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ldx" ContentType="application/vnd.openxmlformats-officedocument.presentationml.slide"/>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891741" w14:textId="77777777" w:rsidR="00730E27" w:rsidRPr="00F36B03" w:rsidRDefault="00730E27" w:rsidP="00730E27">
      <w:pPr>
        <w:jc w:val="center"/>
        <w:rPr>
          <w:b/>
          <w:sz w:val="26"/>
          <w:szCs w:val="26"/>
        </w:rPr>
      </w:pPr>
      <w:r w:rsidRPr="00F36B03">
        <w:rPr>
          <w:b/>
          <w:sz w:val="26"/>
          <w:szCs w:val="26"/>
        </w:rPr>
        <w:t>CHƯƠNG I : ĐƯỜNG THẲNG VUÔNG GÓC. ĐƯỜNG THẲNG SONG SONG</w:t>
      </w:r>
    </w:p>
    <w:p w14:paraId="124DF9CC" w14:textId="77777777" w:rsidR="00730E27" w:rsidRPr="00F36B03" w:rsidRDefault="00730E27" w:rsidP="00730E27">
      <w:pPr>
        <w:tabs>
          <w:tab w:val="center" w:pos="4675"/>
        </w:tabs>
        <w:ind w:left="1080"/>
        <w:rPr>
          <w:b/>
          <w:bCs/>
          <w:sz w:val="26"/>
          <w:szCs w:val="26"/>
        </w:rPr>
      </w:pPr>
      <w:r w:rsidRPr="00F36B03">
        <w:rPr>
          <w:sz w:val="26"/>
          <w:szCs w:val="26"/>
        </w:rPr>
        <w:tab/>
      </w:r>
      <w:r w:rsidRPr="00F36B03">
        <w:rPr>
          <w:b/>
          <w:sz w:val="26"/>
          <w:szCs w:val="26"/>
        </w:rPr>
        <w:t xml:space="preserve">Tiết 1: Bài </w:t>
      </w:r>
      <w:r w:rsidRPr="00F36B03">
        <w:rPr>
          <w:b/>
          <w:bCs/>
          <w:sz w:val="26"/>
          <w:szCs w:val="26"/>
        </w:rPr>
        <w:t>1: HAI GÓC ĐỐI ĐỈNH</w:t>
      </w:r>
    </w:p>
    <w:p w14:paraId="5474D123" w14:textId="77777777" w:rsidR="00730E27" w:rsidRPr="00F36B03" w:rsidRDefault="00730E27" w:rsidP="00730E27">
      <w:pPr>
        <w:rPr>
          <w:b/>
          <w:sz w:val="26"/>
          <w:szCs w:val="26"/>
        </w:rPr>
      </w:pPr>
      <w:r w:rsidRPr="00F36B03">
        <w:rPr>
          <w:b/>
          <w:sz w:val="26"/>
          <w:szCs w:val="26"/>
        </w:rPr>
        <w:t>I. MỤC TIÊU</w:t>
      </w:r>
    </w:p>
    <w:p w14:paraId="2088173D" w14:textId="77777777" w:rsidR="002500A9" w:rsidRPr="00F36B03" w:rsidRDefault="002500A9" w:rsidP="002500A9">
      <w:pPr>
        <w:tabs>
          <w:tab w:val="center" w:pos="4675"/>
        </w:tabs>
        <w:spacing w:line="360" w:lineRule="auto"/>
        <w:rPr>
          <w:bCs/>
          <w:sz w:val="26"/>
          <w:szCs w:val="26"/>
        </w:rPr>
      </w:pPr>
      <w:r w:rsidRPr="00F36B03">
        <w:rPr>
          <w:bCs/>
          <w:sz w:val="26"/>
          <w:szCs w:val="26"/>
        </w:rPr>
        <w:t xml:space="preserve">   </w:t>
      </w:r>
      <w:r w:rsidRPr="00F36B03">
        <w:rPr>
          <w:b/>
          <w:bCs/>
          <w:sz w:val="26"/>
          <w:szCs w:val="26"/>
        </w:rPr>
        <w:t>1.Kiến thức</w:t>
      </w:r>
    </w:p>
    <w:p w14:paraId="1FF04BBD" w14:textId="77777777" w:rsidR="002500A9" w:rsidRPr="00F36B03" w:rsidRDefault="002500A9" w:rsidP="002500A9">
      <w:pPr>
        <w:tabs>
          <w:tab w:val="center" w:pos="4675"/>
        </w:tabs>
        <w:spacing w:line="360" w:lineRule="auto"/>
        <w:rPr>
          <w:bCs/>
          <w:sz w:val="26"/>
          <w:szCs w:val="26"/>
        </w:rPr>
      </w:pPr>
      <w:r w:rsidRPr="00F36B03">
        <w:rPr>
          <w:bCs/>
          <w:sz w:val="26"/>
          <w:szCs w:val="26"/>
        </w:rPr>
        <w:t xml:space="preserve"> HS nắm được thế nào là hai góc đối đỉnh, tính chất của hai góc đối đỉnh.</w:t>
      </w:r>
    </w:p>
    <w:p w14:paraId="60965D90" w14:textId="77777777" w:rsidR="002500A9" w:rsidRPr="00F36B03" w:rsidRDefault="002500A9" w:rsidP="002500A9">
      <w:pPr>
        <w:tabs>
          <w:tab w:val="center" w:pos="4675"/>
        </w:tabs>
        <w:spacing w:line="360" w:lineRule="auto"/>
        <w:rPr>
          <w:b/>
          <w:bCs/>
          <w:sz w:val="26"/>
          <w:szCs w:val="26"/>
        </w:rPr>
      </w:pPr>
      <w:r w:rsidRPr="00F36B03">
        <w:rPr>
          <w:bCs/>
          <w:sz w:val="26"/>
          <w:szCs w:val="26"/>
        </w:rPr>
        <w:t xml:space="preserve">   </w:t>
      </w:r>
      <w:r w:rsidRPr="00F36B03">
        <w:rPr>
          <w:b/>
          <w:bCs/>
          <w:sz w:val="26"/>
          <w:szCs w:val="26"/>
        </w:rPr>
        <w:t>2.Kỹ năng</w:t>
      </w:r>
    </w:p>
    <w:p w14:paraId="0390373B" w14:textId="77777777" w:rsidR="002500A9" w:rsidRPr="00F36B03" w:rsidRDefault="002500A9" w:rsidP="002500A9">
      <w:pPr>
        <w:tabs>
          <w:tab w:val="center" w:pos="4675"/>
        </w:tabs>
        <w:spacing w:line="360" w:lineRule="auto"/>
        <w:rPr>
          <w:bCs/>
          <w:sz w:val="26"/>
          <w:szCs w:val="26"/>
        </w:rPr>
      </w:pPr>
      <w:r w:rsidRPr="00F36B03">
        <w:rPr>
          <w:bCs/>
          <w:sz w:val="26"/>
          <w:szCs w:val="26"/>
        </w:rPr>
        <w:t>HS vẽ được góc đối đỉnh của một góc cho trước. Nhận biết được các góc đối đỉnh trong một hình. Bước đầu tập suy luận.</w:t>
      </w:r>
    </w:p>
    <w:p w14:paraId="4EA384B6" w14:textId="77777777" w:rsidR="002500A9" w:rsidRPr="00F36B03" w:rsidRDefault="002500A9" w:rsidP="002500A9">
      <w:pPr>
        <w:tabs>
          <w:tab w:val="center" w:pos="4675"/>
        </w:tabs>
        <w:spacing w:line="360" w:lineRule="auto"/>
        <w:rPr>
          <w:bCs/>
          <w:sz w:val="26"/>
          <w:szCs w:val="26"/>
        </w:rPr>
      </w:pPr>
      <w:r w:rsidRPr="00F36B03">
        <w:rPr>
          <w:bCs/>
          <w:sz w:val="26"/>
          <w:szCs w:val="26"/>
        </w:rPr>
        <w:t xml:space="preserve">   </w:t>
      </w:r>
      <w:r w:rsidRPr="00F36B03">
        <w:rPr>
          <w:b/>
          <w:bCs/>
          <w:sz w:val="26"/>
          <w:szCs w:val="26"/>
        </w:rPr>
        <w:t>3.Thái độ</w:t>
      </w:r>
    </w:p>
    <w:p w14:paraId="72270F62" w14:textId="77777777" w:rsidR="002500A9" w:rsidRPr="00F36B03" w:rsidRDefault="002500A9" w:rsidP="002500A9">
      <w:pPr>
        <w:tabs>
          <w:tab w:val="center" w:pos="4675"/>
        </w:tabs>
        <w:spacing w:line="360" w:lineRule="auto"/>
        <w:rPr>
          <w:bCs/>
          <w:sz w:val="26"/>
          <w:szCs w:val="26"/>
        </w:rPr>
      </w:pPr>
      <w:r w:rsidRPr="00F36B03">
        <w:rPr>
          <w:bCs/>
          <w:sz w:val="26"/>
          <w:szCs w:val="26"/>
        </w:rPr>
        <w:t>Nhiệt tình, tự giác trong học tập.</w:t>
      </w:r>
    </w:p>
    <w:p w14:paraId="5F861790" w14:textId="77777777" w:rsidR="002500A9" w:rsidRPr="00F36B03" w:rsidRDefault="002500A9" w:rsidP="002500A9">
      <w:pPr>
        <w:tabs>
          <w:tab w:val="center" w:pos="4675"/>
        </w:tabs>
        <w:spacing w:line="360" w:lineRule="auto"/>
        <w:rPr>
          <w:b/>
          <w:bCs/>
          <w:sz w:val="26"/>
          <w:szCs w:val="26"/>
        </w:rPr>
      </w:pPr>
      <w:r w:rsidRPr="00F36B03">
        <w:rPr>
          <w:b/>
          <w:bCs/>
          <w:sz w:val="26"/>
          <w:szCs w:val="26"/>
        </w:rPr>
        <w:t xml:space="preserve">   4.Định hướng năng lực và phẩm chất</w:t>
      </w:r>
    </w:p>
    <w:p w14:paraId="3642DDFC" w14:textId="77777777" w:rsidR="002500A9" w:rsidRPr="00F36B03" w:rsidRDefault="002500A9" w:rsidP="002500A9">
      <w:pPr>
        <w:rPr>
          <w:sz w:val="26"/>
          <w:szCs w:val="26"/>
          <w:lang w:val="nl-NL"/>
        </w:rPr>
      </w:pPr>
      <w:r w:rsidRPr="00F36B03">
        <w:rPr>
          <w:sz w:val="26"/>
          <w:szCs w:val="26"/>
          <w:lang w:val="nl-NL"/>
        </w:rPr>
        <w:t xml:space="preserve">Năng lực tự học, năng lực giải quyết vấn đề, năng lực hợp tác, năng lực ngôn ngữ. </w:t>
      </w:r>
    </w:p>
    <w:p w14:paraId="3E4ACAE3" w14:textId="77777777" w:rsidR="002500A9" w:rsidRPr="00F36B03" w:rsidRDefault="002500A9" w:rsidP="002500A9">
      <w:pPr>
        <w:rPr>
          <w:szCs w:val="28"/>
          <w:lang w:val="nl-NL"/>
        </w:rPr>
      </w:pPr>
      <w:r w:rsidRPr="00F36B03">
        <w:rPr>
          <w:sz w:val="26"/>
          <w:szCs w:val="26"/>
        </w:rPr>
        <w:t xml:space="preserve">   Phẩm chất: Tự tin, tự chủ</w:t>
      </w:r>
      <w:r w:rsidRPr="00F36B03">
        <w:rPr>
          <w:szCs w:val="26"/>
        </w:rPr>
        <w:t>.</w:t>
      </w:r>
    </w:p>
    <w:p w14:paraId="56564519" w14:textId="77777777" w:rsidR="00730E27" w:rsidRPr="00F36B03" w:rsidRDefault="00730E27" w:rsidP="002500A9">
      <w:pPr>
        <w:pStyle w:val="ListParagraph"/>
        <w:spacing w:after="0" w:line="360" w:lineRule="auto"/>
        <w:ind w:left="0"/>
        <w:rPr>
          <w:rFonts w:ascii="Times New Roman" w:hAnsi="Times New Roman"/>
          <w:b/>
          <w:caps/>
          <w:sz w:val="26"/>
          <w:szCs w:val="26"/>
        </w:rPr>
      </w:pPr>
      <w:r w:rsidRPr="00F36B03">
        <w:rPr>
          <w:rFonts w:ascii="Times New Roman" w:hAnsi="Times New Roman"/>
          <w:b/>
          <w:caps/>
          <w:sz w:val="26"/>
          <w:szCs w:val="26"/>
        </w:rPr>
        <w:t>II. ChuẨn bỊ</w:t>
      </w:r>
    </w:p>
    <w:p w14:paraId="46A5B9BB" w14:textId="77777777" w:rsidR="00730E27" w:rsidRPr="00F36B03" w:rsidRDefault="00730E27" w:rsidP="002500A9">
      <w:pPr>
        <w:spacing w:line="360" w:lineRule="auto"/>
        <w:ind w:firstLine="720"/>
        <w:rPr>
          <w:sz w:val="26"/>
          <w:szCs w:val="26"/>
        </w:rPr>
      </w:pPr>
      <w:r w:rsidRPr="00F36B03">
        <w:rPr>
          <w:sz w:val="26"/>
          <w:szCs w:val="26"/>
        </w:rPr>
        <w:t>- GV: Chuẩn bị phiếu học tập, thước thẳng, êke</w:t>
      </w:r>
    </w:p>
    <w:p w14:paraId="5ED3191E" w14:textId="77777777" w:rsidR="00730E27" w:rsidRPr="00F36B03" w:rsidRDefault="00730E27" w:rsidP="002500A9">
      <w:pPr>
        <w:spacing w:line="360" w:lineRule="auto"/>
        <w:ind w:firstLine="720"/>
        <w:rPr>
          <w:sz w:val="26"/>
          <w:szCs w:val="26"/>
        </w:rPr>
      </w:pPr>
      <w:r w:rsidRPr="00F36B03">
        <w:rPr>
          <w:sz w:val="26"/>
          <w:szCs w:val="26"/>
        </w:rPr>
        <w:t>- HS: Đồ dùng học tập</w:t>
      </w:r>
    </w:p>
    <w:p w14:paraId="63777A19" w14:textId="77777777" w:rsidR="00730E27" w:rsidRPr="00F36B03" w:rsidRDefault="00730E27" w:rsidP="002500A9">
      <w:pPr>
        <w:spacing w:line="360" w:lineRule="auto"/>
        <w:rPr>
          <w:b/>
          <w:sz w:val="26"/>
          <w:szCs w:val="26"/>
        </w:rPr>
      </w:pPr>
      <w:r w:rsidRPr="00F36B03">
        <w:rPr>
          <w:b/>
          <w:sz w:val="26"/>
          <w:szCs w:val="26"/>
        </w:rPr>
        <w:t>III. TỔ CHỨC CÁC HOẠT ĐỘNG DẠY HỌC</w:t>
      </w:r>
    </w:p>
    <w:p w14:paraId="799407FD" w14:textId="77777777" w:rsidR="00730E27" w:rsidRPr="00F36B03" w:rsidRDefault="00730E27" w:rsidP="002500A9">
      <w:pPr>
        <w:spacing w:line="360" w:lineRule="auto"/>
        <w:rPr>
          <w:sz w:val="26"/>
          <w:szCs w:val="26"/>
        </w:rPr>
      </w:pPr>
      <w:r w:rsidRPr="00F36B03">
        <w:rPr>
          <w:b/>
          <w:sz w:val="26"/>
          <w:szCs w:val="26"/>
        </w:rPr>
        <w:t xml:space="preserve">1. Ổn định lớp: </w:t>
      </w:r>
      <w:r w:rsidRPr="00F36B03">
        <w:rPr>
          <w:sz w:val="26"/>
          <w:szCs w:val="26"/>
        </w:rPr>
        <w:t>Kiểm tra sĩ số</w:t>
      </w:r>
    </w:p>
    <w:p w14:paraId="3F037F3A" w14:textId="77777777" w:rsidR="00730E27" w:rsidRPr="00F36B03" w:rsidRDefault="00730E27" w:rsidP="002500A9">
      <w:pPr>
        <w:spacing w:line="360" w:lineRule="auto"/>
        <w:jc w:val="both"/>
        <w:rPr>
          <w:sz w:val="26"/>
          <w:szCs w:val="26"/>
        </w:rPr>
      </w:pPr>
      <w:r w:rsidRPr="00F36B03">
        <w:rPr>
          <w:b/>
          <w:sz w:val="26"/>
          <w:szCs w:val="26"/>
          <w:lang w:val="pt-BR"/>
        </w:rPr>
        <w:t>2. Ki</w:t>
      </w:r>
      <w:r w:rsidRPr="00F36B03">
        <w:rPr>
          <w:b/>
          <w:sz w:val="26"/>
          <w:szCs w:val="26"/>
        </w:rPr>
        <w:t>ểm tra bài cũ</w:t>
      </w:r>
      <w:r w:rsidRPr="00F36B03">
        <w:rPr>
          <w:b/>
          <w:sz w:val="26"/>
          <w:szCs w:val="26"/>
          <w:lang w:val="pt-BR"/>
        </w:rPr>
        <w:t xml:space="preserve"> </w:t>
      </w:r>
      <w:r w:rsidRPr="00F36B03">
        <w:rPr>
          <w:sz w:val="26"/>
          <w:szCs w:val="26"/>
          <w:lang w:val="pt-BR"/>
        </w:rPr>
        <w:t>(không ki</w:t>
      </w:r>
      <w:r w:rsidRPr="00F36B03">
        <w:rPr>
          <w:sz w:val="26"/>
          <w:szCs w:val="26"/>
        </w:rPr>
        <w:t>ểm tra)</w:t>
      </w:r>
    </w:p>
    <w:p w14:paraId="0434B9E7" w14:textId="77777777" w:rsidR="00730E27" w:rsidRPr="00F36B03" w:rsidRDefault="00730E27" w:rsidP="002500A9">
      <w:pPr>
        <w:spacing w:line="360" w:lineRule="auto"/>
        <w:rPr>
          <w:b/>
          <w:sz w:val="26"/>
          <w:szCs w:val="26"/>
        </w:rPr>
      </w:pPr>
      <w:r w:rsidRPr="00F36B03">
        <w:rPr>
          <w:b/>
          <w:sz w:val="26"/>
          <w:szCs w:val="26"/>
        </w:rPr>
        <w:t>3. Tiến trình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5"/>
        <w:gridCol w:w="3162"/>
        <w:gridCol w:w="3321"/>
      </w:tblGrid>
      <w:tr w:rsidR="00A4614A" w:rsidRPr="00D10631" w14:paraId="6F7883D4" w14:textId="77777777" w:rsidTr="00D10631">
        <w:tc>
          <w:tcPr>
            <w:tcW w:w="3293" w:type="dxa"/>
            <w:shd w:val="clear" w:color="auto" w:fill="auto"/>
          </w:tcPr>
          <w:p w14:paraId="75CC809F" w14:textId="77777777" w:rsidR="00A4614A" w:rsidRPr="00D10631" w:rsidRDefault="00A4614A" w:rsidP="00D10631">
            <w:pPr>
              <w:jc w:val="center"/>
              <w:rPr>
                <w:b/>
                <w:sz w:val="26"/>
                <w:szCs w:val="26"/>
              </w:rPr>
            </w:pPr>
            <w:r w:rsidRPr="00D10631">
              <w:rPr>
                <w:b/>
                <w:sz w:val="26"/>
                <w:szCs w:val="26"/>
              </w:rPr>
              <w:t>Hoạt động của GV</w:t>
            </w:r>
          </w:p>
        </w:tc>
        <w:tc>
          <w:tcPr>
            <w:tcW w:w="3290" w:type="dxa"/>
            <w:shd w:val="clear" w:color="auto" w:fill="auto"/>
          </w:tcPr>
          <w:p w14:paraId="416F4C52" w14:textId="77777777" w:rsidR="00A4614A" w:rsidRPr="00D10631" w:rsidRDefault="00A4614A" w:rsidP="00D10631">
            <w:pPr>
              <w:jc w:val="center"/>
              <w:rPr>
                <w:b/>
                <w:sz w:val="26"/>
                <w:szCs w:val="26"/>
              </w:rPr>
            </w:pPr>
            <w:r w:rsidRPr="00D10631">
              <w:rPr>
                <w:b/>
                <w:sz w:val="26"/>
                <w:szCs w:val="26"/>
              </w:rPr>
              <w:t>Hoạt động của HS</w:t>
            </w:r>
          </w:p>
        </w:tc>
        <w:tc>
          <w:tcPr>
            <w:tcW w:w="3321" w:type="dxa"/>
            <w:shd w:val="clear" w:color="auto" w:fill="auto"/>
          </w:tcPr>
          <w:p w14:paraId="65CFC9AB" w14:textId="77777777" w:rsidR="00A4614A" w:rsidRPr="00D10631" w:rsidRDefault="00A4614A" w:rsidP="00D10631">
            <w:pPr>
              <w:jc w:val="center"/>
              <w:rPr>
                <w:b/>
                <w:sz w:val="26"/>
                <w:szCs w:val="26"/>
              </w:rPr>
            </w:pPr>
            <w:r w:rsidRPr="00D10631">
              <w:rPr>
                <w:b/>
                <w:sz w:val="26"/>
                <w:szCs w:val="26"/>
              </w:rPr>
              <w:t>Nội dung ghi bài</w:t>
            </w:r>
          </w:p>
        </w:tc>
      </w:tr>
      <w:tr w:rsidR="00A4614A" w:rsidRPr="00D10631" w14:paraId="21E3DDC3" w14:textId="77777777" w:rsidTr="00D10631">
        <w:tc>
          <w:tcPr>
            <w:tcW w:w="9904" w:type="dxa"/>
            <w:gridSpan w:val="3"/>
            <w:shd w:val="clear" w:color="auto" w:fill="auto"/>
          </w:tcPr>
          <w:p w14:paraId="7D664CA1" w14:textId="77777777" w:rsidR="00A4614A" w:rsidRPr="00D10631" w:rsidRDefault="00A4614A" w:rsidP="00D10631">
            <w:pPr>
              <w:jc w:val="center"/>
              <w:rPr>
                <w:b/>
                <w:sz w:val="26"/>
                <w:szCs w:val="26"/>
              </w:rPr>
            </w:pPr>
            <w:r w:rsidRPr="00D10631">
              <w:rPr>
                <w:b/>
                <w:sz w:val="26"/>
                <w:szCs w:val="26"/>
              </w:rPr>
              <w:t>A.Hoạt động khởi động</w:t>
            </w:r>
          </w:p>
          <w:p w14:paraId="5896BCFD" w14:textId="77777777" w:rsidR="00A4614A" w:rsidRPr="00D10631" w:rsidRDefault="00A4614A" w:rsidP="00730E27">
            <w:pPr>
              <w:rPr>
                <w:sz w:val="26"/>
                <w:szCs w:val="26"/>
              </w:rPr>
            </w:pPr>
            <w:r w:rsidRPr="00D10631">
              <w:rPr>
                <w:i/>
                <w:sz w:val="26"/>
                <w:szCs w:val="26"/>
              </w:rPr>
              <w:t>Mục tiêu</w:t>
            </w:r>
            <w:r w:rsidRPr="00D10631">
              <w:rPr>
                <w:sz w:val="26"/>
                <w:szCs w:val="26"/>
              </w:rPr>
              <w:t xml:space="preserve">: </w:t>
            </w:r>
            <w:r w:rsidR="002C0A55" w:rsidRPr="00D10631">
              <w:rPr>
                <w:sz w:val="26"/>
                <w:szCs w:val="26"/>
              </w:rPr>
              <w:t>Làm quen và giới thiệu chương trình hình 7 học kì 1</w:t>
            </w:r>
          </w:p>
          <w:p w14:paraId="29DD2388" w14:textId="77777777" w:rsidR="002C0A55" w:rsidRPr="00D10631" w:rsidRDefault="002C0A55" w:rsidP="00730E27">
            <w:pPr>
              <w:rPr>
                <w:sz w:val="26"/>
                <w:szCs w:val="26"/>
              </w:rPr>
            </w:pPr>
            <w:r w:rsidRPr="00D10631">
              <w:rPr>
                <w:i/>
                <w:sz w:val="26"/>
                <w:szCs w:val="26"/>
              </w:rPr>
              <w:t>Phương pháp</w:t>
            </w:r>
            <w:r w:rsidRPr="00D10631">
              <w:rPr>
                <w:sz w:val="26"/>
                <w:szCs w:val="26"/>
              </w:rPr>
              <w:t>: Thuyết trình</w:t>
            </w:r>
          </w:p>
          <w:p w14:paraId="23A8E848" w14:textId="77777777" w:rsidR="002C0A55" w:rsidRPr="00D10631" w:rsidRDefault="002C0A55" w:rsidP="00730E27">
            <w:pPr>
              <w:rPr>
                <w:sz w:val="26"/>
                <w:szCs w:val="26"/>
              </w:rPr>
            </w:pPr>
            <w:r w:rsidRPr="00D10631">
              <w:rPr>
                <w:i/>
                <w:sz w:val="26"/>
                <w:szCs w:val="26"/>
              </w:rPr>
              <w:t>Sản phẩm</w:t>
            </w:r>
            <w:r w:rsidRPr="00D10631">
              <w:rPr>
                <w:sz w:val="26"/>
                <w:szCs w:val="26"/>
              </w:rPr>
              <w:t>: HS lắm được đặc điểm và phương pháp học.</w:t>
            </w:r>
          </w:p>
        </w:tc>
      </w:tr>
      <w:tr w:rsidR="00A4614A" w:rsidRPr="00D10631" w14:paraId="6EC53665" w14:textId="77777777" w:rsidTr="00D10631">
        <w:tc>
          <w:tcPr>
            <w:tcW w:w="3293" w:type="dxa"/>
            <w:shd w:val="clear" w:color="auto" w:fill="auto"/>
          </w:tcPr>
          <w:p w14:paraId="3DBF3FE2" w14:textId="77777777" w:rsidR="00A4614A" w:rsidRPr="00D10631" w:rsidRDefault="002C0A55" w:rsidP="00730E27">
            <w:pPr>
              <w:rPr>
                <w:sz w:val="26"/>
                <w:szCs w:val="26"/>
              </w:rPr>
            </w:pPr>
            <w:r w:rsidRPr="00D10631">
              <w:rPr>
                <w:sz w:val="26"/>
                <w:szCs w:val="26"/>
              </w:rPr>
              <w:t>-GV giới thiệu chương trình hình học 7 học kì 1</w:t>
            </w:r>
          </w:p>
          <w:p w14:paraId="6D0283DC" w14:textId="77777777" w:rsidR="002C0A55" w:rsidRPr="00D10631" w:rsidRDefault="002C0A55" w:rsidP="00730E27">
            <w:pPr>
              <w:rPr>
                <w:sz w:val="26"/>
                <w:szCs w:val="26"/>
              </w:rPr>
            </w:pPr>
            <w:r w:rsidRPr="00D10631">
              <w:rPr>
                <w:sz w:val="26"/>
                <w:szCs w:val="26"/>
              </w:rPr>
              <w:t>-GV nêu những yêu cầu của bộ môn</w:t>
            </w:r>
          </w:p>
          <w:p w14:paraId="1489890F" w14:textId="77777777" w:rsidR="002C0A55" w:rsidRPr="00D10631" w:rsidRDefault="002C0A55" w:rsidP="00730E27">
            <w:pPr>
              <w:rPr>
                <w:sz w:val="26"/>
                <w:szCs w:val="26"/>
              </w:rPr>
            </w:pPr>
            <w:r w:rsidRPr="00D10631">
              <w:rPr>
                <w:sz w:val="26"/>
                <w:szCs w:val="26"/>
              </w:rPr>
              <w:t>-GV yêu cầu HS chuẩn bị những đồ dùng cần thiết cho môn học.</w:t>
            </w:r>
          </w:p>
        </w:tc>
        <w:tc>
          <w:tcPr>
            <w:tcW w:w="3290" w:type="dxa"/>
            <w:shd w:val="clear" w:color="auto" w:fill="auto"/>
          </w:tcPr>
          <w:p w14:paraId="7B5BBAEB" w14:textId="77777777" w:rsidR="00A4614A" w:rsidRPr="00D10631" w:rsidRDefault="002C0A55" w:rsidP="00730E27">
            <w:pPr>
              <w:rPr>
                <w:sz w:val="26"/>
                <w:szCs w:val="26"/>
              </w:rPr>
            </w:pPr>
            <w:r w:rsidRPr="00D10631">
              <w:rPr>
                <w:sz w:val="26"/>
                <w:szCs w:val="26"/>
              </w:rPr>
              <w:t>-HS theo dõi</w:t>
            </w:r>
          </w:p>
          <w:p w14:paraId="091ECB9A" w14:textId="77777777" w:rsidR="002C0A55" w:rsidRPr="00D10631" w:rsidRDefault="002C0A55" w:rsidP="00730E27">
            <w:pPr>
              <w:rPr>
                <w:sz w:val="26"/>
                <w:szCs w:val="26"/>
              </w:rPr>
            </w:pPr>
          </w:p>
          <w:p w14:paraId="7D757ABB" w14:textId="77777777" w:rsidR="002C0A55" w:rsidRPr="00D10631" w:rsidRDefault="002C0A55" w:rsidP="00730E27">
            <w:pPr>
              <w:rPr>
                <w:sz w:val="26"/>
                <w:szCs w:val="26"/>
              </w:rPr>
            </w:pPr>
            <w:r w:rsidRPr="00D10631">
              <w:rPr>
                <w:sz w:val="26"/>
                <w:szCs w:val="26"/>
              </w:rPr>
              <w:t>-HS ghi nhớ yêu cầu của GV</w:t>
            </w:r>
          </w:p>
          <w:p w14:paraId="1EF24315" w14:textId="77777777" w:rsidR="002C0A55" w:rsidRPr="00D10631" w:rsidRDefault="002C0A55" w:rsidP="00730E27">
            <w:pPr>
              <w:rPr>
                <w:sz w:val="26"/>
                <w:szCs w:val="26"/>
              </w:rPr>
            </w:pPr>
          </w:p>
          <w:p w14:paraId="4F044CE0" w14:textId="77777777" w:rsidR="002C0A55" w:rsidRPr="00D10631" w:rsidRDefault="002C0A55" w:rsidP="00730E27">
            <w:pPr>
              <w:rPr>
                <w:sz w:val="26"/>
                <w:szCs w:val="26"/>
              </w:rPr>
            </w:pPr>
            <w:r w:rsidRPr="00D10631">
              <w:rPr>
                <w:sz w:val="26"/>
                <w:szCs w:val="26"/>
              </w:rPr>
              <w:t>-HS ghi lại tên những dụng cụ cần thiết để về nhà chuẩn bị .</w:t>
            </w:r>
          </w:p>
        </w:tc>
        <w:tc>
          <w:tcPr>
            <w:tcW w:w="3321" w:type="dxa"/>
            <w:shd w:val="clear" w:color="auto" w:fill="auto"/>
          </w:tcPr>
          <w:p w14:paraId="73061BD1" w14:textId="77777777" w:rsidR="00A4614A" w:rsidRPr="00D10631" w:rsidRDefault="002C0A55" w:rsidP="00730E27">
            <w:pPr>
              <w:rPr>
                <w:sz w:val="26"/>
                <w:szCs w:val="26"/>
              </w:rPr>
            </w:pPr>
            <w:r w:rsidRPr="00D10631">
              <w:rPr>
                <w:sz w:val="26"/>
                <w:szCs w:val="26"/>
              </w:rPr>
              <w:t>Đồ dùng cần chuẩn bị:</w:t>
            </w:r>
          </w:p>
          <w:p w14:paraId="4C661716" w14:textId="77777777" w:rsidR="002C0A55" w:rsidRPr="00D10631" w:rsidRDefault="002C0A55" w:rsidP="00730E27">
            <w:pPr>
              <w:rPr>
                <w:sz w:val="26"/>
                <w:szCs w:val="26"/>
              </w:rPr>
            </w:pPr>
            <w:r w:rsidRPr="00D10631">
              <w:rPr>
                <w:sz w:val="26"/>
                <w:szCs w:val="26"/>
              </w:rPr>
              <w:t>-Thước thẳng</w:t>
            </w:r>
          </w:p>
          <w:p w14:paraId="03909212" w14:textId="77777777" w:rsidR="002C0A55" w:rsidRPr="00D10631" w:rsidRDefault="002C0A55" w:rsidP="00730E27">
            <w:pPr>
              <w:rPr>
                <w:sz w:val="26"/>
                <w:szCs w:val="26"/>
              </w:rPr>
            </w:pPr>
            <w:r w:rsidRPr="00D10631">
              <w:rPr>
                <w:sz w:val="26"/>
                <w:szCs w:val="26"/>
              </w:rPr>
              <w:t>-Thước đo góc</w:t>
            </w:r>
          </w:p>
          <w:p w14:paraId="5C405F4E" w14:textId="77777777" w:rsidR="002C0A55" w:rsidRPr="00D10631" w:rsidRDefault="002C0A55" w:rsidP="00730E27">
            <w:pPr>
              <w:rPr>
                <w:sz w:val="26"/>
                <w:szCs w:val="26"/>
              </w:rPr>
            </w:pPr>
            <w:r w:rsidRPr="00D10631">
              <w:rPr>
                <w:sz w:val="26"/>
                <w:szCs w:val="26"/>
              </w:rPr>
              <w:t>-Com-pa; ê-ke</w:t>
            </w:r>
          </w:p>
          <w:p w14:paraId="2C9517F7" w14:textId="77777777" w:rsidR="002C0A55" w:rsidRPr="00D10631" w:rsidRDefault="002C0A55" w:rsidP="00730E27">
            <w:pPr>
              <w:rPr>
                <w:sz w:val="26"/>
                <w:szCs w:val="26"/>
              </w:rPr>
            </w:pPr>
            <w:r w:rsidRPr="00D10631">
              <w:rPr>
                <w:sz w:val="26"/>
                <w:szCs w:val="26"/>
              </w:rPr>
              <w:t>-Bút chì, gôm.</w:t>
            </w:r>
          </w:p>
        </w:tc>
      </w:tr>
      <w:tr w:rsidR="001D1921" w:rsidRPr="00D10631" w14:paraId="7A65C2C0" w14:textId="77777777" w:rsidTr="00D10631">
        <w:tc>
          <w:tcPr>
            <w:tcW w:w="9904" w:type="dxa"/>
            <w:gridSpan w:val="3"/>
            <w:shd w:val="clear" w:color="auto" w:fill="auto"/>
          </w:tcPr>
          <w:p w14:paraId="1EC4AE77" w14:textId="77777777" w:rsidR="001D1921" w:rsidRPr="00D10631" w:rsidRDefault="001D1921" w:rsidP="00D10631">
            <w:pPr>
              <w:jc w:val="center"/>
              <w:rPr>
                <w:sz w:val="26"/>
                <w:szCs w:val="26"/>
              </w:rPr>
            </w:pPr>
            <w:r w:rsidRPr="00D10631">
              <w:rPr>
                <w:b/>
                <w:sz w:val="26"/>
                <w:szCs w:val="26"/>
              </w:rPr>
              <w:t>B.Hoạt động hình thành kiến thức</w:t>
            </w:r>
          </w:p>
        </w:tc>
      </w:tr>
      <w:tr w:rsidR="001D1921" w:rsidRPr="00D10631" w14:paraId="3F328B85" w14:textId="77777777" w:rsidTr="00D10631">
        <w:tc>
          <w:tcPr>
            <w:tcW w:w="9904" w:type="dxa"/>
            <w:gridSpan w:val="3"/>
            <w:shd w:val="clear" w:color="auto" w:fill="auto"/>
          </w:tcPr>
          <w:p w14:paraId="2CED3072" w14:textId="77777777" w:rsidR="001D1921" w:rsidRPr="00D10631" w:rsidRDefault="001D1921" w:rsidP="00D10631">
            <w:pPr>
              <w:spacing w:line="360" w:lineRule="auto"/>
              <w:rPr>
                <w:sz w:val="26"/>
                <w:szCs w:val="26"/>
              </w:rPr>
            </w:pPr>
            <w:r w:rsidRPr="00D10631">
              <w:rPr>
                <w:b/>
                <w:sz w:val="26"/>
                <w:szCs w:val="26"/>
                <w:u w:val="single"/>
              </w:rPr>
              <w:t>Hoạt động 1</w:t>
            </w:r>
            <w:r w:rsidRPr="00D10631">
              <w:rPr>
                <w:sz w:val="26"/>
                <w:szCs w:val="26"/>
              </w:rPr>
              <w:t xml:space="preserve">: </w:t>
            </w:r>
            <w:r w:rsidRPr="00D10631">
              <w:rPr>
                <w:b/>
                <w:sz w:val="26"/>
                <w:szCs w:val="26"/>
              </w:rPr>
              <w:t>Tìm hiểu về góc đối đỉnh</w:t>
            </w:r>
          </w:p>
          <w:p w14:paraId="22684016" w14:textId="77777777" w:rsidR="001D1921" w:rsidRPr="00D10631" w:rsidRDefault="001D1921" w:rsidP="00D10631">
            <w:pPr>
              <w:spacing w:line="360" w:lineRule="auto"/>
              <w:rPr>
                <w:sz w:val="26"/>
                <w:szCs w:val="26"/>
              </w:rPr>
            </w:pPr>
            <w:r w:rsidRPr="00D10631">
              <w:rPr>
                <w:i/>
                <w:sz w:val="26"/>
                <w:szCs w:val="26"/>
              </w:rPr>
              <w:t>Mục tiêu</w:t>
            </w:r>
            <w:r w:rsidRPr="00D10631">
              <w:rPr>
                <w:sz w:val="26"/>
                <w:szCs w:val="26"/>
              </w:rPr>
              <w:t xml:space="preserve">: HS nhận biết được góc đối đỉnh </w:t>
            </w:r>
          </w:p>
          <w:p w14:paraId="146F4816" w14:textId="77777777" w:rsidR="001D1921" w:rsidRPr="00D10631" w:rsidRDefault="001D1921" w:rsidP="00D10631">
            <w:pPr>
              <w:spacing w:line="360" w:lineRule="auto"/>
              <w:rPr>
                <w:sz w:val="26"/>
                <w:szCs w:val="26"/>
              </w:rPr>
            </w:pPr>
            <w:r w:rsidRPr="00D10631">
              <w:rPr>
                <w:i/>
                <w:sz w:val="26"/>
                <w:szCs w:val="26"/>
              </w:rPr>
              <w:t>Phương pháp</w:t>
            </w:r>
            <w:r w:rsidRPr="00D10631">
              <w:rPr>
                <w:sz w:val="26"/>
                <w:szCs w:val="26"/>
              </w:rPr>
              <w:t>: Thuyết trình, vấn đáp gợi mở</w:t>
            </w:r>
          </w:p>
          <w:p w14:paraId="0C2D4166" w14:textId="77777777" w:rsidR="001D1921" w:rsidRPr="00D10631" w:rsidRDefault="001D1921" w:rsidP="00D10631">
            <w:pPr>
              <w:spacing w:line="360" w:lineRule="auto"/>
              <w:rPr>
                <w:sz w:val="26"/>
                <w:szCs w:val="26"/>
              </w:rPr>
            </w:pPr>
            <w:r w:rsidRPr="00D10631">
              <w:rPr>
                <w:i/>
                <w:sz w:val="26"/>
                <w:szCs w:val="26"/>
              </w:rPr>
              <w:lastRenderedPageBreak/>
              <w:t>Sản phẩm</w:t>
            </w:r>
            <w:r w:rsidRPr="00D10631">
              <w:rPr>
                <w:sz w:val="26"/>
                <w:szCs w:val="26"/>
              </w:rPr>
              <w:t>: HS biết vẽ góc đối đỉnh và nhận ra được góc đổi đỉnh từ các hình v</w:t>
            </w:r>
            <w:r w:rsidR="00635519">
              <w:rPr>
                <w:sz w:val="26"/>
                <w:szCs w:val="26"/>
              </w:rPr>
              <w:t xml:space="preserve">ẽ </w:t>
            </w:r>
            <w:r w:rsidRPr="00D10631">
              <w:rPr>
                <w:sz w:val="26"/>
                <w:szCs w:val="26"/>
              </w:rPr>
              <w:t>cho trước</w:t>
            </w:r>
          </w:p>
        </w:tc>
      </w:tr>
      <w:tr w:rsidR="001D1921" w:rsidRPr="00D10631" w14:paraId="5C6A6AB4" w14:textId="77777777" w:rsidTr="00D10631">
        <w:tc>
          <w:tcPr>
            <w:tcW w:w="3293" w:type="dxa"/>
            <w:shd w:val="clear" w:color="auto" w:fill="auto"/>
          </w:tcPr>
          <w:p w14:paraId="111F4044" w14:textId="77777777" w:rsidR="001D1921" w:rsidRPr="00D10631" w:rsidRDefault="001D1921" w:rsidP="00D10631">
            <w:pPr>
              <w:spacing w:line="360" w:lineRule="auto"/>
              <w:rPr>
                <w:sz w:val="26"/>
                <w:szCs w:val="26"/>
              </w:rPr>
            </w:pPr>
            <w:r w:rsidRPr="00D10631">
              <w:rPr>
                <w:sz w:val="26"/>
                <w:szCs w:val="26"/>
              </w:rPr>
              <w:lastRenderedPageBreak/>
              <w:t xml:space="preserve">GV vẽ H1(SGK/81) lên bảng, giới thiệu </w:t>
            </w:r>
            <w:r w:rsidRPr="00D10631">
              <w:rPr>
                <w:position w:val="-12"/>
                <w:sz w:val="26"/>
                <w:szCs w:val="26"/>
              </w:rPr>
              <w:object w:dxaOrig="760" w:dyaOrig="400" w14:anchorId="10A1672F">
                <v:shape id="_x0000_i1037" type="#_x0000_t75" style="width:38.25pt;height:20.25pt" o:ole="">
                  <v:imagedata r:id="rId7" o:title=""/>
                </v:shape>
                <o:OLEObject Type="Embed" ProgID="Equation.3" ShapeID="_x0000_i1037" DrawAspect="Content" ObjectID="_1664269498" r:id="rId8"/>
              </w:object>
            </w:r>
            <w:r w:rsidRPr="00D10631">
              <w:rPr>
                <w:sz w:val="26"/>
                <w:szCs w:val="26"/>
              </w:rPr>
              <w:t xml:space="preserve"> là hai góc đối đỉnh.</w:t>
            </w:r>
          </w:p>
          <w:p w14:paraId="76F12719" w14:textId="77777777" w:rsidR="001D1921" w:rsidRPr="00D10631" w:rsidRDefault="001D1921" w:rsidP="00D10631">
            <w:pPr>
              <w:spacing w:line="360" w:lineRule="auto"/>
              <w:rPr>
                <w:sz w:val="26"/>
                <w:szCs w:val="26"/>
              </w:rPr>
            </w:pPr>
            <w:r w:rsidRPr="00D10631">
              <w:rPr>
                <w:sz w:val="26"/>
                <w:szCs w:val="26"/>
              </w:rPr>
              <w:t>-Em có nhận xét gì về cạnh, về đỉnh của 2 góc đối đỉnh?</w:t>
            </w:r>
          </w:p>
          <w:p w14:paraId="1C75E557" w14:textId="77777777" w:rsidR="001D1921" w:rsidRPr="00D10631" w:rsidRDefault="001D1921" w:rsidP="00D10631">
            <w:pPr>
              <w:spacing w:line="360" w:lineRule="auto"/>
              <w:rPr>
                <w:sz w:val="26"/>
                <w:szCs w:val="26"/>
              </w:rPr>
            </w:pPr>
          </w:p>
          <w:p w14:paraId="71EC0CCD" w14:textId="77777777" w:rsidR="001D1921" w:rsidRPr="00D10631" w:rsidRDefault="001D1921" w:rsidP="00D10631">
            <w:pPr>
              <w:spacing w:line="360" w:lineRule="auto"/>
              <w:rPr>
                <w:sz w:val="26"/>
                <w:szCs w:val="26"/>
              </w:rPr>
            </w:pPr>
            <w:r w:rsidRPr="00D10631">
              <w:rPr>
                <w:sz w:val="26"/>
                <w:szCs w:val="26"/>
              </w:rPr>
              <w:t>-Thế nào là 2 góc đối đỉnh?</w:t>
            </w:r>
          </w:p>
          <w:p w14:paraId="07B3F848" w14:textId="77777777" w:rsidR="001D1921" w:rsidRPr="00D10631" w:rsidRDefault="001D1921" w:rsidP="00D10631">
            <w:pPr>
              <w:spacing w:line="360" w:lineRule="auto"/>
              <w:rPr>
                <w:sz w:val="26"/>
                <w:szCs w:val="26"/>
              </w:rPr>
            </w:pPr>
            <w:r w:rsidRPr="00D10631">
              <w:rPr>
                <w:sz w:val="26"/>
                <w:szCs w:val="26"/>
              </w:rPr>
              <w:t>-Muốn vẽ 2 góc đđ ta làm tn?</w:t>
            </w:r>
          </w:p>
          <w:p w14:paraId="1E489389" w14:textId="77777777" w:rsidR="001D1921" w:rsidRPr="00D10631" w:rsidRDefault="001D1921" w:rsidP="00D10631">
            <w:pPr>
              <w:spacing w:line="360" w:lineRule="auto"/>
              <w:rPr>
                <w:sz w:val="26"/>
                <w:szCs w:val="26"/>
              </w:rPr>
            </w:pPr>
            <w:r w:rsidRPr="00D10631">
              <w:rPr>
                <w:sz w:val="26"/>
                <w:szCs w:val="26"/>
              </w:rPr>
              <w:t xml:space="preserve">-Hai </w:t>
            </w:r>
            <w:r w:rsidRPr="00D10631">
              <w:rPr>
                <w:position w:val="-10"/>
                <w:sz w:val="26"/>
                <w:szCs w:val="26"/>
              </w:rPr>
              <w:object w:dxaOrig="800" w:dyaOrig="380" w14:anchorId="1B003398">
                <v:shape id="_x0000_i1038" type="#_x0000_t75" style="width:39.75pt;height:18.75pt" o:ole="">
                  <v:imagedata r:id="rId9" o:title=""/>
                </v:shape>
                <o:OLEObject Type="Embed" ProgID="Equation.3" ShapeID="_x0000_i1038" DrawAspect="Content" ObjectID="_1664269499" r:id="rId10"/>
              </w:object>
            </w:r>
            <w:r w:rsidRPr="00D10631">
              <w:rPr>
                <w:sz w:val="26"/>
                <w:szCs w:val="26"/>
              </w:rPr>
              <w:t>có đđ không? Vì sao?</w:t>
            </w:r>
          </w:p>
          <w:p w14:paraId="6150BD25" w14:textId="77777777" w:rsidR="001D1921" w:rsidRPr="00D10631" w:rsidRDefault="001D1921" w:rsidP="00D10631">
            <w:pPr>
              <w:spacing w:line="360" w:lineRule="auto"/>
              <w:rPr>
                <w:sz w:val="26"/>
                <w:szCs w:val="26"/>
              </w:rPr>
            </w:pPr>
            <w:r w:rsidRPr="00D10631">
              <w:rPr>
                <w:sz w:val="26"/>
                <w:szCs w:val="26"/>
              </w:rPr>
              <w:t xml:space="preserve">- Hai đường thẳng cắt nhau sẽ tạo thành mấy cặp góc đđ? </w:t>
            </w:r>
          </w:p>
          <w:p w14:paraId="71750E21" w14:textId="77777777" w:rsidR="001D1921" w:rsidRPr="00D10631" w:rsidRDefault="001D1921" w:rsidP="00D10631">
            <w:pPr>
              <w:spacing w:line="360" w:lineRule="auto"/>
              <w:rPr>
                <w:sz w:val="26"/>
                <w:szCs w:val="26"/>
              </w:rPr>
            </w:pPr>
            <w:r w:rsidRPr="00D10631">
              <w:rPr>
                <w:sz w:val="26"/>
                <w:szCs w:val="26"/>
              </w:rPr>
              <w:t xml:space="preserve">-cho </w:t>
            </w:r>
            <w:r w:rsidRPr="00D10631">
              <w:rPr>
                <w:position w:val="-10"/>
                <w:sz w:val="26"/>
                <w:szCs w:val="26"/>
              </w:rPr>
              <w:object w:dxaOrig="480" w:dyaOrig="380" w14:anchorId="71C80690">
                <v:shape id="_x0000_i1039" type="#_x0000_t75" style="width:24pt;height:18.75pt" o:ole="">
                  <v:imagedata r:id="rId11" o:title=""/>
                </v:shape>
                <o:OLEObject Type="Embed" ProgID="Equation.3" ShapeID="_x0000_i1039" DrawAspect="Content" ObjectID="_1664269500" r:id="rId12"/>
              </w:object>
            </w:r>
            <w:r w:rsidRPr="00D10631">
              <w:rPr>
                <w:sz w:val="26"/>
                <w:szCs w:val="26"/>
              </w:rPr>
              <w:t xml:space="preserve">hãy vẽ góc đđ với </w:t>
            </w:r>
            <w:r w:rsidRPr="00D10631">
              <w:rPr>
                <w:position w:val="-10"/>
                <w:sz w:val="26"/>
                <w:szCs w:val="26"/>
              </w:rPr>
              <w:object w:dxaOrig="480" w:dyaOrig="380" w14:anchorId="21B0B2EF">
                <v:shape id="_x0000_i1040" type="#_x0000_t75" style="width:24pt;height:18.75pt" o:ole="">
                  <v:imagedata r:id="rId13" o:title=""/>
                </v:shape>
                <o:OLEObject Type="Embed" ProgID="Equation.3" ShapeID="_x0000_i1040" DrawAspect="Content" ObjectID="_1664269501" r:id="rId14"/>
              </w:object>
            </w:r>
          </w:p>
          <w:p w14:paraId="32ABF216" w14:textId="77777777" w:rsidR="001D1921" w:rsidRPr="00D10631" w:rsidRDefault="001D1921" w:rsidP="00D10631">
            <w:pPr>
              <w:spacing w:line="360" w:lineRule="auto"/>
              <w:rPr>
                <w:sz w:val="26"/>
                <w:szCs w:val="26"/>
              </w:rPr>
            </w:pPr>
            <w:r w:rsidRPr="00D10631">
              <w:rPr>
                <w:sz w:val="26"/>
                <w:szCs w:val="26"/>
              </w:rPr>
              <w:t>GV nhận xét và chốt phương pháp</w:t>
            </w:r>
          </w:p>
        </w:tc>
        <w:tc>
          <w:tcPr>
            <w:tcW w:w="3290" w:type="dxa"/>
            <w:shd w:val="clear" w:color="auto" w:fill="auto"/>
          </w:tcPr>
          <w:p w14:paraId="097317A1" w14:textId="77777777" w:rsidR="001D1921" w:rsidRPr="00D10631" w:rsidRDefault="001D1921" w:rsidP="00D10631">
            <w:pPr>
              <w:spacing w:line="360" w:lineRule="auto"/>
              <w:rPr>
                <w:sz w:val="26"/>
                <w:szCs w:val="26"/>
              </w:rPr>
            </w:pPr>
            <w:r w:rsidRPr="00D10631">
              <w:rPr>
                <w:sz w:val="26"/>
                <w:szCs w:val="26"/>
              </w:rPr>
              <w:t>HS vẽ hình vào vở, quan sát hình vẽ và nhận dạng 2 góc đđ</w:t>
            </w:r>
          </w:p>
          <w:p w14:paraId="1F5E229A" w14:textId="77777777" w:rsidR="001D1921" w:rsidRPr="00D10631" w:rsidRDefault="001D1921" w:rsidP="00D10631">
            <w:pPr>
              <w:spacing w:line="360" w:lineRule="auto"/>
              <w:rPr>
                <w:sz w:val="26"/>
                <w:szCs w:val="26"/>
              </w:rPr>
            </w:pPr>
            <w:r w:rsidRPr="00D10631">
              <w:rPr>
                <w:sz w:val="26"/>
                <w:szCs w:val="26"/>
              </w:rPr>
              <w:t>-Cạnh của góc này là tia đối của góc kia và ngược lại.</w:t>
            </w:r>
          </w:p>
          <w:p w14:paraId="796240BD" w14:textId="77777777" w:rsidR="001D1921" w:rsidRPr="00D10631" w:rsidRDefault="001D1921" w:rsidP="00D10631">
            <w:pPr>
              <w:spacing w:line="360" w:lineRule="auto"/>
              <w:rPr>
                <w:sz w:val="26"/>
                <w:szCs w:val="26"/>
              </w:rPr>
            </w:pPr>
            <w:r w:rsidRPr="00D10631">
              <w:rPr>
                <w:sz w:val="26"/>
                <w:szCs w:val="26"/>
              </w:rPr>
              <w:t>-Chung đỉnh</w:t>
            </w:r>
          </w:p>
          <w:p w14:paraId="495A87D9" w14:textId="77777777" w:rsidR="001D1921" w:rsidRPr="00D10631" w:rsidRDefault="001D1921" w:rsidP="00D10631">
            <w:pPr>
              <w:spacing w:line="360" w:lineRule="auto"/>
              <w:rPr>
                <w:sz w:val="26"/>
                <w:szCs w:val="26"/>
              </w:rPr>
            </w:pPr>
          </w:p>
          <w:p w14:paraId="311A6CF8" w14:textId="77777777" w:rsidR="001D1921" w:rsidRPr="00D10631" w:rsidRDefault="001D1921" w:rsidP="00D10631">
            <w:pPr>
              <w:spacing w:line="360" w:lineRule="auto"/>
              <w:rPr>
                <w:sz w:val="26"/>
                <w:szCs w:val="26"/>
              </w:rPr>
            </w:pPr>
            <w:r w:rsidRPr="00D10631">
              <w:rPr>
                <w:sz w:val="26"/>
                <w:szCs w:val="26"/>
              </w:rPr>
              <w:t>-HS phát biểu ĐN</w:t>
            </w:r>
          </w:p>
          <w:p w14:paraId="5DD33777" w14:textId="77777777" w:rsidR="001D1921" w:rsidRPr="00D10631" w:rsidRDefault="001D1921" w:rsidP="00D10631">
            <w:pPr>
              <w:spacing w:line="360" w:lineRule="auto"/>
              <w:rPr>
                <w:sz w:val="26"/>
                <w:szCs w:val="26"/>
              </w:rPr>
            </w:pPr>
          </w:p>
          <w:p w14:paraId="0B03B41D" w14:textId="77777777" w:rsidR="001D1921" w:rsidRPr="00D10631" w:rsidRDefault="001D1921" w:rsidP="00D10631">
            <w:pPr>
              <w:spacing w:line="360" w:lineRule="auto"/>
              <w:rPr>
                <w:sz w:val="26"/>
                <w:szCs w:val="26"/>
              </w:rPr>
            </w:pPr>
            <w:r w:rsidRPr="00D10631">
              <w:rPr>
                <w:sz w:val="26"/>
                <w:szCs w:val="26"/>
              </w:rPr>
              <w:t>-HS trả lời</w:t>
            </w:r>
          </w:p>
          <w:p w14:paraId="282174E2" w14:textId="77777777" w:rsidR="001D1921" w:rsidRPr="00D10631" w:rsidRDefault="001D1921" w:rsidP="00D10631">
            <w:pPr>
              <w:spacing w:line="360" w:lineRule="auto"/>
              <w:rPr>
                <w:sz w:val="26"/>
                <w:szCs w:val="26"/>
              </w:rPr>
            </w:pPr>
          </w:p>
          <w:p w14:paraId="268DCC5B" w14:textId="77777777" w:rsidR="001D1921" w:rsidRPr="00D10631" w:rsidRDefault="001D1921" w:rsidP="00D10631">
            <w:pPr>
              <w:spacing w:line="360" w:lineRule="auto"/>
              <w:rPr>
                <w:sz w:val="26"/>
                <w:szCs w:val="26"/>
              </w:rPr>
            </w:pPr>
            <w:r w:rsidRPr="00D10631">
              <w:rPr>
                <w:sz w:val="26"/>
                <w:szCs w:val="26"/>
              </w:rPr>
              <w:t>-2 cặp góc đđ</w:t>
            </w:r>
          </w:p>
          <w:p w14:paraId="28E59920" w14:textId="77777777" w:rsidR="001D1921" w:rsidRPr="00D10631" w:rsidRDefault="001D1921" w:rsidP="00D10631">
            <w:pPr>
              <w:spacing w:line="360" w:lineRule="auto"/>
              <w:rPr>
                <w:sz w:val="26"/>
                <w:szCs w:val="26"/>
              </w:rPr>
            </w:pPr>
          </w:p>
          <w:p w14:paraId="0B3020D8" w14:textId="77777777" w:rsidR="001D1921" w:rsidRPr="00D10631" w:rsidRDefault="001D1921" w:rsidP="00D10631">
            <w:pPr>
              <w:spacing w:line="360" w:lineRule="auto"/>
              <w:rPr>
                <w:sz w:val="26"/>
                <w:szCs w:val="26"/>
              </w:rPr>
            </w:pPr>
            <w:r w:rsidRPr="00D10631">
              <w:rPr>
                <w:sz w:val="26"/>
                <w:szCs w:val="26"/>
              </w:rPr>
              <w:t>-HS nêu cách vẽ và thực hành</w:t>
            </w:r>
          </w:p>
        </w:tc>
        <w:tc>
          <w:tcPr>
            <w:tcW w:w="3321" w:type="dxa"/>
            <w:shd w:val="clear" w:color="auto" w:fill="auto"/>
          </w:tcPr>
          <w:p w14:paraId="5068A522" w14:textId="77777777" w:rsidR="001D1921" w:rsidRPr="00D10631" w:rsidRDefault="001D1921" w:rsidP="00D10631">
            <w:pPr>
              <w:spacing w:line="360" w:lineRule="auto"/>
              <w:rPr>
                <w:sz w:val="26"/>
                <w:szCs w:val="26"/>
                <w:lang w:val="pt-BR"/>
              </w:rPr>
            </w:pPr>
            <w:r w:rsidRPr="00D10631">
              <w:rPr>
                <w:b/>
                <w:sz w:val="26"/>
                <w:szCs w:val="26"/>
                <w:lang w:val="pt-BR"/>
              </w:rPr>
              <w:t>1.Thế nào là hai góc đối đỉnh</w:t>
            </w:r>
          </w:p>
          <w:p w14:paraId="5993D8B3" w14:textId="4BFFFB92" w:rsidR="001D1921" w:rsidRPr="00D10631" w:rsidRDefault="00F95260" w:rsidP="00D10631">
            <w:pPr>
              <w:spacing w:line="360" w:lineRule="auto"/>
              <w:rPr>
                <w:sz w:val="26"/>
                <w:szCs w:val="26"/>
              </w:rPr>
            </w:pPr>
            <w:r w:rsidRPr="00D10631">
              <w:rPr>
                <w:noProof/>
                <w:sz w:val="26"/>
                <w:szCs w:val="26"/>
              </w:rPr>
              <w:drawing>
                <wp:inline distT="0" distB="0" distL="0" distR="0" wp14:anchorId="12CD2E9A" wp14:editId="0158F01B">
                  <wp:extent cx="1971675" cy="1104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71675" cy="1104900"/>
                          </a:xfrm>
                          <a:prstGeom prst="rect">
                            <a:avLst/>
                          </a:prstGeom>
                          <a:noFill/>
                          <a:ln>
                            <a:noFill/>
                          </a:ln>
                        </pic:spPr>
                      </pic:pic>
                    </a:graphicData>
                  </a:graphic>
                </wp:inline>
              </w:drawing>
            </w:r>
          </w:p>
          <w:p w14:paraId="17ED3295" w14:textId="77777777" w:rsidR="001D1921" w:rsidRPr="00D10631" w:rsidRDefault="001D1921" w:rsidP="00D10631">
            <w:pPr>
              <w:spacing w:line="360" w:lineRule="auto"/>
              <w:rPr>
                <w:sz w:val="26"/>
                <w:szCs w:val="26"/>
                <w:lang w:val="pt-BR"/>
              </w:rPr>
            </w:pPr>
            <w:r w:rsidRPr="00D10631">
              <w:rPr>
                <w:sz w:val="26"/>
                <w:szCs w:val="26"/>
                <w:lang w:val="pt-BR"/>
              </w:rPr>
              <w:t xml:space="preserve">Góc </w:t>
            </w:r>
            <w:r w:rsidRPr="00D10631">
              <w:rPr>
                <w:position w:val="-10"/>
                <w:sz w:val="26"/>
                <w:szCs w:val="26"/>
                <w:lang w:val="pt-BR"/>
              </w:rPr>
              <w:object w:dxaOrig="300" w:dyaOrig="380" w14:anchorId="64819120">
                <v:shape id="_x0000_i1042" type="#_x0000_t75" style="width:15pt;height:18.75pt" o:ole="">
                  <v:imagedata r:id="rId16" o:title=""/>
                </v:shape>
                <o:OLEObject Type="Embed" ProgID="Equation.3" ShapeID="_x0000_i1042" DrawAspect="Content" ObjectID="_1664269502" r:id="rId17"/>
              </w:object>
            </w:r>
            <w:r w:rsidRPr="00D10631">
              <w:rPr>
                <w:sz w:val="26"/>
                <w:szCs w:val="26"/>
                <w:lang w:val="pt-BR"/>
              </w:rPr>
              <w:t xml:space="preserve">và góc </w:t>
            </w:r>
            <w:r w:rsidRPr="00D10631">
              <w:rPr>
                <w:position w:val="-12"/>
                <w:sz w:val="26"/>
                <w:szCs w:val="26"/>
                <w:lang w:val="pt-BR"/>
              </w:rPr>
              <w:object w:dxaOrig="300" w:dyaOrig="400" w14:anchorId="59A967E4">
                <v:shape id="_x0000_i1043" type="#_x0000_t75" style="width:15pt;height:20.25pt" o:ole="">
                  <v:imagedata r:id="rId18" o:title=""/>
                </v:shape>
                <o:OLEObject Type="Embed" ProgID="Equation.3" ShapeID="_x0000_i1043" DrawAspect="Content" ObjectID="_1664269503" r:id="rId19"/>
              </w:object>
            </w:r>
            <w:r w:rsidRPr="00D10631">
              <w:rPr>
                <w:sz w:val="26"/>
                <w:szCs w:val="26"/>
                <w:lang w:val="pt-BR"/>
              </w:rPr>
              <w:t xml:space="preserve"> là 2 góc đối đỉnh.</w:t>
            </w:r>
          </w:p>
          <w:p w14:paraId="01BA32A8" w14:textId="77777777" w:rsidR="001D1921" w:rsidRPr="00D10631" w:rsidRDefault="001D1921" w:rsidP="00D10631">
            <w:pPr>
              <w:spacing w:line="360" w:lineRule="auto"/>
              <w:rPr>
                <w:i/>
                <w:sz w:val="26"/>
                <w:szCs w:val="26"/>
                <w:lang w:val="pt-BR"/>
              </w:rPr>
            </w:pPr>
            <w:r w:rsidRPr="00D10631">
              <w:rPr>
                <w:i/>
                <w:sz w:val="26"/>
                <w:szCs w:val="26"/>
                <w:lang w:val="pt-BR"/>
              </w:rPr>
              <w:t>*Định nghĩa: ( SGK/81)</w:t>
            </w:r>
          </w:p>
          <w:p w14:paraId="5F36172B" w14:textId="77777777" w:rsidR="001D1921" w:rsidRPr="00D10631" w:rsidRDefault="001D1921" w:rsidP="00D10631">
            <w:pPr>
              <w:spacing w:line="360" w:lineRule="auto"/>
              <w:rPr>
                <w:sz w:val="26"/>
                <w:szCs w:val="26"/>
                <w:lang w:val="pt-BR"/>
              </w:rPr>
            </w:pPr>
          </w:p>
          <w:p w14:paraId="3923B90C" w14:textId="77777777" w:rsidR="001D1921" w:rsidRPr="00D10631" w:rsidRDefault="001D1921" w:rsidP="00D10631">
            <w:pPr>
              <w:spacing w:line="360" w:lineRule="auto"/>
              <w:rPr>
                <w:i/>
                <w:sz w:val="26"/>
                <w:szCs w:val="26"/>
                <w:lang w:val="pt-BR"/>
              </w:rPr>
            </w:pPr>
            <w:r w:rsidRPr="00D10631">
              <w:rPr>
                <w:i/>
                <w:sz w:val="26"/>
                <w:szCs w:val="26"/>
                <w:lang w:val="pt-BR"/>
              </w:rPr>
              <w:t>*</w:t>
            </w:r>
            <w:r w:rsidRPr="00D10631">
              <w:rPr>
                <w:i/>
                <w:sz w:val="26"/>
                <w:szCs w:val="26"/>
                <w:u w:val="single"/>
                <w:lang w:val="pt-BR"/>
              </w:rPr>
              <w:t>Chú ý</w:t>
            </w:r>
            <w:r w:rsidRPr="00D10631">
              <w:rPr>
                <w:i/>
                <w:sz w:val="26"/>
                <w:szCs w:val="26"/>
                <w:lang w:val="pt-BR"/>
              </w:rPr>
              <w:t>: Hai đường thẳng cắt nhau tạo thành 2 cặp góc đối đỉnh</w:t>
            </w:r>
          </w:p>
          <w:p w14:paraId="2A7EC579" w14:textId="77777777" w:rsidR="001D1921" w:rsidRPr="00D10631" w:rsidRDefault="001D1921" w:rsidP="00D10631">
            <w:pPr>
              <w:spacing w:line="360" w:lineRule="auto"/>
              <w:rPr>
                <w:i/>
                <w:sz w:val="26"/>
                <w:szCs w:val="26"/>
                <w:lang w:val="pt-BR"/>
              </w:rPr>
            </w:pPr>
          </w:p>
        </w:tc>
      </w:tr>
      <w:tr w:rsidR="001D1921" w:rsidRPr="00D10631" w14:paraId="58DA0737" w14:textId="77777777" w:rsidTr="00D10631">
        <w:tc>
          <w:tcPr>
            <w:tcW w:w="9904" w:type="dxa"/>
            <w:gridSpan w:val="3"/>
            <w:shd w:val="clear" w:color="auto" w:fill="auto"/>
          </w:tcPr>
          <w:p w14:paraId="798C5A9F" w14:textId="77777777" w:rsidR="001D1921" w:rsidRPr="00D10631" w:rsidRDefault="001D1921" w:rsidP="00D10631">
            <w:pPr>
              <w:spacing w:line="360" w:lineRule="auto"/>
              <w:rPr>
                <w:b/>
                <w:sz w:val="26"/>
                <w:szCs w:val="26"/>
                <w:lang w:val="pt-BR"/>
              </w:rPr>
            </w:pPr>
            <w:r w:rsidRPr="00D10631">
              <w:rPr>
                <w:b/>
                <w:sz w:val="26"/>
                <w:szCs w:val="26"/>
                <w:lang w:val="pt-BR"/>
              </w:rPr>
              <w:t>Hoạt động 2: Tìm hiểu về tính chất của hai góc đối đỉnh</w:t>
            </w:r>
          </w:p>
          <w:p w14:paraId="187D80CC" w14:textId="77777777" w:rsidR="001D1921" w:rsidRPr="00D10631" w:rsidRDefault="001D1921" w:rsidP="00D10631">
            <w:pPr>
              <w:spacing w:line="360" w:lineRule="auto"/>
              <w:rPr>
                <w:sz w:val="26"/>
                <w:szCs w:val="26"/>
              </w:rPr>
            </w:pPr>
            <w:r w:rsidRPr="00D10631">
              <w:rPr>
                <w:i/>
                <w:sz w:val="26"/>
                <w:szCs w:val="26"/>
              </w:rPr>
              <w:t>Mục tiêu</w:t>
            </w:r>
            <w:r w:rsidRPr="00D10631">
              <w:rPr>
                <w:sz w:val="26"/>
                <w:szCs w:val="26"/>
              </w:rPr>
              <w:t>: HS nắm được tính chất của hai góc đối đỉnh</w:t>
            </w:r>
          </w:p>
          <w:p w14:paraId="21C2CF7A" w14:textId="77777777" w:rsidR="001D1921" w:rsidRPr="00D10631" w:rsidRDefault="001D1921" w:rsidP="00D10631">
            <w:pPr>
              <w:spacing w:line="360" w:lineRule="auto"/>
              <w:rPr>
                <w:sz w:val="26"/>
                <w:szCs w:val="26"/>
              </w:rPr>
            </w:pPr>
            <w:r w:rsidRPr="00D10631">
              <w:rPr>
                <w:i/>
                <w:sz w:val="26"/>
                <w:szCs w:val="26"/>
              </w:rPr>
              <w:t>Phương pháp</w:t>
            </w:r>
            <w:r w:rsidRPr="00D10631">
              <w:rPr>
                <w:sz w:val="26"/>
                <w:szCs w:val="26"/>
              </w:rPr>
              <w:t>: thuyết trình, vấn đáp gợi mở và thực hành</w:t>
            </w:r>
          </w:p>
          <w:p w14:paraId="499E4C18" w14:textId="77777777" w:rsidR="001D1921" w:rsidRPr="00D10631" w:rsidRDefault="001D1921" w:rsidP="00D10631">
            <w:pPr>
              <w:spacing w:line="360" w:lineRule="auto"/>
              <w:rPr>
                <w:sz w:val="26"/>
                <w:szCs w:val="26"/>
              </w:rPr>
            </w:pPr>
            <w:r w:rsidRPr="00D10631">
              <w:rPr>
                <w:i/>
                <w:sz w:val="26"/>
                <w:szCs w:val="26"/>
              </w:rPr>
              <w:t>Sản phẩm</w:t>
            </w:r>
            <w:r w:rsidRPr="00D10631">
              <w:rPr>
                <w:sz w:val="26"/>
                <w:szCs w:val="26"/>
              </w:rPr>
              <w:t>: HS tính được số đo của 1 góc khi biết số đo của góc đối đỉnh với góc đó.</w:t>
            </w:r>
          </w:p>
        </w:tc>
      </w:tr>
      <w:tr w:rsidR="00CF5212" w:rsidRPr="00D10631" w14:paraId="71451974" w14:textId="77777777" w:rsidTr="00D10631">
        <w:tc>
          <w:tcPr>
            <w:tcW w:w="3293" w:type="dxa"/>
            <w:shd w:val="clear" w:color="auto" w:fill="auto"/>
          </w:tcPr>
          <w:p w14:paraId="3F53A24C" w14:textId="77777777" w:rsidR="00CF5212" w:rsidRPr="00D10631" w:rsidRDefault="00CF5212" w:rsidP="00D10631">
            <w:pPr>
              <w:spacing w:line="360" w:lineRule="auto"/>
              <w:rPr>
                <w:sz w:val="26"/>
                <w:szCs w:val="26"/>
              </w:rPr>
            </w:pPr>
            <w:r w:rsidRPr="00D10631">
              <w:rPr>
                <w:sz w:val="26"/>
                <w:szCs w:val="26"/>
              </w:rPr>
              <w:t xml:space="preserve">-GV hướng dãn HS làm </w:t>
            </w:r>
            <w:r w:rsidRPr="00D10631">
              <w:rPr>
                <w:b/>
                <w:sz w:val="26"/>
                <w:szCs w:val="26"/>
                <w:highlight w:val="cyan"/>
              </w:rPr>
              <w:t>?3</w:t>
            </w:r>
          </w:p>
          <w:p w14:paraId="068604DF" w14:textId="77777777" w:rsidR="00CF5212" w:rsidRPr="00D10631" w:rsidRDefault="00CF5212" w:rsidP="00D10631">
            <w:pPr>
              <w:spacing w:line="360" w:lineRule="auto"/>
              <w:rPr>
                <w:sz w:val="26"/>
                <w:szCs w:val="26"/>
              </w:rPr>
            </w:pPr>
          </w:p>
          <w:p w14:paraId="5E758885" w14:textId="77777777" w:rsidR="00CF5212" w:rsidRPr="00D10631" w:rsidRDefault="00CF5212" w:rsidP="00D10631">
            <w:pPr>
              <w:spacing w:line="360" w:lineRule="auto"/>
              <w:rPr>
                <w:sz w:val="26"/>
                <w:szCs w:val="26"/>
              </w:rPr>
            </w:pPr>
          </w:p>
          <w:p w14:paraId="5E034848" w14:textId="77777777" w:rsidR="00CF5212" w:rsidRPr="00D10631" w:rsidRDefault="00CF5212" w:rsidP="00D10631">
            <w:pPr>
              <w:spacing w:line="360" w:lineRule="auto"/>
              <w:rPr>
                <w:sz w:val="26"/>
                <w:szCs w:val="26"/>
              </w:rPr>
            </w:pPr>
          </w:p>
          <w:p w14:paraId="3EF8D690" w14:textId="77777777" w:rsidR="00CF5212" w:rsidRPr="00D10631" w:rsidRDefault="00CF5212" w:rsidP="00D10631">
            <w:pPr>
              <w:spacing w:line="360" w:lineRule="auto"/>
              <w:rPr>
                <w:sz w:val="26"/>
                <w:szCs w:val="26"/>
              </w:rPr>
            </w:pPr>
            <w:r w:rsidRPr="00D10631">
              <w:rPr>
                <w:sz w:val="26"/>
                <w:szCs w:val="26"/>
              </w:rPr>
              <w:t>-GV hướng dẫn HS chứng minh bằng suy luận</w:t>
            </w:r>
          </w:p>
          <w:p w14:paraId="6B4C1512" w14:textId="77777777" w:rsidR="00CF5212" w:rsidRPr="00D10631" w:rsidRDefault="00CF5212" w:rsidP="00D10631">
            <w:pPr>
              <w:spacing w:line="360" w:lineRule="auto"/>
              <w:rPr>
                <w:sz w:val="26"/>
                <w:szCs w:val="26"/>
              </w:rPr>
            </w:pPr>
          </w:p>
        </w:tc>
        <w:tc>
          <w:tcPr>
            <w:tcW w:w="3290" w:type="dxa"/>
            <w:shd w:val="clear" w:color="auto" w:fill="auto"/>
          </w:tcPr>
          <w:p w14:paraId="60D14DAC" w14:textId="77777777" w:rsidR="00CF5212" w:rsidRPr="00D10631" w:rsidRDefault="00CF5212" w:rsidP="00D10631">
            <w:pPr>
              <w:spacing w:line="360" w:lineRule="auto"/>
              <w:rPr>
                <w:sz w:val="26"/>
                <w:szCs w:val="26"/>
              </w:rPr>
            </w:pPr>
            <w:r w:rsidRPr="00D10631">
              <w:rPr>
                <w:sz w:val="26"/>
                <w:szCs w:val="26"/>
              </w:rPr>
              <w:t>-HS thực hiện</w:t>
            </w:r>
          </w:p>
          <w:p w14:paraId="589D9C52" w14:textId="77777777" w:rsidR="00CF5212" w:rsidRPr="00D10631" w:rsidRDefault="00CF5212" w:rsidP="00D10631">
            <w:pPr>
              <w:spacing w:line="360" w:lineRule="auto"/>
              <w:rPr>
                <w:sz w:val="26"/>
                <w:szCs w:val="26"/>
              </w:rPr>
            </w:pPr>
            <w:r w:rsidRPr="00D10631">
              <w:rPr>
                <w:sz w:val="26"/>
                <w:szCs w:val="26"/>
              </w:rPr>
              <w:t>-HS quan sát, dự đoán và thực hiện đo góc và đưa ra nhận xét</w:t>
            </w:r>
          </w:p>
          <w:p w14:paraId="3182D1A7" w14:textId="77777777" w:rsidR="00CF5212" w:rsidRPr="00D10631" w:rsidRDefault="00CF5212" w:rsidP="00D10631">
            <w:pPr>
              <w:spacing w:line="360" w:lineRule="auto"/>
              <w:rPr>
                <w:sz w:val="26"/>
                <w:szCs w:val="26"/>
              </w:rPr>
            </w:pPr>
            <w:r w:rsidRPr="00D10631">
              <w:rPr>
                <w:position w:val="-12"/>
                <w:sz w:val="26"/>
                <w:szCs w:val="26"/>
              </w:rPr>
              <w:object w:dxaOrig="800" w:dyaOrig="400" w14:anchorId="53038BEA">
                <v:shape id="_x0000_i1044" type="#_x0000_t75" style="width:39.75pt;height:20.25pt" o:ole="">
                  <v:imagedata r:id="rId20" o:title=""/>
                </v:shape>
                <o:OLEObject Type="Embed" ProgID="Equation.3" ShapeID="_x0000_i1044" DrawAspect="Content" ObjectID="_1664269504" r:id="rId21"/>
              </w:object>
            </w:r>
            <w:r w:rsidRPr="00D10631">
              <w:rPr>
                <w:sz w:val="26"/>
                <w:szCs w:val="26"/>
              </w:rPr>
              <w:t xml:space="preserve"> </w:t>
            </w:r>
          </w:p>
        </w:tc>
        <w:tc>
          <w:tcPr>
            <w:tcW w:w="3321" w:type="dxa"/>
            <w:shd w:val="clear" w:color="auto" w:fill="auto"/>
          </w:tcPr>
          <w:p w14:paraId="02B1C1AC" w14:textId="77777777" w:rsidR="00CF5212" w:rsidRPr="00D10631" w:rsidRDefault="00CF5212" w:rsidP="00D10631">
            <w:pPr>
              <w:spacing w:line="360" w:lineRule="auto"/>
              <w:rPr>
                <w:b/>
                <w:sz w:val="26"/>
                <w:szCs w:val="26"/>
                <w:lang w:val="pt-BR"/>
              </w:rPr>
            </w:pPr>
            <w:r w:rsidRPr="00D10631">
              <w:rPr>
                <w:b/>
                <w:sz w:val="26"/>
                <w:szCs w:val="26"/>
                <w:lang w:val="pt-BR"/>
              </w:rPr>
              <w:t>2.Tính chất</w:t>
            </w:r>
          </w:p>
          <w:p w14:paraId="785F9A54" w14:textId="3F5A3E8F" w:rsidR="00CF5212" w:rsidRPr="00D10631" w:rsidRDefault="00F95260" w:rsidP="00D10631">
            <w:pPr>
              <w:spacing w:line="360" w:lineRule="auto"/>
              <w:rPr>
                <w:b/>
                <w:sz w:val="26"/>
                <w:szCs w:val="26"/>
                <w:lang w:val="pt-BR"/>
              </w:rPr>
            </w:pPr>
            <w:r w:rsidRPr="00D10631">
              <w:rPr>
                <w:noProof/>
                <w:sz w:val="26"/>
                <w:szCs w:val="26"/>
              </w:rPr>
              <w:drawing>
                <wp:inline distT="0" distB="0" distL="0" distR="0" wp14:anchorId="4A1B7409" wp14:editId="3A613C7C">
                  <wp:extent cx="1724025" cy="8858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24025" cy="885825"/>
                          </a:xfrm>
                          <a:prstGeom prst="rect">
                            <a:avLst/>
                          </a:prstGeom>
                          <a:noFill/>
                          <a:ln>
                            <a:noFill/>
                          </a:ln>
                        </pic:spPr>
                      </pic:pic>
                    </a:graphicData>
                  </a:graphic>
                </wp:inline>
              </w:drawing>
            </w:r>
          </w:p>
          <w:p w14:paraId="06B0873A" w14:textId="77777777" w:rsidR="00CF5212" w:rsidRPr="00D10631" w:rsidRDefault="00CF5212" w:rsidP="00D10631">
            <w:pPr>
              <w:spacing w:line="360" w:lineRule="auto"/>
              <w:rPr>
                <w:b/>
                <w:sz w:val="26"/>
                <w:szCs w:val="26"/>
                <w:lang w:val="pt-BR"/>
              </w:rPr>
            </w:pPr>
            <w:r w:rsidRPr="00D10631">
              <w:rPr>
                <w:sz w:val="26"/>
                <w:szCs w:val="26"/>
                <w:lang w:val="pt-BR"/>
              </w:rPr>
              <w:t>Bằng suy luận</w:t>
            </w:r>
            <w:r w:rsidRPr="00D10631">
              <w:rPr>
                <w:b/>
                <w:sz w:val="26"/>
                <w:szCs w:val="26"/>
                <w:lang w:val="pt-BR"/>
              </w:rPr>
              <w:t xml:space="preserve">: </w:t>
            </w:r>
          </w:p>
          <w:p w14:paraId="3D40661B" w14:textId="77777777" w:rsidR="00CF5212" w:rsidRPr="00D10631" w:rsidRDefault="00CF5212" w:rsidP="00D10631">
            <w:pPr>
              <w:spacing w:line="360" w:lineRule="auto"/>
              <w:rPr>
                <w:sz w:val="26"/>
                <w:szCs w:val="26"/>
              </w:rPr>
            </w:pPr>
            <w:r w:rsidRPr="00D10631">
              <w:rPr>
                <w:sz w:val="26"/>
                <w:szCs w:val="26"/>
              </w:rPr>
              <w:t xml:space="preserve">Ta có: </w:t>
            </w:r>
            <w:r w:rsidRPr="00D10631">
              <w:rPr>
                <w:position w:val="-10"/>
                <w:sz w:val="26"/>
                <w:szCs w:val="26"/>
              </w:rPr>
              <w:object w:dxaOrig="1500" w:dyaOrig="380" w14:anchorId="1A3F69EB">
                <v:shape id="_x0000_i1046" type="#_x0000_t75" style="width:75pt;height:18.75pt" o:ole="">
                  <v:imagedata r:id="rId22" o:title=""/>
                </v:shape>
                <o:OLEObject Type="Embed" ProgID="Equation.3" ShapeID="_x0000_i1046" DrawAspect="Content" ObjectID="_1664269505" r:id="rId23"/>
              </w:object>
            </w:r>
            <w:r w:rsidRPr="00D10631">
              <w:rPr>
                <w:sz w:val="26"/>
                <w:szCs w:val="26"/>
              </w:rPr>
              <w:t xml:space="preserve"> (1) ( kề bù)</w:t>
            </w:r>
          </w:p>
          <w:p w14:paraId="6A99EFD3" w14:textId="77777777" w:rsidR="00CF5212" w:rsidRPr="00D10631" w:rsidRDefault="00CF5212" w:rsidP="00D10631">
            <w:pPr>
              <w:spacing w:line="360" w:lineRule="auto"/>
              <w:rPr>
                <w:sz w:val="26"/>
                <w:szCs w:val="26"/>
              </w:rPr>
            </w:pPr>
            <w:r w:rsidRPr="00D10631">
              <w:rPr>
                <w:sz w:val="26"/>
                <w:szCs w:val="26"/>
              </w:rPr>
              <w:lastRenderedPageBreak/>
              <w:t xml:space="preserve">Và </w:t>
            </w:r>
            <w:r w:rsidRPr="00D10631">
              <w:rPr>
                <w:position w:val="-12"/>
                <w:sz w:val="26"/>
                <w:szCs w:val="26"/>
              </w:rPr>
              <w:object w:dxaOrig="1440" w:dyaOrig="400" w14:anchorId="0DCF1E63">
                <v:shape id="_x0000_i1047" type="#_x0000_t75" style="width:1in;height:20.25pt" o:ole="">
                  <v:imagedata r:id="rId24" o:title=""/>
                </v:shape>
                <o:OLEObject Type="Embed" ProgID="Equation.3" ShapeID="_x0000_i1047" DrawAspect="Content" ObjectID="_1664269506" r:id="rId25"/>
              </w:object>
            </w:r>
            <w:r w:rsidRPr="00D10631">
              <w:rPr>
                <w:sz w:val="26"/>
                <w:szCs w:val="26"/>
              </w:rPr>
              <w:t>(2) ( kề bù)</w:t>
            </w:r>
          </w:p>
          <w:p w14:paraId="2E925F93" w14:textId="77777777" w:rsidR="00CF5212" w:rsidRPr="00D10631" w:rsidRDefault="00CF5212" w:rsidP="00D10631">
            <w:pPr>
              <w:spacing w:line="360" w:lineRule="auto"/>
              <w:rPr>
                <w:sz w:val="26"/>
                <w:szCs w:val="26"/>
              </w:rPr>
            </w:pPr>
            <w:r w:rsidRPr="00D10631">
              <w:rPr>
                <w:sz w:val="26"/>
                <w:szCs w:val="26"/>
              </w:rPr>
              <w:t xml:space="preserve">Từ (1) và (2) suy ra </w:t>
            </w:r>
          </w:p>
          <w:p w14:paraId="40694FC9" w14:textId="77777777" w:rsidR="00CF5212" w:rsidRPr="00D10631" w:rsidRDefault="00CF5212" w:rsidP="00D10631">
            <w:pPr>
              <w:spacing w:line="360" w:lineRule="auto"/>
              <w:rPr>
                <w:sz w:val="26"/>
                <w:szCs w:val="26"/>
              </w:rPr>
            </w:pPr>
            <w:r w:rsidRPr="00D10631">
              <w:rPr>
                <w:position w:val="-12"/>
                <w:sz w:val="26"/>
                <w:szCs w:val="26"/>
              </w:rPr>
              <w:object w:dxaOrig="1820" w:dyaOrig="400" w14:anchorId="5DCD706A">
                <v:shape id="_x0000_i1048" type="#_x0000_t75" style="width:90.75pt;height:20.25pt" o:ole="">
                  <v:imagedata r:id="rId26" o:title=""/>
                </v:shape>
                <o:OLEObject Type="Embed" ProgID="Equation.3" ShapeID="_x0000_i1048" DrawAspect="Content" ObjectID="_1664269507" r:id="rId27"/>
              </w:object>
            </w:r>
            <w:r w:rsidRPr="00D10631">
              <w:rPr>
                <w:sz w:val="26"/>
                <w:szCs w:val="26"/>
              </w:rPr>
              <w:t xml:space="preserve"> </w:t>
            </w:r>
            <w:r w:rsidRPr="00D10631">
              <w:rPr>
                <w:position w:val="-12"/>
                <w:sz w:val="26"/>
                <w:szCs w:val="26"/>
              </w:rPr>
              <w:object w:dxaOrig="1100" w:dyaOrig="400" w14:anchorId="2D5E720B">
                <v:shape id="_x0000_i1049" type="#_x0000_t75" style="width:54.75pt;height:20.25pt" o:ole="">
                  <v:imagedata r:id="rId28" o:title=""/>
                </v:shape>
                <o:OLEObject Type="Embed" ProgID="Equation.3" ShapeID="_x0000_i1049" DrawAspect="Content" ObjectID="_1664269508" r:id="rId29"/>
              </w:object>
            </w:r>
          </w:p>
          <w:p w14:paraId="2326B381" w14:textId="77777777" w:rsidR="00CF5212" w:rsidRPr="00D10631" w:rsidRDefault="00CF5212" w:rsidP="00D10631">
            <w:pPr>
              <w:spacing w:line="360" w:lineRule="auto"/>
              <w:rPr>
                <w:b/>
                <w:sz w:val="26"/>
                <w:szCs w:val="26"/>
                <w:lang w:val="pt-BR"/>
              </w:rPr>
            </w:pPr>
            <w:r w:rsidRPr="00D10631">
              <w:rPr>
                <w:b/>
                <w:sz w:val="26"/>
                <w:szCs w:val="26"/>
                <w:lang w:val="pt-BR"/>
              </w:rPr>
              <w:t>Hai góc đối đỉnh thì bằng nhau.</w:t>
            </w:r>
          </w:p>
          <w:p w14:paraId="1EC11B68" w14:textId="77777777" w:rsidR="00CF5212" w:rsidRPr="00D10631" w:rsidRDefault="00CF5212" w:rsidP="00D10631">
            <w:pPr>
              <w:spacing w:line="360" w:lineRule="auto"/>
              <w:rPr>
                <w:b/>
                <w:sz w:val="26"/>
                <w:szCs w:val="26"/>
                <w:lang w:val="pt-BR"/>
              </w:rPr>
            </w:pPr>
          </w:p>
        </w:tc>
      </w:tr>
      <w:tr w:rsidR="00CD478A" w:rsidRPr="00D10631" w14:paraId="476F2950" w14:textId="77777777" w:rsidTr="00D10631">
        <w:tc>
          <w:tcPr>
            <w:tcW w:w="9904" w:type="dxa"/>
            <w:gridSpan w:val="3"/>
            <w:shd w:val="clear" w:color="auto" w:fill="auto"/>
          </w:tcPr>
          <w:p w14:paraId="02EE6B95" w14:textId="77777777" w:rsidR="00CD478A" w:rsidRPr="00D10631" w:rsidRDefault="00CD478A" w:rsidP="00D10631">
            <w:pPr>
              <w:spacing w:line="360" w:lineRule="auto"/>
              <w:jc w:val="center"/>
              <w:rPr>
                <w:b/>
                <w:sz w:val="26"/>
                <w:szCs w:val="26"/>
              </w:rPr>
            </w:pPr>
            <w:r w:rsidRPr="00D10631">
              <w:rPr>
                <w:b/>
                <w:sz w:val="26"/>
                <w:szCs w:val="26"/>
              </w:rPr>
              <w:lastRenderedPageBreak/>
              <w:t>C.Hoạt động luyện tập – vận dụng</w:t>
            </w:r>
          </w:p>
          <w:p w14:paraId="0FA1F119" w14:textId="77777777" w:rsidR="00CD478A" w:rsidRPr="00D10631" w:rsidRDefault="00CD478A" w:rsidP="00D10631">
            <w:pPr>
              <w:spacing w:line="360" w:lineRule="auto"/>
              <w:rPr>
                <w:sz w:val="26"/>
                <w:szCs w:val="26"/>
              </w:rPr>
            </w:pPr>
            <w:r w:rsidRPr="00D10631">
              <w:rPr>
                <w:i/>
                <w:sz w:val="26"/>
                <w:szCs w:val="26"/>
              </w:rPr>
              <w:t>Mục tiêu</w:t>
            </w:r>
            <w:r w:rsidRPr="00D10631">
              <w:rPr>
                <w:sz w:val="26"/>
                <w:szCs w:val="26"/>
              </w:rPr>
              <w:t xml:space="preserve">: HS </w:t>
            </w:r>
            <w:r w:rsidR="00816711" w:rsidRPr="00D10631">
              <w:rPr>
                <w:sz w:val="26"/>
                <w:szCs w:val="26"/>
              </w:rPr>
              <w:t>biết vận dụng các kiến thức về góc đối đỉnh để giải các bài tập liên quan</w:t>
            </w:r>
          </w:p>
          <w:p w14:paraId="52AB07E0" w14:textId="77777777" w:rsidR="00816711" w:rsidRPr="00D10631" w:rsidRDefault="00816711" w:rsidP="00D10631">
            <w:pPr>
              <w:spacing w:line="360" w:lineRule="auto"/>
              <w:rPr>
                <w:sz w:val="26"/>
                <w:szCs w:val="26"/>
              </w:rPr>
            </w:pPr>
            <w:r w:rsidRPr="00D10631">
              <w:rPr>
                <w:i/>
                <w:sz w:val="26"/>
                <w:szCs w:val="26"/>
              </w:rPr>
              <w:t>Phương pháp</w:t>
            </w:r>
            <w:r w:rsidRPr="00D10631">
              <w:rPr>
                <w:sz w:val="26"/>
                <w:szCs w:val="26"/>
              </w:rPr>
              <w:t>: Hoạt động cá nhân, vấn đáp gợi mở, luyện tập thực hành</w:t>
            </w:r>
          </w:p>
          <w:p w14:paraId="065A0B46" w14:textId="77777777" w:rsidR="00816711" w:rsidRPr="00D10631" w:rsidRDefault="00816711" w:rsidP="00D10631">
            <w:pPr>
              <w:spacing w:line="360" w:lineRule="auto"/>
              <w:rPr>
                <w:sz w:val="26"/>
                <w:szCs w:val="26"/>
              </w:rPr>
            </w:pPr>
            <w:r w:rsidRPr="00D10631">
              <w:rPr>
                <w:i/>
                <w:sz w:val="26"/>
                <w:szCs w:val="26"/>
              </w:rPr>
              <w:t>Sản phẩm</w:t>
            </w:r>
            <w:r w:rsidRPr="00D10631">
              <w:rPr>
                <w:sz w:val="26"/>
                <w:szCs w:val="26"/>
              </w:rPr>
              <w:t>: HS giải được các bài tập về góc đối đỉnh</w:t>
            </w:r>
          </w:p>
        </w:tc>
      </w:tr>
      <w:tr w:rsidR="00F57BA5" w:rsidRPr="00D10631" w14:paraId="457C0038" w14:textId="77777777" w:rsidTr="00D10631">
        <w:tc>
          <w:tcPr>
            <w:tcW w:w="3293" w:type="dxa"/>
            <w:shd w:val="clear" w:color="auto" w:fill="auto"/>
          </w:tcPr>
          <w:p w14:paraId="0E90B456" w14:textId="77777777" w:rsidR="00EB6EA0" w:rsidRPr="00D10631" w:rsidRDefault="00EB6EA0" w:rsidP="00D10631">
            <w:pPr>
              <w:spacing w:line="360" w:lineRule="auto"/>
              <w:rPr>
                <w:sz w:val="26"/>
                <w:szCs w:val="26"/>
              </w:rPr>
            </w:pPr>
            <w:r w:rsidRPr="00D10631">
              <w:rPr>
                <w:sz w:val="26"/>
                <w:szCs w:val="26"/>
              </w:rPr>
              <w:t>-GV đặt các câu hỏi củng cố:</w:t>
            </w:r>
          </w:p>
          <w:p w14:paraId="60630BA6" w14:textId="77777777" w:rsidR="00F57BA5" w:rsidRPr="00D10631" w:rsidRDefault="00EB6EA0" w:rsidP="00D10631">
            <w:pPr>
              <w:spacing w:line="360" w:lineRule="auto"/>
              <w:rPr>
                <w:sz w:val="26"/>
                <w:szCs w:val="26"/>
              </w:rPr>
            </w:pPr>
            <w:r w:rsidRPr="00D10631">
              <w:rPr>
                <w:sz w:val="26"/>
                <w:szCs w:val="26"/>
              </w:rPr>
              <w:t>+</w:t>
            </w:r>
            <w:r w:rsidR="00F57BA5" w:rsidRPr="00D10631">
              <w:rPr>
                <w:sz w:val="26"/>
                <w:szCs w:val="26"/>
              </w:rPr>
              <w:t xml:space="preserve">2 góc đđ thì bằng </w:t>
            </w:r>
            <w:r w:rsidRPr="00D10631">
              <w:rPr>
                <w:sz w:val="26"/>
                <w:szCs w:val="26"/>
              </w:rPr>
              <w:t xml:space="preserve">nhau, vậy 2 góc bằng nhau có đối đỉnh </w:t>
            </w:r>
            <w:r w:rsidR="00F57BA5" w:rsidRPr="00D10631">
              <w:rPr>
                <w:sz w:val="26"/>
                <w:szCs w:val="26"/>
              </w:rPr>
              <w:t>không?</w:t>
            </w:r>
          </w:p>
          <w:p w14:paraId="52C2D94A" w14:textId="77777777" w:rsidR="00F57BA5" w:rsidRPr="00D10631" w:rsidRDefault="00F57BA5" w:rsidP="00D10631">
            <w:pPr>
              <w:spacing w:line="360" w:lineRule="auto"/>
              <w:rPr>
                <w:sz w:val="26"/>
                <w:szCs w:val="26"/>
              </w:rPr>
            </w:pPr>
            <w:r w:rsidRPr="00D10631">
              <w:rPr>
                <w:sz w:val="26"/>
                <w:szCs w:val="26"/>
              </w:rPr>
              <w:t>-GV vẽ hình minh họa</w:t>
            </w:r>
          </w:p>
          <w:p w14:paraId="1816BAA3" w14:textId="77777777" w:rsidR="00EB6EA0" w:rsidRPr="00D10631" w:rsidRDefault="00EB6EA0" w:rsidP="00D10631">
            <w:pPr>
              <w:spacing w:line="360" w:lineRule="auto"/>
              <w:rPr>
                <w:sz w:val="26"/>
                <w:szCs w:val="26"/>
              </w:rPr>
            </w:pPr>
          </w:p>
          <w:p w14:paraId="3B02AF05" w14:textId="77777777" w:rsidR="00F57BA5" w:rsidRPr="00D10631" w:rsidRDefault="00F57BA5" w:rsidP="00D10631">
            <w:pPr>
              <w:spacing w:line="360" w:lineRule="auto"/>
              <w:rPr>
                <w:sz w:val="26"/>
                <w:szCs w:val="26"/>
              </w:rPr>
            </w:pPr>
            <w:r w:rsidRPr="00D10631">
              <w:rPr>
                <w:sz w:val="26"/>
                <w:szCs w:val="26"/>
              </w:rPr>
              <w:t>-GV yêu cầu HS làm BT1 và BT 2</w:t>
            </w:r>
          </w:p>
          <w:p w14:paraId="7101284F" w14:textId="77777777" w:rsidR="00EB6EA0" w:rsidRPr="00D10631" w:rsidRDefault="00EB6EA0" w:rsidP="00D10631">
            <w:pPr>
              <w:spacing w:line="360" w:lineRule="auto"/>
              <w:rPr>
                <w:sz w:val="26"/>
                <w:szCs w:val="26"/>
              </w:rPr>
            </w:pPr>
          </w:p>
          <w:p w14:paraId="54744234" w14:textId="77777777" w:rsidR="00F57BA5" w:rsidRPr="00D10631" w:rsidRDefault="00F57BA5" w:rsidP="00D10631">
            <w:pPr>
              <w:spacing w:line="360" w:lineRule="auto"/>
              <w:rPr>
                <w:sz w:val="26"/>
                <w:szCs w:val="26"/>
              </w:rPr>
            </w:pPr>
            <w:r w:rsidRPr="00D10631">
              <w:rPr>
                <w:sz w:val="26"/>
                <w:szCs w:val="26"/>
              </w:rPr>
              <w:t>GV nhận xét</w:t>
            </w:r>
          </w:p>
          <w:p w14:paraId="0B1CA720" w14:textId="77777777" w:rsidR="00F57BA5" w:rsidRPr="00D10631" w:rsidRDefault="00F57BA5" w:rsidP="00D10631">
            <w:pPr>
              <w:spacing w:line="360" w:lineRule="auto"/>
              <w:rPr>
                <w:sz w:val="26"/>
                <w:szCs w:val="26"/>
                <w:lang w:val="pt-BR"/>
              </w:rPr>
            </w:pPr>
          </w:p>
        </w:tc>
        <w:tc>
          <w:tcPr>
            <w:tcW w:w="3290" w:type="dxa"/>
            <w:shd w:val="clear" w:color="auto" w:fill="auto"/>
          </w:tcPr>
          <w:p w14:paraId="65442F1E" w14:textId="77777777" w:rsidR="00F57BA5" w:rsidRPr="00D10631" w:rsidRDefault="00F57BA5" w:rsidP="00D10631">
            <w:pPr>
              <w:spacing w:line="360" w:lineRule="auto"/>
              <w:rPr>
                <w:sz w:val="26"/>
                <w:szCs w:val="26"/>
              </w:rPr>
            </w:pPr>
          </w:p>
          <w:p w14:paraId="03D09075" w14:textId="77777777" w:rsidR="00F57BA5" w:rsidRPr="00D10631" w:rsidRDefault="00F57BA5" w:rsidP="00D10631">
            <w:pPr>
              <w:spacing w:line="360" w:lineRule="auto"/>
              <w:rPr>
                <w:sz w:val="26"/>
                <w:szCs w:val="26"/>
              </w:rPr>
            </w:pPr>
            <w:r w:rsidRPr="00D10631">
              <w:rPr>
                <w:sz w:val="26"/>
                <w:szCs w:val="26"/>
              </w:rPr>
              <w:t>-HS suy nghĩ và trả lời</w:t>
            </w:r>
          </w:p>
          <w:p w14:paraId="734283F6" w14:textId="77777777" w:rsidR="00F57BA5" w:rsidRPr="00D10631" w:rsidRDefault="00F57BA5" w:rsidP="00D10631">
            <w:pPr>
              <w:spacing w:line="360" w:lineRule="auto"/>
              <w:rPr>
                <w:sz w:val="26"/>
                <w:szCs w:val="26"/>
              </w:rPr>
            </w:pPr>
          </w:p>
          <w:p w14:paraId="59CD5BB1" w14:textId="77777777" w:rsidR="00EB6EA0" w:rsidRPr="00D10631" w:rsidRDefault="00EB6EA0" w:rsidP="00D10631">
            <w:pPr>
              <w:spacing w:line="360" w:lineRule="auto"/>
              <w:rPr>
                <w:sz w:val="26"/>
                <w:szCs w:val="26"/>
              </w:rPr>
            </w:pPr>
          </w:p>
          <w:p w14:paraId="364381B9" w14:textId="77777777" w:rsidR="00F57BA5" w:rsidRPr="00D10631" w:rsidRDefault="00F57BA5" w:rsidP="00D10631">
            <w:pPr>
              <w:spacing w:line="360" w:lineRule="auto"/>
              <w:rPr>
                <w:sz w:val="26"/>
                <w:szCs w:val="26"/>
              </w:rPr>
            </w:pPr>
            <w:r w:rsidRPr="00D10631">
              <w:rPr>
                <w:sz w:val="26"/>
                <w:szCs w:val="26"/>
              </w:rPr>
              <w:t>-HS quan sát hình vẽ</w:t>
            </w:r>
          </w:p>
          <w:p w14:paraId="56D469AD" w14:textId="77777777" w:rsidR="00F57BA5" w:rsidRPr="00D10631" w:rsidRDefault="00F57BA5" w:rsidP="00D10631">
            <w:pPr>
              <w:spacing w:line="360" w:lineRule="auto"/>
              <w:rPr>
                <w:sz w:val="26"/>
                <w:szCs w:val="26"/>
              </w:rPr>
            </w:pPr>
          </w:p>
          <w:p w14:paraId="2DE6F906" w14:textId="77777777" w:rsidR="00EB6EA0" w:rsidRPr="00D10631" w:rsidRDefault="00EB6EA0" w:rsidP="00D10631">
            <w:pPr>
              <w:spacing w:line="360" w:lineRule="auto"/>
              <w:rPr>
                <w:sz w:val="26"/>
                <w:szCs w:val="26"/>
              </w:rPr>
            </w:pPr>
            <w:r w:rsidRPr="00D10631">
              <w:rPr>
                <w:sz w:val="26"/>
                <w:szCs w:val="26"/>
              </w:rPr>
              <w:t>-HS đứng tại chỗ trả lời các câu hỏi</w:t>
            </w:r>
          </w:p>
        </w:tc>
        <w:tc>
          <w:tcPr>
            <w:tcW w:w="3321" w:type="dxa"/>
            <w:shd w:val="clear" w:color="auto" w:fill="auto"/>
          </w:tcPr>
          <w:p w14:paraId="10EC3998" w14:textId="77777777" w:rsidR="00F57BA5" w:rsidRPr="00D10631" w:rsidRDefault="00F57BA5" w:rsidP="00D10631">
            <w:pPr>
              <w:spacing w:line="360" w:lineRule="auto"/>
              <w:rPr>
                <w:sz w:val="26"/>
                <w:szCs w:val="26"/>
                <w:lang w:val="pt-BR"/>
              </w:rPr>
            </w:pPr>
            <w:r w:rsidRPr="00D10631">
              <w:rPr>
                <w:b/>
                <w:sz w:val="26"/>
                <w:szCs w:val="26"/>
                <w:u w:val="single"/>
                <w:lang w:val="pt-BR"/>
              </w:rPr>
              <w:t>Bài 1</w:t>
            </w:r>
            <w:r w:rsidRPr="00D10631">
              <w:rPr>
                <w:sz w:val="26"/>
                <w:szCs w:val="26"/>
                <w:lang w:val="pt-BR"/>
              </w:rPr>
              <w:t xml:space="preserve">: </w:t>
            </w:r>
          </w:p>
          <w:p w14:paraId="516A2A99" w14:textId="77777777" w:rsidR="00F57BA5" w:rsidRPr="00D10631" w:rsidRDefault="00F57BA5" w:rsidP="00D10631">
            <w:pPr>
              <w:spacing w:line="360" w:lineRule="auto"/>
              <w:rPr>
                <w:sz w:val="26"/>
                <w:szCs w:val="26"/>
                <w:lang w:val="pt-BR"/>
              </w:rPr>
            </w:pPr>
            <w:r w:rsidRPr="00D10631">
              <w:rPr>
                <w:sz w:val="26"/>
                <w:szCs w:val="26"/>
                <w:lang w:val="pt-BR"/>
              </w:rPr>
              <w:t>a)……x’Oy’……. Tia đối….</w:t>
            </w:r>
          </w:p>
          <w:p w14:paraId="70F11A21" w14:textId="77777777" w:rsidR="00F57BA5" w:rsidRPr="00D10631" w:rsidRDefault="00F57BA5" w:rsidP="00D10631">
            <w:pPr>
              <w:spacing w:line="360" w:lineRule="auto"/>
              <w:rPr>
                <w:sz w:val="26"/>
                <w:szCs w:val="26"/>
                <w:lang w:val="pt-BR"/>
              </w:rPr>
            </w:pPr>
            <w:r w:rsidRPr="00D10631">
              <w:rPr>
                <w:sz w:val="26"/>
                <w:szCs w:val="26"/>
                <w:lang w:val="pt-BR"/>
              </w:rPr>
              <w:t>b)…..hai góc đối đỉnh….Ox’ …Oy’ là tia đối của cạnh Oy</w:t>
            </w:r>
          </w:p>
          <w:p w14:paraId="6C844910" w14:textId="77777777" w:rsidR="00F57BA5" w:rsidRPr="00D10631" w:rsidRDefault="00F57BA5" w:rsidP="00D10631">
            <w:pPr>
              <w:spacing w:line="360" w:lineRule="auto"/>
              <w:rPr>
                <w:sz w:val="26"/>
                <w:szCs w:val="26"/>
              </w:rPr>
            </w:pPr>
            <w:r w:rsidRPr="00D10631">
              <w:rPr>
                <w:b/>
                <w:sz w:val="26"/>
                <w:szCs w:val="26"/>
                <w:u w:val="single"/>
              </w:rPr>
              <w:t>Bài 2</w:t>
            </w:r>
            <w:r w:rsidRPr="00D10631">
              <w:rPr>
                <w:sz w:val="26"/>
                <w:szCs w:val="26"/>
              </w:rPr>
              <w:t>:</w:t>
            </w:r>
          </w:p>
          <w:p w14:paraId="29F3EC5D" w14:textId="77777777" w:rsidR="00F57BA5" w:rsidRPr="00D10631" w:rsidRDefault="00F57BA5" w:rsidP="00D10631">
            <w:pPr>
              <w:spacing w:line="360" w:lineRule="auto"/>
              <w:rPr>
                <w:sz w:val="26"/>
                <w:szCs w:val="26"/>
              </w:rPr>
            </w:pPr>
            <w:r w:rsidRPr="00D10631">
              <w:rPr>
                <w:sz w:val="26"/>
                <w:szCs w:val="26"/>
              </w:rPr>
              <w:t>a)…………đối đỉnh</w:t>
            </w:r>
          </w:p>
          <w:p w14:paraId="0DBF87E0" w14:textId="77777777" w:rsidR="00F57BA5" w:rsidRPr="00D10631" w:rsidRDefault="00F57BA5" w:rsidP="00D10631">
            <w:pPr>
              <w:spacing w:line="360" w:lineRule="auto"/>
              <w:rPr>
                <w:b/>
                <w:sz w:val="26"/>
                <w:szCs w:val="26"/>
                <w:lang w:val="pt-BR"/>
              </w:rPr>
            </w:pPr>
            <w:r w:rsidRPr="00D10631">
              <w:rPr>
                <w:sz w:val="26"/>
                <w:szCs w:val="26"/>
              </w:rPr>
              <w:t>b)…………đối đỉnh</w:t>
            </w:r>
          </w:p>
          <w:p w14:paraId="07CC58EC" w14:textId="77777777" w:rsidR="00F57BA5" w:rsidRPr="00D10631" w:rsidRDefault="00F57BA5" w:rsidP="00D10631">
            <w:pPr>
              <w:spacing w:line="360" w:lineRule="auto"/>
              <w:rPr>
                <w:b/>
                <w:sz w:val="26"/>
                <w:szCs w:val="26"/>
                <w:lang w:val="pt-BR"/>
              </w:rPr>
            </w:pPr>
          </w:p>
        </w:tc>
      </w:tr>
      <w:tr w:rsidR="00F57BA5" w:rsidRPr="00D10631" w14:paraId="565BF960" w14:textId="77777777" w:rsidTr="00D10631">
        <w:tc>
          <w:tcPr>
            <w:tcW w:w="9904" w:type="dxa"/>
            <w:gridSpan w:val="3"/>
            <w:shd w:val="clear" w:color="auto" w:fill="auto"/>
          </w:tcPr>
          <w:p w14:paraId="41213DCF" w14:textId="77777777" w:rsidR="00F57BA5" w:rsidRPr="00D10631" w:rsidRDefault="00F57BA5" w:rsidP="00D10631">
            <w:pPr>
              <w:jc w:val="center"/>
              <w:rPr>
                <w:b/>
                <w:sz w:val="26"/>
                <w:szCs w:val="26"/>
              </w:rPr>
            </w:pPr>
            <w:r w:rsidRPr="00D10631">
              <w:rPr>
                <w:b/>
                <w:sz w:val="26"/>
                <w:szCs w:val="26"/>
              </w:rPr>
              <w:t>D.Hoạt động tìm tòi – mở rộng</w:t>
            </w:r>
          </w:p>
          <w:p w14:paraId="334D0365" w14:textId="77777777" w:rsidR="00F57BA5" w:rsidRPr="00D10631" w:rsidRDefault="00F57BA5" w:rsidP="00D10631">
            <w:pPr>
              <w:spacing w:line="360" w:lineRule="auto"/>
              <w:rPr>
                <w:sz w:val="26"/>
                <w:szCs w:val="26"/>
              </w:rPr>
            </w:pPr>
            <w:r w:rsidRPr="00D10631">
              <w:rPr>
                <w:i/>
                <w:sz w:val="26"/>
                <w:szCs w:val="26"/>
              </w:rPr>
              <w:t>Mục tiêu</w:t>
            </w:r>
            <w:r w:rsidRPr="00D10631">
              <w:rPr>
                <w:sz w:val="26"/>
                <w:szCs w:val="26"/>
              </w:rPr>
              <w:t>: HS luyện tập thêm các Bt để củng cố kiến thức đã học</w:t>
            </w:r>
          </w:p>
          <w:p w14:paraId="2C880153" w14:textId="77777777" w:rsidR="00F57BA5" w:rsidRPr="00D10631" w:rsidRDefault="00F57BA5" w:rsidP="00D10631">
            <w:pPr>
              <w:spacing w:line="360" w:lineRule="auto"/>
              <w:rPr>
                <w:sz w:val="26"/>
                <w:szCs w:val="26"/>
              </w:rPr>
            </w:pPr>
            <w:r w:rsidRPr="00D10631">
              <w:rPr>
                <w:i/>
                <w:sz w:val="26"/>
                <w:szCs w:val="26"/>
              </w:rPr>
              <w:t>Phương pháp</w:t>
            </w:r>
            <w:r w:rsidRPr="00D10631">
              <w:rPr>
                <w:sz w:val="26"/>
                <w:szCs w:val="26"/>
              </w:rPr>
              <w:t>: Hoạt động cá nhân</w:t>
            </w:r>
          </w:p>
          <w:p w14:paraId="78A79980" w14:textId="77777777" w:rsidR="00F57BA5" w:rsidRPr="00D10631" w:rsidRDefault="00F57BA5" w:rsidP="00D10631">
            <w:pPr>
              <w:spacing w:line="360" w:lineRule="auto"/>
              <w:rPr>
                <w:sz w:val="26"/>
                <w:szCs w:val="26"/>
              </w:rPr>
            </w:pPr>
            <w:r w:rsidRPr="00D10631">
              <w:rPr>
                <w:i/>
                <w:sz w:val="26"/>
                <w:szCs w:val="26"/>
              </w:rPr>
              <w:t>Sản phẩm</w:t>
            </w:r>
            <w:r w:rsidRPr="00D10631">
              <w:rPr>
                <w:sz w:val="26"/>
                <w:szCs w:val="26"/>
              </w:rPr>
              <w:t>: HS hoàn thành được các BTVN</w:t>
            </w:r>
          </w:p>
          <w:p w14:paraId="50B8C739" w14:textId="77777777" w:rsidR="00A26970" w:rsidRPr="00D10631" w:rsidRDefault="00A26970" w:rsidP="00730E27">
            <w:pPr>
              <w:rPr>
                <w:sz w:val="26"/>
                <w:szCs w:val="26"/>
              </w:rPr>
            </w:pPr>
          </w:p>
          <w:p w14:paraId="5BBFBC22" w14:textId="77777777" w:rsidR="00A26970" w:rsidRPr="00D10631" w:rsidRDefault="00A26970" w:rsidP="00730E27">
            <w:pPr>
              <w:rPr>
                <w:sz w:val="26"/>
                <w:szCs w:val="26"/>
              </w:rPr>
            </w:pPr>
            <w:r w:rsidRPr="00D10631">
              <w:rPr>
                <w:sz w:val="26"/>
                <w:szCs w:val="26"/>
              </w:rPr>
              <w:t>GV giao nhiệm vụ:</w:t>
            </w:r>
          </w:p>
          <w:p w14:paraId="65A149CD" w14:textId="77777777" w:rsidR="007A52EA" w:rsidRPr="00D10631" w:rsidRDefault="007A52EA" w:rsidP="00730E27">
            <w:pPr>
              <w:rPr>
                <w:sz w:val="26"/>
                <w:szCs w:val="26"/>
              </w:rPr>
            </w:pPr>
          </w:p>
          <w:p w14:paraId="77993B6D" w14:textId="77777777" w:rsidR="004D3764" w:rsidRPr="00D10631" w:rsidRDefault="004D3764" w:rsidP="00730E27">
            <w:pPr>
              <w:rPr>
                <w:sz w:val="26"/>
                <w:szCs w:val="26"/>
              </w:rPr>
            </w:pPr>
            <w:r w:rsidRPr="00D10631">
              <w:rPr>
                <w:i/>
                <w:sz w:val="26"/>
                <w:szCs w:val="26"/>
                <w:u w:val="single"/>
              </w:rPr>
              <w:t>Nhiệm vụ 1</w:t>
            </w:r>
            <w:r w:rsidRPr="00D10631">
              <w:rPr>
                <w:sz w:val="26"/>
                <w:szCs w:val="26"/>
              </w:rPr>
              <w:t>: Làm tại lớp</w:t>
            </w:r>
          </w:p>
          <w:p w14:paraId="4C89AB66" w14:textId="77777777" w:rsidR="004D3764" w:rsidRPr="00D10631" w:rsidRDefault="004D3764" w:rsidP="00730E27">
            <w:pPr>
              <w:rPr>
                <w:sz w:val="26"/>
                <w:szCs w:val="26"/>
              </w:rPr>
            </w:pPr>
            <w:r w:rsidRPr="00D10631">
              <w:rPr>
                <w:sz w:val="26"/>
                <w:szCs w:val="26"/>
              </w:rPr>
              <w:t>-GV treo bảng phụ bài 1/SBT/73: Xem Hình 1a,b,c,d,e: Cho biết góc nào là góc đối đỉnh? Góc nào không phải góc đối đỉnh? Vì sao?</w:t>
            </w:r>
          </w:p>
          <w:p w14:paraId="588149FC" w14:textId="77777777" w:rsidR="007A52EA" w:rsidRPr="00D10631" w:rsidRDefault="007A52EA" w:rsidP="00730E27">
            <w:pPr>
              <w:rPr>
                <w:sz w:val="26"/>
                <w:szCs w:val="26"/>
              </w:rPr>
            </w:pPr>
          </w:p>
          <w:p w14:paraId="730031E5" w14:textId="77777777" w:rsidR="004D3764" w:rsidRPr="00D10631" w:rsidRDefault="004D3764" w:rsidP="00730E27">
            <w:pPr>
              <w:rPr>
                <w:sz w:val="26"/>
                <w:szCs w:val="26"/>
              </w:rPr>
            </w:pPr>
            <w:r w:rsidRPr="00D10631">
              <w:rPr>
                <w:i/>
                <w:sz w:val="26"/>
                <w:szCs w:val="26"/>
                <w:u w:val="single"/>
              </w:rPr>
              <w:t>Nhiệm vụ 2</w:t>
            </w:r>
            <w:r w:rsidRPr="00D10631">
              <w:rPr>
                <w:sz w:val="26"/>
                <w:szCs w:val="26"/>
              </w:rPr>
              <w:t>: Về nhà</w:t>
            </w:r>
          </w:p>
          <w:p w14:paraId="698706DD" w14:textId="77777777" w:rsidR="00F57BA5" w:rsidRPr="00D10631" w:rsidRDefault="00A26970" w:rsidP="00A26970">
            <w:pPr>
              <w:rPr>
                <w:sz w:val="26"/>
                <w:szCs w:val="26"/>
                <w:lang w:val="pt-BR"/>
              </w:rPr>
            </w:pPr>
            <w:r w:rsidRPr="00D10631">
              <w:rPr>
                <w:sz w:val="26"/>
                <w:szCs w:val="26"/>
              </w:rPr>
              <w:lastRenderedPageBreak/>
              <w:t>-</w:t>
            </w:r>
            <w:r w:rsidR="00F57BA5" w:rsidRPr="00D10631">
              <w:rPr>
                <w:sz w:val="26"/>
                <w:szCs w:val="26"/>
                <w:lang w:val="pt-BR"/>
              </w:rPr>
              <w:t>Học thuộc định nghĩa, tính chất của hai góc đđ. Ôn tập cách vẽ góc đđ.</w:t>
            </w:r>
          </w:p>
          <w:p w14:paraId="7C1F430B" w14:textId="77777777" w:rsidR="00F57BA5" w:rsidRPr="00D10631" w:rsidRDefault="00A26970" w:rsidP="00F57BA5">
            <w:pPr>
              <w:rPr>
                <w:sz w:val="26"/>
                <w:szCs w:val="26"/>
              </w:rPr>
            </w:pPr>
            <w:r w:rsidRPr="00D10631">
              <w:rPr>
                <w:sz w:val="26"/>
                <w:szCs w:val="26"/>
                <w:lang w:val="pt-BR"/>
              </w:rPr>
              <w:t>-</w:t>
            </w:r>
            <w:r w:rsidR="00F57BA5" w:rsidRPr="00D10631">
              <w:rPr>
                <w:sz w:val="26"/>
                <w:szCs w:val="26"/>
                <w:lang w:val="pt-BR"/>
              </w:rPr>
              <w:t xml:space="preserve"> Làm BT3,4,5(SGK) và 1,2,3(SBT)</w:t>
            </w:r>
          </w:p>
        </w:tc>
      </w:tr>
    </w:tbl>
    <w:p w14:paraId="217AC5CC" w14:textId="77777777" w:rsidR="00F36B03" w:rsidRPr="00F36B03" w:rsidRDefault="00F36B03" w:rsidP="00730E27">
      <w:pPr>
        <w:rPr>
          <w:sz w:val="26"/>
          <w:szCs w:val="26"/>
        </w:rPr>
      </w:pPr>
    </w:p>
    <w:p w14:paraId="7E02E87D" w14:textId="77777777" w:rsidR="002230EC" w:rsidRDefault="00F36B03" w:rsidP="002230EC">
      <w:pPr>
        <w:rPr>
          <w:sz w:val="26"/>
          <w:szCs w:val="26"/>
        </w:rPr>
      </w:pPr>
      <w:r w:rsidRPr="00F36B03">
        <w:rPr>
          <w:sz w:val="26"/>
          <w:szCs w:val="26"/>
        </w:rPr>
        <w:br w:type="page"/>
      </w:r>
      <w:r w:rsidR="002230EC">
        <w:rPr>
          <w:sz w:val="26"/>
          <w:szCs w:val="26"/>
        </w:rPr>
        <w:lastRenderedPageBreak/>
        <w:t>Ngày soạn: .........................</w:t>
      </w:r>
    </w:p>
    <w:p w14:paraId="509E0B41" w14:textId="77777777" w:rsidR="00F36B03" w:rsidRPr="00F36B03" w:rsidRDefault="00F36B03" w:rsidP="00F36B03">
      <w:pPr>
        <w:jc w:val="center"/>
        <w:rPr>
          <w:b/>
          <w:sz w:val="26"/>
          <w:szCs w:val="26"/>
          <w:lang w:val="pt-BR"/>
        </w:rPr>
      </w:pPr>
      <w:r w:rsidRPr="00F36B03">
        <w:rPr>
          <w:b/>
          <w:sz w:val="26"/>
          <w:szCs w:val="26"/>
          <w:lang w:val="pt-BR"/>
        </w:rPr>
        <w:t>Tiết 2: LUYỆN TẬP</w:t>
      </w:r>
    </w:p>
    <w:p w14:paraId="5A22A297" w14:textId="77777777" w:rsidR="00F36B03" w:rsidRPr="00F36B03" w:rsidRDefault="00F36B03" w:rsidP="002230EC">
      <w:pPr>
        <w:spacing w:line="360" w:lineRule="auto"/>
        <w:rPr>
          <w:b/>
          <w:sz w:val="26"/>
          <w:szCs w:val="26"/>
          <w:lang w:val="pt-BR"/>
        </w:rPr>
      </w:pPr>
      <w:r w:rsidRPr="00F36B03">
        <w:rPr>
          <w:b/>
          <w:sz w:val="26"/>
          <w:szCs w:val="26"/>
          <w:lang w:val="pt-BR"/>
        </w:rPr>
        <w:t>I.Mục tiêu bài học</w:t>
      </w:r>
    </w:p>
    <w:p w14:paraId="7DC45CDC" w14:textId="77777777" w:rsidR="00F36B03" w:rsidRPr="00F36B03" w:rsidRDefault="00F36B03" w:rsidP="002230EC">
      <w:pPr>
        <w:spacing w:line="360" w:lineRule="auto"/>
        <w:rPr>
          <w:sz w:val="26"/>
          <w:szCs w:val="26"/>
          <w:lang w:val="pt-BR"/>
        </w:rPr>
      </w:pPr>
      <w:r w:rsidRPr="002230EC">
        <w:rPr>
          <w:b/>
          <w:sz w:val="26"/>
          <w:szCs w:val="26"/>
          <w:lang w:val="pt-BR"/>
        </w:rPr>
        <w:t xml:space="preserve">   1.Kiến thức</w:t>
      </w:r>
      <w:r w:rsidRPr="00F36B03">
        <w:rPr>
          <w:sz w:val="26"/>
          <w:szCs w:val="26"/>
          <w:lang w:val="pt-BR"/>
        </w:rPr>
        <w:t>: HS nắm chắc về ĐN góc đối đỉnh, tính chất “ Hai góc đđ thì bằng nhau”.</w:t>
      </w:r>
    </w:p>
    <w:p w14:paraId="712B543D" w14:textId="77777777" w:rsidR="00F36B03" w:rsidRPr="00F36B03" w:rsidRDefault="00F36B03" w:rsidP="002230EC">
      <w:pPr>
        <w:spacing w:line="360" w:lineRule="auto"/>
        <w:rPr>
          <w:sz w:val="26"/>
          <w:szCs w:val="26"/>
          <w:lang w:val="pt-BR"/>
        </w:rPr>
      </w:pPr>
      <w:r w:rsidRPr="00F36B03">
        <w:rPr>
          <w:sz w:val="26"/>
          <w:szCs w:val="26"/>
          <w:lang w:val="pt-BR"/>
        </w:rPr>
        <w:t xml:space="preserve">   </w:t>
      </w:r>
      <w:r w:rsidRPr="002230EC">
        <w:rPr>
          <w:b/>
          <w:sz w:val="26"/>
          <w:szCs w:val="26"/>
          <w:lang w:val="pt-BR"/>
        </w:rPr>
        <w:t>2.Kỹ năng</w:t>
      </w:r>
      <w:r w:rsidRPr="00F36B03">
        <w:rPr>
          <w:sz w:val="26"/>
          <w:szCs w:val="26"/>
          <w:lang w:val="pt-BR"/>
        </w:rPr>
        <w:t>: Nhận biết và vẽ được góc đđ. Bước đầu tập suy luận và trình bày BT hình đơn giản</w:t>
      </w:r>
    </w:p>
    <w:p w14:paraId="264B8CCA" w14:textId="77777777" w:rsidR="00F36B03" w:rsidRPr="00F36B03" w:rsidRDefault="00F36B03" w:rsidP="002230EC">
      <w:pPr>
        <w:spacing w:line="360" w:lineRule="auto"/>
        <w:rPr>
          <w:sz w:val="26"/>
          <w:szCs w:val="26"/>
          <w:lang w:val="pt-BR"/>
        </w:rPr>
      </w:pPr>
      <w:r w:rsidRPr="00F36B03">
        <w:rPr>
          <w:sz w:val="26"/>
          <w:szCs w:val="26"/>
          <w:lang w:val="pt-BR"/>
        </w:rPr>
        <w:t xml:space="preserve">   </w:t>
      </w:r>
      <w:r w:rsidRPr="002230EC">
        <w:rPr>
          <w:b/>
          <w:sz w:val="26"/>
          <w:szCs w:val="26"/>
          <w:lang w:val="pt-BR"/>
        </w:rPr>
        <w:t>3.Thái độ</w:t>
      </w:r>
      <w:r w:rsidRPr="00F36B03">
        <w:rPr>
          <w:sz w:val="26"/>
          <w:szCs w:val="26"/>
          <w:lang w:val="pt-BR"/>
        </w:rPr>
        <w:t>: Cẩn thận, nghiêm túc.</w:t>
      </w:r>
    </w:p>
    <w:p w14:paraId="3B64F920" w14:textId="77777777" w:rsidR="00F36B03" w:rsidRPr="00F36B03" w:rsidRDefault="00F36B03" w:rsidP="002230EC">
      <w:pPr>
        <w:spacing w:line="360" w:lineRule="auto"/>
        <w:rPr>
          <w:bCs/>
          <w:iCs/>
          <w:noProof/>
          <w:sz w:val="26"/>
          <w:szCs w:val="26"/>
        </w:rPr>
      </w:pPr>
      <w:r w:rsidRPr="002230EC">
        <w:rPr>
          <w:b/>
          <w:sz w:val="26"/>
          <w:szCs w:val="26"/>
          <w:lang w:val="pt-BR"/>
        </w:rPr>
        <w:t xml:space="preserve">   4.Năng lực</w:t>
      </w:r>
      <w:r w:rsidRPr="00F36B03">
        <w:rPr>
          <w:sz w:val="26"/>
          <w:szCs w:val="26"/>
          <w:lang w:val="pt-BR"/>
        </w:rPr>
        <w:t>: N</w:t>
      </w:r>
      <w:r w:rsidRPr="00F36B03">
        <w:rPr>
          <w:bCs/>
          <w:iCs/>
          <w:noProof/>
          <w:sz w:val="26"/>
          <w:szCs w:val="26"/>
        </w:rPr>
        <w:t>ăng lực giao tiếp, tư duy và sáng tạo.</w:t>
      </w:r>
    </w:p>
    <w:p w14:paraId="2BB60F00" w14:textId="77777777" w:rsidR="00F36B03" w:rsidRPr="00F36B03" w:rsidRDefault="00F36B03" w:rsidP="002230EC">
      <w:pPr>
        <w:spacing w:line="360" w:lineRule="auto"/>
        <w:rPr>
          <w:b/>
          <w:bCs/>
          <w:iCs/>
          <w:noProof/>
          <w:sz w:val="26"/>
          <w:szCs w:val="26"/>
        </w:rPr>
      </w:pPr>
      <w:r w:rsidRPr="00F36B03">
        <w:rPr>
          <w:b/>
          <w:bCs/>
          <w:iCs/>
          <w:noProof/>
          <w:sz w:val="26"/>
          <w:szCs w:val="26"/>
        </w:rPr>
        <w:t>II.Chuẩn bị của giáo viên và học sinh</w:t>
      </w:r>
    </w:p>
    <w:p w14:paraId="026A4CB1" w14:textId="77777777" w:rsidR="00F36B03" w:rsidRPr="00F36B03" w:rsidRDefault="00F36B03" w:rsidP="002230EC">
      <w:pPr>
        <w:tabs>
          <w:tab w:val="center" w:pos="4675"/>
        </w:tabs>
        <w:spacing w:line="360" w:lineRule="auto"/>
        <w:rPr>
          <w:bCs/>
          <w:sz w:val="26"/>
          <w:szCs w:val="26"/>
        </w:rPr>
      </w:pPr>
      <w:r w:rsidRPr="00F36B03">
        <w:rPr>
          <w:bCs/>
          <w:sz w:val="26"/>
          <w:szCs w:val="26"/>
        </w:rPr>
        <w:t xml:space="preserve">   1.Chuẩn bị của GV: SGK, thước thẳng, thước đo góc, bảng phụ.</w:t>
      </w:r>
    </w:p>
    <w:p w14:paraId="430CE609" w14:textId="77777777" w:rsidR="00F36B03" w:rsidRPr="00F36B03" w:rsidRDefault="00F36B03" w:rsidP="002230EC">
      <w:pPr>
        <w:tabs>
          <w:tab w:val="center" w:pos="4675"/>
        </w:tabs>
        <w:spacing w:line="360" w:lineRule="auto"/>
        <w:rPr>
          <w:bCs/>
          <w:sz w:val="26"/>
          <w:szCs w:val="26"/>
        </w:rPr>
      </w:pPr>
      <w:r w:rsidRPr="00F36B03">
        <w:rPr>
          <w:bCs/>
          <w:sz w:val="26"/>
          <w:szCs w:val="26"/>
        </w:rPr>
        <w:t xml:space="preserve">   2.Chuẩn bị của HS: SGK, thước thẳng, thước đo góc.</w:t>
      </w:r>
    </w:p>
    <w:p w14:paraId="60E1C8E7" w14:textId="77777777" w:rsidR="00F36B03" w:rsidRPr="00F36B03" w:rsidRDefault="00F36B03" w:rsidP="002230EC">
      <w:pPr>
        <w:tabs>
          <w:tab w:val="center" w:pos="4675"/>
        </w:tabs>
        <w:spacing w:line="360" w:lineRule="auto"/>
        <w:rPr>
          <w:bCs/>
          <w:sz w:val="26"/>
          <w:szCs w:val="26"/>
        </w:rPr>
      </w:pPr>
      <w:r w:rsidRPr="00F36B03">
        <w:rPr>
          <w:b/>
          <w:bCs/>
          <w:sz w:val="26"/>
          <w:szCs w:val="26"/>
        </w:rPr>
        <w:t>III.Phương pháp dạy học</w:t>
      </w:r>
      <w:r w:rsidRPr="00F36B03">
        <w:rPr>
          <w:bCs/>
          <w:sz w:val="26"/>
          <w:szCs w:val="26"/>
        </w:rPr>
        <w:t>: Thuyết trình, vấn đáp gợi mở.</w:t>
      </w:r>
    </w:p>
    <w:p w14:paraId="50E52A65" w14:textId="77777777" w:rsidR="00F36B03" w:rsidRPr="00F36B03" w:rsidRDefault="00F36B03" w:rsidP="002230EC">
      <w:pPr>
        <w:tabs>
          <w:tab w:val="center" w:pos="4675"/>
        </w:tabs>
        <w:spacing w:line="360" w:lineRule="auto"/>
        <w:rPr>
          <w:bCs/>
          <w:sz w:val="26"/>
          <w:szCs w:val="26"/>
        </w:rPr>
      </w:pPr>
      <w:r w:rsidRPr="00F36B03">
        <w:rPr>
          <w:b/>
          <w:bCs/>
          <w:sz w:val="26"/>
          <w:szCs w:val="26"/>
        </w:rPr>
        <w:t>IV. Tiến trình dạy học</w:t>
      </w:r>
      <w:r w:rsidRPr="00F36B03">
        <w:rPr>
          <w:bCs/>
          <w:sz w:val="26"/>
          <w:szCs w:val="26"/>
        </w:rPr>
        <w:t xml:space="preserve"> </w:t>
      </w:r>
    </w:p>
    <w:p w14:paraId="029854CA" w14:textId="77777777" w:rsidR="00F36B03" w:rsidRPr="00F36B03" w:rsidRDefault="00F36B03" w:rsidP="002230EC">
      <w:pPr>
        <w:tabs>
          <w:tab w:val="center" w:pos="4675"/>
        </w:tabs>
        <w:spacing w:line="360" w:lineRule="auto"/>
        <w:rPr>
          <w:bCs/>
          <w:sz w:val="26"/>
          <w:szCs w:val="26"/>
        </w:rPr>
      </w:pPr>
      <w:r w:rsidRPr="00F36B03">
        <w:rPr>
          <w:bCs/>
          <w:sz w:val="26"/>
          <w:szCs w:val="26"/>
        </w:rPr>
        <w:t xml:space="preserve">   1.Ổn định: Kiểm tra sĩ số, đồ dùng của hs.</w:t>
      </w:r>
    </w:p>
    <w:p w14:paraId="28F972AC" w14:textId="77777777" w:rsidR="00F36B03" w:rsidRPr="00F36B03" w:rsidRDefault="00F36B03" w:rsidP="002230EC">
      <w:pPr>
        <w:tabs>
          <w:tab w:val="center" w:pos="4675"/>
        </w:tabs>
        <w:spacing w:line="360" w:lineRule="auto"/>
        <w:rPr>
          <w:bCs/>
          <w:sz w:val="26"/>
          <w:szCs w:val="26"/>
        </w:rPr>
      </w:pPr>
      <w:r w:rsidRPr="00F36B03">
        <w:rPr>
          <w:bCs/>
          <w:sz w:val="26"/>
          <w:szCs w:val="26"/>
        </w:rPr>
        <w:t xml:space="preserve">   2.Kiểm tra bài cũ: </w:t>
      </w:r>
      <w:r w:rsidR="00191545">
        <w:rPr>
          <w:bCs/>
          <w:sz w:val="26"/>
          <w:szCs w:val="26"/>
        </w:rPr>
        <w:t xml:space="preserve">GV yêu cầu HS sửa </w:t>
      </w:r>
      <w:r w:rsidRPr="00F36B03">
        <w:rPr>
          <w:bCs/>
          <w:sz w:val="26"/>
          <w:szCs w:val="26"/>
        </w:rPr>
        <w:t xml:space="preserve"> BT5/sgk/82</w:t>
      </w:r>
    </w:p>
    <w:p w14:paraId="04B0E730" w14:textId="77777777" w:rsidR="00F36B03" w:rsidRPr="00F36B03" w:rsidRDefault="00F36B03" w:rsidP="002230EC">
      <w:pPr>
        <w:tabs>
          <w:tab w:val="center" w:pos="4675"/>
        </w:tabs>
        <w:spacing w:line="360" w:lineRule="auto"/>
        <w:rPr>
          <w:bCs/>
          <w:sz w:val="26"/>
          <w:szCs w:val="26"/>
        </w:rPr>
      </w:pPr>
      <w:r w:rsidRPr="00F36B03">
        <w:rPr>
          <w:bCs/>
          <w:sz w:val="26"/>
          <w:szCs w:val="26"/>
        </w:rPr>
        <w:t xml:space="preserve">   3.Tổ chức các hoạt động</w:t>
      </w:r>
    </w:p>
    <w:tbl>
      <w:tblPr>
        <w:tblW w:w="11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0"/>
        <w:gridCol w:w="3299"/>
        <w:gridCol w:w="4020"/>
      </w:tblGrid>
      <w:tr w:rsidR="00F36B03" w:rsidRPr="00D10631" w14:paraId="3BBEBFA7" w14:textId="77777777" w:rsidTr="00D10631">
        <w:trPr>
          <w:jc w:val="center"/>
        </w:trPr>
        <w:tc>
          <w:tcPr>
            <w:tcW w:w="3870" w:type="dxa"/>
            <w:shd w:val="clear" w:color="auto" w:fill="auto"/>
          </w:tcPr>
          <w:p w14:paraId="11A1D77C" w14:textId="77777777" w:rsidR="00F36B03" w:rsidRPr="00D10631" w:rsidRDefault="00F36B03" w:rsidP="00D10631">
            <w:pPr>
              <w:spacing w:line="360" w:lineRule="auto"/>
              <w:jc w:val="center"/>
              <w:rPr>
                <w:b/>
                <w:sz w:val="26"/>
                <w:szCs w:val="26"/>
                <w:lang w:val="fr-FR"/>
              </w:rPr>
            </w:pPr>
            <w:r w:rsidRPr="00D10631">
              <w:rPr>
                <w:b/>
                <w:sz w:val="26"/>
                <w:szCs w:val="26"/>
                <w:lang w:val="fr-FR"/>
              </w:rPr>
              <w:t>Hoạt động của GV</w:t>
            </w:r>
          </w:p>
        </w:tc>
        <w:tc>
          <w:tcPr>
            <w:tcW w:w="3299" w:type="dxa"/>
            <w:shd w:val="clear" w:color="auto" w:fill="auto"/>
          </w:tcPr>
          <w:p w14:paraId="08D4689F" w14:textId="77777777" w:rsidR="00F36B03" w:rsidRPr="00D10631" w:rsidRDefault="00F36B03" w:rsidP="00D10631">
            <w:pPr>
              <w:spacing w:line="360" w:lineRule="auto"/>
              <w:jc w:val="center"/>
              <w:rPr>
                <w:b/>
                <w:sz w:val="26"/>
                <w:szCs w:val="26"/>
                <w:lang w:val="fr-FR"/>
              </w:rPr>
            </w:pPr>
            <w:r w:rsidRPr="00D10631">
              <w:rPr>
                <w:b/>
                <w:sz w:val="26"/>
                <w:szCs w:val="26"/>
                <w:lang w:val="fr-FR"/>
              </w:rPr>
              <w:t>Hoạt động của HS</w:t>
            </w:r>
          </w:p>
        </w:tc>
        <w:tc>
          <w:tcPr>
            <w:tcW w:w="4020" w:type="dxa"/>
            <w:shd w:val="clear" w:color="auto" w:fill="auto"/>
          </w:tcPr>
          <w:p w14:paraId="57BE548E" w14:textId="77777777" w:rsidR="00F36B03" w:rsidRPr="00D10631" w:rsidRDefault="00F36B03" w:rsidP="00D10631">
            <w:pPr>
              <w:spacing w:line="360" w:lineRule="auto"/>
              <w:jc w:val="center"/>
              <w:rPr>
                <w:b/>
                <w:sz w:val="26"/>
                <w:szCs w:val="26"/>
              </w:rPr>
            </w:pPr>
            <w:r w:rsidRPr="00D10631">
              <w:rPr>
                <w:b/>
                <w:sz w:val="26"/>
                <w:szCs w:val="26"/>
              </w:rPr>
              <w:t>Nội dung ghi bài</w:t>
            </w:r>
          </w:p>
        </w:tc>
      </w:tr>
      <w:tr w:rsidR="00F36B03" w:rsidRPr="00D10631" w14:paraId="473CA02B" w14:textId="77777777" w:rsidTr="00D10631">
        <w:trPr>
          <w:jc w:val="center"/>
        </w:trPr>
        <w:tc>
          <w:tcPr>
            <w:tcW w:w="11189" w:type="dxa"/>
            <w:gridSpan w:val="3"/>
            <w:shd w:val="clear" w:color="auto" w:fill="auto"/>
          </w:tcPr>
          <w:p w14:paraId="1FCB2B02" w14:textId="77777777" w:rsidR="00F36B03" w:rsidRPr="00D10631" w:rsidRDefault="00F36B03" w:rsidP="00D10631">
            <w:pPr>
              <w:spacing w:line="360" w:lineRule="auto"/>
              <w:jc w:val="center"/>
              <w:rPr>
                <w:b/>
                <w:sz w:val="26"/>
                <w:szCs w:val="26"/>
              </w:rPr>
            </w:pPr>
            <w:r w:rsidRPr="00D10631">
              <w:rPr>
                <w:b/>
                <w:sz w:val="26"/>
                <w:szCs w:val="26"/>
              </w:rPr>
              <w:t>A.Hoạt động khởi động</w:t>
            </w:r>
          </w:p>
          <w:p w14:paraId="503DAE30" w14:textId="77777777" w:rsidR="00D95AE5" w:rsidRPr="00D10631" w:rsidRDefault="00844249" w:rsidP="00D10631">
            <w:pPr>
              <w:spacing w:line="360" w:lineRule="auto"/>
              <w:rPr>
                <w:sz w:val="26"/>
                <w:szCs w:val="26"/>
              </w:rPr>
            </w:pPr>
            <w:r w:rsidRPr="00D10631">
              <w:rPr>
                <w:sz w:val="26"/>
                <w:szCs w:val="26"/>
              </w:rPr>
              <w:t>-</w:t>
            </w:r>
            <w:r w:rsidR="00D95AE5" w:rsidRPr="00D10631">
              <w:rPr>
                <w:i/>
                <w:sz w:val="26"/>
                <w:szCs w:val="26"/>
              </w:rPr>
              <w:t>Mục tiêu</w:t>
            </w:r>
            <w:r w:rsidR="00D95AE5" w:rsidRPr="00D10631">
              <w:rPr>
                <w:sz w:val="26"/>
                <w:szCs w:val="26"/>
              </w:rPr>
              <w:t>: Ôn lại kiến thức về góc đối đỉnh</w:t>
            </w:r>
          </w:p>
          <w:p w14:paraId="695045B2" w14:textId="77777777" w:rsidR="00D95AE5" w:rsidRPr="00D10631" w:rsidRDefault="00844249" w:rsidP="00D10631">
            <w:pPr>
              <w:spacing w:line="360" w:lineRule="auto"/>
              <w:rPr>
                <w:sz w:val="26"/>
                <w:szCs w:val="26"/>
              </w:rPr>
            </w:pPr>
            <w:r w:rsidRPr="00D10631">
              <w:rPr>
                <w:sz w:val="26"/>
                <w:szCs w:val="26"/>
              </w:rPr>
              <w:t>-</w:t>
            </w:r>
            <w:r w:rsidR="00D95AE5" w:rsidRPr="00D10631">
              <w:rPr>
                <w:i/>
                <w:sz w:val="26"/>
                <w:szCs w:val="26"/>
              </w:rPr>
              <w:t>Phương pháp</w:t>
            </w:r>
            <w:r w:rsidR="00D95AE5" w:rsidRPr="00D10631">
              <w:rPr>
                <w:sz w:val="26"/>
                <w:szCs w:val="26"/>
              </w:rPr>
              <w:t>: Hoạt động thực hành và nhận biết</w:t>
            </w:r>
          </w:p>
          <w:p w14:paraId="478EAAD6" w14:textId="77777777" w:rsidR="00D95AE5" w:rsidRPr="00D10631" w:rsidRDefault="00844249" w:rsidP="00D10631">
            <w:pPr>
              <w:spacing w:line="360" w:lineRule="auto"/>
              <w:rPr>
                <w:sz w:val="26"/>
                <w:szCs w:val="26"/>
              </w:rPr>
            </w:pPr>
            <w:r w:rsidRPr="00D10631">
              <w:rPr>
                <w:sz w:val="26"/>
                <w:szCs w:val="26"/>
              </w:rPr>
              <w:t>-</w:t>
            </w:r>
            <w:r w:rsidR="00D95AE5" w:rsidRPr="00D10631">
              <w:rPr>
                <w:i/>
                <w:sz w:val="26"/>
                <w:szCs w:val="26"/>
              </w:rPr>
              <w:t>Sản phẩm</w:t>
            </w:r>
            <w:r w:rsidR="00D95AE5" w:rsidRPr="00D10631">
              <w:rPr>
                <w:sz w:val="26"/>
                <w:szCs w:val="26"/>
              </w:rPr>
              <w:t>: HS hoàn thành được yêu cầu của GV</w:t>
            </w:r>
          </w:p>
        </w:tc>
      </w:tr>
      <w:tr w:rsidR="00F36B03" w:rsidRPr="00D10631" w14:paraId="52AFD8B1" w14:textId="77777777" w:rsidTr="00D10631">
        <w:trPr>
          <w:jc w:val="center"/>
        </w:trPr>
        <w:tc>
          <w:tcPr>
            <w:tcW w:w="3870" w:type="dxa"/>
            <w:shd w:val="clear" w:color="auto" w:fill="auto"/>
          </w:tcPr>
          <w:p w14:paraId="7BD975F2" w14:textId="77777777" w:rsidR="002230EC" w:rsidRPr="00D10631" w:rsidRDefault="008F2594" w:rsidP="00D10631">
            <w:pPr>
              <w:spacing w:line="360" w:lineRule="auto"/>
              <w:rPr>
                <w:sz w:val="26"/>
                <w:szCs w:val="26"/>
                <w:lang w:val="fr-FR"/>
              </w:rPr>
            </w:pPr>
            <w:r w:rsidRPr="00D10631">
              <w:rPr>
                <w:sz w:val="26"/>
                <w:szCs w:val="26"/>
                <w:lang w:val="fr-FR"/>
              </w:rPr>
              <w:t xml:space="preserve">-GV nêu yêu cầu : </w:t>
            </w:r>
            <w:r w:rsidRPr="00D10631">
              <w:rPr>
                <w:bCs/>
                <w:sz w:val="26"/>
                <w:szCs w:val="26"/>
              </w:rPr>
              <w:t xml:space="preserve">Vẽ 2 đt zz’ và tt’ cắt nhau tại A. Viết tên các cặp góc đđ và các cặp góc bằng nhau? </w:t>
            </w:r>
          </w:p>
          <w:p w14:paraId="608ECD6F" w14:textId="77777777" w:rsidR="008F2594" w:rsidRPr="00D10631" w:rsidRDefault="008F2594" w:rsidP="00D10631">
            <w:pPr>
              <w:spacing w:line="360" w:lineRule="auto"/>
              <w:rPr>
                <w:sz w:val="26"/>
                <w:szCs w:val="26"/>
                <w:lang w:val="fr-FR"/>
              </w:rPr>
            </w:pPr>
            <w:r w:rsidRPr="00D10631">
              <w:rPr>
                <w:sz w:val="26"/>
                <w:szCs w:val="26"/>
                <w:lang w:val="fr-FR"/>
              </w:rPr>
              <w:t>GV nhận xét</w:t>
            </w:r>
          </w:p>
          <w:p w14:paraId="616BF35D" w14:textId="77777777" w:rsidR="00F36B03" w:rsidRPr="00D10631" w:rsidRDefault="00F36B03" w:rsidP="00D10631">
            <w:pPr>
              <w:spacing w:line="360" w:lineRule="auto"/>
              <w:rPr>
                <w:sz w:val="26"/>
                <w:szCs w:val="26"/>
                <w:lang w:val="fr-FR"/>
              </w:rPr>
            </w:pPr>
            <w:r w:rsidRPr="00D10631">
              <w:rPr>
                <w:sz w:val="26"/>
                <w:szCs w:val="26"/>
                <w:lang w:val="fr-FR"/>
              </w:rPr>
              <w:t xml:space="preserve">-Áp dụng tính chất về góc đối đỉnh có thể giải được các bài tập như thế nào ? </w:t>
            </w:r>
          </w:p>
          <w:p w14:paraId="0564210A" w14:textId="77777777" w:rsidR="00F36B03" w:rsidRPr="00D10631" w:rsidRDefault="00F36B03" w:rsidP="00D10631">
            <w:pPr>
              <w:spacing w:line="360" w:lineRule="auto"/>
              <w:rPr>
                <w:sz w:val="26"/>
                <w:szCs w:val="26"/>
                <w:lang w:val="fr-FR"/>
              </w:rPr>
            </w:pPr>
            <w:r w:rsidRPr="00D10631">
              <w:rPr>
                <w:sz w:val="26"/>
                <w:szCs w:val="26"/>
                <w:lang w:val="fr-FR"/>
              </w:rPr>
              <w:t>Hôm nay chúng ta tìm hiểu xem các dạng nào sử dụng tính chất về góc đối đỉnh.</w:t>
            </w:r>
          </w:p>
        </w:tc>
        <w:tc>
          <w:tcPr>
            <w:tcW w:w="3299" w:type="dxa"/>
            <w:shd w:val="clear" w:color="auto" w:fill="auto"/>
          </w:tcPr>
          <w:p w14:paraId="6D541F79" w14:textId="77777777" w:rsidR="00F36B03" w:rsidRPr="00D10631" w:rsidRDefault="00F36B03" w:rsidP="00D10631">
            <w:pPr>
              <w:spacing w:line="360" w:lineRule="auto"/>
              <w:rPr>
                <w:sz w:val="26"/>
                <w:szCs w:val="26"/>
                <w:lang w:val="fr-FR"/>
              </w:rPr>
            </w:pPr>
            <w:r w:rsidRPr="00D10631">
              <w:rPr>
                <w:sz w:val="26"/>
                <w:szCs w:val="26"/>
                <w:lang w:val="fr-FR"/>
              </w:rPr>
              <w:t>-HS th</w:t>
            </w:r>
            <w:r w:rsidR="008F2594" w:rsidRPr="00D10631">
              <w:rPr>
                <w:sz w:val="26"/>
                <w:szCs w:val="26"/>
                <w:lang w:val="fr-FR"/>
              </w:rPr>
              <w:t>ực hiện lên bảng</w:t>
            </w:r>
          </w:p>
          <w:p w14:paraId="4F48508E" w14:textId="77777777" w:rsidR="00F36B03" w:rsidRPr="00D10631" w:rsidRDefault="00F36B03" w:rsidP="00D10631">
            <w:pPr>
              <w:spacing w:line="360" w:lineRule="auto"/>
              <w:rPr>
                <w:sz w:val="26"/>
                <w:szCs w:val="26"/>
                <w:lang w:val="fr-FR"/>
              </w:rPr>
            </w:pPr>
          </w:p>
          <w:p w14:paraId="24472B22" w14:textId="77777777" w:rsidR="00F36B03" w:rsidRPr="00D10631" w:rsidRDefault="00F36B03" w:rsidP="00D10631">
            <w:pPr>
              <w:spacing w:line="360" w:lineRule="auto"/>
              <w:rPr>
                <w:sz w:val="26"/>
                <w:szCs w:val="26"/>
                <w:lang w:val="fr-FR"/>
              </w:rPr>
            </w:pPr>
          </w:p>
          <w:p w14:paraId="594E7F22" w14:textId="77777777" w:rsidR="00191545" w:rsidRPr="00D10631" w:rsidRDefault="00191545" w:rsidP="00D10631">
            <w:pPr>
              <w:spacing w:line="360" w:lineRule="auto"/>
              <w:rPr>
                <w:sz w:val="26"/>
                <w:szCs w:val="26"/>
                <w:lang w:val="fr-FR"/>
              </w:rPr>
            </w:pPr>
          </w:p>
          <w:p w14:paraId="337015A4" w14:textId="77777777" w:rsidR="00F36B03" w:rsidRPr="00D10631" w:rsidRDefault="00F36B03" w:rsidP="00D10631">
            <w:pPr>
              <w:spacing w:line="360" w:lineRule="auto"/>
              <w:rPr>
                <w:sz w:val="26"/>
                <w:szCs w:val="26"/>
                <w:lang w:val="fr-FR"/>
              </w:rPr>
            </w:pPr>
            <w:r w:rsidRPr="00D10631">
              <w:rPr>
                <w:sz w:val="26"/>
                <w:szCs w:val="26"/>
                <w:lang w:val="fr-FR"/>
              </w:rPr>
              <w:t>-HS theo dõi</w:t>
            </w:r>
          </w:p>
        </w:tc>
        <w:tc>
          <w:tcPr>
            <w:tcW w:w="4020" w:type="dxa"/>
            <w:shd w:val="clear" w:color="auto" w:fill="auto"/>
          </w:tcPr>
          <w:p w14:paraId="6DFB09B2" w14:textId="77777777" w:rsidR="00F36B03" w:rsidRPr="00D10631" w:rsidRDefault="00F36B03" w:rsidP="00D10631">
            <w:pPr>
              <w:spacing w:line="360" w:lineRule="auto"/>
              <w:jc w:val="center"/>
              <w:rPr>
                <w:b/>
                <w:sz w:val="26"/>
                <w:szCs w:val="26"/>
              </w:rPr>
            </w:pPr>
          </w:p>
        </w:tc>
      </w:tr>
      <w:tr w:rsidR="00F36B03" w:rsidRPr="00D10631" w14:paraId="632AEE55" w14:textId="77777777" w:rsidTr="00D10631">
        <w:trPr>
          <w:jc w:val="center"/>
        </w:trPr>
        <w:tc>
          <w:tcPr>
            <w:tcW w:w="11189" w:type="dxa"/>
            <w:gridSpan w:val="3"/>
            <w:shd w:val="clear" w:color="auto" w:fill="auto"/>
          </w:tcPr>
          <w:p w14:paraId="3F18CED9" w14:textId="77777777" w:rsidR="00F36B03" w:rsidRPr="00D10631" w:rsidRDefault="00F36B03" w:rsidP="00D10631">
            <w:pPr>
              <w:spacing w:line="360" w:lineRule="auto"/>
              <w:jc w:val="center"/>
              <w:rPr>
                <w:b/>
                <w:sz w:val="26"/>
                <w:szCs w:val="26"/>
              </w:rPr>
            </w:pPr>
            <w:r w:rsidRPr="00D10631">
              <w:rPr>
                <w:b/>
                <w:sz w:val="26"/>
                <w:szCs w:val="26"/>
              </w:rPr>
              <w:lastRenderedPageBreak/>
              <w:t>B.Hoạt động hình thành kiến thức và luyện tập</w:t>
            </w:r>
          </w:p>
          <w:p w14:paraId="35C43ECA" w14:textId="77777777" w:rsidR="00D95AE5" w:rsidRPr="00D10631" w:rsidRDefault="00D95AE5" w:rsidP="00D10631">
            <w:pPr>
              <w:spacing w:line="360" w:lineRule="auto"/>
              <w:rPr>
                <w:sz w:val="26"/>
                <w:szCs w:val="26"/>
              </w:rPr>
            </w:pPr>
            <w:r w:rsidRPr="00D10631">
              <w:rPr>
                <w:b/>
                <w:sz w:val="26"/>
                <w:szCs w:val="26"/>
              </w:rPr>
              <w:t>-</w:t>
            </w:r>
            <w:r w:rsidRPr="00D10631">
              <w:rPr>
                <w:i/>
                <w:sz w:val="26"/>
                <w:szCs w:val="26"/>
              </w:rPr>
              <w:t>Mục tiêu</w:t>
            </w:r>
            <w:r w:rsidRPr="00D10631">
              <w:rPr>
                <w:sz w:val="26"/>
                <w:szCs w:val="26"/>
              </w:rPr>
              <w:t>: Ôn tập lại kiến thức về góc đối đỉnh và giúp HS giải, trình bày các BT về góc đối đỉnh</w:t>
            </w:r>
          </w:p>
          <w:p w14:paraId="44A98AB2" w14:textId="77777777" w:rsidR="00D95AE5" w:rsidRPr="00D10631" w:rsidRDefault="00D95AE5" w:rsidP="00D10631">
            <w:pPr>
              <w:spacing w:line="360" w:lineRule="auto"/>
              <w:rPr>
                <w:sz w:val="26"/>
                <w:szCs w:val="26"/>
              </w:rPr>
            </w:pPr>
            <w:r w:rsidRPr="00D10631">
              <w:rPr>
                <w:sz w:val="26"/>
                <w:szCs w:val="26"/>
              </w:rPr>
              <w:t>-</w:t>
            </w:r>
            <w:r w:rsidRPr="00D10631">
              <w:rPr>
                <w:i/>
                <w:sz w:val="26"/>
                <w:szCs w:val="26"/>
              </w:rPr>
              <w:t>Phương pháp</w:t>
            </w:r>
            <w:r w:rsidRPr="00D10631">
              <w:rPr>
                <w:sz w:val="26"/>
                <w:szCs w:val="26"/>
              </w:rPr>
              <w:t>: Hoạt động cá nhân, hoạt động nhóm, thuyết trình, vấn đáp gợi mở</w:t>
            </w:r>
          </w:p>
          <w:p w14:paraId="373ABB29" w14:textId="77777777" w:rsidR="00D95AE5" w:rsidRPr="00D10631" w:rsidRDefault="00D95AE5" w:rsidP="00D10631">
            <w:pPr>
              <w:spacing w:line="360" w:lineRule="auto"/>
              <w:rPr>
                <w:sz w:val="26"/>
                <w:szCs w:val="26"/>
              </w:rPr>
            </w:pPr>
            <w:r w:rsidRPr="00D10631">
              <w:rPr>
                <w:sz w:val="26"/>
                <w:szCs w:val="26"/>
              </w:rPr>
              <w:t>-</w:t>
            </w:r>
            <w:r w:rsidRPr="00D10631">
              <w:rPr>
                <w:i/>
                <w:sz w:val="26"/>
                <w:szCs w:val="26"/>
              </w:rPr>
              <w:t>Sản phẩm:</w:t>
            </w:r>
            <w:r w:rsidRPr="00D10631">
              <w:rPr>
                <w:sz w:val="26"/>
                <w:szCs w:val="26"/>
              </w:rPr>
              <w:t xml:space="preserve"> HS dần hoàn thiện được các bài tập</w:t>
            </w:r>
          </w:p>
        </w:tc>
      </w:tr>
      <w:tr w:rsidR="00F36B03" w:rsidRPr="00D10631" w14:paraId="4DB4E811" w14:textId="77777777" w:rsidTr="00D10631">
        <w:trPr>
          <w:jc w:val="center"/>
        </w:trPr>
        <w:tc>
          <w:tcPr>
            <w:tcW w:w="3870" w:type="dxa"/>
            <w:shd w:val="clear" w:color="auto" w:fill="auto"/>
          </w:tcPr>
          <w:p w14:paraId="010615F0" w14:textId="77777777" w:rsidR="00F36B03" w:rsidRPr="00D10631" w:rsidRDefault="00F36B03" w:rsidP="00D10631">
            <w:pPr>
              <w:tabs>
                <w:tab w:val="center" w:pos="4675"/>
              </w:tabs>
              <w:spacing w:line="360" w:lineRule="auto"/>
              <w:rPr>
                <w:bCs/>
                <w:sz w:val="26"/>
                <w:szCs w:val="26"/>
              </w:rPr>
            </w:pPr>
          </w:p>
          <w:p w14:paraId="6184509B" w14:textId="77777777" w:rsidR="00F36B03" w:rsidRPr="00D10631" w:rsidRDefault="00F36B03" w:rsidP="00D10631">
            <w:pPr>
              <w:tabs>
                <w:tab w:val="center" w:pos="4675"/>
              </w:tabs>
              <w:spacing w:line="360" w:lineRule="auto"/>
              <w:rPr>
                <w:bCs/>
                <w:sz w:val="26"/>
                <w:szCs w:val="26"/>
              </w:rPr>
            </w:pPr>
          </w:p>
          <w:p w14:paraId="2C1541E6" w14:textId="77777777" w:rsidR="00F36B03" w:rsidRPr="00D10631" w:rsidRDefault="00F36B03" w:rsidP="00D10631">
            <w:pPr>
              <w:tabs>
                <w:tab w:val="center" w:pos="4675"/>
              </w:tabs>
              <w:spacing w:line="360" w:lineRule="auto"/>
              <w:rPr>
                <w:bCs/>
                <w:sz w:val="26"/>
                <w:szCs w:val="26"/>
              </w:rPr>
            </w:pPr>
            <w:r w:rsidRPr="00D10631">
              <w:rPr>
                <w:bCs/>
                <w:sz w:val="26"/>
                <w:szCs w:val="26"/>
              </w:rPr>
              <w:t>-GV cho HS đọc đề Bài 6/sgk/83</w:t>
            </w:r>
          </w:p>
          <w:p w14:paraId="468DCF99" w14:textId="77777777" w:rsidR="00F36B03" w:rsidRPr="00D10631" w:rsidRDefault="00F36B03" w:rsidP="00D10631">
            <w:pPr>
              <w:tabs>
                <w:tab w:val="center" w:pos="4675"/>
              </w:tabs>
              <w:spacing w:line="360" w:lineRule="auto"/>
              <w:rPr>
                <w:bCs/>
                <w:sz w:val="26"/>
                <w:szCs w:val="26"/>
              </w:rPr>
            </w:pPr>
            <w:r w:rsidRPr="00D10631">
              <w:rPr>
                <w:bCs/>
                <w:sz w:val="26"/>
                <w:szCs w:val="26"/>
              </w:rPr>
              <w:t>-Để vẽ 2đt cắt nhau tạo thành góc 47</w:t>
            </w:r>
            <w:r w:rsidRPr="00D10631">
              <w:rPr>
                <w:bCs/>
                <w:sz w:val="26"/>
                <w:szCs w:val="26"/>
                <w:vertAlign w:val="superscript"/>
              </w:rPr>
              <w:t>0</w:t>
            </w:r>
            <w:r w:rsidRPr="00D10631">
              <w:rPr>
                <w:bCs/>
                <w:sz w:val="26"/>
                <w:szCs w:val="26"/>
              </w:rPr>
              <w:t xml:space="preserve"> ta làm thế nào?</w:t>
            </w:r>
          </w:p>
          <w:p w14:paraId="4961FF84" w14:textId="77777777" w:rsidR="00F36B03" w:rsidRPr="00D10631" w:rsidRDefault="00F36B03" w:rsidP="00D10631">
            <w:pPr>
              <w:tabs>
                <w:tab w:val="center" w:pos="4675"/>
              </w:tabs>
              <w:spacing w:line="360" w:lineRule="auto"/>
              <w:rPr>
                <w:bCs/>
                <w:sz w:val="26"/>
                <w:szCs w:val="26"/>
              </w:rPr>
            </w:pPr>
          </w:p>
          <w:p w14:paraId="4F944A1D" w14:textId="77777777" w:rsidR="00F36B03" w:rsidRPr="00D10631" w:rsidRDefault="00F36B03" w:rsidP="00D10631">
            <w:pPr>
              <w:tabs>
                <w:tab w:val="center" w:pos="4675"/>
              </w:tabs>
              <w:spacing w:line="360" w:lineRule="auto"/>
              <w:rPr>
                <w:bCs/>
                <w:sz w:val="26"/>
                <w:szCs w:val="26"/>
              </w:rPr>
            </w:pPr>
          </w:p>
          <w:p w14:paraId="06EC083D" w14:textId="77777777" w:rsidR="00F36B03" w:rsidRPr="00D10631" w:rsidRDefault="00F36B03" w:rsidP="00D10631">
            <w:pPr>
              <w:tabs>
                <w:tab w:val="center" w:pos="4675"/>
              </w:tabs>
              <w:spacing w:line="360" w:lineRule="auto"/>
              <w:rPr>
                <w:bCs/>
                <w:sz w:val="26"/>
                <w:szCs w:val="26"/>
              </w:rPr>
            </w:pPr>
            <w:r w:rsidRPr="00D10631">
              <w:rPr>
                <w:bCs/>
                <w:sz w:val="26"/>
                <w:szCs w:val="26"/>
              </w:rPr>
              <w:t xml:space="preserve">-Dựa vào hình vẽ, biết </w:t>
            </w:r>
            <w:r w:rsidRPr="00D10631">
              <w:rPr>
                <w:bCs/>
                <w:position w:val="-10"/>
                <w:sz w:val="26"/>
                <w:szCs w:val="26"/>
              </w:rPr>
              <w:object w:dxaOrig="900" w:dyaOrig="380" w14:anchorId="1B49DA2D">
                <v:shape id="_x0000_i1050" type="#_x0000_t75" style="width:45pt;height:18.75pt" o:ole="">
                  <v:imagedata r:id="rId30" o:title=""/>
                </v:shape>
                <o:OLEObject Type="Embed" ProgID="Equation.3" ShapeID="_x0000_i1050" DrawAspect="Content" ObjectID="_1664269509" r:id="rId31"/>
              </w:object>
            </w:r>
            <w:r w:rsidRPr="00D10631">
              <w:rPr>
                <w:bCs/>
                <w:sz w:val="26"/>
                <w:szCs w:val="26"/>
              </w:rPr>
              <w:t>ta có thể tính ngay số đo góc nào? Vì sao?</w:t>
            </w:r>
          </w:p>
          <w:p w14:paraId="2804CD80" w14:textId="77777777" w:rsidR="00F36B03" w:rsidRPr="00D10631" w:rsidRDefault="00F36B03" w:rsidP="00D10631">
            <w:pPr>
              <w:tabs>
                <w:tab w:val="center" w:pos="4675"/>
              </w:tabs>
              <w:spacing w:line="360" w:lineRule="auto"/>
              <w:rPr>
                <w:bCs/>
                <w:sz w:val="26"/>
                <w:szCs w:val="26"/>
              </w:rPr>
            </w:pPr>
            <w:r w:rsidRPr="00D10631">
              <w:rPr>
                <w:bCs/>
                <w:sz w:val="26"/>
                <w:szCs w:val="26"/>
              </w:rPr>
              <w:t xml:space="preserve">-Từ đó tính tiếp </w:t>
            </w:r>
            <w:r w:rsidRPr="00D10631">
              <w:rPr>
                <w:bCs/>
                <w:position w:val="-10"/>
                <w:sz w:val="26"/>
                <w:szCs w:val="26"/>
              </w:rPr>
              <w:object w:dxaOrig="800" w:dyaOrig="380" w14:anchorId="7B43C371">
                <v:shape id="_x0000_i1051" type="#_x0000_t75" style="width:39.75pt;height:18.75pt" o:ole="">
                  <v:imagedata r:id="rId32" o:title=""/>
                </v:shape>
                <o:OLEObject Type="Embed" ProgID="Equation.3" ShapeID="_x0000_i1051" DrawAspect="Content" ObjectID="_1664269510" r:id="rId33"/>
              </w:object>
            </w:r>
          </w:p>
          <w:p w14:paraId="5B4C69F6" w14:textId="77777777" w:rsidR="00F36B03" w:rsidRPr="00D10631" w:rsidRDefault="00F36B03" w:rsidP="00D10631">
            <w:pPr>
              <w:tabs>
                <w:tab w:val="center" w:pos="4675"/>
              </w:tabs>
              <w:spacing w:line="360" w:lineRule="auto"/>
              <w:rPr>
                <w:bCs/>
                <w:sz w:val="26"/>
                <w:szCs w:val="26"/>
              </w:rPr>
            </w:pPr>
            <w:r w:rsidRPr="00D10631">
              <w:rPr>
                <w:bCs/>
                <w:sz w:val="26"/>
                <w:szCs w:val="26"/>
              </w:rPr>
              <w:t>GV nhận xét và hướng dẫn cách trình bày cho HS.</w:t>
            </w:r>
          </w:p>
        </w:tc>
        <w:tc>
          <w:tcPr>
            <w:tcW w:w="3299" w:type="dxa"/>
            <w:shd w:val="clear" w:color="auto" w:fill="auto"/>
          </w:tcPr>
          <w:p w14:paraId="1D89E0A1" w14:textId="77777777" w:rsidR="00F36B03" w:rsidRPr="00D10631" w:rsidRDefault="00F36B03" w:rsidP="00D10631">
            <w:pPr>
              <w:tabs>
                <w:tab w:val="center" w:pos="4675"/>
              </w:tabs>
              <w:spacing w:line="360" w:lineRule="auto"/>
              <w:rPr>
                <w:bCs/>
                <w:sz w:val="26"/>
                <w:szCs w:val="26"/>
              </w:rPr>
            </w:pPr>
          </w:p>
          <w:p w14:paraId="4D7B474C" w14:textId="77777777" w:rsidR="00F36B03" w:rsidRPr="00D10631" w:rsidRDefault="00F36B03" w:rsidP="00D10631">
            <w:pPr>
              <w:tabs>
                <w:tab w:val="center" w:pos="4675"/>
              </w:tabs>
              <w:spacing w:line="360" w:lineRule="auto"/>
              <w:rPr>
                <w:bCs/>
                <w:sz w:val="26"/>
                <w:szCs w:val="26"/>
              </w:rPr>
            </w:pPr>
          </w:p>
          <w:p w14:paraId="0D6AFB0A" w14:textId="77777777" w:rsidR="00F36B03" w:rsidRPr="00D10631" w:rsidRDefault="00F36B03" w:rsidP="00D10631">
            <w:pPr>
              <w:tabs>
                <w:tab w:val="center" w:pos="4675"/>
              </w:tabs>
              <w:spacing w:line="360" w:lineRule="auto"/>
              <w:rPr>
                <w:bCs/>
                <w:sz w:val="26"/>
                <w:szCs w:val="26"/>
              </w:rPr>
            </w:pPr>
            <w:r w:rsidRPr="00D10631">
              <w:rPr>
                <w:bCs/>
                <w:sz w:val="26"/>
                <w:szCs w:val="26"/>
              </w:rPr>
              <w:t>-HS đọc bài</w:t>
            </w:r>
          </w:p>
          <w:p w14:paraId="5C2D6C99" w14:textId="77777777" w:rsidR="00F36B03" w:rsidRPr="00D10631" w:rsidRDefault="00F36B03" w:rsidP="00D10631">
            <w:pPr>
              <w:tabs>
                <w:tab w:val="center" w:pos="4675"/>
              </w:tabs>
              <w:spacing w:line="360" w:lineRule="auto"/>
              <w:rPr>
                <w:bCs/>
                <w:sz w:val="26"/>
                <w:szCs w:val="26"/>
              </w:rPr>
            </w:pPr>
            <w:r w:rsidRPr="00D10631">
              <w:rPr>
                <w:bCs/>
                <w:sz w:val="26"/>
                <w:szCs w:val="26"/>
              </w:rPr>
              <w:t>-HS nêu cách vẽ.</w:t>
            </w:r>
          </w:p>
          <w:p w14:paraId="55AC0BBD" w14:textId="77777777" w:rsidR="00F36B03" w:rsidRPr="00D10631" w:rsidRDefault="00F36B03" w:rsidP="00D10631">
            <w:pPr>
              <w:tabs>
                <w:tab w:val="center" w:pos="4675"/>
              </w:tabs>
              <w:spacing w:line="360" w:lineRule="auto"/>
              <w:rPr>
                <w:bCs/>
                <w:sz w:val="26"/>
                <w:szCs w:val="26"/>
              </w:rPr>
            </w:pPr>
          </w:p>
          <w:p w14:paraId="444B298D" w14:textId="77777777" w:rsidR="00F36B03" w:rsidRPr="00D10631" w:rsidRDefault="00F36B03" w:rsidP="00D10631">
            <w:pPr>
              <w:tabs>
                <w:tab w:val="center" w:pos="4675"/>
              </w:tabs>
              <w:spacing w:line="360" w:lineRule="auto"/>
              <w:rPr>
                <w:bCs/>
                <w:sz w:val="26"/>
                <w:szCs w:val="26"/>
              </w:rPr>
            </w:pPr>
            <w:r w:rsidRPr="00D10631">
              <w:rPr>
                <w:bCs/>
                <w:sz w:val="26"/>
                <w:szCs w:val="26"/>
              </w:rPr>
              <w:t>1HS lên bảng vẽ</w:t>
            </w:r>
          </w:p>
          <w:p w14:paraId="1285E28A" w14:textId="77777777" w:rsidR="00F36B03" w:rsidRPr="00D10631" w:rsidRDefault="00F36B03" w:rsidP="00D10631">
            <w:pPr>
              <w:tabs>
                <w:tab w:val="center" w:pos="4675"/>
              </w:tabs>
              <w:spacing w:line="360" w:lineRule="auto"/>
              <w:rPr>
                <w:bCs/>
                <w:sz w:val="26"/>
                <w:szCs w:val="26"/>
              </w:rPr>
            </w:pPr>
          </w:p>
          <w:p w14:paraId="35507338" w14:textId="77777777" w:rsidR="00F36B03" w:rsidRPr="00D10631" w:rsidRDefault="00F36B03" w:rsidP="00D10631">
            <w:pPr>
              <w:tabs>
                <w:tab w:val="center" w:pos="4675"/>
              </w:tabs>
              <w:spacing w:line="360" w:lineRule="auto"/>
              <w:rPr>
                <w:bCs/>
                <w:sz w:val="26"/>
                <w:szCs w:val="26"/>
              </w:rPr>
            </w:pPr>
            <w:r w:rsidRPr="00D10631">
              <w:rPr>
                <w:bCs/>
                <w:sz w:val="26"/>
                <w:szCs w:val="26"/>
              </w:rPr>
              <w:t xml:space="preserve">-Tính được </w:t>
            </w:r>
            <w:r w:rsidRPr="00D10631">
              <w:rPr>
                <w:bCs/>
                <w:position w:val="-12"/>
                <w:sz w:val="26"/>
                <w:szCs w:val="26"/>
              </w:rPr>
              <w:object w:dxaOrig="300" w:dyaOrig="400" w14:anchorId="71ADB0BF">
                <v:shape id="_x0000_i1052" type="#_x0000_t75" style="width:15pt;height:20.25pt" o:ole="">
                  <v:imagedata r:id="rId34" o:title=""/>
                </v:shape>
                <o:OLEObject Type="Embed" ProgID="Equation.3" ShapeID="_x0000_i1052" DrawAspect="Content" ObjectID="_1664269511" r:id="rId35"/>
              </w:object>
            </w:r>
            <w:r w:rsidRPr="00D10631">
              <w:rPr>
                <w:bCs/>
                <w:sz w:val="26"/>
                <w:szCs w:val="26"/>
              </w:rPr>
              <w:t>vì đđ</w:t>
            </w:r>
          </w:p>
          <w:p w14:paraId="6A60EFD3" w14:textId="77777777" w:rsidR="00F36B03" w:rsidRPr="00D10631" w:rsidRDefault="00F36B03" w:rsidP="00D10631">
            <w:pPr>
              <w:tabs>
                <w:tab w:val="center" w:pos="4675"/>
              </w:tabs>
              <w:spacing w:line="360" w:lineRule="auto"/>
              <w:rPr>
                <w:bCs/>
                <w:sz w:val="26"/>
                <w:szCs w:val="26"/>
              </w:rPr>
            </w:pPr>
          </w:p>
          <w:p w14:paraId="23DD729B" w14:textId="77777777" w:rsidR="00F36B03" w:rsidRPr="00D10631" w:rsidRDefault="00F36B03" w:rsidP="00D10631">
            <w:pPr>
              <w:tabs>
                <w:tab w:val="center" w:pos="4675"/>
              </w:tabs>
              <w:spacing w:line="360" w:lineRule="auto"/>
              <w:rPr>
                <w:bCs/>
                <w:sz w:val="26"/>
                <w:szCs w:val="26"/>
              </w:rPr>
            </w:pPr>
            <w:r w:rsidRPr="00D10631">
              <w:rPr>
                <w:bCs/>
                <w:sz w:val="26"/>
                <w:szCs w:val="26"/>
              </w:rPr>
              <w:t>HS lên bảng trình bày. HS dưới lớp theo dõi và nhận xét.</w:t>
            </w:r>
          </w:p>
        </w:tc>
        <w:tc>
          <w:tcPr>
            <w:tcW w:w="4020" w:type="dxa"/>
            <w:shd w:val="clear" w:color="auto" w:fill="auto"/>
          </w:tcPr>
          <w:p w14:paraId="01826EF1" w14:textId="77777777" w:rsidR="00F36B03" w:rsidRPr="00D10631" w:rsidRDefault="00F36B03" w:rsidP="00D10631">
            <w:pPr>
              <w:tabs>
                <w:tab w:val="center" w:pos="4675"/>
              </w:tabs>
              <w:spacing w:line="360" w:lineRule="auto"/>
              <w:rPr>
                <w:bCs/>
                <w:sz w:val="26"/>
                <w:szCs w:val="26"/>
              </w:rPr>
            </w:pPr>
            <w:r w:rsidRPr="00D10631">
              <w:rPr>
                <w:b/>
                <w:bCs/>
                <w:sz w:val="26"/>
                <w:szCs w:val="26"/>
              </w:rPr>
              <w:t>1.Sửa bài tập</w:t>
            </w:r>
            <w:r w:rsidRPr="00D10631">
              <w:rPr>
                <w:bCs/>
                <w:sz w:val="26"/>
                <w:szCs w:val="26"/>
              </w:rPr>
              <w:t>( Kiểm tra bài cũ)</w:t>
            </w:r>
          </w:p>
          <w:p w14:paraId="03E6C3BC" w14:textId="77777777" w:rsidR="00F36B03" w:rsidRPr="00D10631" w:rsidRDefault="00F36B03" w:rsidP="00D10631">
            <w:pPr>
              <w:tabs>
                <w:tab w:val="center" w:pos="4675"/>
              </w:tabs>
              <w:spacing w:line="360" w:lineRule="auto"/>
              <w:rPr>
                <w:b/>
                <w:bCs/>
                <w:sz w:val="26"/>
                <w:szCs w:val="26"/>
              </w:rPr>
            </w:pPr>
            <w:r w:rsidRPr="00D10631">
              <w:rPr>
                <w:b/>
                <w:bCs/>
                <w:sz w:val="26"/>
                <w:szCs w:val="26"/>
              </w:rPr>
              <w:t>2.Luyện tập</w:t>
            </w:r>
          </w:p>
          <w:p w14:paraId="46EFAEE8" w14:textId="77777777" w:rsidR="00F36B03" w:rsidRPr="00D10631" w:rsidRDefault="00F36B03" w:rsidP="00D10631">
            <w:pPr>
              <w:tabs>
                <w:tab w:val="center" w:pos="4675"/>
              </w:tabs>
              <w:spacing w:line="360" w:lineRule="auto"/>
              <w:rPr>
                <w:bCs/>
                <w:sz w:val="26"/>
                <w:szCs w:val="26"/>
                <w:u w:val="single"/>
              </w:rPr>
            </w:pPr>
            <w:r w:rsidRPr="00D10631">
              <w:rPr>
                <w:bCs/>
                <w:sz w:val="26"/>
                <w:szCs w:val="26"/>
                <w:u w:val="single"/>
              </w:rPr>
              <w:t>Bài 6/sgk/83</w:t>
            </w:r>
          </w:p>
          <w:p w14:paraId="7415D4AD" w14:textId="1D0895F0" w:rsidR="00F36B03" w:rsidRPr="00D10631" w:rsidRDefault="00F95260" w:rsidP="00D10631">
            <w:pPr>
              <w:tabs>
                <w:tab w:val="center" w:pos="4675"/>
              </w:tabs>
              <w:spacing w:line="360" w:lineRule="auto"/>
              <w:rPr>
                <w:sz w:val="26"/>
                <w:szCs w:val="26"/>
              </w:rPr>
            </w:pPr>
            <w:r w:rsidRPr="00D10631">
              <w:rPr>
                <w:noProof/>
                <w:sz w:val="26"/>
                <w:szCs w:val="26"/>
              </w:rPr>
              <w:drawing>
                <wp:inline distT="0" distB="0" distL="0" distR="0" wp14:anchorId="2F628267" wp14:editId="51A75F87">
                  <wp:extent cx="1809750" cy="10191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09750" cy="1019175"/>
                          </a:xfrm>
                          <a:prstGeom prst="rect">
                            <a:avLst/>
                          </a:prstGeom>
                          <a:noFill/>
                          <a:ln>
                            <a:noFill/>
                          </a:ln>
                        </pic:spPr>
                      </pic:pic>
                    </a:graphicData>
                  </a:graphic>
                </wp:inline>
              </w:drawing>
            </w:r>
          </w:p>
          <w:p w14:paraId="048CDC00" w14:textId="77777777" w:rsidR="00F36B03" w:rsidRPr="00D10631" w:rsidRDefault="00F36B03" w:rsidP="00D10631">
            <w:pPr>
              <w:tabs>
                <w:tab w:val="center" w:pos="4675"/>
              </w:tabs>
              <w:spacing w:line="360" w:lineRule="auto"/>
              <w:jc w:val="center"/>
              <w:rPr>
                <w:bCs/>
                <w:sz w:val="26"/>
                <w:szCs w:val="26"/>
                <w:u w:val="single"/>
              </w:rPr>
            </w:pPr>
            <w:r w:rsidRPr="00D10631">
              <w:rPr>
                <w:bCs/>
                <w:sz w:val="26"/>
                <w:szCs w:val="26"/>
                <w:u w:val="single"/>
              </w:rPr>
              <w:t>Giải</w:t>
            </w:r>
          </w:p>
          <w:p w14:paraId="2AE095E3" w14:textId="77777777" w:rsidR="00F36B03" w:rsidRPr="00D10631" w:rsidRDefault="00F36B03" w:rsidP="00D10631">
            <w:pPr>
              <w:tabs>
                <w:tab w:val="center" w:pos="4675"/>
              </w:tabs>
              <w:spacing w:line="360" w:lineRule="auto"/>
              <w:rPr>
                <w:bCs/>
                <w:sz w:val="26"/>
                <w:szCs w:val="26"/>
              </w:rPr>
            </w:pPr>
            <w:r w:rsidRPr="00D10631">
              <w:rPr>
                <w:bCs/>
                <w:sz w:val="26"/>
                <w:szCs w:val="26"/>
              </w:rPr>
              <w:t xml:space="preserve">Ta có: </w:t>
            </w:r>
            <w:r w:rsidRPr="00D10631">
              <w:rPr>
                <w:bCs/>
                <w:position w:val="-12"/>
                <w:sz w:val="26"/>
                <w:szCs w:val="26"/>
              </w:rPr>
              <w:object w:dxaOrig="1420" w:dyaOrig="400" w14:anchorId="71317C5C">
                <v:shape id="_x0000_i1054" type="#_x0000_t75" style="width:71.25pt;height:20.25pt" o:ole="">
                  <v:imagedata r:id="rId37" o:title=""/>
                </v:shape>
                <o:OLEObject Type="Embed" ProgID="Equation.3" ShapeID="_x0000_i1054" DrawAspect="Content" ObjectID="_1664269512" r:id="rId38"/>
              </w:object>
            </w:r>
            <w:r w:rsidRPr="00D10631">
              <w:rPr>
                <w:bCs/>
                <w:sz w:val="26"/>
                <w:szCs w:val="26"/>
              </w:rPr>
              <w:t>( 2 góc đđ)</w:t>
            </w:r>
          </w:p>
          <w:p w14:paraId="04E2ED8D" w14:textId="77777777" w:rsidR="00F36B03" w:rsidRPr="00D10631" w:rsidRDefault="00F36B03" w:rsidP="00D10631">
            <w:pPr>
              <w:tabs>
                <w:tab w:val="center" w:pos="4675"/>
              </w:tabs>
              <w:spacing w:line="360" w:lineRule="auto"/>
              <w:rPr>
                <w:bCs/>
                <w:sz w:val="26"/>
                <w:szCs w:val="26"/>
              </w:rPr>
            </w:pPr>
            <w:r w:rsidRPr="00D10631">
              <w:rPr>
                <w:bCs/>
                <w:sz w:val="26"/>
                <w:szCs w:val="26"/>
              </w:rPr>
              <w:t xml:space="preserve">Mà </w:t>
            </w:r>
            <w:r w:rsidRPr="00D10631">
              <w:rPr>
                <w:bCs/>
                <w:position w:val="-10"/>
                <w:sz w:val="26"/>
                <w:szCs w:val="26"/>
              </w:rPr>
              <w:object w:dxaOrig="1500" w:dyaOrig="380" w14:anchorId="127CD88D">
                <v:shape id="_x0000_i1055" type="#_x0000_t75" style="width:75pt;height:18.75pt" o:ole="">
                  <v:imagedata r:id="rId39" o:title=""/>
                </v:shape>
                <o:OLEObject Type="Embed" ProgID="Equation.3" ShapeID="_x0000_i1055" DrawAspect="Content" ObjectID="_1664269513" r:id="rId40"/>
              </w:object>
            </w:r>
            <w:r w:rsidRPr="00D10631">
              <w:rPr>
                <w:bCs/>
                <w:sz w:val="26"/>
                <w:szCs w:val="26"/>
              </w:rPr>
              <w:t>( kề bù)</w:t>
            </w:r>
          </w:p>
          <w:p w14:paraId="10BFE3A9" w14:textId="77777777" w:rsidR="00F36B03" w:rsidRPr="00D10631" w:rsidRDefault="00F36B03" w:rsidP="00D10631">
            <w:pPr>
              <w:tabs>
                <w:tab w:val="center" w:pos="4675"/>
              </w:tabs>
              <w:spacing w:line="360" w:lineRule="auto"/>
              <w:rPr>
                <w:bCs/>
                <w:sz w:val="26"/>
                <w:szCs w:val="26"/>
              </w:rPr>
            </w:pPr>
            <w:r w:rsidRPr="00D10631">
              <w:rPr>
                <w:bCs/>
                <w:sz w:val="26"/>
                <w:szCs w:val="26"/>
              </w:rPr>
              <w:t xml:space="preserve">Nên </w:t>
            </w:r>
            <w:r w:rsidRPr="00D10631">
              <w:rPr>
                <w:bCs/>
                <w:position w:val="-10"/>
                <w:sz w:val="26"/>
                <w:szCs w:val="26"/>
              </w:rPr>
              <w:object w:dxaOrig="1020" w:dyaOrig="380" w14:anchorId="5A8C47E7">
                <v:shape id="_x0000_i1056" type="#_x0000_t75" style="width:51pt;height:18.75pt" o:ole="">
                  <v:imagedata r:id="rId41" o:title=""/>
                </v:shape>
                <o:OLEObject Type="Embed" ProgID="Equation.3" ShapeID="_x0000_i1056" DrawAspect="Content" ObjectID="_1664269514" r:id="rId42"/>
              </w:object>
            </w:r>
          </w:p>
          <w:p w14:paraId="2C8D8F08" w14:textId="77777777" w:rsidR="00F36B03" w:rsidRPr="00D10631" w:rsidRDefault="00F36B03" w:rsidP="00D10631">
            <w:pPr>
              <w:tabs>
                <w:tab w:val="center" w:pos="4675"/>
              </w:tabs>
              <w:spacing w:line="360" w:lineRule="auto"/>
              <w:rPr>
                <w:bCs/>
                <w:sz w:val="26"/>
                <w:szCs w:val="26"/>
              </w:rPr>
            </w:pPr>
            <w:r w:rsidRPr="00D10631">
              <w:rPr>
                <w:bCs/>
                <w:sz w:val="26"/>
                <w:szCs w:val="26"/>
              </w:rPr>
              <w:t xml:space="preserve">Mà </w:t>
            </w:r>
            <w:r w:rsidRPr="00D10631">
              <w:rPr>
                <w:bCs/>
                <w:position w:val="-10"/>
                <w:sz w:val="26"/>
                <w:szCs w:val="26"/>
              </w:rPr>
              <w:object w:dxaOrig="800" w:dyaOrig="380" w14:anchorId="52AF48FA">
                <v:shape id="_x0000_i1057" type="#_x0000_t75" style="width:39.75pt;height:18.75pt" o:ole="">
                  <v:imagedata r:id="rId43" o:title=""/>
                </v:shape>
                <o:OLEObject Type="Embed" ProgID="Equation.3" ShapeID="_x0000_i1057" DrawAspect="Content" ObjectID="_1664269515" r:id="rId44"/>
              </w:object>
            </w:r>
            <w:r w:rsidRPr="00D10631">
              <w:rPr>
                <w:bCs/>
                <w:sz w:val="26"/>
                <w:szCs w:val="26"/>
              </w:rPr>
              <w:t xml:space="preserve"> đđ </w:t>
            </w:r>
            <w:r w:rsidRPr="00D10631">
              <w:rPr>
                <w:bCs/>
                <w:position w:val="-10"/>
                <w:sz w:val="26"/>
                <w:szCs w:val="26"/>
              </w:rPr>
              <w:object w:dxaOrig="1320" w:dyaOrig="380" w14:anchorId="298F736B">
                <v:shape id="_x0000_i1058" type="#_x0000_t75" style="width:66pt;height:18.75pt" o:ole="">
                  <v:imagedata r:id="rId45" o:title=""/>
                </v:shape>
                <o:OLEObject Type="Embed" ProgID="Equation.3" ShapeID="_x0000_i1058" DrawAspect="Content" ObjectID="_1664269516" r:id="rId46"/>
              </w:object>
            </w:r>
          </w:p>
        </w:tc>
      </w:tr>
      <w:tr w:rsidR="00F36B03" w:rsidRPr="00D10631" w14:paraId="1A689F45" w14:textId="77777777" w:rsidTr="00D10631">
        <w:trPr>
          <w:jc w:val="center"/>
        </w:trPr>
        <w:tc>
          <w:tcPr>
            <w:tcW w:w="3870" w:type="dxa"/>
            <w:shd w:val="clear" w:color="auto" w:fill="auto"/>
          </w:tcPr>
          <w:p w14:paraId="3037BCED" w14:textId="77777777" w:rsidR="00F36B03" w:rsidRPr="00D10631" w:rsidRDefault="00F36B03" w:rsidP="00D10631">
            <w:pPr>
              <w:tabs>
                <w:tab w:val="center" w:pos="4675"/>
              </w:tabs>
              <w:spacing w:line="360" w:lineRule="auto"/>
              <w:rPr>
                <w:bCs/>
                <w:sz w:val="26"/>
                <w:szCs w:val="26"/>
              </w:rPr>
            </w:pPr>
            <w:r w:rsidRPr="00D10631">
              <w:rPr>
                <w:bCs/>
                <w:sz w:val="26"/>
                <w:szCs w:val="26"/>
              </w:rPr>
              <w:t>-GV yêu cầu HS làm bài 7</w:t>
            </w:r>
          </w:p>
          <w:p w14:paraId="6557A763" w14:textId="77777777" w:rsidR="00F36B03" w:rsidRPr="00D10631" w:rsidRDefault="00F36B03" w:rsidP="00D10631">
            <w:pPr>
              <w:tabs>
                <w:tab w:val="center" w:pos="4675"/>
              </w:tabs>
              <w:spacing w:line="360" w:lineRule="auto"/>
              <w:rPr>
                <w:bCs/>
                <w:sz w:val="26"/>
                <w:szCs w:val="26"/>
              </w:rPr>
            </w:pPr>
            <w:r w:rsidRPr="00D10631">
              <w:rPr>
                <w:bCs/>
                <w:sz w:val="26"/>
                <w:szCs w:val="26"/>
              </w:rPr>
              <w:t>-Cho HS hoạt động nhóm tìm ra các cặp góc đối đỉnh.</w:t>
            </w:r>
          </w:p>
          <w:p w14:paraId="6EBD7241" w14:textId="77777777" w:rsidR="00F36B03" w:rsidRPr="00D10631" w:rsidRDefault="00F36B03" w:rsidP="00D10631">
            <w:pPr>
              <w:tabs>
                <w:tab w:val="center" w:pos="4675"/>
              </w:tabs>
              <w:spacing w:line="360" w:lineRule="auto"/>
              <w:rPr>
                <w:bCs/>
                <w:sz w:val="26"/>
                <w:szCs w:val="26"/>
              </w:rPr>
            </w:pPr>
            <w:r w:rsidRPr="00D10631">
              <w:rPr>
                <w:bCs/>
                <w:sz w:val="26"/>
                <w:szCs w:val="26"/>
              </w:rPr>
              <w:t>-GV nhận xét và cho điểm.</w:t>
            </w:r>
          </w:p>
        </w:tc>
        <w:tc>
          <w:tcPr>
            <w:tcW w:w="3299" w:type="dxa"/>
            <w:shd w:val="clear" w:color="auto" w:fill="auto"/>
          </w:tcPr>
          <w:p w14:paraId="74D51A07" w14:textId="77777777" w:rsidR="00F36B03" w:rsidRPr="00D10631" w:rsidRDefault="00F36B03" w:rsidP="00D10631">
            <w:pPr>
              <w:tabs>
                <w:tab w:val="center" w:pos="4675"/>
              </w:tabs>
              <w:spacing w:line="360" w:lineRule="auto"/>
              <w:rPr>
                <w:bCs/>
                <w:sz w:val="26"/>
                <w:szCs w:val="26"/>
              </w:rPr>
            </w:pPr>
            <w:r w:rsidRPr="00D10631">
              <w:rPr>
                <w:bCs/>
                <w:sz w:val="26"/>
                <w:szCs w:val="26"/>
              </w:rPr>
              <w:t>-HS đọc đề bài và vẽ hình</w:t>
            </w:r>
          </w:p>
          <w:p w14:paraId="2E546678" w14:textId="77777777" w:rsidR="00F36B03" w:rsidRPr="00D10631" w:rsidRDefault="00F36B03" w:rsidP="00D10631">
            <w:pPr>
              <w:tabs>
                <w:tab w:val="center" w:pos="4675"/>
              </w:tabs>
              <w:spacing w:line="360" w:lineRule="auto"/>
              <w:rPr>
                <w:bCs/>
                <w:sz w:val="26"/>
                <w:szCs w:val="26"/>
              </w:rPr>
            </w:pPr>
            <w:r w:rsidRPr="00D10631">
              <w:rPr>
                <w:bCs/>
                <w:sz w:val="26"/>
                <w:szCs w:val="26"/>
              </w:rPr>
              <w:t>-HS tìm và giải thích. Đại diện nhóm lên trình bày bài.</w:t>
            </w:r>
          </w:p>
        </w:tc>
        <w:tc>
          <w:tcPr>
            <w:tcW w:w="4020" w:type="dxa"/>
            <w:shd w:val="clear" w:color="auto" w:fill="auto"/>
          </w:tcPr>
          <w:p w14:paraId="76EBE108" w14:textId="77777777" w:rsidR="00F36B03" w:rsidRPr="00D10631" w:rsidRDefault="00F36B03" w:rsidP="00D10631">
            <w:pPr>
              <w:tabs>
                <w:tab w:val="center" w:pos="4675"/>
              </w:tabs>
              <w:spacing w:line="360" w:lineRule="auto"/>
              <w:rPr>
                <w:bCs/>
                <w:sz w:val="26"/>
                <w:szCs w:val="26"/>
                <w:u w:val="single"/>
              </w:rPr>
            </w:pPr>
            <w:r w:rsidRPr="00D10631">
              <w:rPr>
                <w:bCs/>
                <w:sz w:val="26"/>
                <w:szCs w:val="26"/>
                <w:u w:val="single"/>
              </w:rPr>
              <w:t>Bài 7/sgk/83</w:t>
            </w:r>
          </w:p>
          <w:p w14:paraId="5224EF22" w14:textId="70B170C3" w:rsidR="00F36B03" w:rsidRPr="00D10631" w:rsidRDefault="00F95260" w:rsidP="00D10631">
            <w:pPr>
              <w:tabs>
                <w:tab w:val="center" w:pos="4675"/>
              </w:tabs>
              <w:spacing w:line="360" w:lineRule="auto"/>
              <w:rPr>
                <w:bCs/>
                <w:sz w:val="26"/>
                <w:szCs w:val="26"/>
              </w:rPr>
            </w:pPr>
            <w:r w:rsidRPr="00D10631">
              <w:rPr>
                <w:noProof/>
                <w:sz w:val="26"/>
                <w:szCs w:val="26"/>
              </w:rPr>
              <w:drawing>
                <wp:inline distT="0" distB="0" distL="0" distR="0" wp14:anchorId="7F4B861E" wp14:editId="13DF183C">
                  <wp:extent cx="1543050" cy="990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43050" cy="990600"/>
                          </a:xfrm>
                          <a:prstGeom prst="rect">
                            <a:avLst/>
                          </a:prstGeom>
                          <a:noFill/>
                          <a:ln>
                            <a:noFill/>
                          </a:ln>
                        </pic:spPr>
                      </pic:pic>
                    </a:graphicData>
                  </a:graphic>
                </wp:inline>
              </w:drawing>
            </w:r>
          </w:p>
          <w:p w14:paraId="6DF6D5AC" w14:textId="77777777" w:rsidR="00F36B03" w:rsidRPr="00D10631" w:rsidRDefault="00F36B03" w:rsidP="00D10631">
            <w:pPr>
              <w:spacing w:line="360" w:lineRule="auto"/>
              <w:rPr>
                <w:sz w:val="26"/>
                <w:szCs w:val="26"/>
              </w:rPr>
            </w:pPr>
            <w:r w:rsidRPr="00D10631">
              <w:rPr>
                <w:position w:val="-12"/>
                <w:sz w:val="26"/>
                <w:szCs w:val="26"/>
              </w:rPr>
              <w:object w:dxaOrig="2580" w:dyaOrig="400" w14:anchorId="0F651A39">
                <v:shape id="_x0000_i1060" type="#_x0000_t75" style="width:129pt;height:20.25pt" o:ole="">
                  <v:imagedata r:id="rId48" o:title=""/>
                </v:shape>
                <o:OLEObject Type="Embed" ProgID="Equation.3" ShapeID="_x0000_i1060" DrawAspect="Content" ObjectID="_1664269517" r:id="rId49"/>
              </w:object>
            </w:r>
          </w:p>
          <w:p w14:paraId="31701E06" w14:textId="77777777" w:rsidR="00F36B03" w:rsidRPr="00D10631" w:rsidRDefault="00F36B03" w:rsidP="00D10631">
            <w:pPr>
              <w:spacing w:line="360" w:lineRule="auto"/>
              <w:rPr>
                <w:sz w:val="26"/>
                <w:szCs w:val="26"/>
              </w:rPr>
            </w:pPr>
            <w:r w:rsidRPr="00D10631">
              <w:rPr>
                <w:sz w:val="26"/>
                <w:szCs w:val="26"/>
              </w:rPr>
              <w:t xml:space="preserve"> </w:t>
            </w:r>
            <w:r w:rsidRPr="00D10631">
              <w:rPr>
                <w:position w:val="-6"/>
                <w:sz w:val="26"/>
                <w:szCs w:val="26"/>
              </w:rPr>
              <w:object w:dxaOrig="1240" w:dyaOrig="340" w14:anchorId="34ABB0C9">
                <v:shape id="_x0000_i1061" type="#_x0000_t75" style="width:62.25pt;height:17.25pt" o:ole="">
                  <v:imagedata r:id="rId50" o:title=""/>
                </v:shape>
                <o:OLEObject Type="Embed" ProgID="Equation.3" ShapeID="_x0000_i1061" DrawAspect="Content" ObjectID="_1664269518" r:id="rId51"/>
              </w:object>
            </w:r>
            <w:r w:rsidRPr="00D10631">
              <w:rPr>
                <w:sz w:val="26"/>
                <w:szCs w:val="26"/>
              </w:rPr>
              <w:t xml:space="preserve">; </w:t>
            </w:r>
            <w:r w:rsidRPr="00D10631">
              <w:rPr>
                <w:position w:val="-10"/>
                <w:sz w:val="26"/>
                <w:szCs w:val="26"/>
              </w:rPr>
              <w:object w:dxaOrig="1260" w:dyaOrig="380" w14:anchorId="39A9CBB6">
                <v:shape id="_x0000_i1062" type="#_x0000_t75" style="width:63pt;height:18.75pt" o:ole="">
                  <v:imagedata r:id="rId52" o:title=""/>
                </v:shape>
                <o:OLEObject Type="Embed" ProgID="Equation.3" ShapeID="_x0000_i1062" DrawAspect="Content" ObjectID="_1664269519" r:id="rId53"/>
              </w:object>
            </w:r>
            <w:r w:rsidRPr="00D10631">
              <w:rPr>
                <w:sz w:val="26"/>
                <w:szCs w:val="26"/>
              </w:rPr>
              <w:t>;</w:t>
            </w:r>
          </w:p>
          <w:p w14:paraId="353C8D71" w14:textId="77777777" w:rsidR="00F36B03" w:rsidRPr="00D10631" w:rsidRDefault="00F36B03" w:rsidP="00D10631">
            <w:pPr>
              <w:spacing w:line="360" w:lineRule="auto"/>
              <w:rPr>
                <w:sz w:val="26"/>
                <w:szCs w:val="26"/>
              </w:rPr>
            </w:pPr>
            <w:r w:rsidRPr="00D10631">
              <w:rPr>
                <w:position w:val="-10"/>
                <w:sz w:val="26"/>
                <w:szCs w:val="26"/>
              </w:rPr>
              <w:object w:dxaOrig="1260" w:dyaOrig="380" w14:anchorId="41F8E3E7">
                <v:shape id="_x0000_i1063" type="#_x0000_t75" style="width:63pt;height:18.75pt" o:ole="">
                  <v:imagedata r:id="rId54" o:title=""/>
                </v:shape>
                <o:OLEObject Type="Embed" ProgID="Equation.3" ShapeID="_x0000_i1063" DrawAspect="Content" ObjectID="_1664269520" r:id="rId55"/>
              </w:object>
            </w:r>
            <w:r w:rsidRPr="00D10631">
              <w:rPr>
                <w:sz w:val="26"/>
                <w:szCs w:val="26"/>
              </w:rPr>
              <w:t>(các cặp góc đđ)</w:t>
            </w:r>
          </w:p>
          <w:p w14:paraId="6F0B09E8" w14:textId="77777777" w:rsidR="00F36B03" w:rsidRPr="00D10631" w:rsidRDefault="00F36B03" w:rsidP="00D10631">
            <w:pPr>
              <w:tabs>
                <w:tab w:val="center" w:pos="4675"/>
              </w:tabs>
              <w:spacing w:line="360" w:lineRule="auto"/>
              <w:rPr>
                <w:sz w:val="26"/>
                <w:szCs w:val="26"/>
              </w:rPr>
            </w:pPr>
            <w:r w:rsidRPr="00D10631">
              <w:rPr>
                <w:sz w:val="26"/>
                <w:szCs w:val="26"/>
              </w:rPr>
              <w:t xml:space="preserve">  </w:t>
            </w:r>
            <w:r w:rsidRPr="00D10631">
              <w:rPr>
                <w:position w:val="-10"/>
                <w:sz w:val="26"/>
                <w:szCs w:val="26"/>
              </w:rPr>
              <w:object w:dxaOrig="2640" w:dyaOrig="380" w14:anchorId="044BE625">
                <v:shape id="_x0000_i1064" type="#_x0000_t75" style="width:132pt;height:18.75pt" o:ole="">
                  <v:imagedata r:id="rId56" o:title=""/>
                </v:shape>
                <o:OLEObject Type="Embed" ProgID="Equation.3" ShapeID="_x0000_i1064" DrawAspect="Content" ObjectID="_1664269521" r:id="rId57"/>
              </w:object>
            </w:r>
            <w:r w:rsidRPr="00D10631">
              <w:rPr>
                <w:sz w:val="26"/>
                <w:szCs w:val="26"/>
              </w:rPr>
              <w:t xml:space="preserve">  </w:t>
            </w:r>
          </w:p>
          <w:p w14:paraId="1587EBAA" w14:textId="77777777" w:rsidR="00F36B03" w:rsidRPr="00D10631" w:rsidRDefault="00F36B03" w:rsidP="00D10631">
            <w:pPr>
              <w:tabs>
                <w:tab w:val="center" w:pos="4675"/>
              </w:tabs>
              <w:spacing w:line="360" w:lineRule="auto"/>
              <w:rPr>
                <w:bCs/>
                <w:sz w:val="26"/>
                <w:szCs w:val="26"/>
              </w:rPr>
            </w:pPr>
          </w:p>
        </w:tc>
      </w:tr>
      <w:tr w:rsidR="00F36B03" w:rsidRPr="00D10631" w14:paraId="5F6621BD" w14:textId="77777777" w:rsidTr="00D10631">
        <w:trPr>
          <w:jc w:val="center"/>
        </w:trPr>
        <w:tc>
          <w:tcPr>
            <w:tcW w:w="3870" w:type="dxa"/>
            <w:shd w:val="clear" w:color="auto" w:fill="auto"/>
          </w:tcPr>
          <w:p w14:paraId="3AB2CA9F" w14:textId="77777777" w:rsidR="00F36B03" w:rsidRPr="00D10631" w:rsidRDefault="00F36B03" w:rsidP="00D10631">
            <w:pPr>
              <w:tabs>
                <w:tab w:val="center" w:pos="4675"/>
              </w:tabs>
              <w:spacing w:line="360" w:lineRule="auto"/>
              <w:rPr>
                <w:bCs/>
                <w:sz w:val="26"/>
                <w:szCs w:val="26"/>
              </w:rPr>
            </w:pPr>
            <w:r w:rsidRPr="00D10631">
              <w:rPr>
                <w:bCs/>
                <w:sz w:val="26"/>
                <w:szCs w:val="26"/>
              </w:rPr>
              <w:t>-GV yêu cầu HS làm bài 8</w:t>
            </w:r>
          </w:p>
          <w:p w14:paraId="78140435" w14:textId="77777777" w:rsidR="00F36B03" w:rsidRPr="00D10631" w:rsidRDefault="00F36B03" w:rsidP="00D10631">
            <w:pPr>
              <w:tabs>
                <w:tab w:val="center" w:pos="4675"/>
              </w:tabs>
              <w:spacing w:line="360" w:lineRule="auto"/>
              <w:rPr>
                <w:bCs/>
                <w:sz w:val="26"/>
                <w:szCs w:val="26"/>
              </w:rPr>
            </w:pPr>
            <w:r w:rsidRPr="00D10631">
              <w:rPr>
                <w:bCs/>
                <w:sz w:val="26"/>
                <w:szCs w:val="26"/>
              </w:rPr>
              <w:t xml:space="preserve">-Ngoài ra còn trường hợp nào </w:t>
            </w:r>
            <w:r w:rsidRPr="00D10631">
              <w:rPr>
                <w:bCs/>
                <w:sz w:val="26"/>
                <w:szCs w:val="26"/>
              </w:rPr>
              <w:lastRenderedPageBreak/>
              <w:t>không?</w:t>
            </w:r>
          </w:p>
          <w:p w14:paraId="32F26C47" w14:textId="77777777" w:rsidR="00F36B03" w:rsidRPr="00D10631" w:rsidRDefault="00F36B03" w:rsidP="00D10631">
            <w:pPr>
              <w:tabs>
                <w:tab w:val="center" w:pos="4675"/>
              </w:tabs>
              <w:spacing w:line="360" w:lineRule="auto"/>
              <w:rPr>
                <w:bCs/>
                <w:sz w:val="26"/>
                <w:szCs w:val="26"/>
              </w:rPr>
            </w:pPr>
            <w:r w:rsidRPr="00D10631">
              <w:rPr>
                <w:bCs/>
                <w:sz w:val="26"/>
                <w:szCs w:val="26"/>
              </w:rPr>
              <w:t>-Qua bài toán rút ra nhận xét gì?</w:t>
            </w:r>
          </w:p>
          <w:p w14:paraId="19309F8F" w14:textId="77777777" w:rsidR="00F36B03" w:rsidRPr="00D10631" w:rsidRDefault="00F36B03" w:rsidP="00D10631">
            <w:pPr>
              <w:tabs>
                <w:tab w:val="center" w:pos="4675"/>
              </w:tabs>
              <w:spacing w:line="360" w:lineRule="auto"/>
              <w:rPr>
                <w:bCs/>
                <w:sz w:val="26"/>
                <w:szCs w:val="26"/>
              </w:rPr>
            </w:pPr>
          </w:p>
        </w:tc>
        <w:tc>
          <w:tcPr>
            <w:tcW w:w="3299" w:type="dxa"/>
            <w:shd w:val="clear" w:color="auto" w:fill="auto"/>
          </w:tcPr>
          <w:p w14:paraId="7965FA87" w14:textId="77777777" w:rsidR="00F36B03" w:rsidRPr="00D10631" w:rsidRDefault="00F36B03" w:rsidP="00D10631">
            <w:pPr>
              <w:tabs>
                <w:tab w:val="center" w:pos="4675"/>
              </w:tabs>
              <w:spacing w:line="360" w:lineRule="auto"/>
              <w:rPr>
                <w:bCs/>
                <w:sz w:val="26"/>
                <w:szCs w:val="26"/>
              </w:rPr>
            </w:pPr>
            <w:r w:rsidRPr="00D10631">
              <w:rPr>
                <w:bCs/>
                <w:sz w:val="26"/>
                <w:szCs w:val="26"/>
              </w:rPr>
              <w:lastRenderedPageBreak/>
              <w:t>HS đọc đề bài</w:t>
            </w:r>
          </w:p>
          <w:p w14:paraId="5848F51E" w14:textId="77777777" w:rsidR="00F36B03" w:rsidRPr="00D10631" w:rsidRDefault="00F36B03" w:rsidP="00D10631">
            <w:pPr>
              <w:tabs>
                <w:tab w:val="center" w:pos="4675"/>
              </w:tabs>
              <w:spacing w:line="360" w:lineRule="auto"/>
              <w:rPr>
                <w:bCs/>
                <w:sz w:val="26"/>
                <w:szCs w:val="26"/>
              </w:rPr>
            </w:pPr>
            <w:r w:rsidRPr="00D10631">
              <w:rPr>
                <w:bCs/>
                <w:sz w:val="26"/>
                <w:szCs w:val="26"/>
              </w:rPr>
              <w:t xml:space="preserve">-1HS lên bảng vẽ hình, HS </w:t>
            </w:r>
            <w:r w:rsidRPr="00D10631">
              <w:rPr>
                <w:bCs/>
                <w:sz w:val="26"/>
                <w:szCs w:val="26"/>
              </w:rPr>
              <w:lastRenderedPageBreak/>
              <w:t>còn lại vẽ hình vào vở.</w:t>
            </w:r>
          </w:p>
          <w:p w14:paraId="01F06548" w14:textId="77777777" w:rsidR="00F36B03" w:rsidRPr="00D10631" w:rsidRDefault="00F36B03" w:rsidP="00D10631">
            <w:pPr>
              <w:tabs>
                <w:tab w:val="center" w:pos="4675"/>
              </w:tabs>
              <w:spacing w:line="360" w:lineRule="auto"/>
              <w:rPr>
                <w:bCs/>
                <w:sz w:val="26"/>
                <w:szCs w:val="26"/>
              </w:rPr>
            </w:pPr>
            <w:r w:rsidRPr="00D10631">
              <w:rPr>
                <w:bCs/>
                <w:sz w:val="26"/>
                <w:szCs w:val="26"/>
              </w:rPr>
              <w:t>-Hai góc bằng nhau chưa chắc đã đối đỉnh.</w:t>
            </w:r>
          </w:p>
        </w:tc>
        <w:tc>
          <w:tcPr>
            <w:tcW w:w="4020" w:type="dxa"/>
            <w:shd w:val="clear" w:color="auto" w:fill="auto"/>
          </w:tcPr>
          <w:p w14:paraId="7E6A256A" w14:textId="77777777" w:rsidR="00F36B03" w:rsidRPr="00D10631" w:rsidRDefault="00F36B03" w:rsidP="00D10631">
            <w:pPr>
              <w:tabs>
                <w:tab w:val="center" w:pos="4675"/>
              </w:tabs>
              <w:spacing w:line="360" w:lineRule="auto"/>
              <w:rPr>
                <w:bCs/>
                <w:sz w:val="26"/>
                <w:szCs w:val="26"/>
              </w:rPr>
            </w:pPr>
            <w:r w:rsidRPr="00D10631">
              <w:rPr>
                <w:bCs/>
                <w:sz w:val="26"/>
                <w:szCs w:val="26"/>
                <w:u w:val="single"/>
              </w:rPr>
              <w:lastRenderedPageBreak/>
              <w:t>Bài 8/sgk/83</w:t>
            </w:r>
          </w:p>
          <w:p w14:paraId="492A3E6F" w14:textId="4C8E512E" w:rsidR="00F36B03" w:rsidRPr="00D10631" w:rsidRDefault="00F95260" w:rsidP="00D10631">
            <w:pPr>
              <w:tabs>
                <w:tab w:val="center" w:pos="4675"/>
              </w:tabs>
              <w:spacing w:line="360" w:lineRule="auto"/>
              <w:rPr>
                <w:sz w:val="26"/>
                <w:szCs w:val="26"/>
              </w:rPr>
            </w:pPr>
            <w:r w:rsidRPr="00D10631">
              <w:rPr>
                <w:noProof/>
                <w:sz w:val="26"/>
                <w:szCs w:val="26"/>
              </w:rPr>
              <w:lastRenderedPageBreak/>
              <w:drawing>
                <wp:inline distT="0" distB="0" distL="0" distR="0" wp14:anchorId="6EC8C905" wp14:editId="0BC2D5BC">
                  <wp:extent cx="1400175" cy="9429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400175" cy="942975"/>
                          </a:xfrm>
                          <a:prstGeom prst="rect">
                            <a:avLst/>
                          </a:prstGeom>
                          <a:noFill/>
                          <a:ln>
                            <a:noFill/>
                          </a:ln>
                        </pic:spPr>
                      </pic:pic>
                    </a:graphicData>
                  </a:graphic>
                </wp:inline>
              </w:drawing>
            </w:r>
          </w:p>
          <w:p w14:paraId="74A9FA85" w14:textId="77777777" w:rsidR="00F36B03" w:rsidRPr="00D10631" w:rsidRDefault="00F36B03" w:rsidP="00D10631">
            <w:pPr>
              <w:tabs>
                <w:tab w:val="center" w:pos="4675"/>
              </w:tabs>
              <w:spacing w:line="360" w:lineRule="auto"/>
              <w:rPr>
                <w:sz w:val="26"/>
                <w:szCs w:val="26"/>
              </w:rPr>
            </w:pPr>
          </w:p>
          <w:p w14:paraId="37FCA41F" w14:textId="60C5FE98" w:rsidR="00F36B03" w:rsidRPr="00D10631" w:rsidRDefault="00F95260" w:rsidP="00D10631">
            <w:pPr>
              <w:tabs>
                <w:tab w:val="center" w:pos="4675"/>
              </w:tabs>
              <w:spacing w:line="360" w:lineRule="auto"/>
              <w:rPr>
                <w:sz w:val="26"/>
                <w:szCs w:val="26"/>
              </w:rPr>
            </w:pPr>
            <w:r w:rsidRPr="00D10631">
              <w:rPr>
                <w:noProof/>
                <w:sz w:val="26"/>
                <w:szCs w:val="26"/>
              </w:rPr>
              <w:drawing>
                <wp:inline distT="0" distB="0" distL="0" distR="0" wp14:anchorId="27D4ABC5" wp14:editId="233FC71A">
                  <wp:extent cx="1314450" cy="8763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14450" cy="876300"/>
                          </a:xfrm>
                          <a:prstGeom prst="rect">
                            <a:avLst/>
                          </a:prstGeom>
                          <a:noFill/>
                          <a:ln>
                            <a:noFill/>
                          </a:ln>
                        </pic:spPr>
                      </pic:pic>
                    </a:graphicData>
                  </a:graphic>
                </wp:inline>
              </w:drawing>
            </w:r>
          </w:p>
          <w:p w14:paraId="72311100" w14:textId="77777777" w:rsidR="00F36B03" w:rsidRPr="00D10631" w:rsidRDefault="00F36B03" w:rsidP="00D10631">
            <w:pPr>
              <w:tabs>
                <w:tab w:val="center" w:pos="4675"/>
              </w:tabs>
              <w:spacing w:line="360" w:lineRule="auto"/>
              <w:rPr>
                <w:bCs/>
                <w:sz w:val="26"/>
                <w:szCs w:val="26"/>
              </w:rPr>
            </w:pPr>
          </w:p>
        </w:tc>
      </w:tr>
      <w:tr w:rsidR="00F36B03" w:rsidRPr="00D10631" w14:paraId="0229E52D" w14:textId="77777777" w:rsidTr="00D10631">
        <w:trPr>
          <w:jc w:val="center"/>
        </w:trPr>
        <w:tc>
          <w:tcPr>
            <w:tcW w:w="11189" w:type="dxa"/>
            <w:gridSpan w:val="3"/>
            <w:shd w:val="clear" w:color="auto" w:fill="auto"/>
          </w:tcPr>
          <w:p w14:paraId="6C29297F" w14:textId="77777777" w:rsidR="00F36B03" w:rsidRPr="00D10631" w:rsidRDefault="00F36B03" w:rsidP="00D10631">
            <w:pPr>
              <w:tabs>
                <w:tab w:val="center" w:pos="4675"/>
              </w:tabs>
              <w:spacing w:line="360" w:lineRule="auto"/>
              <w:jc w:val="center"/>
              <w:rPr>
                <w:b/>
                <w:bCs/>
                <w:sz w:val="26"/>
                <w:szCs w:val="26"/>
              </w:rPr>
            </w:pPr>
            <w:r w:rsidRPr="00D10631">
              <w:rPr>
                <w:b/>
                <w:bCs/>
                <w:sz w:val="26"/>
                <w:szCs w:val="26"/>
              </w:rPr>
              <w:lastRenderedPageBreak/>
              <w:t>C.Hoạt động vận dụng và tìm tòi mở rộng</w:t>
            </w:r>
          </w:p>
        </w:tc>
      </w:tr>
      <w:tr w:rsidR="00F36B03" w:rsidRPr="00D10631" w14:paraId="26F99178" w14:textId="77777777" w:rsidTr="00D10631">
        <w:trPr>
          <w:jc w:val="center"/>
        </w:trPr>
        <w:tc>
          <w:tcPr>
            <w:tcW w:w="3870" w:type="dxa"/>
            <w:shd w:val="clear" w:color="auto" w:fill="auto"/>
          </w:tcPr>
          <w:p w14:paraId="1C49A287" w14:textId="77777777" w:rsidR="00F36B03" w:rsidRPr="00D10631" w:rsidRDefault="00F36B03" w:rsidP="00D10631">
            <w:pPr>
              <w:tabs>
                <w:tab w:val="center" w:pos="4675"/>
              </w:tabs>
              <w:spacing w:line="360" w:lineRule="auto"/>
              <w:rPr>
                <w:bCs/>
                <w:sz w:val="26"/>
                <w:szCs w:val="26"/>
              </w:rPr>
            </w:pPr>
            <w:r w:rsidRPr="00D10631">
              <w:rPr>
                <w:bCs/>
                <w:sz w:val="26"/>
                <w:szCs w:val="26"/>
              </w:rPr>
              <w:t>-GV yêu cầu HS làm bài 9</w:t>
            </w:r>
          </w:p>
          <w:p w14:paraId="4FECCAD8" w14:textId="77777777" w:rsidR="00F36B03" w:rsidRPr="00D10631" w:rsidRDefault="00F36B03" w:rsidP="00D10631">
            <w:pPr>
              <w:tabs>
                <w:tab w:val="center" w:pos="4675"/>
              </w:tabs>
              <w:spacing w:line="360" w:lineRule="auto"/>
              <w:rPr>
                <w:bCs/>
                <w:sz w:val="26"/>
                <w:szCs w:val="26"/>
              </w:rPr>
            </w:pPr>
            <w:r w:rsidRPr="00D10631">
              <w:rPr>
                <w:bCs/>
                <w:sz w:val="26"/>
                <w:szCs w:val="26"/>
              </w:rPr>
              <w:t>-Muốn vẽ góc vuông xAy ta làm thê nào?</w:t>
            </w:r>
          </w:p>
          <w:p w14:paraId="4A2E9AFB" w14:textId="77777777" w:rsidR="00F36B03" w:rsidRPr="00D10631" w:rsidRDefault="00F36B03" w:rsidP="00D10631">
            <w:pPr>
              <w:tabs>
                <w:tab w:val="center" w:pos="4675"/>
              </w:tabs>
              <w:spacing w:line="360" w:lineRule="auto"/>
              <w:rPr>
                <w:sz w:val="26"/>
                <w:szCs w:val="26"/>
                <w:lang w:val="pt-BR"/>
              </w:rPr>
            </w:pPr>
            <w:r w:rsidRPr="00D10631">
              <w:rPr>
                <w:bCs/>
                <w:sz w:val="26"/>
                <w:szCs w:val="26"/>
              </w:rPr>
              <w:t xml:space="preserve">-Có nhận xét gì về số đo các góc </w:t>
            </w:r>
            <w:r w:rsidRPr="00D10631">
              <w:rPr>
                <w:sz w:val="26"/>
                <w:szCs w:val="26"/>
                <w:lang w:val="pt-BR"/>
              </w:rPr>
              <w:t>x’Ay, x’Ay’, xAy’ ?</w:t>
            </w:r>
          </w:p>
          <w:p w14:paraId="78FC7934" w14:textId="77777777" w:rsidR="00F36B03" w:rsidRPr="00D10631" w:rsidRDefault="00F36B03" w:rsidP="00D10631">
            <w:pPr>
              <w:tabs>
                <w:tab w:val="center" w:pos="4675"/>
              </w:tabs>
              <w:spacing w:line="360" w:lineRule="auto"/>
              <w:rPr>
                <w:sz w:val="26"/>
                <w:szCs w:val="26"/>
                <w:lang w:val="pt-BR"/>
              </w:rPr>
            </w:pPr>
            <w:r w:rsidRPr="00D10631">
              <w:rPr>
                <w:sz w:val="26"/>
                <w:szCs w:val="26"/>
                <w:lang w:val="pt-BR"/>
              </w:rPr>
              <w:t>-Hãy tìm các góc vuông không đối đỉnh?</w:t>
            </w:r>
          </w:p>
          <w:p w14:paraId="08C2C0EC" w14:textId="77777777" w:rsidR="00F36B03" w:rsidRPr="00D10631" w:rsidRDefault="00F36B03" w:rsidP="00D10631">
            <w:pPr>
              <w:tabs>
                <w:tab w:val="center" w:pos="4675"/>
              </w:tabs>
              <w:spacing w:line="360" w:lineRule="auto"/>
              <w:rPr>
                <w:sz w:val="26"/>
                <w:szCs w:val="26"/>
                <w:lang w:val="pt-BR"/>
              </w:rPr>
            </w:pPr>
            <w:r w:rsidRPr="00D10631">
              <w:rPr>
                <w:sz w:val="26"/>
                <w:szCs w:val="26"/>
                <w:lang w:val="pt-BR"/>
              </w:rPr>
              <w:t>Bằng suy luận hãy chứng minh các góc đó là góc vuông?</w:t>
            </w:r>
          </w:p>
          <w:p w14:paraId="326FC91E" w14:textId="77777777" w:rsidR="00F36B03" w:rsidRPr="00D10631" w:rsidRDefault="00F36B03" w:rsidP="00D10631">
            <w:pPr>
              <w:tabs>
                <w:tab w:val="center" w:pos="4675"/>
              </w:tabs>
              <w:spacing w:line="360" w:lineRule="auto"/>
              <w:rPr>
                <w:sz w:val="26"/>
                <w:szCs w:val="26"/>
                <w:lang w:val="pt-BR"/>
              </w:rPr>
            </w:pPr>
          </w:p>
          <w:p w14:paraId="05836443" w14:textId="77777777" w:rsidR="00F36B03" w:rsidRPr="00D10631" w:rsidRDefault="00F36B03" w:rsidP="00D10631">
            <w:pPr>
              <w:tabs>
                <w:tab w:val="center" w:pos="4675"/>
              </w:tabs>
              <w:spacing w:line="360" w:lineRule="auto"/>
              <w:rPr>
                <w:sz w:val="26"/>
                <w:szCs w:val="26"/>
                <w:lang w:val="pt-BR"/>
              </w:rPr>
            </w:pPr>
            <w:r w:rsidRPr="00D10631">
              <w:rPr>
                <w:bCs/>
                <w:sz w:val="26"/>
                <w:szCs w:val="26"/>
              </w:rPr>
              <w:t>Làm BT 4, 5,6(SBT). Đọc trước bài “ Hai đường thẳng vuông góc</w:t>
            </w:r>
          </w:p>
        </w:tc>
        <w:tc>
          <w:tcPr>
            <w:tcW w:w="3299" w:type="dxa"/>
            <w:shd w:val="clear" w:color="auto" w:fill="auto"/>
          </w:tcPr>
          <w:p w14:paraId="1CAA0215" w14:textId="77777777" w:rsidR="00F36B03" w:rsidRPr="00D10631" w:rsidRDefault="00F36B03" w:rsidP="00D10631">
            <w:pPr>
              <w:tabs>
                <w:tab w:val="center" w:pos="4675"/>
              </w:tabs>
              <w:spacing w:line="360" w:lineRule="auto"/>
              <w:rPr>
                <w:bCs/>
                <w:sz w:val="26"/>
                <w:szCs w:val="26"/>
              </w:rPr>
            </w:pPr>
            <w:r w:rsidRPr="00D10631">
              <w:rPr>
                <w:bCs/>
                <w:sz w:val="26"/>
                <w:szCs w:val="26"/>
              </w:rPr>
              <w:t>-HS làm bài</w:t>
            </w:r>
          </w:p>
          <w:p w14:paraId="411EABC2" w14:textId="77777777" w:rsidR="00F36B03" w:rsidRPr="00D10631" w:rsidRDefault="00F36B03" w:rsidP="00D10631">
            <w:pPr>
              <w:tabs>
                <w:tab w:val="center" w:pos="4675"/>
              </w:tabs>
              <w:spacing w:line="360" w:lineRule="auto"/>
              <w:rPr>
                <w:bCs/>
                <w:sz w:val="26"/>
                <w:szCs w:val="26"/>
              </w:rPr>
            </w:pPr>
            <w:r w:rsidRPr="00D10631">
              <w:rPr>
                <w:bCs/>
                <w:sz w:val="26"/>
                <w:szCs w:val="26"/>
              </w:rPr>
              <w:t>-Vẽ tia Ax</w:t>
            </w:r>
          </w:p>
          <w:p w14:paraId="50AFF9EE" w14:textId="77777777" w:rsidR="00F36B03" w:rsidRPr="00D10631" w:rsidRDefault="00F36B03" w:rsidP="00D10631">
            <w:pPr>
              <w:tabs>
                <w:tab w:val="center" w:pos="4675"/>
              </w:tabs>
              <w:spacing w:line="360" w:lineRule="auto"/>
              <w:rPr>
                <w:bCs/>
                <w:sz w:val="26"/>
                <w:szCs w:val="26"/>
                <w:vertAlign w:val="superscript"/>
              </w:rPr>
            </w:pPr>
            <w:r w:rsidRPr="00D10631">
              <w:rPr>
                <w:bCs/>
                <w:sz w:val="26"/>
                <w:szCs w:val="26"/>
              </w:rPr>
              <w:t xml:space="preserve">-Dùng ê ke vẽ tia Ay sao cho </w:t>
            </w:r>
            <w:r w:rsidRPr="00D10631">
              <w:rPr>
                <w:bCs/>
                <w:position w:val="-10"/>
                <w:sz w:val="26"/>
                <w:szCs w:val="26"/>
              </w:rPr>
              <w:object w:dxaOrig="1020" w:dyaOrig="380" w14:anchorId="24CE6E39">
                <v:shape id="_x0000_i1067" type="#_x0000_t75" style="width:51pt;height:18.75pt" o:ole="">
                  <v:imagedata r:id="rId60" o:title=""/>
                </v:shape>
                <o:OLEObject Type="Embed" ProgID="Equation.3" ShapeID="_x0000_i1067" DrawAspect="Content" ObjectID="_1664269522" r:id="rId61"/>
              </w:object>
            </w:r>
          </w:p>
          <w:p w14:paraId="0A14121B" w14:textId="77777777" w:rsidR="00F36B03" w:rsidRPr="00D10631" w:rsidRDefault="00F36B03" w:rsidP="00D10631">
            <w:pPr>
              <w:tabs>
                <w:tab w:val="center" w:pos="4675"/>
              </w:tabs>
              <w:spacing w:line="360" w:lineRule="auto"/>
              <w:rPr>
                <w:bCs/>
                <w:sz w:val="26"/>
                <w:szCs w:val="26"/>
                <w:vertAlign w:val="superscript"/>
              </w:rPr>
            </w:pPr>
          </w:p>
          <w:p w14:paraId="3F0745D7" w14:textId="77777777" w:rsidR="00F36B03" w:rsidRPr="00D10631" w:rsidRDefault="00F36B03" w:rsidP="00D10631">
            <w:pPr>
              <w:tabs>
                <w:tab w:val="center" w:pos="4675"/>
              </w:tabs>
              <w:spacing w:line="360" w:lineRule="auto"/>
              <w:rPr>
                <w:bCs/>
                <w:sz w:val="26"/>
                <w:szCs w:val="26"/>
              </w:rPr>
            </w:pPr>
            <w:r w:rsidRPr="00D10631">
              <w:rPr>
                <w:bCs/>
                <w:sz w:val="26"/>
                <w:szCs w:val="26"/>
              </w:rPr>
              <w:t>-HS trả lời</w:t>
            </w:r>
          </w:p>
          <w:p w14:paraId="150F0D25" w14:textId="77777777" w:rsidR="00F36B03" w:rsidRPr="00D10631" w:rsidRDefault="00F36B03" w:rsidP="00D10631">
            <w:pPr>
              <w:tabs>
                <w:tab w:val="center" w:pos="4675"/>
              </w:tabs>
              <w:spacing w:line="360" w:lineRule="auto"/>
              <w:rPr>
                <w:bCs/>
                <w:sz w:val="26"/>
                <w:szCs w:val="26"/>
              </w:rPr>
            </w:pPr>
          </w:p>
          <w:p w14:paraId="7D77F537" w14:textId="77777777" w:rsidR="00F36B03" w:rsidRPr="00D10631" w:rsidRDefault="00F36B03" w:rsidP="00D10631">
            <w:pPr>
              <w:tabs>
                <w:tab w:val="center" w:pos="4675"/>
              </w:tabs>
              <w:spacing w:line="360" w:lineRule="auto"/>
              <w:rPr>
                <w:bCs/>
                <w:sz w:val="26"/>
                <w:szCs w:val="26"/>
              </w:rPr>
            </w:pPr>
            <w:r w:rsidRPr="00D10631">
              <w:rPr>
                <w:bCs/>
                <w:sz w:val="26"/>
                <w:szCs w:val="26"/>
              </w:rPr>
              <w:t>-HS tập suy luận</w:t>
            </w:r>
          </w:p>
        </w:tc>
        <w:tc>
          <w:tcPr>
            <w:tcW w:w="4020" w:type="dxa"/>
            <w:shd w:val="clear" w:color="auto" w:fill="auto"/>
          </w:tcPr>
          <w:p w14:paraId="7E0748B2" w14:textId="77777777" w:rsidR="00F36B03" w:rsidRPr="00D10631" w:rsidRDefault="00F36B03" w:rsidP="00D10631">
            <w:pPr>
              <w:tabs>
                <w:tab w:val="center" w:pos="4675"/>
              </w:tabs>
              <w:spacing w:line="360" w:lineRule="auto"/>
              <w:rPr>
                <w:bCs/>
                <w:sz w:val="26"/>
                <w:szCs w:val="26"/>
              </w:rPr>
            </w:pPr>
            <w:r w:rsidRPr="00D10631">
              <w:rPr>
                <w:bCs/>
                <w:sz w:val="26"/>
                <w:szCs w:val="26"/>
                <w:u w:val="single"/>
              </w:rPr>
              <w:t>Bài 9/sgk/83</w:t>
            </w:r>
          </w:p>
          <w:p w14:paraId="787CCF78" w14:textId="2AEE52D0" w:rsidR="00F36B03" w:rsidRPr="00D10631" w:rsidRDefault="00F95260" w:rsidP="00D10631">
            <w:pPr>
              <w:tabs>
                <w:tab w:val="center" w:pos="4675"/>
              </w:tabs>
              <w:spacing w:line="360" w:lineRule="auto"/>
              <w:rPr>
                <w:sz w:val="26"/>
                <w:szCs w:val="26"/>
              </w:rPr>
            </w:pPr>
            <w:r w:rsidRPr="00D10631">
              <w:rPr>
                <w:noProof/>
                <w:sz w:val="26"/>
                <w:szCs w:val="26"/>
              </w:rPr>
              <w:drawing>
                <wp:inline distT="0" distB="0" distL="0" distR="0" wp14:anchorId="1E674964" wp14:editId="7DD68D0E">
                  <wp:extent cx="1752600" cy="12858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752600" cy="1285875"/>
                          </a:xfrm>
                          <a:prstGeom prst="rect">
                            <a:avLst/>
                          </a:prstGeom>
                          <a:noFill/>
                          <a:ln>
                            <a:noFill/>
                          </a:ln>
                        </pic:spPr>
                      </pic:pic>
                    </a:graphicData>
                  </a:graphic>
                </wp:inline>
              </w:drawing>
            </w:r>
          </w:p>
          <w:p w14:paraId="673023B4" w14:textId="77777777" w:rsidR="00F36B03" w:rsidRPr="00D10631" w:rsidRDefault="00F36B03" w:rsidP="00D10631">
            <w:pPr>
              <w:tabs>
                <w:tab w:val="center" w:pos="4675"/>
              </w:tabs>
              <w:spacing w:line="360" w:lineRule="auto"/>
              <w:rPr>
                <w:sz w:val="26"/>
                <w:szCs w:val="26"/>
              </w:rPr>
            </w:pPr>
            <w:r w:rsidRPr="00D10631">
              <w:rPr>
                <w:sz w:val="26"/>
                <w:szCs w:val="26"/>
              </w:rPr>
              <w:t>Các góc vuông không đối đỉnh là:</w:t>
            </w:r>
          </w:p>
          <w:p w14:paraId="3CD6ACFF" w14:textId="77777777" w:rsidR="00F36B03" w:rsidRPr="00D10631" w:rsidRDefault="00F36B03" w:rsidP="00D10631">
            <w:pPr>
              <w:spacing w:line="360" w:lineRule="auto"/>
              <w:rPr>
                <w:sz w:val="26"/>
                <w:szCs w:val="26"/>
              </w:rPr>
            </w:pPr>
            <w:r w:rsidRPr="00D10631">
              <w:rPr>
                <w:position w:val="-10"/>
                <w:sz w:val="26"/>
                <w:szCs w:val="26"/>
              </w:rPr>
              <w:object w:dxaOrig="460" w:dyaOrig="380" w14:anchorId="7B773C25">
                <v:shape id="_x0000_i1069" type="#_x0000_t75" style="width:23.25pt;height:18.75pt" o:ole="">
                  <v:imagedata r:id="rId63" o:title=""/>
                </v:shape>
                <o:OLEObject Type="Embed" ProgID="Equation.3" ShapeID="_x0000_i1069" DrawAspect="Content" ObjectID="_1664269523" r:id="rId64"/>
              </w:object>
            </w:r>
            <w:r w:rsidRPr="00D10631">
              <w:rPr>
                <w:sz w:val="26"/>
                <w:szCs w:val="26"/>
              </w:rPr>
              <w:t xml:space="preserve"> và </w:t>
            </w:r>
            <w:r w:rsidRPr="00D10631">
              <w:rPr>
                <w:position w:val="-10"/>
                <w:sz w:val="26"/>
                <w:szCs w:val="26"/>
              </w:rPr>
              <w:object w:dxaOrig="540" w:dyaOrig="380" w14:anchorId="284B47D6">
                <v:shape id="_x0000_i1070" type="#_x0000_t75" style="width:27pt;height:18.75pt" o:ole="">
                  <v:imagedata r:id="rId65" o:title=""/>
                </v:shape>
                <o:OLEObject Type="Embed" ProgID="Equation.3" ShapeID="_x0000_i1070" DrawAspect="Content" ObjectID="_1664269524" r:id="rId66"/>
              </w:object>
            </w:r>
            <w:r w:rsidRPr="00D10631">
              <w:rPr>
                <w:sz w:val="26"/>
                <w:szCs w:val="26"/>
              </w:rPr>
              <w:t xml:space="preserve">; </w:t>
            </w:r>
            <w:r w:rsidRPr="00D10631">
              <w:rPr>
                <w:position w:val="-10"/>
                <w:sz w:val="26"/>
                <w:szCs w:val="26"/>
              </w:rPr>
              <w:object w:dxaOrig="580" w:dyaOrig="380" w14:anchorId="6B0FA1E6">
                <v:shape id="_x0000_i1071" type="#_x0000_t75" style="width:29.25pt;height:18.75pt" o:ole="">
                  <v:imagedata r:id="rId67" o:title=""/>
                </v:shape>
                <o:OLEObject Type="Embed" ProgID="Equation.3" ShapeID="_x0000_i1071" DrawAspect="Content" ObjectID="_1664269525" r:id="rId68"/>
              </w:object>
            </w:r>
            <w:r w:rsidRPr="00D10631">
              <w:rPr>
                <w:sz w:val="26"/>
                <w:szCs w:val="26"/>
              </w:rPr>
              <w:t xml:space="preserve"> và </w:t>
            </w:r>
            <w:r w:rsidRPr="00D10631">
              <w:rPr>
                <w:position w:val="-10"/>
                <w:sz w:val="26"/>
                <w:szCs w:val="26"/>
              </w:rPr>
              <w:object w:dxaOrig="540" w:dyaOrig="380" w14:anchorId="51C2E77E">
                <v:shape id="_x0000_i1072" type="#_x0000_t75" style="width:27pt;height:18.75pt" o:ole="">
                  <v:imagedata r:id="rId65" o:title=""/>
                </v:shape>
                <o:OLEObject Type="Embed" ProgID="Equation.3" ShapeID="_x0000_i1072" DrawAspect="Content" ObjectID="_1664269526" r:id="rId69"/>
              </w:object>
            </w:r>
          </w:p>
          <w:p w14:paraId="12B78F1A" w14:textId="77777777" w:rsidR="00F36B03" w:rsidRPr="00D10631" w:rsidRDefault="00F36B03" w:rsidP="00D10631">
            <w:pPr>
              <w:tabs>
                <w:tab w:val="center" w:pos="4675"/>
              </w:tabs>
              <w:spacing w:line="360" w:lineRule="auto"/>
              <w:rPr>
                <w:bCs/>
                <w:sz w:val="26"/>
                <w:szCs w:val="26"/>
              </w:rPr>
            </w:pPr>
            <w:r w:rsidRPr="00D10631">
              <w:rPr>
                <w:position w:val="-10"/>
                <w:sz w:val="26"/>
                <w:szCs w:val="26"/>
              </w:rPr>
              <w:object w:dxaOrig="460" w:dyaOrig="380" w14:anchorId="3D37BF30">
                <v:shape id="_x0000_i1073" type="#_x0000_t75" style="width:23.25pt;height:18.75pt" o:ole="">
                  <v:imagedata r:id="rId63" o:title=""/>
                </v:shape>
                <o:OLEObject Type="Embed" ProgID="Equation.3" ShapeID="_x0000_i1073" DrawAspect="Content" ObjectID="_1664269527" r:id="rId70"/>
              </w:object>
            </w:r>
            <w:r w:rsidRPr="00D10631">
              <w:rPr>
                <w:sz w:val="26"/>
                <w:szCs w:val="26"/>
              </w:rPr>
              <w:t xml:space="preserve"> và </w:t>
            </w:r>
            <w:r w:rsidRPr="00D10631">
              <w:rPr>
                <w:position w:val="-10"/>
                <w:sz w:val="26"/>
                <w:szCs w:val="26"/>
              </w:rPr>
              <w:object w:dxaOrig="499" w:dyaOrig="380" w14:anchorId="1EAE7C4A">
                <v:shape id="_x0000_i1074" type="#_x0000_t75" style="width:24.75pt;height:18.75pt" o:ole="">
                  <v:imagedata r:id="rId71" o:title=""/>
                </v:shape>
                <o:OLEObject Type="Embed" ProgID="Equation.3" ShapeID="_x0000_i1074" DrawAspect="Content" ObjectID="_1664269528" r:id="rId72"/>
              </w:object>
            </w:r>
            <w:r w:rsidRPr="00D10631">
              <w:rPr>
                <w:sz w:val="26"/>
                <w:szCs w:val="26"/>
              </w:rPr>
              <w:t xml:space="preserve">; </w:t>
            </w:r>
            <w:r w:rsidRPr="00D10631">
              <w:rPr>
                <w:position w:val="-10"/>
                <w:sz w:val="26"/>
                <w:szCs w:val="26"/>
              </w:rPr>
              <w:object w:dxaOrig="499" w:dyaOrig="380" w14:anchorId="26E2F348">
                <v:shape id="_x0000_i1075" type="#_x0000_t75" style="width:24.75pt;height:18.75pt" o:ole="">
                  <v:imagedata r:id="rId71" o:title=""/>
                </v:shape>
                <o:OLEObject Type="Embed" ProgID="Equation.3" ShapeID="_x0000_i1075" DrawAspect="Content" ObjectID="_1664269529" r:id="rId73"/>
              </w:object>
            </w:r>
            <w:r w:rsidRPr="00D10631">
              <w:rPr>
                <w:sz w:val="26"/>
                <w:szCs w:val="26"/>
              </w:rPr>
              <w:t xml:space="preserve"> và </w:t>
            </w:r>
            <w:r w:rsidRPr="00D10631">
              <w:rPr>
                <w:position w:val="-10"/>
                <w:sz w:val="26"/>
                <w:szCs w:val="26"/>
              </w:rPr>
              <w:object w:dxaOrig="580" w:dyaOrig="380" w14:anchorId="6B9BE72C">
                <v:shape id="_x0000_i1076" type="#_x0000_t75" style="width:29.25pt;height:18.75pt" o:ole="">
                  <v:imagedata r:id="rId67" o:title=""/>
                </v:shape>
                <o:OLEObject Type="Embed" ProgID="Equation.3" ShapeID="_x0000_i1076" DrawAspect="Content" ObjectID="_1664269530" r:id="rId74"/>
              </w:object>
            </w:r>
          </w:p>
        </w:tc>
      </w:tr>
    </w:tbl>
    <w:p w14:paraId="4F4E64D6" w14:textId="77777777" w:rsidR="00EA20FB" w:rsidRDefault="00EA20FB" w:rsidP="00730E27">
      <w:pPr>
        <w:rPr>
          <w:sz w:val="26"/>
          <w:szCs w:val="26"/>
        </w:rPr>
      </w:pPr>
    </w:p>
    <w:p w14:paraId="0D7F4115" w14:textId="77777777" w:rsidR="00397C05" w:rsidRDefault="00397C05" w:rsidP="00730E27">
      <w:pPr>
        <w:rPr>
          <w:sz w:val="26"/>
          <w:szCs w:val="26"/>
        </w:rPr>
      </w:pPr>
    </w:p>
    <w:p w14:paraId="65F08636" w14:textId="77777777" w:rsidR="00397C05" w:rsidRDefault="00397C05" w:rsidP="00730E27">
      <w:pPr>
        <w:rPr>
          <w:sz w:val="26"/>
          <w:szCs w:val="26"/>
        </w:rPr>
      </w:pPr>
    </w:p>
    <w:p w14:paraId="5759BFAD" w14:textId="77777777" w:rsidR="00397C05" w:rsidRDefault="00397C05" w:rsidP="00730E27">
      <w:pPr>
        <w:rPr>
          <w:sz w:val="26"/>
          <w:szCs w:val="26"/>
        </w:rPr>
      </w:pPr>
    </w:p>
    <w:p w14:paraId="291B2591" w14:textId="77777777" w:rsidR="00397C05" w:rsidRDefault="00397C05" w:rsidP="00730E27">
      <w:pPr>
        <w:rPr>
          <w:sz w:val="26"/>
          <w:szCs w:val="26"/>
        </w:rPr>
      </w:pPr>
    </w:p>
    <w:p w14:paraId="117CFDBA" w14:textId="77777777" w:rsidR="00397C05" w:rsidRDefault="00397C05" w:rsidP="00730E27">
      <w:pPr>
        <w:rPr>
          <w:sz w:val="26"/>
          <w:szCs w:val="26"/>
        </w:rPr>
      </w:pPr>
    </w:p>
    <w:p w14:paraId="031E7814" w14:textId="77777777" w:rsidR="00397C05" w:rsidRDefault="00397C05" w:rsidP="00730E27">
      <w:pPr>
        <w:rPr>
          <w:sz w:val="26"/>
          <w:szCs w:val="26"/>
        </w:rPr>
      </w:pPr>
    </w:p>
    <w:p w14:paraId="42F150E3" w14:textId="77777777" w:rsidR="00397C05" w:rsidRDefault="00397C05" w:rsidP="00730E27">
      <w:pPr>
        <w:rPr>
          <w:sz w:val="26"/>
          <w:szCs w:val="26"/>
        </w:rPr>
      </w:pPr>
    </w:p>
    <w:p w14:paraId="3EB8E218" w14:textId="77777777" w:rsidR="00397C05" w:rsidRDefault="00397C05" w:rsidP="00730E27">
      <w:pPr>
        <w:rPr>
          <w:sz w:val="26"/>
          <w:szCs w:val="26"/>
        </w:rPr>
      </w:pPr>
    </w:p>
    <w:p w14:paraId="55C68417" w14:textId="77777777" w:rsidR="00397C05" w:rsidRDefault="00397C05" w:rsidP="00730E27">
      <w:pPr>
        <w:rPr>
          <w:sz w:val="26"/>
          <w:szCs w:val="26"/>
        </w:rPr>
      </w:pPr>
    </w:p>
    <w:p w14:paraId="3BC64A3C" w14:textId="77777777" w:rsidR="00397C05" w:rsidRDefault="00397C05" w:rsidP="00730E27">
      <w:pPr>
        <w:rPr>
          <w:sz w:val="26"/>
          <w:szCs w:val="26"/>
        </w:rPr>
      </w:pPr>
    </w:p>
    <w:p w14:paraId="411ABE82" w14:textId="77777777" w:rsidR="00397C05" w:rsidRDefault="00397C05" w:rsidP="00730E27">
      <w:pPr>
        <w:rPr>
          <w:sz w:val="26"/>
          <w:szCs w:val="26"/>
        </w:rPr>
      </w:pPr>
    </w:p>
    <w:p w14:paraId="3A0B4B7B" w14:textId="77777777" w:rsidR="00397C05" w:rsidRDefault="00397C05" w:rsidP="00730E27">
      <w:pPr>
        <w:rPr>
          <w:sz w:val="26"/>
          <w:szCs w:val="26"/>
        </w:rPr>
      </w:pPr>
    </w:p>
    <w:p w14:paraId="5E5B87BF" w14:textId="77777777" w:rsidR="00397C05" w:rsidRDefault="00397C05" w:rsidP="00730E27">
      <w:pPr>
        <w:rPr>
          <w:sz w:val="26"/>
          <w:szCs w:val="26"/>
        </w:rPr>
      </w:pPr>
    </w:p>
    <w:p w14:paraId="787390F6" w14:textId="77777777" w:rsidR="00397C05" w:rsidRDefault="00397C05" w:rsidP="00397C05">
      <w:pPr>
        <w:ind w:right="-554"/>
        <w:rPr>
          <w:b/>
          <w:bCs/>
          <w:i/>
          <w:iCs/>
          <w:lang w:val="nl-NL"/>
        </w:rPr>
      </w:pPr>
      <w:r>
        <w:rPr>
          <w:b/>
          <w:bCs/>
          <w:i/>
          <w:iCs/>
          <w:lang w:val="nl-NL"/>
        </w:rPr>
        <w:t>Ngày soạn: 22</w:t>
      </w:r>
      <w:r w:rsidRPr="00037C2B">
        <w:rPr>
          <w:b/>
          <w:bCs/>
          <w:i/>
          <w:iCs/>
          <w:lang w:val="nl-NL"/>
        </w:rPr>
        <w:t>/08/201</w:t>
      </w:r>
      <w:r>
        <w:rPr>
          <w:b/>
          <w:bCs/>
          <w:i/>
          <w:iCs/>
          <w:lang w:val="nl-NL"/>
        </w:rPr>
        <w:t>8</w:t>
      </w:r>
    </w:p>
    <w:p w14:paraId="048D20C3" w14:textId="77777777" w:rsidR="00397C05" w:rsidRDefault="00397C05" w:rsidP="00397C05">
      <w:pPr>
        <w:ind w:right="-554"/>
        <w:rPr>
          <w:lang w:val="nl-NL"/>
        </w:rPr>
      </w:pPr>
      <w:r w:rsidRPr="00037C2B">
        <w:rPr>
          <w:b/>
          <w:bCs/>
          <w:i/>
          <w:iCs/>
          <w:lang w:val="nl-NL"/>
        </w:rPr>
        <w:t>Ngày dạy:</w:t>
      </w:r>
      <w:r w:rsidRPr="00C130F6">
        <w:rPr>
          <w:b/>
          <w:i/>
          <w:lang w:val="nl-NL"/>
        </w:rPr>
        <w:t xml:space="preserve"> ...../8/2018</w:t>
      </w:r>
    </w:p>
    <w:p w14:paraId="352E81D4" w14:textId="77777777" w:rsidR="00397C05" w:rsidRPr="00D201C6" w:rsidRDefault="00397C05" w:rsidP="00397C05">
      <w:pPr>
        <w:ind w:right="-554"/>
        <w:jc w:val="center"/>
        <w:rPr>
          <w:b/>
          <w:bCs/>
          <w:u w:val="single"/>
          <w:lang w:val="nl-NL"/>
        </w:rPr>
      </w:pPr>
      <w:r w:rsidRPr="00AA1362">
        <w:rPr>
          <w:b/>
          <w:bCs/>
          <w:u w:val="single"/>
          <w:lang w:val="nl-NL"/>
        </w:rPr>
        <w:t xml:space="preserve">TIẾT </w:t>
      </w:r>
      <w:r>
        <w:rPr>
          <w:b/>
          <w:bCs/>
          <w:u w:val="single"/>
          <w:lang w:val="nl-NL"/>
        </w:rPr>
        <w:t>3</w:t>
      </w:r>
      <w:r w:rsidRPr="009867BA">
        <w:rPr>
          <w:b/>
          <w:u w:val="single"/>
          <w:lang w:val="nl-NL"/>
        </w:rPr>
        <w:t xml:space="preserve"> -</w:t>
      </w:r>
      <w:r w:rsidRPr="009867BA">
        <w:rPr>
          <w:b/>
          <w:i/>
          <w:u w:val="single"/>
          <w:lang w:val="nl-NL"/>
        </w:rPr>
        <w:t xml:space="preserve">  </w:t>
      </w:r>
      <w:r w:rsidRPr="009867BA">
        <w:rPr>
          <w:b/>
          <w:u w:val="single"/>
          <w:lang w:val="nl-NL"/>
        </w:rPr>
        <w:t xml:space="preserve">BÀI </w:t>
      </w:r>
      <w:r>
        <w:rPr>
          <w:b/>
          <w:u w:val="single"/>
          <w:lang w:val="nl-NL"/>
        </w:rPr>
        <w:t>2</w:t>
      </w:r>
      <w:r w:rsidRPr="00AA1362">
        <w:rPr>
          <w:b/>
          <w:bCs/>
          <w:u w:val="single"/>
          <w:lang w:val="nl-NL"/>
        </w:rPr>
        <w:t xml:space="preserve">: </w:t>
      </w:r>
      <w:r>
        <w:rPr>
          <w:b/>
          <w:bCs/>
          <w:u w:val="single"/>
          <w:lang w:val="nl-NL"/>
        </w:rPr>
        <w:t xml:space="preserve">HAI </w:t>
      </w:r>
      <w:r w:rsidRPr="00D201C6">
        <w:rPr>
          <w:b/>
          <w:bCs/>
          <w:u w:val="single"/>
          <w:lang w:val="nl-NL"/>
        </w:rPr>
        <w:t>ĐƯỜNG THẢNG VUÔNG GÓC .</w:t>
      </w:r>
    </w:p>
    <w:p w14:paraId="54376334" w14:textId="77777777" w:rsidR="00397C05" w:rsidRPr="00AA1362" w:rsidRDefault="00397C05" w:rsidP="00397C05">
      <w:pPr>
        <w:ind w:right="-554"/>
        <w:rPr>
          <w:u w:val="single"/>
          <w:lang w:val="nl-NL"/>
        </w:rPr>
      </w:pPr>
      <w:r w:rsidRPr="00AA1362">
        <w:rPr>
          <w:b/>
          <w:bCs/>
          <w:u w:val="single"/>
          <w:lang w:val="nl-NL"/>
        </w:rPr>
        <w:t>I.</w:t>
      </w:r>
      <w:r w:rsidRPr="00AA1362">
        <w:rPr>
          <w:u w:val="single"/>
          <w:lang w:val="nl-NL"/>
        </w:rPr>
        <w:t xml:space="preserve"> </w:t>
      </w:r>
      <w:r w:rsidRPr="00AA1362">
        <w:rPr>
          <w:b/>
          <w:bCs/>
          <w:u w:val="single"/>
          <w:lang w:val="nl-NL"/>
        </w:rPr>
        <w:t>Mục tiêu:</w:t>
      </w:r>
      <w:r>
        <w:rPr>
          <w:b/>
          <w:bCs/>
          <w:u w:val="single"/>
          <w:lang w:val="nl-NL"/>
        </w:rPr>
        <w:t xml:space="preserve"> </w:t>
      </w:r>
    </w:p>
    <w:p w14:paraId="6BE59CC7" w14:textId="77777777" w:rsidR="00397C05" w:rsidRPr="00AA1362" w:rsidRDefault="00397C05" w:rsidP="00397C05">
      <w:pPr>
        <w:ind w:right="-154"/>
        <w:jc w:val="both"/>
        <w:rPr>
          <w:lang w:val="nl-NL"/>
        </w:rPr>
      </w:pPr>
      <w:r w:rsidRPr="00AA1362">
        <w:rPr>
          <w:b/>
          <w:bCs/>
          <w:lang w:val="nl-NL"/>
        </w:rPr>
        <w:t>1. Kiến thức</w:t>
      </w:r>
      <w:r w:rsidRPr="00AA1362">
        <w:rPr>
          <w:lang w:val="nl-NL"/>
        </w:rPr>
        <w:t xml:space="preserve">:     </w:t>
      </w:r>
    </w:p>
    <w:p w14:paraId="62BC64CB" w14:textId="77777777" w:rsidR="00397C05" w:rsidRPr="00BC4199" w:rsidRDefault="00397C05" w:rsidP="00397C05">
      <w:pPr>
        <w:ind w:right="-22"/>
        <w:rPr>
          <w:lang w:val="nl-NL"/>
        </w:rPr>
      </w:pPr>
      <w:r w:rsidRPr="00BC4199">
        <w:rPr>
          <w:lang w:val="nl-NL"/>
        </w:rPr>
        <w:t>- Học sinh hiểu được thế nào là hai đường thẳng vuông góc với nhau.</w:t>
      </w:r>
    </w:p>
    <w:p w14:paraId="7073AC2A" w14:textId="77777777" w:rsidR="00397C05" w:rsidRPr="00BC4199" w:rsidRDefault="00397C05" w:rsidP="00397C05">
      <w:pPr>
        <w:ind w:right="-22"/>
        <w:jc w:val="both"/>
        <w:rPr>
          <w:lang w:val="nl-NL"/>
        </w:rPr>
      </w:pPr>
      <w:r>
        <w:rPr>
          <w:lang w:val="nl-NL"/>
        </w:rPr>
        <w:t xml:space="preserve">- </w:t>
      </w:r>
      <w:r w:rsidRPr="00BC4199">
        <w:rPr>
          <w:lang w:val="nl-NL"/>
        </w:rPr>
        <w:t>Công nhận tính chất: “Có duy nhất một đường thẳng b đi qua A và vuông góc với đường thẳng a.</w:t>
      </w:r>
    </w:p>
    <w:p w14:paraId="20A0C118" w14:textId="77777777" w:rsidR="00397C05" w:rsidRPr="00BC4199" w:rsidRDefault="00397C05" w:rsidP="00397C05">
      <w:pPr>
        <w:ind w:right="-22"/>
        <w:rPr>
          <w:lang w:val="nl-NL"/>
        </w:rPr>
      </w:pPr>
      <w:r w:rsidRPr="00BC4199">
        <w:rPr>
          <w:lang w:val="nl-NL"/>
        </w:rPr>
        <w:t>- Hiểu thế nào là đường trung trực của một đoạn thẳng.</w:t>
      </w:r>
    </w:p>
    <w:p w14:paraId="521C76AE" w14:textId="77777777" w:rsidR="00397C05" w:rsidRPr="00AA1362" w:rsidRDefault="00397C05" w:rsidP="00397C05">
      <w:pPr>
        <w:ind w:right="-154"/>
        <w:jc w:val="both"/>
        <w:rPr>
          <w:lang w:val="nl-NL"/>
        </w:rPr>
      </w:pPr>
      <w:r w:rsidRPr="00AA1362">
        <w:rPr>
          <w:b/>
          <w:bCs/>
          <w:lang w:val="nl-NL"/>
        </w:rPr>
        <w:t>2. Kĩ năng:</w:t>
      </w:r>
      <w:r w:rsidRPr="00AA1362">
        <w:rPr>
          <w:lang w:val="nl-NL"/>
        </w:rPr>
        <w:t xml:space="preserve"> </w:t>
      </w:r>
    </w:p>
    <w:p w14:paraId="2901DD8F" w14:textId="77777777" w:rsidR="00397C05" w:rsidRPr="00BC4199" w:rsidRDefault="00397C05" w:rsidP="00397C05">
      <w:pPr>
        <w:ind w:right="-162"/>
        <w:rPr>
          <w:lang w:val="nl-NL"/>
        </w:rPr>
      </w:pPr>
      <w:r w:rsidRPr="00BC4199">
        <w:rPr>
          <w:lang w:val="nl-NL"/>
        </w:rPr>
        <w:t>- Biết vẽ đường thẳng đi qua 1 điểm cho trước và vuông góc với 1 đường thẳng cho trước.</w:t>
      </w:r>
    </w:p>
    <w:p w14:paraId="479D8373" w14:textId="77777777" w:rsidR="00397C05" w:rsidRPr="00BC4199" w:rsidRDefault="00397C05" w:rsidP="00397C05">
      <w:pPr>
        <w:ind w:right="-22"/>
        <w:jc w:val="both"/>
        <w:rPr>
          <w:lang w:val="nl-NL"/>
        </w:rPr>
      </w:pPr>
      <w:r w:rsidRPr="00BC4199">
        <w:rPr>
          <w:lang w:val="nl-NL"/>
        </w:rPr>
        <w:t>- Biết vẽ đường trung trực của một đoạn thẳng và nhận dạng 1 đường thẳng có là đường trung trực của 1 đoạn thẳng hay không.</w:t>
      </w:r>
    </w:p>
    <w:p w14:paraId="00C8BE14" w14:textId="77777777" w:rsidR="00397C05" w:rsidRPr="00BC4199" w:rsidRDefault="00397C05" w:rsidP="00397C05">
      <w:pPr>
        <w:ind w:right="-22"/>
        <w:rPr>
          <w:lang w:val="nl-NL"/>
        </w:rPr>
      </w:pPr>
      <w:r w:rsidRPr="00BC4199">
        <w:rPr>
          <w:lang w:val="nl-NL"/>
        </w:rPr>
        <w:t>- Sử dụng thành thạo êke để vẽ hình.</w:t>
      </w:r>
    </w:p>
    <w:p w14:paraId="3030BCF0" w14:textId="77777777" w:rsidR="00397C05" w:rsidRPr="00BC4199" w:rsidRDefault="00397C05" w:rsidP="00397C05">
      <w:pPr>
        <w:ind w:right="-22"/>
        <w:rPr>
          <w:lang w:val="nl-NL"/>
        </w:rPr>
      </w:pPr>
      <w:r w:rsidRPr="00BC4199">
        <w:rPr>
          <w:lang w:val="nl-NL"/>
        </w:rPr>
        <w:t>- Bước đầu tập suy luận.</w:t>
      </w:r>
    </w:p>
    <w:p w14:paraId="58CD1B74" w14:textId="77777777" w:rsidR="00397C05" w:rsidRPr="00AA1362" w:rsidRDefault="00397C05" w:rsidP="00397C05">
      <w:pPr>
        <w:ind w:right="-154"/>
        <w:jc w:val="both"/>
        <w:rPr>
          <w:lang w:val="nl-NL"/>
        </w:rPr>
      </w:pPr>
      <w:r w:rsidRPr="00AA1362">
        <w:rPr>
          <w:b/>
          <w:bCs/>
          <w:lang w:val="nl-NL"/>
        </w:rPr>
        <w:t>3. Thái độ :</w:t>
      </w:r>
      <w:r w:rsidRPr="00AA1362">
        <w:rPr>
          <w:b/>
          <w:bCs/>
          <w:i/>
          <w:lang w:val="nl-NL"/>
        </w:rPr>
        <w:t xml:space="preserve"> </w:t>
      </w:r>
      <w:r w:rsidRPr="00AA1362">
        <w:rPr>
          <w:lang w:val="nl-NL"/>
        </w:rPr>
        <w:t>Chú ý nghe giảng, nghiêm túc, tích cực trong học tập.</w:t>
      </w:r>
    </w:p>
    <w:p w14:paraId="4FA3156E" w14:textId="77777777" w:rsidR="00397C05" w:rsidRPr="00BC3D25" w:rsidRDefault="00397C05" w:rsidP="00397C05">
      <w:pPr>
        <w:ind w:right="-154"/>
        <w:jc w:val="both"/>
        <w:rPr>
          <w:lang w:val="nl-NL"/>
        </w:rPr>
      </w:pPr>
      <w:r w:rsidRPr="00AA1362">
        <w:rPr>
          <w:b/>
          <w:bCs/>
          <w:lang w:val="nl-NL"/>
        </w:rPr>
        <w:t>4. Năng lực :</w:t>
      </w:r>
      <w:r w:rsidRPr="00AA1362">
        <w:rPr>
          <w:b/>
          <w:bCs/>
          <w:i/>
          <w:lang w:val="nl-NL"/>
        </w:rPr>
        <w:t xml:space="preserve"> </w:t>
      </w:r>
      <w:r w:rsidRPr="00AA1362">
        <w:rPr>
          <w:bCs/>
          <w:lang w:val="nl-NL"/>
        </w:rPr>
        <w:t xml:space="preserve">Tự học, nêu và giải quyết vấn đề, thực hành, hợp tác nhóm, </w:t>
      </w:r>
      <w:r>
        <w:rPr>
          <w:bCs/>
          <w:lang w:val="nl-NL"/>
        </w:rPr>
        <w:t xml:space="preserve">phát triển </w:t>
      </w:r>
      <w:r w:rsidRPr="00AA1362">
        <w:rPr>
          <w:bCs/>
          <w:lang w:val="nl-NL"/>
        </w:rPr>
        <w:t>ngôn ngữ...</w:t>
      </w:r>
    </w:p>
    <w:p w14:paraId="3E7A0EDA" w14:textId="77777777" w:rsidR="00397C05" w:rsidRPr="00F9213A" w:rsidRDefault="00397C05" w:rsidP="00397C05">
      <w:pPr>
        <w:ind w:right="-154"/>
        <w:jc w:val="both"/>
        <w:outlineLvl w:val="0"/>
        <w:rPr>
          <w:u w:val="single"/>
          <w:lang w:val="nl-NL"/>
        </w:rPr>
      </w:pPr>
      <w:r w:rsidRPr="00F9213A">
        <w:rPr>
          <w:b/>
          <w:bCs/>
          <w:u w:val="single"/>
          <w:lang w:val="nl-NL"/>
        </w:rPr>
        <w:t xml:space="preserve">II. Chuẩn bị: </w:t>
      </w:r>
    </w:p>
    <w:p w14:paraId="6B989EA1" w14:textId="77777777" w:rsidR="00397C05" w:rsidRPr="00174033" w:rsidRDefault="00397C05" w:rsidP="00397C05">
      <w:pPr>
        <w:ind w:right="-22"/>
        <w:jc w:val="both"/>
        <w:rPr>
          <w:lang w:val="nl-NL"/>
        </w:rPr>
      </w:pPr>
      <w:r w:rsidRPr="00174033">
        <w:rPr>
          <w:b/>
          <w:lang w:val="nl-NL"/>
        </w:rPr>
        <w:t>1.</w:t>
      </w:r>
      <w:r w:rsidRPr="00174033">
        <w:rPr>
          <w:lang w:val="nl-NL"/>
        </w:rPr>
        <w:t xml:space="preserve"> </w:t>
      </w:r>
      <w:r w:rsidRPr="00174033">
        <w:rPr>
          <w:b/>
          <w:lang w:val="nl-NL"/>
        </w:rPr>
        <w:t>Giáo viên</w:t>
      </w:r>
      <w:r>
        <w:rPr>
          <w:lang w:val="nl-NL"/>
        </w:rPr>
        <w:t>: Soạn bài</w:t>
      </w:r>
      <w:r w:rsidRPr="00174033">
        <w:rPr>
          <w:lang w:val="nl-NL"/>
        </w:rPr>
        <w:t>, SGK, SBT, phấn màu, thước thẳng, thước đo góc</w:t>
      </w:r>
      <w:r>
        <w:rPr>
          <w:lang w:val="nl-NL"/>
        </w:rPr>
        <w:t>,</w:t>
      </w:r>
      <w:r w:rsidRPr="00BC4199">
        <w:rPr>
          <w:lang w:val="nl-NL"/>
        </w:rPr>
        <w:t xml:space="preserve"> êke, giấy.</w:t>
      </w:r>
    </w:p>
    <w:p w14:paraId="590A73BC" w14:textId="77777777" w:rsidR="00397C05" w:rsidRPr="00174033" w:rsidRDefault="00397C05" w:rsidP="00397C05">
      <w:pPr>
        <w:ind w:right="-154"/>
        <w:jc w:val="both"/>
        <w:outlineLvl w:val="0"/>
        <w:rPr>
          <w:lang w:val="nl-NL"/>
        </w:rPr>
      </w:pPr>
      <w:r w:rsidRPr="00174033">
        <w:rPr>
          <w:b/>
          <w:lang w:val="nl-NL"/>
        </w:rPr>
        <w:t>2</w:t>
      </w:r>
      <w:r w:rsidRPr="00174033">
        <w:rPr>
          <w:lang w:val="nl-NL"/>
        </w:rPr>
        <w:t xml:space="preserve">. </w:t>
      </w:r>
      <w:r w:rsidRPr="00174033">
        <w:rPr>
          <w:b/>
          <w:lang w:val="nl-NL"/>
        </w:rPr>
        <w:t>Học sinh</w:t>
      </w:r>
      <w:r w:rsidRPr="00174033">
        <w:rPr>
          <w:lang w:val="nl-NL"/>
        </w:rPr>
        <w:t xml:space="preserve">:  SGK,SBT, </w:t>
      </w:r>
      <w:r>
        <w:rPr>
          <w:lang w:val="nl-NL"/>
        </w:rPr>
        <w:t>h</w:t>
      </w:r>
      <w:r w:rsidRPr="00BC4199">
        <w:rPr>
          <w:lang w:val="nl-NL"/>
        </w:rPr>
        <w:t>ọc</w:t>
      </w:r>
      <w:r>
        <w:rPr>
          <w:lang w:val="nl-NL"/>
        </w:rPr>
        <w:t xml:space="preserve"> v</w:t>
      </w:r>
      <w:r w:rsidRPr="00BC4199">
        <w:rPr>
          <w:lang w:val="nl-NL"/>
        </w:rPr>
        <w:t>à</w:t>
      </w:r>
      <w:r>
        <w:rPr>
          <w:lang w:val="nl-NL"/>
        </w:rPr>
        <w:t xml:space="preserve"> l</w:t>
      </w:r>
      <w:r w:rsidRPr="00BC4199">
        <w:rPr>
          <w:lang w:val="nl-NL"/>
        </w:rPr>
        <w:t>àm</w:t>
      </w:r>
      <w:r>
        <w:rPr>
          <w:lang w:val="nl-NL"/>
        </w:rPr>
        <w:t xml:space="preserve"> b</w:t>
      </w:r>
      <w:r w:rsidRPr="00BC4199">
        <w:rPr>
          <w:lang w:val="nl-NL"/>
        </w:rPr>
        <w:t>ài</w:t>
      </w:r>
      <w:r>
        <w:rPr>
          <w:lang w:val="nl-NL"/>
        </w:rPr>
        <w:t xml:space="preserve"> t</w:t>
      </w:r>
      <w:r w:rsidRPr="00BC4199">
        <w:rPr>
          <w:lang w:val="nl-NL"/>
        </w:rPr>
        <w:t>ập</w:t>
      </w:r>
      <w:r>
        <w:rPr>
          <w:lang w:val="nl-NL"/>
        </w:rPr>
        <w:t xml:space="preserve"> v</w:t>
      </w:r>
      <w:r w:rsidRPr="00BC4199">
        <w:rPr>
          <w:lang w:val="nl-NL"/>
        </w:rPr>
        <w:t>ề</w:t>
      </w:r>
      <w:r>
        <w:rPr>
          <w:lang w:val="nl-NL"/>
        </w:rPr>
        <w:t xml:space="preserve"> nh</w:t>
      </w:r>
      <w:r w:rsidRPr="00BC4199">
        <w:rPr>
          <w:lang w:val="nl-NL"/>
        </w:rPr>
        <w:t>à</w:t>
      </w:r>
      <w:r>
        <w:rPr>
          <w:lang w:val="nl-NL"/>
        </w:rPr>
        <w:t xml:space="preserve">, </w:t>
      </w:r>
      <w:r w:rsidRPr="00174033">
        <w:rPr>
          <w:lang w:val="nl-NL"/>
        </w:rPr>
        <w:t>đọc trước bài, đồ dùng học tập.</w:t>
      </w:r>
    </w:p>
    <w:p w14:paraId="0106C6D9" w14:textId="77777777" w:rsidR="00397C05" w:rsidRPr="00BC3D25" w:rsidRDefault="00397C05" w:rsidP="00397C05">
      <w:pPr>
        <w:jc w:val="both"/>
        <w:rPr>
          <w:lang w:val="nl-NL"/>
        </w:rPr>
      </w:pPr>
      <w:r w:rsidRPr="00F9213A">
        <w:rPr>
          <w:b/>
          <w:bCs/>
          <w:u w:val="single"/>
          <w:lang w:val="nl-NL"/>
        </w:rPr>
        <w:t>III</w:t>
      </w:r>
      <w:r>
        <w:rPr>
          <w:u w:val="single"/>
          <w:lang w:val="nl-NL"/>
        </w:rPr>
        <w:t xml:space="preserve">. </w:t>
      </w:r>
      <w:r>
        <w:rPr>
          <w:b/>
          <w:u w:val="single"/>
          <w:lang w:val="nl-NL"/>
        </w:rPr>
        <w:t>Phương pháp:</w:t>
      </w:r>
      <w:r>
        <w:rPr>
          <w:lang w:val="nl-NL"/>
        </w:rPr>
        <w:t xml:space="preserve">  Tư duy suy luận toán học,  </w:t>
      </w:r>
      <w:r>
        <w:rPr>
          <w:lang w:val="nl-NL" w:eastAsia="en-AU"/>
        </w:rPr>
        <w:t>trao đổi nhóm, phân tích, nêu và giải quyết vấn đề,</w:t>
      </w:r>
      <w:r>
        <w:rPr>
          <w:lang w:val="nl-NL"/>
        </w:rPr>
        <w:t xml:space="preserve"> áp dụng thành tố tích cực của mô hình trường học mới...</w:t>
      </w:r>
    </w:p>
    <w:p w14:paraId="7C07143F" w14:textId="77777777" w:rsidR="00397C05" w:rsidRDefault="00397C05" w:rsidP="00397C05">
      <w:pPr>
        <w:ind w:right="-154"/>
        <w:jc w:val="both"/>
        <w:outlineLvl w:val="0"/>
        <w:rPr>
          <w:b/>
          <w:bCs/>
          <w:u w:val="single"/>
          <w:lang w:val="nl-NL"/>
        </w:rPr>
      </w:pPr>
      <w:r>
        <w:rPr>
          <w:b/>
          <w:bCs/>
          <w:u w:val="single"/>
          <w:lang w:val="nl-NL"/>
        </w:rPr>
        <w:t>IV. Kế hoạch</w:t>
      </w:r>
      <w:r w:rsidRPr="00F9213A">
        <w:rPr>
          <w:b/>
          <w:bCs/>
          <w:u w:val="single"/>
          <w:lang w:val="nl-NL"/>
        </w:rPr>
        <w:t xml:space="preserve"> dạy học: </w:t>
      </w:r>
    </w:p>
    <w:p w14:paraId="36A0B58A" w14:textId="77777777" w:rsidR="00397C05" w:rsidRPr="004A2D3E" w:rsidRDefault="00397C05" w:rsidP="00397C05">
      <w:pPr>
        <w:tabs>
          <w:tab w:val="left" w:pos="6300"/>
        </w:tabs>
        <w:ind w:right="-154"/>
        <w:jc w:val="both"/>
        <w:rPr>
          <w:lang w:val="nl-NL"/>
        </w:rPr>
      </w:pPr>
      <w:r w:rsidRPr="00F9213A">
        <w:rPr>
          <w:b/>
          <w:bCs/>
          <w:lang w:val="nl-NL"/>
        </w:rPr>
        <w:t>1.</w:t>
      </w:r>
      <w:r w:rsidRPr="00F9213A">
        <w:rPr>
          <w:lang w:val="nl-NL"/>
        </w:rPr>
        <w:t xml:space="preserve"> </w:t>
      </w:r>
      <w:r w:rsidRPr="00F9213A">
        <w:rPr>
          <w:b/>
          <w:bCs/>
          <w:lang w:val="nl-NL"/>
        </w:rPr>
        <w:t>Ổn định tổ chức:</w:t>
      </w:r>
      <w:r w:rsidRPr="00F9213A">
        <w:rPr>
          <w:lang w:val="nl-NL"/>
        </w:rPr>
        <w:t xml:space="preserve"> </w:t>
      </w:r>
      <w:r>
        <w:rPr>
          <w:lang w:val="nl-NL"/>
        </w:rPr>
        <w:t xml:space="preserve">(1’) </w:t>
      </w:r>
      <w:r w:rsidRPr="004A2D3E">
        <w:rPr>
          <w:lang w:val="nl-NL"/>
        </w:rPr>
        <w:t>GV gọi lớp trưởng báo cáo sĩ số,</w:t>
      </w:r>
      <w:r>
        <w:rPr>
          <w:lang w:val="nl-NL"/>
        </w:rPr>
        <w:t xml:space="preserve"> </w:t>
      </w:r>
      <w:r w:rsidRPr="004A2D3E">
        <w:rPr>
          <w:lang w:val="nl-NL"/>
        </w:rPr>
        <w:t>lớp phó báo cáo việc chuẩn bị sách vở của các bạn trong lớp.</w:t>
      </w:r>
    </w:p>
    <w:p w14:paraId="4E614FDD" w14:textId="77777777" w:rsidR="00397C05" w:rsidRDefault="00397C05" w:rsidP="00397C05">
      <w:pPr>
        <w:tabs>
          <w:tab w:val="left" w:pos="6300"/>
        </w:tabs>
        <w:ind w:right="-154"/>
        <w:jc w:val="both"/>
        <w:rPr>
          <w:b/>
          <w:bCs/>
          <w:lang w:val="nl-NL"/>
        </w:rPr>
      </w:pPr>
      <w:r w:rsidRPr="00F9213A">
        <w:rPr>
          <w:b/>
          <w:bCs/>
          <w:lang w:val="nl-NL"/>
        </w:rPr>
        <w:t>2.</w:t>
      </w:r>
      <w:r>
        <w:rPr>
          <w:b/>
          <w:bCs/>
          <w:lang w:val="nl-NL"/>
        </w:rPr>
        <w:t xml:space="preserve"> Kiểm tra bài cũ: 5 phút</w:t>
      </w:r>
      <w:r>
        <w:rPr>
          <w:bCs/>
          <w:lang w:val="nl-NL"/>
        </w:rPr>
        <w:t>.</w:t>
      </w:r>
      <w:r w:rsidRPr="00F9213A">
        <w:rPr>
          <w:b/>
          <w:bCs/>
          <w:lang w:val="nl-NL"/>
        </w:rPr>
        <w:t xml:space="preserve"> </w:t>
      </w:r>
    </w:p>
    <w:p w14:paraId="0641BE3C" w14:textId="77777777" w:rsidR="00397C05" w:rsidRPr="00BC4199" w:rsidRDefault="00397C05" w:rsidP="00397C05">
      <w:pPr>
        <w:ind w:left="360"/>
        <w:rPr>
          <w:lang w:val="nl-NL"/>
        </w:rPr>
      </w:pPr>
      <w:r w:rsidRPr="00BC4199">
        <w:rPr>
          <w:lang w:val="nl-NL"/>
        </w:rPr>
        <w:t xml:space="preserve">Yêu cầu 1 HS lên bảng trả lời: Thế nào là hai góc đối đỉnh ? Nêu </w:t>
      </w:r>
      <w:r>
        <w:rPr>
          <w:lang w:val="nl-NL"/>
        </w:rPr>
        <w:t xml:space="preserve">tính chất của hai góc đối đỉnh? </w:t>
      </w:r>
      <w:r w:rsidRPr="00BC4199">
        <w:rPr>
          <w:lang w:val="nl-NL"/>
        </w:rPr>
        <w:t xml:space="preserve">Vẽ  </w:t>
      </w:r>
      <w:r w:rsidRPr="000765E2">
        <w:rPr>
          <w:position w:val="-12"/>
          <w:lang w:val="nl-NL"/>
        </w:rPr>
        <w:object w:dxaOrig="560" w:dyaOrig="460" w14:anchorId="570070E7">
          <v:shape id="_x0000_i1077" type="#_x0000_t75" style="width:27.75pt;height:22.5pt" o:ole="">
            <v:imagedata r:id="rId75" o:title=""/>
          </v:shape>
          <o:OLEObject Type="Embed" ProgID="Equation.DSMT4" ShapeID="_x0000_i1077" DrawAspect="Content" ObjectID="_1664269531" r:id="rId76"/>
        </w:object>
      </w:r>
      <w:r w:rsidRPr="00BC4199">
        <w:rPr>
          <w:lang w:val="nl-NL"/>
        </w:rPr>
        <w:t xml:space="preserve">  = 90</w:t>
      </w:r>
      <w:r w:rsidRPr="00BC4199">
        <w:rPr>
          <w:vertAlign w:val="superscript"/>
          <w:lang w:val="nl-NL"/>
        </w:rPr>
        <w:t>0</w:t>
      </w:r>
      <w:r>
        <w:rPr>
          <w:lang w:val="nl-NL"/>
        </w:rPr>
        <w:t xml:space="preserve">? </w:t>
      </w:r>
      <w:r w:rsidRPr="00BC4199">
        <w:rPr>
          <w:lang w:val="nl-NL"/>
        </w:rPr>
        <w:t xml:space="preserve">Vẽ góc </w:t>
      </w:r>
      <w:r w:rsidRPr="000765E2">
        <w:rPr>
          <w:position w:val="-12"/>
          <w:lang w:val="nl-NL"/>
        </w:rPr>
        <w:object w:dxaOrig="620" w:dyaOrig="460" w14:anchorId="46F839BD">
          <v:shape id="_x0000_i1078" type="#_x0000_t75" style="width:30.75pt;height:22.5pt" o:ole="">
            <v:imagedata r:id="rId77" o:title=""/>
          </v:shape>
          <o:OLEObject Type="Embed" ProgID="Equation.DSMT4" ShapeID="_x0000_i1078" DrawAspect="Content" ObjectID="_1664269532" r:id="rId78"/>
        </w:object>
      </w:r>
      <w:r w:rsidRPr="00BC4199">
        <w:rPr>
          <w:lang w:val="nl-NL"/>
        </w:rPr>
        <w:t xml:space="preserve"> đối đỉnh với  </w:t>
      </w:r>
      <w:r w:rsidRPr="000765E2">
        <w:rPr>
          <w:position w:val="-12"/>
          <w:lang w:val="nl-NL"/>
        </w:rPr>
        <w:object w:dxaOrig="560" w:dyaOrig="460" w14:anchorId="3BCBF01C">
          <v:shape id="_x0000_i1079" type="#_x0000_t75" style="width:27.75pt;height:22.5pt" o:ole="">
            <v:imagedata r:id="rId75" o:title=""/>
          </v:shape>
          <o:OLEObject Type="Embed" ProgID="Equation.DSMT4" ShapeID="_x0000_i1079" DrawAspect="Content" ObjectID="_1664269533" r:id="rId79"/>
        </w:object>
      </w:r>
      <w:r>
        <w:rPr>
          <w:lang w:val="nl-NL"/>
        </w:rPr>
        <w:t>?</w:t>
      </w:r>
    </w:p>
    <w:p w14:paraId="232BBB52" w14:textId="77777777" w:rsidR="00397C05" w:rsidRDefault="00397C05" w:rsidP="00397C05">
      <w:pPr>
        <w:tabs>
          <w:tab w:val="left" w:pos="6300"/>
        </w:tabs>
        <w:ind w:right="-154"/>
        <w:jc w:val="both"/>
        <w:rPr>
          <w:b/>
          <w:bCs/>
          <w:lang w:val="nl-NL"/>
        </w:rPr>
      </w:pPr>
      <w:r>
        <w:rPr>
          <w:b/>
          <w:bCs/>
          <w:lang w:val="nl-NL"/>
        </w:rPr>
        <w:t>3. Tổ chức các hoạt động d</w:t>
      </w:r>
      <w:r w:rsidRPr="00F9213A">
        <w:rPr>
          <w:b/>
          <w:bCs/>
          <w:lang w:val="nl-NL"/>
        </w:rPr>
        <w:t xml:space="preserve">ạy học: </w:t>
      </w:r>
    </w:p>
    <w:tbl>
      <w:tblPr>
        <w:tblW w:w="1063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2"/>
        <w:gridCol w:w="3028"/>
        <w:gridCol w:w="8"/>
        <w:gridCol w:w="6"/>
        <w:gridCol w:w="32"/>
        <w:gridCol w:w="3436"/>
      </w:tblGrid>
      <w:tr w:rsidR="00397C05" w:rsidRPr="006F4A84" w14:paraId="6F6F86C5" w14:textId="77777777" w:rsidTr="00765CCF">
        <w:tc>
          <w:tcPr>
            <w:tcW w:w="10632" w:type="dxa"/>
            <w:gridSpan w:val="6"/>
          </w:tcPr>
          <w:p w14:paraId="5FBE031E" w14:textId="77777777" w:rsidR="00397C05" w:rsidRPr="00174033" w:rsidRDefault="00397C05" w:rsidP="00765CCF">
            <w:pPr>
              <w:shd w:val="clear" w:color="auto" w:fill="FFFFFF"/>
              <w:jc w:val="center"/>
              <w:rPr>
                <w:b/>
                <w:color w:val="000000"/>
                <w:lang w:val="nl-NL"/>
              </w:rPr>
            </w:pPr>
            <w:r w:rsidRPr="00174033">
              <w:rPr>
                <w:b/>
                <w:color w:val="000000"/>
                <w:lang w:val="nl-NL"/>
              </w:rPr>
              <w:t>A. HOẠT ĐỘNG KHỞI ĐỘNG: ( 2 phút)</w:t>
            </w:r>
          </w:p>
          <w:p w14:paraId="178A76EF" w14:textId="77777777" w:rsidR="00397C05" w:rsidRPr="00174033" w:rsidRDefault="00397C05" w:rsidP="00765CCF">
            <w:pPr>
              <w:shd w:val="clear" w:color="auto" w:fill="FFFFFF"/>
              <w:jc w:val="both"/>
              <w:rPr>
                <w:i/>
                <w:color w:val="000000"/>
                <w:lang w:val="nl-NL"/>
              </w:rPr>
            </w:pPr>
            <w:r w:rsidRPr="00174033">
              <w:rPr>
                <w:i/>
                <w:color w:val="000000"/>
                <w:lang w:val="nl-NL"/>
              </w:rPr>
              <w:t xml:space="preserve">1. Mục đích: </w:t>
            </w:r>
            <w:r>
              <w:rPr>
                <w:i/>
                <w:color w:val="000000"/>
                <w:lang w:val="nl-NL"/>
              </w:rPr>
              <w:t>HS v</w:t>
            </w:r>
            <w:r w:rsidRPr="00BC4199">
              <w:rPr>
                <w:i/>
                <w:color w:val="000000"/>
                <w:lang w:val="nl-NL"/>
              </w:rPr>
              <w:t>ẽ</w:t>
            </w:r>
            <w:r>
              <w:rPr>
                <w:i/>
                <w:color w:val="000000"/>
                <w:lang w:val="nl-NL"/>
              </w:rPr>
              <w:t xml:space="preserve">  hai </w:t>
            </w:r>
            <w:r w:rsidRPr="00BC4199">
              <w:rPr>
                <w:i/>
                <w:color w:val="000000"/>
                <w:lang w:val="nl-NL"/>
              </w:rPr>
              <w:t>đ</w:t>
            </w:r>
            <w:r>
              <w:rPr>
                <w:i/>
                <w:color w:val="000000"/>
                <w:lang w:val="nl-NL"/>
              </w:rPr>
              <w:t>ư</w:t>
            </w:r>
            <w:r w:rsidRPr="00BC4199">
              <w:rPr>
                <w:i/>
                <w:color w:val="000000"/>
                <w:lang w:val="nl-NL"/>
              </w:rPr>
              <w:t>ờng</w:t>
            </w:r>
            <w:r>
              <w:rPr>
                <w:i/>
                <w:color w:val="000000"/>
                <w:lang w:val="nl-NL"/>
              </w:rPr>
              <w:t xml:space="preserve"> th</w:t>
            </w:r>
            <w:r w:rsidRPr="00BC4199">
              <w:rPr>
                <w:i/>
                <w:lang w:val="nl-NL"/>
              </w:rPr>
              <w:t xml:space="preserve">ẳng </w:t>
            </w:r>
            <w:r>
              <w:rPr>
                <w:i/>
                <w:lang w:val="nl-NL"/>
              </w:rPr>
              <w:t>vu</w:t>
            </w:r>
            <w:r w:rsidRPr="00BC4199">
              <w:rPr>
                <w:i/>
                <w:lang w:val="nl-NL"/>
              </w:rPr>
              <w:t>ông</w:t>
            </w:r>
            <w:r>
              <w:rPr>
                <w:i/>
                <w:lang w:val="nl-NL"/>
              </w:rPr>
              <w:t xml:space="preserve"> g</w:t>
            </w:r>
            <w:r w:rsidRPr="00BC4199">
              <w:rPr>
                <w:i/>
                <w:lang w:val="nl-NL"/>
              </w:rPr>
              <w:t>óc</w:t>
            </w:r>
            <w:r>
              <w:rPr>
                <w:i/>
                <w:lang w:val="nl-NL"/>
              </w:rPr>
              <w:t>.</w:t>
            </w:r>
          </w:p>
          <w:p w14:paraId="36016AEB" w14:textId="77777777" w:rsidR="00397C05" w:rsidRPr="00EC02E4" w:rsidRDefault="00397C05" w:rsidP="00765CCF">
            <w:pPr>
              <w:shd w:val="clear" w:color="auto" w:fill="FFFFFF"/>
              <w:jc w:val="both"/>
              <w:rPr>
                <w:bCs/>
                <w:i/>
                <w:lang w:val="nl-NL"/>
              </w:rPr>
            </w:pPr>
            <w:r w:rsidRPr="00174033">
              <w:rPr>
                <w:i/>
                <w:color w:val="000000"/>
                <w:lang w:val="nl-NL"/>
              </w:rPr>
              <w:t>2. Phương pháp: Hoạt động cá nhân.</w:t>
            </w:r>
          </w:p>
        </w:tc>
      </w:tr>
      <w:tr w:rsidR="00397C05" w:rsidRPr="006F4A84" w14:paraId="441A9088" w14:textId="77777777" w:rsidTr="00765CCF">
        <w:tc>
          <w:tcPr>
            <w:tcW w:w="4122" w:type="dxa"/>
          </w:tcPr>
          <w:p w14:paraId="249225C2" w14:textId="77777777" w:rsidR="00397C05" w:rsidRPr="00EC02E4" w:rsidRDefault="00397C05" w:rsidP="00765CCF">
            <w:pPr>
              <w:spacing w:line="360" w:lineRule="exact"/>
              <w:jc w:val="center"/>
              <w:rPr>
                <w:b/>
                <w:bCs/>
                <w:lang w:val="nl-NL"/>
              </w:rPr>
            </w:pPr>
            <w:r>
              <w:rPr>
                <w:b/>
                <w:bCs/>
                <w:lang w:val="nl-NL"/>
              </w:rPr>
              <w:t xml:space="preserve">HƯỚNG DẪN </w:t>
            </w:r>
            <w:r w:rsidRPr="00EC02E4">
              <w:rPr>
                <w:b/>
                <w:bCs/>
                <w:lang w:val="nl-NL"/>
              </w:rPr>
              <w:t>GIÁO VIÊN</w:t>
            </w:r>
          </w:p>
        </w:tc>
        <w:tc>
          <w:tcPr>
            <w:tcW w:w="3042" w:type="dxa"/>
            <w:gridSpan w:val="3"/>
          </w:tcPr>
          <w:p w14:paraId="15BF566D" w14:textId="77777777" w:rsidR="00397C05" w:rsidRPr="00EC02E4" w:rsidRDefault="00397C05" w:rsidP="00765CCF">
            <w:pPr>
              <w:spacing w:line="360" w:lineRule="exact"/>
              <w:jc w:val="center"/>
              <w:rPr>
                <w:b/>
                <w:bCs/>
                <w:lang w:val="nl-NL"/>
              </w:rPr>
            </w:pPr>
            <w:r>
              <w:rPr>
                <w:b/>
                <w:bCs/>
                <w:lang w:val="nl-NL"/>
              </w:rPr>
              <w:t>HOẠT ĐỘNG</w:t>
            </w:r>
            <w:r w:rsidRPr="00EC02E4">
              <w:rPr>
                <w:b/>
                <w:bCs/>
                <w:lang w:val="nl-NL"/>
              </w:rPr>
              <w:t xml:space="preserve"> HỌC SINH</w:t>
            </w:r>
          </w:p>
        </w:tc>
        <w:tc>
          <w:tcPr>
            <w:tcW w:w="3468" w:type="dxa"/>
            <w:gridSpan w:val="2"/>
          </w:tcPr>
          <w:p w14:paraId="686349FE" w14:textId="77777777" w:rsidR="00397C05" w:rsidRPr="00EC02E4" w:rsidRDefault="00397C05" w:rsidP="00765CCF">
            <w:pPr>
              <w:spacing w:line="360" w:lineRule="exact"/>
              <w:jc w:val="center"/>
              <w:rPr>
                <w:b/>
                <w:bCs/>
                <w:lang w:val="nl-NL"/>
              </w:rPr>
            </w:pPr>
            <w:r>
              <w:rPr>
                <w:b/>
                <w:bCs/>
                <w:lang w:val="nl-NL"/>
              </w:rPr>
              <w:t>NỘI DUNG</w:t>
            </w:r>
          </w:p>
        </w:tc>
      </w:tr>
      <w:tr w:rsidR="00397C05" w:rsidRPr="00587B38" w14:paraId="20EF3934" w14:textId="77777777" w:rsidTr="00765CCF">
        <w:tc>
          <w:tcPr>
            <w:tcW w:w="4122" w:type="dxa"/>
          </w:tcPr>
          <w:p w14:paraId="4A278387" w14:textId="77777777" w:rsidR="00397C05" w:rsidRPr="00587B38" w:rsidRDefault="00397C05" w:rsidP="00765CCF">
            <w:pPr>
              <w:tabs>
                <w:tab w:val="left" w:pos="6300"/>
              </w:tabs>
              <w:jc w:val="both"/>
              <w:rPr>
                <w:lang w:val="nl-NL"/>
              </w:rPr>
            </w:pPr>
            <w:r w:rsidRPr="00C15E9E">
              <w:rPr>
                <w:b/>
                <w:lang w:val="nl-NL"/>
              </w:rPr>
              <w:t xml:space="preserve">*GV: </w:t>
            </w:r>
            <w:r>
              <w:rPr>
                <w:lang w:val="nl-NL"/>
              </w:rPr>
              <w:t xml:space="preserve">Hai </w:t>
            </w:r>
            <w:r w:rsidRPr="00587B38">
              <w:rPr>
                <w:lang w:val="nl-NL"/>
              </w:rPr>
              <w:t>đường</w:t>
            </w:r>
            <w:r>
              <w:rPr>
                <w:lang w:val="nl-NL"/>
              </w:rPr>
              <w:t xml:space="preserve"> th</w:t>
            </w:r>
            <w:r w:rsidRPr="00587B38">
              <w:rPr>
                <w:lang w:val="nl-NL"/>
              </w:rPr>
              <w:t>ẳng</w:t>
            </w:r>
            <w:r>
              <w:rPr>
                <w:lang w:val="nl-NL"/>
              </w:rPr>
              <w:t xml:space="preserve"> xx’ v</w:t>
            </w:r>
            <w:r w:rsidRPr="00587B38">
              <w:rPr>
                <w:lang w:val="nl-NL"/>
              </w:rPr>
              <w:t>à</w:t>
            </w:r>
            <w:r>
              <w:rPr>
                <w:lang w:val="nl-NL"/>
              </w:rPr>
              <w:t xml:space="preserve"> yy’ l</w:t>
            </w:r>
            <w:r w:rsidRPr="00587B38">
              <w:rPr>
                <w:lang w:val="nl-NL"/>
              </w:rPr>
              <w:t>à</w:t>
            </w:r>
            <w:r>
              <w:rPr>
                <w:lang w:val="nl-NL"/>
              </w:rPr>
              <w:t xml:space="preserve"> hai </w:t>
            </w:r>
            <w:r w:rsidRPr="00587B38">
              <w:rPr>
                <w:lang w:val="nl-NL"/>
              </w:rPr>
              <w:t>đường</w:t>
            </w:r>
            <w:r>
              <w:rPr>
                <w:lang w:val="nl-NL"/>
              </w:rPr>
              <w:t xml:space="preserve"> th</w:t>
            </w:r>
            <w:r w:rsidRPr="00587B38">
              <w:rPr>
                <w:lang w:val="nl-NL"/>
              </w:rPr>
              <w:t>ẳng</w:t>
            </w:r>
            <w:r>
              <w:rPr>
                <w:lang w:val="nl-NL"/>
              </w:rPr>
              <w:t xml:space="preserve"> v</w:t>
            </w:r>
            <w:r w:rsidRPr="00587B38">
              <w:rPr>
                <w:lang w:val="nl-NL"/>
              </w:rPr>
              <w:t>ô</w:t>
            </w:r>
            <w:r>
              <w:rPr>
                <w:lang w:val="nl-NL"/>
              </w:rPr>
              <w:t>ng g</w:t>
            </w:r>
            <w:r w:rsidRPr="00587B38">
              <w:rPr>
                <w:lang w:val="nl-NL"/>
              </w:rPr>
              <w:t>óc</w:t>
            </w:r>
            <w:r>
              <w:rPr>
                <w:lang w:val="nl-NL"/>
              </w:rPr>
              <w:t xml:space="preserve">. </w:t>
            </w:r>
            <w:r w:rsidRPr="00587B38">
              <w:rPr>
                <w:lang w:val="nl-NL"/>
              </w:rPr>
              <w:t>Để</w:t>
            </w:r>
            <w:r>
              <w:rPr>
                <w:lang w:val="nl-NL"/>
              </w:rPr>
              <w:t xml:space="preserve"> nghi</w:t>
            </w:r>
            <w:r w:rsidRPr="00587B38">
              <w:rPr>
                <w:lang w:val="nl-NL"/>
              </w:rPr>
              <w:t>ê</w:t>
            </w:r>
            <w:r>
              <w:rPr>
                <w:lang w:val="nl-NL"/>
              </w:rPr>
              <w:t>n c</w:t>
            </w:r>
            <w:r w:rsidRPr="00587B38">
              <w:rPr>
                <w:lang w:val="nl-NL"/>
              </w:rPr>
              <w:t>ứu</w:t>
            </w:r>
            <w:r>
              <w:rPr>
                <w:lang w:val="nl-NL"/>
              </w:rPr>
              <w:t xml:space="preserve"> v</w:t>
            </w:r>
            <w:r w:rsidRPr="00587B38">
              <w:rPr>
                <w:lang w:val="nl-NL"/>
              </w:rPr>
              <w:t>ề</w:t>
            </w:r>
            <w:r>
              <w:rPr>
                <w:lang w:val="nl-NL"/>
              </w:rPr>
              <w:t xml:space="preserve">  hai </w:t>
            </w:r>
            <w:r w:rsidRPr="00587B38">
              <w:rPr>
                <w:lang w:val="nl-NL"/>
              </w:rPr>
              <w:t>đường</w:t>
            </w:r>
            <w:r>
              <w:rPr>
                <w:lang w:val="nl-NL"/>
              </w:rPr>
              <w:t xml:space="preserve"> th</w:t>
            </w:r>
            <w:r w:rsidRPr="00587B38">
              <w:rPr>
                <w:lang w:val="nl-NL"/>
              </w:rPr>
              <w:t>ẳng</w:t>
            </w:r>
            <w:r>
              <w:rPr>
                <w:lang w:val="nl-NL"/>
              </w:rPr>
              <w:t xml:space="preserve"> vu</w:t>
            </w:r>
            <w:r w:rsidRPr="00587B38">
              <w:rPr>
                <w:lang w:val="nl-NL"/>
              </w:rPr>
              <w:t>ô</w:t>
            </w:r>
            <w:r>
              <w:rPr>
                <w:lang w:val="nl-NL"/>
              </w:rPr>
              <w:t>ng g</w:t>
            </w:r>
            <w:r w:rsidRPr="00587B38">
              <w:rPr>
                <w:lang w:val="nl-NL"/>
              </w:rPr>
              <w:t>óc</w:t>
            </w:r>
            <w:r>
              <w:rPr>
                <w:lang w:val="nl-NL"/>
              </w:rPr>
              <w:t xml:space="preserve"> ta v</w:t>
            </w:r>
            <w:r w:rsidRPr="00587B38">
              <w:rPr>
                <w:lang w:val="nl-NL"/>
              </w:rPr>
              <w:t>ào</w:t>
            </w:r>
            <w:r>
              <w:rPr>
                <w:lang w:val="nl-NL"/>
              </w:rPr>
              <w:t xml:space="preserve"> b</w:t>
            </w:r>
            <w:r w:rsidRPr="00587B38">
              <w:rPr>
                <w:lang w:val="nl-NL"/>
              </w:rPr>
              <w:t>ài</w:t>
            </w:r>
            <w:r>
              <w:rPr>
                <w:lang w:val="nl-NL"/>
              </w:rPr>
              <w:t xml:space="preserve"> h</w:t>
            </w:r>
            <w:r w:rsidRPr="00587B38">
              <w:rPr>
                <w:lang w:val="nl-NL"/>
              </w:rPr>
              <w:t>ọc</w:t>
            </w:r>
            <w:r>
              <w:rPr>
                <w:lang w:val="nl-NL"/>
              </w:rPr>
              <w:t xml:space="preserve"> h</w:t>
            </w:r>
            <w:r w:rsidRPr="00587B38">
              <w:rPr>
                <w:lang w:val="nl-NL"/>
              </w:rPr>
              <w:t>ô</w:t>
            </w:r>
            <w:r>
              <w:rPr>
                <w:lang w:val="nl-NL"/>
              </w:rPr>
              <w:t xml:space="preserve">m </w:t>
            </w:r>
            <w:r>
              <w:rPr>
                <w:lang w:val="nl-NL"/>
              </w:rPr>
              <w:lastRenderedPageBreak/>
              <w:t>nay.</w:t>
            </w:r>
          </w:p>
        </w:tc>
        <w:tc>
          <w:tcPr>
            <w:tcW w:w="3042" w:type="dxa"/>
            <w:gridSpan w:val="3"/>
          </w:tcPr>
          <w:p w14:paraId="68EDAEE0" w14:textId="77777777" w:rsidR="00397C05" w:rsidRDefault="00397C05" w:rsidP="00765CCF">
            <w:pPr>
              <w:tabs>
                <w:tab w:val="left" w:pos="6300"/>
              </w:tabs>
              <w:ind w:right="-154"/>
              <w:jc w:val="both"/>
              <w:rPr>
                <w:b/>
                <w:lang w:val="nl-NL"/>
              </w:rPr>
            </w:pPr>
          </w:p>
          <w:p w14:paraId="015AC99B" w14:textId="77777777" w:rsidR="00397C05" w:rsidRDefault="00397C05" w:rsidP="00765CCF">
            <w:pPr>
              <w:tabs>
                <w:tab w:val="left" w:pos="6300"/>
              </w:tabs>
              <w:ind w:right="-154"/>
              <w:jc w:val="both"/>
              <w:rPr>
                <w:b/>
                <w:lang w:val="nl-NL"/>
              </w:rPr>
            </w:pPr>
          </w:p>
          <w:p w14:paraId="12F4E6F3" w14:textId="77777777" w:rsidR="00397C05" w:rsidRDefault="00397C05" w:rsidP="00765CCF">
            <w:pPr>
              <w:tabs>
                <w:tab w:val="left" w:pos="6300"/>
              </w:tabs>
              <w:ind w:right="-154"/>
              <w:jc w:val="both"/>
              <w:rPr>
                <w:b/>
                <w:lang w:val="nl-NL"/>
              </w:rPr>
            </w:pPr>
          </w:p>
          <w:p w14:paraId="584CAF20" w14:textId="11C66814" w:rsidR="00397C05" w:rsidRDefault="00F95260" w:rsidP="00765CCF">
            <w:pPr>
              <w:tabs>
                <w:tab w:val="left" w:pos="6300"/>
              </w:tabs>
              <w:ind w:right="-154"/>
              <w:jc w:val="both"/>
              <w:rPr>
                <w:lang w:val="nl-NL"/>
              </w:rPr>
            </w:pPr>
            <w:r>
              <w:rPr>
                <w:b/>
                <w:noProof/>
              </w:rPr>
              <mc:AlternateContent>
                <mc:Choice Requires="wpg">
                  <w:drawing>
                    <wp:anchor distT="0" distB="0" distL="114300" distR="114300" simplePos="0" relativeHeight="251603456" behindDoc="0" locked="0" layoutInCell="1" allowOverlap="1" wp14:anchorId="60E07EA3" wp14:editId="6A8880E9">
                      <wp:simplePos x="0" y="0"/>
                      <wp:positionH relativeFrom="column">
                        <wp:posOffset>381635</wp:posOffset>
                      </wp:positionH>
                      <wp:positionV relativeFrom="paragraph">
                        <wp:posOffset>158750</wp:posOffset>
                      </wp:positionV>
                      <wp:extent cx="1800225" cy="1532890"/>
                      <wp:effectExtent l="0" t="0" r="635" b="0"/>
                      <wp:wrapNone/>
                      <wp:docPr id="415"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0225" cy="1532890"/>
                                <a:chOff x="6118" y="2022"/>
                                <a:chExt cx="2835" cy="2414"/>
                              </a:xfrm>
                            </wpg:grpSpPr>
                            <wps:wsp>
                              <wps:cNvPr id="416" name="Line 37"/>
                              <wps:cNvCnPr>
                                <a:cxnSpLocks noChangeShapeType="1"/>
                              </wps:cNvCnPr>
                              <wps:spPr bwMode="auto">
                                <a:xfrm>
                                  <a:off x="6295" y="2977"/>
                                  <a:ext cx="22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Freeform 38"/>
                              <wps:cNvSpPr>
                                <a:spLocks/>
                              </wps:cNvSpPr>
                              <wps:spPr bwMode="auto">
                                <a:xfrm>
                                  <a:off x="7430" y="2869"/>
                                  <a:ext cx="1" cy="108"/>
                                </a:xfrm>
                                <a:custGeom>
                                  <a:avLst/>
                                  <a:gdLst>
                                    <a:gd name="T0" fmla="*/ 0 w 1"/>
                                    <a:gd name="T1" fmla="*/ 0 h 172"/>
                                    <a:gd name="T2" fmla="*/ 0 w 1"/>
                                    <a:gd name="T3" fmla="*/ 172 h 172"/>
                                  </a:gdLst>
                                  <a:ahLst/>
                                  <a:cxnLst>
                                    <a:cxn ang="0">
                                      <a:pos x="T0" y="T1"/>
                                    </a:cxn>
                                    <a:cxn ang="0">
                                      <a:pos x="T2" y="T3"/>
                                    </a:cxn>
                                  </a:cxnLst>
                                  <a:rect l="0" t="0" r="r" b="b"/>
                                  <a:pathLst>
                                    <a:path w="1" h="172">
                                      <a:moveTo>
                                        <a:pt x="0" y="0"/>
                                      </a:moveTo>
                                      <a:lnTo>
                                        <a:pt x="0" y="17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Freeform 39"/>
                              <wps:cNvSpPr>
                                <a:spLocks/>
                              </wps:cNvSpPr>
                              <wps:spPr bwMode="auto">
                                <a:xfrm>
                                  <a:off x="7315" y="2874"/>
                                  <a:ext cx="104" cy="0"/>
                                </a:xfrm>
                                <a:custGeom>
                                  <a:avLst/>
                                  <a:gdLst>
                                    <a:gd name="T0" fmla="*/ 0 w 152"/>
                                    <a:gd name="T1" fmla="*/ 0 h 1"/>
                                    <a:gd name="T2" fmla="*/ 152 w 152"/>
                                    <a:gd name="T3" fmla="*/ 0 h 1"/>
                                  </a:gdLst>
                                  <a:ahLst/>
                                  <a:cxnLst>
                                    <a:cxn ang="0">
                                      <a:pos x="T0" y="T1"/>
                                    </a:cxn>
                                    <a:cxn ang="0">
                                      <a:pos x="T2" y="T3"/>
                                    </a:cxn>
                                  </a:cxnLst>
                                  <a:rect l="0" t="0" r="r" b="b"/>
                                  <a:pathLst>
                                    <a:path w="152" h="1">
                                      <a:moveTo>
                                        <a:pt x="0" y="0"/>
                                      </a:moveTo>
                                      <a:lnTo>
                                        <a:pt x="15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 name="Line 40"/>
                              <wps:cNvCnPr>
                                <a:cxnSpLocks noChangeShapeType="1"/>
                              </wps:cNvCnPr>
                              <wps:spPr bwMode="auto">
                                <a:xfrm>
                                  <a:off x="7313" y="2261"/>
                                  <a:ext cx="0" cy="16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Text Box 41"/>
                              <wps:cNvSpPr txBox="1">
                                <a:spLocks noChangeArrowheads="1"/>
                              </wps:cNvSpPr>
                              <wps:spPr bwMode="auto">
                                <a:xfrm>
                                  <a:off x="6118" y="2739"/>
                                  <a:ext cx="578"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4B356A" w14:textId="77777777" w:rsidR="00397C05" w:rsidRPr="00F853E7" w:rsidRDefault="00397C05" w:rsidP="00397C05">
                                    <w:pPr>
                                      <w:rPr>
                                        <w:lang w:val="nl-NL"/>
                                      </w:rPr>
                                    </w:pPr>
                                    <w:r>
                                      <w:rPr>
                                        <w:lang w:val="nl-NL"/>
                                      </w:rPr>
                                      <w:t xml:space="preserve">                                      </w:t>
                                    </w:r>
                                  </w:p>
                                </w:txbxContent>
                              </wps:txbx>
                              <wps:bodyPr rot="0" vert="horz" wrap="square" lIns="91440" tIns="45720" rIns="91440" bIns="45720" anchor="t" anchorCtr="0" upright="1">
                                <a:noAutofit/>
                              </wps:bodyPr>
                            </wps:wsp>
                            <wps:wsp>
                              <wps:cNvPr id="421" name="Text Box 42"/>
                              <wps:cNvSpPr txBox="1">
                                <a:spLocks noChangeArrowheads="1"/>
                              </wps:cNvSpPr>
                              <wps:spPr bwMode="auto">
                                <a:xfrm>
                                  <a:off x="8375" y="2739"/>
                                  <a:ext cx="578"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09389" w14:textId="77777777" w:rsidR="00397C05" w:rsidRPr="00587B38" w:rsidRDefault="00397C05" w:rsidP="00397C05"/>
                                </w:txbxContent>
                              </wps:txbx>
                              <wps:bodyPr rot="0" vert="horz" wrap="square" lIns="91440" tIns="45720" rIns="91440" bIns="45720" anchor="t" anchorCtr="0" upright="1">
                                <a:noAutofit/>
                              </wps:bodyPr>
                            </wps:wsp>
                            <wps:wsp>
                              <wps:cNvPr id="422" name="Text Box 43"/>
                              <wps:cNvSpPr txBox="1">
                                <a:spLocks noChangeArrowheads="1"/>
                              </wps:cNvSpPr>
                              <wps:spPr bwMode="auto">
                                <a:xfrm>
                                  <a:off x="6859" y="2022"/>
                                  <a:ext cx="75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F1033" w14:textId="77777777" w:rsidR="00397C05" w:rsidRPr="00587B38" w:rsidRDefault="00397C05" w:rsidP="00397C05">
                                    <w:r>
                                      <w:t>y</w:t>
                                    </w:r>
                                  </w:p>
                                </w:txbxContent>
                              </wps:txbx>
                              <wps:bodyPr rot="0" vert="horz" wrap="square" lIns="91440" tIns="137160" rIns="91440" bIns="45720" anchor="t" anchorCtr="0" upright="1">
                                <a:noAutofit/>
                              </wps:bodyPr>
                            </wps:wsp>
                            <wps:wsp>
                              <wps:cNvPr id="423" name="Text Box 44"/>
                              <wps:cNvSpPr txBox="1">
                                <a:spLocks noChangeArrowheads="1"/>
                              </wps:cNvSpPr>
                              <wps:spPr bwMode="auto">
                                <a:xfrm>
                                  <a:off x="7035" y="3693"/>
                                  <a:ext cx="577"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862B62" w14:textId="77777777" w:rsidR="00397C05" w:rsidRPr="00F853E7" w:rsidRDefault="00397C05" w:rsidP="00397C05">
                                    <w:pPr>
                                      <w:rPr>
                                        <w:lang w:val="nl-NL"/>
                                      </w:rPr>
                                    </w:pPr>
                                  </w:p>
                                </w:txbxContent>
                              </wps:txbx>
                              <wps:bodyPr rot="0" vert="horz" wrap="square" lIns="91440" tIns="45720" rIns="91440" bIns="45720" anchor="t" anchorCtr="0" upright="1">
                                <a:noAutofit/>
                              </wps:bodyPr>
                            </wps:wsp>
                            <wps:wsp>
                              <wps:cNvPr id="424" name="Text Box 45"/>
                              <wps:cNvSpPr txBox="1">
                                <a:spLocks noChangeArrowheads="1"/>
                              </wps:cNvSpPr>
                              <wps:spPr bwMode="auto">
                                <a:xfrm>
                                  <a:off x="7030" y="2739"/>
                                  <a:ext cx="578"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70EAC" w14:textId="77777777" w:rsidR="00397C05" w:rsidRPr="00587B38" w:rsidRDefault="00397C05" w:rsidP="00397C05"/>
                                </w:txbxContent>
                              </wps:txbx>
                              <wps:bodyPr rot="0" vert="horz" wrap="square" lIns="91440" tIns="45720" rIns="91440" bIns="45720" anchor="t" anchorCtr="0" upright="1">
                                <a:noAutofit/>
                              </wps:bodyPr>
                            </wps:wsp>
                            <wps:wsp>
                              <wps:cNvPr id="425" name="Freeform 46"/>
                              <wps:cNvSpPr>
                                <a:spLocks/>
                              </wps:cNvSpPr>
                              <wps:spPr bwMode="auto">
                                <a:xfrm>
                                  <a:off x="6352" y="4383"/>
                                  <a:ext cx="384" cy="53"/>
                                </a:xfrm>
                                <a:custGeom>
                                  <a:avLst/>
                                  <a:gdLst>
                                    <a:gd name="T0" fmla="*/ 0 w 559"/>
                                    <a:gd name="T1" fmla="*/ 84 h 84"/>
                                    <a:gd name="T2" fmla="*/ 271 w 559"/>
                                    <a:gd name="T3" fmla="*/ 0 h 84"/>
                                    <a:gd name="T4" fmla="*/ 559 w 559"/>
                                    <a:gd name="T5" fmla="*/ 84 h 84"/>
                                  </a:gdLst>
                                  <a:ahLst/>
                                  <a:cxnLst>
                                    <a:cxn ang="0">
                                      <a:pos x="T0" y="T1"/>
                                    </a:cxn>
                                    <a:cxn ang="0">
                                      <a:pos x="T2" y="T3"/>
                                    </a:cxn>
                                    <a:cxn ang="0">
                                      <a:pos x="T4" y="T5"/>
                                    </a:cxn>
                                  </a:cxnLst>
                                  <a:rect l="0" t="0" r="r" b="b"/>
                                  <a:pathLst>
                                    <a:path w="559" h="84">
                                      <a:moveTo>
                                        <a:pt x="0" y="84"/>
                                      </a:moveTo>
                                      <a:lnTo>
                                        <a:pt x="271" y="0"/>
                                      </a:lnTo>
                                      <a:lnTo>
                                        <a:pt x="559" y="8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 name="Freeform 47"/>
                              <wps:cNvSpPr>
                                <a:spLocks/>
                              </wps:cNvSpPr>
                              <wps:spPr bwMode="auto">
                                <a:xfrm>
                                  <a:off x="7025" y="4383"/>
                                  <a:ext cx="384" cy="53"/>
                                </a:xfrm>
                                <a:custGeom>
                                  <a:avLst/>
                                  <a:gdLst>
                                    <a:gd name="T0" fmla="*/ 0 w 559"/>
                                    <a:gd name="T1" fmla="*/ 84 h 84"/>
                                    <a:gd name="T2" fmla="*/ 271 w 559"/>
                                    <a:gd name="T3" fmla="*/ 0 h 84"/>
                                    <a:gd name="T4" fmla="*/ 559 w 559"/>
                                    <a:gd name="T5" fmla="*/ 84 h 84"/>
                                  </a:gdLst>
                                  <a:ahLst/>
                                  <a:cxnLst>
                                    <a:cxn ang="0">
                                      <a:pos x="T0" y="T1"/>
                                    </a:cxn>
                                    <a:cxn ang="0">
                                      <a:pos x="T2" y="T3"/>
                                    </a:cxn>
                                    <a:cxn ang="0">
                                      <a:pos x="T4" y="T5"/>
                                    </a:cxn>
                                  </a:cxnLst>
                                  <a:rect l="0" t="0" r="r" b="b"/>
                                  <a:pathLst>
                                    <a:path w="559" h="84">
                                      <a:moveTo>
                                        <a:pt x="0" y="84"/>
                                      </a:moveTo>
                                      <a:lnTo>
                                        <a:pt x="271" y="0"/>
                                      </a:lnTo>
                                      <a:lnTo>
                                        <a:pt x="559" y="8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E07EA3" id="Group 36" o:spid="_x0000_s1026" style="position:absolute;left:0;text-align:left;margin-left:30.05pt;margin-top:12.5pt;width:141.75pt;height:120.7pt;z-index:251603456" coordorigin="6118,2022" coordsize="2835,2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">
                      <v:line id="Line 37" o:spid="_x0000_s1027" style="position:absolute;visibility:visible;mso-wrap-style:square" from="6295,2977" to="8579,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"/>
                      <v:shape id="Freeform 38" o:spid="_x0000_s1028" style="position:absolute;left:7430;top:2869;width:1;height:108;visibility:visible;mso-wrap-style:square;v-text-anchor:top" coordsize="1,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" path="m,l,172e" filled="f">
                        <v:path arrowok="t" o:connecttype="custom" o:connectlocs="0,0;0,108" o:connectangles="0,0"/>
                      </v:shape>
                      <v:shape id="Freeform 39" o:spid="_x0000_s1029" style="position:absolute;left:7315;top:2874;width:104;height:0;visibility:visible;mso-wrap-style:square;v-text-anchor:top" coordsize="1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" path="m,l152,e" filled="f">
                        <v:path arrowok="t" o:connecttype="custom" o:connectlocs="0,0;104,0" o:connectangles="0,0"/>
                      </v:shape>
                      <v:line id="Line 40" o:spid="_x0000_s1030" style="position:absolute;visibility:visible;mso-wrap-style:square" from="7313,2261" to="7313,3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"/>
                      <v:shapetype id="_x0000_t202" coordsize="21600,21600" o:spt="202" path="m,l,21600r21600,l21600,xe">
                        <v:stroke joinstyle="miter"/>
                        <v:path gradientshapeok="t" o:connecttype="rect"/>
                      </v:shapetype>
                      <v:shape id="Text Box 41" o:spid="_x0000_s1031" type="#_x0000_t202" style="position:absolute;left:6118;top:2739;width:578;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" filled="f" stroked="f">
                        <v:textbox>
                          <w:txbxContent>
                            <w:p w14:paraId="324B356A" w14:textId="77777777" w:rsidR="00397C05" w:rsidRPr="00F853E7" w:rsidRDefault="00397C05" w:rsidP="00397C05">
                              <w:pPr>
                                <w:rPr>
                                  <w:lang w:val="nl-NL"/>
                                </w:rPr>
                              </w:pPr>
                              <w:r>
                                <w:rPr>
                                  <w:lang w:val="nl-NL"/>
                                </w:rPr>
                                <w:t xml:space="preserve">                                      </w:t>
                              </w:r>
                            </w:p>
                          </w:txbxContent>
                        </v:textbox>
                      </v:shape>
                      <v:shape id="Text Box 42" o:spid="_x0000_s1032" type="#_x0000_t202" style="position:absolute;left:8375;top:2739;width:578;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" filled="f" stroked="f">
                        <v:textbox>
                          <w:txbxContent>
                            <w:p w14:paraId="43A09389" w14:textId="77777777" w:rsidR="00397C05" w:rsidRPr="00587B38" w:rsidRDefault="00397C05" w:rsidP="00397C05"/>
                          </w:txbxContent>
                        </v:textbox>
                      </v:shape>
                      <v:shape id="Text Box 43" o:spid="_x0000_s1033" type="#_x0000_t202" style="position:absolute;left:6859;top:2022;width:754;height: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" filled="f" stroked="f">
                        <v:textbox inset=",10.8pt">
                          <w:txbxContent>
                            <w:p w14:paraId="3B5F1033" w14:textId="77777777" w:rsidR="00397C05" w:rsidRPr="00587B38" w:rsidRDefault="00397C05" w:rsidP="00397C05">
                              <w:r>
                                <w:t>y</w:t>
                              </w:r>
                            </w:p>
                          </w:txbxContent>
                        </v:textbox>
                      </v:shape>
                      <v:shape id="Text Box 44" o:spid="_x0000_s1034" type="#_x0000_t202" style="position:absolute;left:7035;top:3693;width:577;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X5z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" filled="f" stroked="f">
                        <v:textbox>
                          <w:txbxContent>
                            <w:p w14:paraId="39862B62" w14:textId="77777777" w:rsidR="00397C05" w:rsidRPr="00F853E7" w:rsidRDefault="00397C05" w:rsidP="00397C05">
                              <w:pPr>
                                <w:rPr>
                                  <w:lang w:val="nl-NL"/>
                                </w:rPr>
                              </w:pPr>
                            </w:p>
                          </w:txbxContent>
                        </v:textbox>
                      </v:shape>
                      <v:shape id="Text Box 45" o:spid="_x0000_s1035" type="#_x0000_t202" style="position:absolute;left:7030;top:2739;width:578;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" filled="f" stroked="f">
                        <v:textbox>
                          <w:txbxContent>
                            <w:p w14:paraId="57070EAC" w14:textId="77777777" w:rsidR="00397C05" w:rsidRPr="00587B38" w:rsidRDefault="00397C05" w:rsidP="00397C05"/>
                          </w:txbxContent>
                        </v:textbox>
                      </v:shape>
                      <v:shape id="Freeform 46" o:spid="_x0000_s1036" style="position:absolute;left:6352;top:4383;width:384;height:53;visibility:visible;mso-wrap-style:square;v-text-anchor:top" coordsize="55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" path="m,84l271,,559,84e" filled="f" stroked="f">
                        <v:path arrowok="t" o:connecttype="custom" o:connectlocs="0,53;186,0;384,53" o:connectangles="0,0,0"/>
                      </v:shape>
                      <v:shape id="Freeform 47" o:spid="_x0000_s1037" style="position:absolute;left:7025;top:4383;width:384;height:53;visibility:visible;mso-wrap-style:square;v-text-anchor:top" coordsize="55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" path="m,84l271,,559,84e" filled="f" stroked="f">
                        <v:path arrowok="t" o:connecttype="custom" o:connectlocs="0,53;186,0;384,53" o:connectangles="0,0,0"/>
                      </v:shape>
                    </v:group>
                  </w:pict>
                </mc:Fallback>
              </mc:AlternateContent>
            </w:r>
            <w:r w:rsidR="00397C05" w:rsidRPr="00587B38">
              <w:rPr>
                <w:b/>
                <w:lang w:val="nl-NL"/>
              </w:rPr>
              <w:t xml:space="preserve">*HS: </w:t>
            </w:r>
            <w:r w:rsidR="00397C05" w:rsidRPr="00587B38">
              <w:rPr>
                <w:lang w:val="nl-NL"/>
              </w:rPr>
              <w:t xml:space="preserve">Vẽ hai góc theo yêu </w:t>
            </w:r>
            <w:r w:rsidR="00397C05" w:rsidRPr="00587B38">
              <w:rPr>
                <w:lang w:val="nl-NL"/>
              </w:rPr>
              <w:lastRenderedPageBreak/>
              <w:t>cầu</w:t>
            </w:r>
            <w:r w:rsidR="00397C05">
              <w:rPr>
                <w:lang w:val="nl-NL"/>
              </w:rPr>
              <w:t>.</w:t>
            </w:r>
          </w:p>
          <w:p w14:paraId="10E74278" w14:textId="77777777" w:rsidR="00397C05" w:rsidRDefault="00397C05" w:rsidP="00765CCF">
            <w:pPr>
              <w:tabs>
                <w:tab w:val="left" w:pos="6300"/>
              </w:tabs>
              <w:ind w:right="-154"/>
              <w:jc w:val="both"/>
              <w:rPr>
                <w:lang w:val="nl-NL"/>
              </w:rPr>
            </w:pPr>
            <w:r>
              <w:rPr>
                <w:lang w:val="nl-NL"/>
              </w:rPr>
              <w:t xml:space="preserve">                      </w:t>
            </w:r>
          </w:p>
          <w:p w14:paraId="12EDBDAE" w14:textId="77777777" w:rsidR="00397C05" w:rsidRDefault="00397C05" w:rsidP="00765CCF">
            <w:pPr>
              <w:tabs>
                <w:tab w:val="left" w:pos="6300"/>
              </w:tabs>
              <w:ind w:right="-154"/>
              <w:jc w:val="both"/>
              <w:rPr>
                <w:lang w:val="nl-NL"/>
              </w:rPr>
            </w:pPr>
            <w:r>
              <w:rPr>
                <w:lang w:val="nl-NL"/>
              </w:rPr>
              <w:t xml:space="preserve">                           O</w:t>
            </w:r>
          </w:p>
          <w:p w14:paraId="459265A5" w14:textId="77777777" w:rsidR="00397C05" w:rsidRDefault="00397C05" w:rsidP="00765CCF">
            <w:pPr>
              <w:tabs>
                <w:tab w:val="left" w:pos="6300"/>
              </w:tabs>
              <w:ind w:right="-154"/>
              <w:jc w:val="both"/>
              <w:rPr>
                <w:lang w:val="nl-NL"/>
              </w:rPr>
            </w:pPr>
            <w:r>
              <w:rPr>
                <w:lang w:val="nl-NL"/>
              </w:rPr>
              <w:t xml:space="preserve">       x                                x’  </w:t>
            </w:r>
          </w:p>
          <w:p w14:paraId="1C5255F1" w14:textId="77777777" w:rsidR="00397C05" w:rsidRDefault="00397C05" w:rsidP="00765CCF">
            <w:pPr>
              <w:tabs>
                <w:tab w:val="left" w:pos="6300"/>
              </w:tabs>
              <w:ind w:right="-154"/>
              <w:jc w:val="both"/>
              <w:rPr>
                <w:lang w:val="nl-NL"/>
              </w:rPr>
            </w:pPr>
            <w:r>
              <w:rPr>
                <w:lang w:val="nl-NL"/>
              </w:rPr>
              <w:t xml:space="preserve">     </w:t>
            </w:r>
          </w:p>
          <w:p w14:paraId="1DB7C0B7" w14:textId="77777777" w:rsidR="00397C05" w:rsidRDefault="00397C05" w:rsidP="00765CCF">
            <w:pPr>
              <w:tabs>
                <w:tab w:val="left" w:pos="6300"/>
              </w:tabs>
              <w:ind w:right="-154"/>
              <w:jc w:val="both"/>
              <w:rPr>
                <w:lang w:val="nl-NL"/>
              </w:rPr>
            </w:pPr>
          </w:p>
          <w:p w14:paraId="2D68EEDE" w14:textId="77777777" w:rsidR="00397C05" w:rsidRPr="00587B38" w:rsidRDefault="00397C05" w:rsidP="00765CCF">
            <w:pPr>
              <w:tabs>
                <w:tab w:val="left" w:pos="6300"/>
              </w:tabs>
              <w:ind w:right="-154"/>
              <w:jc w:val="both"/>
              <w:rPr>
                <w:lang w:val="nl-NL"/>
              </w:rPr>
            </w:pPr>
            <w:r>
              <w:rPr>
                <w:lang w:val="nl-NL"/>
              </w:rPr>
              <w:t xml:space="preserve">                         y’</w:t>
            </w:r>
          </w:p>
        </w:tc>
        <w:tc>
          <w:tcPr>
            <w:tcW w:w="3468" w:type="dxa"/>
            <w:gridSpan w:val="2"/>
          </w:tcPr>
          <w:p w14:paraId="2DA091F1" w14:textId="77777777" w:rsidR="00397C05" w:rsidRDefault="00397C05" w:rsidP="00765CCF">
            <w:pPr>
              <w:spacing w:after="200" w:line="276" w:lineRule="auto"/>
              <w:rPr>
                <w:lang w:val="nl-NL"/>
              </w:rPr>
            </w:pPr>
          </w:p>
          <w:p w14:paraId="040B957C" w14:textId="77777777" w:rsidR="00397C05" w:rsidRDefault="00397C05" w:rsidP="00765CCF">
            <w:pPr>
              <w:spacing w:after="200" w:line="276" w:lineRule="auto"/>
              <w:rPr>
                <w:lang w:val="nl-NL"/>
              </w:rPr>
            </w:pPr>
          </w:p>
          <w:p w14:paraId="4B725BBC" w14:textId="77777777" w:rsidR="00397C05" w:rsidRDefault="00397C05" w:rsidP="00765CCF">
            <w:pPr>
              <w:spacing w:after="200" w:line="276" w:lineRule="auto"/>
              <w:rPr>
                <w:lang w:val="nl-NL"/>
              </w:rPr>
            </w:pPr>
          </w:p>
          <w:p w14:paraId="7D362325" w14:textId="77777777" w:rsidR="00397C05" w:rsidRPr="00587B38" w:rsidRDefault="00397C05" w:rsidP="00765CCF">
            <w:pPr>
              <w:tabs>
                <w:tab w:val="left" w:pos="6300"/>
              </w:tabs>
              <w:ind w:right="-154"/>
              <w:jc w:val="both"/>
              <w:rPr>
                <w:lang w:val="nl-NL"/>
              </w:rPr>
            </w:pPr>
          </w:p>
        </w:tc>
      </w:tr>
      <w:tr w:rsidR="00397C05" w:rsidRPr="006F4A84" w14:paraId="26BC6A1E" w14:textId="77777777" w:rsidTr="00765CCF">
        <w:tc>
          <w:tcPr>
            <w:tcW w:w="10632" w:type="dxa"/>
            <w:gridSpan w:val="6"/>
          </w:tcPr>
          <w:p w14:paraId="147255FC" w14:textId="77777777" w:rsidR="00397C05" w:rsidRPr="00D306CB" w:rsidRDefault="00397C05" w:rsidP="00765CCF">
            <w:pPr>
              <w:shd w:val="clear" w:color="auto" w:fill="FFFFFF"/>
              <w:jc w:val="center"/>
              <w:rPr>
                <w:b/>
                <w:color w:val="000000"/>
                <w:lang w:val="nl-NL"/>
              </w:rPr>
            </w:pPr>
            <w:r w:rsidRPr="00D306CB">
              <w:rPr>
                <w:b/>
                <w:color w:val="000000"/>
                <w:lang w:val="nl-NL"/>
              </w:rPr>
              <w:lastRenderedPageBreak/>
              <w:t>B. HOẠT</w:t>
            </w:r>
            <w:r>
              <w:rPr>
                <w:b/>
                <w:color w:val="000000"/>
                <w:lang w:val="nl-NL"/>
              </w:rPr>
              <w:t xml:space="preserve"> ĐỘNG HÌNH THÀNH KIẾN THỨC: (20</w:t>
            </w:r>
            <w:r w:rsidRPr="00D306CB">
              <w:rPr>
                <w:b/>
                <w:color w:val="000000"/>
                <w:lang w:val="nl-NL"/>
              </w:rPr>
              <w:t xml:space="preserve"> phút)</w:t>
            </w:r>
          </w:p>
          <w:p w14:paraId="01597313" w14:textId="77777777" w:rsidR="00397C05" w:rsidRPr="00976116" w:rsidRDefault="00397C05" w:rsidP="00765CCF">
            <w:pPr>
              <w:tabs>
                <w:tab w:val="left" w:pos="3960"/>
              </w:tabs>
              <w:jc w:val="both"/>
              <w:rPr>
                <w:i/>
                <w:lang w:val="nl-NL"/>
              </w:rPr>
            </w:pPr>
            <w:r w:rsidRPr="00976116">
              <w:rPr>
                <w:i/>
                <w:lang w:val="nl-NL"/>
              </w:rPr>
              <w:t>1. Mục đích: HS biết thế nào là hai đường thẳng vuông góc, cách vẽ hai đường thẳng vuông góc, thế nào là trung trực của đoạn thẳng…</w:t>
            </w:r>
          </w:p>
          <w:p w14:paraId="5FA0612A" w14:textId="77777777" w:rsidR="00397C05" w:rsidRPr="00976116" w:rsidRDefault="00397C05" w:rsidP="00765CCF">
            <w:pPr>
              <w:shd w:val="clear" w:color="auto" w:fill="FFFFFF"/>
              <w:jc w:val="both"/>
              <w:rPr>
                <w:color w:val="000000"/>
                <w:lang w:val="nl-NL"/>
              </w:rPr>
            </w:pPr>
            <w:r w:rsidRPr="00976116">
              <w:rPr>
                <w:i/>
                <w:lang w:val="nl-NL"/>
              </w:rPr>
              <w:t>2. Phương pháp: Quan sát, suy luận,thực hành vẽ hình, vấn đáp.</w:t>
            </w:r>
          </w:p>
        </w:tc>
      </w:tr>
      <w:tr w:rsidR="00397C05" w:rsidRPr="00C15E9E" w14:paraId="45D83CB3" w14:textId="77777777" w:rsidTr="00765CCF">
        <w:tc>
          <w:tcPr>
            <w:tcW w:w="4122" w:type="dxa"/>
          </w:tcPr>
          <w:p w14:paraId="253FC862" w14:textId="77777777" w:rsidR="00397C05" w:rsidRDefault="00397C05" w:rsidP="00765CCF">
            <w:pPr>
              <w:ind w:right="32"/>
              <w:jc w:val="both"/>
              <w:rPr>
                <w:b/>
                <w:lang w:val="nl-NL"/>
              </w:rPr>
            </w:pPr>
          </w:p>
          <w:p w14:paraId="1AF71605" w14:textId="77777777" w:rsidR="00397C05" w:rsidRPr="00BB48FA" w:rsidRDefault="00397C05" w:rsidP="00765CCF">
            <w:pPr>
              <w:ind w:right="32"/>
              <w:jc w:val="both"/>
              <w:rPr>
                <w:b/>
                <w:u w:val="single"/>
                <w:lang w:val="nl-NL"/>
              </w:rPr>
            </w:pPr>
            <w:r w:rsidRPr="000765E2">
              <w:rPr>
                <w:b/>
                <w:lang w:val="nl-NL"/>
              </w:rPr>
              <w:t xml:space="preserve">*GV: </w:t>
            </w:r>
            <w:r w:rsidRPr="000765E2">
              <w:rPr>
                <w:lang w:val="nl-NL"/>
              </w:rPr>
              <w:t xml:space="preserve">Yêu cầu HS đọc đề bài </w:t>
            </w:r>
            <w:r w:rsidRPr="004254A9">
              <w:rPr>
                <w:b/>
                <w:u w:val="single"/>
                <w:lang w:val="nl-NL"/>
              </w:rPr>
              <w:t>?1.</w:t>
            </w:r>
          </w:p>
          <w:p w14:paraId="14147D0F" w14:textId="77777777" w:rsidR="00397C05" w:rsidRPr="000765E2" w:rsidRDefault="00397C05" w:rsidP="00765CCF">
            <w:pPr>
              <w:ind w:right="-108"/>
              <w:rPr>
                <w:lang w:val="nl-NL"/>
              </w:rPr>
            </w:pPr>
            <w:r w:rsidRPr="000765E2">
              <w:rPr>
                <w:lang w:val="nl-NL"/>
              </w:rPr>
              <w:t>- Gấp mẫu cho HS quan sát.</w:t>
            </w:r>
          </w:p>
          <w:p w14:paraId="710E679C" w14:textId="77777777" w:rsidR="00397C05" w:rsidRPr="000765E2" w:rsidRDefault="00397C05" w:rsidP="00765CCF">
            <w:pPr>
              <w:ind w:right="-108"/>
              <w:rPr>
                <w:lang w:val="nl-NL"/>
              </w:rPr>
            </w:pPr>
            <w:r w:rsidRPr="000765E2">
              <w:rPr>
                <w:lang w:val="nl-NL"/>
              </w:rPr>
              <w:t>- Yêu cầu HS làm theo.</w:t>
            </w:r>
          </w:p>
          <w:p w14:paraId="50A9D098" w14:textId="77777777" w:rsidR="00397C05" w:rsidRPr="000765E2" w:rsidRDefault="00397C05" w:rsidP="00765CCF">
            <w:pPr>
              <w:ind w:right="32"/>
              <w:jc w:val="both"/>
              <w:rPr>
                <w:lang w:val="nl-NL"/>
              </w:rPr>
            </w:pPr>
            <w:r w:rsidRPr="000765E2">
              <w:rPr>
                <w:lang w:val="nl-NL"/>
              </w:rPr>
              <w:t>- Em hãy quan sát và nêu nhận xét về các nếp gấp và các g</w:t>
            </w:r>
            <w:r>
              <w:rPr>
                <w:lang w:val="nl-NL"/>
              </w:rPr>
              <w:t>óc tạo thành bởi các nếp gấp đó</w:t>
            </w:r>
            <w:r w:rsidRPr="000765E2">
              <w:rPr>
                <w:lang w:val="nl-NL"/>
              </w:rPr>
              <w:t>?</w:t>
            </w:r>
          </w:p>
          <w:p w14:paraId="1DB43A0D" w14:textId="77777777" w:rsidR="00397C05" w:rsidRPr="000765E2" w:rsidRDefault="00397C05" w:rsidP="00765CCF">
            <w:pPr>
              <w:ind w:right="32"/>
              <w:rPr>
                <w:lang w:val="nl-NL"/>
              </w:rPr>
            </w:pPr>
          </w:p>
          <w:p w14:paraId="2623CE9B" w14:textId="77777777" w:rsidR="00397C05" w:rsidRPr="000765E2" w:rsidRDefault="00397C05" w:rsidP="00765CCF">
            <w:pPr>
              <w:ind w:right="32"/>
              <w:rPr>
                <w:lang w:val="nl-NL"/>
              </w:rPr>
            </w:pPr>
          </w:p>
          <w:p w14:paraId="46B9C788" w14:textId="77777777" w:rsidR="00397C05" w:rsidRPr="000765E2" w:rsidRDefault="00397C05" w:rsidP="00765CCF">
            <w:pPr>
              <w:ind w:right="32"/>
              <w:rPr>
                <w:lang w:val="nl-NL"/>
              </w:rPr>
            </w:pPr>
            <w:r w:rsidRPr="000765E2">
              <w:rPr>
                <w:lang w:val="nl-NL"/>
              </w:rPr>
              <w:t xml:space="preserve">- Vẽ h.4 lên bảng, yêu cầu HS làm </w:t>
            </w:r>
            <w:r w:rsidRPr="004254A9">
              <w:rPr>
                <w:b/>
                <w:u w:val="single"/>
                <w:lang w:val="nl-NL"/>
              </w:rPr>
              <w:t>?2</w:t>
            </w:r>
            <w:r>
              <w:rPr>
                <w:b/>
                <w:u w:val="single"/>
                <w:lang w:val="nl-NL"/>
              </w:rPr>
              <w:t>.</w:t>
            </w:r>
          </w:p>
          <w:p w14:paraId="60288139" w14:textId="77777777" w:rsidR="00397C05" w:rsidRPr="000765E2" w:rsidRDefault="00397C05" w:rsidP="00765CCF">
            <w:pPr>
              <w:ind w:right="32"/>
              <w:rPr>
                <w:lang w:val="nl-NL"/>
              </w:rPr>
            </w:pPr>
          </w:p>
          <w:p w14:paraId="0CF2593A" w14:textId="77777777" w:rsidR="00397C05" w:rsidRDefault="00397C05" w:rsidP="00765CCF">
            <w:pPr>
              <w:ind w:right="32"/>
              <w:rPr>
                <w:lang w:val="nl-NL"/>
              </w:rPr>
            </w:pPr>
          </w:p>
          <w:p w14:paraId="4855C0AA" w14:textId="77777777" w:rsidR="00397C05" w:rsidRDefault="00397C05" w:rsidP="00765CCF">
            <w:pPr>
              <w:ind w:right="32"/>
              <w:rPr>
                <w:lang w:val="nl-NL"/>
              </w:rPr>
            </w:pPr>
          </w:p>
          <w:p w14:paraId="1CCD153F" w14:textId="77777777" w:rsidR="00397C05" w:rsidRDefault="00397C05" w:rsidP="00765CCF">
            <w:pPr>
              <w:ind w:right="32"/>
              <w:rPr>
                <w:lang w:val="nl-NL"/>
              </w:rPr>
            </w:pPr>
          </w:p>
          <w:p w14:paraId="02B4E36A" w14:textId="77777777" w:rsidR="00397C05" w:rsidRDefault="00397C05" w:rsidP="00765CCF">
            <w:pPr>
              <w:ind w:right="32"/>
              <w:rPr>
                <w:lang w:val="nl-NL"/>
              </w:rPr>
            </w:pPr>
          </w:p>
          <w:p w14:paraId="7084FE98" w14:textId="77777777" w:rsidR="00397C05" w:rsidRDefault="00397C05" w:rsidP="00765CCF">
            <w:pPr>
              <w:ind w:right="32"/>
              <w:rPr>
                <w:lang w:val="nl-NL"/>
              </w:rPr>
            </w:pPr>
          </w:p>
          <w:p w14:paraId="39280A0D" w14:textId="77777777" w:rsidR="00397C05" w:rsidRDefault="00397C05" w:rsidP="00765CCF">
            <w:pPr>
              <w:ind w:right="32"/>
              <w:rPr>
                <w:lang w:val="nl-NL"/>
              </w:rPr>
            </w:pPr>
          </w:p>
          <w:p w14:paraId="501676CE" w14:textId="77777777" w:rsidR="00397C05" w:rsidRDefault="00397C05" w:rsidP="00765CCF">
            <w:pPr>
              <w:ind w:right="32"/>
              <w:rPr>
                <w:lang w:val="nl-NL"/>
              </w:rPr>
            </w:pPr>
          </w:p>
          <w:p w14:paraId="08D88DC3" w14:textId="77777777" w:rsidR="00397C05" w:rsidRDefault="00397C05" w:rsidP="00765CCF">
            <w:pPr>
              <w:ind w:right="32"/>
              <w:rPr>
                <w:lang w:val="nl-NL"/>
              </w:rPr>
            </w:pPr>
          </w:p>
          <w:p w14:paraId="76C32BE8" w14:textId="77777777" w:rsidR="00397C05" w:rsidRDefault="00397C05" w:rsidP="00765CCF">
            <w:pPr>
              <w:ind w:right="32"/>
              <w:rPr>
                <w:lang w:val="nl-NL"/>
              </w:rPr>
            </w:pPr>
          </w:p>
          <w:p w14:paraId="38785AB8" w14:textId="77777777" w:rsidR="00397C05" w:rsidRDefault="00397C05" w:rsidP="00765CCF">
            <w:pPr>
              <w:ind w:right="32"/>
              <w:rPr>
                <w:lang w:val="nl-NL"/>
              </w:rPr>
            </w:pPr>
          </w:p>
          <w:p w14:paraId="7C3D0CFF" w14:textId="77777777" w:rsidR="00397C05" w:rsidRDefault="00397C05" w:rsidP="00765CCF">
            <w:pPr>
              <w:ind w:right="32"/>
              <w:rPr>
                <w:lang w:val="nl-NL"/>
              </w:rPr>
            </w:pPr>
          </w:p>
          <w:p w14:paraId="4D288FC4" w14:textId="77777777" w:rsidR="00397C05" w:rsidRDefault="00397C05" w:rsidP="00765CCF">
            <w:pPr>
              <w:ind w:right="32"/>
              <w:rPr>
                <w:lang w:val="nl-NL"/>
              </w:rPr>
            </w:pPr>
          </w:p>
          <w:p w14:paraId="2820393B" w14:textId="77777777" w:rsidR="00397C05" w:rsidRDefault="00397C05" w:rsidP="00765CCF">
            <w:pPr>
              <w:ind w:right="32"/>
              <w:rPr>
                <w:lang w:val="nl-NL"/>
              </w:rPr>
            </w:pPr>
          </w:p>
          <w:p w14:paraId="77405CE7" w14:textId="77777777" w:rsidR="00397C05" w:rsidRDefault="00397C05" w:rsidP="00765CCF">
            <w:pPr>
              <w:ind w:right="32"/>
              <w:rPr>
                <w:lang w:val="nl-NL"/>
              </w:rPr>
            </w:pPr>
          </w:p>
          <w:p w14:paraId="7B390D44" w14:textId="77777777" w:rsidR="00397C05" w:rsidRDefault="00397C05" w:rsidP="00765CCF">
            <w:pPr>
              <w:ind w:right="32"/>
              <w:rPr>
                <w:lang w:val="nl-NL"/>
              </w:rPr>
            </w:pPr>
          </w:p>
          <w:p w14:paraId="56BED393" w14:textId="77777777" w:rsidR="00397C05" w:rsidRDefault="00397C05" w:rsidP="00765CCF">
            <w:pPr>
              <w:ind w:right="32"/>
              <w:rPr>
                <w:lang w:val="nl-NL"/>
              </w:rPr>
            </w:pPr>
          </w:p>
          <w:p w14:paraId="71C7A190" w14:textId="77777777" w:rsidR="00397C05" w:rsidRPr="000765E2" w:rsidRDefault="00397C05" w:rsidP="00765CCF">
            <w:pPr>
              <w:ind w:right="32"/>
              <w:rPr>
                <w:lang w:val="nl-NL"/>
              </w:rPr>
            </w:pPr>
          </w:p>
          <w:p w14:paraId="128E187C" w14:textId="77777777" w:rsidR="00397C05" w:rsidRPr="000765E2" w:rsidRDefault="00397C05" w:rsidP="00765CCF">
            <w:pPr>
              <w:ind w:right="32"/>
              <w:rPr>
                <w:lang w:val="nl-NL"/>
              </w:rPr>
            </w:pPr>
          </w:p>
          <w:p w14:paraId="704E1A98" w14:textId="77777777" w:rsidR="00397C05" w:rsidRPr="000765E2" w:rsidRDefault="00397C05" w:rsidP="00765CCF">
            <w:pPr>
              <w:ind w:right="32"/>
              <w:rPr>
                <w:lang w:val="nl-NL"/>
              </w:rPr>
            </w:pPr>
          </w:p>
          <w:p w14:paraId="7F5F3958" w14:textId="77777777" w:rsidR="00397C05" w:rsidRPr="000765E2" w:rsidRDefault="00397C05" w:rsidP="00765CCF">
            <w:pPr>
              <w:ind w:right="32"/>
              <w:jc w:val="both"/>
              <w:rPr>
                <w:lang w:val="nl-NL"/>
              </w:rPr>
            </w:pPr>
            <w:r w:rsidRPr="000765E2">
              <w:rPr>
                <w:b/>
                <w:lang w:val="nl-NL"/>
              </w:rPr>
              <w:t xml:space="preserve">*GV: </w:t>
            </w:r>
            <w:r w:rsidRPr="000765E2">
              <w:rPr>
                <w:lang w:val="nl-NL"/>
              </w:rPr>
              <w:t>Hai đường thẳng xx' và yy' được gọi là 2 đường thẳng vuông góc. Vậy thế nào là hai đường thẳng vuông góc ?</w:t>
            </w:r>
          </w:p>
          <w:p w14:paraId="0327D630" w14:textId="77777777" w:rsidR="00397C05" w:rsidRPr="000765E2" w:rsidRDefault="00397C05" w:rsidP="00765CCF">
            <w:pPr>
              <w:ind w:right="32"/>
              <w:jc w:val="both"/>
              <w:rPr>
                <w:lang w:val="nl-NL"/>
              </w:rPr>
            </w:pPr>
            <w:r w:rsidRPr="000765E2">
              <w:rPr>
                <w:b/>
                <w:lang w:val="nl-NL"/>
              </w:rPr>
              <w:t>*GV:</w:t>
            </w:r>
            <w:r w:rsidRPr="000765E2">
              <w:rPr>
                <w:lang w:val="nl-NL"/>
              </w:rPr>
              <w:t xml:space="preserve"> Giới thiệu cách</w:t>
            </w:r>
            <w:r>
              <w:rPr>
                <w:lang w:val="nl-NL"/>
              </w:rPr>
              <w:t xml:space="preserve"> ký hiệu và các cách diễn đạt</w:t>
            </w:r>
            <w:r w:rsidRPr="000765E2">
              <w:rPr>
                <w:lang w:val="nl-NL"/>
              </w:rPr>
              <w:t xml:space="preserve"> 2 đường thẳng vuông góc.</w:t>
            </w:r>
          </w:p>
        </w:tc>
        <w:tc>
          <w:tcPr>
            <w:tcW w:w="3028" w:type="dxa"/>
          </w:tcPr>
          <w:p w14:paraId="2A50B499" w14:textId="77777777" w:rsidR="00397C05" w:rsidRDefault="00397C05" w:rsidP="00765CCF">
            <w:pPr>
              <w:ind w:right="-46"/>
              <w:jc w:val="both"/>
              <w:rPr>
                <w:b/>
                <w:lang w:val="nl-NL"/>
              </w:rPr>
            </w:pPr>
          </w:p>
          <w:p w14:paraId="752D1E28" w14:textId="77777777" w:rsidR="00397C05" w:rsidRPr="000765E2" w:rsidRDefault="00397C05" w:rsidP="00765CCF">
            <w:pPr>
              <w:ind w:right="-46"/>
              <w:jc w:val="both"/>
              <w:rPr>
                <w:lang w:val="nl-NL"/>
              </w:rPr>
            </w:pPr>
            <w:r w:rsidRPr="000765E2">
              <w:rPr>
                <w:b/>
                <w:lang w:val="nl-NL"/>
              </w:rPr>
              <w:t xml:space="preserve">*HS: </w:t>
            </w:r>
            <w:r w:rsidRPr="000765E2">
              <w:rPr>
                <w:lang w:val="nl-NL"/>
              </w:rPr>
              <w:t xml:space="preserve">Đọc đề bài </w:t>
            </w:r>
            <w:r w:rsidRPr="004254A9">
              <w:rPr>
                <w:b/>
                <w:u w:val="single"/>
                <w:lang w:val="nl-NL"/>
              </w:rPr>
              <w:t>?1</w:t>
            </w:r>
            <w:r w:rsidRPr="000765E2">
              <w:rPr>
                <w:b/>
                <w:lang w:val="nl-NL"/>
              </w:rPr>
              <w:t xml:space="preserve"> </w:t>
            </w:r>
            <w:r w:rsidRPr="000765E2">
              <w:rPr>
                <w:lang w:val="nl-NL"/>
              </w:rPr>
              <w:t>và thực hành gấp giấy (đã chuẩn bị sẵn) như SGK đã hướng dẫn.</w:t>
            </w:r>
          </w:p>
          <w:p w14:paraId="5EEAEDCC" w14:textId="77777777" w:rsidR="00397C05" w:rsidRDefault="00397C05" w:rsidP="00765CCF">
            <w:pPr>
              <w:ind w:right="-46"/>
              <w:jc w:val="both"/>
              <w:rPr>
                <w:b/>
                <w:lang w:val="nl-NL"/>
              </w:rPr>
            </w:pPr>
          </w:p>
          <w:p w14:paraId="75B1A251" w14:textId="77777777" w:rsidR="00397C05" w:rsidRPr="000765E2" w:rsidRDefault="00397C05" w:rsidP="00765CCF">
            <w:pPr>
              <w:ind w:right="-46"/>
              <w:jc w:val="both"/>
              <w:rPr>
                <w:lang w:val="nl-NL"/>
              </w:rPr>
            </w:pPr>
            <w:r w:rsidRPr="000765E2">
              <w:rPr>
                <w:b/>
                <w:lang w:val="nl-NL"/>
              </w:rPr>
              <w:t xml:space="preserve">*HS: </w:t>
            </w:r>
            <w:r w:rsidRPr="000765E2">
              <w:rPr>
                <w:lang w:val="nl-NL"/>
              </w:rPr>
              <w:t xml:space="preserve">Quan sát và rút ra nhận xét: </w:t>
            </w:r>
          </w:p>
          <w:p w14:paraId="3AACFD41" w14:textId="77777777" w:rsidR="00397C05" w:rsidRPr="000765E2" w:rsidRDefault="00397C05" w:rsidP="00765CCF">
            <w:pPr>
              <w:ind w:right="-46"/>
              <w:jc w:val="both"/>
              <w:rPr>
                <w:lang w:val="nl-NL"/>
              </w:rPr>
            </w:pPr>
            <w:r w:rsidRPr="000765E2">
              <w:rPr>
                <w:lang w:val="nl-NL"/>
              </w:rPr>
              <w:t>- Các nếp gấp tạo thành 2 đường thẳng cắt nhau.</w:t>
            </w:r>
          </w:p>
          <w:p w14:paraId="197C7BF6" w14:textId="77777777" w:rsidR="00397C05" w:rsidRPr="000765E2" w:rsidRDefault="00397C05" w:rsidP="00765CCF">
            <w:pPr>
              <w:ind w:right="-46"/>
              <w:jc w:val="both"/>
              <w:rPr>
                <w:lang w:val="nl-NL"/>
              </w:rPr>
            </w:pPr>
            <w:r w:rsidRPr="000765E2">
              <w:rPr>
                <w:lang w:val="nl-NL"/>
              </w:rPr>
              <w:t>- Các góc tạo thành bởi các nếp gấp là 4 góc vuông.</w:t>
            </w:r>
          </w:p>
          <w:p w14:paraId="57AC3B92" w14:textId="77777777" w:rsidR="00397C05" w:rsidRPr="000765E2" w:rsidRDefault="00397C05" w:rsidP="00765CCF">
            <w:pPr>
              <w:ind w:right="-46"/>
              <w:jc w:val="both"/>
              <w:rPr>
                <w:lang w:val="nl-NL"/>
              </w:rPr>
            </w:pPr>
            <w:r w:rsidRPr="000765E2">
              <w:rPr>
                <w:b/>
                <w:lang w:val="nl-NL"/>
              </w:rPr>
              <w:t xml:space="preserve">*HS: </w:t>
            </w:r>
            <w:r w:rsidRPr="000765E2">
              <w:rPr>
                <w:lang w:val="nl-NL"/>
              </w:rPr>
              <w:t xml:space="preserve">Đọc đề bài và vẽ hình </w:t>
            </w:r>
            <w:r w:rsidRPr="004254A9">
              <w:rPr>
                <w:b/>
                <w:u w:val="single"/>
                <w:lang w:val="nl-NL"/>
              </w:rPr>
              <w:t>?2</w:t>
            </w:r>
            <w:r w:rsidRPr="000765E2">
              <w:rPr>
                <w:lang w:val="nl-NL"/>
              </w:rPr>
              <w:t xml:space="preserve"> vào vở</w:t>
            </w:r>
            <w:r>
              <w:rPr>
                <w:lang w:val="nl-NL"/>
              </w:rPr>
              <w:t>.</w:t>
            </w:r>
          </w:p>
          <w:p w14:paraId="05763A84" w14:textId="77777777" w:rsidR="00397C05" w:rsidRPr="00BB48FA" w:rsidRDefault="00397C05" w:rsidP="00765CCF">
            <w:pPr>
              <w:jc w:val="both"/>
              <w:rPr>
                <w:lang w:val="nl-NL"/>
              </w:rPr>
            </w:pPr>
            <w:r w:rsidRPr="000765E2">
              <w:rPr>
                <w:lang w:val="nl-NL"/>
              </w:rPr>
              <w:t>- HS dựa vào bài 9 nêu cách suy luận, chứng tỏ các góc xOy’, x’Oy, x’Oy’ đều là các góc vuông</w:t>
            </w:r>
            <w:r>
              <w:rPr>
                <w:lang w:val="nl-NL"/>
              </w:rPr>
              <w:t>.</w:t>
            </w:r>
          </w:p>
          <w:p w14:paraId="23AF91B4" w14:textId="77777777" w:rsidR="00397C05" w:rsidRPr="000765E2" w:rsidRDefault="00397C05" w:rsidP="00765CCF">
            <w:pPr>
              <w:rPr>
                <w:lang w:val="nl-NL"/>
              </w:rPr>
            </w:pPr>
            <w:r w:rsidRPr="00BB48FA">
              <w:rPr>
                <w:lang w:val="vi-VN"/>
              </w:rPr>
              <w:t xml:space="preserve">  </w:t>
            </w:r>
          </w:p>
          <w:p w14:paraId="21755F43" w14:textId="77777777" w:rsidR="00397C05" w:rsidRPr="000765E2" w:rsidRDefault="00397C05" w:rsidP="00765CCF">
            <w:pPr>
              <w:rPr>
                <w:lang w:val="fr-FR"/>
              </w:rPr>
            </w:pPr>
            <w:r w:rsidRPr="000765E2">
              <w:rPr>
                <w:lang w:val="fr-FR"/>
              </w:rPr>
              <w:t xml:space="preserve">Ta có: </w:t>
            </w:r>
            <w:r w:rsidRPr="000765E2">
              <w:rPr>
                <w:position w:val="-12"/>
                <w:lang w:val="nl-NL"/>
              </w:rPr>
              <w:object w:dxaOrig="560" w:dyaOrig="460" w14:anchorId="19C743F5">
                <v:shape id="_x0000_i1080" type="#_x0000_t75" style="width:27.75pt;height:22.5pt" o:ole="">
                  <v:imagedata r:id="rId80" o:title=""/>
                </v:shape>
                <o:OLEObject Type="Embed" ProgID="Equation.DSMT4" ShapeID="_x0000_i1080" DrawAspect="Content" ObjectID="_1664269534" r:id="rId81"/>
              </w:object>
            </w:r>
            <w:r w:rsidRPr="000765E2">
              <w:rPr>
                <w:lang w:val="fr-FR"/>
              </w:rPr>
              <w:t xml:space="preserve"> =90</w:t>
            </w:r>
            <w:r w:rsidRPr="000765E2">
              <w:rPr>
                <w:vertAlign w:val="superscript"/>
                <w:lang w:val="fr-FR"/>
              </w:rPr>
              <w:t>0</w:t>
            </w:r>
          </w:p>
          <w:p w14:paraId="2ED46203" w14:textId="77777777" w:rsidR="00397C05" w:rsidRPr="000765E2" w:rsidRDefault="00397C05" w:rsidP="00765CCF">
            <w:pPr>
              <w:rPr>
                <w:lang w:val="fr-FR"/>
              </w:rPr>
            </w:pPr>
            <w:r w:rsidRPr="000765E2">
              <w:rPr>
                <w:lang w:val="fr-FR"/>
              </w:rPr>
              <w:t xml:space="preserve">Và </w:t>
            </w:r>
            <w:r w:rsidRPr="000765E2">
              <w:rPr>
                <w:position w:val="-12"/>
                <w:lang w:val="nl-NL"/>
              </w:rPr>
              <w:object w:dxaOrig="560" w:dyaOrig="460" w14:anchorId="0C86C30E">
                <v:shape id="_x0000_i1081" type="#_x0000_t75" style="width:27.75pt;height:22.5pt" o:ole="">
                  <v:imagedata r:id="rId80" o:title=""/>
                </v:shape>
                <o:OLEObject Type="Embed" ProgID="Equation.DSMT4" ShapeID="_x0000_i1081" DrawAspect="Content" ObjectID="_1664269535" r:id="rId82"/>
              </w:object>
            </w:r>
            <w:r w:rsidRPr="000765E2">
              <w:rPr>
                <w:lang w:val="fr-FR"/>
              </w:rPr>
              <w:t xml:space="preserve">= </w:t>
            </w:r>
            <w:r w:rsidRPr="000765E2">
              <w:rPr>
                <w:position w:val="-12"/>
                <w:lang w:val="nl-NL"/>
              </w:rPr>
              <w:object w:dxaOrig="639" w:dyaOrig="460" w14:anchorId="28F5BAA4">
                <v:shape id="_x0000_i1082" type="#_x0000_t75" style="width:31.5pt;height:22.5pt" o:ole="">
                  <v:imagedata r:id="rId83" o:title=""/>
                </v:shape>
                <o:OLEObject Type="Embed" ProgID="Equation.DSMT4" ShapeID="_x0000_i1082" DrawAspect="Content" ObjectID="_1664269536" r:id="rId84"/>
              </w:object>
            </w:r>
            <w:r w:rsidRPr="000765E2">
              <w:rPr>
                <w:lang w:val="fr-FR"/>
              </w:rPr>
              <w:t>=90</w:t>
            </w:r>
            <w:r w:rsidRPr="000765E2">
              <w:rPr>
                <w:vertAlign w:val="superscript"/>
                <w:lang w:val="fr-FR"/>
              </w:rPr>
              <w:t>0</w:t>
            </w:r>
            <w:r w:rsidRPr="000765E2">
              <w:rPr>
                <w:lang w:val="fr-FR"/>
              </w:rPr>
              <w:t xml:space="preserve"> (đối đỉnh)</w:t>
            </w:r>
          </w:p>
          <w:p w14:paraId="24C0CA4F" w14:textId="77777777" w:rsidR="00397C05" w:rsidRPr="000765E2" w:rsidRDefault="00397C05" w:rsidP="00765CCF">
            <w:pPr>
              <w:rPr>
                <w:lang w:val="fr-FR"/>
              </w:rPr>
            </w:pPr>
            <w:r w:rsidRPr="000765E2">
              <w:rPr>
                <w:lang w:val="fr-FR"/>
              </w:rPr>
              <w:t>Mặt khác</w:t>
            </w:r>
          </w:p>
          <w:p w14:paraId="131DFB8A" w14:textId="77777777" w:rsidR="00397C05" w:rsidRPr="000765E2" w:rsidRDefault="00397C05" w:rsidP="00765CCF">
            <w:pPr>
              <w:ind w:right="-108"/>
              <w:rPr>
                <w:lang w:val="fr-FR"/>
              </w:rPr>
            </w:pPr>
            <w:r w:rsidRPr="000765E2">
              <w:rPr>
                <w:lang w:val="fr-FR"/>
              </w:rPr>
              <w:t xml:space="preserve"> </w:t>
            </w:r>
            <w:r w:rsidRPr="000765E2">
              <w:rPr>
                <w:position w:val="-12"/>
                <w:lang w:val="nl-NL"/>
              </w:rPr>
              <w:object w:dxaOrig="560" w:dyaOrig="460" w14:anchorId="7605F526">
                <v:shape id="_x0000_i1083" type="#_x0000_t75" style="width:27.75pt;height:22.5pt" o:ole="">
                  <v:imagedata r:id="rId80" o:title=""/>
                </v:shape>
                <o:OLEObject Type="Embed" ProgID="Equation.DSMT4" ShapeID="_x0000_i1083" DrawAspect="Content" ObjectID="_1664269537" r:id="rId85"/>
              </w:object>
            </w:r>
            <w:r w:rsidRPr="000765E2">
              <w:rPr>
                <w:lang w:val="fr-FR"/>
              </w:rPr>
              <w:t xml:space="preserve">+ </w:t>
            </w:r>
            <w:r w:rsidRPr="000765E2">
              <w:rPr>
                <w:position w:val="-12"/>
                <w:lang w:val="nl-NL"/>
              </w:rPr>
              <w:object w:dxaOrig="639" w:dyaOrig="460" w14:anchorId="5D9AAF42">
                <v:shape id="_x0000_i1084" type="#_x0000_t75" style="width:31.5pt;height:22.5pt" o:ole="">
                  <v:imagedata r:id="rId83" o:title=""/>
                </v:shape>
                <o:OLEObject Type="Embed" ProgID="Equation.DSMT4" ShapeID="_x0000_i1084" DrawAspect="Content" ObjectID="_1664269538" r:id="rId86"/>
              </w:object>
            </w:r>
            <w:r w:rsidRPr="000765E2">
              <w:rPr>
                <w:lang w:val="fr-FR"/>
              </w:rPr>
              <w:t>=180</w:t>
            </w:r>
            <w:r w:rsidRPr="000765E2">
              <w:rPr>
                <w:vertAlign w:val="superscript"/>
                <w:lang w:val="fr-FR"/>
              </w:rPr>
              <w:t>0</w:t>
            </w:r>
            <w:r w:rsidRPr="000765E2">
              <w:rPr>
                <w:lang w:val="fr-FR"/>
              </w:rPr>
              <w:t xml:space="preserve"> (kề bù)</w:t>
            </w:r>
          </w:p>
          <w:p w14:paraId="00479183" w14:textId="77777777" w:rsidR="00397C05" w:rsidRPr="000765E2" w:rsidRDefault="00397C05" w:rsidP="00765CCF">
            <w:pPr>
              <w:rPr>
                <w:lang w:val="fr-FR"/>
              </w:rPr>
            </w:pPr>
            <w:r w:rsidRPr="000765E2">
              <w:rPr>
                <w:lang w:val="fr-FR"/>
              </w:rPr>
              <w:t xml:space="preserve"> =&gt;</w:t>
            </w:r>
            <w:r w:rsidRPr="000765E2">
              <w:rPr>
                <w:position w:val="-12"/>
                <w:lang w:val="nl-NL"/>
              </w:rPr>
              <w:object w:dxaOrig="560" w:dyaOrig="460" w14:anchorId="12426BF1">
                <v:shape id="_x0000_i1085" type="#_x0000_t75" style="width:27.75pt;height:22.5pt" o:ole="">
                  <v:imagedata r:id="rId80" o:title=""/>
                </v:shape>
                <o:OLEObject Type="Embed" ProgID="Equation.DSMT4" ShapeID="_x0000_i1085" DrawAspect="Content" ObjectID="_1664269539" r:id="rId87"/>
              </w:object>
            </w:r>
            <w:r w:rsidRPr="000765E2">
              <w:rPr>
                <w:lang w:val="fr-FR"/>
              </w:rPr>
              <w:t>= 180</w:t>
            </w:r>
            <w:r w:rsidRPr="000765E2">
              <w:rPr>
                <w:vertAlign w:val="superscript"/>
                <w:lang w:val="fr-FR"/>
              </w:rPr>
              <w:t>0</w:t>
            </w:r>
            <w:r w:rsidRPr="000765E2">
              <w:rPr>
                <w:lang w:val="fr-FR"/>
              </w:rPr>
              <w:t xml:space="preserve"> – </w:t>
            </w:r>
            <w:r w:rsidRPr="000765E2">
              <w:rPr>
                <w:position w:val="-12"/>
                <w:lang w:val="nl-NL"/>
              </w:rPr>
              <w:object w:dxaOrig="639" w:dyaOrig="460" w14:anchorId="1933C4C9">
                <v:shape id="_x0000_i1086" type="#_x0000_t75" style="width:31.5pt;height:22.5pt" o:ole="">
                  <v:imagedata r:id="rId83" o:title=""/>
                </v:shape>
                <o:OLEObject Type="Embed" ProgID="Equation.DSMT4" ShapeID="_x0000_i1086" DrawAspect="Content" ObjectID="_1664269540" r:id="rId88"/>
              </w:object>
            </w:r>
          </w:p>
          <w:p w14:paraId="54A600CA" w14:textId="77777777" w:rsidR="00397C05" w:rsidRPr="000765E2" w:rsidRDefault="00397C05" w:rsidP="00765CCF">
            <w:pPr>
              <w:rPr>
                <w:lang w:val="fr-FR"/>
              </w:rPr>
            </w:pPr>
            <w:r w:rsidRPr="000765E2">
              <w:rPr>
                <w:lang w:val="fr-FR"/>
              </w:rPr>
              <w:lastRenderedPageBreak/>
              <w:t xml:space="preserve">             =</w:t>
            </w:r>
            <w:r>
              <w:rPr>
                <w:lang w:val="fr-FR"/>
              </w:rPr>
              <w:t xml:space="preserve"> </w:t>
            </w:r>
            <w:r w:rsidRPr="000765E2">
              <w:rPr>
                <w:lang w:val="fr-FR"/>
              </w:rPr>
              <w:t>180</w:t>
            </w:r>
            <w:r w:rsidRPr="000765E2">
              <w:rPr>
                <w:vertAlign w:val="superscript"/>
                <w:lang w:val="fr-FR"/>
              </w:rPr>
              <w:t>0</w:t>
            </w:r>
            <w:r w:rsidRPr="000765E2">
              <w:rPr>
                <w:lang w:val="fr-FR"/>
              </w:rPr>
              <w:t xml:space="preserve"> – 90</w:t>
            </w:r>
            <w:r w:rsidRPr="000765E2">
              <w:rPr>
                <w:vertAlign w:val="superscript"/>
                <w:lang w:val="fr-FR"/>
              </w:rPr>
              <w:t>0</w:t>
            </w:r>
            <w:r w:rsidRPr="000765E2">
              <w:rPr>
                <w:lang w:val="fr-FR"/>
              </w:rPr>
              <w:t xml:space="preserve"> =</w:t>
            </w:r>
            <w:r>
              <w:rPr>
                <w:lang w:val="fr-FR"/>
              </w:rPr>
              <w:t xml:space="preserve"> </w:t>
            </w:r>
            <w:r w:rsidRPr="000765E2">
              <w:rPr>
                <w:lang w:val="fr-FR"/>
              </w:rPr>
              <w:t>90</w:t>
            </w:r>
            <w:r w:rsidRPr="000765E2">
              <w:rPr>
                <w:vertAlign w:val="superscript"/>
                <w:lang w:val="fr-FR"/>
              </w:rPr>
              <w:t>0</w:t>
            </w:r>
          </w:p>
          <w:p w14:paraId="7F793A0B" w14:textId="77777777" w:rsidR="00397C05" w:rsidRPr="000765E2" w:rsidRDefault="00397C05" w:rsidP="00765CCF">
            <w:pPr>
              <w:rPr>
                <w:lang w:val="fr-FR"/>
              </w:rPr>
            </w:pPr>
            <w:r w:rsidRPr="000765E2">
              <w:rPr>
                <w:lang w:val="fr-FR"/>
              </w:rPr>
              <w:t xml:space="preserve">Mà </w:t>
            </w:r>
            <w:r w:rsidRPr="000765E2">
              <w:rPr>
                <w:position w:val="-12"/>
                <w:lang w:val="nl-NL"/>
              </w:rPr>
              <w:object w:dxaOrig="600" w:dyaOrig="460" w14:anchorId="72110A64">
                <v:shape id="_x0000_i1087" type="#_x0000_t75" style="width:30pt;height:22.5pt" o:ole="">
                  <v:imagedata r:id="rId89" o:title=""/>
                </v:shape>
                <o:OLEObject Type="Embed" ProgID="Equation.DSMT4" ShapeID="_x0000_i1087" DrawAspect="Content" ObjectID="_1664269541" r:id="rId90"/>
              </w:object>
            </w:r>
            <w:r w:rsidRPr="000765E2">
              <w:rPr>
                <w:lang w:val="fr-FR"/>
              </w:rPr>
              <w:t xml:space="preserve">= </w:t>
            </w:r>
            <w:r w:rsidRPr="000765E2">
              <w:rPr>
                <w:position w:val="-12"/>
                <w:lang w:val="nl-NL"/>
              </w:rPr>
              <w:object w:dxaOrig="600" w:dyaOrig="460" w14:anchorId="12C88116">
                <v:shape id="_x0000_i1088" type="#_x0000_t75" style="width:30pt;height:22.5pt" o:ole="">
                  <v:imagedata r:id="rId91" o:title=""/>
                </v:shape>
                <o:OLEObject Type="Embed" ProgID="Equation.DSMT4" ShapeID="_x0000_i1088" DrawAspect="Content" ObjectID="_1664269542" r:id="rId92"/>
              </w:object>
            </w:r>
            <w:r w:rsidRPr="000765E2">
              <w:rPr>
                <w:lang w:val="fr-FR"/>
              </w:rPr>
              <w:t>=</w:t>
            </w:r>
            <w:r>
              <w:rPr>
                <w:lang w:val="fr-FR"/>
              </w:rPr>
              <w:t xml:space="preserve"> </w:t>
            </w:r>
            <w:r w:rsidRPr="000765E2">
              <w:rPr>
                <w:lang w:val="fr-FR"/>
              </w:rPr>
              <w:t>90</w:t>
            </w:r>
            <w:r w:rsidRPr="000765E2">
              <w:rPr>
                <w:vertAlign w:val="superscript"/>
                <w:lang w:val="fr-FR"/>
              </w:rPr>
              <w:t>0</w:t>
            </w:r>
            <w:r w:rsidRPr="000765E2">
              <w:rPr>
                <w:lang w:val="fr-FR"/>
              </w:rPr>
              <w:t xml:space="preserve"> (đối đỉnh).</w:t>
            </w:r>
          </w:p>
          <w:p w14:paraId="68B4BF77" w14:textId="77777777" w:rsidR="00397C05" w:rsidRPr="000765E2" w:rsidRDefault="00397C05" w:rsidP="00765CCF">
            <w:pPr>
              <w:ind w:right="-108"/>
              <w:rPr>
                <w:lang w:val="fr-FR"/>
              </w:rPr>
            </w:pPr>
            <w:r w:rsidRPr="000765E2">
              <w:rPr>
                <w:lang w:val="fr-FR"/>
              </w:rPr>
              <w:t>Vậy các góc xOy’, x’Oy, x’Oy’ là các góc vuông</w:t>
            </w:r>
          </w:p>
          <w:p w14:paraId="792221A7" w14:textId="77777777" w:rsidR="00397C05" w:rsidRPr="000765E2" w:rsidRDefault="00397C05" w:rsidP="00765CCF">
            <w:pPr>
              <w:ind w:right="-46"/>
              <w:jc w:val="both"/>
              <w:rPr>
                <w:lang w:val="nl-NL"/>
              </w:rPr>
            </w:pPr>
            <w:r w:rsidRPr="000765E2">
              <w:rPr>
                <w:b/>
                <w:lang w:val="nl-NL"/>
              </w:rPr>
              <w:t xml:space="preserve">*HS: </w:t>
            </w:r>
            <w:r w:rsidRPr="000765E2">
              <w:rPr>
                <w:lang w:val="nl-NL"/>
              </w:rPr>
              <w:t>Phát biểu định nghĩa hai đường thẳng vuông góc.</w:t>
            </w:r>
          </w:p>
          <w:p w14:paraId="2D71F350" w14:textId="77777777" w:rsidR="00397C05" w:rsidRPr="00BB48FA" w:rsidRDefault="00397C05" w:rsidP="00765CCF">
            <w:pPr>
              <w:rPr>
                <w:i/>
                <w:u w:val="single"/>
                <w:lang w:val="nl-NL"/>
              </w:rPr>
            </w:pPr>
            <w:r w:rsidRPr="00BB48FA">
              <w:rPr>
                <w:b/>
                <w:lang w:val="nl-NL"/>
              </w:rPr>
              <w:t>*HS:</w:t>
            </w:r>
            <w:r w:rsidRPr="00BB48FA">
              <w:rPr>
                <w:lang w:val="nl-NL"/>
              </w:rPr>
              <w:t xml:space="preserve"> Nghe giảng, ghi bài</w:t>
            </w:r>
            <w:r w:rsidRPr="00BB48FA">
              <w:rPr>
                <w:b/>
                <w:i/>
                <w:u w:val="single"/>
                <w:lang w:val="nl-NL"/>
              </w:rPr>
              <w:t xml:space="preserve"> </w:t>
            </w:r>
          </w:p>
          <w:p w14:paraId="0790106B" w14:textId="77777777" w:rsidR="00397C05" w:rsidRPr="00853FA8" w:rsidRDefault="00397C05" w:rsidP="00765CCF">
            <w:pPr>
              <w:rPr>
                <w:color w:val="000000"/>
                <w:lang w:val="vi-VN"/>
              </w:rPr>
            </w:pPr>
          </w:p>
        </w:tc>
        <w:tc>
          <w:tcPr>
            <w:tcW w:w="3482" w:type="dxa"/>
            <w:gridSpan w:val="4"/>
          </w:tcPr>
          <w:p w14:paraId="3CD28FDE" w14:textId="77777777" w:rsidR="00397C05" w:rsidRDefault="00397C05" w:rsidP="00765CCF">
            <w:pPr>
              <w:jc w:val="both"/>
              <w:rPr>
                <w:b/>
                <w:u w:val="single"/>
              </w:rPr>
            </w:pPr>
            <w:r w:rsidRPr="00BB48FA">
              <w:rPr>
                <w:b/>
                <w:lang w:val="vi-VN"/>
              </w:rPr>
              <w:lastRenderedPageBreak/>
              <w:t>1.</w:t>
            </w:r>
            <w:r w:rsidRPr="00BB48FA">
              <w:rPr>
                <w:lang w:val="vi-VN"/>
              </w:rPr>
              <w:t xml:space="preserve"> </w:t>
            </w:r>
            <w:r w:rsidRPr="00BB48FA">
              <w:rPr>
                <w:b/>
                <w:u w:val="single"/>
                <w:lang w:val="vi-VN"/>
              </w:rPr>
              <w:t>Thế nào là 2 đường thẳng vuông góc:</w:t>
            </w:r>
          </w:p>
          <w:p w14:paraId="74E61DEC" w14:textId="77777777" w:rsidR="00397C05" w:rsidRPr="008C5B9C" w:rsidRDefault="00397C05" w:rsidP="00765CCF">
            <w:pPr>
              <w:jc w:val="both"/>
              <w:rPr>
                <w:b/>
                <w:u w:val="single"/>
              </w:rPr>
            </w:pPr>
          </w:p>
          <w:p w14:paraId="3B16E49D" w14:textId="77777777" w:rsidR="00397C05" w:rsidRPr="000765E2" w:rsidRDefault="00397C05" w:rsidP="00765CCF">
            <w:pPr>
              <w:rPr>
                <w:lang w:val="nl-NL"/>
              </w:rPr>
            </w:pPr>
            <w:r w:rsidRPr="00BB48FA">
              <w:rPr>
                <w:b/>
                <w:i/>
                <w:u w:val="single"/>
                <w:lang w:val="nl-NL"/>
              </w:rPr>
              <w:t>*Định nghĩa:</w:t>
            </w:r>
            <w:r w:rsidRPr="00BB48FA">
              <w:rPr>
                <w:i/>
                <w:u w:val="single"/>
                <w:lang w:val="nl-NL"/>
              </w:rPr>
              <w:t xml:space="preserve">   </w:t>
            </w:r>
            <w:r w:rsidRPr="00BB48FA">
              <w:rPr>
                <w:b/>
                <w:i/>
                <w:u w:val="single"/>
                <w:lang w:val="nl-NL"/>
              </w:rPr>
              <w:t>SGK</w:t>
            </w:r>
          </w:p>
          <w:p w14:paraId="784D3ADE" w14:textId="131E4A0F" w:rsidR="00397C05" w:rsidRPr="00853FA8" w:rsidRDefault="00397C05" w:rsidP="00765CCF">
            <w:pPr>
              <w:rPr>
                <w:color w:val="000000"/>
                <w:lang w:val="vi-VN"/>
              </w:rPr>
            </w:pPr>
            <w:r w:rsidRPr="00BB48FA">
              <w:rPr>
                <w:lang w:val="nl-NL"/>
              </w:rPr>
              <w:t>Ký hiệu:</w:t>
            </w:r>
            <w:r>
              <w:rPr>
                <w:lang w:val="nl-NL"/>
              </w:rPr>
              <w:t xml:space="preserve"> x</w:t>
            </w:r>
            <w:r w:rsidRPr="00BB48FA">
              <w:rPr>
                <w:lang w:val="nl-NL"/>
              </w:rPr>
              <w:t xml:space="preserve"> x’ </w:t>
            </w:r>
            <w:r w:rsidRPr="000765E2">
              <w:rPr>
                <w:lang w:val="nl-NL"/>
              </w:rPr>
              <w:sym w:font="Symbol" w:char="F05E"/>
            </w:r>
            <w:r w:rsidRPr="00BB48FA">
              <w:rPr>
                <w:lang w:val="nl-NL"/>
              </w:rPr>
              <w:t xml:space="preserve"> yy’</w:t>
            </w:r>
            <w:r w:rsidR="00F95260" w:rsidRPr="00F265C0">
              <w:rPr>
                <w:noProof/>
              </w:rPr>
              <w:drawing>
                <wp:inline distT="0" distB="0" distL="0" distR="0" wp14:anchorId="310CEC0E" wp14:editId="4B5B92DF">
                  <wp:extent cx="1790700" cy="1133475"/>
                  <wp:effectExtent l="0" t="0" r="0" b="0"/>
                  <wp:docPr id="65" name="Picture 119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descr="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790700" cy="1133475"/>
                          </a:xfrm>
                          <a:prstGeom prst="rect">
                            <a:avLst/>
                          </a:prstGeom>
                          <a:noFill/>
                          <a:ln>
                            <a:noFill/>
                          </a:ln>
                        </pic:spPr>
                      </pic:pic>
                    </a:graphicData>
                  </a:graphic>
                </wp:inline>
              </w:drawing>
            </w:r>
          </w:p>
        </w:tc>
      </w:tr>
      <w:tr w:rsidR="00397C05" w:rsidRPr="00C15E9E" w14:paraId="35011BDE" w14:textId="77777777" w:rsidTr="00765CCF">
        <w:tc>
          <w:tcPr>
            <w:tcW w:w="4122" w:type="dxa"/>
          </w:tcPr>
          <w:p w14:paraId="139D8828" w14:textId="77777777" w:rsidR="00397C05" w:rsidRDefault="00397C05" w:rsidP="00765CCF">
            <w:pPr>
              <w:jc w:val="both"/>
              <w:rPr>
                <w:b/>
              </w:rPr>
            </w:pPr>
          </w:p>
          <w:p w14:paraId="1D7D13F1" w14:textId="77777777" w:rsidR="00397C05" w:rsidRPr="00BB48FA" w:rsidRDefault="00397C05" w:rsidP="00765CCF">
            <w:pPr>
              <w:jc w:val="both"/>
              <w:rPr>
                <w:lang w:val="vi-VN"/>
              </w:rPr>
            </w:pPr>
            <w:r w:rsidRPr="00BB48FA">
              <w:rPr>
                <w:b/>
                <w:lang w:val="vi-VN"/>
              </w:rPr>
              <w:t xml:space="preserve">*GV: </w:t>
            </w:r>
            <w:r w:rsidRPr="00BB48FA">
              <w:rPr>
                <w:lang w:val="vi-VN"/>
              </w:rPr>
              <w:t>Muốn vẽ hai đường thằng vuông góc ta làm như thế nào?</w:t>
            </w:r>
          </w:p>
          <w:p w14:paraId="6272BADF" w14:textId="77777777" w:rsidR="00397C05" w:rsidRPr="00976116" w:rsidRDefault="00397C05" w:rsidP="00765CCF">
            <w:pPr>
              <w:jc w:val="both"/>
              <w:rPr>
                <w:lang w:val="vi-VN"/>
              </w:rPr>
            </w:pPr>
            <w:r w:rsidRPr="00976116">
              <w:rPr>
                <w:b/>
                <w:lang w:val="vi-VN"/>
              </w:rPr>
              <w:t xml:space="preserve">*GV: </w:t>
            </w:r>
            <w:r w:rsidRPr="00976116">
              <w:rPr>
                <w:lang w:val="vi-VN"/>
              </w:rPr>
              <w:t>Cho HS làm </w:t>
            </w:r>
            <w:r w:rsidRPr="004254A9">
              <w:rPr>
                <w:b/>
                <w:u w:val="single"/>
                <w:lang w:val="vi-VN"/>
              </w:rPr>
              <w:t>?3</w:t>
            </w:r>
            <w:r w:rsidRPr="00976116">
              <w:rPr>
                <w:lang w:val="vi-VN"/>
              </w:rPr>
              <w:t xml:space="preserve"> gọi 1 HS lên bảng vẽ.</w:t>
            </w:r>
          </w:p>
          <w:p w14:paraId="6677F14C" w14:textId="77777777" w:rsidR="00397C05" w:rsidRPr="00976116" w:rsidRDefault="00397C05" w:rsidP="00765CCF">
            <w:pPr>
              <w:jc w:val="both"/>
              <w:rPr>
                <w:lang w:val="vi-VN"/>
              </w:rPr>
            </w:pPr>
          </w:p>
          <w:p w14:paraId="2270ED38" w14:textId="77777777" w:rsidR="00397C05" w:rsidRPr="00976116" w:rsidRDefault="00397C05" w:rsidP="00765CCF">
            <w:pPr>
              <w:jc w:val="both"/>
              <w:rPr>
                <w:lang w:val="vi-VN"/>
              </w:rPr>
            </w:pPr>
          </w:p>
          <w:p w14:paraId="61493371" w14:textId="77777777" w:rsidR="00397C05" w:rsidRPr="00976116" w:rsidRDefault="00397C05" w:rsidP="00765CCF">
            <w:pPr>
              <w:jc w:val="both"/>
              <w:rPr>
                <w:lang w:val="vi-VN"/>
              </w:rPr>
            </w:pPr>
          </w:p>
          <w:p w14:paraId="5047556F" w14:textId="77777777" w:rsidR="00397C05" w:rsidRPr="00976116" w:rsidRDefault="00397C05" w:rsidP="00765CCF">
            <w:pPr>
              <w:jc w:val="both"/>
              <w:rPr>
                <w:lang w:val="vi-VN"/>
              </w:rPr>
            </w:pPr>
          </w:p>
          <w:p w14:paraId="5BA565EE" w14:textId="77777777" w:rsidR="00397C05" w:rsidRPr="00976116" w:rsidRDefault="00397C05" w:rsidP="00765CCF">
            <w:pPr>
              <w:jc w:val="both"/>
              <w:rPr>
                <w:lang w:val="vi-VN"/>
              </w:rPr>
            </w:pPr>
          </w:p>
          <w:p w14:paraId="734436CC" w14:textId="77777777" w:rsidR="00397C05" w:rsidRPr="00976116" w:rsidRDefault="00397C05" w:rsidP="00765CCF">
            <w:pPr>
              <w:jc w:val="both"/>
              <w:rPr>
                <w:lang w:val="vi-VN"/>
              </w:rPr>
            </w:pPr>
            <w:r w:rsidRPr="00976116">
              <w:rPr>
                <w:b/>
                <w:lang w:val="vi-VN"/>
              </w:rPr>
              <w:t>*GV</w:t>
            </w:r>
            <w:r w:rsidRPr="00976116">
              <w:rPr>
                <w:lang w:val="vi-VN"/>
              </w:rPr>
              <w:t>: Cho HS hoạt động nhóm làm </w:t>
            </w:r>
            <w:r w:rsidRPr="004254A9">
              <w:rPr>
                <w:b/>
                <w:u w:val="single"/>
                <w:lang w:val="vi-VN"/>
              </w:rPr>
              <w:t>?4</w:t>
            </w:r>
            <w:r w:rsidRPr="00976116">
              <w:rPr>
                <w:lang w:val="vi-VN"/>
              </w:rPr>
              <w:t>, yêu cầu HS nêu vị trí có thể xảy ra giữa điểm O và đường thẳng a rồi vẽ hình theo các TH đó.</w:t>
            </w:r>
          </w:p>
          <w:p w14:paraId="1AF71A10" w14:textId="77777777" w:rsidR="00397C05" w:rsidRPr="00976116" w:rsidRDefault="00397C05" w:rsidP="00765CCF">
            <w:pPr>
              <w:jc w:val="both"/>
              <w:rPr>
                <w:lang w:val="vi-VN"/>
              </w:rPr>
            </w:pPr>
            <w:r w:rsidRPr="00976116">
              <w:rPr>
                <w:lang w:val="vi-VN"/>
              </w:rPr>
              <w:t>- Có mấy đường thẳng qua O và vuông góc với a?</w:t>
            </w:r>
          </w:p>
          <w:p w14:paraId="14AF854C" w14:textId="77777777" w:rsidR="00397C05" w:rsidRPr="00976116" w:rsidRDefault="00397C05" w:rsidP="00765CCF">
            <w:pPr>
              <w:jc w:val="both"/>
              <w:rPr>
                <w:b/>
                <w:lang w:val="vi-VN"/>
              </w:rPr>
            </w:pPr>
            <w:r w:rsidRPr="00976116">
              <w:rPr>
                <w:b/>
                <w:lang w:val="vi-VN"/>
              </w:rPr>
              <w:t>*GV:</w:t>
            </w:r>
            <w:r w:rsidRPr="00976116">
              <w:rPr>
                <w:lang w:val="vi-VN"/>
              </w:rPr>
              <w:t xml:space="preserve"> Đó là nội dung tính chất ta thừa nhận. Cho HS nhắc lại nội dung t/c.</w:t>
            </w:r>
          </w:p>
        </w:tc>
        <w:tc>
          <w:tcPr>
            <w:tcW w:w="3036" w:type="dxa"/>
            <w:gridSpan w:val="2"/>
          </w:tcPr>
          <w:p w14:paraId="2C9971E7" w14:textId="77777777" w:rsidR="00397C05" w:rsidRDefault="00397C05" w:rsidP="00765CCF">
            <w:pPr>
              <w:jc w:val="both"/>
              <w:rPr>
                <w:b/>
                <w:lang w:val="nl-NL"/>
              </w:rPr>
            </w:pPr>
          </w:p>
          <w:p w14:paraId="15B374BA" w14:textId="77777777" w:rsidR="00397C05" w:rsidRPr="00BB48FA" w:rsidRDefault="00397C05" w:rsidP="00765CCF">
            <w:pPr>
              <w:jc w:val="both"/>
              <w:rPr>
                <w:lang w:val="nl-NL"/>
              </w:rPr>
            </w:pPr>
            <w:r w:rsidRPr="00BB48FA">
              <w:rPr>
                <w:b/>
                <w:lang w:val="nl-NL"/>
              </w:rPr>
              <w:t xml:space="preserve">*HS: </w:t>
            </w:r>
            <w:r w:rsidRPr="00BB48FA">
              <w:rPr>
                <w:lang w:val="nl-NL"/>
              </w:rPr>
              <w:t>Nêu các cách vẽ hai đường thẳng vuông góc.</w:t>
            </w:r>
          </w:p>
          <w:p w14:paraId="2091B3D4" w14:textId="77777777" w:rsidR="00397C05" w:rsidRPr="00BB48FA" w:rsidRDefault="00397C05" w:rsidP="00765CCF">
            <w:pPr>
              <w:jc w:val="both"/>
              <w:rPr>
                <w:lang w:val="nl-NL"/>
              </w:rPr>
            </w:pPr>
            <w:r w:rsidRPr="00BB48FA">
              <w:rPr>
                <w:b/>
                <w:lang w:val="nl-NL"/>
              </w:rPr>
              <w:t xml:space="preserve">*HS: </w:t>
            </w:r>
            <w:r w:rsidRPr="00BB48FA">
              <w:rPr>
                <w:lang w:val="nl-NL"/>
              </w:rPr>
              <w:t>Cả lớp làm </w:t>
            </w:r>
            <w:r w:rsidRPr="004254A9">
              <w:rPr>
                <w:b/>
                <w:u w:val="single"/>
                <w:lang w:val="nl-NL"/>
              </w:rPr>
              <w:t>?3</w:t>
            </w:r>
            <w:r w:rsidRPr="00BB48FA">
              <w:rPr>
                <w:lang w:val="nl-NL"/>
              </w:rPr>
              <w:t>, một HS lên bảng vẽ hình.</w:t>
            </w:r>
          </w:p>
          <w:p w14:paraId="10AC7E98" w14:textId="77777777" w:rsidR="00397C05" w:rsidRPr="00976116" w:rsidRDefault="00397C05" w:rsidP="00765CCF">
            <w:pPr>
              <w:rPr>
                <w:lang w:val="nl-NL"/>
              </w:rPr>
            </w:pPr>
          </w:p>
          <w:p w14:paraId="448157FF" w14:textId="77777777" w:rsidR="00397C05" w:rsidRPr="00BB48FA" w:rsidRDefault="00397C05" w:rsidP="00765CCF">
            <w:pPr>
              <w:jc w:val="both"/>
              <w:rPr>
                <w:lang w:val="nl-NL"/>
              </w:rPr>
            </w:pPr>
            <w:r w:rsidRPr="00BB48FA">
              <w:rPr>
                <w:b/>
                <w:lang w:val="nl-NL"/>
              </w:rPr>
              <w:t xml:space="preserve">*HS: </w:t>
            </w:r>
            <w:r w:rsidRPr="00BB48FA">
              <w:rPr>
                <w:lang w:val="nl-NL"/>
              </w:rPr>
              <w:t>Hoạt động nhóm làm </w:t>
            </w:r>
            <w:r w:rsidRPr="004254A9">
              <w:rPr>
                <w:b/>
                <w:u w:val="single"/>
                <w:lang w:val="nl-NL"/>
              </w:rPr>
              <w:t>?4</w:t>
            </w:r>
            <w:r w:rsidRPr="00BB48FA">
              <w:rPr>
                <w:lang w:val="nl-NL"/>
              </w:rPr>
              <w:t>, xét 2 trường hợp:</w:t>
            </w:r>
          </w:p>
          <w:p w14:paraId="3119B61E" w14:textId="77777777" w:rsidR="00397C05" w:rsidRDefault="00397C05" w:rsidP="00765CCF">
            <w:pPr>
              <w:rPr>
                <w:lang w:val="nl-NL"/>
              </w:rPr>
            </w:pPr>
            <w:r w:rsidRPr="00BB48FA">
              <w:rPr>
                <w:lang w:val="nl-NL"/>
              </w:rPr>
              <w:t xml:space="preserve">+) O </w:t>
            </w:r>
            <w:r w:rsidRPr="000765E2">
              <w:rPr>
                <w:lang w:val="nl-NL"/>
              </w:rPr>
              <w:sym w:font="Symbol" w:char="F0CE"/>
            </w:r>
            <w:r w:rsidRPr="00BB48FA">
              <w:rPr>
                <w:lang w:val="nl-NL"/>
              </w:rPr>
              <w:t xml:space="preserve"> a.</w:t>
            </w:r>
            <w:r>
              <w:rPr>
                <w:lang w:val="nl-NL"/>
              </w:rPr>
              <w:t xml:space="preserve">              </w:t>
            </w:r>
          </w:p>
          <w:p w14:paraId="426C66A1" w14:textId="77777777" w:rsidR="00397C05" w:rsidRPr="00BB48FA" w:rsidRDefault="00397C05" w:rsidP="00765CCF">
            <w:pPr>
              <w:rPr>
                <w:lang w:val="nl-NL"/>
              </w:rPr>
            </w:pPr>
            <w:r w:rsidRPr="00BB48FA">
              <w:rPr>
                <w:lang w:val="nl-NL"/>
              </w:rPr>
              <w:t xml:space="preserve">+) O </w:t>
            </w:r>
            <w:r w:rsidRPr="000765E2">
              <w:rPr>
                <w:lang w:val="nl-NL"/>
              </w:rPr>
              <w:sym w:font="Symbol" w:char="F0CF"/>
            </w:r>
            <w:r w:rsidRPr="00BB48FA">
              <w:rPr>
                <w:lang w:val="nl-NL"/>
              </w:rPr>
              <w:t xml:space="preserve"> a.</w:t>
            </w:r>
          </w:p>
          <w:p w14:paraId="53A9FE23" w14:textId="77777777" w:rsidR="00397C05" w:rsidRPr="00BB48FA" w:rsidRDefault="00397C05" w:rsidP="00765CCF">
            <w:pPr>
              <w:rPr>
                <w:lang w:val="nl-NL"/>
              </w:rPr>
            </w:pPr>
            <w:r w:rsidRPr="00BB48FA">
              <w:rPr>
                <w:b/>
                <w:lang w:val="nl-NL"/>
              </w:rPr>
              <w:t xml:space="preserve">*HS: </w:t>
            </w:r>
            <w:r w:rsidRPr="00BB48FA">
              <w:rPr>
                <w:lang w:val="nl-NL"/>
              </w:rPr>
              <w:t>Trả lời câu hỏi.</w:t>
            </w:r>
          </w:p>
          <w:p w14:paraId="3B8761C7" w14:textId="77777777" w:rsidR="00397C05" w:rsidRPr="00BB48FA" w:rsidRDefault="00397C05" w:rsidP="00765CCF">
            <w:pPr>
              <w:rPr>
                <w:lang w:val="nl-NL"/>
              </w:rPr>
            </w:pPr>
          </w:p>
          <w:p w14:paraId="53BED9B2" w14:textId="77777777" w:rsidR="00397C05" w:rsidRPr="00BB48FA" w:rsidRDefault="00397C05" w:rsidP="00765CCF">
            <w:pPr>
              <w:rPr>
                <w:b/>
                <w:i/>
                <w:u w:val="single"/>
                <w:lang w:val="fr-FR"/>
              </w:rPr>
            </w:pPr>
          </w:p>
        </w:tc>
        <w:tc>
          <w:tcPr>
            <w:tcW w:w="3474" w:type="dxa"/>
            <w:gridSpan w:val="3"/>
          </w:tcPr>
          <w:p w14:paraId="5BB269AA" w14:textId="77777777" w:rsidR="00397C05" w:rsidRDefault="00397C05" w:rsidP="00765CCF">
            <w:pPr>
              <w:jc w:val="both"/>
              <w:rPr>
                <w:lang w:val="nl-NL"/>
              </w:rPr>
            </w:pPr>
            <w:r w:rsidRPr="00BB48FA">
              <w:rPr>
                <w:b/>
                <w:lang w:val="nl-NL"/>
              </w:rPr>
              <w:t>2.</w:t>
            </w:r>
            <w:r w:rsidRPr="00BB48FA">
              <w:rPr>
                <w:lang w:val="nl-NL"/>
              </w:rPr>
              <w:t xml:space="preserve"> </w:t>
            </w:r>
            <w:r w:rsidRPr="00BB48FA">
              <w:rPr>
                <w:b/>
                <w:u w:val="single"/>
                <w:lang w:val="nl-NL"/>
              </w:rPr>
              <w:t>Vẽ hai đường thẳng vuông góc</w:t>
            </w:r>
            <w:r w:rsidRPr="00BB48FA">
              <w:rPr>
                <w:lang w:val="nl-NL"/>
              </w:rPr>
              <w:t xml:space="preserve">: </w:t>
            </w:r>
          </w:p>
          <w:p w14:paraId="668C7D17" w14:textId="77777777" w:rsidR="00397C05" w:rsidRDefault="00397C05" w:rsidP="00765CCF">
            <w:pPr>
              <w:rPr>
                <w:b/>
                <w:u w:val="single"/>
                <w:lang w:val="nl-NL"/>
              </w:rPr>
            </w:pPr>
            <w:r w:rsidRPr="004254A9">
              <w:rPr>
                <w:b/>
                <w:u w:val="single"/>
                <w:lang w:val="nl-NL"/>
              </w:rPr>
              <w:t>?3</w:t>
            </w:r>
          </w:p>
          <w:p w14:paraId="36A7CF7F" w14:textId="5DB6BF73" w:rsidR="00397C05" w:rsidRDefault="00F95260" w:rsidP="00765CCF">
            <w:pPr>
              <w:rPr>
                <w:b/>
                <w:u w:val="single"/>
                <w:lang w:val="nl-NL"/>
              </w:rPr>
            </w:pPr>
            <w:r w:rsidRPr="00F265C0">
              <w:rPr>
                <w:noProof/>
              </w:rPr>
              <w:drawing>
                <wp:inline distT="0" distB="0" distL="0" distR="0" wp14:anchorId="57C89E5D" wp14:editId="6A8DD1CE">
                  <wp:extent cx="1924050" cy="904875"/>
                  <wp:effectExtent l="0" t="0" r="0" b="0"/>
                  <wp:docPr id="66" name="Picture 12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24050" cy="904875"/>
                          </a:xfrm>
                          <a:prstGeom prst="rect">
                            <a:avLst/>
                          </a:prstGeom>
                          <a:noFill/>
                          <a:ln>
                            <a:noFill/>
                          </a:ln>
                        </pic:spPr>
                      </pic:pic>
                    </a:graphicData>
                  </a:graphic>
                </wp:inline>
              </w:drawing>
            </w:r>
          </w:p>
          <w:p w14:paraId="5ED00371" w14:textId="77777777" w:rsidR="00397C05" w:rsidRDefault="00397C05" w:rsidP="00765CCF">
            <w:pPr>
              <w:rPr>
                <w:b/>
                <w:u w:val="single"/>
                <w:lang w:val="nl-NL"/>
              </w:rPr>
            </w:pPr>
          </w:p>
          <w:p w14:paraId="6D20EAC1" w14:textId="77777777" w:rsidR="00397C05" w:rsidRPr="00976116" w:rsidRDefault="00397C05" w:rsidP="00765CCF">
            <w:pPr>
              <w:rPr>
                <w:lang w:val="nl-NL"/>
              </w:rPr>
            </w:pPr>
            <w:r w:rsidRPr="00976116">
              <w:rPr>
                <w:lang w:val="nl-NL"/>
              </w:rPr>
              <w:t xml:space="preserve">Ta có:  a </w:t>
            </w:r>
            <w:r w:rsidRPr="000765E2">
              <w:rPr>
                <w:lang w:val="fr-FR"/>
              </w:rPr>
              <w:sym w:font="Symbol" w:char="F05E"/>
            </w:r>
            <w:r w:rsidRPr="00976116">
              <w:rPr>
                <w:lang w:val="nl-NL"/>
              </w:rPr>
              <w:t xml:space="preserve"> a’</w:t>
            </w:r>
          </w:p>
          <w:p w14:paraId="22DACCC0" w14:textId="77777777" w:rsidR="00397C05" w:rsidRDefault="00397C05" w:rsidP="00765CCF">
            <w:pPr>
              <w:rPr>
                <w:b/>
                <w:i/>
                <w:u w:val="single"/>
                <w:lang w:val="fr-FR"/>
              </w:rPr>
            </w:pPr>
          </w:p>
          <w:p w14:paraId="3EEDA51C" w14:textId="77777777" w:rsidR="00397C05" w:rsidRDefault="00397C05" w:rsidP="00765CCF">
            <w:pPr>
              <w:rPr>
                <w:b/>
                <w:i/>
                <w:u w:val="single"/>
                <w:lang w:val="fr-FR"/>
              </w:rPr>
            </w:pPr>
          </w:p>
          <w:p w14:paraId="3DE40853" w14:textId="77777777" w:rsidR="00397C05" w:rsidRDefault="00397C05" w:rsidP="00765CCF">
            <w:pPr>
              <w:rPr>
                <w:b/>
                <w:i/>
                <w:u w:val="single"/>
                <w:lang w:val="fr-FR"/>
              </w:rPr>
            </w:pPr>
          </w:p>
          <w:p w14:paraId="70203A3B" w14:textId="77777777" w:rsidR="00397C05" w:rsidRDefault="00397C05" w:rsidP="00765CCF">
            <w:pPr>
              <w:rPr>
                <w:b/>
                <w:i/>
                <w:u w:val="single"/>
                <w:lang w:val="fr-FR"/>
              </w:rPr>
            </w:pPr>
          </w:p>
          <w:p w14:paraId="1F66E0B9" w14:textId="77777777" w:rsidR="00397C05" w:rsidRDefault="00397C05" w:rsidP="00765CCF">
            <w:pPr>
              <w:rPr>
                <w:b/>
                <w:i/>
                <w:u w:val="single"/>
                <w:lang w:val="fr-FR"/>
              </w:rPr>
            </w:pPr>
          </w:p>
          <w:p w14:paraId="48C7D347" w14:textId="77777777" w:rsidR="00397C05" w:rsidRPr="00BB48FA" w:rsidRDefault="00397C05" w:rsidP="00765CCF">
            <w:pPr>
              <w:rPr>
                <w:b/>
                <w:i/>
                <w:u w:val="single"/>
                <w:lang w:val="fr-FR"/>
              </w:rPr>
            </w:pPr>
            <w:r w:rsidRPr="000765E2">
              <w:rPr>
                <w:b/>
                <w:i/>
                <w:u w:val="single"/>
                <w:lang w:val="fr-FR"/>
              </w:rPr>
              <w:t>*Tính chất:   SGK-85</w:t>
            </w:r>
          </w:p>
        </w:tc>
      </w:tr>
      <w:tr w:rsidR="00397C05" w:rsidRPr="006F4A84" w14:paraId="0137D54B" w14:textId="77777777" w:rsidTr="00765CCF">
        <w:tc>
          <w:tcPr>
            <w:tcW w:w="4122" w:type="dxa"/>
          </w:tcPr>
          <w:p w14:paraId="0696DBA9" w14:textId="77777777" w:rsidR="00397C05" w:rsidRPr="000765E2" w:rsidRDefault="00397C05" w:rsidP="00765CCF">
            <w:pPr>
              <w:rPr>
                <w:lang w:val="nl-NL"/>
              </w:rPr>
            </w:pPr>
            <w:r w:rsidRPr="000765E2">
              <w:rPr>
                <w:b/>
                <w:lang w:val="nl-NL"/>
              </w:rPr>
              <w:t xml:space="preserve">*GV: </w:t>
            </w:r>
            <w:r w:rsidRPr="000765E2">
              <w:rPr>
                <w:lang w:val="nl-NL"/>
              </w:rPr>
              <w:t>Đưa bài toán:</w:t>
            </w:r>
            <w:r>
              <w:rPr>
                <w:lang w:val="nl-NL"/>
              </w:rPr>
              <w:t xml:space="preserve"> </w:t>
            </w:r>
            <w:r w:rsidRPr="000765E2">
              <w:rPr>
                <w:lang w:val="nl-NL"/>
              </w:rPr>
              <w:t>Cho đoạn thẳng AB. Vẽ I là trung điểm của AB.</w:t>
            </w:r>
            <w:r>
              <w:rPr>
                <w:lang w:val="nl-NL"/>
              </w:rPr>
              <w:t xml:space="preserve"> </w:t>
            </w:r>
            <w:r w:rsidRPr="000765E2">
              <w:rPr>
                <w:lang w:val="nl-NL"/>
              </w:rPr>
              <w:t xml:space="preserve">Qua I vẽ đường thẳng d </w:t>
            </w:r>
            <w:r w:rsidRPr="000765E2">
              <w:rPr>
                <w:lang w:val="nl-NL"/>
              </w:rPr>
              <w:sym w:font="Symbol" w:char="F05E"/>
            </w:r>
            <w:r w:rsidRPr="000765E2">
              <w:rPr>
                <w:lang w:val="nl-NL"/>
              </w:rPr>
              <w:t xml:space="preserve"> AB.</w:t>
            </w:r>
          </w:p>
          <w:p w14:paraId="647584DC" w14:textId="77777777" w:rsidR="00397C05" w:rsidRPr="000765E2" w:rsidRDefault="00397C05" w:rsidP="00765CCF">
            <w:pPr>
              <w:rPr>
                <w:lang w:val="nl-NL"/>
              </w:rPr>
            </w:pPr>
            <w:r w:rsidRPr="000765E2">
              <w:rPr>
                <w:lang w:val="nl-NL"/>
              </w:rPr>
              <w:t>- Gọi 2 HS lên bảng vẽ.</w:t>
            </w:r>
          </w:p>
          <w:p w14:paraId="0B76DB0B" w14:textId="77777777" w:rsidR="00397C05" w:rsidRDefault="00397C05" w:rsidP="00765CCF">
            <w:pPr>
              <w:jc w:val="both"/>
              <w:rPr>
                <w:lang w:val="nl-NL"/>
              </w:rPr>
            </w:pPr>
            <w:r w:rsidRPr="000765E2">
              <w:rPr>
                <w:b/>
                <w:lang w:val="nl-NL"/>
              </w:rPr>
              <w:t>*GV</w:t>
            </w:r>
            <w:r w:rsidRPr="000765E2">
              <w:rPr>
                <w:lang w:val="nl-NL"/>
              </w:rPr>
              <w:t>:</w:t>
            </w:r>
            <w:r>
              <w:rPr>
                <w:lang w:val="nl-NL"/>
              </w:rPr>
              <w:t xml:space="preserve"> </w:t>
            </w:r>
            <w:r w:rsidRPr="000765E2">
              <w:rPr>
                <w:lang w:val="nl-NL"/>
              </w:rPr>
              <w:t xml:space="preserve">Giới thiệu d là đường trung trực của đoạn thẳng AB. </w:t>
            </w:r>
          </w:p>
          <w:p w14:paraId="69BDF6C8" w14:textId="77777777" w:rsidR="00397C05" w:rsidRDefault="00397C05" w:rsidP="00765CCF">
            <w:pPr>
              <w:jc w:val="both"/>
              <w:rPr>
                <w:lang w:val="nl-NL"/>
              </w:rPr>
            </w:pPr>
          </w:p>
          <w:p w14:paraId="37B142EE" w14:textId="77777777" w:rsidR="00397C05" w:rsidRDefault="00397C05" w:rsidP="00765CCF">
            <w:pPr>
              <w:jc w:val="both"/>
              <w:rPr>
                <w:lang w:val="nl-NL"/>
              </w:rPr>
            </w:pPr>
          </w:p>
          <w:p w14:paraId="266169FF" w14:textId="77777777" w:rsidR="00397C05" w:rsidRDefault="00397C05" w:rsidP="00765CCF">
            <w:pPr>
              <w:jc w:val="both"/>
              <w:rPr>
                <w:lang w:val="nl-NL"/>
              </w:rPr>
            </w:pPr>
          </w:p>
          <w:p w14:paraId="022C24B2" w14:textId="77777777" w:rsidR="00397C05" w:rsidRDefault="00397C05" w:rsidP="00765CCF">
            <w:pPr>
              <w:jc w:val="both"/>
              <w:rPr>
                <w:lang w:val="nl-NL"/>
              </w:rPr>
            </w:pPr>
          </w:p>
          <w:p w14:paraId="728877F5" w14:textId="77777777" w:rsidR="00397C05" w:rsidRDefault="00397C05" w:rsidP="00765CCF">
            <w:pPr>
              <w:jc w:val="both"/>
              <w:rPr>
                <w:b/>
                <w:lang w:val="nl-NL"/>
              </w:rPr>
            </w:pPr>
            <w:r w:rsidRPr="000765E2">
              <w:rPr>
                <w:b/>
                <w:lang w:val="nl-NL"/>
              </w:rPr>
              <w:t>*GV</w:t>
            </w:r>
            <w:r w:rsidRPr="000765E2">
              <w:rPr>
                <w:lang w:val="nl-NL"/>
              </w:rPr>
              <w:t>:</w:t>
            </w:r>
            <w:r>
              <w:rPr>
                <w:lang w:val="nl-NL"/>
              </w:rPr>
              <w:t xml:space="preserve"> </w:t>
            </w:r>
            <w:r w:rsidRPr="000765E2">
              <w:rPr>
                <w:lang w:val="nl-NL"/>
              </w:rPr>
              <w:t>Vậy d là đường trung trực của đoạn thẳng AB khi nào? Đó là nội dung ĐN.</w:t>
            </w:r>
          </w:p>
          <w:p w14:paraId="786EF427" w14:textId="77777777" w:rsidR="00397C05" w:rsidRDefault="00397C05" w:rsidP="00765CCF">
            <w:pPr>
              <w:rPr>
                <w:b/>
                <w:lang w:val="nl-NL"/>
              </w:rPr>
            </w:pPr>
          </w:p>
          <w:p w14:paraId="53998091" w14:textId="77777777" w:rsidR="00397C05" w:rsidRDefault="00397C05" w:rsidP="00765CCF">
            <w:pPr>
              <w:rPr>
                <w:b/>
                <w:lang w:val="nl-NL"/>
              </w:rPr>
            </w:pPr>
          </w:p>
          <w:p w14:paraId="42E61304" w14:textId="77777777" w:rsidR="00397C05" w:rsidRDefault="00397C05" w:rsidP="00765CCF">
            <w:pPr>
              <w:rPr>
                <w:lang w:val="nl-NL"/>
              </w:rPr>
            </w:pPr>
            <w:r w:rsidRPr="000765E2">
              <w:rPr>
                <w:b/>
                <w:lang w:val="nl-NL"/>
              </w:rPr>
              <w:t>*GV</w:t>
            </w:r>
            <w:r w:rsidRPr="000765E2">
              <w:rPr>
                <w:lang w:val="nl-NL"/>
              </w:rPr>
              <w:t>: Giới thiệu chú ý.</w:t>
            </w:r>
          </w:p>
          <w:p w14:paraId="0F746037" w14:textId="77777777" w:rsidR="00397C05" w:rsidRPr="000765E2" w:rsidRDefault="00397C05" w:rsidP="00765CCF">
            <w:pPr>
              <w:rPr>
                <w:lang w:val="nl-NL"/>
              </w:rPr>
            </w:pPr>
          </w:p>
          <w:p w14:paraId="7E9BD6B3" w14:textId="77777777" w:rsidR="00397C05" w:rsidRDefault="00397C05" w:rsidP="00765CCF">
            <w:pPr>
              <w:ind w:right="-108"/>
              <w:rPr>
                <w:lang w:val="nl-NL"/>
              </w:rPr>
            </w:pPr>
            <w:r w:rsidRPr="000765E2">
              <w:rPr>
                <w:lang w:val="nl-NL"/>
              </w:rPr>
              <w:t>- Muốn vẽ đường trung trực của một đoạn thẳng ta làm ntn?</w:t>
            </w:r>
          </w:p>
          <w:p w14:paraId="3B887E20" w14:textId="77777777" w:rsidR="00397C05" w:rsidRPr="000765E2" w:rsidRDefault="00397C05" w:rsidP="00765CCF">
            <w:pPr>
              <w:jc w:val="both"/>
              <w:rPr>
                <w:lang w:val="nl-NL"/>
              </w:rPr>
            </w:pPr>
            <w:r w:rsidRPr="000765E2">
              <w:rPr>
                <w:b/>
                <w:lang w:val="nl-NL"/>
              </w:rPr>
              <w:t>*GV:</w:t>
            </w:r>
            <w:r w:rsidRPr="000765E2">
              <w:rPr>
                <w:lang w:val="nl-NL"/>
              </w:rPr>
              <w:t xml:space="preserve"> Giới thiệu cách gấp giấy của bài 13/86 SGK.</w:t>
            </w:r>
          </w:p>
          <w:p w14:paraId="7E5B5714" w14:textId="77777777" w:rsidR="00397C05" w:rsidRPr="000765E2" w:rsidRDefault="00397C05" w:rsidP="00765CCF">
            <w:pPr>
              <w:jc w:val="both"/>
              <w:rPr>
                <w:lang w:val="nl-NL"/>
              </w:rPr>
            </w:pPr>
            <w:r w:rsidRPr="000765E2">
              <w:rPr>
                <w:b/>
                <w:lang w:val="nl-NL"/>
              </w:rPr>
              <w:t xml:space="preserve">*GV: </w:t>
            </w:r>
            <w:r w:rsidRPr="000765E2">
              <w:rPr>
                <w:lang w:val="nl-NL"/>
              </w:rPr>
              <w:t xml:space="preserve"> Nhấn mạnh 2 điều kiện để 1 đt là trung trực của 1 đoạn thẳng:</w:t>
            </w:r>
          </w:p>
          <w:p w14:paraId="1128A915" w14:textId="77777777" w:rsidR="00397C05" w:rsidRPr="000765E2" w:rsidRDefault="00397C05" w:rsidP="00765CCF">
            <w:pPr>
              <w:jc w:val="both"/>
              <w:rPr>
                <w:lang w:val="nl-NL"/>
              </w:rPr>
            </w:pPr>
            <w:r w:rsidRPr="000765E2">
              <w:rPr>
                <w:lang w:val="nl-NL"/>
              </w:rPr>
              <w:t>+) Vuông góc với đoạn thẳng.</w:t>
            </w:r>
          </w:p>
          <w:p w14:paraId="5FEB4632" w14:textId="77777777" w:rsidR="00397C05" w:rsidRPr="000765E2" w:rsidRDefault="00397C05" w:rsidP="00765CCF">
            <w:pPr>
              <w:jc w:val="both"/>
              <w:rPr>
                <w:lang w:val="nl-NL"/>
              </w:rPr>
            </w:pPr>
            <w:r>
              <w:rPr>
                <w:lang w:val="nl-NL"/>
              </w:rPr>
              <w:t xml:space="preserve">+) </w:t>
            </w:r>
            <w:r w:rsidRPr="000765E2">
              <w:rPr>
                <w:lang w:val="nl-NL"/>
              </w:rPr>
              <w:t>Đi</w:t>
            </w:r>
            <w:r>
              <w:rPr>
                <w:lang w:val="nl-NL"/>
              </w:rPr>
              <w:t xml:space="preserve"> qua trung điểm của đoạn thẳng.</w:t>
            </w:r>
          </w:p>
        </w:tc>
        <w:tc>
          <w:tcPr>
            <w:tcW w:w="3042" w:type="dxa"/>
            <w:gridSpan w:val="3"/>
          </w:tcPr>
          <w:p w14:paraId="5FF0D583" w14:textId="77777777" w:rsidR="00397C05" w:rsidRDefault="00397C05" w:rsidP="00765CCF">
            <w:pPr>
              <w:jc w:val="both"/>
              <w:rPr>
                <w:b/>
                <w:lang w:val="nl-NL"/>
              </w:rPr>
            </w:pPr>
          </w:p>
          <w:p w14:paraId="353BEB44" w14:textId="77777777" w:rsidR="00397C05" w:rsidRPr="000765E2" w:rsidRDefault="00397C05" w:rsidP="00765CCF">
            <w:pPr>
              <w:tabs>
                <w:tab w:val="left" w:pos="4785"/>
              </w:tabs>
              <w:jc w:val="both"/>
              <w:rPr>
                <w:lang w:val="nl-NL"/>
              </w:rPr>
            </w:pPr>
            <w:r w:rsidRPr="000765E2">
              <w:rPr>
                <w:b/>
                <w:lang w:val="nl-NL"/>
              </w:rPr>
              <w:t xml:space="preserve">*HS: </w:t>
            </w:r>
            <w:r w:rsidRPr="000765E2">
              <w:rPr>
                <w:lang w:val="nl-NL"/>
              </w:rPr>
              <w:t>Làm vào vở. Hai HS lên bảng vẽ hình.</w:t>
            </w:r>
          </w:p>
          <w:p w14:paraId="56BD6006" w14:textId="77777777" w:rsidR="00397C05" w:rsidRPr="000765E2" w:rsidRDefault="00397C05" w:rsidP="00765CCF">
            <w:pPr>
              <w:ind w:right="-165"/>
              <w:rPr>
                <w:lang w:val="nl-NL"/>
              </w:rPr>
            </w:pPr>
            <w:r w:rsidRPr="000765E2">
              <w:rPr>
                <w:lang w:val="nl-NL"/>
              </w:rPr>
              <w:t>- HS dưới lớp nhận xét, góp ý.</w:t>
            </w:r>
          </w:p>
          <w:p w14:paraId="3A19BB98" w14:textId="77777777" w:rsidR="00397C05" w:rsidRPr="000765E2" w:rsidRDefault="00397C05" w:rsidP="00765CCF">
            <w:pPr>
              <w:jc w:val="both"/>
              <w:rPr>
                <w:lang w:val="nl-NL"/>
              </w:rPr>
            </w:pPr>
            <w:r w:rsidRPr="000765E2">
              <w:rPr>
                <w:b/>
                <w:lang w:val="nl-NL"/>
              </w:rPr>
              <w:t>*HS:</w:t>
            </w:r>
            <w:r>
              <w:rPr>
                <w:lang w:val="nl-NL"/>
              </w:rPr>
              <w:t xml:space="preserve"> Khi d đi qua trung điểm </w:t>
            </w:r>
            <w:r w:rsidRPr="000765E2">
              <w:rPr>
                <w:lang w:val="nl-NL"/>
              </w:rPr>
              <w:t>của AB và vuông góc với AB.</w:t>
            </w:r>
          </w:p>
          <w:p w14:paraId="083E81E6" w14:textId="77777777" w:rsidR="00397C05" w:rsidRPr="000765E2" w:rsidRDefault="00397C05" w:rsidP="00765CCF">
            <w:pPr>
              <w:rPr>
                <w:lang w:val="nl-NL"/>
              </w:rPr>
            </w:pPr>
          </w:p>
          <w:p w14:paraId="610A1990" w14:textId="77777777" w:rsidR="00397C05" w:rsidRDefault="00397C05" w:rsidP="00765CCF">
            <w:pPr>
              <w:jc w:val="both"/>
              <w:rPr>
                <w:b/>
                <w:lang w:val="nl-NL"/>
              </w:rPr>
            </w:pPr>
          </w:p>
          <w:p w14:paraId="5B838E51" w14:textId="77777777" w:rsidR="00397C05" w:rsidRDefault="00397C05" w:rsidP="00765CCF">
            <w:pPr>
              <w:jc w:val="both"/>
              <w:rPr>
                <w:b/>
                <w:lang w:val="nl-NL"/>
              </w:rPr>
            </w:pPr>
          </w:p>
          <w:p w14:paraId="60F78D92" w14:textId="77777777" w:rsidR="00397C05" w:rsidRDefault="00397C05" w:rsidP="00765CCF">
            <w:pPr>
              <w:jc w:val="both"/>
              <w:rPr>
                <w:b/>
                <w:lang w:val="nl-NL"/>
              </w:rPr>
            </w:pPr>
          </w:p>
          <w:p w14:paraId="13FEF335" w14:textId="77777777" w:rsidR="00397C05" w:rsidRDefault="00397C05" w:rsidP="00765CCF">
            <w:pPr>
              <w:jc w:val="both"/>
              <w:rPr>
                <w:lang w:val="nl-NL"/>
              </w:rPr>
            </w:pPr>
            <w:r w:rsidRPr="000765E2">
              <w:rPr>
                <w:b/>
                <w:lang w:val="nl-NL"/>
              </w:rPr>
              <w:t xml:space="preserve">*HS: </w:t>
            </w:r>
            <w:r w:rsidRPr="000765E2">
              <w:rPr>
                <w:lang w:val="nl-NL"/>
              </w:rPr>
              <w:t>Nhắc lại nội dung chú ý.</w:t>
            </w:r>
          </w:p>
          <w:p w14:paraId="36C4F193" w14:textId="77777777" w:rsidR="00397C05" w:rsidRDefault="00397C05" w:rsidP="00765CCF">
            <w:pPr>
              <w:jc w:val="both"/>
              <w:rPr>
                <w:lang w:val="nl-NL"/>
              </w:rPr>
            </w:pPr>
          </w:p>
          <w:p w14:paraId="3C746C85" w14:textId="77777777" w:rsidR="00397C05" w:rsidRDefault="00397C05" w:rsidP="00765CCF">
            <w:pPr>
              <w:jc w:val="both"/>
              <w:rPr>
                <w:lang w:val="nl-NL"/>
              </w:rPr>
            </w:pPr>
          </w:p>
          <w:p w14:paraId="5973F52B" w14:textId="77777777" w:rsidR="00397C05" w:rsidRPr="000765E2" w:rsidRDefault="00397C05" w:rsidP="00765CCF">
            <w:pPr>
              <w:rPr>
                <w:lang w:val="nl-NL"/>
              </w:rPr>
            </w:pPr>
            <w:r w:rsidRPr="000765E2">
              <w:rPr>
                <w:b/>
                <w:lang w:val="nl-NL"/>
              </w:rPr>
              <w:t>*HS:</w:t>
            </w:r>
            <w:r w:rsidRPr="000765E2">
              <w:rPr>
                <w:lang w:val="nl-NL"/>
              </w:rPr>
              <w:t xml:space="preserve"> Nêu cách vẽ.</w:t>
            </w:r>
          </w:p>
          <w:p w14:paraId="50915E11" w14:textId="77777777" w:rsidR="00397C05" w:rsidRDefault="00397C05" w:rsidP="00765CCF">
            <w:pPr>
              <w:rPr>
                <w:lang w:val="nl-NL"/>
              </w:rPr>
            </w:pPr>
          </w:p>
          <w:p w14:paraId="73D29E25" w14:textId="77777777" w:rsidR="00397C05" w:rsidRPr="000765E2" w:rsidRDefault="00397C05" w:rsidP="00765CCF">
            <w:pPr>
              <w:jc w:val="both"/>
              <w:rPr>
                <w:lang w:val="nl-NL"/>
              </w:rPr>
            </w:pPr>
            <w:r w:rsidRPr="000765E2">
              <w:rPr>
                <w:b/>
                <w:lang w:val="nl-NL"/>
              </w:rPr>
              <w:t>*GV:</w:t>
            </w:r>
            <w:r w:rsidRPr="000765E2">
              <w:rPr>
                <w:lang w:val="nl-NL"/>
              </w:rPr>
              <w:t xml:space="preserve"> Giới thiệu cách gấp giấy của bài 13/86 SGK.</w:t>
            </w:r>
          </w:p>
          <w:p w14:paraId="7209E7D3" w14:textId="77777777" w:rsidR="00397C05" w:rsidRPr="004254A9" w:rsidRDefault="00397C05" w:rsidP="00765CCF">
            <w:pPr>
              <w:rPr>
                <w:b/>
                <w:lang w:val="nl-NL"/>
              </w:rPr>
            </w:pPr>
            <w:r w:rsidRPr="000765E2">
              <w:rPr>
                <w:b/>
                <w:lang w:val="nl-NL"/>
              </w:rPr>
              <w:t>*HS:</w:t>
            </w:r>
            <w:r w:rsidRPr="000765E2">
              <w:rPr>
                <w:lang w:val="nl-NL"/>
              </w:rPr>
              <w:t xml:space="preserve"> </w:t>
            </w:r>
            <w:r>
              <w:rPr>
                <w:lang w:val="nl-NL"/>
              </w:rPr>
              <w:t>Ghi nh</w:t>
            </w:r>
            <w:r w:rsidRPr="004254A9">
              <w:rPr>
                <w:lang w:val="nl-NL"/>
              </w:rPr>
              <w:t>ớ</w:t>
            </w:r>
            <w:r>
              <w:rPr>
                <w:lang w:val="nl-NL"/>
              </w:rPr>
              <w:t>.</w:t>
            </w:r>
          </w:p>
          <w:p w14:paraId="010F898F" w14:textId="77777777" w:rsidR="00397C05" w:rsidRPr="00BB48FA" w:rsidRDefault="00397C05" w:rsidP="00765CCF">
            <w:pPr>
              <w:jc w:val="both"/>
              <w:rPr>
                <w:b/>
                <w:lang w:val="nl-NL"/>
              </w:rPr>
            </w:pPr>
          </w:p>
        </w:tc>
        <w:tc>
          <w:tcPr>
            <w:tcW w:w="3468" w:type="dxa"/>
            <w:gridSpan w:val="2"/>
          </w:tcPr>
          <w:p w14:paraId="4C1CE8D2" w14:textId="415A908E" w:rsidR="00397C05" w:rsidRDefault="00397C05" w:rsidP="00765CCF">
            <w:pPr>
              <w:rPr>
                <w:b/>
                <w:u w:val="single"/>
                <w:lang w:val="nl-NL"/>
              </w:rPr>
            </w:pPr>
            <w:r w:rsidRPr="000765E2">
              <w:rPr>
                <w:b/>
                <w:lang w:val="nl-NL"/>
              </w:rPr>
              <w:lastRenderedPageBreak/>
              <w:t>3.</w:t>
            </w:r>
            <w:r w:rsidRPr="000765E2">
              <w:rPr>
                <w:lang w:val="nl-NL"/>
              </w:rPr>
              <w:t xml:space="preserve"> </w:t>
            </w:r>
            <w:r w:rsidRPr="000765E2">
              <w:rPr>
                <w:b/>
                <w:u w:val="single"/>
                <w:lang w:val="nl-NL"/>
              </w:rPr>
              <w:t>Đường trung trực của đ</w:t>
            </w:r>
            <w:r>
              <w:rPr>
                <w:b/>
                <w:u w:val="single"/>
                <w:lang w:val="nl-NL"/>
              </w:rPr>
              <w:t>o</w:t>
            </w:r>
            <w:r w:rsidRPr="00BB48FA">
              <w:rPr>
                <w:b/>
                <w:u w:val="single"/>
                <w:lang w:val="nl-NL"/>
              </w:rPr>
              <w:t>ạn</w:t>
            </w:r>
            <w:r>
              <w:rPr>
                <w:b/>
                <w:u w:val="single"/>
                <w:lang w:val="nl-NL"/>
              </w:rPr>
              <w:t xml:space="preserve"> th</w:t>
            </w:r>
            <w:r w:rsidRPr="00BB48FA">
              <w:rPr>
                <w:b/>
                <w:u w:val="single"/>
                <w:lang w:val="nl-NL"/>
              </w:rPr>
              <w:t>ẳng</w:t>
            </w:r>
            <w:r>
              <w:rPr>
                <w:b/>
                <w:u w:val="single"/>
                <w:lang w:val="nl-NL"/>
              </w:rPr>
              <w:t>.</w:t>
            </w:r>
            <w:r>
              <w:rPr>
                <w:noProof/>
              </w:rPr>
              <w:t xml:space="preserve"> </w:t>
            </w:r>
            <w:r w:rsidR="00F95260" w:rsidRPr="00F265C0">
              <w:rPr>
                <w:noProof/>
              </w:rPr>
              <w:drawing>
                <wp:inline distT="0" distB="0" distL="0" distR="0" wp14:anchorId="4670485A" wp14:editId="189904D1">
                  <wp:extent cx="1704975" cy="828675"/>
                  <wp:effectExtent l="0" t="0" r="0" b="0"/>
                  <wp:docPr id="67" name="Picture 13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descr="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704975" cy="828675"/>
                          </a:xfrm>
                          <a:prstGeom prst="rect">
                            <a:avLst/>
                          </a:prstGeom>
                          <a:noFill/>
                          <a:ln>
                            <a:noFill/>
                          </a:ln>
                        </pic:spPr>
                      </pic:pic>
                    </a:graphicData>
                  </a:graphic>
                </wp:inline>
              </w:drawing>
            </w:r>
          </w:p>
          <w:p w14:paraId="0C1CB123" w14:textId="77777777" w:rsidR="00397C05" w:rsidRDefault="00397C05" w:rsidP="00765CCF">
            <w:pPr>
              <w:rPr>
                <w:lang w:val="nl-NL"/>
              </w:rPr>
            </w:pPr>
          </w:p>
          <w:p w14:paraId="43C4396C" w14:textId="77777777" w:rsidR="00397C05" w:rsidRDefault="00397C05" w:rsidP="00765CCF">
            <w:pPr>
              <w:rPr>
                <w:lang w:val="nl-NL"/>
              </w:rPr>
            </w:pPr>
            <w:r w:rsidRPr="000765E2">
              <w:rPr>
                <w:lang w:val="nl-NL"/>
              </w:rPr>
              <w:t>Ta có: d là đường trung trực của đoạn thẳng AB</w:t>
            </w:r>
            <w:r>
              <w:rPr>
                <w:lang w:val="nl-NL"/>
              </w:rPr>
              <w:t>.</w:t>
            </w:r>
          </w:p>
          <w:p w14:paraId="59DBB66E" w14:textId="77777777" w:rsidR="00397C05" w:rsidRPr="000765E2" w:rsidRDefault="00397C05" w:rsidP="00765CCF">
            <w:pPr>
              <w:rPr>
                <w:b/>
                <w:i/>
                <w:u w:val="single"/>
                <w:lang w:val="nl-NL"/>
              </w:rPr>
            </w:pPr>
            <w:r w:rsidRPr="000765E2">
              <w:rPr>
                <w:b/>
                <w:i/>
                <w:u w:val="single"/>
                <w:lang w:val="nl-NL"/>
              </w:rPr>
              <w:t>*Định nghĩa:  SGK-85</w:t>
            </w:r>
          </w:p>
          <w:p w14:paraId="5CF27DC4" w14:textId="77777777" w:rsidR="00397C05" w:rsidRPr="000765E2" w:rsidRDefault="00397C05" w:rsidP="00765CCF">
            <w:pPr>
              <w:jc w:val="both"/>
              <w:rPr>
                <w:lang w:val="nl-NL"/>
              </w:rPr>
            </w:pPr>
            <w:r w:rsidRPr="000765E2">
              <w:rPr>
                <w:b/>
                <w:i/>
                <w:u w:val="single"/>
                <w:lang w:val="nl-NL"/>
              </w:rPr>
              <w:lastRenderedPageBreak/>
              <w:t>Chú ý</w:t>
            </w:r>
            <w:r w:rsidRPr="000765E2">
              <w:rPr>
                <w:b/>
                <w:i/>
                <w:lang w:val="nl-NL"/>
              </w:rPr>
              <w:t>:</w:t>
            </w:r>
            <w:r w:rsidRPr="000765E2">
              <w:rPr>
                <w:i/>
                <w:lang w:val="nl-NL"/>
              </w:rPr>
              <w:t xml:space="preserve"> </w:t>
            </w:r>
            <w:r w:rsidRPr="000765E2">
              <w:rPr>
                <w:lang w:val="nl-NL"/>
              </w:rPr>
              <w:t>Khi d là đường trung trực của đoạn AB ta nói A, B đối xứng nhau qua d.</w:t>
            </w:r>
          </w:p>
          <w:p w14:paraId="5DCF9FF1" w14:textId="77777777" w:rsidR="00397C05" w:rsidRPr="00BB48FA" w:rsidRDefault="00397C05" w:rsidP="00765CCF">
            <w:pPr>
              <w:jc w:val="both"/>
              <w:rPr>
                <w:b/>
                <w:lang w:val="nl-NL"/>
              </w:rPr>
            </w:pPr>
          </w:p>
        </w:tc>
      </w:tr>
      <w:tr w:rsidR="00397C05" w:rsidRPr="006F4A84" w14:paraId="36978806" w14:textId="77777777" w:rsidTr="00765CCF">
        <w:tc>
          <w:tcPr>
            <w:tcW w:w="10632" w:type="dxa"/>
            <w:gridSpan w:val="6"/>
          </w:tcPr>
          <w:p w14:paraId="55FE5192" w14:textId="77777777" w:rsidR="00397C05" w:rsidRPr="00174033" w:rsidRDefault="00397C05" w:rsidP="00765CCF">
            <w:pPr>
              <w:shd w:val="clear" w:color="auto" w:fill="FFFFFF"/>
              <w:jc w:val="center"/>
              <w:rPr>
                <w:b/>
                <w:color w:val="000000"/>
                <w:lang w:val="nl-NL"/>
              </w:rPr>
            </w:pPr>
            <w:r w:rsidRPr="00174033">
              <w:rPr>
                <w:b/>
                <w:color w:val="000000"/>
                <w:lang w:val="nl-NL"/>
              </w:rPr>
              <w:lastRenderedPageBreak/>
              <w:t>C. HOẠT ĐỘNG LUYỆN TẬP - VẬN DỤNG: (</w:t>
            </w:r>
            <w:r>
              <w:rPr>
                <w:b/>
                <w:color w:val="000000"/>
                <w:lang w:val="nl-NL"/>
              </w:rPr>
              <w:t>12</w:t>
            </w:r>
            <w:r w:rsidRPr="00174033">
              <w:rPr>
                <w:b/>
                <w:color w:val="000000"/>
                <w:lang w:val="nl-NL"/>
              </w:rPr>
              <w:t xml:space="preserve"> phút)</w:t>
            </w:r>
          </w:p>
          <w:p w14:paraId="188C3824" w14:textId="77777777" w:rsidR="00397C05" w:rsidRPr="00174033" w:rsidRDefault="00397C05" w:rsidP="00765CCF">
            <w:pPr>
              <w:shd w:val="clear" w:color="auto" w:fill="FFFFFF"/>
              <w:jc w:val="both"/>
              <w:rPr>
                <w:i/>
                <w:color w:val="000000"/>
                <w:lang w:val="nl-NL"/>
              </w:rPr>
            </w:pPr>
            <w:r w:rsidRPr="00174033">
              <w:rPr>
                <w:i/>
                <w:color w:val="000000"/>
                <w:lang w:val="nl-NL"/>
              </w:rPr>
              <w:t>1. Mục đích: hs vận dụng kiến thức để trả lời các câu hỏi, bài tập.</w:t>
            </w:r>
          </w:p>
          <w:p w14:paraId="565283CF" w14:textId="77777777" w:rsidR="00397C05" w:rsidRPr="00174033" w:rsidRDefault="00397C05" w:rsidP="00765CCF">
            <w:pPr>
              <w:jc w:val="both"/>
              <w:rPr>
                <w:b/>
                <w:lang w:val="nl-NL"/>
              </w:rPr>
            </w:pPr>
            <w:r w:rsidRPr="00174033">
              <w:rPr>
                <w:i/>
                <w:color w:val="000000"/>
                <w:lang w:val="nl-NL"/>
              </w:rPr>
              <w:t>2. Phương pháp: Hoạt động cá nhân, vấn đáp giải quyết vấn đề.</w:t>
            </w:r>
          </w:p>
        </w:tc>
      </w:tr>
      <w:tr w:rsidR="00397C05" w:rsidRPr="006F4A84" w14:paraId="64ECD4A6" w14:textId="77777777" w:rsidTr="00765CCF">
        <w:tc>
          <w:tcPr>
            <w:tcW w:w="4122" w:type="dxa"/>
          </w:tcPr>
          <w:p w14:paraId="6E4A1044" w14:textId="77777777" w:rsidR="00397C05" w:rsidRDefault="00397C05" w:rsidP="00765CCF">
            <w:pPr>
              <w:shd w:val="clear" w:color="auto" w:fill="FFFFFF"/>
              <w:jc w:val="both"/>
              <w:rPr>
                <w:color w:val="000000"/>
                <w:lang w:val="nl-NL"/>
              </w:rPr>
            </w:pPr>
            <w:r>
              <w:rPr>
                <w:color w:val="000000"/>
                <w:lang w:val="nl-NL"/>
              </w:rPr>
              <w:t xml:space="preserve">*GV: Thế nào là hai đường thẳng vuông góc? Thế nào là đường trung trực của một đoạn thẳng? </w:t>
            </w:r>
          </w:p>
          <w:p w14:paraId="2A5EE27C" w14:textId="77777777" w:rsidR="00397C05" w:rsidRPr="001B0CC6" w:rsidRDefault="00397C05" w:rsidP="00765CCF">
            <w:pPr>
              <w:tabs>
                <w:tab w:val="left" w:pos="3080"/>
              </w:tabs>
              <w:jc w:val="both"/>
              <w:rPr>
                <w:lang w:val="nl-NL"/>
              </w:rPr>
            </w:pPr>
            <w:r w:rsidRPr="001B0CC6">
              <w:rPr>
                <w:b/>
                <w:lang w:val="nl-NL"/>
              </w:rPr>
              <w:t>*GV</w:t>
            </w:r>
            <w:r w:rsidRPr="001B0CC6">
              <w:rPr>
                <w:lang w:val="nl-NL"/>
              </w:rPr>
              <w:t>: Dùng bảng phụ nêu bài 11/86 SGK yêu cầu HS điền vào chỗ trống.</w:t>
            </w:r>
          </w:p>
          <w:p w14:paraId="15238A8A" w14:textId="77777777" w:rsidR="00397C05" w:rsidRPr="001B0CC6" w:rsidRDefault="00397C05" w:rsidP="00765CCF">
            <w:pPr>
              <w:jc w:val="both"/>
              <w:rPr>
                <w:lang w:val="nl-NL"/>
              </w:rPr>
            </w:pPr>
          </w:p>
          <w:p w14:paraId="0F867B4B" w14:textId="77777777" w:rsidR="00397C05" w:rsidRPr="001B0CC6" w:rsidRDefault="00397C05" w:rsidP="00765CCF">
            <w:pPr>
              <w:jc w:val="both"/>
              <w:rPr>
                <w:lang w:val="nl-NL"/>
              </w:rPr>
            </w:pPr>
          </w:p>
          <w:p w14:paraId="3534B7B3" w14:textId="77777777" w:rsidR="00397C05" w:rsidRPr="001B0CC6" w:rsidRDefault="00397C05" w:rsidP="00765CCF">
            <w:pPr>
              <w:jc w:val="both"/>
              <w:rPr>
                <w:lang w:val="nl-NL"/>
              </w:rPr>
            </w:pPr>
          </w:p>
          <w:p w14:paraId="4278247F" w14:textId="77777777" w:rsidR="00397C05" w:rsidRPr="001B0CC6" w:rsidRDefault="00397C05" w:rsidP="00765CCF">
            <w:pPr>
              <w:jc w:val="both"/>
              <w:rPr>
                <w:lang w:val="nl-NL"/>
              </w:rPr>
            </w:pPr>
            <w:r w:rsidRPr="001B0CC6">
              <w:rPr>
                <w:b/>
                <w:lang w:val="nl-NL"/>
              </w:rPr>
              <w:t xml:space="preserve">*GV: </w:t>
            </w:r>
            <w:r w:rsidRPr="001B0CC6">
              <w:rPr>
                <w:lang w:val="nl-NL"/>
              </w:rPr>
              <w:t>Yêu cầu HS làm tiếp bài 12/86 SGK, yêu cầu HS vẽ hình biểu diễn trường hợp sai.</w:t>
            </w:r>
          </w:p>
          <w:p w14:paraId="161CE725" w14:textId="77777777" w:rsidR="00397C05" w:rsidRPr="001B0CC6" w:rsidRDefault="00397C05" w:rsidP="00765CCF">
            <w:pPr>
              <w:rPr>
                <w:lang w:val="nl-NL"/>
              </w:rPr>
            </w:pPr>
          </w:p>
          <w:p w14:paraId="6DDC2319" w14:textId="77777777" w:rsidR="00397C05" w:rsidRDefault="00397C05" w:rsidP="00765CCF">
            <w:pPr>
              <w:jc w:val="both"/>
              <w:rPr>
                <w:lang w:val="nl-NL"/>
              </w:rPr>
            </w:pPr>
          </w:p>
          <w:p w14:paraId="313B59D0" w14:textId="77777777" w:rsidR="00397C05" w:rsidRDefault="00397C05" w:rsidP="00765CCF">
            <w:pPr>
              <w:jc w:val="both"/>
              <w:rPr>
                <w:lang w:val="nl-NL"/>
              </w:rPr>
            </w:pPr>
          </w:p>
          <w:p w14:paraId="4CF15169" w14:textId="77777777" w:rsidR="00397C05" w:rsidRDefault="00397C05" w:rsidP="00765CCF">
            <w:pPr>
              <w:jc w:val="both"/>
              <w:rPr>
                <w:lang w:val="nl-NL"/>
              </w:rPr>
            </w:pPr>
          </w:p>
          <w:p w14:paraId="60CD029B" w14:textId="77777777" w:rsidR="00397C05" w:rsidRDefault="00397C05" w:rsidP="00765CCF">
            <w:pPr>
              <w:jc w:val="both"/>
              <w:rPr>
                <w:lang w:val="nl-NL"/>
              </w:rPr>
            </w:pPr>
          </w:p>
          <w:p w14:paraId="33E9EFDE" w14:textId="77777777" w:rsidR="00397C05" w:rsidRDefault="00397C05" w:rsidP="00765CCF">
            <w:pPr>
              <w:jc w:val="both"/>
              <w:rPr>
                <w:lang w:val="nl-NL"/>
              </w:rPr>
            </w:pPr>
          </w:p>
          <w:p w14:paraId="30A3DF48" w14:textId="77777777" w:rsidR="00397C05" w:rsidRPr="000765E2" w:rsidRDefault="00397C05" w:rsidP="00765CCF">
            <w:pPr>
              <w:jc w:val="both"/>
              <w:rPr>
                <w:lang w:val="nl-NL"/>
              </w:rPr>
            </w:pPr>
            <w:r w:rsidRPr="000765E2">
              <w:rPr>
                <w:b/>
                <w:lang w:val="nl-NL"/>
              </w:rPr>
              <w:t xml:space="preserve">*GV: </w:t>
            </w:r>
            <w:r w:rsidRPr="000765E2">
              <w:rPr>
                <w:lang w:val="nl-NL"/>
              </w:rPr>
              <w:t xml:space="preserve">Cho HS làm bài 14/86 SGK. Gọi 1 HS lên bảng vẽ (GV qui ước 1cm trong vở ứng với bao </w:t>
            </w:r>
            <w:r w:rsidRPr="000765E2">
              <w:rPr>
                <w:lang w:val="nl-NL"/>
              </w:rPr>
              <w:lastRenderedPageBreak/>
              <w:t>nhiêu cm trên bảng).</w:t>
            </w:r>
          </w:p>
          <w:p w14:paraId="19B99983" w14:textId="77777777" w:rsidR="00397C05" w:rsidRPr="00D27E2A" w:rsidRDefault="00397C05" w:rsidP="00765CCF">
            <w:pPr>
              <w:shd w:val="clear" w:color="auto" w:fill="FFFFFF"/>
              <w:jc w:val="both"/>
              <w:rPr>
                <w:color w:val="000000"/>
                <w:lang w:val="nl-NL"/>
              </w:rPr>
            </w:pPr>
          </w:p>
        </w:tc>
        <w:tc>
          <w:tcPr>
            <w:tcW w:w="3074" w:type="dxa"/>
            <w:gridSpan w:val="4"/>
          </w:tcPr>
          <w:p w14:paraId="0042ED97" w14:textId="77777777" w:rsidR="00397C05" w:rsidRPr="00174033" w:rsidRDefault="00397C05" w:rsidP="00765CCF">
            <w:pPr>
              <w:ind w:right="-108"/>
              <w:jc w:val="both"/>
              <w:rPr>
                <w:lang w:val="nl-NL"/>
              </w:rPr>
            </w:pPr>
            <w:r w:rsidRPr="00174033">
              <w:rPr>
                <w:b/>
                <w:lang w:val="nl-NL"/>
              </w:rPr>
              <w:lastRenderedPageBreak/>
              <w:t xml:space="preserve">*HS: </w:t>
            </w:r>
            <w:r>
              <w:rPr>
                <w:lang w:val="nl-NL"/>
              </w:rPr>
              <w:t>Tr</w:t>
            </w:r>
            <w:r w:rsidRPr="000F03CD">
              <w:rPr>
                <w:lang w:val="nl-NL"/>
              </w:rPr>
              <w:t>ả</w:t>
            </w:r>
            <w:r>
              <w:rPr>
                <w:lang w:val="nl-NL"/>
              </w:rPr>
              <w:t xml:space="preserve"> l</w:t>
            </w:r>
            <w:r w:rsidRPr="000F03CD">
              <w:rPr>
                <w:lang w:val="nl-NL"/>
              </w:rPr>
              <w:t>ời</w:t>
            </w:r>
            <w:r>
              <w:rPr>
                <w:lang w:val="nl-NL"/>
              </w:rPr>
              <w:t>.</w:t>
            </w:r>
            <w:r w:rsidRPr="00174033">
              <w:rPr>
                <w:lang w:val="nl-NL"/>
              </w:rPr>
              <w:t xml:space="preserve"> </w:t>
            </w:r>
          </w:p>
          <w:p w14:paraId="22A179C5" w14:textId="77777777" w:rsidR="00397C05" w:rsidRDefault="00397C05" w:rsidP="00765CCF">
            <w:pPr>
              <w:tabs>
                <w:tab w:val="left" w:pos="3220"/>
              </w:tabs>
              <w:ind w:right="-168"/>
              <w:jc w:val="both"/>
              <w:rPr>
                <w:sz w:val="32"/>
                <w:szCs w:val="32"/>
              </w:rPr>
            </w:pPr>
          </w:p>
          <w:p w14:paraId="27C95216" w14:textId="77777777" w:rsidR="00397C05" w:rsidRPr="001B0CC6" w:rsidRDefault="00397C05" w:rsidP="00765CCF">
            <w:pPr>
              <w:jc w:val="both"/>
            </w:pPr>
            <w:r w:rsidRPr="001B0CC6">
              <w:rPr>
                <w:b/>
              </w:rPr>
              <w:t xml:space="preserve">*HS: </w:t>
            </w:r>
            <w:r w:rsidRPr="001B0CC6">
              <w:t>Đọc kỹ đề bài, điền từ thích hợp vào chỗ trống, cử đại diện đứng tại chỗ trả lời.</w:t>
            </w:r>
          </w:p>
          <w:p w14:paraId="715EDDD9" w14:textId="77777777" w:rsidR="00397C05" w:rsidRPr="000765E2" w:rsidRDefault="00397C05" w:rsidP="00765CCF">
            <w:pPr>
              <w:jc w:val="both"/>
              <w:rPr>
                <w:lang w:val="fr-FR"/>
              </w:rPr>
            </w:pPr>
            <w:r w:rsidRPr="000765E2">
              <w:rPr>
                <w:b/>
                <w:lang w:val="fr-FR"/>
              </w:rPr>
              <w:t xml:space="preserve">*HS: </w:t>
            </w:r>
            <w:r w:rsidRPr="000765E2">
              <w:rPr>
                <w:lang w:val="fr-FR"/>
              </w:rPr>
              <w:t>Đọc kỹ đề bài, nhận xét đúng sai, có vẽ hình minh hoạ.</w:t>
            </w:r>
          </w:p>
          <w:p w14:paraId="5F71AF16" w14:textId="64291B00" w:rsidR="00397C05" w:rsidRDefault="00397C05" w:rsidP="00765CCF">
            <w:pPr>
              <w:tabs>
                <w:tab w:val="left" w:pos="3220"/>
              </w:tabs>
              <w:ind w:right="-168"/>
              <w:jc w:val="both"/>
            </w:pPr>
            <w:r w:rsidRPr="00517E5A">
              <w:t xml:space="preserve">   </w:t>
            </w:r>
            <w:r w:rsidR="00F95260" w:rsidRPr="00F265C0">
              <w:rPr>
                <w:noProof/>
              </w:rPr>
              <w:drawing>
                <wp:inline distT="0" distB="0" distL="0" distR="0" wp14:anchorId="5C94741E" wp14:editId="75B96373">
                  <wp:extent cx="1323975" cy="590550"/>
                  <wp:effectExtent l="0" t="0" r="0" b="0"/>
                  <wp:docPr id="68" name="Picture 14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323975" cy="590550"/>
                          </a:xfrm>
                          <a:prstGeom prst="rect">
                            <a:avLst/>
                          </a:prstGeom>
                          <a:noFill/>
                          <a:ln>
                            <a:noFill/>
                          </a:ln>
                        </pic:spPr>
                      </pic:pic>
                    </a:graphicData>
                  </a:graphic>
                </wp:inline>
              </w:drawing>
            </w:r>
          </w:p>
          <w:p w14:paraId="2756D681" w14:textId="77777777" w:rsidR="00397C05" w:rsidRPr="000765E2" w:rsidRDefault="00397C05" w:rsidP="00765CCF">
            <w:pPr>
              <w:jc w:val="both"/>
              <w:rPr>
                <w:lang w:val="nl-NL"/>
              </w:rPr>
            </w:pPr>
            <w:r w:rsidRPr="000765E2">
              <w:rPr>
                <w:b/>
                <w:lang w:val="nl-NL"/>
              </w:rPr>
              <w:t xml:space="preserve">*HS: </w:t>
            </w:r>
            <w:r w:rsidRPr="000765E2">
              <w:rPr>
                <w:lang w:val="nl-NL"/>
              </w:rPr>
              <w:t>Làm bài. 1 HS lên bảng.</w:t>
            </w:r>
          </w:p>
          <w:p w14:paraId="496FE1D6" w14:textId="77777777" w:rsidR="00397C05" w:rsidRPr="00174033" w:rsidRDefault="00397C05" w:rsidP="00765CCF">
            <w:pPr>
              <w:shd w:val="clear" w:color="auto" w:fill="FFFFFF"/>
              <w:jc w:val="center"/>
              <w:rPr>
                <w:b/>
                <w:color w:val="000000"/>
                <w:lang w:val="nl-NL"/>
              </w:rPr>
            </w:pPr>
          </w:p>
        </w:tc>
        <w:tc>
          <w:tcPr>
            <w:tcW w:w="3436" w:type="dxa"/>
          </w:tcPr>
          <w:p w14:paraId="6437B9D0" w14:textId="77777777" w:rsidR="00397C05" w:rsidRDefault="00397C05" w:rsidP="00765CCF">
            <w:pPr>
              <w:rPr>
                <w:b/>
                <w:u w:val="single"/>
              </w:rPr>
            </w:pPr>
            <w:r>
              <w:rPr>
                <w:b/>
                <w:color w:val="000000"/>
                <w:lang w:val="nl-NL"/>
              </w:rPr>
              <w:t>4. Luyện tập.</w:t>
            </w:r>
            <w:r w:rsidRPr="001B0CC6">
              <w:rPr>
                <w:b/>
                <w:u w:val="single"/>
              </w:rPr>
              <w:t xml:space="preserve"> </w:t>
            </w:r>
          </w:p>
          <w:p w14:paraId="48E0500E" w14:textId="77777777" w:rsidR="00397C05" w:rsidRPr="001B0CC6" w:rsidRDefault="00397C05" w:rsidP="00765CCF">
            <w:pPr>
              <w:rPr>
                <w:b/>
                <w:u w:val="single"/>
              </w:rPr>
            </w:pPr>
            <w:r w:rsidRPr="001B0CC6">
              <w:rPr>
                <w:b/>
                <w:u w:val="single"/>
              </w:rPr>
              <w:t>Bài 11/86 SGK.</w:t>
            </w:r>
          </w:p>
          <w:p w14:paraId="606C0DB7" w14:textId="77777777" w:rsidR="00397C05" w:rsidRPr="001B0CC6" w:rsidRDefault="00397C05" w:rsidP="00765CCF">
            <w:r w:rsidRPr="001B0CC6">
              <w:t>a)...cắt nhau tạo thành bốn góc vuông (hoặc trong các</w:t>
            </w:r>
            <w:r>
              <w:t xml:space="preserve"> góc tạo thành có 1 góc vuông).</w:t>
            </w:r>
          </w:p>
          <w:p w14:paraId="2C56FD26" w14:textId="77777777" w:rsidR="00397C05" w:rsidRPr="000765E2" w:rsidRDefault="00397C05" w:rsidP="00765CCF">
            <w:pPr>
              <w:rPr>
                <w:b/>
                <w:u w:val="single"/>
              </w:rPr>
            </w:pPr>
            <w:r w:rsidRPr="000765E2">
              <w:rPr>
                <w:b/>
                <w:u w:val="single"/>
              </w:rPr>
              <w:t>Bài 12/86 SGK.</w:t>
            </w:r>
          </w:p>
          <w:p w14:paraId="203A6237" w14:textId="77777777" w:rsidR="00397C05" w:rsidRPr="00517E5A" w:rsidRDefault="00397C05" w:rsidP="00765CCF">
            <w:r w:rsidRPr="00517E5A">
              <w:t>a)</w:t>
            </w:r>
            <w:r>
              <w:t xml:space="preserve"> </w:t>
            </w:r>
            <w:r w:rsidRPr="00517E5A">
              <w:t>Đúng.</w:t>
            </w:r>
          </w:p>
          <w:p w14:paraId="7AD68F6D" w14:textId="77777777" w:rsidR="00397C05" w:rsidRPr="00517E5A" w:rsidRDefault="00397C05" w:rsidP="00765CCF">
            <w:r w:rsidRPr="00517E5A">
              <w:t>b) Sai.</w:t>
            </w:r>
          </w:p>
          <w:p w14:paraId="14493253" w14:textId="77777777" w:rsidR="00397C05" w:rsidRPr="000765E2" w:rsidRDefault="00397C05" w:rsidP="00765CCF">
            <w:pPr>
              <w:rPr>
                <w:b/>
                <w:u w:val="single"/>
                <w:lang w:val="nl-NL"/>
              </w:rPr>
            </w:pPr>
            <w:r w:rsidRPr="000765E2">
              <w:rPr>
                <w:b/>
                <w:u w:val="single"/>
                <w:lang w:val="nl-NL"/>
              </w:rPr>
              <w:t>Bài 14 /86 SGK.</w:t>
            </w:r>
          </w:p>
          <w:p w14:paraId="571C5904" w14:textId="77777777" w:rsidR="00397C05" w:rsidRPr="000765E2" w:rsidRDefault="00397C05" w:rsidP="00765CCF">
            <w:pPr>
              <w:rPr>
                <w:lang w:val="nl-NL"/>
              </w:rPr>
            </w:pPr>
            <w:r w:rsidRPr="000765E2">
              <w:rPr>
                <w:lang w:val="nl-NL"/>
              </w:rPr>
              <w:t>- Vẽ CD = 3 cm</w:t>
            </w:r>
          </w:p>
          <w:p w14:paraId="758FD780" w14:textId="77777777" w:rsidR="00397C05" w:rsidRPr="000765E2" w:rsidRDefault="00397C05" w:rsidP="00765CCF">
            <w:pPr>
              <w:jc w:val="both"/>
              <w:rPr>
                <w:lang w:val="nl-NL"/>
              </w:rPr>
            </w:pPr>
            <w:r w:rsidRPr="000765E2">
              <w:rPr>
                <w:lang w:val="nl-NL"/>
              </w:rPr>
              <w:t xml:space="preserve">- Xác định H </w:t>
            </w:r>
            <w:r w:rsidRPr="000765E2">
              <w:rPr>
                <w:lang w:val="nl-NL"/>
              </w:rPr>
              <w:sym w:font="Symbol" w:char="F0CE"/>
            </w:r>
            <w:r w:rsidRPr="000765E2">
              <w:rPr>
                <w:lang w:val="nl-NL"/>
              </w:rPr>
              <w:t xml:space="preserve"> CD sao cho DH = CH = 1,5 cm</w:t>
            </w:r>
          </w:p>
          <w:p w14:paraId="2A4B3CAB" w14:textId="77777777" w:rsidR="00397C05" w:rsidRPr="00B30208" w:rsidRDefault="00397C05" w:rsidP="00765CCF">
            <w:r w:rsidRPr="00211C4B">
              <w:t xml:space="preserve">- Qua H vẽ đường thẳng d sao cho </w:t>
            </w:r>
            <w:r w:rsidRPr="00B30208">
              <w:t>d</w:t>
            </w:r>
            <w:r>
              <w:t xml:space="preserve"> </w:t>
            </w:r>
            <w:r w:rsidRPr="000765E2">
              <w:sym w:font="Symbol" w:char="F05E"/>
            </w:r>
            <w:r>
              <w:t xml:space="preserve"> CD</w:t>
            </w:r>
          </w:p>
          <w:p w14:paraId="236326A4" w14:textId="77777777" w:rsidR="00397C05" w:rsidRDefault="00397C05" w:rsidP="00765CCF">
            <w:r w:rsidRPr="00211C4B">
              <w:t xml:space="preserve">=&gt; d là đường trung trực </w:t>
            </w:r>
            <w:r>
              <w:t>của CD</w:t>
            </w:r>
          </w:p>
          <w:p w14:paraId="2DCE3619" w14:textId="77777777" w:rsidR="00397C05" w:rsidRDefault="00397C05" w:rsidP="00765CCF"/>
          <w:p w14:paraId="5AFE32B9" w14:textId="3FD0F8FF" w:rsidR="00397C05" w:rsidRPr="00174033" w:rsidRDefault="00F95260" w:rsidP="00765CCF">
            <w:pPr>
              <w:shd w:val="clear" w:color="auto" w:fill="FFFFFF"/>
              <w:rPr>
                <w:b/>
                <w:color w:val="000000"/>
                <w:lang w:val="nl-NL"/>
              </w:rPr>
            </w:pPr>
            <w:r>
              <w:rPr>
                <w:b/>
                <w:noProof/>
                <w:color w:val="000000"/>
                <w:lang w:val="nl-NL"/>
              </w:rPr>
              <w:lastRenderedPageBreak/>
              <mc:AlternateContent>
                <mc:Choice Requires="wpc">
                  <w:drawing>
                    <wp:inline distT="0" distB="0" distL="0" distR="0" wp14:anchorId="1F670EC8" wp14:editId="628267B2">
                      <wp:extent cx="2044700" cy="1299210"/>
                      <wp:effectExtent l="0" t="8890" r="0" b="0"/>
                      <wp:docPr id="414"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07" name="Line 4"/>
                              <wps:cNvCnPr>
                                <a:cxnSpLocks noChangeShapeType="1"/>
                              </wps:cNvCnPr>
                              <wps:spPr bwMode="auto">
                                <a:xfrm>
                                  <a:off x="266700" y="725805"/>
                                  <a:ext cx="1155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
                              <wps:cNvCnPr>
                                <a:cxnSpLocks noChangeShapeType="1"/>
                              </wps:cNvCnPr>
                              <wps:spPr bwMode="auto">
                                <a:xfrm>
                                  <a:off x="828675" y="0"/>
                                  <a:ext cx="635" cy="1209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Text Box 6"/>
                              <wps:cNvSpPr txBox="1">
                                <a:spLocks noChangeArrowheads="1"/>
                              </wps:cNvSpPr>
                              <wps:spPr bwMode="auto">
                                <a:xfrm>
                                  <a:off x="177800" y="794385"/>
                                  <a:ext cx="355600"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59E47B" w14:textId="77777777" w:rsidR="00397C05" w:rsidRPr="00F853E7" w:rsidRDefault="00397C05" w:rsidP="00397C05">
                                    <w:pPr>
                                      <w:rPr>
                                        <w:lang w:val="nl-NL"/>
                                      </w:rPr>
                                    </w:pPr>
                                    <w:r w:rsidRPr="00F853E7">
                                      <w:rPr>
                                        <w:lang w:val="nl-NL"/>
                                      </w:rPr>
                                      <w:t>C</w:t>
                                    </w:r>
                                  </w:p>
                                </w:txbxContent>
                              </wps:txbx>
                              <wps:bodyPr rot="0" vert="horz" wrap="square" lIns="91440" tIns="45720" rIns="91440" bIns="45720" anchor="t" anchorCtr="0" upright="1">
                                <a:noAutofit/>
                              </wps:bodyPr>
                            </wps:wsp>
                            <wps:wsp>
                              <wps:cNvPr id="410" name="Text Box 7"/>
                              <wps:cNvSpPr txBox="1">
                                <a:spLocks noChangeArrowheads="1"/>
                              </wps:cNvSpPr>
                              <wps:spPr bwMode="auto">
                                <a:xfrm>
                                  <a:off x="1260475" y="796290"/>
                                  <a:ext cx="355600"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415BEC" w14:textId="77777777" w:rsidR="00397C05" w:rsidRPr="00F853E7" w:rsidRDefault="00397C05" w:rsidP="00397C05">
                                    <w:pPr>
                                      <w:rPr>
                                        <w:lang w:val="nl-NL"/>
                                      </w:rPr>
                                    </w:pPr>
                                    <w:r w:rsidRPr="00F853E7">
                                      <w:rPr>
                                        <w:lang w:val="nl-NL"/>
                                      </w:rPr>
                                      <w:t>D</w:t>
                                    </w:r>
                                  </w:p>
                                </w:txbxContent>
                              </wps:txbx>
                              <wps:bodyPr rot="0" vert="horz" wrap="square" lIns="91440" tIns="45720" rIns="91440" bIns="45720" anchor="t" anchorCtr="0" upright="1">
                                <a:noAutofit/>
                              </wps:bodyPr>
                            </wps:wsp>
                            <wps:wsp>
                              <wps:cNvPr id="411" name="Text Box 8"/>
                              <wps:cNvSpPr txBox="1">
                                <a:spLocks noChangeArrowheads="1"/>
                              </wps:cNvSpPr>
                              <wps:spPr bwMode="auto">
                                <a:xfrm>
                                  <a:off x="889000" y="0"/>
                                  <a:ext cx="355600"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F44B37" w14:textId="77777777" w:rsidR="00397C05" w:rsidRPr="00F853E7" w:rsidRDefault="00397C05" w:rsidP="00397C05">
                                    <w:pPr>
                                      <w:rPr>
                                        <w:lang w:val="nl-NL"/>
                                      </w:rPr>
                                    </w:pPr>
                                    <w:r w:rsidRPr="00F853E7">
                                      <w:rPr>
                                        <w:lang w:val="nl-NL"/>
                                      </w:rPr>
                                      <w:t>d</w:t>
                                    </w:r>
                                  </w:p>
                                </w:txbxContent>
                              </wps:txbx>
                              <wps:bodyPr rot="0" vert="horz" wrap="square" lIns="91440" tIns="45720" rIns="91440" bIns="45720" anchor="t" anchorCtr="0" upright="1">
                                <a:noAutofit/>
                              </wps:bodyPr>
                            </wps:wsp>
                            <wps:wsp>
                              <wps:cNvPr id="413" name="Text Box 9"/>
                              <wps:cNvSpPr txBox="1">
                                <a:spLocks noChangeArrowheads="1"/>
                              </wps:cNvSpPr>
                              <wps:spPr bwMode="auto">
                                <a:xfrm>
                                  <a:off x="889000" y="782955"/>
                                  <a:ext cx="352425" cy="426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206DFB" w14:textId="77777777" w:rsidR="00397C05" w:rsidRPr="00F853E7" w:rsidRDefault="00397C05" w:rsidP="00397C05">
                                    <w:pPr>
                                      <w:rPr>
                                        <w:lang w:val="nl-NL"/>
                                      </w:rPr>
                                    </w:pPr>
                                    <w:r>
                                      <w:rPr>
                                        <w:lang w:val="nl-NL"/>
                                      </w:rPr>
                                      <w:t>H</w:t>
                                    </w:r>
                                  </w:p>
                                </w:txbxContent>
                              </wps:txbx>
                              <wps:bodyPr rot="0" vert="horz" wrap="square" lIns="91440" tIns="45720" rIns="91440" bIns="45720" anchor="t" anchorCtr="0" upright="1">
                                <a:noAutofit/>
                              </wps:bodyPr>
                            </wps:wsp>
                          </wpc:wpc>
                        </a:graphicData>
                      </a:graphic>
                    </wp:inline>
                  </w:drawing>
                </mc:Choice>
                <mc:Fallback>
                  <w:pict>
                    <v:group w14:anchorId="1F670EC8" id="Canvas 2" o:spid="_x0000_s1038" editas="canvas" style="width:161pt;height:102.3pt;mso-position-horizontal-relative:char;mso-position-vertical-relative:line" coordsize="20447,12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">
                      <v:shape id="_x0000_s1039" type="#_x0000_t75" style="position:absolute;width:20447;height:12992;visibility:visible;mso-wrap-style:square">
                        <v:fill o:detectmouseclick="t"/>
                        <v:path o:connecttype="none"/>
                      </v:shape>
                      <v:line id="Line 4" o:spid="_x0000_s1040" style="position:absolute;visibility:visible;mso-wrap-style:square" from="2667,7258" to="14224,7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"/>
                      <v:line id="Line 5" o:spid="_x0000_s1041" style="position:absolute;visibility:visible;mso-wrap-style:square" from="8286,0" to="8293,1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a9cxAAAANwAAAAPAAAAZHJzL2Rvd25yZXYueG1sRE/LasJA&#10;FN0X/IfhCu7qxFqC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AXhr1zEAAAA3AAAAA8A&#10;AAAAAAAAAAAAAAAABwIAAGRycy9kb3ducmV2LnhtbFBLBQYAAAAAAwADALcAAAD4AgAAAAA=&#10;"/>
                      <v:shape id="Text Box 6" o:spid="_x0000_s1042" type="#_x0000_t202" style="position:absolute;left:1778;top:7943;width:3556;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" stroked="f">
                        <v:textbox>
                          <w:txbxContent>
                            <w:p w14:paraId="2F59E47B" w14:textId="77777777" w:rsidR="00397C05" w:rsidRPr="00F853E7" w:rsidRDefault="00397C05" w:rsidP="00397C05">
                              <w:pPr>
                                <w:rPr>
                                  <w:lang w:val="nl-NL"/>
                                </w:rPr>
                              </w:pPr>
                              <w:r w:rsidRPr="00F853E7">
                                <w:rPr>
                                  <w:lang w:val="nl-NL"/>
                                </w:rPr>
                                <w:t>C</w:t>
                              </w:r>
                            </w:p>
                          </w:txbxContent>
                        </v:textbox>
                      </v:shape>
                      <v:shape id="Text Box 7" o:spid="_x0000_s1043" type="#_x0000_t202" style="position:absolute;left:12604;top:7962;width:3556;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" stroked="f">
                        <v:textbox>
                          <w:txbxContent>
                            <w:p w14:paraId="40415BEC" w14:textId="77777777" w:rsidR="00397C05" w:rsidRPr="00F853E7" w:rsidRDefault="00397C05" w:rsidP="00397C05">
                              <w:pPr>
                                <w:rPr>
                                  <w:lang w:val="nl-NL"/>
                                </w:rPr>
                              </w:pPr>
                              <w:r w:rsidRPr="00F853E7">
                                <w:rPr>
                                  <w:lang w:val="nl-NL"/>
                                </w:rPr>
                                <w:t>D</w:t>
                              </w:r>
                            </w:p>
                          </w:txbxContent>
                        </v:textbox>
                      </v:shape>
                      <v:shape id="Text Box 8" o:spid="_x0000_s1044" type="#_x0000_t202" style="position:absolute;left:8890;width:3556;height:3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" stroked="f">
                        <v:textbox>
                          <w:txbxContent>
                            <w:p w14:paraId="3BF44B37" w14:textId="77777777" w:rsidR="00397C05" w:rsidRPr="00F853E7" w:rsidRDefault="00397C05" w:rsidP="00397C05">
                              <w:pPr>
                                <w:rPr>
                                  <w:lang w:val="nl-NL"/>
                                </w:rPr>
                              </w:pPr>
                              <w:r w:rsidRPr="00F853E7">
                                <w:rPr>
                                  <w:lang w:val="nl-NL"/>
                                </w:rPr>
                                <w:t>d</w:t>
                              </w:r>
                            </w:p>
                          </w:txbxContent>
                        </v:textbox>
                      </v:shape>
                      <v:shape id="Text Box 9" o:spid="_x0000_s1045" type="#_x0000_t202" style="position:absolute;left:8890;top:7829;width:3524;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" stroked="f">
                        <v:textbox>
                          <w:txbxContent>
                            <w:p w14:paraId="73206DFB" w14:textId="77777777" w:rsidR="00397C05" w:rsidRPr="00F853E7" w:rsidRDefault="00397C05" w:rsidP="00397C05">
                              <w:pPr>
                                <w:rPr>
                                  <w:lang w:val="nl-NL"/>
                                </w:rPr>
                              </w:pPr>
                              <w:r>
                                <w:rPr>
                                  <w:lang w:val="nl-NL"/>
                                </w:rPr>
                                <w:t>H</w:t>
                              </w:r>
                            </w:p>
                          </w:txbxContent>
                        </v:textbox>
                      </v:shape>
                      <w10:anchorlock/>
                    </v:group>
                  </w:pict>
                </mc:Fallback>
              </mc:AlternateContent>
            </w:r>
          </w:p>
        </w:tc>
      </w:tr>
      <w:tr w:rsidR="00397C05" w:rsidRPr="00EC02E4" w14:paraId="35137ABB" w14:textId="77777777" w:rsidTr="00765CCF">
        <w:tc>
          <w:tcPr>
            <w:tcW w:w="10632" w:type="dxa"/>
            <w:gridSpan w:val="6"/>
          </w:tcPr>
          <w:p w14:paraId="6CA6BE4B" w14:textId="77777777" w:rsidR="00397C05" w:rsidRPr="00EC02E4" w:rsidRDefault="00397C05" w:rsidP="00765CCF">
            <w:pPr>
              <w:shd w:val="clear" w:color="auto" w:fill="FFFFFF"/>
              <w:jc w:val="center"/>
              <w:rPr>
                <w:b/>
                <w:color w:val="000000"/>
              </w:rPr>
            </w:pPr>
            <w:r w:rsidRPr="00EC02E4">
              <w:rPr>
                <w:b/>
                <w:color w:val="000000"/>
              </w:rPr>
              <w:lastRenderedPageBreak/>
              <w:t>D. HOẠT ĐỘNG TÌM TÒI MỞ RỘNG</w:t>
            </w:r>
            <w:r>
              <w:rPr>
                <w:b/>
                <w:color w:val="000000"/>
              </w:rPr>
              <w:t xml:space="preserve"> (3')</w:t>
            </w:r>
          </w:p>
          <w:p w14:paraId="53DF22DB" w14:textId="77777777" w:rsidR="00397C05" w:rsidRPr="00EC02E4" w:rsidRDefault="00397C05" w:rsidP="00765CCF">
            <w:pPr>
              <w:shd w:val="clear" w:color="auto" w:fill="FFFFFF"/>
              <w:jc w:val="both"/>
              <w:rPr>
                <w:i/>
                <w:color w:val="000000"/>
              </w:rPr>
            </w:pPr>
            <w:r w:rsidRPr="00EC02E4">
              <w:rPr>
                <w:i/>
                <w:color w:val="000000"/>
              </w:rPr>
              <w:t xml:space="preserve">1. Mục đích: Tìm hiểm </w:t>
            </w:r>
            <w:r>
              <w:rPr>
                <w:i/>
                <w:color w:val="000000"/>
              </w:rPr>
              <w:t>k</w:t>
            </w:r>
            <w:r w:rsidRPr="000F03CD">
              <w:rPr>
                <w:i/>
                <w:color w:val="000000"/>
              </w:rPr>
              <w:t>ĩ</w:t>
            </w:r>
            <w:r>
              <w:rPr>
                <w:i/>
                <w:color w:val="000000"/>
              </w:rPr>
              <w:t xml:space="preserve"> h</w:t>
            </w:r>
            <w:r w:rsidRPr="000F03CD">
              <w:rPr>
                <w:i/>
                <w:color w:val="000000"/>
              </w:rPr>
              <w:t>ơ</w:t>
            </w:r>
            <w:r>
              <w:rPr>
                <w:i/>
                <w:color w:val="000000"/>
              </w:rPr>
              <w:t xml:space="preserve">n </w:t>
            </w:r>
            <w:r w:rsidRPr="000F03CD">
              <w:rPr>
                <w:i/>
                <w:color w:val="000000"/>
              </w:rPr>
              <w:t>đ</w:t>
            </w:r>
            <w:r>
              <w:rPr>
                <w:i/>
                <w:color w:val="000000"/>
              </w:rPr>
              <w:t>i</w:t>
            </w:r>
            <w:r w:rsidRPr="000F03CD">
              <w:rPr>
                <w:i/>
                <w:color w:val="000000"/>
              </w:rPr>
              <w:t>ều</w:t>
            </w:r>
            <w:r>
              <w:rPr>
                <w:i/>
                <w:color w:val="000000"/>
              </w:rPr>
              <w:t xml:space="preserve"> ki</w:t>
            </w:r>
            <w:r w:rsidRPr="000F03CD">
              <w:rPr>
                <w:i/>
                <w:color w:val="000000"/>
              </w:rPr>
              <w:t>ệ</w:t>
            </w:r>
            <w:r>
              <w:rPr>
                <w:i/>
                <w:color w:val="000000"/>
              </w:rPr>
              <w:t>n c</w:t>
            </w:r>
            <w:r w:rsidRPr="000F03CD">
              <w:rPr>
                <w:i/>
                <w:color w:val="000000"/>
              </w:rPr>
              <w:t>ần</w:t>
            </w:r>
            <w:r>
              <w:rPr>
                <w:i/>
                <w:color w:val="000000"/>
              </w:rPr>
              <w:t xml:space="preserve"> v</w:t>
            </w:r>
            <w:r w:rsidRPr="000F03CD">
              <w:rPr>
                <w:i/>
                <w:color w:val="000000"/>
              </w:rPr>
              <w:t>à</w:t>
            </w:r>
            <w:r>
              <w:rPr>
                <w:i/>
                <w:color w:val="000000"/>
              </w:rPr>
              <w:t xml:space="preserve"> </w:t>
            </w:r>
            <w:r w:rsidRPr="000F03CD">
              <w:rPr>
                <w:i/>
                <w:color w:val="000000"/>
              </w:rPr>
              <w:t>đủ</w:t>
            </w:r>
            <w:r>
              <w:rPr>
                <w:i/>
                <w:color w:val="000000"/>
              </w:rPr>
              <w:t xml:space="preserve"> đ</w:t>
            </w:r>
            <w:r w:rsidRPr="000F03CD">
              <w:rPr>
                <w:i/>
                <w:color w:val="000000"/>
              </w:rPr>
              <w:t>ể</w:t>
            </w:r>
            <w:r>
              <w:rPr>
                <w:i/>
                <w:color w:val="000000"/>
              </w:rPr>
              <w:t xml:space="preserve"> đư</w:t>
            </w:r>
            <w:r w:rsidRPr="000F03CD">
              <w:rPr>
                <w:i/>
                <w:color w:val="000000"/>
              </w:rPr>
              <w:t>ờng</w:t>
            </w:r>
            <w:r>
              <w:rPr>
                <w:i/>
                <w:color w:val="000000"/>
              </w:rPr>
              <w:t xml:space="preserve"> th</w:t>
            </w:r>
            <w:r w:rsidRPr="000F03CD">
              <w:rPr>
                <w:i/>
                <w:color w:val="000000"/>
              </w:rPr>
              <w:t>ẳng</w:t>
            </w:r>
            <w:r>
              <w:rPr>
                <w:i/>
                <w:color w:val="000000"/>
              </w:rPr>
              <w:t xml:space="preserve"> l</w:t>
            </w:r>
            <w:r w:rsidRPr="000F03CD">
              <w:rPr>
                <w:i/>
                <w:color w:val="000000"/>
              </w:rPr>
              <w:t>à</w:t>
            </w:r>
            <w:r>
              <w:rPr>
                <w:i/>
                <w:color w:val="000000"/>
              </w:rPr>
              <w:t xml:space="preserve"> trung tr</w:t>
            </w:r>
            <w:r w:rsidRPr="000F03CD">
              <w:rPr>
                <w:i/>
                <w:color w:val="000000"/>
              </w:rPr>
              <w:t>ực</w:t>
            </w:r>
            <w:r>
              <w:rPr>
                <w:i/>
                <w:color w:val="000000"/>
              </w:rPr>
              <w:t xml:space="preserve"> c</w:t>
            </w:r>
            <w:r w:rsidRPr="000F03CD">
              <w:rPr>
                <w:i/>
                <w:color w:val="000000"/>
              </w:rPr>
              <w:t>ủa</w:t>
            </w:r>
            <w:r>
              <w:rPr>
                <w:i/>
                <w:color w:val="000000"/>
              </w:rPr>
              <w:t xml:space="preserve"> m</w:t>
            </w:r>
            <w:r w:rsidRPr="000F03CD">
              <w:rPr>
                <w:i/>
                <w:color w:val="000000"/>
              </w:rPr>
              <w:t>ột</w:t>
            </w:r>
            <w:r>
              <w:rPr>
                <w:i/>
                <w:color w:val="000000"/>
              </w:rPr>
              <w:t xml:space="preserve"> </w:t>
            </w:r>
            <w:r w:rsidRPr="000F03CD">
              <w:rPr>
                <w:i/>
                <w:color w:val="000000"/>
              </w:rPr>
              <w:t>đ</w:t>
            </w:r>
            <w:r>
              <w:rPr>
                <w:i/>
                <w:color w:val="000000"/>
              </w:rPr>
              <w:t>o</w:t>
            </w:r>
            <w:r w:rsidRPr="000F03CD">
              <w:rPr>
                <w:i/>
                <w:color w:val="000000"/>
              </w:rPr>
              <w:t>ạn</w:t>
            </w:r>
            <w:r>
              <w:rPr>
                <w:i/>
                <w:color w:val="000000"/>
              </w:rPr>
              <w:t xml:space="preserve"> th</w:t>
            </w:r>
            <w:r w:rsidRPr="000F03CD">
              <w:rPr>
                <w:i/>
                <w:color w:val="000000"/>
              </w:rPr>
              <w:t>ẳng</w:t>
            </w:r>
            <w:r>
              <w:rPr>
                <w:i/>
                <w:color w:val="000000"/>
              </w:rPr>
              <w:t>.</w:t>
            </w:r>
          </w:p>
          <w:p w14:paraId="3248FCB5" w14:textId="77777777" w:rsidR="00397C05" w:rsidRPr="00EC02E4" w:rsidRDefault="00397C05" w:rsidP="00765CCF">
            <w:pPr>
              <w:jc w:val="both"/>
              <w:rPr>
                <w:b/>
                <w:lang w:val="pt-BR"/>
              </w:rPr>
            </w:pPr>
            <w:r w:rsidRPr="00EC02E4">
              <w:rPr>
                <w:i/>
                <w:color w:val="000000"/>
              </w:rPr>
              <w:t>2. Phương pháp: Hoạt động cá nhân,</w:t>
            </w:r>
            <w:r>
              <w:rPr>
                <w:i/>
                <w:color w:val="000000"/>
              </w:rPr>
              <w:t>nh</w:t>
            </w:r>
            <w:r w:rsidRPr="00CC019D">
              <w:rPr>
                <w:i/>
                <w:color w:val="000000"/>
              </w:rPr>
              <w:t>óm</w:t>
            </w:r>
            <w:r>
              <w:rPr>
                <w:i/>
                <w:color w:val="000000"/>
              </w:rPr>
              <w:t xml:space="preserve">, </w:t>
            </w:r>
            <w:r w:rsidRPr="00EC02E4">
              <w:rPr>
                <w:i/>
                <w:color w:val="000000"/>
              </w:rPr>
              <w:t>vấn đáp giải quyết vấn đề...</w:t>
            </w:r>
          </w:p>
        </w:tc>
      </w:tr>
      <w:tr w:rsidR="00397C05" w:rsidRPr="006F4A84" w14:paraId="3543ADB3" w14:textId="77777777" w:rsidTr="00765CCF">
        <w:tc>
          <w:tcPr>
            <w:tcW w:w="4122" w:type="dxa"/>
          </w:tcPr>
          <w:p w14:paraId="47581CA5" w14:textId="77777777" w:rsidR="00397C05" w:rsidRPr="000765E2" w:rsidRDefault="00397C05" w:rsidP="00765CCF">
            <w:pPr>
              <w:jc w:val="both"/>
              <w:rPr>
                <w:lang w:val="nl-NL"/>
              </w:rPr>
            </w:pPr>
            <w:r w:rsidRPr="000765E2">
              <w:rPr>
                <w:b/>
                <w:lang w:val="nl-NL"/>
              </w:rPr>
              <w:t>*GV:</w:t>
            </w:r>
            <w:r w:rsidRPr="000765E2">
              <w:rPr>
                <w:lang w:val="nl-NL"/>
              </w:rPr>
              <w:t xml:space="preserve"> Treo bảng phụ: </w:t>
            </w:r>
          </w:p>
          <w:p w14:paraId="1A4FAF13" w14:textId="77777777" w:rsidR="00397C05" w:rsidRPr="000765E2" w:rsidRDefault="00397C05" w:rsidP="00765CCF">
            <w:pPr>
              <w:jc w:val="both"/>
              <w:rPr>
                <w:lang w:val="nl-NL"/>
              </w:rPr>
            </w:pPr>
            <w:r w:rsidRPr="000765E2">
              <w:rPr>
                <w:lang w:val="nl-NL"/>
              </w:rPr>
              <w:t>Trong các hình vẽ sau hình nào vẽ đường trung trực của đoạn thẳng? Vì sao?</w:t>
            </w:r>
          </w:p>
          <w:p w14:paraId="7DFC2A2A" w14:textId="64643FB9" w:rsidR="00397C05" w:rsidRPr="0044500A" w:rsidRDefault="00F95260" w:rsidP="00765CCF">
            <w:pPr>
              <w:jc w:val="both"/>
              <w:rPr>
                <w:lang w:val="nl-NL"/>
              </w:rPr>
            </w:pPr>
            <w:r>
              <w:rPr>
                <w:noProof/>
                <w:lang w:val="nl-NL"/>
              </w:rPr>
              <mc:AlternateContent>
                <mc:Choice Requires="wpc">
                  <w:drawing>
                    <wp:inline distT="0" distB="0" distL="0" distR="0" wp14:anchorId="7E26A659" wp14:editId="68642174">
                      <wp:extent cx="1955800" cy="763905"/>
                      <wp:effectExtent l="1905" t="3810" r="4445" b="3810"/>
                      <wp:docPr id="406"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01" name="Line 27"/>
                              <wps:cNvCnPr>
                                <a:cxnSpLocks noChangeShapeType="1"/>
                              </wps:cNvCnPr>
                              <wps:spPr bwMode="auto">
                                <a:xfrm>
                                  <a:off x="177800" y="483870"/>
                                  <a:ext cx="88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 name="Line 28"/>
                              <wps:cNvCnPr>
                                <a:cxnSpLocks noChangeShapeType="1"/>
                              </wps:cNvCnPr>
                              <wps:spPr bwMode="auto">
                                <a:xfrm flipH="1">
                                  <a:off x="444500" y="241935"/>
                                  <a:ext cx="3556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Text Box 29"/>
                              <wps:cNvSpPr txBox="1">
                                <a:spLocks noChangeArrowheads="1"/>
                              </wps:cNvSpPr>
                              <wps:spPr bwMode="auto">
                                <a:xfrm>
                                  <a:off x="88900" y="194310"/>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42E22A" w14:textId="77777777" w:rsidR="00397C05" w:rsidRDefault="00397C05" w:rsidP="00397C05">
                                    <w:r>
                                      <w:t>A</w:t>
                                    </w:r>
                                  </w:p>
                                </w:txbxContent>
                              </wps:txbx>
                              <wps:bodyPr rot="0" vert="horz" wrap="square" lIns="91440" tIns="45720" rIns="91440" bIns="45720" anchor="t" anchorCtr="0" upright="1">
                                <a:noAutofit/>
                              </wps:bodyPr>
                            </wps:wsp>
                            <wps:wsp>
                              <wps:cNvPr id="404" name="Text Box 30"/>
                              <wps:cNvSpPr txBox="1">
                                <a:spLocks noChangeArrowheads="1"/>
                              </wps:cNvSpPr>
                              <wps:spPr bwMode="auto">
                                <a:xfrm>
                                  <a:off x="1095375" y="241935"/>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BE20D2" w14:textId="77777777" w:rsidR="00397C05" w:rsidRDefault="00397C05" w:rsidP="00397C05">
                                    <w:r>
                                      <w:t>B</w:t>
                                    </w:r>
                                  </w:p>
                                </w:txbxContent>
                              </wps:txbx>
                              <wps:bodyPr rot="0" vert="horz" wrap="square" lIns="91440" tIns="45720" rIns="91440" bIns="45720" anchor="t" anchorCtr="0" upright="1">
                                <a:noAutofit/>
                              </wps:bodyPr>
                            </wps:wsp>
                            <wps:wsp>
                              <wps:cNvPr id="405" name="Text Box 31"/>
                              <wps:cNvSpPr txBox="1">
                                <a:spLocks noChangeArrowheads="1"/>
                              </wps:cNvSpPr>
                              <wps:spPr bwMode="auto">
                                <a:xfrm>
                                  <a:off x="444500" y="0"/>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905A9C" w14:textId="77777777" w:rsidR="00397C05" w:rsidRDefault="00397C05" w:rsidP="00397C05">
                                    <w:r>
                                      <w:t>a</w:t>
                                    </w:r>
                                  </w:p>
                                </w:txbxContent>
                              </wps:txbx>
                              <wps:bodyPr rot="0" vert="horz" wrap="square" lIns="91440" tIns="45720" rIns="91440" bIns="45720" anchor="t" anchorCtr="0" upright="1">
                                <a:noAutofit/>
                              </wps:bodyPr>
                            </wps:wsp>
                          </wpc:wpc>
                        </a:graphicData>
                      </a:graphic>
                    </wp:inline>
                  </w:drawing>
                </mc:Choice>
                <mc:Fallback>
                  <w:pict>
                    <v:group w14:anchorId="7E26A659" id="Canvas 25" o:spid="_x0000_s1046" editas="canvas" style="width:154pt;height:60.15pt;mso-position-horizontal-relative:char;mso-position-vertical-relative:line" coordsize="19558,7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">
                      <v:shape id="_x0000_s1047" type="#_x0000_t75" style="position:absolute;width:19558;height:7639;visibility:visible;mso-wrap-style:square">
                        <v:fill o:detectmouseclick="t"/>
                        <v:path o:connecttype="none"/>
                      </v:shape>
                      <v:line id="Line 27" o:spid="_x0000_s1048" style="position:absolute;visibility:visible;mso-wrap-style:square" from="1778,4838" to="10668,4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"/>
                      <v:line id="Line 28" o:spid="_x0000_s1049" style="position:absolute;flip:x;visibility:visible;mso-wrap-style:square" from="4445,2419" to="8001,7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"/>
                      <v:shape id="Text Box 29" o:spid="_x0000_s1050" type="#_x0000_t202" style="position:absolute;left:889;top:1943;width:2667;height:2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" stroked="f">
                        <v:textbox>
                          <w:txbxContent>
                            <w:p w14:paraId="2542E22A" w14:textId="77777777" w:rsidR="00397C05" w:rsidRDefault="00397C05" w:rsidP="00397C05">
                              <w:r>
                                <w:t>A</w:t>
                              </w:r>
                            </w:p>
                          </w:txbxContent>
                        </v:textbox>
                      </v:shape>
                      <v:shape id="Text Box 30" o:spid="_x0000_s1051" type="#_x0000_t202" style="position:absolute;left:10953;top:2419;width:2667;height:2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" stroked="f">
                        <v:textbox>
                          <w:txbxContent>
                            <w:p w14:paraId="07BE20D2" w14:textId="77777777" w:rsidR="00397C05" w:rsidRDefault="00397C05" w:rsidP="00397C05">
                              <w:r>
                                <w:t>B</w:t>
                              </w:r>
                            </w:p>
                          </w:txbxContent>
                        </v:textbox>
                      </v:shape>
                      <v:shape id="Text Box 31" o:spid="_x0000_s1052" type="#_x0000_t202" style="position:absolute;left:4445;width:2667;height:2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" stroked="f">
                        <v:textbox>
                          <w:txbxContent>
                            <w:p w14:paraId="59905A9C" w14:textId="77777777" w:rsidR="00397C05" w:rsidRDefault="00397C05" w:rsidP="00397C05">
                              <w:r>
                                <w:t>a</w:t>
                              </w:r>
                            </w:p>
                          </w:txbxContent>
                        </v:textbox>
                      </v:shape>
                      <w10:anchorlock/>
                    </v:group>
                  </w:pict>
                </mc:Fallback>
              </mc:AlternateContent>
            </w:r>
          </w:p>
        </w:tc>
        <w:tc>
          <w:tcPr>
            <w:tcW w:w="6510" w:type="dxa"/>
            <w:gridSpan w:val="5"/>
          </w:tcPr>
          <w:p w14:paraId="4DEA8B49" w14:textId="77777777" w:rsidR="00397C05" w:rsidRPr="000765E2" w:rsidRDefault="00397C05" w:rsidP="00765CCF">
            <w:pPr>
              <w:jc w:val="both"/>
              <w:rPr>
                <w:lang w:val="nl-NL"/>
              </w:rPr>
            </w:pPr>
            <w:r w:rsidRPr="000765E2">
              <w:rPr>
                <w:b/>
                <w:lang w:val="nl-NL"/>
              </w:rPr>
              <w:t xml:space="preserve">*HS: </w:t>
            </w:r>
            <w:r>
              <w:rPr>
                <w:lang w:val="nl-NL"/>
              </w:rPr>
              <w:t>Th</w:t>
            </w:r>
            <w:r w:rsidRPr="00CC019D">
              <w:rPr>
                <w:lang w:val="nl-NL"/>
              </w:rPr>
              <w:t>ảo</w:t>
            </w:r>
            <w:r>
              <w:rPr>
                <w:lang w:val="nl-NL"/>
              </w:rPr>
              <w:t xml:space="preserve"> lu</w:t>
            </w:r>
            <w:r w:rsidRPr="00CC019D">
              <w:rPr>
                <w:lang w:val="nl-NL"/>
              </w:rPr>
              <w:t>ận</w:t>
            </w:r>
            <w:r>
              <w:rPr>
                <w:lang w:val="nl-NL"/>
              </w:rPr>
              <w:t xml:space="preserve"> nh</w:t>
            </w:r>
            <w:r w:rsidRPr="00CC019D">
              <w:rPr>
                <w:lang w:val="nl-NL"/>
              </w:rPr>
              <w:t>óm</w:t>
            </w:r>
            <w:r>
              <w:rPr>
                <w:lang w:val="nl-NL"/>
              </w:rPr>
              <w:t>,</w:t>
            </w:r>
            <w:r w:rsidRPr="00CC019D">
              <w:rPr>
                <w:lang w:val="nl-NL"/>
              </w:rPr>
              <w:t>đ</w:t>
            </w:r>
            <w:r>
              <w:rPr>
                <w:lang w:val="nl-NL"/>
              </w:rPr>
              <w:t xml:space="preserve"> </w:t>
            </w:r>
            <w:r w:rsidRPr="00CC019D">
              <w:rPr>
                <w:lang w:val="nl-NL"/>
              </w:rPr>
              <w:t>ại</w:t>
            </w:r>
            <w:r>
              <w:rPr>
                <w:lang w:val="nl-NL"/>
              </w:rPr>
              <w:t xml:space="preserve"> di</w:t>
            </w:r>
            <w:r w:rsidRPr="00CC019D">
              <w:rPr>
                <w:lang w:val="nl-NL"/>
              </w:rPr>
              <w:t>ện</w:t>
            </w:r>
            <w:r>
              <w:rPr>
                <w:lang w:val="nl-NL"/>
              </w:rPr>
              <w:t xml:space="preserve"> tr</w:t>
            </w:r>
            <w:r w:rsidRPr="00CC019D">
              <w:rPr>
                <w:lang w:val="nl-NL"/>
              </w:rPr>
              <w:t>ả</w:t>
            </w:r>
            <w:r>
              <w:rPr>
                <w:lang w:val="nl-NL"/>
              </w:rPr>
              <w:t xml:space="preserve"> l</w:t>
            </w:r>
            <w:r w:rsidRPr="00CC019D">
              <w:rPr>
                <w:lang w:val="nl-NL"/>
              </w:rPr>
              <w:t>ời</w:t>
            </w:r>
            <w:r>
              <w:rPr>
                <w:lang w:val="nl-NL"/>
              </w:rPr>
              <w:t>.</w:t>
            </w:r>
          </w:p>
          <w:p w14:paraId="39EE5D71" w14:textId="77777777" w:rsidR="00397C05" w:rsidRPr="000765E2" w:rsidRDefault="00397C05" w:rsidP="00765CCF">
            <w:pPr>
              <w:jc w:val="both"/>
              <w:rPr>
                <w:lang w:val="nl-NL"/>
              </w:rPr>
            </w:pPr>
            <w:r w:rsidRPr="000765E2">
              <w:rPr>
                <w:lang w:val="nl-NL"/>
              </w:rPr>
              <w:t>- Hình a: đường thẳng a không là trung trực của AB vì a không vuông góc với AB.</w:t>
            </w:r>
          </w:p>
          <w:p w14:paraId="08837D70" w14:textId="77777777" w:rsidR="00397C05" w:rsidRPr="000765E2" w:rsidRDefault="00397C05" w:rsidP="00765CCF">
            <w:pPr>
              <w:jc w:val="both"/>
              <w:rPr>
                <w:lang w:val="nl-NL"/>
              </w:rPr>
            </w:pPr>
            <w:r w:rsidRPr="000765E2">
              <w:rPr>
                <w:lang w:val="nl-NL"/>
              </w:rPr>
              <w:t>- Hình b: đường thẳng b không là trung trực của EF vì b không đi qua trung điểm của EF.</w:t>
            </w:r>
          </w:p>
          <w:p w14:paraId="376FECCF" w14:textId="77777777" w:rsidR="00397C05" w:rsidRPr="000765E2" w:rsidRDefault="00397C05" w:rsidP="00765CCF">
            <w:pPr>
              <w:jc w:val="both"/>
              <w:rPr>
                <w:lang w:val="nl-NL"/>
              </w:rPr>
            </w:pPr>
            <w:r w:rsidRPr="000765E2">
              <w:rPr>
                <w:lang w:val="nl-NL"/>
              </w:rPr>
              <w:t>- Hình c: d là trung trực của CD vì:</w:t>
            </w:r>
          </w:p>
          <w:p w14:paraId="5BDC80BD" w14:textId="77777777" w:rsidR="00397C05" w:rsidRPr="00EC02E4" w:rsidRDefault="00397C05" w:rsidP="00765CCF">
            <w:pPr>
              <w:jc w:val="both"/>
              <w:rPr>
                <w:lang w:val="pt-BR"/>
              </w:rPr>
            </w:pPr>
            <w:r w:rsidRPr="000765E2">
              <w:rPr>
                <w:lang w:val="nl-NL"/>
              </w:rPr>
              <w:t xml:space="preserve">+) d </w:t>
            </w:r>
            <w:r w:rsidRPr="000765E2">
              <w:rPr>
                <w:position w:val="-4"/>
                <w:lang w:val="nl-NL"/>
              </w:rPr>
              <w:object w:dxaOrig="260" w:dyaOrig="279" w14:anchorId="4637916B">
                <v:shape id="_x0000_i1093" type="#_x0000_t75" style="width:12.75pt;height:12.75pt" o:ole="">
                  <v:imagedata r:id="rId97" o:title=""/>
                </v:shape>
                <o:OLEObject Type="Embed" ProgID="Equation.DSMT4" ShapeID="_x0000_i1093" DrawAspect="Content" ObjectID="_1664269543" r:id="rId98"/>
              </w:object>
            </w:r>
            <w:r w:rsidRPr="000765E2">
              <w:rPr>
                <w:lang w:val="nl-NL"/>
              </w:rPr>
              <w:t>CD.</w:t>
            </w:r>
            <w:r>
              <w:rPr>
                <w:lang w:val="nl-NL"/>
              </w:rPr>
              <w:t xml:space="preserve">                     </w:t>
            </w:r>
            <w:r w:rsidRPr="000765E2">
              <w:rPr>
                <w:lang w:val="nl-NL"/>
              </w:rPr>
              <w:t>+) CI = DI.</w:t>
            </w:r>
          </w:p>
        </w:tc>
      </w:tr>
      <w:tr w:rsidR="00397C05" w:rsidRPr="006F4A84" w14:paraId="11092492" w14:textId="77777777" w:rsidTr="00765CCF">
        <w:tc>
          <w:tcPr>
            <w:tcW w:w="4122" w:type="dxa"/>
          </w:tcPr>
          <w:p w14:paraId="006B7A1B" w14:textId="1404B00D" w:rsidR="00397C05" w:rsidRPr="000765E2" w:rsidRDefault="00F95260" w:rsidP="00765CCF">
            <w:pPr>
              <w:jc w:val="both"/>
              <w:rPr>
                <w:b/>
                <w:lang w:val="nl-NL"/>
              </w:rPr>
            </w:pPr>
            <w:r w:rsidRPr="004A0D7C">
              <w:rPr>
                <w:noProof/>
                <w:lang w:val="nl-NL"/>
              </w:rPr>
              <mc:AlternateContent>
                <mc:Choice Requires="wpc">
                  <w:drawing>
                    <wp:inline distT="0" distB="0" distL="0" distR="0" wp14:anchorId="4AE9F2B0" wp14:editId="3A5618DD">
                      <wp:extent cx="1831975" cy="937895"/>
                      <wp:effectExtent l="1905" t="2540" r="4445" b="40640"/>
                      <wp:docPr id="399"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94" name="Line 20"/>
                              <wps:cNvCnPr>
                                <a:cxnSpLocks noChangeShapeType="1"/>
                              </wps:cNvCnPr>
                              <wps:spPr bwMode="auto">
                                <a:xfrm>
                                  <a:off x="177800" y="483870"/>
                                  <a:ext cx="124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Line 21"/>
                              <wps:cNvCnPr>
                                <a:cxnSpLocks noChangeShapeType="1"/>
                              </wps:cNvCnPr>
                              <wps:spPr bwMode="auto">
                                <a:xfrm>
                                  <a:off x="533400" y="241935"/>
                                  <a:ext cx="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Text Box 22"/>
                              <wps:cNvSpPr txBox="1">
                                <a:spLocks noChangeArrowheads="1"/>
                              </wps:cNvSpPr>
                              <wps:spPr bwMode="auto">
                                <a:xfrm>
                                  <a:off x="88900" y="203835"/>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215599" w14:textId="77777777" w:rsidR="00397C05" w:rsidRDefault="00397C05" w:rsidP="00397C05">
                                    <w:r>
                                      <w:t>E</w:t>
                                    </w:r>
                                  </w:p>
                                </w:txbxContent>
                              </wps:txbx>
                              <wps:bodyPr rot="0" vert="horz" wrap="square" lIns="91440" tIns="45720" rIns="91440" bIns="45720" anchor="t" anchorCtr="0" upright="1">
                                <a:noAutofit/>
                              </wps:bodyPr>
                            </wps:wsp>
                            <wps:wsp>
                              <wps:cNvPr id="397" name="Text Box 23"/>
                              <wps:cNvSpPr txBox="1">
                                <a:spLocks noChangeArrowheads="1"/>
                              </wps:cNvSpPr>
                              <wps:spPr bwMode="auto">
                                <a:xfrm>
                                  <a:off x="1333500" y="241935"/>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05D839" w14:textId="77777777" w:rsidR="00397C05" w:rsidRDefault="00397C05" w:rsidP="00397C05">
                                    <w:r>
                                      <w:t>F</w:t>
                                    </w:r>
                                  </w:p>
                                </w:txbxContent>
                              </wps:txbx>
                              <wps:bodyPr rot="0" vert="horz" wrap="square" lIns="91440" tIns="45720" rIns="91440" bIns="45720" anchor="t" anchorCtr="0" upright="1">
                                <a:noAutofit/>
                              </wps:bodyPr>
                            </wps:wsp>
                            <wps:wsp>
                              <wps:cNvPr id="398" name="Text Box 24"/>
                              <wps:cNvSpPr txBox="1">
                                <a:spLocks noChangeArrowheads="1"/>
                              </wps:cNvSpPr>
                              <wps:spPr bwMode="auto">
                                <a:xfrm>
                                  <a:off x="558800" y="657860"/>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8E4FDF" w14:textId="77777777" w:rsidR="00397C05" w:rsidRDefault="00397C05" w:rsidP="00397C05">
                                    <w:r>
                                      <w:t>b</w:t>
                                    </w:r>
                                  </w:p>
                                </w:txbxContent>
                              </wps:txbx>
                              <wps:bodyPr rot="0" vert="horz" wrap="square" lIns="91440" tIns="45720" rIns="91440" bIns="45720" anchor="t" anchorCtr="0" upright="1">
                                <a:noAutofit/>
                              </wps:bodyPr>
                            </wps:wsp>
                          </wpc:wpc>
                        </a:graphicData>
                      </a:graphic>
                    </wp:inline>
                  </w:drawing>
                </mc:Choice>
                <mc:Fallback>
                  <w:pict>
                    <v:group w14:anchorId="4AE9F2B0" id="Canvas 18" o:spid="_x0000_s1053" editas="canvas" style="width:144.25pt;height:73.85pt;mso-position-horizontal-relative:char;mso-position-vertical-relative:line" coordsize="18319,9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">
                      <v:shape id="_x0000_s1054" type="#_x0000_t75" style="position:absolute;width:18319;height:9378;visibility:visible;mso-wrap-style:square">
                        <v:fill o:detectmouseclick="t"/>
                        <v:path o:connecttype="none"/>
                      </v:shape>
                      <v:line id="Line 20" o:spid="_x0000_s1055" style="position:absolute;visibility:visible;mso-wrap-style:square" from="1778,4838" to="14224,4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"/>
                      <v:line id="Line 21" o:spid="_x0000_s1056" style="position:absolute;visibility:visible;mso-wrap-style:square" from="5334,2419" to="5334,9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"/>
                      <v:shape id="Text Box 22" o:spid="_x0000_s1057" type="#_x0000_t202" style="position:absolute;left:889;top:2038;width:2667;height:2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" stroked="f">
                        <v:textbox>
                          <w:txbxContent>
                            <w:p w14:paraId="62215599" w14:textId="77777777" w:rsidR="00397C05" w:rsidRDefault="00397C05" w:rsidP="00397C05">
                              <w:r>
                                <w:t>E</w:t>
                              </w:r>
                            </w:p>
                          </w:txbxContent>
                        </v:textbox>
                      </v:shape>
                      <v:shape id="Text Box 23" o:spid="_x0000_s1058" type="#_x0000_t202" style="position:absolute;left:13335;top:2419;width:2667;height:2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" stroked="f">
                        <v:textbox>
                          <w:txbxContent>
                            <w:p w14:paraId="5B05D839" w14:textId="77777777" w:rsidR="00397C05" w:rsidRDefault="00397C05" w:rsidP="00397C05">
                              <w:r>
                                <w:t>F</w:t>
                              </w:r>
                            </w:p>
                          </w:txbxContent>
                        </v:textbox>
                      </v:shape>
                      <v:shape id="Text Box 24" o:spid="_x0000_s1059" type="#_x0000_t202" style="position:absolute;left:5588;top:6578;width:2667;height:2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" stroked="f">
                        <v:textbox>
                          <w:txbxContent>
                            <w:p w14:paraId="0F8E4FDF" w14:textId="77777777" w:rsidR="00397C05" w:rsidRDefault="00397C05" w:rsidP="00397C05">
                              <w:r>
                                <w:t>b</w:t>
                              </w:r>
                            </w:p>
                          </w:txbxContent>
                        </v:textbox>
                      </v:shape>
                      <w10:anchorlock/>
                    </v:group>
                  </w:pict>
                </mc:Fallback>
              </mc:AlternateContent>
            </w:r>
          </w:p>
        </w:tc>
        <w:tc>
          <w:tcPr>
            <w:tcW w:w="6510" w:type="dxa"/>
            <w:gridSpan w:val="5"/>
          </w:tcPr>
          <w:p w14:paraId="36381BA0" w14:textId="6D003C48" w:rsidR="00397C05" w:rsidRDefault="00F95260" w:rsidP="00765CCF">
            <w:pPr>
              <w:jc w:val="both"/>
              <w:rPr>
                <w:lang w:val="nl-NL"/>
              </w:rPr>
            </w:pPr>
            <w:r>
              <w:rPr>
                <w:noProof/>
                <w:lang w:val="nl-NL"/>
              </w:rPr>
              <mc:AlternateContent>
                <mc:Choice Requires="wpc">
                  <w:drawing>
                    <wp:inline distT="0" distB="0" distL="0" distR="0" wp14:anchorId="64E85C0E" wp14:editId="1024C0AC">
                      <wp:extent cx="1616075" cy="1209675"/>
                      <wp:effectExtent l="0" t="12065" r="4445" b="6985"/>
                      <wp:docPr id="385"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6" name="Line 12"/>
                              <wps:cNvCnPr>
                                <a:cxnSpLocks noChangeShapeType="1"/>
                              </wps:cNvCnPr>
                              <wps:spPr bwMode="auto">
                                <a:xfrm>
                                  <a:off x="266700" y="725805"/>
                                  <a:ext cx="1155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13"/>
                              <wps:cNvCnPr>
                                <a:cxnSpLocks noChangeShapeType="1"/>
                              </wps:cNvCnPr>
                              <wps:spPr bwMode="auto">
                                <a:xfrm>
                                  <a:off x="828675" y="0"/>
                                  <a:ext cx="635" cy="1209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Text Box 14"/>
                              <wps:cNvSpPr txBox="1">
                                <a:spLocks noChangeArrowheads="1"/>
                              </wps:cNvSpPr>
                              <wps:spPr bwMode="auto">
                                <a:xfrm>
                                  <a:off x="177800" y="794385"/>
                                  <a:ext cx="355600"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2FE7EC" w14:textId="77777777" w:rsidR="00397C05" w:rsidRPr="00F853E7" w:rsidRDefault="00397C05" w:rsidP="00397C05">
                                    <w:pPr>
                                      <w:rPr>
                                        <w:lang w:val="nl-NL"/>
                                      </w:rPr>
                                    </w:pPr>
                                    <w:r w:rsidRPr="00F853E7">
                                      <w:rPr>
                                        <w:lang w:val="nl-NL"/>
                                      </w:rPr>
                                      <w:t>C</w:t>
                                    </w:r>
                                  </w:p>
                                </w:txbxContent>
                              </wps:txbx>
                              <wps:bodyPr rot="0" vert="horz" wrap="square" lIns="91440" tIns="45720" rIns="91440" bIns="45720" anchor="t" anchorCtr="0" upright="1">
                                <a:noAutofit/>
                              </wps:bodyPr>
                            </wps:wsp>
                            <wps:wsp>
                              <wps:cNvPr id="382" name="Text Box 15"/>
                              <wps:cNvSpPr txBox="1">
                                <a:spLocks noChangeArrowheads="1"/>
                              </wps:cNvSpPr>
                              <wps:spPr bwMode="auto">
                                <a:xfrm>
                                  <a:off x="1260475" y="796290"/>
                                  <a:ext cx="355600"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FE7558" w14:textId="77777777" w:rsidR="00397C05" w:rsidRPr="00F853E7" w:rsidRDefault="00397C05" w:rsidP="00397C05">
                                    <w:pPr>
                                      <w:rPr>
                                        <w:lang w:val="nl-NL"/>
                                      </w:rPr>
                                    </w:pPr>
                                    <w:r w:rsidRPr="00F853E7">
                                      <w:rPr>
                                        <w:lang w:val="nl-NL"/>
                                      </w:rPr>
                                      <w:t>D</w:t>
                                    </w:r>
                                  </w:p>
                                </w:txbxContent>
                              </wps:txbx>
                              <wps:bodyPr rot="0" vert="horz" wrap="square" lIns="91440" tIns="45720" rIns="91440" bIns="45720" anchor="t" anchorCtr="0" upright="1">
                                <a:noAutofit/>
                              </wps:bodyPr>
                            </wps:wsp>
                            <wps:wsp>
                              <wps:cNvPr id="383" name="Text Box 16"/>
                              <wps:cNvSpPr txBox="1">
                                <a:spLocks noChangeArrowheads="1"/>
                              </wps:cNvSpPr>
                              <wps:spPr bwMode="auto">
                                <a:xfrm>
                                  <a:off x="889000" y="0"/>
                                  <a:ext cx="355600"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C29A9C" w14:textId="77777777" w:rsidR="00397C05" w:rsidRPr="00F853E7" w:rsidRDefault="00397C05" w:rsidP="00397C05">
                                    <w:pPr>
                                      <w:rPr>
                                        <w:lang w:val="nl-NL"/>
                                      </w:rPr>
                                    </w:pPr>
                                    <w:r w:rsidRPr="00F853E7">
                                      <w:rPr>
                                        <w:lang w:val="nl-NL"/>
                                      </w:rPr>
                                      <w:t>d</w:t>
                                    </w:r>
                                  </w:p>
                                </w:txbxContent>
                              </wps:txbx>
                              <wps:bodyPr rot="0" vert="horz" wrap="square" lIns="91440" tIns="45720" rIns="91440" bIns="45720" anchor="t" anchorCtr="0" upright="1">
                                <a:noAutofit/>
                              </wps:bodyPr>
                            </wps:wsp>
                            <wps:wsp>
                              <wps:cNvPr id="384" name="Text Box 17"/>
                              <wps:cNvSpPr txBox="1">
                                <a:spLocks noChangeArrowheads="1"/>
                              </wps:cNvSpPr>
                              <wps:spPr bwMode="auto">
                                <a:xfrm>
                                  <a:off x="831850" y="765810"/>
                                  <a:ext cx="355600"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87F918" w14:textId="77777777" w:rsidR="00397C05" w:rsidRPr="00F853E7" w:rsidRDefault="00397C05" w:rsidP="00397C05">
                                    <w:pPr>
                                      <w:rPr>
                                        <w:lang w:val="nl-NL"/>
                                      </w:rPr>
                                    </w:pPr>
                                    <w:r w:rsidRPr="00F853E7">
                                      <w:rPr>
                                        <w:lang w:val="nl-NL"/>
                                      </w:rPr>
                                      <w:t>I</w:t>
                                    </w:r>
                                  </w:p>
                                </w:txbxContent>
                              </wps:txbx>
                              <wps:bodyPr rot="0" vert="horz" wrap="square" lIns="91440" tIns="45720" rIns="91440" bIns="45720" anchor="t" anchorCtr="0" upright="1">
                                <a:noAutofit/>
                              </wps:bodyPr>
                            </wps:wsp>
                          </wpc:wpc>
                        </a:graphicData>
                      </a:graphic>
                    </wp:inline>
                  </w:drawing>
                </mc:Choice>
                <mc:Fallback>
                  <w:pict>
                    <v:group w14:anchorId="64E85C0E" id="Canvas 10" o:spid="_x0000_s1060" editas="canvas" style="width:127.25pt;height:95.25pt;mso-position-horizontal-relative:char;mso-position-vertical-relative:line" coordsize="16160,1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">
                      <v:shape id="_x0000_s1061" type="#_x0000_t75" style="position:absolute;width:16160;height:12096;visibility:visible;mso-wrap-style:square">
                        <v:fill o:detectmouseclick="t"/>
                        <v:path o:connecttype="none"/>
                      </v:shape>
                      <v:line id="Line 12" o:spid="_x0000_s1062" style="position:absolute;visibility:visible;mso-wrap-style:square" from="2667,7258" to="14224,7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iCt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IOeIK3HAAAA3AAA&#10;AA8AAAAAAAAAAAAAAAAABwIAAGRycy9kb3ducmV2LnhtbFBLBQYAAAAAAwADALcAAAD7AgAAAAA=&#10;"/>
                      <v:line id="Line 13" o:spid="_x0000_s1063" style="position:absolute;visibility:visible;mso-wrap-style:square" from="8286,0" to="8293,1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"/>
                      <v:shape id="Text Box 14" o:spid="_x0000_s1064" type="#_x0000_t202" style="position:absolute;left:1778;top:7943;width:3556;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" stroked="f">
                        <v:textbox>
                          <w:txbxContent>
                            <w:p w14:paraId="0A2FE7EC" w14:textId="77777777" w:rsidR="00397C05" w:rsidRPr="00F853E7" w:rsidRDefault="00397C05" w:rsidP="00397C05">
                              <w:pPr>
                                <w:rPr>
                                  <w:lang w:val="nl-NL"/>
                                </w:rPr>
                              </w:pPr>
                              <w:r w:rsidRPr="00F853E7">
                                <w:rPr>
                                  <w:lang w:val="nl-NL"/>
                                </w:rPr>
                                <w:t>C</w:t>
                              </w:r>
                            </w:p>
                          </w:txbxContent>
                        </v:textbox>
                      </v:shape>
                      <v:shape id="Text Box 15" o:spid="_x0000_s1065" type="#_x0000_t202" style="position:absolute;left:12604;top:7962;width:3556;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" stroked="f">
                        <v:textbox>
                          <w:txbxContent>
                            <w:p w14:paraId="56FE7558" w14:textId="77777777" w:rsidR="00397C05" w:rsidRPr="00F853E7" w:rsidRDefault="00397C05" w:rsidP="00397C05">
                              <w:pPr>
                                <w:rPr>
                                  <w:lang w:val="nl-NL"/>
                                </w:rPr>
                              </w:pPr>
                              <w:r w:rsidRPr="00F853E7">
                                <w:rPr>
                                  <w:lang w:val="nl-NL"/>
                                </w:rPr>
                                <w:t>D</w:t>
                              </w:r>
                            </w:p>
                          </w:txbxContent>
                        </v:textbox>
                      </v:shape>
                      <v:shape id="Text Box 16" o:spid="_x0000_s1066" type="#_x0000_t202" style="position:absolute;left:8890;width:3556;height:3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" stroked="f">
                        <v:textbox>
                          <w:txbxContent>
                            <w:p w14:paraId="48C29A9C" w14:textId="77777777" w:rsidR="00397C05" w:rsidRPr="00F853E7" w:rsidRDefault="00397C05" w:rsidP="00397C05">
                              <w:pPr>
                                <w:rPr>
                                  <w:lang w:val="nl-NL"/>
                                </w:rPr>
                              </w:pPr>
                              <w:r w:rsidRPr="00F853E7">
                                <w:rPr>
                                  <w:lang w:val="nl-NL"/>
                                </w:rPr>
                                <w:t>d</w:t>
                              </w:r>
                            </w:p>
                          </w:txbxContent>
                        </v:textbox>
                      </v:shape>
                      <v:shape id="Text Box 17" o:spid="_x0000_s1067" type="#_x0000_t202" style="position:absolute;left:8318;top:7658;width:3556;height:3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" stroked="f">
                        <v:textbox>
                          <w:txbxContent>
                            <w:p w14:paraId="0987F918" w14:textId="77777777" w:rsidR="00397C05" w:rsidRPr="00F853E7" w:rsidRDefault="00397C05" w:rsidP="00397C05">
                              <w:pPr>
                                <w:rPr>
                                  <w:lang w:val="nl-NL"/>
                                </w:rPr>
                              </w:pPr>
                              <w:r w:rsidRPr="00F853E7">
                                <w:rPr>
                                  <w:lang w:val="nl-NL"/>
                                </w:rPr>
                                <w:t>I</w:t>
                              </w:r>
                            </w:p>
                          </w:txbxContent>
                        </v:textbox>
                      </v:shape>
                      <w10:anchorlock/>
                    </v:group>
                  </w:pict>
                </mc:Fallback>
              </mc:AlternateContent>
            </w:r>
          </w:p>
          <w:p w14:paraId="21889D59" w14:textId="77777777" w:rsidR="00397C05" w:rsidRPr="000765E2" w:rsidRDefault="00397C05" w:rsidP="00765CCF">
            <w:pPr>
              <w:jc w:val="both"/>
              <w:rPr>
                <w:b/>
                <w:lang w:val="nl-NL"/>
              </w:rPr>
            </w:pPr>
          </w:p>
        </w:tc>
      </w:tr>
      <w:tr w:rsidR="00397C05" w:rsidRPr="006F4A84" w14:paraId="13782C7E" w14:textId="77777777" w:rsidTr="00765CCF">
        <w:tc>
          <w:tcPr>
            <w:tcW w:w="10632" w:type="dxa"/>
            <w:gridSpan w:val="6"/>
          </w:tcPr>
          <w:p w14:paraId="26CCA239" w14:textId="77777777" w:rsidR="00397C05" w:rsidRPr="00EC02E4" w:rsidRDefault="00397C05" w:rsidP="00765CCF">
            <w:pPr>
              <w:jc w:val="center"/>
              <w:rPr>
                <w:b/>
                <w:lang w:val="pt-BR"/>
              </w:rPr>
            </w:pPr>
            <w:r w:rsidRPr="00174033">
              <w:rPr>
                <w:b/>
                <w:color w:val="000000"/>
                <w:lang w:val="nl-NL"/>
              </w:rPr>
              <w:t>E. HOẠT ĐỘNG HƯỚNG DẪN VỀ NHÀ: ( 2 phút)</w:t>
            </w:r>
          </w:p>
        </w:tc>
      </w:tr>
      <w:tr w:rsidR="00397C05" w:rsidRPr="00CC019D" w14:paraId="63DC6895" w14:textId="77777777" w:rsidTr="00765CCF">
        <w:tc>
          <w:tcPr>
            <w:tcW w:w="10632" w:type="dxa"/>
            <w:gridSpan w:val="6"/>
          </w:tcPr>
          <w:p w14:paraId="044F91B4" w14:textId="77777777" w:rsidR="00397C05" w:rsidRPr="00CC019D" w:rsidRDefault="00397C05" w:rsidP="00765CCF">
            <w:pPr>
              <w:rPr>
                <w:lang w:val="nl-NL"/>
              </w:rPr>
            </w:pPr>
            <w:r>
              <w:rPr>
                <w:lang w:val="nl-NL"/>
              </w:rPr>
              <w:t xml:space="preserve">- </w:t>
            </w:r>
            <w:r w:rsidRPr="00CC019D">
              <w:rPr>
                <w:lang w:val="nl-NL"/>
              </w:rPr>
              <w:t>Học thuộc định nghĩa 2 đường thẳng vuông góc, đường trung trực của một đoạn thẳng.</w:t>
            </w:r>
          </w:p>
          <w:p w14:paraId="7B955524" w14:textId="77777777" w:rsidR="00397C05" w:rsidRPr="00CC019D" w:rsidRDefault="00397C05" w:rsidP="00765CCF">
            <w:pPr>
              <w:rPr>
                <w:lang w:val="nl-NL"/>
              </w:rPr>
            </w:pPr>
            <w:r>
              <w:rPr>
                <w:lang w:val="nl-NL"/>
              </w:rPr>
              <w:t xml:space="preserve">- </w:t>
            </w:r>
            <w:r w:rsidRPr="00CC019D">
              <w:rPr>
                <w:lang w:val="nl-NL"/>
              </w:rPr>
              <w:t>Luyện vẽ 2 đường thẳng vuông góc, vẽ đường trung trực của một đoạn thẳng.</w:t>
            </w:r>
          </w:p>
          <w:p w14:paraId="2AF05378" w14:textId="77777777" w:rsidR="00397C05" w:rsidRPr="000765E2" w:rsidRDefault="00397C05" w:rsidP="00765CCF">
            <w:pPr>
              <w:rPr>
                <w:lang w:val="nl-NL"/>
              </w:rPr>
            </w:pPr>
            <w:r>
              <w:rPr>
                <w:lang w:val="nl-NL"/>
              </w:rPr>
              <w:t xml:space="preserve">- </w:t>
            </w:r>
            <w:r w:rsidRPr="000765E2">
              <w:rPr>
                <w:lang w:val="nl-NL"/>
              </w:rPr>
              <w:t>BTVN: 15; 16; 17; 18  (SGK)   và  10; 11  (SBT).</w:t>
            </w:r>
          </w:p>
          <w:p w14:paraId="60BEF324" w14:textId="77777777" w:rsidR="00397C05" w:rsidRPr="000765E2" w:rsidRDefault="00397C05" w:rsidP="00765CCF">
            <w:pPr>
              <w:rPr>
                <w:lang w:val="nl-NL"/>
              </w:rPr>
            </w:pPr>
            <w:r>
              <w:rPr>
                <w:lang w:val="nl-NL"/>
              </w:rPr>
              <w:t xml:space="preserve">- </w:t>
            </w:r>
            <w:r w:rsidRPr="000765E2">
              <w:rPr>
                <w:lang w:val="nl-NL"/>
              </w:rPr>
              <w:t>Chuẩn bị giấy trong để gấp hình.</w:t>
            </w:r>
          </w:p>
          <w:p w14:paraId="18829009" w14:textId="77777777" w:rsidR="00397C05" w:rsidRPr="00542064" w:rsidRDefault="00397C05" w:rsidP="00765CCF">
            <w:pPr>
              <w:rPr>
                <w:lang w:val="pt-BR"/>
              </w:rPr>
            </w:pPr>
            <w:r>
              <w:rPr>
                <w:lang w:val="nl-NL"/>
              </w:rPr>
              <w:t xml:space="preserve">- </w:t>
            </w:r>
            <w:r w:rsidRPr="000765E2">
              <w:rPr>
                <w:lang w:val="nl-NL"/>
              </w:rPr>
              <w:t>Hướng dẫn vẽ hai đường thẳng vuông góc bằng eeke (bài 16/87 SGK) và bằng thước thẳng có chia khoảng.</w:t>
            </w:r>
          </w:p>
        </w:tc>
      </w:tr>
    </w:tbl>
    <w:p w14:paraId="19A508A1" w14:textId="77777777" w:rsidR="00397C05" w:rsidRDefault="00397C05" w:rsidP="00397C05">
      <w:pPr>
        <w:ind w:right="-554"/>
        <w:rPr>
          <w:b/>
          <w:bCs/>
          <w:u w:val="single"/>
          <w:lang w:val="nl-NL"/>
        </w:rPr>
      </w:pPr>
    </w:p>
    <w:p w14:paraId="6B48BC90" w14:textId="77777777" w:rsidR="00397C05" w:rsidRDefault="00397C05" w:rsidP="00397C05">
      <w:pPr>
        <w:ind w:right="-554"/>
        <w:rPr>
          <w:b/>
          <w:bCs/>
          <w:i/>
          <w:iCs/>
          <w:lang w:val="nl-NL"/>
        </w:rPr>
      </w:pPr>
      <w:r>
        <w:rPr>
          <w:b/>
          <w:bCs/>
          <w:i/>
          <w:iCs/>
          <w:lang w:val="nl-NL"/>
        </w:rPr>
        <w:t>Ngày soạn: 22</w:t>
      </w:r>
      <w:r w:rsidRPr="00037C2B">
        <w:rPr>
          <w:b/>
          <w:bCs/>
          <w:i/>
          <w:iCs/>
          <w:lang w:val="nl-NL"/>
        </w:rPr>
        <w:t>/08/201</w:t>
      </w:r>
      <w:r>
        <w:rPr>
          <w:b/>
          <w:bCs/>
          <w:i/>
          <w:iCs/>
          <w:lang w:val="nl-NL"/>
        </w:rPr>
        <w:t>8</w:t>
      </w:r>
    </w:p>
    <w:p w14:paraId="6076C35E" w14:textId="77777777" w:rsidR="00397C05" w:rsidRDefault="00397C05" w:rsidP="00397C05">
      <w:pPr>
        <w:ind w:right="-554"/>
        <w:rPr>
          <w:lang w:val="nl-NL"/>
        </w:rPr>
      </w:pPr>
      <w:r w:rsidRPr="00037C2B">
        <w:rPr>
          <w:b/>
          <w:bCs/>
          <w:i/>
          <w:iCs/>
          <w:lang w:val="nl-NL"/>
        </w:rPr>
        <w:t>Ngày dạy:</w:t>
      </w:r>
      <w:r w:rsidRPr="00037C2B">
        <w:rPr>
          <w:lang w:val="nl-NL"/>
        </w:rPr>
        <w:t xml:space="preserve"> </w:t>
      </w:r>
      <w:r w:rsidRPr="00C130F6">
        <w:rPr>
          <w:b/>
          <w:i/>
          <w:lang w:val="nl-NL"/>
        </w:rPr>
        <w:t>..../8/2018</w:t>
      </w:r>
    </w:p>
    <w:p w14:paraId="4731CC15" w14:textId="77777777" w:rsidR="00397C05" w:rsidRPr="00D201C6" w:rsidRDefault="00397C05" w:rsidP="00397C05">
      <w:pPr>
        <w:ind w:right="-554"/>
        <w:jc w:val="center"/>
        <w:rPr>
          <w:b/>
          <w:bCs/>
          <w:u w:val="single"/>
          <w:lang w:val="nl-NL"/>
        </w:rPr>
      </w:pPr>
      <w:r w:rsidRPr="00AA1362">
        <w:rPr>
          <w:b/>
          <w:bCs/>
          <w:u w:val="single"/>
          <w:lang w:val="nl-NL"/>
        </w:rPr>
        <w:t xml:space="preserve">TIẾT </w:t>
      </w:r>
      <w:r>
        <w:rPr>
          <w:b/>
          <w:bCs/>
          <w:u w:val="single"/>
          <w:lang w:val="nl-NL"/>
        </w:rPr>
        <w:t>4</w:t>
      </w:r>
      <w:r w:rsidRPr="00AA1362">
        <w:rPr>
          <w:b/>
          <w:bCs/>
          <w:u w:val="single"/>
          <w:lang w:val="nl-NL"/>
        </w:rPr>
        <w:t xml:space="preserve">: </w:t>
      </w:r>
      <w:r>
        <w:rPr>
          <w:b/>
          <w:bCs/>
          <w:u w:val="single"/>
          <w:lang w:val="nl-NL"/>
        </w:rPr>
        <w:t>LUY</w:t>
      </w:r>
      <w:r w:rsidRPr="00F920D9">
        <w:rPr>
          <w:b/>
          <w:bCs/>
          <w:u w:val="single"/>
          <w:lang w:val="nl-NL"/>
        </w:rPr>
        <w:t>ỆN</w:t>
      </w:r>
      <w:r>
        <w:rPr>
          <w:b/>
          <w:bCs/>
          <w:u w:val="single"/>
          <w:lang w:val="nl-NL"/>
        </w:rPr>
        <w:t xml:space="preserve"> T</w:t>
      </w:r>
      <w:r w:rsidRPr="00F920D9">
        <w:rPr>
          <w:b/>
          <w:bCs/>
          <w:u w:val="single"/>
          <w:lang w:val="nl-NL"/>
        </w:rPr>
        <w:t>ẬP</w:t>
      </w:r>
      <w:r w:rsidRPr="00D201C6">
        <w:rPr>
          <w:b/>
          <w:bCs/>
          <w:u w:val="single"/>
          <w:lang w:val="nl-NL"/>
        </w:rPr>
        <w:t xml:space="preserve"> .</w:t>
      </w:r>
    </w:p>
    <w:p w14:paraId="5C6F20C9" w14:textId="77777777" w:rsidR="00397C05" w:rsidRPr="00AA1362" w:rsidRDefault="00397C05" w:rsidP="00397C05">
      <w:pPr>
        <w:ind w:right="-554"/>
        <w:rPr>
          <w:u w:val="single"/>
          <w:lang w:val="nl-NL"/>
        </w:rPr>
      </w:pPr>
      <w:r w:rsidRPr="00AA1362">
        <w:rPr>
          <w:b/>
          <w:bCs/>
          <w:u w:val="single"/>
          <w:lang w:val="nl-NL"/>
        </w:rPr>
        <w:t>I.</w:t>
      </w:r>
      <w:r w:rsidRPr="00AA1362">
        <w:rPr>
          <w:u w:val="single"/>
          <w:lang w:val="nl-NL"/>
        </w:rPr>
        <w:t xml:space="preserve"> </w:t>
      </w:r>
      <w:r w:rsidRPr="00AA1362">
        <w:rPr>
          <w:b/>
          <w:bCs/>
          <w:u w:val="single"/>
          <w:lang w:val="nl-NL"/>
        </w:rPr>
        <w:t>Mục tiêu:</w:t>
      </w:r>
      <w:r>
        <w:rPr>
          <w:b/>
          <w:bCs/>
          <w:u w:val="single"/>
          <w:lang w:val="nl-NL"/>
        </w:rPr>
        <w:t xml:space="preserve"> </w:t>
      </w:r>
    </w:p>
    <w:p w14:paraId="2E49B316" w14:textId="77777777" w:rsidR="00397C05" w:rsidRPr="00AA1362" w:rsidRDefault="00397C05" w:rsidP="00397C05">
      <w:pPr>
        <w:ind w:right="-22"/>
        <w:jc w:val="both"/>
        <w:rPr>
          <w:lang w:val="nl-NL"/>
        </w:rPr>
      </w:pPr>
      <w:r w:rsidRPr="00AA1362">
        <w:rPr>
          <w:b/>
          <w:bCs/>
          <w:lang w:val="nl-NL"/>
        </w:rPr>
        <w:t>1. Kiến thức</w:t>
      </w:r>
      <w:r w:rsidRPr="00AA1362">
        <w:rPr>
          <w:lang w:val="nl-NL"/>
        </w:rPr>
        <w:t xml:space="preserve">: </w:t>
      </w:r>
      <w:r w:rsidRPr="00F920D9">
        <w:rPr>
          <w:lang w:val="nl-NL"/>
        </w:rPr>
        <w:t>Củng cố kiến thức về 2 đường thẳng vuông góc, đường trung trực của đoạn thẳng.</w:t>
      </w:r>
      <w:r w:rsidRPr="00AA1362">
        <w:rPr>
          <w:lang w:val="nl-NL"/>
        </w:rPr>
        <w:t xml:space="preserve">   </w:t>
      </w:r>
    </w:p>
    <w:p w14:paraId="5C681454" w14:textId="77777777" w:rsidR="00397C05" w:rsidRDefault="00397C05" w:rsidP="00397C05">
      <w:pPr>
        <w:ind w:right="-154"/>
        <w:jc w:val="both"/>
        <w:rPr>
          <w:lang w:val="nl-NL"/>
        </w:rPr>
      </w:pPr>
      <w:r w:rsidRPr="00AA1362">
        <w:rPr>
          <w:b/>
          <w:bCs/>
          <w:lang w:val="nl-NL"/>
        </w:rPr>
        <w:t>2. Kĩ năng:</w:t>
      </w:r>
      <w:r w:rsidRPr="00AA1362">
        <w:rPr>
          <w:lang w:val="nl-NL"/>
        </w:rPr>
        <w:t xml:space="preserve"> </w:t>
      </w:r>
    </w:p>
    <w:p w14:paraId="1FE0C358" w14:textId="77777777" w:rsidR="00397C05" w:rsidRPr="00F920D9" w:rsidRDefault="00397C05" w:rsidP="00397C05">
      <w:pPr>
        <w:ind w:right="-154"/>
        <w:rPr>
          <w:lang w:val="nl-NL"/>
        </w:rPr>
      </w:pPr>
      <w:r w:rsidRPr="00F920D9">
        <w:rPr>
          <w:lang w:val="nl-NL"/>
        </w:rPr>
        <w:t>- Biết vẽ đường thẳng đi qua 1 điểm cho trước và vuông góc với 1 đường thẳng cho trước.</w:t>
      </w:r>
    </w:p>
    <w:p w14:paraId="0CB2BEDE" w14:textId="77777777" w:rsidR="00397C05" w:rsidRPr="00F920D9" w:rsidRDefault="00397C05" w:rsidP="00397C05">
      <w:pPr>
        <w:rPr>
          <w:lang w:val="nl-NL"/>
        </w:rPr>
      </w:pPr>
      <w:r w:rsidRPr="00F920D9">
        <w:rPr>
          <w:lang w:val="nl-NL"/>
        </w:rPr>
        <w:lastRenderedPageBreak/>
        <w:t>- Biết vẽ đường trung trực của một đoạn thẳng.</w:t>
      </w:r>
    </w:p>
    <w:p w14:paraId="40511175" w14:textId="77777777" w:rsidR="00397C05" w:rsidRPr="00F920D9" w:rsidRDefault="00397C05" w:rsidP="00397C05">
      <w:pPr>
        <w:rPr>
          <w:lang w:val="nl-NL"/>
        </w:rPr>
      </w:pPr>
      <w:r w:rsidRPr="00F920D9">
        <w:rPr>
          <w:lang w:val="nl-NL"/>
        </w:rPr>
        <w:t>- Sử dụng thành thạo êke, thước thẳng để vẽ hình.</w:t>
      </w:r>
    </w:p>
    <w:p w14:paraId="011781EF" w14:textId="77777777" w:rsidR="00397C05" w:rsidRPr="00F920D9" w:rsidRDefault="00397C05" w:rsidP="00397C05">
      <w:pPr>
        <w:rPr>
          <w:lang w:val="nl-NL"/>
        </w:rPr>
      </w:pPr>
      <w:r w:rsidRPr="00F920D9">
        <w:rPr>
          <w:lang w:val="nl-NL"/>
        </w:rPr>
        <w:t>- Bước đầu tập suy luận logic.</w:t>
      </w:r>
    </w:p>
    <w:p w14:paraId="7DE06BC9" w14:textId="77777777" w:rsidR="00397C05" w:rsidRPr="00AA1362" w:rsidRDefault="00397C05" w:rsidP="00397C05">
      <w:pPr>
        <w:ind w:right="-154"/>
        <w:jc w:val="both"/>
        <w:rPr>
          <w:lang w:val="nl-NL"/>
        </w:rPr>
      </w:pPr>
      <w:r w:rsidRPr="00AA1362">
        <w:rPr>
          <w:b/>
          <w:bCs/>
          <w:lang w:val="nl-NL"/>
        </w:rPr>
        <w:t>3. Thái độ :</w:t>
      </w:r>
      <w:r w:rsidRPr="00AA1362">
        <w:rPr>
          <w:b/>
          <w:bCs/>
          <w:i/>
          <w:lang w:val="nl-NL"/>
        </w:rPr>
        <w:t xml:space="preserve"> </w:t>
      </w:r>
      <w:r w:rsidRPr="00AA1362">
        <w:rPr>
          <w:lang w:val="nl-NL"/>
        </w:rPr>
        <w:t>Chú ý nghe giảng, nghiêm túc, tích cực trong học tập.</w:t>
      </w:r>
    </w:p>
    <w:p w14:paraId="2594068B" w14:textId="77777777" w:rsidR="00397C05" w:rsidRPr="00BC3D25" w:rsidRDefault="00397C05" w:rsidP="00397C05">
      <w:pPr>
        <w:ind w:right="-154"/>
        <w:jc w:val="both"/>
        <w:rPr>
          <w:lang w:val="nl-NL"/>
        </w:rPr>
      </w:pPr>
      <w:r w:rsidRPr="00AA1362">
        <w:rPr>
          <w:b/>
          <w:bCs/>
          <w:lang w:val="nl-NL"/>
        </w:rPr>
        <w:t>4. Năng lực :</w:t>
      </w:r>
      <w:r w:rsidRPr="00AA1362">
        <w:rPr>
          <w:b/>
          <w:bCs/>
          <w:i/>
          <w:lang w:val="nl-NL"/>
        </w:rPr>
        <w:t xml:space="preserve"> </w:t>
      </w:r>
      <w:r w:rsidRPr="00AA1362">
        <w:rPr>
          <w:bCs/>
          <w:lang w:val="nl-NL"/>
        </w:rPr>
        <w:t xml:space="preserve">Tự học, nêu và giải quyết vấn đề, thực hành, hợp tác nhóm, </w:t>
      </w:r>
      <w:r>
        <w:rPr>
          <w:bCs/>
          <w:lang w:val="nl-NL"/>
        </w:rPr>
        <w:t xml:space="preserve">phát triển </w:t>
      </w:r>
      <w:r w:rsidRPr="00AA1362">
        <w:rPr>
          <w:bCs/>
          <w:lang w:val="nl-NL"/>
        </w:rPr>
        <w:t>ngôn ngữ...</w:t>
      </w:r>
    </w:p>
    <w:p w14:paraId="3ACBBF90" w14:textId="77777777" w:rsidR="00397C05" w:rsidRPr="00F9213A" w:rsidRDefault="00397C05" w:rsidP="00397C05">
      <w:pPr>
        <w:ind w:right="-154"/>
        <w:jc w:val="both"/>
        <w:outlineLvl w:val="0"/>
        <w:rPr>
          <w:u w:val="single"/>
          <w:lang w:val="nl-NL"/>
        </w:rPr>
      </w:pPr>
      <w:r w:rsidRPr="00F9213A">
        <w:rPr>
          <w:b/>
          <w:bCs/>
          <w:u w:val="single"/>
          <w:lang w:val="nl-NL"/>
        </w:rPr>
        <w:t xml:space="preserve">II. Chuẩn bị: </w:t>
      </w:r>
    </w:p>
    <w:p w14:paraId="3580D293" w14:textId="77777777" w:rsidR="00397C05" w:rsidRPr="00174033" w:rsidRDefault="00397C05" w:rsidP="00397C05">
      <w:pPr>
        <w:ind w:right="-22"/>
        <w:jc w:val="both"/>
        <w:rPr>
          <w:lang w:val="nl-NL"/>
        </w:rPr>
      </w:pPr>
      <w:r w:rsidRPr="00174033">
        <w:rPr>
          <w:b/>
          <w:lang w:val="nl-NL"/>
        </w:rPr>
        <w:t>1.</w:t>
      </w:r>
      <w:r w:rsidRPr="00174033">
        <w:rPr>
          <w:lang w:val="nl-NL"/>
        </w:rPr>
        <w:t xml:space="preserve"> </w:t>
      </w:r>
      <w:r w:rsidRPr="00174033">
        <w:rPr>
          <w:b/>
          <w:lang w:val="nl-NL"/>
        </w:rPr>
        <w:t xml:space="preserve">Giáo viên </w:t>
      </w:r>
      <w:r w:rsidRPr="00174033">
        <w:rPr>
          <w:lang w:val="nl-NL"/>
        </w:rPr>
        <w:t xml:space="preserve">: Soạn </w:t>
      </w:r>
      <w:r>
        <w:rPr>
          <w:lang w:val="nl-NL"/>
        </w:rPr>
        <w:t>bài</w:t>
      </w:r>
      <w:r w:rsidRPr="00174033">
        <w:rPr>
          <w:lang w:val="nl-NL"/>
        </w:rPr>
        <w:t>, SGK, SBT, phấn màu, thước thẳng, thước đo góc</w:t>
      </w:r>
      <w:r>
        <w:rPr>
          <w:lang w:val="nl-NL"/>
        </w:rPr>
        <w:t>,</w:t>
      </w:r>
      <w:r w:rsidRPr="00BC4199">
        <w:rPr>
          <w:lang w:val="nl-NL"/>
        </w:rPr>
        <w:t xml:space="preserve"> êke, giấy.</w:t>
      </w:r>
    </w:p>
    <w:p w14:paraId="2A1B3462" w14:textId="77777777" w:rsidR="00397C05" w:rsidRPr="00174033" w:rsidRDefault="00397C05" w:rsidP="00397C05">
      <w:pPr>
        <w:ind w:right="-154"/>
        <w:jc w:val="both"/>
        <w:outlineLvl w:val="0"/>
        <w:rPr>
          <w:lang w:val="nl-NL"/>
        </w:rPr>
      </w:pPr>
      <w:r w:rsidRPr="00174033">
        <w:rPr>
          <w:b/>
          <w:lang w:val="nl-NL"/>
        </w:rPr>
        <w:t>2</w:t>
      </w:r>
      <w:r w:rsidRPr="00174033">
        <w:rPr>
          <w:lang w:val="nl-NL"/>
        </w:rPr>
        <w:t xml:space="preserve">. </w:t>
      </w:r>
      <w:r w:rsidRPr="00174033">
        <w:rPr>
          <w:b/>
          <w:lang w:val="nl-NL"/>
        </w:rPr>
        <w:t>Học sinh</w:t>
      </w:r>
      <w:r w:rsidRPr="00174033">
        <w:rPr>
          <w:lang w:val="nl-NL"/>
        </w:rPr>
        <w:t xml:space="preserve">:  SGK,SBT, </w:t>
      </w:r>
      <w:r>
        <w:rPr>
          <w:lang w:val="nl-NL"/>
        </w:rPr>
        <w:t>h</w:t>
      </w:r>
      <w:r w:rsidRPr="00BC4199">
        <w:rPr>
          <w:lang w:val="nl-NL"/>
        </w:rPr>
        <w:t>ọc</w:t>
      </w:r>
      <w:r>
        <w:rPr>
          <w:lang w:val="nl-NL"/>
        </w:rPr>
        <w:t xml:space="preserve"> v</w:t>
      </w:r>
      <w:r w:rsidRPr="00BC4199">
        <w:rPr>
          <w:lang w:val="nl-NL"/>
        </w:rPr>
        <w:t>à</w:t>
      </w:r>
      <w:r>
        <w:rPr>
          <w:lang w:val="nl-NL"/>
        </w:rPr>
        <w:t xml:space="preserve"> l</w:t>
      </w:r>
      <w:r w:rsidRPr="00BC4199">
        <w:rPr>
          <w:lang w:val="nl-NL"/>
        </w:rPr>
        <w:t>àm</w:t>
      </w:r>
      <w:r>
        <w:rPr>
          <w:lang w:val="nl-NL"/>
        </w:rPr>
        <w:t xml:space="preserve"> b</w:t>
      </w:r>
      <w:r w:rsidRPr="00BC4199">
        <w:rPr>
          <w:lang w:val="nl-NL"/>
        </w:rPr>
        <w:t>ài</w:t>
      </w:r>
      <w:r>
        <w:rPr>
          <w:lang w:val="nl-NL"/>
        </w:rPr>
        <w:t xml:space="preserve"> t</w:t>
      </w:r>
      <w:r w:rsidRPr="00BC4199">
        <w:rPr>
          <w:lang w:val="nl-NL"/>
        </w:rPr>
        <w:t>ập</w:t>
      </w:r>
      <w:r>
        <w:rPr>
          <w:lang w:val="nl-NL"/>
        </w:rPr>
        <w:t xml:space="preserve"> v</w:t>
      </w:r>
      <w:r w:rsidRPr="00BC4199">
        <w:rPr>
          <w:lang w:val="nl-NL"/>
        </w:rPr>
        <w:t>ề</w:t>
      </w:r>
      <w:r>
        <w:rPr>
          <w:lang w:val="nl-NL"/>
        </w:rPr>
        <w:t xml:space="preserve"> nh</w:t>
      </w:r>
      <w:r w:rsidRPr="00BC4199">
        <w:rPr>
          <w:lang w:val="nl-NL"/>
        </w:rPr>
        <w:t>à</w:t>
      </w:r>
      <w:r>
        <w:rPr>
          <w:lang w:val="nl-NL"/>
        </w:rPr>
        <w:t xml:space="preserve">, </w:t>
      </w:r>
      <w:r w:rsidRPr="00174033">
        <w:rPr>
          <w:lang w:val="nl-NL"/>
        </w:rPr>
        <w:t>đọc trước bài, đồ dùng học tập.</w:t>
      </w:r>
    </w:p>
    <w:p w14:paraId="70B56B6A" w14:textId="77777777" w:rsidR="00397C05" w:rsidRPr="00BC3D25" w:rsidRDefault="00397C05" w:rsidP="00397C05">
      <w:pPr>
        <w:jc w:val="both"/>
        <w:rPr>
          <w:lang w:val="nl-NL"/>
        </w:rPr>
      </w:pPr>
      <w:r w:rsidRPr="00F9213A">
        <w:rPr>
          <w:b/>
          <w:bCs/>
          <w:u w:val="single"/>
          <w:lang w:val="nl-NL"/>
        </w:rPr>
        <w:t>III</w:t>
      </w:r>
      <w:r>
        <w:rPr>
          <w:u w:val="single"/>
          <w:lang w:val="nl-NL"/>
        </w:rPr>
        <w:t xml:space="preserve">. </w:t>
      </w:r>
      <w:r>
        <w:rPr>
          <w:b/>
          <w:u w:val="single"/>
          <w:lang w:val="nl-NL"/>
        </w:rPr>
        <w:t>Phương pháp:</w:t>
      </w:r>
      <w:r>
        <w:rPr>
          <w:lang w:val="nl-NL"/>
        </w:rPr>
        <w:t xml:space="preserve">  Tư duy suy luận toán học,  </w:t>
      </w:r>
      <w:r>
        <w:rPr>
          <w:lang w:val="nl-NL" w:eastAsia="en-AU"/>
        </w:rPr>
        <w:t>trao đổi nhóm, phân tích, nêu và giải quyết vấn đề,</w:t>
      </w:r>
      <w:r>
        <w:rPr>
          <w:lang w:val="nl-NL"/>
        </w:rPr>
        <w:t xml:space="preserve"> áp dụng thành tố tích cực của mô hình trường học mới...</w:t>
      </w:r>
    </w:p>
    <w:p w14:paraId="7AE6BD36" w14:textId="77777777" w:rsidR="00397C05" w:rsidRDefault="00397C05" w:rsidP="00397C05">
      <w:pPr>
        <w:ind w:right="-154"/>
        <w:jc w:val="both"/>
        <w:outlineLvl w:val="0"/>
        <w:rPr>
          <w:b/>
          <w:bCs/>
          <w:u w:val="single"/>
          <w:lang w:val="nl-NL"/>
        </w:rPr>
      </w:pPr>
      <w:r>
        <w:rPr>
          <w:b/>
          <w:bCs/>
          <w:u w:val="single"/>
          <w:lang w:val="nl-NL"/>
        </w:rPr>
        <w:t>IV. Kế hoạch</w:t>
      </w:r>
      <w:r w:rsidRPr="00F9213A">
        <w:rPr>
          <w:b/>
          <w:bCs/>
          <w:u w:val="single"/>
          <w:lang w:val="nl-NL"/>
        </w:rPr>
        <w:t xml:space="preserve"> dạy học: </w:t>
      </w:r>
    </w:p>
    <w:p w14:paraId="00F5BCA1" w14:textId="77777777" w:rsidR="00397C05" w:rsidRPr="004A2D3E" w:rsidRDefault="00397C05" w:rsidP="00397C05">
      <w:pPr>
        <w:tabs>
          <w:tab w:val="left" w:pos="6300"/>
        </w:tabs>
        <w:ind w:right="-154"/>
        <w:jc w:val="both"/>
        <w:rPr>
          <w:lang w:val="nl-NL"/>
        </w:rPr>
      </w:pPr>
      <w:r w:rsidRPr="00F9213A">
        <w:rPr>
          <w:b/>
          <w:bCs/>
          <w:lang w:val="nl-NL"/>
        </w:rPr>
        <w:t>1.</w:t>
      </w:r>
      <w:r w:rsidRPr="00F9213A">
        <w:rPr>
          <w:lang w:val="nl-NL"/>
        </w:rPr>
        <w:t xml:space="preserve"> </w:t>
      </w:r>
      <w:r w:rsidRPr="00F9213A">
        <w:rPr>
          <w:b/>
          <w:bCs/>
          <w:lang w:val="nl-NL"/>
        </w:rPr>
        <w:t>Ổn định tổ chức:</w:t>
      </w:r>
      <w:r w:rsidRPr="00F9213A">
        <w:rPr>
          <w:lang w:val="nl-NL"/>
        </w:rPr>
        <w:t xml:space="preserve"> </w:t>
      </w:r>
      <w:r>
        <w:rPr>
          <w:lang w:val="nl-NL"/>
        </w:rPr>
        <w:t xml:space="preserve">(1’) </w:t>
      </w:r>
      <w:r w:rsidRPr="004A2D3E">
        <w:rPr>
          <w:lang w:val="nl-NL"/>
        </w:rPr>
        <w:t>GV gọi lớp trưởng báo cáo sĩ số,</w:t>
      </w:r>
      <w:r>
        <w:rPr>
          <w:lang w:val="nl-NL"/>
        </w:rPr>
        <w:t xml:space="preserve"> </w:t>
      </w:r>
      <w:r w:rsidRPr="004A2D3E">
        <w:rPr>
          <w:lang w:val="nl-NL"/>
        </w:rPr>
        <w:t>lớp phó báo cáo việc chuẩn bị sách vở của các bạn trong lớp.</w:t>
      </w:r>
    </w:p>
    <w:p w14:paraId="6E521147" w14:textId="77777777" w:rsidR="00397C05" w:rsidRDefault="00397C05" w:rsidP="00397C05">
      <w:pPr>
        <w:tabs>
          <w:tab w:val="left" w:pos="6300"/>
        </w:tabs>
        <w:ind w:right="-154"/>
        <w:jc w:val="both"/>
        <w:rPr>
          <w:b/>
          <w:bCs/>
          <w:lang w:val="nl-NL"/>
        </w:rPr>
      </w:pPr>
      <w:r w:rsidRPr="00F9213A">
        <w:rPr>
          <w:b/>
          <w:bCs/>
          <w:lang w:val="nl-NL"/>
        </w:rPr>
        <w:t>2.</w:t>
      </w:r>
      <w:r>
        <w:rPr>
          <w:b/>
          <w:bCs/>
          <w:lang w:val="nl-NL"/>
        </w:rPr>
        <w:t xml:space="preserve"> Kiểm tra bài cũ: </w:t>
      </w:r>
      <w:r>
        <w:rPr>
          <w:bCs/>
          <w:lang w:val="nl-NL"/>
        </w:rPr>
        <w:t>Kết hợp với hoạt động khởi động.</w:t>
      </w:r>
      <w:r w:rsidRPr="00F9213A">
        <w:rPr>
          <w:b/>
          <w:bCs/>
          <w:lang w:val="nl-NL"/>
        </w:rPr>
        <w:t xml:space="preserve"> </w:t>
      </w:r>
    </w:p>
    <w:p w14:paraId="5D6DB1C0" w14:textId="77777777" w:rsidR="00397C05" w:rsidRDefault="00397C05" w:rsidP="00397C05">
      <w:pPr>
        <w:tabs>
          <w:tab w:val="left" w:pos="6300"/>
        </w:tabs>
        <w:ind w:right="-154"/>
        <w:jc w:val="both"/>
        <w:rPr>
          <w:b/>
          <w:bCs/>
          <w:lang w:val="nl-NL"/>
        </w:rPr>
      </w:pPr>
      <w:r>
        <w:rPr>
          <w:b/>
          <w:bCs/>
          <w:lang w:val="nl-NL"/>
        </w:rPr>
        <w:t>3. Tổ chức các hoạt động d</w:t>
      </w:r>
      <w:r w:rsidRPr="00F9213A">
        <w:rPr>
          <w:b/>
          <w:bCs/>
          <w:lang w:val="nl-NL"/>
        </w:rPr>
        <w:t xml:space="preserve">ạy học: </w:t>
      </w:r>
    </w:p>
    <w:tbl>
      <w:tblPr>
        <w:tblW w:w="1077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42"/>
        <w:gridCol w:w="445"/>
        <w:gridCol w:w="3290"/>
        <w:gridCol w:w="3396"/>
      </w:tblGrid>
      <w:tr w:rsidR="00397C05" w:rsidRPr="006F4A84" w14:paraId="4D5BF63C" w14:textId="77777777" w:rsidTr="00765CCF">
        <w:tc>
          <w:tcPr>
            <w:tcW w:w="10773" w:type="dxa"/>
            <w:gridSpan w:val="4"/>
          </w:tcPr>
          <w:p w14:paraId="5448F9C7" w14:textId="77777777" w:rsidR="00397C05" w:rsidRPr="00174033" w:rsidRDefault="00397C05" w:rsidP="00765CCF">
            <w:pPr>
              <w:shd w:val="clear" w:color="auto" w:fill="FFFFFF"/>
              <w:jc w:val="center"/>
              <w:rPr>
                <w:b/>
                <w:color w:val="000000"/>
                <w:lang w:val="nl-NL"/>
              </w:rPr>
            </w:pPr>
            <w:r w:rsidRPr="00174033">
              <w:rPr>
                <w:b/>
                <w:color w:val="000000"/>
                <w:lang w:val="nl-NL"/>
              </w:rPr>
              <w:t xml:space="preserve">A. HOẠT ĐỘNG KHỞI ĐỘNG: ( </w:t>
            </w:r>
            <w:r>
              <w:rPr>
                <w:b/>
                <w:color w:val="000000"/>
                <w:lang w:val="nl-NL"/>
              </w:rPr>
              <w:t>5</w:t>
            </w:r>
            <w:r w:rsidRPr="00174033">
              <w:rPr>
                <w:b/>
                <w:color w:val="000000"/>
                <w:lang w:val="nl-NL"/>
              </w:rPr>
              <w:t xml:space="preserve"> phút)</w:t>
            </w:r>
          </w:p>
          <w:p w14:paraId="0EA317C5" w14:textId="77777777" w:rsidR="00397C05" w:rsidRPr="00174033" w:rsidRDefault="00397C05" w:rsidP="00765CCF">
            <w:pPr>
              <w:shd w:val="clear" w:color="auto" w:fill="FFFFFF"/>
              <w:jc w:val="both"/>
              <w:rPr>
                <w:i/>
                <w:color w:val="000000"/>
                <w:lang w:val="nl-NL"/>
              </w:rPr>
            </w:pPr>
            <w:r w:rsidRPr="00174033">
              <w:rPr>
                <w:i/>
                <w:color w:val="000000"/>
                <w:lang w:val="nl-NL"/>
              </w:rPr>
              <w:t xml:space="preserve">1. Mục đích: </w:t>
            </w:r>
            <w:r>
              <w:rPr>
                <w:i/>
                <w:color w:val="000000"/>
                <w:lang w:val="nl-NL"/>
              </w:rPr>
              <w:t>HS ôn lại về đường thẳng vuông góc, đường trung trực của đoạn thẳng, v</w:t>
            </w:r>
            <w:r w:rsidRPr="00BC4199">
              <w:rPr>
                <w:i/>
                <w:color w:val="000000"/>
                <w:lang w:val="nl-NL"/>
              </w:rPr>
              <w:t>ẽ</w:t>
            </w:r>
            <w:r>
              <w:rPr>
                <w:i/>
                <w:color w:val="000000"/>
                <w:lang w:val="nl-NL"/>
              </w:rPr>
              <w:t xml:space="preserve">  hai </w:t>
            </w:r>
            <w:r w:rsidRPr="00BC4199">
              <w:rPr>
                <w:i/>
                <w:color w:val="000000"/>
                <w:lang w:val="nl-NL"/>
              </w:rPr>
              <w:t>đ</w:t>
            </w:r>
            <w:r>
              <w:rPr>
                <w:i/>
                <w:color w:val="000000"/>
                <w:lang w:val="nl-NL"/>
              </w:rPr>
              <w:t>ư</w:t>
            </w:r>
            <w:r w:rsidRPr="00BC4199">
              <w:rPr>
                <w:i/>
                <w:color w:val="000000"/>
                <w:lang w:val="nl-NL"/>
              </w:rPr>
              <w:t>ờng</w:t>
            </w:r>
            <w:r>
              <w:rPr>
                <w:i/>
                <w:color w:val="000000"/>
                <w:lang w:val="nl-NL"/>
              </w:rPr>
              <w:t xml:space="preserve"> th</w:t>
            </w:r>
            <w:r w:rsidRPr="00BC4199">
              <w:rPr>
                <w:i/>
                <w:lang w:val="nl-NL"/>
              </w:rPr>
              <w:t xml:space="preserve">ẳng </w:t>
            </w:r>
            <w:r>
              <w:rPr>
                <w:i/>
                <w:lang w:val="nl-NL"/>
              </w:rPr>
              <w:t>vu</w:t>
            </w:r>
            <w:r w:rsidRPr="00BC4199">
              <w:rPr>
                <w:i/>
                <w:lang w:val="nl-NL"/>
              </w:rPr>
              <w:t>ông</w:t>
            </w:r>
            <w:r>
              <w:rPr>
                <w:i/>
                <w:lang w:val="nl-NL"/>
              </w:rPr>
              <w:t xml:space="preserve"> g</w:t>
            </w:r>
            <w:r w:rsidRPr="00BC4199">
              <w:rPr>
                <w:i/>
                <w:lang w:val="nl-NL"/>
              </w:rPr>
              <w:t>óc</w:t>
            </w:r>
            <w:r>
              <w:rPr>
                <w:i/>
                <w:lang w:val="nl-NL"/>
              </w:rPr>
              <w:t>.</w:t>
            </w:r>
          </w:p>
          <w:p w14:paraId="21D39731" w14:textId="77777777" w:rsidR="00397C05" w:rsidRPr="00EC02E4" w:rsidRDefault="00397C05" w:rsidP="00765CCF">
            <w:pPr>
              <w:shd w:val="clear" w:color="auto" w:fill="FFFFFF"/>
              <w:jc w:val="both"/>
              <w:rPr>
                <w:bCs/>
                <w:i/>
                <w:lang w:val="nl-NL"/>
              </w:rPr>
            </w:pPr>
            <w:r w:rsidRPr="00174033">
              <w:rPr>
                <w:i/>
                <w:color w:val="000000"/>
                <w:lang w:val="nl-NL"/>
              </w:rPr>
              <w:t>2. Phương pháp: Hoạt động cá nhân.</w:t>
            </w:r>
          </w:p>
        </w:tc>
      </w:tr>
      <w:tr w:rsidR="00397C05" w:rsidRPr="006F4A84" w14:paraId="5A351142" w14:textId="77777777" w:rsidTr="00765CCF">
        <w:tc>
          <w:tcPr>
            <w:tcW w:w="4280" w:type="dxa"/>
          </w:tcPr>
          <w:p w14:paraId="5C0247EB" w14:textId="77777777" w:rsidR="00397C05" w:rsidRPr="00EC02E4" w:rsidRDefault="00397C05" w:rsidP="00765CCF">
            <w:pPr>
              <w:spacing w:line="360" w:lineRule="exact"/>
              <w:jc w:val="center"/>
              <w:rPr>
                <w:b/>
                <w:bCs/>
                <w:lang w:val="nl-NL"/>
              </w:rPr>
            </w:pPr>
            <w:r>
              <w:rPr>
                <w:b/>
                <w:bCs/>
                <w:lang w:val="nl-NL"/>
              </w:rPr>
              <w:t xml:space="preserve">HƯỚNG DẪN </w:t>
            </w:r>
            <w:r w:rsidRPr="00EC02E4">
              <w:rPr>
                <w:b/>
                <w:bCs/>
                <w:lang w:val="nl-NL"/>
              </w:rPr>
              <w:t>GIÁO VIÊN</w:t>
            </w:r>
          </w:p>
        </w:tc>
        <w:tc>
          <w:tcPr>
            <w:tcW w:w="3917" w:type="dxa"/>
            <w:gridSpan w:val="2"/>
          </w:tcPr>
          <w:p w14:paraId="5E8DE054" w14:textId="77777777" w:rsidR="00397C05" w:rsidRPr="00EC02E4" w:rsidRDefault="00397C05" w:rsidP="00765CCF">
            <w:pPr>
              <w:spacing w:line="360" w:lineRule="exact"/>
              <w:jc w:val="center"/>
              <w:rPr>
                <w:b/>
                <w:bCs/>
                <w:lang w:val="nl-NL"/>
              </w:rPr>
            </w:pPr>
            <w:r>
              <w:rPr>
                <w:b/>
                <w:bCs/>
                <w:lang w:val="nl-NL"/>
              </w:rPr>
              <w:t xml:space="preserve">HOẠT ĐỘNG </w:t>
            </w:r>
            <w:r w:rsidRPr="00EC02E4">
              <w:rPr>
                <w:b/>
                <w:bCs/>
                <w:lang w:val="nl-NL"/>
              </w:rPr>
              <w:t xml:space="preserve"> HỌC SINH</w:t>
            </w:r>
          </w:p>
        </w:tc>
        <w:tc>
          <w:tcPr>
            <w:tcW w:w="2576" w:type="dxa"/>
          </w:tcPr>
          <w:p w14:paraId="03E3EE2E" w14:textId="77777777" w:rsidR="00397C05" w:rsidRPr="00EC02E4" w:rsidRDefault="00397C05" w:rsidP="00765CCF">
            <w:pPr>
              <w:spacing w:line="360" w:lineRule="exact"/>
              <w:jc w:val="center"/>
              <w:rPr>
                <w:b/>
                <w:bCs/>
                <w:lang w:val="nl-NL"/>
              </w:rPr>
            </w:pPr>
            <w:r>
              <w:rPr>
                <w:b/>
                <w:bCs/>
                <w:lang w:val="nl-NL"/>
              </w:rPr>
              <w:t>NỘI DUNG</w:t>
            </w:r>
          </w:p>
        </w:tc>
      </w:tr>
      <w:tr w:rsidR="00397C05" w:rsidRPr="00587B38" w14:paraId="6BCB3143" w14:textId="77777777" w:rsidTr="00765CCF">
        <w:tc>
          <w:tcPr>
            <w:tcW w:w="4280" w:type="dxa"/>
          </w:tcPr>
          <w:p w14:paraId="40E3F3CF" w14:textId="77777777" w:rsidR="00397C05" w:rsidRPr="00AF2A1B" w:rsidRDefault="00397C05" w:rsidP="00765CCF">
            <w:pPr>
              <w:ind w:right="262"/>
              <w:rPr>
                <w:lang w:val="nl-NL"/>
              </w:rPr>
            </w:pPr>
            <w:r>
              <w:rPr>
                <w:b/>
                <w:lang w:val="nl-NL"/>
              </w:rPr>
              <w:t xml:space="preserve">*GV: </w:t>
            </w:r>
            <w:r>
              <w:rPr>
                <w:lang w:val="nl-NL"/>
              </w:rPr>
              <w:t>Cho HS lên bảng.</w:t>
            </w:r>
          </w:p>
          <w:p w14:paraId="040D1615" w14:textId="77777777" w:rsidR="00397C05" w:rsidRDefault="00397C05" w:rsidP="00765CCF">
            <w:pPr>
              <w:jc w:val="both"/>
              <w:rPr>
                <w:lang w:val="nl-NL"/>
              </w:rPr>
            </w:pPr>
            <w:r w:rsidRPr="00F920D9">
              <w:rPr>
                <w:b/>
                <w:lang w:val="nl-NL"/>
              </w:rPr>
              <w:t>*HS1:</w:t>
            </w:r>
            <w:r w:rsidRPr="00F920D9">
              <w:rPr>
                <w:lang w:val="nl-NL"/>
              </w:rPr>
              <w:t xml:space="preserve"> Thế nào là 2 đường thẳng vuông góc? Cho đường thẳng xx', O </w:t>
            </w:r>
            <w:r w:rsidRPr="000765E2">
              <w:rPr>
                <w:lang w:val="nl-NL"/>
              </w:rPr>
              <w:sym w:font="Symbol" w:char="F0CE"/>
            </w:r>
            <w:r w:rsidRPr="00F920D9">
              <w:rPr>
                <w:lang w:val="nl-NL"/>
              </w:rPr>
              <w:t xml:space="preserve"> xx’. Hãy vẽ đường thẳng yy’ đi qua O và vuông góc với xx’.</w:t>
            </w:r>
          </w:p>
          <w:p w14:paraId="0514DADB" w14:textId="77777777" w:rsidR="00397C05" w:rsidRPr="00587B38" w:rsidRDefault="00397C05" w:rsidP="00765CCF">
            <w:pPr>
              <w:jc w:val="both"/>
              <w:rPr>
                <w:lang w:val="nl-NL"/>
              </w:rPr>
            </w:pPr>
            <w:r w:rsidRPr="00F920D9">
              <w:rPr>
                <w:b/>
                <w:lang w:val="nl-NL"/>
              </w:rPr>
              <w:t>*HS2:</w:t>
            </w:r>
            <w:r w:rsidRPr="00F920D9">
              <w:rPr>
                <w:lang w:val="nl-NL"/>
              </w:rPr>
              <w:t xml:space="preserve"> Phát biểu định nghĩa đường trung trực của đoạn thẳng. Cho AB = 4 cm. Hãy vẽ đường trung trực của đoạn thẳng AB.</w:t>
            </w:r>
          </w:p>
        </w:tc>
        <w:tc>
          <w:tcPr>
            <w:tcW w:w="3917" w:type="dxa"/>
            <w:gridSpan w:val="2"/>
          </w:tcPr>
          <w:p w14:paraId="0C1CB205" w14:textId="77777777" w:rsidR="00397C05" w:rsidRPr="00AF2A1B" w:rsidRDefault="00397C05" w:rsidP="00765CCF">
            <w:pPr>
              <w:tabs>
                <w:tab w:val="left" w:pos="6300"/>
              </w:tabs>
              <w:ind w:right="-154"/>
              <w:jc w:val="both"/>
              <w:rPr>
                <w:lang w:val="nl-NL"/>
              </w:rPr>
            </w:pPr>
            <w:r>
              <w:rPr>
                <w:b/>
                <w:lang w:val="nl-NL"/>
              </w:rPr>
              <w:t xml:space="preserve">*HS: </w:t>
            </w:r>
            <w:r>
              <w:rPr>
                <w:lang w:val="nl-NL"/>
              </w:rPr>
              <w:t>Lên bảng.</w:t>
            </w:r>
          </w:p>
        </w:tc>
        <w:tc>
          <w:tcPr>
            <w:tcW w:w="2576" w:type="dxa"/>
          </w:tcPr>
          <w:p w14:paraId="43E60E9B" w14:textId="77777777" w:rsidR="00397C05" w:rsidRPr="00AF2A1B" w:rsidRDefault="00397C05" w:rsidP="00765CCF">
            <w:pPr>
              <w:tabs>
                <w:tab w:val="left" w:pos="6300"/>
              </w:tabs>
              <w:ind w:right="-154"/>
              <w:jc w:val="both"/>
              <w:rPr>
                <w:lang w:val="nl-NL"/>
              </w:rPr>
            </w:pPr>
          </w:p>
        </w:tc>
      </w:tr>
      <w:tr w:rsidR="00397C05" w:rsidRPr="006F4A84" w14:paraId="2AE0378A" w14:textId="77777777" w:rsidTr="00765CCF">
        <w:tc>
          <w:tcPr>
            <w:tcW w:w="10773" w:type="dxa"/>
            <w:gridSpan w:val="4"/>
          </w:tcPr>
          <w:p w14:paraId="6D2DD930" w14:textId="77777777" w:rsidR="00397C05" w:rsidRPr="00D306CB" w:rsidRDefault="00397C05" w:rsidP="00765CCF">
            <w:pPr>
              <w:shd w:val="clear" w:color="auto" w:fill="FFFFFF"/>
              <w:jc w:val="center"/>
              <w:rPr>
                <w:b/>
                <w:color w:val="000000"/>
                <w:lang w:val="nl-NL"/>
              </w:rPr>
            </w:pPr>
            <w:r w:rsidRPr="00D306CB">
              <w:rPr>
                <w:b/>
                <w:color w:val="000000"/>
                <w:lang w:val="nl-NL"/>
              </w:rPr>
              <w:t>B. HOẠT ĐỘNG HÌNH THÀNH KIẾN THỨC: (</w:t>
            </w:r>
            <w:r>
              <w:rPr>
                <w:b/>
                <w:color w:val="000000"/>
                <w:lang w:val="nl-NL"/>
              </w:rPr>
              <w:t>1</w:t>
            </w:r>
            <w:r w:rsidRPr="00D306CB">
              <w:rPr>
                <w:b/>
                <w:color w:val="000000"/>
                <w:lang w:val="nl-NL"/>
              </w:rPr>
              <w:t>5</w:t>
            </w:r>
            <w:r>
              <w:rPr>
                <w:b/>
                <w:color w:val="000000"/>
                <w:lang w:val="nl-NL"/>
              </w:rPr>
              <w:t>4</w:t>
            </w:r>
            <w:r w:rsidRPr="00D306CB">
              <w:rPr>
                <w:b/>
                <w:color w:val="000000"/>
                <w:lang w:val="nl-NL"/>
              </w:rPr>
              <w:t>phút)</w:t>
            </w:r>
          </w:p>
          <w:p w14:paraId="12F1FE67" w14:textId="77777777" w:rsidR="00397C05" w:rsidRPr="00976116" w:rsidRDefault="00397C05" w:rsidP="00765CCF">
            <w:pPr>
              <w:tabs>
                <w:tab w:val="left" w:pos="3960"/>
              </w:tabs>
              <w:jc w:val="both"/>
              <w:rPr>
                <w:i/>
                <w:lang w:val="nl-NL"/>
              </w:rPr>
            </w:pPr>
            <w:r w:rsidRPr="00976116">
              <w:rPr>
                <w:i/>
                <w:lang w:val="nl-NL"/>
              </w:rPr>
              <w:t>1. Mục đích: HS biết thế nào là hai đường thẳng vuông góc, cách vẽ hai đường thẳng vuông góc, thế nào là trung trực của đoạn thẳng…</w:t>
            </w:r>
          </w:p>
          <w:p w14:paraId="68B9618C" w14:textId="77777777" w:rsidR="00397C05" w:rsidRPr="00976116" w:rsidRDefault="00397C05" w:rsidP="00765CCF">
            <w:pPr>
              <w:shd w:val="clear" w:color="auto" w:fill="FFFFFF"/>
              <w:jc w:val="both"/>
              <w:rPr>
                <w:color w:val="000000"/>
                <w:lang w:val="nl-NL"/>
              </w:rPr>
            </w:pPr>
            <w:r w:rsidRPr="00976116">
              <w:rPr>
                <w:i/>
                <w:lang w:val="nl-NL"/>
              </w:rPr>
              <w:t>2. Phương pháp: Quan sát, suy luận,thực hành vẽ hình, vấn đáp.</w:t>
            </w:r>
          </w:p>
        </w:tc>
      </w:tr>
      <w:tr w:rsidR="00397C05" w:rsidRPr="00C15E9E" w14:paraId="4AFA28CC" w14:textId="77777777" w:rsidTr="00765CCF">
        <w:tc>
          <w:tcPr>
            <w:tcW w:w="4280" w:type="dxa"/>
          </w:tcPr>
          <w:p w14:paraId="76BF7063" w14:textId="77777777" w:rsidR="00397C05" w:rsidRPr="000765E2" w:rsidRDefault="00397C05" w:rsidP="00765CCF">
            <w:pPr>
              <w:jc w:val="both"/>
              <w:rPr>
                <w:lang w:val="nl-NL"/>
              </w:rPr>
            </w:pPr>
            <w:r w:rsidRPr="000765E2">
              <w:rPr>
                <w:b/>
                <w:lang w:val="nl-NL"/>
              </w:rPr>
              <w:t>*GV</w:t>
            </w:r>
            <w:r w:rsidRPr="000765E2">
              <w:rPr>
                <w:lang w:val="nl-NL"/>
              </w:rPr>
              <w:t>: Cho HS làm bài 15/86 SGK.</w:t>
            </w:r>
          </w:p>
          <w:p w14:paraId="29477C34" w14:textId="77777777" w:rsidR="00397C05" w:rsidRPr="000765E2" w:rsidRDefault="00397C05" w:rsidP="00765CCF">
            <w:pPr>
              <w:jc w:val="both"/>
              <w:rPr>
                <w:lang w:val="nl-NL"/>
              </w:rPr>
            </w:pPr>
            <w:r w:rsidRPr="000765E2">
              <w:rPr>
                <w:lang w:val="nl-NL"/>
              </w:rPr>
              <w:t>- Gấp mẫu cho HS quan sát</w:t>
            </w:r>
          </w:p>
          <w:p w14:paraId="3674A2A5" w14:textId="77777777" w:rsidR="00397C05" w:rsidRPr="000765E2" w:rsidRDefault="00397C05" w:rsidP="00765CCF">
            <w:pPr>
              <w:jc w:val="both"/>
              <w:rPr>
                <w:lang w:val="nl-NL"/>
              </w:rPr>
            </w:pPr>
            <w:r w:rsidRPr="000765E2">
              <w:rPr>
                <w:b/>
                <w:lang w:val="nl-NL"/>
              </w:rPr>
              <w:t>*GV</w:t>
            </w:r>
            <w:r w:rsidRPr="000765E2">
              <w:rPr>
                <w:lang w:val="nl-NL"/>
              </w:rPr>
              <w:t>: Kiểm tra và cho HS nhận xét về 2 nếp gấp.</w:t>
            </w:r>
          </w:p>
          <w:p w14:paraId="33905FEB" w14:textId="77777777" w:rsidR="00397C05" w:rsidRPr="000765E2" w:rsidRDefault="00397C05" w:rsidP="00765CCF">
            <w:pPr>
              <w:rPr>
                <w:lang w:val="nl-NL"/>
              </w:rPr>
            </w:pPr>
            <w:r w:rsidRPr="000765E2">
              <w:rPr>
                <w:b/>
                <w:lang w:val="nl-NL"/>
              </w:rPr>
              <w:lastRenderedPageBreak/>
              <w:t>*GV:</w:t>
            </w:r>
            <w:r w:rsidRPr="000765E2">
              <w:rPr>
                <w:lang w:val="nl-NL"/>
              </w:rPr>
              <w:t xml:space="preserve"> Dùng bảng phụ nêu bài 17/87 SGK.</w:t>
            </w:r>
          </w:p>
          <w:p w14:paraId="44BC9B41" w14:textId="77777777" w:rsidR="00397C05" w:rsidRDefault="00397C05" w:rsidP="00765CCF">
            <w:pPr>
              <w:jc w:val="both"/>
              <w:rPr>
                <w:lang w:val="nl-NL"/>
              </w:rPr>
            </w:pPr>
            <w:r w:rsidRPr="000765E2">
              <w:rPr>
                <w:lang w:val="nl-NL"/>
              </w:rPr>
              <w:t>- Gọi lần lượt ba HS lên bảng kiểm tra xem hai đường thẳng có vuông góc với nhau hay không?</w:t>
            </w:r>
          </w:p>
          <w:p w14:paraId="129CE123" w14:textId="77777777" w:rsidR="00397C05" w:rsidRDefault="00397C05" w:rsidP="00765CCF">
            <w:pPr>
              <w:jc w:val="both"/>
              <w:rPr>
                <w:lang w:val="nl-NL"/>
              </w:rPr>
            </w:pPr>
          </w:p>
          <w:p w14:paraId="2775AAFF" w14:textId="77777777" w:rsidR="00397C05" w:rsidRDefault="00397C05" w:rsidP="00765CCF">
            <w:pPr>
              <w:jc w:val="both"/>
              <w:rPr>
                <w:lang w:val="nl-NL"/>
              </w:rPr>
            </w:pPr>
          </w:p>
          <w:p w14:paraId="682DC3B6" w14:textId="77777777" w:rsidR="00397C05" w:rsidRPr="000765E2" w:rsidRDefault="00397C05" w:rsidP="00765CCF">
            <w:pPr>
              <w:jc w:val="both"/>
              <w:rPr>
                <w:lang w:val="nl-NL"/>
              </w:rPr>
            </w:pPr>
          </w:p>
          <w:p w14:paraId="3EBA1D78" w14:textId="77777777" w:rsidR="00397C05" w:rsidRPr="000765E2" w:rsidRDefault="00397C05" w:rsidP="00765CCF">
            <w:pPr>
              <w:jc w:val="both"/>
              <w:rPr>
                <w:lang w:val="nl-NL"/>
              </w:rPr>
            </w:pPr>
            <w:r w:rsidRPr="000765E2">
              <w:rPr>
                <w:b/>
                <w:lang w:val="nl-NL"/>
              </w:rPr>
              <w:t>*GV:</w:t>
            </w:r>
            <w:r w:rsidRPr="000765E2">
              <w:rPr>
                <w:lang w:val="nl-NL"/>
              </w:rPr>
              <w:t xml:space="preserve"> Yêu cầu HS đọc và làm bài 18/87 SGK.</w:t>
            </w:r>
          </w:p>
          <w:p w14:paraId="05096435" w14:textId="77777777" w:rsidR="00397C05" w:rsidRPr="000765E2" w:rsidRDefault="00397C05" w:rsidP="00765CCF">
            <w:pPr>
              <w:tabs>
                <w:tab w:val="left" w:pos="3080"/>
              </w:tabs>
              <w:jc w:val="both"/>
              <w:rPr>
                <w:lang w:val="nl-NL"/>
              </w:rPr>
            </w:pPr>
            <w:r w:rsidRPr="000765E2">
              <w:rPr>
                <w:lang w:val="nl-NL"/>
              </w:rPr>
              <w:t>- Gọi một HS lên bảng vẽ.</w:t>
            </w:r>
          </w:p>
          <w:p w14:paraId="5455F009" w14:textId="77777777" w:rsidR="00397C05" w:rsidRPr="000765E2" w:rsidRDefault="00397C05" w:rsidP="00765CCF">
            <w:pPr>
              <w:jc w:val="both"/>
              <w:rPr>
                <w:b/>
                <w:bCs/>
                <w:lang w:val="nl-NL"/>
              </w:rPr>
            </w:pPr>
            <w:r w:rsidRPr="000765E2">
              <w:rPr>
                <w:b/>
                <w:lang w:val="nl-NL"/>
              </w:rPr>
              <w:t xml:space="preserve">*GV: </w:t>
            </w:r>
            <w:r w:rsidRPr="000765E2">
              <w:rPr>
                <w:lang w:val="nl-NL"/>
              </w:rPr>
              <w:t>Nhận xét, sửa sai cho HS.</w:t>
            </w:r>
          </w:p>
        </w:tc>
        <w:tc>
          <w:tcPr>
            <w:tcW w:w="3917" w:type="dxa"/>
            <w:gridSpan w:val="2"/>
          </w:tcPr>
          <w:p w14:paraId="7FE67E9B" w14:textId="77777777" w:rsidR="00397C05" w:rsidRDefault="00397C05" w:rsidP="00765CCF">
            <w:pPr>
              <w:ind w:right="-38"/>
              <w:rPr>
                <w:lang w:val="nl-NL"/>
              </w:rPr>
            </w:pPr>
            <w:r w:rsidRPr="000765E2">
              <w:rPr>
                <w:b/>
                <w:lang w:val="nl-NL"/>
              </w:rPr>
              <w:lastRenderedPageBreak/>
              <w:t xml:space="preserve">*HS: </w:t>
            </w:r>
            <w:r w:rsidRPr="000765E2">
              <w:rPr>
                <w:lang w:val="nl-NL"/>
              </w:rPr>
              <w:t>Chuẩn bị giấy trong và thực hành gấp giấy như các hình 8a, b, c.</w:t>
            </w:r>
          </w:p>
          <w:p w14:paraId="4893EB62" w14:textId="77777777" w:rsidR="00397C05" w:rsidRPr="000765E2" w:rsidRDefault="00397C05" w:rsidP="00765CCF">
            <w:pPr>
              <w:ind w:right="-38"/>
              <w:rPr>
                <w:lang w:val="nl-NL"/>
              </w:rPr>
            </w:pPr>
            <w:r w:rsidRPr="000765E2">
              <w:rPr>
                <w:b/>
                <w:lang w:val="nl-NL"/>
              </w:rPr>
              <w:t xml:space="preserve">*HS: </w:t>
            </w:r>
            <w:r w:rsidRPr="000765E2">
              <w:rPr>
                <w:lang w:val="nl-NL"/>
              </w:rPr>
              <w:t>2 nếp vuông góc với nhau.</w:t>
            </w:r>
          </w:p>
          <w:p w14:paraId="6DB9D7CE" w14:textId="77777777" w:rsidR="00397C05" w:rsidRPr="000765E2" w:rsidRDefault="00397C05" w:rsidP="00765CCF">
            <w:pPr>
              <w:jc w:val="both"/>
              <w:rPr>
                <w:lang w:val="nl-NL"/>
              </w:rPr>
            </w:pPr>
            <w:r w:rsidRPr="000765E2">
              <w:rPr>
                <w:b/>
                <w:lang w:val="nl-NL"/>
              </w:rPr>
              <w:t xml:space="preserve">*HS: </w:t>
            </w:r>
            <w:r w:rsidRPr="000765E2">
              <w:rPr>
                <w:lang w:val="nl-NL"/>
              </w:rPr>
              <w:t xml:space="preserve">Thực hành sử dụng eke </w:t>
            </w:r>
            <w:r w:rsidRPr="000765E2">
              <w:rPr>
                <w:lang w:val="nl-NL"/>
              </w:rPr>
              <w:lastRenderedPageBreak/>
              <w:t>để kiểm tra các đường thẳng có vuông góc với nhau hay không.</w:t>
            </w:r>
          </w:p>
          <w:p w14:paraId="0D98E570" w14:textId="77777777" w:rsidR="00397C05" w:rsidRPr="000765E2" w:rsidRDefault="00397C05" w:rsidP="00765CCF">
            <w:pPr>
              <w:jc w:val="both"/>
              <w:rPr>
                <w:lang w:val="nl-NL"/>
              </w:rPr>
            </w:pPr>
            <w:r w:rsidRPr="000765E2">
              <w:rPr>
                <w:b/>
                <w:lang w:val="nl-NL"/>
              </w:rPr>
              <w:t xml:space="preserve">*HS: </w:t>
            </w:r>
            <w:r w:rsidRPr="000765E2">
              <w:rPr>
                <w:lang w:val="nl-NL"/>
              </w:rPr>
              <w:t>Đọc kỹ đề bài, vẽ hình từng bước theo nội dung bài toán.</w:t>
            </w:r>
          </w:p>
          <w:p w14:paraId="3DA6A6DF" w14:textId="77777777" w:rsidR="00397C05" w:rsidRPr="000765E2" w:rsidRDefault="00397C05" w:rsidP="00765CCF">
            <w:pPr>
              <w:tabs>
                <w:tab w:val="left" w:pos="6300"/>
              </w:tabs>
              <w:ind w:right="-153"/>
              <w:jc w:val="center"/>
              <w:rPr>
                <w:b/>
                <w:bCs/>
                <w:lang w:val="nl-NL"/>
              </w:rPr>
            </w:pPr>
          </w:p>
        </w:tc>
        <w:tc>
          <w:tcPr>
            <w:tcW w:w="2576" w:type="dxa"/>
          </w:tcPr>
          <w:p w14:paraId="3D5C80CB" w14:textId="77777777" w:rsidR="00397C05" w:rsidRDefault="00397C05" w:rsidP="00765CCF">
            <w:pPr>
              <w:rPr>
                <w:b/>
                <w:u w:val="single"/>
                <w:lang w:val="nl-NL"/>
              </w:rPr>
            </w:pPr>
            <w:r>
              <w:rPr>
                <w:b/>
                <w:u w:val="single"/>
                <w:lang w:val="nl-NL"/>
              </w:rPr>
              <w:lastRenderedPageBreak/>
              <w:t>I. Chữa bài tập</w:t>
            </w:r>
          </w:p>
          <w:p w14:paraId="20C5C609" w14:textId="77777777" w:rsidR="00397C05" w:rsidRPr="000765E2" w:rsidRDefault="00397C05" w:rsidP="00765CCF">
            <w:pPr>
              <w:rPr>
                <w:b/>
                <w:i/>
                <w:lang w:val="nl-NL"/>
              </w:rPr>
            </w:pPr>
            <w:r w:rsidRPr="000765E2">
              <w:rPr>
                <w:b/>
                <w:u w:val="single"/>
                <w:lang w:val="nl-NL"/>
              </w:rPr>
              <w:t>Bài 15/ 86 SGK:</w:t>
            </w:r>
            <w:r w:rsidRPr="000765E2">
              <w:rPr>
                <w:lang w:val="nl-NL"/>
              </w:rPr>
              <w:t xml:space="preserve"> </w:t>
            </w:r>
            <w:r w:rsidRPr="000765E2">
              <w:rPr>
                <w:b/>
                <w:i/>
                <w:lang w:val="nl-NL"/>
              </w:rPr>
              <w:t>Gấp giấy.</w:t>
            </w:r>
          </w:p>
          <w:p w14:paraId="5E4B1C63" w14:textId="77777777" w:rsidR="00397C05" w:rsidRPr="000765E2" w:rsidRDefault="00397C05" w:rsidP="00765CCF">
            <w:pPr>
              <w:rPr>
                <w:b/>
                <w:u w:val="single"/>
                <w:lang w:val="nl-NL"/>
              </w:rPr>
            </w:pPr>
            <w:r w:rsidRPr="000765E2">
              <w:rPr>
                <w:b/>
                <w:u w:val="single"/>
                <w:lang w:val="nl-NL"/>
              </w:rPr>
              <w:t>Bài 17/87 SGK.</w:t>
            </w:r>
          </w:p>
          <w:p w14:paraId="028CE8FF" w14:textId="77777777" w:rsidR="00397C05" w:rsidRPr="000765E2" w:rsidRDefault="00397C05" w:rsidP="00765CCF">
            <w:pPr>
              <w:ind w:right="-108"/>
              <w:rPr>
                <w:lang w:val="nl-NL"/>
              </w:rPr>
            </w:pPr>
            <w:r w:rsidRPr="000765E2">
              <w:rPr>
                <w:lang w:val="nl-NL"/>
              </w:rPr>
              <w:t>a) Hai đường thẳng a và a’ không vuông góc với nhau.</w:t>
            </w:r>
          </w:p>
          <w:p w14:paraId="72D328BE" w14:textId="77777777" w:rsidR="00397C05" w:rsidRPr="00E30BE2" w:rsidRDefault="00397C05" w:rsidP="00765CCF">
            <w:r w:rsidRPr="00E30BE2">
              <w:lastRenderedPageBreak/>
              <w:t xml:space="preserve">b) a </w:t>
            </w:r>
            <w:r w:rsidRPr="000765E2">
              <w:rPr>
                <w:lang w:val="nl-NL"/>
              </w:rPr>
              <w:sym w:font="Symbol" w:char="F05E"/>
            </w:r>
            <w:r w:rsidRPr="00E30BE2">
              <w:t xml:space="preserve"> a’</w:t>
            </w:r>
          </w:p>
          <w:p w14:paraId="29CF0460" w14:textId="77777777" w:rsidR="00397C05" w:rsidRPr="00E30BE2" w:rsidRDefault="00397C05" w:rsidP="00765CCF">
            <w:r w:rsidRPr="00E30BE2">
              <w:t>c) a</w:t>
            </w:r>
            <w:r>
              <w:t xml:space="preserve"> </w:t>
            </w:r>
            <w:r w:rsidRPr="000765E2">
              <w:sym w:font="Symbol" w:char="F05E"/>
            </w:r>
            <w:r>
              <w:t xml:space="preserve"> a’</w:t>
            </w:r>
          </w:p>
          <w:p w14:paraId="05E7B151" w14:textId="77777777" w:rsidR="00397C05" w:rsidRDefault="00397C05" w:rsidP="00765CCF">
            <w:pPr>
              <w:rPr>
                <w:b/>
                <w:u w:val="single"/>
              </w:rPr>
            </w:pPr>
            <w:r w:rsidRPr="000765E2">
              <w:rPr>
                <w:b/>
                <w:u w:val="single"/>
              </w:rPr>
              <w:t>Bài 18/87 SGK.</w:t>
            </w:r>
          </w:p>
          <w:p w14:paraId="248A2D1F" w14:textId="77777777" w:rsidR="00397C05" w:rsidRPr="000765E2" w:rsidRDefault="00397C05" w:rsidP="00765CCF">
            <w:pPr>
              <w:rPr>
                <w:b/>
                <w:u w:val="single"/>
              </w:rPr>
            </w:pPr>
          </w:p>
          <w:p w14:paraId="63F1B6AE" w14:textId="2EE82860" w:rsidR="00397C05" w:rsidRPr="000765E2" w:rsidRDefault="00F95260" w:rsidP="00765CCF">
            <w:pPr>
              <w:tabs>
                <w:tab w:val="left" w:pos="6300"/>
              </w:tabs>
              <w:ind w:right="-153"/>
              <w:jc w:val="center"/>
              <w:rPr>
                <w:b/>
                <w:bCs/>
                <w:lang w:val="nl-NL"/>
              </w:rPr>
            </w:pPr>
            <w:r w:rsidRPr="00F265C0">
              <w:rPr>
                <w:noProof/>
              </w:rPr>
              <w:drawing>
                <wp:inline distT="0" distB="0" distL="0" distR="0" wp14:anchorId="5CD28CA3" wp14:editId="2BC7E6A6">
                  <wp:extent cx="1924050" cy="1562100"/>
                  <wp:effectExtent l="0" t="0" r="0" b="0"/>
                  <wp:docPr id="70" name="Picture 20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24050" cy="1562100"/>
                          </a:xfrm>
                          <a:prstGeom prst="rect">
                            <a:avLst/>
                          </a:prstGeom>
                          <a:noFill/>
                          <a:ln>
                            <a:noFill/>
                          </a:ln>
                        </pic:spPr>
                      </pic:pic>
                    </a:graphicData>
                  </a:graphic>
                </wp:inline>
              </w:drawing>
            </w:r>
          </w:p>
        </w:tc>
      </w:tr>
      <w:tr w:rsidR="00397C05" w:rsidRPr="006F4A84" w14:paraId="587D4C8B" w14:textId="77777777" w:rsidTr="00765CCF">
        <w:tc>
          <w:tcPr>
            <w:tcW w:w="10773" w:type="dxa"/>
            <w:gridSpan w:val="4"/>
          </w:tcPr>
          <w:p w14:paraId="79FBF00D" w14:textId="77777777" w:rsidR="00397C05" w:rsidRPr="00174033" w:rsidRDefault="00397C05" w:rsidP="00765CCF">
            <w:pPr>
              <w:shd w:val="clear" w:color="auto" w:fill="FFFFFF"/>
              <w:jc w:val="center"/>
              <w:rPr>
                <w:b/>
                <w:color w:val="000000"/>
                <w:lang w:val="nl-NL"/>
              </w:rPr>
            </w:pPr>
            <w:r w:rsidRPr="00174033">
              <w:rPr>
                <w:b/>
                <w:color w:val="000000"/>
                <w:lang w:val="nl-NL"/>
              </w:rPr>
              <w:lastRenderedPageBreak/>
              <w:t>C. HOẠT ĐỘNG LUYỆN TẬP - VẬN DỤNG: (</w:t>
            </w:r>
            <w:r>
              <w:rPr>
                <w:b/>
                <w:color w:val="000000"/>
                <w:lang w:val="nl-NL"/>
              </w:rPr>
              <w:t>20</w:t>
            </w:r>
            <w:r w:rsidRPr="00174033">
              <w:rPr>
                <w:b/>
                <w:color w:val="000000"/>
                <w:lang w:val="nl-NL"/>
              </w:rPr>
              <w:t>phút)</w:t>
            </w:r>
          </w:p>
          <w:p w14:paraId="513509AC" w14:textId="77777777" w:rsidR="00397C05" w:rsidRPr="00174033" w:rsidRDefault="00397C05" w:rsidP="00765CCF">
            <w:pPr>
              <w:shd w:val="clear" w:color="auto" w:fill="FFFFFF"/>
              <w:jc w:val="both"/>
              <w:rPr>
                <w:i/>
                <w:color w:val="000000"/>
                <w:lang w:val="nl-NL"/>
              </w:rPr>
            </w:pPr>
            <w:r w:rsidRPr="00174033">
              <w:rPr>
                <w:i/>
                <w:color w:val="000000"/>
                <w:lang w:val="nl-NL"/>
              </w:rPr>
              <w:t>1. Mục đích: hs vận dụng kiến thức để trả lời các câu hỏi, bài tập.</w:t>
            </w:r>
          </w:p>
          <w:p w14:paraId="7AC0FB80" w14:textId="77777777" w:rsidR="00397C05" w:rsidRPr="00174033" w:rsidRDefault="00397C05" w:rsidP="00765CCF">
            <w:pPr>
              <w:jc w:val="both"/>
              <w:rPr>
                <w:b/>
                <w:lang w:val="nl-NL"/>
              </w:rPr>
            </w:pPr>
            <w:r w:rsidRPr="00174033">
              <w:rPr>
                <w:i/>
                <w:color w:val="000000"/>
                <w:lang w:val="nl-NL"/>
              </w:rPr>
              <w:t>2. Phương pháp: Hoạt động cá nhân, vấn đáp giải quyết vấn đề.</w:t>
            </w:r>
          </w:p>
        </w:tc>
      </w:tr>
      <w:tr w:rsidR="00397C05" w:rsidRPr="00C52670" w14:paraId="73438CC6" w14:textId="77777777" w:rsidTr="00765CCF">
        <w:tc>
          <w:tcPr>
            <w:tcW w:w="4280" w:type="dxa"/>
          </w:tcPr>
          <w:p w14:paraId="59EE51D4" w14:textId="77777777" w:rsidR="00397C05" w:rsidRPr="000765E2" w:rsidRDefault="00397C05" w:rsidP="00765CCF">
            <w:pPr>
              <w:jc w:val="both"/>
              <w:rPr>
                <w:lang w:val="nl-NL"/>
              </w:rPr>
            </w:pPr>
            <w:r w:rsidRPr="000765E2">
              <w:rPr>
                <w:b/>
                <w:lang w:val="nl-NL"/>
              </w:rPr>
              <w:t xml:space="preserve">*GV: </w:t>
            </w:r>
            <w:r w:rsidRPr="000765E2">
              <w:rPr>
                <w:lang w:val="nl-NL"/>
              </w:rPr>
              <w:t>Dùng bảng phụ nêu h.11 yêu cầu HS vẽ lại hình và nói rõ trình tự vẽ.</w:t>
            </w:r>
          </w:p>
          <w:p w14:paraId="26C609FC" w14:textId="77777777" w:rsidR="00397C05" w:rsidRPr="000765E2" w:rsidRDefault="00397C05" w:rsidP="00765CCF">
            <w:pPr>
              <w:rPr>
                <w:lang w:val="nl-NL"/>
              </w:rPr>
            </w:pPr>
          </w:p>
          <w:p w14:paraId="1679C577" w14:textId="77777777" w:rsidR="00397C05" w:rsidRPr="000765E2" w:rsidRDefault="00397C05" w:rsidP="00765CCF">
            <w:pPr>
              <w:rPr>
                <w:lang w:val="nl-NL"/>
              </w:rPr>
            </w:pPr>
          </w:p>
          <w:p w14:paraId="5899338E" w14:textId="77777777" w:rsidR="00397C05" w:rsidRDefault="00397C05" w:rsidP="00765CCF">
            <w:pPr>
              <w:jc w:val="both"/>
              <w:rPr>
                <w:lang w:val="nl-NL"/>
              </w:rPr>
            </w:pPr>
            <w:r w:rsidRPr="000765E2">
              <w:rPr>
                <w:lang w:val="nl-NL"/>
              </w:rPr>
              <w:t>- Cho HS hoạt động nhóm để có thể phát hiện ra các cách vẽ khác nhau.</w:t>
            </w:r>
          </w:p>
          <w:p w14:paraId="085BB9D0" w14:textId="77777777" w:rsidR="00397C05" w:rsidRPr="000765E2" w:rsidRDefault="00397C05" w:rsidP="00765CCF">
            <w:pPr>
              <w:jc w:val="both"/>
              <w:rPr>
                <w:lang w:val="nl-NL"/>
              </w:rPr>
            </w:pPr>
            <w:r w:rsidRPr="000765E2">
              <w:rPr>
                <w:lang w:val="nl-NL"/>
              </w:rPr>
              <w:t>- Gọi 1 HS đứng tại chỗ nêu cách vẽ, GV ghi bảng.</w:t>
            </w:r>
          </w:p>
          <w:p w14:paraId="41F41144" w14:textId="77777777" w:rsidR="00397C05" w:rsidRPr="000765E2" w:rsidRDefault="00397C05" w:rsidP="00765CCF">
            <w:pPr>
              <w:jc w:val="both"/>
              <w:rPr>
                <w:lang w:val="nl-NL"/>
              </w:rPr>
            </w:pPr>
            <w:r w:rsidRPr="000765E2">
              <w:rPr>
                <w:b/>
                <w:lang w:val="nl-NL"/>
              </w:rPr>
              <w:t xml:space="preserve">*GV: </w:t>
            </w:r>
            <w:r w:rsidRPr="000765E2">
              <w:rPr>
                <w:lang w:val="nl-NL"/>
              </w:rPr>
              <w:t>Yêu cầu HS nêu định nghĩa đường trung trực của đoạn thẳng. Nêu cách vẽ đường trung trực của đoạn thẳng.</w:t>
            </w:r>
          </w:p>
          <w:p w14:paraId="4B473A17" w14:textId="77777777" w:rsidR="00397C05" w:rsidRDefault="00397C05" w:rsidP="00765CCF">
            <w:pPr>
              <w:jc w:val="both"/>
              <w:rPr>
                <w:lang w:val="nl-NL"/>
              </w:rPr>
            </w:pPr>
          </w:p>
          <w:p w14:paraId="068C5CC6" w14:textId="77777777" w:rsidR="00397C05" w:rsidRDefault="00397C05" w:rsidP="00765CCF">
            <w:pPr>
              <w:jc w:val="both"/>
              <w:rPr>
                <w:lang w:val="nl-NL"/>
              </w:rPr>
            </w:pPr>
          </w:p>
          <w:p w14:paraId="51CFD84B" w14:textId="77777777" w:rsidR="00397C05" w:rsidRDefault="00397C05" w:rsidP="00765CCF">
            <w:pPr>
              <w:jc w:val="both"/>
              <w:rPr>
                <w:lang w:val="nl-NL"/>
              </w:rPr>
            </w:pPr>
          </w:p>
          <w:p w14:paraId="2DA99036" w14:textId="77777777" w:rsidR="00397C05" w:rsidRDefault="00397C05" w:rsidP="00765CCF">
            <w:pPr>
              <w:jc w:val="both"/>
              <w:rPr>
                <w:lang w:val="nl-NL"/>
              </w:rPr>
            </w:pPr>
          </w:p>
          <w:p w14:paraId="5D0E2EB9" w14:textId="77777777" w:rsidR="00397C05" w:rsidRDefault="00397C05" w:rsidP="00765CCF">
            <w:pPr>
              <w:jc w:val="both"/>
              <w:rPr>
                <w:lang w:val="nl-NL"/>
              </w:rPr>
            </w:pPr>
          </w:p>
          <w:p w14:paraId="04235783" w14:textId="77777777" w:rsidR="00397C05" w:rsidRDefault="00397C05" w:rsidP="00765CCF">
            <w:pPr>
              <w:jc w:val="both"/>
              <w:rPr>
                <w:lang w:val="nl-NL"/>
              </w:rPr>
            </w:pPr>
          </w:p>
          <w:p w14:paraId="5AE0EA12" w14:textId="77777777" w:rsidR="00397C05" w:rsidRDefault="00397C05" w:rsidP="00765CCF">
            <w:pPr>
              <w:jc w:val="both"/>
              <w:rPr>
                <w:lang w:val="nl-NL"/>
              </w:rPr>
            </w:pPr>
          </w:p>
          <w:p w14:paraId="01809833" w14:textId="77777777" w:rsidR="00397C05" w:rsidRDefault="00397C05" w:rsidP="00765CCF">
            <w:pPr>
              <w:jc w:val="both"/>
              <w:rPr>
                <w:lang w:val="nl-NL"/>
              </w:rPr>
            </w:pPr>
          </w:p>
          <w:p w14:paraId="3D5B7FF8" w14:textId="77777777" w:rsidR="00397C05" w:rsidRDefault="00397C05" w:rsidP="00765CCF">
            <w:pPr>
              <w:jc w:val="both"/>
              <w:rPr>
                <w:lang w:val="nl-NL"/>
              </w:rPr>
            </w:pPr>
          </w:p>
          <w:p w14:paraId="7A4923B5" w14:textId="77777777" w:rsidR="00397C05" w:rsidRDefault="00397C05" w:rsidP="00765CCF">
            <w:pPr>
              <w:jc w:val="both"/>
              <w:rPr>
                <w:lang w:val="nl-NL"/>
              </w:rPr>
            </w:pPr>
          </w:p>
          <w:p w14:paraId="62EBE185" w14:textId="77777777" w:rsidR="00397C05" w:rsidRDefault="00397C05" w:rsidP="00765CCF">
            <w:pPr>
              <w:jc w:val="both"/>
              <w:rPr>
                <w:lang w:val="nl-NL"/>
              </w:rPr>
            </w:pPr>
          </w:p>
          <w:p w14:paraId="0E379472" w14:textId="77777777" w:rsidR="00397C05" w:rsidRPr="000765E2" w:rsidRDefault="00397C05" w:rsidP="00765CCF">
            <w:pPr>
              <w:jc w:val="both"/>
              <w:rPr>
                <w:lang w:val="nl-NL"/>
              </w:rPr>
            </w:pPr>
            <w:r w:rsidRPr="000765E2">
              <w:rPr>
                <w:b/>
                <w:lang w:val="nl-NL"/>
              </w:rPr>
              <w:t>*GV:</w:t>
            </w:r>
            <w:r w:rsidRPr="000765E2">
              <w:rPr>
                <w:lang w:val="nl-NL"/>
              </w:rPr>
              <w:t xml:space="preserve"> Yêu cầu HS đọc đề bài 20/87 SGK.</w:t>
            </w:r>
          </w:p>
          <w:p w14:paraId="054686D3" w14:textId="77777777" w:rsidR="00397C05" w:rsidRPr="000765E2" w:rsidRDefault="00397C05" w:rsidP="00765CCF">
            <w:pPr>
              <w:jc w:val="both"/>
              <w:rPr>
                <w:lang w:val="nl-NL"/>
              </w:rPr>
            </w:pPr>
            <w:r>
              <w:rPr>
                <w:lang w:val="nl-NL"/>
              </w:rPr>
              <w:t>-  Đề bài cho biết</w:t>
            </w:r>
            <w:r w:rsidRPr="000765E2">
              <w:rPr>
                <w:lang w:val="nl-NL"/>
              </w:rPr>
              <w:t xml:space="preserve"> gì? Yêu cầu làm gì ?</w:t>
            </w:r>
          </w:p>
          <w:p w14:paraId="7DAF02F9" w14:textId="77777777" w:rsidR="00397C05" w:rsidRPr="000765E2" w:rsidRDefault="00397C05" w:rsidP="00765CCF">
            <w:pPr>
              <w:jc w:val="both"/>
              <w:rPr>
                <w:lang w:val="nl-NL"/>
              </w:rPr>
            </w:pPr>
            <w:r w:rsidRPr="000765E2">
              <w:rPr>
                <w:lang w:val="nl-NL"/>
              </w:rPr>
              <w:t>- Hãy cho biết vị trí của 3 điểm A, B, C có thể xảy ra?</w:t>
            </w:r>
          </w:p>
          <w:p w14:paraId="3E11FEBF" w14:textId="77777777" w:rsidR="00397C05" w:rsidRPr="000765E2" w:rsidRDefault="00397C05" w:rsidP="00765CCF">
            <w:pPr>
              <w:jc w:val="both"/>
              <w:rPr>
                <w:lang w:val="nl-NL"/>
              </w:rPr>
            </w:pPr>
            <w:r w:rsidRPr="000765E2">
              <w:rPr>
                <w:lang w:val="nl-NL"/>
              </w:rPr>
              <w:t>- Từ đó hãy vẽ đường trung trực của các đoạn thẳng AB, BC trong các trường hợp đó.</w:t>
            </w:r>
          </w:p>
          <w:p w14:paraId="5366BBA1" w14:textId="77777777" w:rsidR="00397C05" w:rsidRDefault="00397C05" w:rsidP="00765CCF">
            <w:pPr>
              <w:ind w:right="-127"/>
              <w:rPr>
                <w:lang w:val="nl-NL"/>
              </w:rPr>
            </w:pPr>
            <w:r w:rsidRPr="000765E2">
              <w:rPr>
                <w:lang w:val="nl-NL"/>
              </w:rPr>
              <w:t>- Gọi đại diện HS lên bảng vẽ hình.</w:t>
            </w:r>
          </w:p>
          <w:p w14:paraId="2738EBF4" w14:textId="77777777" w:rsidR="00397C05" w:rsidRPr="000765E2" w:rsidRDefault="00397C05" w:rsidP="00765CCF">
            <w:pPr>
              <w:ind w:right="-127"/>
              <w:rPr>
                <w:lang w:val="nl-NL"/>
              </w:rPr>
            </w:pPr>
          </w:p>
          <w:p w14:paraId="4DC0A8A9" w14:textId="77777777" w:rsidR="00397C05" w:rsidRPr="000765E2" w:rsidRDefault="00397C05" w:rsidP="00765CCF">
            <w:pPr>
              <w:rPr>
                <w:lang w:val="nl-NL"/>
              </w:rPr>
            </w:pPr>
            <w:r w:rsidRPr="000765E2">
              <w:rPr>
                <w:lang w:val="nl-NL"/>
              </w:rPr>
              <w:t>- Có nhận xét gì về vị trí của d</w:t>
            </w:r>
            <w:r w:rsidRPr="000765E2">
              <w:rPr>
                <w:vertAlign w:val="subscript"/>
                <w:lang w:val="nl-NL"/>
              </w:rPr>
              <w:t>1</w:t>
            </w:r>
            <w:r w:rsidRPr="000765E2">
              <w:rPr>
                <w:lang w:val="nl-NL"/>
              </w:rPr>
              <w:t>, d</w:t>
            </w:r>
            <w:r w:rsidRPr="000765E2">
              <w:rPr>
                <w:vertAlign w:val="subscript"/>
                <w:lang w:val="nl-NL"/>
              </w:rPr>
              <w:t>2</w:t>
            </w:r>
            <w:r w:rsidRPr="000765E2">
              <w:rPr>
                <w:lang w:val="nl-NL"/>
              </w:rPr>
              <w:t xml:space="preserve"> trong mỗi trường hợp ?</w:t>
            </w:r>
          </w:p>
          <w:p w14:paraId="73133DFF" w14:textId="77777777" w:rsidR="00397C05" w:rsidRPr="000765E2" w:rsidRDefault="00397C05" w:rsidP="00765CCF">
            <w:pPr>
              <w:rPr>
                <w:lang w:val="nl-NL"/>
              </w:rPr>
            </w:pPr>
          </w:p>
          <w:p w14:paraId="443E6156" w14:textId="77777777" w:rsidR="00397C05" w:rsidRPr="000765E2" w:rsidRDefault="00397C05" w:rsidP="00765CCF">
            <w:pPr>
              <w:rPr>
                <w:lang w:val="nl-NL"/>
              </w:rPr>
            </w:pPr>
            <w:r w:rsidRPr="000765E2">
              <w:rPr>
                <w:b/>
                <w:lang w:val="nl-NL"/>
              </w:rPr>
              <w:t xml:space="preserve">*GV: </w:t>
            </w:r>
            <w:r w:rsidRPr="000765E2">
              <w:rPr>
                <w:lang w:val="nl-NL"/>
              </w:rPr>
              <w:t>Cho HS làm bài 2.1 SBT, gọi 1 HS lên bảng trình bày.</w:t>
            </w:r>
          </w:p>
        </w:tc>
        <w:tc>
          <w:tcPr>
            <w:tcW w:w="3917" w:type="dxa"/>
            <w:gridSpan w:val="2"/>
          </w:tcPr>
          <w:p w14:paraId="28290A44" w14:textId="77777777" w:rsidR="00397C05" w:rsidRPr="000765E2" w:rsidRDefault="00397C05" w:rsidP="00765CCF">
            <w:pPr>
              <w:jc w:val="both"/>
              <w:rPr>
                <w:lang w:val="nl-NL"/>
              </w:rPr>
            </w:pPr>
            <w:r w:rsidRPr="000765E2">
              <w:rPr>
                <w:b/>
                <w:lang w:val="nl-NL"/>
              </w:rPr>
              <w:lastRenderedPageBreak/>
              <w:t xml:space="preserve">*HS: </w:t>
            </w:r>
            <w:r w:rsidRPr="000765E2">
              <w:rPr>
                <w:lang w:val="nl-NL"/>
              </w:rPr>
              <w:t>Quan sát hình vẽ, suy nghĩ, thảo luận để nêu lên cách vẽ của bài toán: Vẽ hai đường thẳng d</w:t>
            </w:r>
            <w:r w:rsidRPr="000765E2">
              <w:rPr>
                <w:vertAlign w:val="subscript"/>
                <w:lang w:val="nl-NL"/>
              </w:rPr>
              <w:t>1</w:t>
            </w:r>
            <w:r w:rsidRPr="000765E2">
              <w:rPr>
                <w:lang w:val="nl-NL"/>
              </w:rPr>
              <w:t xml:space="preserve"> và d</w:t>
            </w:r>
            <w:r w:rsidRPr="000765E2">
              <w:rPr>
                <w:vertAlign w:val="subscript"/>
                <w:lang w:val="nl-NL"/>
              </w:rPr>
              <w:t>2</w:t>
            </w:r>
            <w:r w:rsidRPr="000765E2">
              <w:rPr>
                <w:lang w:val="nl-NL"/>
              </w:rPr>
              <w:t xml:space="preserve"> cát nhau tại O và tạo với nhau một góc bằng 60</w:t>
            </w:r>
            <w:r w:rsidRPr="000765E2">
              <w:rPr>
                <w:vertAlign w:val="superscript"/>
                <w:lang w:val="nl-NL"/>
              </w:rPr>
              <w:t>0</w:t>
            </w:r>
            <w:r w:rsidRPr="000765E2">
              <w:rPr>
                <w:lang w:val="nl-NL"/>
              </w:rPr>
              <w:t>, trong góc 60</w:t>
            </w:r>
            <w:r w:rsidRPr="000765E2">
              <w:rPr>
                <w:vertAlign w:val="superscript"/>
                <w:lang w:val="nl-NL"/>
              </w:rPr>
              <w:t>0</w:t>
            </w:r>
            <w:r w:rsidRPr="000765E2">
              <w:rPr>
                <w:lang w:val="nl-NL"/>
              </w:rPr>
              <w:t xml:space="preserve"> lấy A, từ A vẽ AB </w:t>
            </w:r>
            <w:r w:rsidRPr="000765E2">
              <w:rPr>
                <w:lang w:val="nl-NL"/>
              </w:rPr>
              <w:sym w:font="Symbol" w:char="F05E"/>
            </w:r>
            <w:r w:rsidRPr="000765E2">
              <w:rPr>
                <w:lang w:val="nl-NL"/>
              </w:rPr>
              <w:t xml:space="preserve"> d</w:t>
            </w:r>
            <w:r w:rsidRPr="000765E2">
              <w:rPr>
                <w:vertAlign w:val="subscript"/>
                <w:lang w:val="nl-NL"/>
              </w:rPr>
              <w:t>1</w:t>
            </w:r>
            <w:r w:rsidRPr="000765E2">
              <w:rPr>
                <w:lang w:val="nl-NL"/>
              </w:rPr>
              <w:t xml:space="preserve">(B </w:t>
            </w:r>
            <w:r w:rsidRPr="000765E2">
              <w:rPr>
                <w:lang w:val="nl-NL"/>
              </w:rPr>
              <w:sym w:font="Symbol" w:char="F0CE"/>
            </w:r>
            <w:r w:rsidRPr="000765E2">
              <w:rPr>
                <w:lang w:val="nl-NL"/>
              </w:rPr>
              <w:t>d</w:t>
            </w:r>
            <w:r w:rsidRPr="000765E2">
              <w:rPr>
                <w:vertAlign w:val="subscript"/>
                <w:lang w:val="nl-NL"/>
              </w:rPr>
              <w:t>1</w:t>
            </w:r>
            <w:r w:rsidRPr="000765E2">
              <w:rPr>
                <w:lang w:val="nl-NL"/>
              </w:rPr>
              <w:t xml:space="preserve">), từ B vẽ BC </w:t>
            </w:r>
            <w:r w:rsidRPr="000765E2">
              <w:rPr>
                <w:lang w:val="nl-NL"/>
              </w:rPr>
              <w:sym w:font="Symbol" w:char="F05E"/>
            </w:r>
            <w:r w:rsidRPr="000765E2">
              <w:rPr>
                <w:lang w:val="nl-NL"/>
              </w:rPr>
              <w:t xml:space="preserve"> d</w:t>
            </w:r>
            <w:r w:rsidRPr="000765E2">
              <w:rPr>
                <w:vertAlign w:val="subscript"/>
                <w:lang w:val="nl-NL"/>
              </w:rPr>
              <w:t>2</w:t>
            </w:r>
            <w:r w:rsidRPr="000765E2">
              <w:rPr>
                <w:lang w:val="nl-NL"/>
              </w:rPr>
              <w:t xml:space="preserve"> ( C </w:t>
            </w:r>
            <w:r w:rsidRPr="000765E2">
              <w:rPr>
                <w:lang w:val="nl-NL"/>
              </w:rPr>
              <w:sym w:font="Symbol" w:char="F0CE"/>
            </w:r>
            <w:r w:rsidRPr="000765E2">
              <w:rPr>
                <w:lang w:val="nl-NL"/>
              </w:rPr>
              <w:t xml:space="preserve"> d</w:t>
            </w:r>
            <w:r w:rsidRPr="000765E2">
              <w:rPr>
                <w:vertAlign w:val="subscript"/>
                <w:lang w:val="nl-NL"/>
              </w:rPr>
              <w:t>2</w:t>
            </w:r>
            <w:r w:rsidRPr="000765E2">
              <w:rPr>
                <w:lang w:val="nl-NL"/>
              </w:rPr>
              <w:t>).</w:t>
            </w:r>
          </w:p>
          <w:p w14:paraId="497BAD5E" w14:textId="77777777" w:rsidR="00397C05" w:rsidRPr="000765E2" w:rsidRDefault="00397C05" w:rsidP="00765CCF">
            <w:pPr>
              <w:jc w:val="both"/>
              <w:rPr>
                <w:lang w:val="nl-NL"/>
              </w:rPr>
            </w:pPr>
            <w:r w:rsidRPr="000765E2">
              <w:rPr>
                <w:lang w:val="nl-NL"/>
              </w:rPr>
              <w:t>- HS thực hành vẽ hình của bài toán.</w:t>
            </w:r>
          </w:p>
          <w:p w14:paraId="28B6C0BF" w14:textId="77777777" w:rsidR="00397C05" w:rsidRDefault="00397C05" w:rsidP="00765CCF">
            <w:pPr>
              <w:rPr>
                <w:b/>
                <w:lang w:val="nl-NL"/>
              </w:rPr>
            </w:pPr>
            <w:r w:rsidRPr="000765E2">
              <w:rPr>
                <w:b/>
                <w:lang w:val="nl-NL"/>
              </w:rPr>
              <w:t xml:space="preserve">*HS: </w:t>
            </w:r>
          </w:p>
          <w:p w14:paraId="060D31D0" w14:textId="77777777" w:rsidR="00397C05" w:rsidRPr="000765E2" w:rsidRDefault="00397C05" w:rsidP="00765CCF">
            <w:pPr>
              <w:rPr>
                <w:lang w:val="nl-NL"/>
              </w:rPr>
            </w:pPr>
            <w:r w:rsidRPr="000765E2">
              <w:rPr>
                <w:lang w:val="nl-NL"/>
              </w:rPr>
              <w:t>- Nêu định nghĩa.</w:t>
            </w:r>
          </w:p>
          <w:p w14:paraId="433CA48C" w14:textId="77777777" w:rsidR="00397C05" w:rsidRPr="000765E2" w:rsidRDefault="00397C05" w:rsidP="00765CCF">
            <w:pPr>
              <w:rPr>
                <w:lang w:val="nl-NL"/>
              </w:rPr>
            </w:pPr>
            <w:r w:rsidRPr="000765E2">
              <w:rPr>
                <w:lang w:val="nl-NL"/>
              </w:rPr>
              <w:t>- Nêu cách vẽ:</w:t>
            </w:r>
          </w:p>
          <w:p w14:paraId="08815A3E" w14:textId="77777777" w:rsidR="00397C05" w:rsidRPr="000765E2" w:rsidRDefault="00397C05" w:rsidP="00765CCF">
            <w:pPr>
              <w:rPr>
                <w:i/>
                <w:u w:val="single"/>
                <w:lang w:val="nl-NL"/>
              </w:rPr>
            </w:pPr>
            <w:r w:rsidRPr="000765E2">
              <w:rPr>
                <w:i/>
                <w:u w:val="single"/>
                <w:lang w:val="nl-NL"/>
              </w:rPr>
              <w:t>Cách vẽ:</w:t>
            </w:r>
          </w:p>
          <w:p w14:paraId="656FA5A8" w14:textId="77777777" w:rsidR="00397C05" w:rsidRPr="000765E2" w:rsidRDefault="00397C05" w:rsidP="00765CCF">
            <w:pPr>
              <w:rPr>
                <w:lang w:val="nl-NL"/>
              </w:rPr>
            </w:pPr>
            <w:r w:rsidRPr="000765E2">
              <w:rPr>
                <w:lang w:val="nl-NL"/>
              </w:rPr>
              <w:t>- Vẽ đường thẳng d</w:t>
            </w:r>
            <w:r w:rsidRPr="000765E2">
              <w:rPr>
                <w:vertAlign w:val="subscript"/>
                <w:lang w:val="nl-NL"/>
              </w:rPr>
              <w:t>1</w:t>
            </w:r>
            <w:r w:rsidRPr="000765E2">
              <w:rPr>
                <w:lang w:val="nl-NL"/>
              </w:rPr>
              <w:t xml:space="preserve"> tuỳ ý.</w:t>
            </w:r>
          </w:p>
          <w:p w14:paraId="07331386" w14:textId="77777777" w:rsidR="00397C05" w:rsidRPr="000765E2" w:rsidRDefault="00397C05" w:rsidP="00765CCF">
            <w:pPr>
              <w:rPr>
                <w:lang w:val="nl-NL"/>
              </w:rPr>
            </w:pPr>
            <w:r w:rsidRPr="000765E2">
              <w:rPr>
                <w:lang w:val="nl-NL"/>
              </w:rPr>
              <w:t>- Vẽ đường thẳng d</w:t>
            </w:r>
            <w:r w:rsidRPr="000765E2">
              <w:rPr>
                <w:vertAlign w:val="subscript"/>
                <w:lang w:val="nl-NL"/>
              </w:rPr>
              <w:t>2</w:t>
            </w:r>
            <w:r w:rsidRPr="000765E2">
              <w:rPr>
                <w:lang w:val="nl-NL"/>
              </w:rPr>
              <w:t xml:space="preserve"> cắt d</w:t>
            </w:r>
            <w:r w:rsidRPr="000765E2">
              <w:rPr>
                <w:vertAlign w:val="subscript"/>
                <w:lang w:val="nl-NL"/>
              </w:rPr>
              <w:t>1</w:t>
            </w:r>
            <w:r w:rsidRPr="000765E2">
              <w:rPr>
                <w:lang w:val="nl-NL"/>
              </w:rPr>
              <w:t xml:space="preserve"> tại O và tạo với d</w:t>
            </w:r>
            <w:r w:rsidRPr="000765E2">
              <w:rPr>
                <w:vertAlign w:val="subscript"/>
                <w:lang w:val="nl-NL"/>
              </w:rPr>
              <w:t xml:space="preserve">1 </w:t>
            </w:r>
            <w:r w:rsidRPr="000765E2">
              <w:rPr>
                <w:lang w:val="nl-NL"/>
              </w:rPr>
              <w:t>một góc 60</w:t>
            </w:r>
            <w:r w:rsidRPr="000765E2">
              <w:rPr>
                <w:vertAlign w:val="superscript"/>
                <w:lang w:val="nl-NL"/>
              </w:rPr>
              <w:t>0</w:t>
            </w:r>
            <w:r w:rsidRPr="000765E2">
              <w:rPr>
                <w:lang w:val="nl-NL"/>
              </w:rPr>
              <w:t>.</w:t>
            </w:r>
          </w:p>
          <w:p w14:paraId="4D80A7F6" w14:textId="77777777" w:rsidR="00397C05" w:rsidRPr="00E30BE2" w:rsidRDefault="00397C05" w:rsidP="00765CCF">
            <w:r w:rsidRPr="00E30BE2">
              <w:t>- Lấy diểm A nằm trong góc d</w:t>
            </w:r>
            <w:r w:rsidRPr="000765E2">
              <w:rPr>
                <w:vertAlign w:val="subscript"/>
              </w:rPr>
              <w:t>1</w:t>
            </w:r>
            <w:r w:rsidRPr="00E30BE2">
              <w:t>Od</w:t>
            </w:r>
            <w:r w:rsidRPr="000765E2">
              <w:rPr>
                <w:vertAlign w:val="subscript"/>
              </w:rPr>
              <w:t>2</w:t>
            </w:r>
            <w:r w:rsidRPr="00E30BE2">
              <w:t xml:space="preserve">. </w:t>
            </w:r>
          </w:p>
          <w:p w14:paraId="5BB86F9E" w14:textId="77777777" w:rsidR="00397C05" w:rsidRPr="000765E2" w:rsidRDefault="00397C05" w:rsidP="00765CCF">
            <w:pPr>
              <w:rPr>
                <w:lang w:val="de-DE"/>
              </w:rPr>
            </w:pPr>
            <w:r w:rsidRPr="000765E2">
              <w:rPr>
                <w:lang w:val="de-DE"/>
              </w:rPr>
              <w:t xml:space="preserve">- Vẽ AB </w:t>
            </w:r>
            <w:r w:rsidRPr="000765E2">
              <w:rPr>
                <w:lang w:val="nl-NL"/>
              </w:rPr>
              <w:sym w:font="Symbol" w:char="F05E"/>
            </w:r>
            <w:r w:rsidRPr="000765E2">
              <w:rPr>
                <w:lang w:val="de-DE"/>
              </w:rPr>
              <w:t xml:space="preserve"> d</w:t>
            </w:r>
            <w:r w:rsidRPr="000765E2">
              <w:rPr>
                <w:vertAlign w:val="subscript"/>
                <w:lang w:val="de-DE"/>
              </w:rPr>
              <w:t xml:space="preserve">1 </w:t>
            </w:r>
            <w:r w:rsidRPr="000765E2">
              <w:rPr>
                <w:lang w:val="de-DE"/>
              </w:rPr>
              <w:t xml:space="preserve">( B </w:t>
            </w:r>
            <w:r w:rsidRPr="000765E2">
              <w:rPr>
                <w:lang w:val="nl-NL"/>
              </w:rPr>
              <w:sym w:font="Symbol" w:char="F0CE"/>
            </w:r>
            <w:r w:rsidRPr="000765E2">
              <w:rPr>
                <w:lang w:val="de-DE"/>
              </w:rPr>
              <w:t xml:space="preserve"> d</w:t>
            </w:r>
            <w:r w:rsidRPr="000765E2">
              <w:rPr>
                <w:vertAlign w:val="subscript"/>
                <w:lang w:val="de-DE"/>
              </w:rPr>
              <w:t>1</w:t>
            </w:r>
            <w:r w:rsidRPr="000765E2">
              <w:rPr>
                <w:lang w:val="de-DE"/>
              </w:rPr>
              <w:t>).</w:t>
            </w:r>
          </w:p>
          <w:p w14:paraId="4D9EE5C7" w14:textId="77777777" w:rsidR="00397C05" w:rsidRPr="000765E2" w:rsidRDefault="00397C05" w:rsidP="00765CCF">
            <w:pPr>
              <w:rPr>
                <w:lang w:val="de-DE"/>
              </w:rPr>
            </w:pPr>
            <w:r w:rsidRPr="000765E2">
              <w:rPr>
                <w:lang w:val="de-DE"/>
              </w:rPr>
              <w:t xml:space="preserve">- Vẽ BC </w:t>
            </w:r>
            <w:r w:rsidRPr="000765E2">
              <w:rPr>
                <w:lang w:val="nl-NL"/>
              </w:rPr>
              <w:sym w:font="Symbol" w:char="F05E"/>
            </w:r>
            <w:r w:rsidRPr="000765E2">
              <w:rPr>
                <w:lang w:val="de-DE"/>
              </w:rPr>
              <w:t xml:space="preserve"> d</w:t>
            </w:r>
            <w:r w:rsidRPr="000765E2">
              <w:rPr>
                <w:vertAlign w:val="subscript"/>
                <w:lang w:val="de-DE"/>
              </w:rPr>
              <w:t>2</w:t>
            </w:r>
            <w:r w:rsidRPr="000765E2">
              <w:rPr>
                <w:lang w:val="de-DE"/>
              </w:rPr>
              <w:t xml:space="preserve"> ( C </w:t>
            </w:r>
            <w:r w:rsidRPr="000765E2">
              <w:rPr>
                <w:lang w:val="nl-NL"/>
              </w:rPr>
              <w:sym w:font="Symbol" w:char="F0CE"/>
            </w:r>
            <w:r w:rsidRPr="000765E2">
              <w:rPr>
                <w:lang w:val="de-DE"/>
              </w:rPr>
              <w:t xml:space="preserve"> d</w:t>
            </w:r>
            <w:r w:rsidRPr="000765E2">
              <w:rPr>
                <w:vertAlign w:val="subscript"/>
                <w:lang w:val="de-DE"/>
              </w:rPr>
              <w:t>2</w:t>
            </w:r>
            <w:r w:rsidRPr="000765E2">
              <w:rPr>
                <w:lang w:val="de-DE"/>
              </w:rPr>
              <w:t>).</w:t>
            </w:r>
          </w:p>
          <w:p w14:paraId="63E1D3EA" w14:textId="77777777" w:rsidR="00397C05" w:rsidRPr="000765E2" w:rsidRDefault="00397C05" w:rsidP="00765CCF">
            <w:pPr>
              <w:rPr>
                <w:lang w:val="nl-NL"/>
              </w:rPr>
            </w:pPr>
            <w:r w:rsidRPr="000765E2">
              <w:rPr>
                <w:b/>
                <w:lang w:val="nl-NL"/>
              </w:rPr>
              <w:t>*HS:</w:t>
            </w:r>
            <w:r w:rsidRPr="000765E2">
              <w:rPr>
                <w:lang w:val="nl-NL"/>
              </w:rPr>
              <w:t xml:space="preserve"> Đọc đề bài 20/87 SGK..</w:t>
            </w:r>
          </w:p>
          <w:p w14:paraId="698BA2EE" w14:textId="77777777" w:rsidR="00397C05" w:rsidRPr="000765E2" w:rsidRDefault="00397C05" w:rsidP="00765CCF">
            <w:pPr>
              <w:rPr>
                <w:lang w:val="nl-NL"/>
              </w:rPr>
            </w:pPr>
            <w:r w:rsidRPr="000765E2">
              <w:rPr>
                <w:lang w:val="nl-NL"/>
              </w:rPr>
              <w:t>- Tóm tắt bài toán.</w:t>
            </w:r>
          </w:p>
          <w:p w14:paraId="2CF66605" w14:textId="77777777" w:rsidR="00397C05" w:rsidRPr="000765E2" w:rsidRDefault="00397C05" w:rsidP="00765CCF">
            <w:pPr>
              <w:jc w:val="both"/>
              <w:rPr>
                <w:lang w:val="nl-NL"/>
              </w:rPr>
            </w:pPr>
            <w:r w:rsidRPr="000765E2">
              <w:rPr>
                <w:b/>
                <w:lang w:val="nl-NL"/>
              </w:rPr>
              <w:t>*HS:</w:t>
            </w:r>
            <w:r>
              <w:rPr>
                <w:lang w:val="nl-NL"/>
              </w:rPr>
              <w:t xml:space="preserve"> A, B, C thẳng hàng: </w:t>
            </w:r>
            <w:r w:rsidRPr="000765E2">
              <w:rPr>
                <w:lang w:val="nl-NL"/>
              </w:rPr>
              <w:t>A, B, C không thẳng hàng.</w:t>
            </w:r>
          </w:p>
          <w:p w14:paraId="03B49454" w14:textId="77777777" w:rsidR="00397C05" w:rsidRPr="000765E2" w:rsidRDefault="00397C05" w:rsidP="00765CCF">
            <w:pPr>
              <w:jc w:val="both"/>
              <w:rPr>
                <w:lang w:val="nl-NL"/>
              </w:rPr>
            </w:pPr>
            <w:r w:rsidRPr="000765E2">
              <w:rPr>
                <w:lang w:val="nl-NL"/>
              </w:rPr>
              <w:lastRenderedPageBreak/>
              <w:t>- Đại diện HS lên bảng vẽ hình của các trường hợp.</w:t>
            </w:r>
          </w:p>
          <w:p w14:paraId="41AB0B12" w14:textId="77777777" w:rsidR="00397C05" w:rsidRPr="000765E2" w:rsidRDefault="00397C05" w:rsidP="00765CCF">
            <w:pPr>
              <w:jc w:val="both"/>
              <w:rPr>
                <w:lang w:val="nl-NL"/>
              </w:rPr>
            </w:pPr>
            <w:r w:rsidRPr="000765E2">
              <w:rPr>
                <w:b/>
                <w:lang w:val="nl-NL"/>
              </w:rPr>
              <w:t xml:space="preserve">*HS: </w:t>
            </w:r>
            <w:r w:rsidRPr="000765E2">
              <w:rPr>
                <w:lang w:val="nl-NL"/>
              </w:rPr>
              <w:t>Rút ra nhận xét về vị trí của d</w:t>
            </w:r>
            <w:r w:rsidRPr="000765E2">
              <w:rPr>
                <w:vertAlign w:val="subscript"/>
                <w:lang w:val="nl-NL"/>
              </w:rPr>
              <w:t>1</w:t>
            </w:r>
            <w:r w:rsidRPr="000765E2">
              <w:rPr>
                <w:lang w:val="nl-NL"/>
              </w:rPr>
              <w:t>, d</w:t>
            </w:r>
            <w:r w:rsidRPr="000765E2">
              <w:rPr>
                <w:vertAlign w:val="subscript"/>
                <w:lang w:val="nl-NL"/>
              </w:rPr>
              <w:t>2</w:t>
            </w:r>
            <w:r w:rsidRPr="000765E2">
              <w:rPr>
                <w:lang w:val="nl-NL"/>
              </w:rPr>
              <w:t xml:space="preserve"> trong các trường hợp.</w:t>
            </w:r>
          </w:p>
          <w:p w14:paraId="59D47FFD" w14:textId="77777777" w:rsidR="00397C05" w:rsidRPr="000765E2" w:rsidRDefault="00397C05" w:rsidP="00765CCF">
            <w:pPr>
              <w:ind w:right="-143"/>
              <w:jc w:val="both"/>
              <w:rPr>
                <w:lang w:val="nl-NL"/>
              </w:rPr>
            </w:pPr>
            <w:r w:rsidRPr="000765E2">
              <w:rPr>
                <w:b/>
                <w:lang w:val="nl-NL"/>
              </w:rPr>
              <w:t xml:space="preserve">*HS: </w:t>
            </w:r>
            <w:r>
              <w:rPr>
                <w:lang w:val="nl-NL"/>
              </w:rPr>
              <w:t xml:space="preserve">Cả lớp làm bài 2.1SBT, </w:t>
            </w:r>
            <w:r w:rsidRPr="000765E2">
              <w:rPr>
                <w:lang w:val="nl-NL"/>
              </w:rPr>
              <w:t>HS lên bảng.</w:t>
            </w:r>
          </w:p>
          <w:p w14:paraId="483EED91" w14:textId="77777777" w:rsidR="00397C05" w:rsidRPr="000765E2" w:rsidRDefault="00397C05" w:rsidP="00765CCF">
            <w:pPr>
              <w:rPr>
                <w:lang w:val="fr-FR"/>
              </w:rPr>
            </w:pPr>
            <w:r w:rsidRPr="000765E2">
              <w:rPr>
                <w:b/>
                <w:u w:val="single"/>
                <w:lang w:val="fr-FR"/>
              </w:rPr>
              <w:t>Bài 2.1 SBT/103</w:t>
            </w:r>
            <w:r w:rsidRPr="000765E2">
              <w:rPr>
                <w:lang w:val="fr-FR"/>
              </w:rPr>
              <w:t xml:space="preserve">  </w:t>
            </w:r>
          </w:p>
          <w:p w14:paraId="312CB9A8" w14:textId="77777777" w:rsidR="00397C05" w:rsidRPr="000765E2" w:rsidRDefault="00397C05" w:rsidP="00765CCF">
            <w:pPr>
              <w:rPr>
                <w:lang w:val="fr-FR"/>
              </w:rPr>
            </w:pPr>
            <w:r w:rsidRPr="000765E2">
              <w:rPr>
                <w:lang w:val="fr-FR"/>
              </w:rPr>
              <w:t xml:space="preserve">Ta có: </w:t>
            </w:r>
            <w:r w:rsidRPr="000765E2">
              <w:rPr>
                <w:position w:val="-12"/>
              </w:rPr>
              <w:object w:dxaOrig="2040" w:dyaOrig="460" w14:anchorId="146A3018">
                <v:shape id="_x0000_i1095" type="#_x0000_t75" style="width:102pt;height:22.5pt" o:ole="">
                  <v:imagedata r:id="rId100" o:title=""/>
                </v:shape>
                <o:OLEObject Type="Embed" ProgID="Equation.DSMT4" ShapeID="_x0000_i1095" DrawAspect="Content" ObjectID="_1664269544" r:id="rId101"/>
              </w:object>
            </w:r>
            <w:r w:rsidRPr="000765E2">
              <w:rPr>
                <w:lang w:val="fr-FR"/>
              </w:rPr>
              <w:t xml:space="preserve"> (hai góc kề bù)</w:t>
            </w:r>
          </w:p>
          <w:p w14:paraId="1BDB1DAD" w14:textId="77777777" w:rsidR="00397C05" w:rsidRPr="000765E2" w:rsidRDefault="00397C05" w:rsidP="00765CCF">
            <w:pPr>
              <w:rPr>
                <w:lang w:val="fr-FR"/>
              </w:rPr>
            </w:pPr>
            <w:r w:rsidRPr="000765E2">
              <w:rPr>
                <w:lang w:val="fr-FR"/>
              </w:rPr>
              <w:t>Mà :</w:t>
            </w:r>
            <w:r w:rsidRPr="000765E2">
              <w:rPr>
                <w:position w:val="-12"/>
                <w:lang w:val="fr-FR"/>
              </w:rPr>
              <w:object w:dxaOrig="2860" w:dyaOrig="460" w14:anchorId="48C3CB41">
                <v:shape id="_x0000_i1096" type="#_x0000_t75" style="width:142.5pt;height:22.5pt" o:ole="">
                  <v:imagedata r:id="rId102" o:title=""/>
                </v:shape>
                <o:OLEObject Type="Embed" ProgID="Equation.DSMT4" ShapeID="_x0000_i1096" DrawAspect="Content" ObjectID="_1664269545" r:id="rId103"/>
              </w:object>
            </w:r>
            <w:r w:rsidRPr="000765E2">
              <w:rPr>
                <w:lang w:val="fr-FR"/>
              </w:rPr>
              <w:t xml:space="preserve"> </w:t>
            </w:r>
          </w:p>
          <w:p w14:paraId="400E3FCD" w14:textId="77777777" w:rsidR="00397C05" w:rsidRPr="000765E2" w:rsidRDefault="00397C05" w:rsidP="00765CCF">
            <w:pPr>
              <w:rPr>
                <w:lang w:val="fr-FR"/>
              </w:rPr>
            </w:pPr>
            <w:r w:rsidRPr="000765E2">
              <w:rPr>
                <w:lang w:val="fr-FR"/>
              </w:rPr>
              <w:t xml:space="preserve">Có </w:t>
            </w:r>
            <w:r w:rsidRPr="000765E2">
              <w:rPr>
                <w:position w:val="-12"/>
                <w:lang w:val="fr-FR"/>
              </w:rPr>
              <w:object w:dxaOrig="1939" w:dyaOrig="460" w14:anchorId="1A5961D8">
                <v:shape id="_x0000_i1097" type="#_x0000_t75" style="width:97.5pt;height:22.5pt" o:ole="">
                  <v:imagedata r:id="rId104" o:title=""/>
                </v:shape>
                <o:OLEObject Type="Embed" ProgID="Equation.DSMT4" ShapeID="_x0000_i1097" DrawAspect="Content" ObjectID="_1664269546" r:id="rId105"/>
              </w:object>
            </w:r>
            <w:r w:rsidRPr="000765E2">
              <w:rPr>
                <w:lang w:val="fr-FR"/>
              </w:rPr>
              <w:t xml:space="preserve"> ( tia Ot nằm giữa hai tia Oy và Oz)</w:t>
            </w:r>
          </w:p>
          <w:p w14:paraId="7DB28006" w14:textId="77777777" w:rsidR="00397C05" w:rsidRPr="000765E2" w:rsidRDefault="00397C05" w:rsidP="00765CCF">
            <w:pPr>
              <w:rPr>
                <w:lang w:val="fr-FR"/>
              </w:rPr>
            </w:pPr>
            <w:r w:rsidRPr="000765E2">
              <w:rPr>
                <w:lang w:val="fr-FR"/>
              </w:rPr>
              <w:t xml:space="preserve">Mà </w:t>
            </w:r>
            <w:r w:rsidRPr="000765E2">
              <w:rPr>
                <w:position w:val="-12"/>
                <w:lang w:val="fr-FR"/>
              </w:rPr>
              <w:object w:dxaOrig="2460" w:dyaOrig="460" w14:anchorId="720B5E27">
                <v:shape id="_x0000_i1098" type="#_x0000_t75" style="width:123.75pt;height:22.5pt" o:ole="">
                  <v:imagedata r:id="rId106" o:title=""/>
                </v:shape>
                <o:OLEObject Type="Embed" ProgID="Equation.DSMT4" ShapeID="_x0000_i1098" DrawAspect="Content" ObjectID="_1664269547" r:id="rId107"/>
              </w:object>
            </w:r>
            <w:r w:rsidRPr="000765E2">
              <w:rPr>
                <w:lang w:val="fr-FR"/>
              </w:rPr>
              <w:t xml:space="preserve"> </w:t>
            </w:r>
            <w:r>
              <w:rPr>
                <w:lang w:val="fr-FR"/>
              </w:rPr>
              <w:t>n</w:t>
            </w:r>
            <w:r w:rsidRPr="000765E2">
              <w:rPr>
                <w:lang w:val="fr-FR"/>
              </w:rPr>
              <w:t xml:space="preserve">ên </w:t>
            </w:r>
            <w:r w:rsidRPr="000765E2">
              <w:rPr>
                <w:position w:val="-12"/>
                <w:lang w:val="fr-FR"/>
              </w:rPr>
              <w:object w:dxaOrig="1140" w:dyaOrig="460" w14:anchorId="3927F155">
                <v:shape id="_x0000_i1099" type="#_x0000_t75" style="width:57pt;height:22.5pt" o:ole="">
                  <v:imagedata r:id="rId108" o:title=""/>
                </v:shape>
                <o:OLEObject Type="Embed" ProgID="Equation.DSMT4" ShapeID="_x0000_i1099" DrawAspect="Content" ObjectID="_1664269548" r:id="rId109"/>
              </w:object>
            </w:r>
            <w:r w:rsidRPr="000765E2">
              <w:rPr>
                <w:lang w:val="fr-FR"/>
              </w:rPr>
              <w:t xml:space="preserve"> </w:t>
            </w:r>
          </w:p>
          <w:p w14:paraId="43E65D3E" w14:textId="77777777" w:rsidR="00397C05" w:rsidRPr="000765E2" w:rsidRDefault="00397C05" w:rsidP="00765CCF">
            <w:pPr>
              <w:jc w:val="both"/>
              <w:rPr>
                <w:lang w:val="fr-FR"/>
              </w:rPr>
            </w:pPr>
            <w:r w:rsidRPr="000765E2">
              <w:rPr>
                <w:lang w:val="fr-FR"/>
              </w:rPr>
              <w:t>=&gt; đường thẳng chứa tia Ot và đường thẳng chứa</w:t>
            </w:r>
            <w:r>
              <w:rPr>
                <w:lang w:val="fr-FR"/>
              </w:rPr>
              <w:t xml:space="preserve"> </w:t>
            </w:r>
            <w:r w:rsidRPr="000765E2">
              <w:rPr>
                <w:lang w:val="fr-FR"/>
              </w:rPr>
              <w:t>tia Oy vuông góc với nhau.</w:t>
            </w:r>
          </w:p>
        </w:tc>
        <w:tc>
          <w:tcPr>
            <w:tcW w:w="2576" w:type="dxa"/>
          </w:tcPr>
          <w:p w14:paraId="7793DF1F" w14:textId="77777777" w:rsidR="00397C05" w:rsidRDefault="00397C05" w:rsidP="00765CCF">
            <w:pPr>
              <w:jc w:val="both"/>
              <w:rPr>
                <w:b/>
                <w:u w:val="single"/>
                <w:lang w:val="nl-NL"/>
              </w:rPr>
            </w:pPr>
            <w:r w:rsidRPr="001837DC">
              <w:rPr>
                <w:u w:val="single"/>
                <w:lang w:val="fr-FR"/>
              </w:rPr>
              <w:lastRenderedPageBreak/>
              <w:t>II. Luyện tập</w:t>
            </w:r>
            <w:r w:rsidRPr="000765E2">
              <w:rPr>
                <w:b/>
                <w:u w:val="single"/>
                <w:lang w:val="nl-NL"/>
              </w:rPr>
              <w:t xml:space="preserve"> </w:t>
            </w:r>
          </w:p>
          <w:p w14:paraId="7EE3B307" w14:textId="77777777" w:rsidR="00397C05" w:rsidRDefault="00397C05" w:rsidP="00765CCF">
            <w:pPr>
              <w:jc w:val="both"/>
              <w:rPr>
                <w:b/>
                <w:u w:val="single"/>
                <w:lang w:val="nl-NL"/>
              </w:rPr>
            </w:pPr>
          </w:p>
          <w:p w14:paraId="0057FCAC" w14:textId="77777777" w:rsidR="00397C05" w:rsidRDefault="00397C05" w:rsidP="00765CCF">
            <w:pPr>
              <w:jc w:val="both"/>
              <w:rPr>
                <w:b/>
                <w:u w:val="single"/>
                <w:lang w:val="nl-NL"/>
              </w:rPr>
            </w:pPr>
          </w:p>
          <w:p w14:paraId="4A84FFF7" w14:textId="77777777" w:rsidR="00397C05" w:rsidRDefault="00397C05" w:rsidP="00765CCF">
            <w:pPr>
              <w:jc w:val="both"/>
              <w:rPr>
                <w:b/>
                <w:u w:val="single"/>
                <w:lang w:val="nl-NL"/>
              </w:rPr>
            </w:pPr>
          </w:p>
          <w:p w14:paraId="6B5C8A62" w14:textId="77777777" w:rsidR="00397C05" w:rsidRDefault="00397C05" w:rsidP="00765CCF">
            <w:pPr>
              <w:jc w:val="both"/>
              <w:rPr>
                <w:b/>
                <w:u w:val="single"/>
                <w:lang w:val="nl-NL"/>
              </w:rPr>
            </w:pPr>
          </w:p>
          <w:p w14:paraId="5835D028" w14:textId="77777777" w:rsidR="00397C05" w:rsidRDefault="00397C05" w:rsidP="00765CCF">
            <w:pPr>
              <w:jc w:val="both"/>
              <w:rPr>
                <w:b/>
                <w:u w:val="single"/>
                <w:lang w:val="nl-NL"/>
              </w:rPr>
            </w:pPr>
          </w:p>
          <w:p w14:paraId="237F606E" w14:textId="77777777" w:rsidR="00397C05" w:rsidRDefault="00397C05" w:rsidP="00765CCF">
            <w:pPr>
              <w:jc w:val="both"/>
              <w:rPr>
                <w:b/>
                <w:u w:val="single"/>
                <w:lang w:val="nl-NL"/>
              </w:rPr>
            </w:pPr>
          </w:p>
          <w:p w14:paraId="68A323E4" w14:textId="77777777" w:rsidR="00397C05" w:rsidRDefault="00397C05" w:rsidP="00765CCF">
            <w:pPr>
              <w:jc w:val="both"/>
              <w:rPr>
                <w:b/>
                <w:u w:val="single"/>
                <w:lang w:val="nl-NL"/>
              </w:rPr>
            </w:pPr>
          </w:p>
          <w:p w14:paraId="55A4CA0D" w14:textId="77777777" w:rsidR="00397C05" w:rsidRDefault="00397C05" w:rsidP="00765CCF">
            <w:pPr>
              <w:jc w:val="both"/>
              <w:rPr>
                <w:b/>
                <w:u w:val="single"/>
                <w:lang w:val="nl-NL"/>
              </w:rPr>
            </w:pPr>
          </w:p>
          <w:p w14:paraId="2DE847F7" w14:textId="77777777" w:rsidR="00397C05" w:rsidRDefault="00397C05" w:rsidP="00765CCF">
            <w:pPr>
              <w:jc w:val="both"/>
              <w:rPr>
                <w:b/>
                <w:u w:val="single"/>
                <w:lang w:val="nl-NL"/>
              </w:rPr>
            </w:pPr>
          </w:p>
          <w:p w14:paraId="431D9025" w14:textId="77777777" w:rsidR="00397C05" w:rsidRDefault="00397C05" w:rsidP="00765CCF">
            <w:pPr>
              <w:jc w:val="both"/>
              <w:rPr>
                <w:b/>
                <w:u w:val="single"/>
                <w:lang w:val="nl-NL"/>
              </w:rPr>
            </w:pPr>
          </w:p>
          <w:p w14:paraId="602FA4DF" w14:textId="77777777" w:rsidR="00397C05" w:rsidRDefault="00397C05" w:rsidP="00765CCF">
            <w:pPr>
              <w:jc w:val="both"/>
              <w:rPr>
                <w:b/>
                <w:u w:val="single"/>
                <w:lang w:val="nl-NL"/>
              </w:rPr>
            </w:pPr>
          </w:p>
          <w:p w14:paraId="1ED4D927" w14:textId="77777777" w:rsidR="00397C05" w:rsidRDefault="00397C05" w:rsidP="00765CCF">
            <w:pPr>
              <w:jc w:val="both"/>
              <w:rPr>
                <w:lang w:val="nl-NL"/>
              </w:rPr>
            </w:pPr>
            <w:r w:rsidRPr="000765E2">
              <w:rPr>
                <w:b/>
                <w:u w:val="single"/>
                <w:lang w:val="nl-NL"/>
              </w:rPr>
              <w:t>Bài 19/87 SGK.</w:t>
            </w:r>
            <w:r w:rsidRPr="000765E2">
              <w:rPr>
                <w:lang w:val="nl-NL"/>
              </w:rPr>
              <w:t xml:space="preserve">   </w:t>
            </w:r>
          </w:p>
          <w:p w14:paraId="669B7459" w14:textId="77777777" w:rsidR="00397C05" w:rsidRPr="000765E2" w:rsidRDefault="00397C05" w:rsidP="00765CCF">
            <w:pPr>
              <w:jc w:val="both"/>
              <w:rPr>
                <w:lang w:val="nl-NL"/>
              </w:rPr>
            </w:pPr>
            <w:r w:rsidRPr="000765E2">
              <w:rPr>
                <w:lang w:val="nl-NL"/>
              </w:rPr>
              <w:t>+) Xác định trung điểm của đoạn thẳng đó.</w:t>
            </w:r>
          </w:p>
          <w:p w14:paraId="74CB6999" w14:textId="77777777" w:rsidR="00397C05" w:rsidRPr="000765E2" w:rsidRDefault="00397C05" w:rsidP="00765CCF">
            <w:pPr>
              <w:jc w:val="both"/>
              <w:rPr>
                <w:lang w:val="nl-NL"/>
              </w:rPr>
            </w:pPr>
            <w:r w:rsidRPr="000765E2">
              <w:rPr>
                <w:lang w:val="nl-NL"/>
              </w:rPr>
              <w:t>+) Dựng đường thẳng đi qua trung điểm của đoạn thẳng và vuông góc với đoạn thẳng đó.</w:t>
            </w:r>
          </w:p>
          <w:p w14:paraId="3A9F08AB" w14:textId="1AB05EA7" w:rsidR="00397C05" w:rsidRPr="000765E2" w:rsidRDefault="00F95260" w:rsidP="00765CCF">
            <w:pPr>
              <w:rPr>
                <w:lang w:val="nl-NL"/>
              </w:rPr>
            </w:pPr>
            <w:r w:rsidRPr="00F265C0">
              <w:rPr>
                <w:noProof/>
              </w:rPr>
              <w:lastRenderedPageBreak/>
              <w:drawing>
                <wp:inline distT="0" distB="0" distL="0" distR="0" wp14:anchorId="4C622AC3" wp14:editId="20D807CF">
                  <wp:extent cx="2019300" cy="1600200"/>
                  <wp:effectExtent l="0" t="0" r="0" b="0"/>
                  <wp:docPr id="76" name="Picture 20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019300" cy="1600200"/>
                          </a:xfrm>
                          <a:prstGeom prst="rect">
                            <a:avLst/>
                          </a:prstGeom>
                          <a:noFill/>
                          <a:ln>
                            <a:noFill/>
                          </a:ln>
                        </pic:spPr>
                      </pic:pic>
                    </a:graphicData>
                  </a:graphic>
                </wp:inline>
              </w:drawing>
            </w:r>
          </w:p>
          <w:p w14:paraId="021C6C28" w14:textId="77777777" w:rsidR="00397C05" w:rsidRPr="000765E2" w:rsidRDefault="00397C05" w:rsidP="00765CCF">
            <w:pPr>
              <w:rPr>
                <w:b/>
                <w:u w:val="single"/>
              </w:rPr>
            </w:pPr>
            <w:r w:rsidRPr="000765E2">
              <w:rPr>
                <w:b/>
                <w:u w:val="single"/>
              </w:rPr>
              <w:t>Bài 20/87 SGK.</w:t>
            </w:r>
          </w:p>
          <w:p w14:paraId="176DDA74" w14:textId="77777777" w:rsidR="00397C05" w:rsidRPr="00E30BE2" w:rsidRDefault="00397C05" w:rsidP="00765CCF">
            <w:r w:rsidRPr="00E30BE2">
              <w:t>a) A, B, C thẳng hàng</w:t>
            </w:r>
          </w:p>
          <w:p w14:paraId="6C625627" w14:textId="77777777" w:rsidR="00397C05" w:rsidRPr="000765E2" w:rsidRDefault="00397C05" w:rsidP="00765CCF">
            <w:pPr>
              <w:rPr>
                <w:b/>
                <w:i/>
              </w:rPr>
            </w:pPr>
            <w:r w:rsidRPr="00E30BE2">
              <w:t>*</w:t>
            </w:r>
            <w:r w:rsidRPr="000765E2">
              <w:rPr>
                <w:b/>
                <w:i/>
              </w:rPr>
              <w:t>B nằm giữa A và C</w:t>
            </w:r>
          </w:p>
          <w:p w14:paraId="139007FD" w14:textId="0AAD0118" w:rsidR="00397C05" w:rsidRPr="000765E2" w:rsidRDefault="00397C05" w:rsidP="00765CCF">
            <w:pPr>
              <w:rPr>
                <w:lang w:val="nl-NL"/>
              </w:rPr>
            </w:pPr>
            <w:r w:rsidRPr="00E30BE2">
              <w:t xml:space="preserve">  </w:t>
            </w:r>
            <w:r w:rsidR="00F95260" w:rsidRPr="00F265C0">
              <w:rPr>
                <w:noProof/>
              </w:rPr>
              <w:drawing>
                <wp:inline distT="0" distB="0" distL="0" distR="0" wp14:anchorId="6D0F4F5B" wp14:editId="7C7409E8">
                  <wp:extent cx="1752600" cy="685800"/>
                  <wp:effectExtent l="0" t="0" r="0" b="0"/>
                  <wp:docPr id="77" name="Picture 20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752600" cy="685800"/>
                          </a:xfrm>
                          <a:prstGeom prst="rect">
                            <a:avLst/>
                          </a:prstGeom>
                          <a:noFill/>
                          <a:ln>
                            <a:noFill/>
                          </a:ln>
                        </pic:spPr>
                      </pic:pic>
                    </a:graphicData>
                  </a:graphic>
                </wp:inline>
              </w:drawing>
            </w:r>
          </w:p>
          <w:p w14:paraId="178F2518" w14:textId="77777777" w:rsidR="00397C05" w:rsidRPr="000765E2" w:rsidRDefault="00397C05" w:rsidP="00765CCF">
            <w:pPr>
              <w:rPr>
                <w:b/>
                <w:i/>
                <w:lang w:val="nl-NL"/>
              </w:rPr>
            </w:pPr>
            <w:r w:rsidRPr="000765E2">
              <w:rPr>
                <w:lang w:val="nl-NL"/>
              </w:rPr>
              <w:t>*</w:t>
            </w:r>
            <w:r w:rsidRPr="000765E2">
              <w:rPr>
                <w:b/>
                <w:i/>
                <w:lang w:val="nl-NL"/>
              </w:rPr>
              <w:t>B không nằm giữa A và C</w:t>
            </w:r>
          </w:p>
          <w:p w14:paraId="698EB553" w14:textId="0495E46A" w:rsidR="00397C05" w:rsidRPr="000765E2" w:rsidRDefault="00397C05" w:rsidP="00765CCF">
            <w:pPr>
              <w:rPr>
                <w:lang w:val="nl-NL"/>
              </w:rPr>
            </w:pPr>
            <w:r w:rsidRPr="000765E2">
              <w:rPr>
                <w:lang w:val="nl-NL"/>
              </w:rPr>
              <w:t xml:space="preserve">    </w:t>
            </w:r>
            <w:r w:rsidR="00F95260" w:rsidRPr="00F265C0">
              <w:rPr>
                <w:noProof/>
              </w:rPr>
              <w:drawing>
                <wp:inline distT="0" distB="0" distL="0" distR="0" wp14:anchorId="7F645210" wp14:editId="2264802C">
                  <wp:extent cx="1714500" cy="781050"/>
                  <wp:effectExtent l="0" t="0" r="0" b="0"/>
                  <wp:docPr id="78" name="Picture 20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714500" cy="781050"/>
                          </a:xfrm>
                          <a:prstGeom prst="rect">
                            <a:avLst/>
                          </a:prstGeom>
                          <a:noFill/>
                          <a:ln>
                            <a:noFill/>
                          </a:ln>
                        </pic:spPr>
                      </pic:pic>
                    </a:graphicData>
                  </a:graphic>
                </wp:inline>
              </w:drawing>
            </w:r>
          </w:p>
          <w:p w14:paraId="22CF266B" w14:textId="77777777" w:rsidR="00397C05" w:rsidRPr="000765E2" w:rsidRDefault="00397C05" w:rsidP="00765CCF">
            <w:pPr>
              <w:rPr>
                <w:b/>
                <w:i/>
              </w:rPr>
            </w:pPr>
            <w:r w:rsidRPr="00E30BE2">
              <w:t xml:space="preserve">b) </w:t>
            </w:r>
            <w:r w:rsidRPr="000765E2">
              <w:rPr>
                <w:b/>
                <w:i/>
              </w:rPr>
              <w:t>A, B, C không thẳng hàng</w:t>
            </w:r>
          </w:p>
          <w:p w14:paraId="0001949E" w14:textId="7A04DA2D" w:rsidR="00397C05" w:rsidRPr="00005BED" w:rsidRDefault="00397C05" w:rsidP="00765CCF">
            <w:r>
              <w:t xml:space="preserve"> </w:t>
            </w:r>
            <w:r w:rsidR="00F95260" w:rsidRPr="00F265C0">
              <w:rPr>
                <w:noProof/>
              </w:rPr>
              <w:drawing>
                <wp:inline distT="0" distB="0" distL="0" distR="0" wp14:anchorId="46AD2154" wp14:editId="0E309D07">
                  <wp:extent cx="1571625" cy="1257300"/>
                  <wp:effectExtent l="0" t="0" r="0" b="0"/>
                  <wp:docPr id="79" name="Picture 20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71625" cy="1257300"/>
                          </a:xfrm>
                          <a:prstGeom prst="rect">
                            <a:avLst/>
                          </a:prstGeom>
                          <a:noFill/>
                          <a:ln>
                            <a:noFill/>
                          </a:ln>
                        </pic:spPr>
                      </pic:pic>
                    </a:graphicData>
                  </a:graphic>
                </wp:inline>
              </w:drawing>
            </w:r>
          </w:p>
          <w:p w14:paraId="57AF1849" w14:textId="77777777" w:rsidR="00397C05" w:rsidRPr="001837DC" w:rsidRDefault="00397C05" w:rsidP="00765CCF">
            <w:pPr>
              <w:jc w:val="both"/>
              <w:rPr>
                <w:u w:val="single"/>
                <w:lang w:val="fr-FR"/>
              </w:rPr>
            </w:pPr>
          </w:p>
        </w:tc>
      </w:tr>
      <w:tr w:rsidR="00397C05" w:rsidRPr="00EC02E4" w14:paraId="556C84E4" w14:textId="77777777" w:rsidTr="00765CCF">
        <w:tc>
          <w:tcPr>
            <w:tcW w:w="10773" w:type="dxa"/>
            <w:gridSpan w:val="4"/>
          </w:tcPr>
          <w:p w14:paraId="017C70FC" w14:textId="77777777" w:rsidR="00397C05" w:rsidRPr="00EC02E4" w:rsidRDefault="00397C05" w:rsidP="00765CCF">
            <w:pPr>
              <w:shd w:val="clear" w:color="auto" w:fill="FFFFFF"/>
              <w:jc w:val="center"/>
              <w:rPr>
                <w:b/>
                <w:color w:val="000000"/>
              </w:rPr>
            </w:pPr>
            <w:r w:rsidRPr="00EC02E4">
              <w:rPr>
                <w:b/>
                <w:color w:val="000000"/>
              </w:rPr>
              <w:lastRenderedPageBreak/>
              <w:t>D. HOẠT ĐỘNG TÌM TÒI MỞ RỘNG</w:t>
            </w:r>
            <w:r>
              <w:rPr>
                <w:b/>
                <w:color w:val="000000"/>
              </w:rPr>
              <w:t xml:space="preserve"> (3')</w:t>
            </w:r>
          </w:p>
          <w:p w14:paraId="1E071A23" w14:textId="77777777" w:rsidR="00397C05" w:rsidRPr="00EC02E4" w:rsidRDefault="00397C05" w:rsidP="00765CCF">
            <w:pPr>
              <w:shd w:val="clear" w:color="auto" w:fill="FFFFFF"/>
              <w:jc w:val="both"/>
              <w:rPr>
                <w:i/>
                <w:color w:val="000000"/>
              </w:rPr>
            </w:pPr>
            <w:r>
              <w:rPr>
                <w:i/>
                <w:color w:val="000000"/>
              </w:rPr>
              <w:t>1. Mục đích: Đi</w:t>
            </w:r>
            <w:r w:rsidRPr="000F03CD">
              <w:rPr>
                <w:i/>
                <w:color w:val="000000"/>
              </w:rPr>
              <w:t>ều</w:t>
            </w:r>
            <w:r>
              <w:rPr>
                <w:i/>
                <w:color w:val="000000"/>
              </w:rPr>
              <w:t xml:space="preserve"> ki</w:t>
            </w:r>
            <w:r w:rsidRPr="000F03CD">
              <w:rPr>
                <w:i/>
                <w:color w:val="000000"/>
              </w:rPr>
              <w:t>ệ</w:t>
            </w:r>
            <w:r>
              <w:rPr>
                <w:i/>
                <w:color w:val="000000"/>
              </w:rPr>
              <w:t>n c</w:t>
            </w:r>
            <w:r w:rsidRPr="000F03CD">
              <w:rPr>
                <w:i/>
                <w:color w:val="000000"/>
              </w:rPr>
              <w:t>ần</w:t>
            </w:r>
            <w:r>
              <w:rPr>
                <w:i/>
                <w:color w:val="000000"/>
              </w:rPr>
              <w:t xml:space="preserve"> v</w:t>
            </w:r>
            <w:r w:rsidRPr="000F03CD">
              <w:rPr>
                <w:i/>
                <w:color w:val="000000"/>
              </w:rPr>
              <w:t>à</w:t>
            </w:r>
            <w:r>
              <w:rPr>
                <w:i/>
                <w:color w:val="000000"/>
              </w:rPr>
              <w:t xml:space="preserve"> </w:t>
            </w:r>
            <w:r w:rsidRPr="000F03CD">
              <w:rPr>
                <w:i/>
                <w:color w:val="000000"/>
              </w:rPr>
              <w:t>đủ</w:t>
            </w:r>
            <w:r>
              <w:rPr>
                <w:i/>
                <w:color w:val="000000"/>
              </w:rPr>
              <w:t xml:space="preserve"> đ</w:t>
            </w:r>
            <w:r w:rsidRPr="000F03CD">
              <w:rPr>
                <w:i/>
                <w:color w:val="000000"/>
              </w:rPr>
              <w:t>ể</w:t>
            </w:r>
            <w:r>
              <w:rPr>
                <w:i/>
                <w:color w:val="000000"/>
              </w:rPr>
              <w:t xml:space="preserve"> đư</w:t>
            </w:r>
            <w:r w:rsidRPr="000F03CD">
              <w:rPr>
                <w:i/>
                <w:color w:val="000000"/>
              </w:rPr>
              <w:t>ờng</w:t>
            </w:r>
            <w:r>
              <w:rPr>
                <w:i/>
                <w:color w:val="000000"/>
              </w:rPr>
              <w:t xml:space="preserve"> th</w:t>
            </w:r>
            <w:r w:rsidRPr="000F03CD">
              <w:rPr>
                <w:i/>
                <w:color w:val="000000"/>
              </w:rPr>
              <w:t>ẳng</w:t>
            </w:r>
            <w:r>
              <w:rPr>
                <w:i/>
                <w:color w:val="000000"/>
              </w:rPr>
              <w:t xml:space="preserve"> l</w:t>
            </w:r>
            <w:r w:rsidRPr="000F03CD">
              <w:rPr>
                <w:i/>
                <w:color w:val="000000"/>
              </w:rPr>
              <w:t>à</w:t>
            </w:r>
            <w:r>
              <w:rPr>
                <w:i/>
                <w:color w:val="000000"/>
              </w:rPr>
              <w:t xml:space="preserve"> trung tr</w:t>
            </w:r>
            <w:r w:rsidRPr="000F03CD">
              <w:rPr>
                <w:i/>
                <w:color w:val="000000"/>
              </w:rPr>
              <w:t>ực</w:t>
            </w:r>
            <w:r>
              <w:rPr>
                <w:i/>
                <w:color w:val="000000"/>
              </w:rPr>
              <w:t xml:space="preserve"> c</w:t>
            </w:r>
            <w:r w:rsidRPr="000F03CD">
              <w:rPr>
                <w:i/>
                <w:color w:val="000000"/>
              </w:rPr>
              <w:t>ủa</w:t>
            </w:r>
            <w:r>
              <w:rPr>
                <w:i/>
                <w:color w:val="000000"/>
              </w:rPr>
              <w:t xml:space="preserve">  </w:t>
            </w:r>
            <w:r w:rsidRPr="000F03CD">
              <w:rPr>
                <w:i/>
                <w:color w:val="000000"/>
              </w:rPr>
              <w:t>đ</w:t>
            </w:r>
            <w:r>
              <w:rPr>
                <w:i/>
                <w:color w:val="000000"/>
              </w:rPr>
              <w:t>o</w:t>
            </w:r>
            <w:r w:rsidRPr="000F03CD">
              <w:rPr>
                <w:i/>
                <w:color w:val="000000"/>
              </w:rPr>
              <w:t>ạn</w:t>
            </w:r>
            <w:r>
              <w:rPr>
                <w:i/>
                <w:color w:val="000000"/>
              </w:rPr>
              <w:t xml:space="preserve"> th</w:t>
            </w:r>
            <w:r w:rsidRPr="000F03CD">
              <w:rPr>
                <w:i/>
                <w:color w:val="000000"/>
              </w:rPr>
              <w:t>ẳng</w:t>
            </w:r>
            <w:r>
              <w:rPr>
                <w:i/>
                <w:color w:val="000000"/>
              </w:rPr>
              <w:t>.</w:t>
            </w:r>
          </w:p>
          <w:p w14:paraId="1182791A" w14:textId="77777777" w:rsidR="00397C05" w:rsidRPr="00EC02E4" w:rsidRDefault="00397C05" w:rsidP="00765CCF">
            <w:pPr>
              <w:jc w:val="both"/>
              <w:rPr>
                <w:b/>
                <w:lang w:val="pt-BR"/>
              </w:rPr>
            </w:pPr>
            <w:r w:rsidRPr="00EC02E4">
              <w:rPr>
                <w:i/>
                <w:color w:val="000000"/>
              </w:rPr>
              <w:t>2. Phương pháp: Hoạt động cá nhân,</w:t>
            </w:r>
            <w:r>
              <w:rPr>
                <w:i/>
                <w:color w:val="000000"/>
              </w:rPr>
              <w:t>nh</w:t>
            </w:r>
            <w:r w:rsidRPr="00CC019D">
              <w:rPr>
                <w:i/>
                <w:color w:val="000000"/>
              </w:rPr>
              <w:t>óm</w:t>
            </w:r>
            <w:r>
              <w:rPr>
                <w:i/>
                <w:color w:val="000000"/>
              </w:rPr>
              <w:t xml:space="preserve">, </w:t>
            </w:r>
            <w:r w:rsidRPr="00EC02E4">
              <w:rPr>
                <w:i/>
                <w:color w:val="000000"/>
              </w:rPr>
              <w:t>vấn đáp giải quyết vấn đề...</w:t>
            </w:r>
          </w:p>
        </w:tc>
      </w:tr>
      <w:tr w:rsidR="00397C05" w:rsidRPr="006F4A84" w14:paraId="6926AC91" w14:textId="77777777" w:rsidTr="00765CCF">
        <w:tc>
          <w:tcPr>
            <w:tcW w:w="4725" w:type="dxa"/>
            <w:gridSpan w:val="2"/>
          </w:tcPr>
          <w:p w14:paraId="3F3307FE" w14:textId="77777777" w:rsidR="00397C05" w:rsidRPr="000765E2" w:rsidRDefault="00397C05" w:rsidP="00765CCF">
            <w:pPr>
              <w:rPr>
                <w:lang w:val="fr-FR"/>
              </w:rPr>
            </w:pPr>
            <w:r w:rsidRPr="000765E2">
              <w:rPr>
                <w:b/>
                <w:lang w:val="fr-FR"/>
              </w:rPr>
              <w:t xml:space="preserve">*GV: </w:t>
            </w:r>
            <w:r>
              <w:rPr>
                <w:lang w:val="fr-FR"/>
              </w:rPr>
              <w:t xml:space="preserve">Yêu cầu: </w:t>
            </w:r>
            <w:r w:rsidRPr="000765E2">
              <w:rPr>
                <w:lang w:val="fr-FR"/>
              </w:rPr>
              <w:t>Phát biểu định nghĩa hai đường thẳng vuông góc ?</w:t>
            </w:r>
          </w:p>
          <w:p w14:paraId="23C65F4F" w14:textId="77777777" w:rsidR="00397C05" w:rsidRPr="000765E2" w:rsidRDefault="00397C05" w:rsidP="00765CCF">
            <w:pPr>
              <w:jc w:val="both"/>
              <w:rPr>
                <w:lang w:val="fr-FR"/>
              </w:rPr>
            </w:pPr>
            <w:r w:rsidRPr="000765E2">
              <w:rPr>
                <w:lang w:val="fr-FR"/>
              </w:rPr>
              <w:t>- Phát biểu t/c đường thẳng đi qua 1 điểm và vuông góc với một đường thẳng cho trước ?</w:t>
            </w:r>
          </w:p>
          <w:p w14:paraId="0C4330D8" w14:textId="77777777" w:rsidR="00397C05" w:rsidRPr="0044500A" w:rsidRDefault="00397C05" w:rsidP="00765CCF">
            <w:pPr>
              <w:jc w:val="both"/>
              <w:rPr>
                <w:lang w:val="nl-NL"/>
              </w:rPr>
            </w:pPr>
            <w:r w:rsidRPr="000765E2">
              <w:rPr>
                <w:b/>
                <w:lang w:val="fr-FR"/>
              </w:rPr>
              <w:t xml:space="preserve">*GV: </w:t>
            </w:r>
            <w:r w:rsidRPr="000765E2">
              <w:rPr>
                <w:lang w:val="fr-FR"/>
              </w:rPr>
              <w:t xml:space="preserve">Dùng bảng phụ nêu bài tập trắc nghiệm, yêu cầu HS cho biết câu nào đúng, câu nào sai? </w:t>
            </w:r>
            <w:r w:rsidRPr="005654A2">
              <w:t>Hãy vẽ hình minh hoạ cho các câu sai.</w:t>
            </w:r>
          </w:p>
        </w:tc>
        <w:tc>
          <w:tcPr>
            <w:tcW w:w="6048" w:type="dxa"/>
            <w:gridSpan w:val="2"/>
          </w:tcPr>
          <w:p w14:paraId="08B58B77" w14:textId="77777777" w:rsidR="00397C05" w:rsidRPr="00E15CAB" w:rsidRDefault="00397C05" w:rsidP="00765CCF">
            <w:pPr>
              <w:jc w:val="both"/>
            </w:pPr>
            <w:r w:rsidRPr="000765E2">
              <w:rPr>
                <w:b/>
              </w:rPr>
              <w:t xml:space="preserve">*HS: </w:t>
            </w:r>
            <w:r w:rsidRPr="00E15CAB">
              <w:t>Trả lời các câu hỏi của giáo viên.</w:t>
            </w:r>
          </w:p>
          <w:p w14:paraId="37B4022A" w14:textId="55D5FB7C" w:rsidR="00397C05" w:rsidRPr="00E15CAB" w:rsidRDefault="00F95260" w:rsidP="00765CCF">
            <w:r>
              <w:rPr>
                <w:noProof/>
              </w:rPr>
              <mc:AlternateContent>
                <mc:Choice Requires="wps">
                  <w:drawing>
                    <wp:anchor distT="0" distB="0" distL="114300" distR="114300" simplePos="0" relativeHeight="251599360" behindDoc="0" locked="0" layoutInCell="1" allowOverlap="1" wp14:anchorId="13B546F3" wp14:editId="0065A0C9">
                      <wp:simplePos x="0" y="0"/>
                      <wp:positionH relativeFrom="column">
                        <wp:posOffset>2189480</wp:posOffset>
                      </wp:positionH>
                      <wp:positionV relativeFrom="paragraph">
                        <wp:posOffset>68580</wp:posOffset>
                      </wp:positionV>
                      <wp:extent cx="0" cy="967740"/>
                      <wp:effectExtent l="6985" t="13970" r="12065" b="8890"/>
                      <wp:wrapNone/>
                      <wp:docPr id="375"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7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E73187" id="Line 32" o:spid="_x0000_s1026" style="position:absolute;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4pt,5.4pt" to="172.4pt,8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"/>
                  </w:pict>
                </mc:Fallback>
              </mc:AlternateContent>
            </w:r>
            <w:r>
              <w:rPr>
                <w:noProof/>
              </w:rPr>
              <mc:AlternateContent>
                <mc:Choice Requires="wps">
                  <w:drawing>
                    <wp:anchor distT="0" distB="0" distL="114300" distR="114300" simplePos="0" relativeHeight="251601408" behindDoc="0" locked="0" layoutInCell="1" allowOverlap="1" wp14:anchorId="2C6FA65B" wp14:editId="5237CF8E">
                      <wp:simplePos x="0" y="0"/>
                      <wp:positionH relativeFrom="column">
                        <wp:posOffset>936625</wp:posOffset>
                      </wp:positionH>
                      <wp:positionV relativeFrom="paragraph">
                        <wp:posOffset>134620</wp:posOffset>
                      </wp:positionV>
                      <wp:extent cx="533400" cy="725805"/>
                      <wp:effectExtent l="11430" t="13335" r="7620" b="13335"/>
                      <wp:wrapNone/>
                      <wp:docPr id="374"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713B9C" id="Line 34" o:spid="_x0000_s1026" style="position:absolute;flip:x;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75pt,10.6pt" to="115.75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"/>
                  </w:pict>
                </mc:Fallback>
              </mc:AlternateContent>
            </w:r>
            <w:r w:rsidR="00397C05" w:rsidRPr="000765E2">
              <w:rPr>
                <w:b/>
              </w:rPr>
              <w:t xml:space="preserve">*HS: </w:t>
            </w:r>
            <w:r w:rsidR="00397C05" w:rsidRPr="00E15CAB">
              <w:t>Đọc kỹ đề bài, nhận xét đúng sai.</w:t>
            </w:r>
          </w:p>
          <w:p w14:paraId="0FC3C600" w14:textId="77777777" w:rsidR="00397C05" w:rsidRPr="00E15CAB" w:rsidRDefault="00397C05" w:rsidP="00765CCF">
            <w:r w:rsidRPr="00E15CAB">
              <w:t>a, Sai.</w:t>
            </w:r>
          </w:p>
          <w:p w14:paraId="648F9F13" w14:textId="06B78D38" w:rsidR="00397C05" w:rsidRPr="00E15CAB" w:rsidRDefault="00F95260" w:rsidP="00765CCF">
            <w:r>
              <w:rPr>
                <w:noProof/>
              </w:rPr>
              <mc:AlternateContent>
                <mc:Choice Requires="wps">
                  <w:drawing>
                    <wp:anchor distT="0" distB="0" distL="114300" distR="114300" simplePos="0" relativeHeight="251600384" behindDoc="0" locked="0" layoutInCell="1" allowOverlap="1" wp14:anchorId="524DAEE0" wp14:editId="6EF34C00">
                      <wp:simplePos x="0" y="0"/>
                      <wp:positionH relativeFrom="column">
                        <wp:posOffset>1828800</wp:posOffset>
                      </wp:positionH>
                      <wp:positionV relativeFrom="paragraph">
                        <wp:posOffset>69215</wp:posOffset>
                      </wp:positionV>
                      <wp:extent cx="711200" cy="0"/>
                      <wp:effectExtent l="8255" t="13970" r="13970" b="5080"/>
                      <wp:wrapNone/>
                      <wp:docPr id="373"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07804B" id="Line 33" o:spid="_x0000_s1026" style="position:absolute;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5.45pt" to="200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"/>
                  </w:pict>
                </mc:Fallback>
              </mc:AlternateContent>
            </w:r>
            <w:r>
              <w:rPr>
                <w:noProof/>
              </w:rPr>
              <mc:AlternateContent>
                <mc:Choice Requires="wps">
                  <w:drawing>
                    <wp:anchor distT="0" distB="0" distL="114300" distR="114300" simplePos="0" relativeHeight="251602432" behindDoc="0" locked="0" layoutInCell="1" allowOverlap="1" wp14:anchorId="093A9B99" wp14:editId="43C36CB7">
                      <wp:simplePos x="0" y="0"/>
                      <wp:positionH relativeFrom="column">
                        <wp:posOffset>850900</wp:posOffset>
                      </wp:positionH>
                      <wp:positionV relativeFrom="paragraph">
                        <wp:posOffset>69215</wp:posOffset>
                      </wp:positionV>
                      <wp:extent cx="711200" cy="0"/>
                      <wp:effectExtent l="11430" t="13970" r="10795" b="5080"/>
                      <wp:wrapNone/>
                      <wp:docPr id="372"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1A8485" id="Line 35" o:spid="_x0000_s1026" style="position:absolute;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pt,5.45pt" to="123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"/>
                  </w:pict>
                </mc:Fallback>
              </mc:AlternateContent>
            </w:r>
            <w:r w:rsidR="00397C05" w:rsidRPr="00E15CAB">
              <w:t>b, Sai.</w:t>
            </w:r>
          </w:p>
          <w:p w14:paraId="74D69B21" w14:textId="77777777" w:rsidR="00397C05" w:rsidRPr="00E15CAB" w:rsidRDefault="00397C05" w:rsidP="00765CCF">
            <w:r w:rsidRPr="00E15CAB">
              <w:t>c, Đúng.</w:t>
            </w:r>
          </w:p>
          <w:p w14:paraId="680A2B29" w14:textId="77777777" w:rsidR="00397C05" w:rsidRPr="000765E2" w:rsidRDefault="00397C05" w:rsidP="00765CCF">
            <w:pPr>
              <w:rPr>
                <w:lang w:val="nl-NL"/>
              </w:rPr>
            </w:pPr>
            <w:r w:rsidRPr="000765E2">
              <w:rPr>
                <w:lang w:val="nl-NL"/>
              </w:rPr>
              <w:t>d, Đúng.</w:t>
            </w:r>
          </w:p>
        </w:tc>
      </w:tr>
      <w:tr w:rsidR="00397C05" w:rsidRPr="006F4A84" w14:paraId="457CAE0F" w14:textId="77777777" w:rsidTr="00765CCF">
        <w:tc>
          <w:tcPr>
            <w:tcW w:w="10773" w:type="dxa"/>
            <w:gridSpan w:val="4"/>
          </w:tcPr>
          <w:p w14:paraId="0BB72D5E" w14:textId="77777777" w:rsidR="00397C05" w:rsidRPr="00610721" w:rsidRDefault="00397C05" w:rsidP="00765CCF">
            <w:r w:rsidRPr="000765E2">
              <w:rPr>
                <w:b/>
                <w:u w:val="single"/>
              </w:rPr>
              <w:lastRenderedPageBreak/>
              <w:t>Bài tập</w:t>
            </w:r>
            <w:r w:rsidRPr="000765E2">
              <w:rPr>
                <w:b/>
              </w:rPr>
              <w:t xml:space="preserve">: </w:t>
            </w:r>
            <w:r w:rsidRPr="000765E2">
              <w:rPr>
                <w:b/>
                <w:i/>
              </w:rPr>
              <w:t>Đúng hay sai ?</w:t>
            </w:r>
          </w:p>
          <w:p w14:paraId="0D5417D7" w14:textId="77777777" w:rsidR="00397C05" w:rsidRPr="00610721" w:rsidRDefault="00397C05" w:rsidP="00765CCF">
            <w:pPr>
              <w:jc w:val="both"/>
            </w:pPr>
            <w:r w:rsidRPr="00610721">
              <w:t>a) Đường thẳng đi qua trung điểm đoạ</w:t>
            </w:r>
            <w:r>
              <w:t>n AB là đường trung trực của</w:t>
            </w:r>
            <w:r w:rsidRPr="00610721">
              <w:t xml:space="preserve"> đoạn thẳng AB.</w:t>
            </w:r>
          </w:p>
          <w:p w14:paraId="6E23386B" w14:textId="77777777" w:rsidR="00397C05" w:rsidRPr="00610721" w:rsidRDefault="00397C05" w:rsidP="00765CCF">
            <w:pPr>
              <w:jc w:val="both"/>
            </w:pPr>
            <w:r w:rsidRPr="00610721">
              <w:t>b) Đường thẳng vuông góc với đoạn AB là đường trung trực của đoạn thẳng AB.</w:t>
            </w:r>
          </w:p>
          <w:p w14:paraId="58384C3E" w14:textId="77777777" w:rsidR="00397C05" w:rsidRPr="00610721" w:rsidRDefault="00397C05" w:rsidP="00765CCF">
            <w:pPr>
              <w:jc w:val="both"/>
            </w:pPr>
            <w:r w:rsidRPr="00610721">
              <w:t xml:space="preserve">c) Đường thẳng đi qua trung điểm và vuông góc với đoạn AB là trung trực </w:t>
            </w:r>
            <w:r>
              <w:t xml:space="preserve">của </w:t>
            </w:r>
            <w:r w:rsidRPr="00610721">
              <w:t>AB.</w:t>
            </w:r>
          </w:p>
          <w:p w14:paraId="02D1CB9B" w14:textId="77777777" w:rsidR="00397C05" w:rsidRPr="000765E2" w:rsidRDefault="00397C05" w:rsidP="00765CCF">
            <w:pPr>
              <w:jc w:val="both"/>
              <w:rPr>
                <w:b/>
              </w:rPr>
            </w:pPr>
            <w:r w:rsidRPr="00610721">
              <w:t>d) Hai mút của đoạn thẳng đối xứng nhau qua đường trung trực của nó.</w:t>
            </w:r>
          </w:p>
        </w:tc>
      </w:tr>
      <w:tr w:rsidR="00397C05" w:rsidRPr="006F4A84" w14:paraId="19ECBAD6" w14:textId="77777777" w:rsidTr="00765CCF">
        <w:tc>
          <w:tcPr>
            <w:tcW w:w="10773" w:type="dxa"/>
            <w:gridSpan w:val="4"/>
          </w:tcPr>
          <w:p w14:paraId="5B2E4A7E" w14:textId="77777777" w:rsidR="00397C05" w:rsidRPr="00EC02E4" w:rsidRDefault="00397C05" w:rsidP="00765CCF">
            <w:pPr>
              <w:jc w:val="center"/>
              <w:rPr>
                <w:b/>
                <w:lang w:val="pt-BR"/>
              </w:rPr>
            </w:pPr>
            <w:r w:rsidRPr="00174033">
              <w:rPr>
                <w:b/>
                <w:color w:val="000000"/>
                <w:lang w:val="nl-NL"/>
              </w:rPr>
              <w:t>E. HOẠT ĐỘNG HƯỚNG DẪN VỀ NHÀ: ( 2 phút)</w:t>
            </w:r>
          </w:p>
        </w:tc>
      </w:tr>
      <w:tr w:rsidR="00397C05" w:rsidRPr="00CC019D" w14:paraId="511340C8" w14:textId="77777777" w:rsidTr="00765CCF">
        <w:tc>
          <w:tcPr>
            <w:tcW w:w="10773" w:type="dxa"/>
            <w:gridSpan w:val="4"/>
          </w:tcPr>
          <w:p w14:paraId="29C86F46" w14:textId="77777777" w:rsidR="00397C05" w:rsidRPr="00610721" w:rsidRDefault="00397C05" w:rsidP="00765CCF">
            <w:pPr>
              <w:numPr>
                <w:ilvl w:val="0"/>
                <w:numId w:val="1"/>
              </w:numPr>
            </w:pPr>
            <w:r w:rsidRPr="00610721">
              <w:t>Xem lại các bài tập đã chữa</w:t>
            </w:r>
            <w:r>
              <w:t>, học thuộc kĩ thế nào là hai đường thẳng vuông góc, đường trung trực của đoạn thẳng.</w:t>
            </w:r>
          </w:p>
          <w:p w14:paraId="09618781" w14:textId="77777777" w:rsidR="00397C05" w:rsidRPr="00610721" w:rsidRDefault="00397C05" w:rsidP="00765CCF">
            <w:pPr>
              <w:numPr>
                <w:ilvl w:val="0"/>
                <w:numId w:val="1"/>
              </w:numPr>
            </w:pPr>
            <w:r w:rsidRPr="00610721">
              <w:t>BTVN:  10, 11, 12, 13, 14, 15 (SBT)</w:t>
            </w:r>
          </w:p>
          <w:p w14:paraId="7D9826BE" w14:textId="77777777" w:rsidR="00397C05" w:rsidRPr="00542064" w:rsidRDefault="00397C05" w:rsidP="00765CCF">
            <w:pPr>
              <w:numPr>
                <w:ilvl w:val="0"/>
                <w:numId w:val="1"/>
              </w:numPr>
              <w:rPr>
                <w:lang w:val="pt-BR"/>
              </w:rPr>
            </w:pPr>
            <w:r w:rsidRPr="00610721">
              <w:t xml:space="preserve">Đọc trước bài: “Các góc tạo bởi một đường thẳng cắt hai đường </w:t>
            </w:r>
            <w:r w:rsidRPr="00107112">
              <w:t>thẳng".</w:t>
            </w:r>
          </w:p>
        </w:tc>
      </w:tr>
    </w:tbl>
    <w:p w14:paraId="6AA918F0" w14:textId="77777777" w:rsidR="00397C05" w:rsidRDefault="00397C05" w:rsidP="00397C05">
      <w:pPr>
        <w:jc w:val="right"/>
        <w:rPr>
          <w:lang w:val="pt-BR"/>
        </w:rPr>
      </w:pPr>
    </w:p>
    <w:p w14:paraId="742E98AF" w14:textId="77777777" w:rsidR="00397C05" w:rsidRDefault="00397C05" w:rsidP="00397C05">
      <w:pPr>
        <w:rPr>
          <w:lang w:val="pt-BR"/>
        </w:rPr>
      </w:pPr>
    </w:p>
    <w:p w14:paraId="3AA46830" w14:textId="77777777" w:rsidR="00397C05" w:rsidRPr="0057203B" w:rsidRDefault="00397C05" w:rsidP="00397C05">
      <w:pPr>
        <w:rPr>
          <w:rFonts w:ascii="Arial" w:hAnsi="Arial" w:cs="Arial"/>
          <w:i/>
          <w:lang w:val="pt-BR"/>
        </w:rPr>
      </w:pPr>
      <w:r w:rsidRPr="0057203B">
        <w:rPr>
          <w:i/>
          <w:lang w:val="pt-BR"/>
        </w:rPr>
        <w:t xml:space="preserve">Ngày soạn:                                                                                          Ngày dạy: </w:t>
      </w:r>
    </w:p>
    <w:p w14:paraId="503DC198" w14:textId="77777777" w:rsidR="00397C05" w:rsidRPr="0057203B" w:rsidRDefault="00397C05" w:rsidP="00397C05">
      <w:pPr>
        <w:jc w:val="center"/>
        <w:rPr>
          <w:i/>
          <w:lang w:val="pt-BR"/>
        </w:rPr>
      </w:pPr>
    </w:p>
    <w:p w14:paraId="6C38BAFC" w14:textId="77777777" w:rsidR="00397C05" w:rsidRPr="0057203B" w:rsidRDefault="00397C05" w:rsidP="00397C05">
      <w:pPr>
        <w:jc w:val="center"/>
        <w:rPr>
          <w:b/>
          <w:lang w:val="pt-BR"/>
        </w:rPr>
      </w:pPr>
      <w:r w:rsidRPr="0057203B">
        <w:rPr>
          <w:b/>
          <w:lang w:val="pt-BR"/>
        </w:rPr>
        <w:t>TIẾT 5: CÁC GÓC TẠO BỞI MỘT ĐƯỜNG THẲNG</w:t>
      </w:r>
    </w:p>
    <w:p w14:paraId="576A3C6C" w14:textId="77777777" w:rsidR="00397C05" w:rsidRPr="0057203B" w:rsidRDefault="00397C05" w:rsidP="00397C05">
      <w:pPr>
        <w:jc w:val="center"/>
        <w:rPr>
          <w:b/>
        </w:rPr>
      </w:pPr>
      <w:r w:rsidRPr="0057203B">
        <w:rPr>
          <w:b/>
          <w:lang w:val="pt-BR"/>
        </w:rPr>
        <w:t xml:space="preserve"> </w:t>
      </w:r>
      <w:r w:rsidRPr="0057203B">
        <w:rPr>
          <w:b/>
        </w:rPr>
        <w:t>CẮT HAI ĐƯỜNG THẲNG</w:t>
      </w:r>
    </w:p>
    <w:p w14:paraId="219CE436" w14:textId="77777777" w:rsidR="00397C05" w:rsidRPr="0057203B" w:rsidRDefault="00397C05" w:rsidP="00765CCF">
      <w:pPr>
        <w:numPr>
          <w:ilvl w:val="0"/>
          <w:numId w:val="2"/>
        </w:numPr>
        <w:rPr>
          <w:b/>
          <w:i/>
          <w:u w:val="single"/>
        </w:rPr>
      </w:pPr>
      <w:r w:rsidRPr="0057203B">
        <w:rPr>
          <w:b/>
          <w:i/>
          <w:u w:val="single"/>
        </w:rPr>
        <w:t>Mục tiêu:</w:t>
      </w:r>
    </w:p>
    <w:p w14:paraId="1AEBB174" w14:textId="77777777" w:rsidR="00397C05" w:rsidRPr="0057203B" w:rsidRDefault="00397C05" w:rsidP="00765CCF">
      <w:pPr>
        <w:numPr>
          <w:ilvl w:val="0"/>
          <w:numId w:val="3"/>
        </w:numPr>
      </w:pPr>
      <w:r w:rsidRPr="0057203B">
        <w:rPr>
          <w:b/>
          <w:i/>
        </w:rPr>
        <w:t>Kiến thức</w:t>
      </w:r>
      <w:r w:rsidRPr="0057203B">
        <w:t>: Học sinh nhận dạng được các loại góc: cặp góc trong cùng phía, cặp góc so le trong, cặp góc đồng vị …..</w:t>
      </w:r>
    </w:p>
    <w:p w14:paraId="5F036DB4" w14:textId="77777777" w:rsidR="00397C05" w:rsidRPr="0057203B" w:rsidRDefault="00397C05" w:rsidP="00765CCF">
      <w:pPr>
        <w:numPr>
          <w:ilvl w:val="0"/>
          <w:numId w:val="3"/>
        </w:numPr>
      </w:pPr>
      <w:r w:rsidRPr="0057203B">
        <w:rPr>
          <w:b/>
          <w:i/>
        </w:rPr>
        <w:t>Kỹ năng</w:t>
      </w:r>
      <w:r w:rsidRPr="0057203B">
        <w:t>: Nắm được tính chất của các góc tạo bởi một đường thẳng cắt hai đường thẳng. Bước đầu tập suy luận</w:t>
      </w:r>
    </w:p>
    <w:p w14:paraId="219485EF" w14:textId="77777777" w:rsidR="00397C05" w:rsidRPr="0057203B" w:rsidRDefault="00397C05" w:rsidP="00397C05">
      <w:pPr>
        <w:spacing w:line="312" w:lineRule="auto"/>
        <w:jc w:val="both"/>
      </w:pPr>
      <w:r w:rsidRPr="0057203B">
        <w:rPr>
          <w:b/>
          <w:i/>
        </w:rPr>
        <w:t xml:space="preserve">      3) Thái độ</w:t>
      </w:r>
      <w:r w:rsidRPr="0057203B">
        <w:t>: - Nghiêm túc, tích cực, chủ động, độc lập và hợp tác trong hoạt động nhóm.</w:t>
      </w:r>
    </w:p>
    <w:p w14:paraId="59E2D8BF" w14:textId="77777777" w:rsidR="00397C05" w:rsidRPr="0057203B" w:rsidRDefault="00397C05" w:rsidP="00397C05">
      <w:pPr>
        <w:ind w:left="360"/>
      </w:pPr>
      <w:r w:rsidRPr="0057203B">
        <w:rPr>
          <w:b/>
          <w:i/>
        </w:rPr>
        <w:t>4) Định hướng phát triển năng lực</w:t>
      </w:r>
      <w:r w:rsidRPr="0057203B">
        <w:t>: Năng lực tự học, giải quyết vấn đề, hợp tác, chia sẽ.</w:t>
      </w:r>
    </w:p>
    <w:p w14:paraId="6EA1F6B1" w14:textId="77777777" w:rsidR="00397C05" w:rsidRPr="0057203B" w:rsidRDefault="00397C05" w:rsidP="00765CCF">
      <w:pPr>
        <w:numPr>
          <w:ilvl w:val="0"/>
          <w:numId w:val="2"/>
        </w:numPr>
        <w:rPr>
          <w:b/>
          <w:i/>
          <w:u w:val="single"/>
        </w:rPr>
      </w:pPr>
      <w:r w:rsidRPr="0057203B">
        <w:rPr>
          <w:b/>
          <w:i/>
          <w:u w:val="single"/>
        </w:rPr>
        <w:t>Chuẩn bị của GV và HS:</w:t>
      </w:r>
    </w:p>
    <w:p w14:paraId="5681E64D" w14:textId="77777777" w:rsidR="00397C05" w:rsidRPr="0057203B" w:rsidRDefault="00397C05" w:rsidP="00397C05">
      <w:pPr>
        <w:ind w:left="720"/>
      </w:pPr>
      <w:r w:rsidRPr="0057203B">
        <w:t>GV: SGK-thước thẳng-thước đo góc-máy chiếu</w:t>
      </w:r>
    </w:p>
    <w:p w14:paraId="506CF781" w14:textId="77777777" w:rsidR="00397C05" w:rsidRPr="0057203B" w:rsidRDefault="00397C05" w:rsidP="00397C05">
      <w:pPr>
        <w:ind w:left="720"/>
      </w:pPr>
      <w:r w:rsidRPr="0057203B">
        <w:t>HS: SGK-thước thẳng-thước đo góc</w:t>
      </w:r>
    </w:p>
    <w:p w14:paraId="7F600067" w14:textId="77777777" w:rsidR="00397C05" w:rsidRPr="0057203B" w:rsidRDefault="00397C05" w:rsidP="00765CCF">
      <w:pPr>
        <w:numPr>
          <w:ilvl w:val="0"/>
          <w:numId w:val="2"/>
        </w:numPr>
        <w:rPr>
          <w:b/>
          <w:i/>
          <w:u w:val="single"/>
          <w:lang w:val="fr-FR"/>
        </w:rPr>
      </w:pPr>
      <w:r w:rsidRPr="0057203B">
        <w:rPr>
          <w:b/>
          <w:i/>
          <w:u w:val="single"/>
          <w:lang w:val="fr-FR"/>
        </w:rPr>
        <w:t>Tiến trình dạy học:</w:t>
      </w:r>
    </w:p>
    <w:p w14:paraId="20FC68E1" w14:textId="77777777" w:rsidR="00397C05" w:rsidRPr="0057203B" w:rsidRDefault="00397C05" w:rsidP="00397C05">
      <w:pPr>
        <w:ind w:left="360"/>
        <w:rPr>
          <w:lang w:val="fr-FR"/>
        </w:rPr>
      </w:pPr>
      <w:r w:rsidRPr="0057203B">
        <w:rPr>
          <w:lang w:val="fr-FR"/>
        </w:rPr>
        <w:t>1. Ổn định tổ chức: (1p)</w:t>
      </w:r>
    </w:p>
    <w:p w14:paraId="0E504427" w14:textId="77777777" w:rsidR="00397C05" w:rsidRPr="0057203B" w:rsidRDefault="00397C05" w:rsidP="00397C05">
      <w:pPr>
        <w:ind w:left="360"/>
        <w:rPr>
          <w:lang w:val="fr-FR"/>
        </w:rPr>
      </w:pPr>
      <w:r w:rsidRPr="0057203B">
        <w:rPr>
          <w:lang w:val="fr-FR"/>
        </w:rPr>
        <w:t>2. Kiểm tra bài cũ: xen kẽ bài dạy</w:t>
      </w:r>
    </w:p>
    <w:p w14:paraId="3853396D" w14:textId="77777777" w:rsidR="00397C05" w:rsidRPr="0057203B" w:rsidRDefault="00397C05" w:rsidP="00397C05">
      <w:pPr>
        <w:ind w:left="360"/>
        <w:rPr>
          <w:lang w:val="fr-FR"/>
        </w:rPr>
      </w:pPr>
      <w:r w:rsidRPr="0057203B">
        <w:rPr>
          <w:lang w:val="fr-FR"/>
        </w:rPr>
        <w:t>3. Bài mới:</w:t>
      </w:r>
    </w:p>
    <w:p w14:paraId="6BCED958" w14:textId="77777777" w:rsidR="00397C05" w:rsidRPr="0057203B" w:rsidRDefault="00397C05" w:rsidP="00397C05">
      <w:pPr>
        <w:ind w:left="360"/>
        <w:rPr>
          <w:b/>
          <w:lang w:val="fr-FR"/>
        </w:rPr>
      </w:pPr>
      <w:r w:rsidRPr="0057203B">
        <w:rPr>
          <w:b/>
          <w:lang w:val="fr-FR"/>
        </w:rPr>
        <w:t>A.Hoạt động khởi động (5 phút)</w:t>
      </w:r>
    </w:p>
    <w:p w14:paraId="7975017F" w14:textId="77777777" w:rsidR="00397C05" w:rsidRPr="0057203B" w:rsidRDefault="00397C05" w:rsidP="00397C05">
      <w:pPr>
        <w:ind w:left="360"/>
        <w:rPr>
          <w:b/>
          <w:lang w:val="fr-FR"/>
        </w:rPr>
      </w:pPr>
      <w:r w:rsidRPr="0057203B">
        <w:rPr>
          <w:b/>
          <w:i/>
        </w:rPr>
        <w:t>* Mục tiêu</w:t>
      </w:r>
      <w:r w:rsidRPr="0057203B">
        <w:t>: Tạo sự chú ý của HS để vào bài mới, dự án các phương án giải quyết được.</w:t>
      </w:r>
    </w:p>
    <w:p w14:paraId="18C76125" w14:textId="77777777" w:rsidR="00397C05" w:rsidRPr="0057203B" w:rsidRDefault="00397C05" w:rsidP="00397C05">
      <w:pPr>
        <w:ind w:left="360"/>
        <w:rPr>
          <w:lang w:val="fr-FR"/>
        </w:rPr>
      </w:pPr>
      <w:r w:rsidRPr="0057203B">
        <w:rPr>
          <w:lang w:val="fr-FR"/>
        </w:rPr>
        <w:t>Cho HS xem video về các loại góc tạo bởi một đường thẳng cắt hai đường thẳng trong thực tế</w:t>
      </w:r>
    </w:p>
    <w:p w14:paraId="33E69398" w14:textId="77777777" w:rsidR="00397C05" w:rsidRPr="0057203B" w:rsidRDefault="00397C05" w:rsidP="00397C05">
      <w:pPr>
        <w:ind w:left="360"/>
        <w:rPr>
          <w:b/>
          <w:lang w:val="fr-FR"/>
        </w:rPr>
      </w:pPr>
      <w:r w:rsidRPr="0057203B">
        <w:rPr>
          <w:b/>
          <w:lang w:val="fr-FR"/>
        </w:rPr>
        <w:t>B.Hoạt động hình thành kiến thức ( 27 phút)</w:t>
      </w:r>
    </w:p>
    <w:p w14:paraId="2FB90F2D" w14:textId="77777777" w:rsidR="00397C05" w:rsidRPr="0057203B" w:rsidRDefault="00397C05" w:rsidP="00397C05">
      <w:pPr>
        <w:spacing w:line="312" w:lineRule="auto"/>
        <w:ind w:firstLine="720"/>
        <w:jc w:val="both"/>
        <w:rPr>
          <w:i/>
        </w:rPr>
      </w:pPr>
      <w:r w:rsidRPr="0057203B">
        <w:rPr>
          <w:i/>
        </w:rPr>
        <w:t>a, Mục tiêu</w:t>
      </w:r>
    </w:p>
    <w:p w14:paraId="69880CD5" w14:textId="77777777" w:rsidR="00397C05" w:rsidRPr="0057203B" w:rsidRDefault="00397C05" w:rsidP="00397C05">
      <w:pPr>
        <w:spacing w:line="312" w:lineRule="auto"/>
        <w:ind w:firstLine="720"/>
        <w:jc w:val="both"/>
      </w:pPr>
      <w:r w:rsidRPr="0057203B">
        <w:t>- Học sinh nhận biết được các cặp góc so le, đồng vị, trong cùng phía trên hình vẽ; HS tìm được một số hình ảnh góc so le trong, góc đồng vị trong thực tế.</w:t>
      </w:r>
    </w:p>
    <w:p w14:paraId="23613F44" w14:textId="77777777" w:rsidR="00397C05" w:rsidRPr="0057203B" w:rsidRDefault="00397C05" w:rsidP="00397C05">
      <w:pPr>
        <w:spacing w:line="312" w:lineRule="auto"/>
        <w:ind w:firstLine="720"/>
        <w:jc w:val="both"/>
      </w:pPr>
      <w:r w:rsidRPr="0057203B">
        <w:lastRenderedPageBreak/>
        <w:t>- HS nắm vững tính chất: Nếu một đường thẳng cắt 2 đường thẳng và trong các góc tạo thành có 1 cặp góc so le trong bằng nhau thì:</w:t>
      </w:r>
    </w:p>
    <w:p w14:paraId="64C4DF27" w14:textId="77777777" w:rsidR="00397C05" w:rsidRPr="0057203B" w:rsidRDefault="00397C05" w:rsidP="00397C05">
      <w:pPr>
        <w:spacing w:line="312" w:lineRule="auto"/>
        <w:jc w:val="both"/>
      </w:pPr>
      <w:r w:rsidRPr="0057203B">
        <w:tab/>
        <w:t>+ Hai góc so le trong còn lại bằng nhau</w:t>
      </w:r>
    </w:p>
    <w:p w14:paraId="6FB1D7FF" w14:textId="77777777" w:rsidR="00397C05" w:rsidRPr="0057203B" w:rsidRDefault="00397C05" w:rsidP="00397C05">
      <w:pPr>
        <w:spacing w:line="312" w:lineRule="auto"/>
        <w:jc w:val="both"/>
      </w:pPr>
      <w:r w:rsidRPr="0057203B">
        <w:tab/>
        <w:t>+ Hai góc đồng vị bằng nhau</w:t>
      </w:r>
    </w:p>
    <w:p w14:paraId="14B84302" w14:textId="77777777" w:rsidR="00397C05" w:rsidRPr="0057203B" w:rsidRDefault="00397C05" w:rsidP="00397C05">
      <w:pPr>
        <w:spacing w:line="312" w:lineRule="auto"/>
        <w:jc w:val="both"/>
      </w:pPr>
      <w:r w:rsidRPr="0057203B">
        <w:tab/>
        <w:t>- HS biết vận dụng tính chất để giải các bài toán</w:t>
      </w:r>
    </w:p>
    <w:p w14:paraId="7BEF5075" w14:textId="77777777" w:rsidR="00397C05" w:rsidRPr="0057203B" w:rsidRDefault="00397C05" w:rsidP="00397C05">
      <w:pPr>
        <w:spacing w:line="312" w:lineRule="auto"/>
        <w:ind w:firstLine="720"/>
        <w:jc w:val="both"/>
        <w:rPr>
          <w:i/>
        </w:rPr>
      </w:pPr>
      <w:r w:rsidRPr="0057203B">
        <w:rPr>
          <w:i/>
        </w:rPr>
        <w:t>b, Nội dung, phương thức tổ chức:</w:t>
      </w:r>
    </w:p>
    <w:p w14:paraId="26EE8334" w14:textId="77777777" w:rsidR="00397C05" w:rsidRPr="0057203B" w:rsidRDefault="00397C05" w:rsidP="00765CCF">
      <w:pPr>
        <w:pStyle w:val="ListParagraph"/>
        <w:numPr>
          <w:ilvl w:val="0"/>
          <w:numId w:val="15"/>
        </w:numPr>
        <w:spacing w:after="0" w:line="312" w:lineRule="auto"/>
        <w:jc w:val="both"/>
      </w:pPr>
      <w:r w:rsidRPr="0057203B">
        <w:t>Hoạt động nhóm, cá nhân, tự kiểm tra, đánh giá.</w:t>
      </w:r>
    </w:p>
    <w:p w14:paraId="272C2E8B" w14:textId="77777777" w:rsidR="00397C05" w:rsidRPr="0057203B" w:rsidRDefault="00397C05" w:rsidP="00397C05">
      <w:pPr>
        <w:pStyle w:val="ListParagraph"/>
        <w:spacing w:line="312" w:lineRule="auto"/>
        <w:jc w:val="both"/>
      </w:pPr>
      <w:r w:rsidRPr="0057203B">
        <w:rPr>
          <w:i/>
        </w:rPr>
        <w:t>c. Sản phẩm</w:t>
      </w:r>
      <w:r w:rsidRPr="0057203B">
        <w:t>: Hoàn thành các yêu cầu giáo viên đặt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9"/>
        <w:gridCol w:w="3105"/>
        <w:gridCol w:w="3474"/>
      </w:tblGrid>
      <w:tr w:rsidR="00397C05" w:rsidRPr="0057203B" w14:paraId="35C53E6C" w14:textId="77777777" w:rsidTr="00765CCF">
        <w:tc>
          <w:tcPr>
            <w:tcW w:w="3411" w:type="dxa"/>
          </w:tcPr>
          <w:p w14:paraId="65025D5D" w14:textId="77777777" w:rsidR="00397C05" w:rsidRPr="0057203B" w:rsidRDefault="00397C05" w:rsidP="00765CCF">
            <w:pPr>
              <w:jc w:val="center"/>
              <w:rPr>
                <w:b/>
                <w:lang w:val="fr-FR"/>
              </w:rPr>
            </w:pPr>
            <w:r w:rsidRPr="0057203B">
              <w:rPr>
                <w:b/>
                <w:lang w:val="fr-FR"/>
              </w:rPr>
              <w:t>Hoạt động của thầy</w:t>
            </w:r>
          </w:p>
        </w:tc>
        <w:tc>
          <w:tcPr>
            <w:tcW w:w="3418" w:type="dxa"/>
          </w:tcPr>
          <w:p w14:paraId="26C4B4F1" w14:textId="77777777" w:rsidR="00397C05" w:rsidRPr="0057203B" w:rsidRDefault="00397C05" w:rsidP="00765CCF">
            <w:pPr>
              <w:jc w:val="center"/>
              <w:rPr>
                <w:b/>
                <w:lang w:val="fr-FR"/>
              </w:rPr>
            </w:pPr>
            <w:r w:rsidRPr="0057203B">
              <w:rPr>
                <w:b/>
                <w:lang w:val="fr-FR"/>
              </w:rPr>
              <w:t>Hoạt động của trò</w:t>
            </w:r>
          </w:p>
        </w:tc>
        <w:tc>
          <w:tcPr>
            <w:tcW w:w="3566" w:type="dxa"/>
          </w:tcPr>
          <w:p w14:paraId="635E5A90" w14:textId="77777777" w:rsidR="00397C05" w:rsidRPr="0057203B" w:rsidRDefault="00397C05" w:rsidP="00765CCF">
            <w:pPr>
              <w:jc w:val="center"/>
              <w:rPr>
                <w:b/>
              </w:rPr>
            </w:pPr>
            <w:r w:rsidRPr="0057203B">
              <w:rPr>
                <w:b/>
              </w:rPr>
              <w:t>Ghi bảng</w:t>
            </w:r>
          </w:p>
        </w:tc>
      </w:tr>
      <w:tr w:rsidR="00397C05" w:rsidRPr="0057203B" w14:paraId="5D8FB252" w14:textId="77777777" w:rsidTr="00765CCF">
        <w:tc>
          <w:tcPr>
            <w:tcW w:w="10395" w:type="dxa"/>
            <w:gridSpan w:val="3"/>
          </w:tcPr>
          <w:p w14:paraId="6AF89597" w14:textId="77777777" w:rsidR="00397C05" w:rsidRPr="0057203B" w:rsidRDefault="00397C05" w:rsidP="00765CCF">
            <w:pPr>
              <w:jc w:val="center"/>
              <w:rPr>
                <w:i/>
              </w:rPr>
            </w:pPr>
            <w:r w:rsidRPr="0057203B">
              <w:rPr>
                <w:b/>
              </w:rPr>
              <w:t>Hoạt động 1:       Góc so le trong, góc đồng vị   (12phút)</w:t>
            </w:r>
          </w:p>
        </w:tc>
      </w:tr>
      <w:tr w:rsidR="00397C05" w:rsidRPr="0057203B" w14:paraId="5E79F064" w14:textId="77777777" w:rsidTr="00765CCF">
        <w:tc>
          <w:tcPr>
            <w:tcW w:w="3411" w:type="dxa"/>
          </w:tcPr>
          <w:p w14:paraId="6CB8E65A" w14:textId="77777777" w:rsidR="00397C05" w:rsidRPr="0057203B" w:rsidRDefault="00397C05" w:rsidP="00765CCF">
            <w:pPr>
              <w:rPr>
                <w:b/>
                <w:lang w:val="pt-BR"/>
              </w:rPr>
            </w:pPr>
            <w:r w:rsidRPr="0057203B">
              <w:rPr>
                <w:b/>
                <w:lang w:val="pt-BR"/>
              </w:rPr>
              <w:t>Nhiệm vụ 1:</w:t>
            </w:r>
          </w:p>
          <w:p w14:paraId="0C6A007C" w14:textId="77777777" w:rsidR="00397C05" w:rsidRPr="0057203B" w:rsidRDefault="00397C05" w:rsidP="00765CCF">
            <w:pPr>
              <w:rPr>
                <w:lang w:val="pt-BR"/>
              </w:rPr>
            </w:pPr>
            <w:r w:rsidRPr="0057203B">
              <w:rPr>
                <w:lang w:val="pt-BR"/>
              </w:rPr>
              <w:t>GV vẽ hình 12 lên bảng</w:t>
            </w:r>
          </w:p>
          <w:p w14:paraId="59A15D34" w14:textId="77777777" w:rsidR="00397C05" w:rsidRPr="0057203B" w:rsidRDefault="00397C05" w:rsidP="00765CCF">
            <w:pPr>
              <w:rPr>
                <w:lang w:val="pt-BR"/>
              </w:rPr>
            </w:pPr>
            <w:r w:rsidRPr="0057203B">
              <w:rPr>
                <w:lang w:val="pt-BR"/>
              </w:rPr>
              <w:t xml:space="preserve">Hđ cá nhân trả lời câu hỏi? </w:t>
            </w:r>
          </w:p>
          <w:p w14:paraId="1E816AA9" w14:textId="77777777" w:rsidR="00397C05" w:rsidRPr="0057203B" w:rsidRDefault="00397C05" w:rsidP="00765CCF">
            <w:pPr>
              <w:rPr>
                <w:lang w:val="pt-BR"/>
              </w:rPr>
            </w:pPr>
            <w:r w:rsidRPr="0057203B">
              <w:rPr>
                <w:lang w:val="pt-BR"/>
              </w:rPr>
              <w:t>H: Có bao nhiêu góc đỉnh A? bao nhiêu góc đỉnh B?</w:t>
            </w:r>
          </w:p>
          <w:p w14:paraId="65E595E8" w14:textId="77777777" w:rsidR="00397C05" w:rsidRPr="0057203B" w:rsidRDefault="00397C05" w:rsidP="00765CCF">
            <w:pPr>
              <w:rPr>
                <w:lang w:val="pt-BR"/>
              </w:rPr>
            </w:pPr>
          </w:p>
          <w:p w14:paraId="33B4CE2F" w14:textId="77777777" w:rsidR="00397C05" w:rsidRPr="0057203B" w:rsidRDefault="00397C05" w:rsidP="00765CCF">
            <w:pPr>
              <w:rPr>
                <w:lang w:val="pt-BR"/>
              </w:rPr>
            </w:pPr>
            <w:r w:rsidRPr="0057203B">
              <w:rPr>
                <w:lang w:val="pt-BR"/>
              </w:rPr>
              <w:t>GV đánh số các góc và giới thiệu góc so le trong, góc đồng vị</w:t>
            </w:r>
          </w:p>
          <w:p w14:paraId="3A569FF1" w14:textId="77777777" w:rsidR="00397C05" w:rsidRPr="0057203B" w:rsidRDefault="00397C05" w:rsidP="00765CCF">
            <w:pPr>
              <w:rPr>
                <w:lang w:val="pt-BR"/>
              </w:rPr>
            </w:pPr>
          </w:p>
          <w:p w14:paraId="2842A33D" w14:textId="77777777" w:rsidR="00397C05" w:rsidRPr="0057203B" w:rsidRDefault="00397C05" w:rsidP="00765CCF">
            <w:pPr>
              <w:rPr>
                <w:lang w:val="pt-BR"/>
              </w:rPr>
            </w:pPr>
            <w:r w:rsidRPr="0057203B">
              <w:rPr>
                <w:lang w:val="pt-BR"/>
              </w:rPr>
              <w:t>Yêu cầu học sinh hoạt động cá nhân tìm tiếp các cặp góc so le trong, góc đồng vị còn lại</w:t>
            </w:r>
          </w:p>
          <w:p w14:paraId="1F7D27F7" w14:textId="77777777" w:rsidR="00397C05" w:rsidRPr="0057203B" w:rsidRDefault="00397C05" w:rsidP="00765CCF">
            <w:pPr>
              <w:rPr>
                <w:b/>
                <w:lang w:val="pt-BR"/>
              </w:rPr>
            </w:pPr>
            <w:r w:rsidRPr="0057203B">
              <w:rPr>
                <w:b/>
                <w:lang w:val="pt-BR"/>
              </w:rPr>
              <w:t>Nhiệm vụ 2:</w:t>
            </w:r>
          </w:p>
          <w:p w14:paraId="1F72E92D" w14:textId="77777777" w:rsidR="00397C05" w:rsidRPr="0057203B" w:rsidRDefault="00397C05" w:rsidP="00765CCF">
            <w:pPr>
              <w:rPr>
                <w:lang w:val="pt-BR"/>
              </w:rPr>
            </w:pPr>
          </w:p>
          <w:p w14:paraId="166830E7" w14:textId="77777777" w:rsidR="00397C05" w:rsidRPr="0057203B" w:rsidRDefault="00397C05" w:rsidP="00765CCF">
            <w:pPr>
              <w:rPr>
                <w:lang w:val="pt-BR"/>
              </w:rPr>
            </w:pPr>
            <w:r w:rsidRPr="0057203B">
              <w:rPr>
                <w:lang w:val="pt-BR"/>
              </w:rPr>
              <w:t>GV yêu cầu học sinh hoạt động nhóm làm ?1</w:t>
            </w:r>
          </w:p>
          <w:p w14:paraId="3628C152" w14:textId="77777777" w:rsidR="00397C05" w:rsidRPr="0057203B" w:rsidRDefault="00397C05" w:rsidP="00765CCF">
            <w:pPr>
              <w:rPr>
                <w:lang w:val="pt-BR"/>
              </w:rPr>
            </w:pPr>
            <w:r w:rsidRPr="0057203B">
              <w:rPr>
                <w:lang w:val="pt-BR"/>
              </w:rPr>
              <w:t>Sau đó kiểm tra vòng tròn rồi báo cáo nhóm trưởng</w:t>
            </w:r>
          </w:p>
          <w:p w14:paraId="548D317E" w14:textId="77777777" w:rsidR="00397C05" w:rsidRPr="0057203B" w:rsidRDefault="00397C05" w:rsidP="00765CCF">
            <w:pPr>
              <w:rPr>
                <w:i/>
                <w:lang w:val="pt-BR"/>
              </w:rPr>
            </w:pPr>
            <w:r w:rsidRPr="0057203B">
              <w:rPr>
                <w:i/>
                <w:lang w:val="pt-BR"/>
              </w:rPr>
              <w:t>GV yêu cầu 3 nhóm làm xong nhanh nhât đính bài làm trên bảng, các nhóm khác nhận xét, phản biện.</w:t>
            </w:r>
          </w:p>
          <w:p w14:paraId="47B08C49" w14:textId="77777777" w:rsidR="00397C05" w:rsidRPr="0057203B" w:rsidRDefault="00397C05" w:rsidP="00765CCF">
            <w:pPr>
              <w:rPr>
                <w:i/>
                <w:lang w:val="pt-BR"/>
              </w:rPr>
            </w:pPr>
            <w:r w:rsidRPr="0057203B">
              <w:rPr>
                <w:i/>
                <w:lang w:val="pt-BR"/>
              </w:rPr>
              <w:t>Gv nhận xét tổng hợp</w:t>
            </w:r>
          </w:p>
          <w:p w14:paraId="5B029A5E" w14:textId="77777777" w:rsidR="00397C05" w:rsidRPr="0057203B" w:rsidRDefault="00397C05" w:rsidP="00765CCF">
            <w:pPr>
              <w:rPr>
                <w:b/>
                <w:lang w:val="pt-BR"/>
              </w:rPr>
            </w:pPr>
            <w:r w:rsidRPr="0057203B">
              <w:rPr>
                <w:b/>
                <w:lang w:val="pt-BR"/>
              </w:rPr>
              <w:t>Nhiệm vụ 3:</w:t>
            </w:r>
          </w:p>
          <w:p w14:paraId="0DE8FDCA" w14:textId="77777777" w:rsidR="00397C05" w:rsidRPr="0057203B" w:rsidRDefault="00397C05" w:rsidP="00765CCF">
            <w:pPr>
              <w:rPr>
                <w:lang w:val="pt-BR"/>
              </w:rPr>
            </w:pPr>
          </w:p>
          <w:p w14:paraId="3E5CE89A" w14:textId="77777777" w:rsidR="00397C05" w:rsidRPr="0057203B" w:rsidRDefault="00397C05" w:rsidP="00765CCF">
            <w:pPr>
              <w:rPr>
                <w:lang w:val="pt-BR"/>
              </w:rPr>
            </w:pPr>
            <w:r w:rsidRPr="0057203B">
              <w:rPr>
                <w:lang w:val="pt-BR"/>
              </w:rPr>
              <w:t xml:space="preserve">GV nêu BT 21 yêu cầu </w:t>
            </w:r>
            <w:r w:rsidRPr="0057203B">
              <w:rPr>
                <w:lang w:val="pt-BR"/>
              </w:rPr>
              <w:lastRenderedPageBreak/>
              <w:t>học sinh hoạt động cá nhân điền vào chỗ trống</w:t>
            </w:r>
          </w:p>
          <w:p w14:paraId="0D543AF5" w14:textId="77777777" w:rsidR="00397C05" w:rsidRPr="0057203B" w:rsidRDefault="00397C05" w:rsidP="00765CCF">
            <w:pPr>
              <w:rPr>
                <w:lang w:val="pt-BR"/>
              </w:rPr>
            </w:pPr>
            <w:r w:rsidRPr="0057203B">
              <w:rPr>
                <w:lang w:val="pt-BR"/>
              </w:rPr>
              <w:t>Gọi 1 số hs đứng tại chỗ trả lời</w:t>
            </w:r>
          </w:p>
          <w:p w14:paraId="736688C4" w14:textId="77777777" w:rsidR="00397C05" w:rsidRPr="0057203B" w:rsidRDefault="00397C05" w:rsidP="00765CCF">
            <w:pPr>
              <w:rPr>
                <w:lang w:val="pt-BR"/>
              </w:rPr>
            </w:pPr>
            <w:r w:rsidRPr="0057203B">
              <w:rPr>
                <w:lang w:val="pt-BR"/>
              </w:rPr>
              <w:t>Gv mời 1 số em nhận xét câu trả lời</w:t>
            </w:r>
          </w:p>
          <w:p w14:paraId="3F99B725" w14:textId="77777777" w:rsidR="00397C05" w:rsidRPr="0057203B" w:rsidRDefault="00397C05" w:rsidP="00765CCF">
            <w:r w:rsidRPr="0057203B">
              <w:t>GV nhận xét và kết luận</w:t>
            </w:r>
          </w:p>
        </w:tc>
        <w:tc>
          <w:tcPr>
            <w:tcW w:w="3418" w:type="dxa"/>
          </w:tcPr>
          <w:p w14:paraId="0713EEAC" w14:textId="77777777" w:rsidR="00397C05" w:rsidRPr="0057203B" w:rsidRDefault="00397C05" w:rsidP="00765CCF">
            <w:pPr>
              <w:rPr>
                <w:b/>
                <w:lang w:val="pt-BR"/>
              </w:rPr>
            </w:pPr>
            <w:r w:rsidRPr="0057203B">
              <w:rPr>
                <w:b/>
                <w:lang w:val="pt-BR"/>
              </w:rPr>
              <w:lastRenderedPageBreak/>
              <w:t>Nhiệm vụ 1:</w:t>
            </w:r>
          </w:p>
          <w:p w14:paraId="22B7E300" w14:textId="77777777" w:rsidR="00397C05" w:rsidRPr="0057203B" w:rsidRDefault="00397C05" w:rsidP="00765CCF">
            <w:pPr>
              <w:rPr>
                <w:lang w:val="pt-BR"/>
              </w:rPr>
            </w:pPr>
            <w:r w:rsidRPr="0057203B">
              <w:rPr>
                <w:lang w:val="pt-BR"/>
              </w:rPr>
              <w:t>Học sinh vẽ hình vào vở</w:t>
            </w:r>
          </w:p>
          <w:p w14:paraId="038C386B" w14:textId="77777777" w:rsidR="00397C05" w:rsidRPr="0057203B" w:rsidRDefault="00397C05" w:rsidP="00765CCF">
            <w:pPr>
              <w:rPr>
                <w:lang w:val="pt-BR"/>
              </w:rPr>
            </w:pPr>
            <w:r w:rsidRPr="0057203B">
              <w:rPr>
                <w:lang w:val="pt-BR"/>
              </w:rPr>
              <w:t>HS Hđ cá nhân tl câu hỏi?</w:t>
            </w:r>
          </w:p>
          <w:p w14:paraId="355D03F0" w14:textId="77777777" w:rsidR="00397C05" w:rsidRPr="0057203B" w:rsidRDefault="00397C05" w:rsidP="00765CCF">
            <w:pPr>
              <w:rPr>
                <w:lang w:val="pt-BR"/>
              </w:rPr>
            </w:pPr>
            <w:r w:rsidRPr="0057203B">
              <w:rPr>
                <w:lang w:val="pt-BR"/>
              </w:rPr>
              <w:t>HS: Có 4 góc đỉnh A, 4 góc đỉnh B</w:t>
            </w:r>
          </w:p>
          <w:p w14:paraId="4C6CE853" w14:textId="77777777" w:rsidR="00397C05" w:rsidRPr="0057203B" w:rsidRDefault="00397C05" w:rsidP="00765CCF">
            <w:pPr>
              <w:rPr>
                <w:lang w:val="pt-BR"/>
              </w:rPr>
            </w:pPr>
          </w:p>
          <w:p w14:paraId="0919A5B4" w14:textId="77777777" w:rsidR="00397C05" w:rsidRPr="0057203B" w:rsidRDefault="00397C05" w:rsidP="00765CCF">
            <w:pPr>
              <w:rPr>
                <w:lang w:val="pt-BR"/>
              </w:rPr>
            </w:pPr>
            <w:r w:rsidRPr="0057203B">
              <w:rPr>
                <w:lang w:val="pt-BR"/>
              </w:rPr>
              <w:t>Học sinh nghe giảng và ghi bài</w:t>
            </w:r>
          </w:p>
          <w:p w14:paraId="37F68CEF" w14:textId="77777777" w:rsidR="00397C05" w:rsidRPr="0057203B" w:rsidRDefault="00397C05" w:rsidP="00765CCF">
            <w:pPr>
              <w:rPr>
                <w:lang w:val="pt-BR"/>
              </w:rPr>
            </w:pPr>
          </w:p>
          <w:p w14:paraId="08897C8D" w14:textId="77777777" w:rsidR="00397C05" w:rsidRPr="0057203B" w:rsidRDefault="00397C05" w:rsidP="00765CCF">
            <w:pPr>
              <w:rPr>
                <w:lang w:val="pt-BR"/>
              </w:rPr>
            </w:pPr>
          </w:p>
          <w:p w14:paraId="1D7BEAE4" w14:textId="77777777" w:rsidR="00397C05" w:rsidRPr="0057203B" w:rsidRDefault="00397C05" w:rsidP="00765CCF">
            <w:pPr>
              <w:rPr>
                <w:lang w:val="pt-BR"/>
              </w:rPr>
            </w:pPr>
            <w:r w:rsidRPr="0057203B">
              <w:rPr>
                <w:lang w:val="pt-BR"/>
              </w:rPr>
              <w:t>Học sinh quan sát hình vẽ tìm nốt các cặp góc so le trong, góc đồng vị còn lại</w:t>
            </w:r>
          </w:p>
          <w:p w14:paraId="35EEF31D" w14:textId="77777777" w:rsidR="00397C05" w:rsidRPr="0057203B" w:rsidRDefault="00397C05" w:rsidP="00765CCF">
            <w:pPr>
              <w:rPr>
                <w:b/>
                <w:lang w:val="pt-BR"/>
              </w:rPr>
            </w:pPr>
            <w:r w:rsidRPr="0057203B">
              <w:rPr>
                <w:b/>
                <w:lang w:val="pt-BR"/>
              </w:rPr>
              <w:t>Nhiệm vụ 2:</w:t>
            </w:r>
          </w:p>
          <w:p w14:paraId="2AF1618C" w14:textId="77777777" w:rsidR="00397C05" w:rsidRPr="0057203B" w:rsidRDefault="00397C05" w:rsidP="00765CCF">
            <w:pPr>
              <w:rPr>
                <w:lang w:val="pt-BR"/>
              </w:rPr>
            </w:pPr>
            <w:r w:rsidRPr="0057203B">
              <w:rPr>
                <w:lang w:val="pt-BR"/>
              </w:rPr>
              <w:t>HS hoạt động nhóm thực hiện ?1</w:t>
            </w:r>
          </w:p>
          <w:p w14:paraId="093812AD" w14:textId="77777777" w:rsidR="00397C05" w:rsidRPr="0057203B" w:rsidRDefault="00397C05" w:rsidP="00765CCF">
            <w:pPr>
              <w:rPr>
                <w:lang w:val="pt-BR"/>
              </w:rPr>
            </w:pPr>
            <w:r w:rsidRPr="0057203B">
              <w:rPr>
                <w:lang w:val="pt-BR"/>
              </w:rPr>
              <w:t>Nhóm trưởng phân công đổi bài kiểm tra theo vòng tròn.</w:t>
            </w:r>
          </w:p>
          <w:p w14:paraId="47313005" w14:textId="77777777" w:rsidR="00397C05" w:rsidRPr="0057203B" w:rsidRDefault="00397C05" w:rsidP="00765CCF">
            <w:pPr>
              <w:rPr>
                <w:lang w:val="pt-BR"/>
              </w:rPr>
            </w:pPr>
            <w:r w:rsidRPr="0057203B">
              <w:rPr>
                <w:lang w:val="pt-BR"/>
              </w:rPr>
              <w:t>Báo cáo nhóm trưởng kết quả</w:t>
            </w:r>
          </w:p>
          <w:p w14:paraId="450BF9FF" w14:textId="77777777" w:rsidR="00397C05" w:rsidRPr="0057203B" w:rsidRDefault="00397C05" w:rsidP="00765CCF">
            <w:pPr>
              <w:rPr>
                <w:lang w:val="pt-BR"/>
              </w:rPr>
            </w:pPr>
            <w:r w:rsidRPr="0057203B">
              <w:rPr>
                <w:lang w:val="pt-BR"/>
              </w:rPr>
              <w:t>Giải thích được cách làm bài của mình</w:t>
            </w:r>
          </w:p>
          <w:p w14:paraId="77827EBB" w14:textId="77777777" w:rsidR="00397C05" w:rsidRPr="0057203B" w:rsidRDefault="00397C05" w:rsidP="00765CCF">
            <w:pPr>
              <w:rPr>
                <w:lang w:val="pt-BR"/>
              </w:rPr>
            </w:pPr>
          </w:p>
          <w:p w14:paraId="6444B6A1" w14:textId="77777777" w:rsidR="00397C05" w:rsidRPr="0057203B" w:rsidRDefault="00397C05" w:rsidP="00765CCF">
            <w:pPr>
              <w:rPr>
                <w:lang w:val="pt-BR"/>
              </w:rPr>
            </w:pPr>
          </w:p>
          <w:p w14:paraId="3B1F3181" w14:textId="77777777" w:rsidR="00397C05" w:rsidRPr="0057203B" w:rsidRDefault="00397C05" w:rsidP="00765CCF">
            <w:pPr>
              <w:rPr>
                <w:b/>
                <w:lang w:val="pt-BR"/>
              </w:rPr>
            </w:pPr>
            <w:r w:rsidRPr="0057203B">
              <w:rPr>
                <w:b/>
                <w:lang w:val="pt-BR"/>
              </w:rPr>
              <w:t>Nhiệm vụ 3:</w:t>
            </w:r>
          </w:p>
          <w:p w14:paraId="36BAF4BC" w14:textId="77777777" w:rsidR="00397C05" w:rsidRPr="0057203B" w:rsidRDefault="00397C05" w:rsidP="00765CCF">
            <w:pPr>
              <w:rPr>
                <w:lang w:val="pt-BR"/>
              </w:rPr>
            </w:pPr>
            <w:r w:rsidRPr="0057203B">
              <w:rPr>
                <w:lang w:val="pt-BR"/>
              </w:rPr>
              <w:t>Hs hoạt động cá nhân bài tập 21</w:t>
            </w:r>
          </w:p>
          <w:p w14:paraId="3D4BA617" w14:textId="77777777" w:rsidR="00397C05" w:rsidRPr="0057203B" w:rsidRDefault="00397C05" w:rsidP="00765CCF">
            <w:pPr>
              <w:rPr>
                <w:lang w:val="pt-BR"/>
              </w:rPr>
            </w:pPr>
            <w:r w:rsidRPr="0057203B">
              <w:rPr>
                <w:lang w:val="pt-BR"/>
              </w:rPr>
              <w:t xml:space="preserve">Học sinh quan sát kỹ hình </w:t>
            </w:r>
            <w:r w:rsidRPr="0057203B">
              <w:rPr>
                <w:lang w:val="pt-BR"/>
              </w:rPr>
              <w:lastRenderedPageBreak/>
              <w:t>vẽ, đọc kỹ nội dung bài tập rồi điền vào chỗ trống</w:t>
            </w:r>
          </w:p>
          <w:p w14:paraId="1A2F995F" w14:textId="77777777" w:rsidR="00397C05" w:rsidRPr="0057203B" w:rsidRDefault="00397C05" w:rsidP="00765CCF">
            <w:pPr>
              <w:rPr>
                <w:lang w:val="pt-BR"/>
              </w:rPr>
            </w:pPr>
            <w:r w:rsidRPr="0057203B">
              <w:rPr>
                <w:lang w:val="pt-BR"/>
              </w:rPr>
              <w:t xml:space="preserve">Một số em trả lời và nhận xét </w:t>
            </w:r>
          </w:p>
        </w:tc>
        <w:tc>
          <w:tcPr>
            <w:tcW w:w="3566" w:type="dxa"/>
          </w:tcPr>
          <w:p w14:paraId="2F1BA343" w14:textId="77777777" w:rsidR="00397C05" w:rsidRPr="0057203B" w:rsidRDefault="00397C05" w:rsidP="00765CCF">
            <w:r w:rsidRPr="0057203B">
              <w:rPr>
                <w:b/>
              </w:rPr>
              <w:lastRenderedPageBreak/>
              <w:t>1.</w:t>
            </w:r>
            <w:r w:rsidRPr="0057203B">
              <w:t xml:space="preserve"> </w:t>
            </w:r>
            <w:r w:rsidRPr="0057203B">
              <w:rPr>
                <w:b/>
                <w:u w:val="single"/>
              </w:rPr>
              <w:t>Góc so le trong, góc đ.vị</w:t>
            </w:r>
          </w:p>
          <w:p w14:paraId="5252FB55" w14:textId="71BDEF89" w:rsidR="00397C05" w:rsidRPr="0057203B" w:rsidRDefault="00397C05" w:rsidP="00765CCF">
            <w:r w:rsidRPr="0057203B">
              <w:t xml:space="preserve"> </w:t>
            </w:r>
            <w:r w:rsidR="00F95260" w:rsidRPr="00E86F89">
              <w:rPr>
                <w:noProof/>
              </w:rPr>
              <w:drawing>
                <wp:inline distT="0" distB="0" distL="0" distR="0" wp14:anchorId="7AE4748B" wp14:editId="4CBFB635">
                  <wp:extent cx="1676400" cy="1219200"/>
                  <wp:effectExtent l="0" t="0" r="0" b="0"/>
                  <wp:docPr id="80" name="Picture 141"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Description: 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676400" cy="1219200"/>
                          </a:xfrm>
                          <a:prstGeom prst="rect">
                            <a:avLst/>
                          </a:prstGeom>
                          <a:noFill/>
                          <a:ln>
                            <a:noFill/>
                          </a:ln>
                        </pic:spPr>
                      </pic:pic>
                    </a:graphicData>
                  </a:graphic>
                </wp:inline>
              </w:drawing>
            </w:r>
          </w:p>
          <w:p w14:paraId="5480DC58" w14:textId="77777777" w:rsidR="00397C05" w:rsidRPr="0057203B" w:rsidRDefault="00397C05" w:rsidP="00765CCF">
            <w:r w:rsidRPr="0057203B">
              <w:t>*Cặp góc so le trong</w:t>
            </w:r>
          </w:p>
          <w:p w14:paraId="6E920E75" w14:textId="77777777" w:rsidR="00397C05" w:rsidRPr="0057203B" w:rsidRDefault="00397C05" w:rsidP="00765CCF">
            <w:r w:rsidRPr="0057203B">
              <w:t xml:space="preserve">        </w:t>
            </w:r>
            <w:r w:rsidRPr="0057203B">
              <w:rPr>
                <w:position w:val="-10"/>
              </w:rPr>
              <w:object w:dxaOrig="279" w:dyaOrig="380" w14:anchorId="29580151">
                <v:shape id="_x0000_i1105" type="#_x0000_t75" style="width:14.25pt;height:21.75pt" o:ole="">
                  <v:imagedata r:id="rId115" o:title=""/>
                </v:shape>
                <o:OLEObject Type="Embed" ProgID="Equation.3" ShapeID="_x0000_i1105" DrawAspect="Content" ObjectID="_1664269549" r:id="rId116"/>
              </w:object>
            </w:r>
            <w:r w:rsidRPr="0057203B">
              <w:t xml:space="preserve"> và </w:t>
            </w:r>
            <w:r w:rsidRPr="0057203B">
              <w:rPr>
                <w:position w:val="-12"/>
              </w:rPr>
              <w:object w:dxaOrig="300" w:dyaOrig="400" w14:anchorId="30374DFA">
                <v:shape id="_x0000_i1106" type="#_x0000_t75" style="width:14.25pt;height:21.75pt" o:ole="">
                  <v:imagedata r:id="rId117" o:title=""/>
                </v:shape>
                <o:OLEObject Type="Embed" ProgID="Equation.3" ShapeID="_x0000_i1106" DrawAspect="Content" ObjectID="_1664269550" r:id="rId118"/>
              </w:object>
            </w:r>
            <w:r w:rsidRPr="0057203B">
              <w:t xml:space="preserve">;   </w:t>
            </w:r>
            <w:r w:rsidRPr="0057203B">
              <w:rPr>
                <w:position w:val="-10"/>
              </w:rPr>
              <w:object w:dxaOrig="300" w:dyaOrig="380" w14:anchorId="54B74995">
                <v:shape id="_x0000_i1107" type="#_x0000_t75" style="width:14.25pt;height:21.75pt" o:ole="">
                  <v:imagedata r:id="rId119" o:title=""/>
                </v:shape>
                <o:OLEObject Type="Embed" ProgID="Equation.3" ShapeID="_x0000_i1107" DrawAspect="Content" ObjectID="_1664269551" r:id="rId120"/>
              </w:object>
            </w:r>
            <w:r w:rsidRPr="0057203B">
              <w:t xml:space="preserve"> và </w:t>
            </w:r>
            <w:r w:rsidRPr="0057203B">
              <w:rPr>
                <w:position w:val="-10"/>
              </w:rPr>
              <w:object w:dxaOrig="300" w:dyaOrig="380" w14:anchorId="168ECA33">
                <v:shape id="_x0000_i1108" type="#_x0000_t75" style="width:14.25pt;height:21.75pt" o:ole="">
                  <v:imagedata r:id="rId121" o:title=""/>
                </v:shape>
                <o:OLEObject Type="Embed" ProgID="Equation.3" ShapeID="_x0000_i1108" DrawAspect="Content" ObjectID="_1664269552" r:id="rId122"/>
              </w:object>
            </w:r>
          </w:p>
          <w:p w14:paraId="74418D52" w14:textId="77777777" w:rsidR="00397C05" w:rsidRPr="0057203B" w:rsidRDefault="00397C05" w:rsidP="00765CCF">
            <w:r w:rsidRPr="0057203B">
              <w:t>*Cặp góc đồng vị</w:t>
            </w:r>
          </w:p>
          <w:p w14:paraId="11D77582" w14:textId="77777777" w:rsidR="00397C05" w:rsidRPr="0057203B" w:rsidRDefault="00397C05" w:rsidP="00765CCF">
            <w:pPr>
              <w:rPr>
                <w:lang w:val="pt-BR"/>
              </w:rPr>
            </w:pPr>
            <w:r w:rsidRPr="0057203B">
              <w:t xml:space="preserve">         </w:t>
            </w:r>
            <w:r w:rsidRPr="0057203B">
              <w:rPr>
                <w:position w:val="-10"/>
              </w:rPr>
              <w:object w:dxaOrig="279" w:dyaOrig="380" w14:anchorId="7EEFBDAC">
                <v:shape id="_x0000_i1109" type="#_x0000_t75" style="width:14.25pt;height:21.75pt" o:ole="">
                  <v:imagedata r:id="rId115" o:title=""/>
                </v:shape>
                <o:OLEObject Type="Embed" ProgID="Equation.3" ShapeID="_x0000_i1109" DrawAspect="Content" ObjectID="_1664269553" r:id="rId123"/>
              </w:object>
            </w:r>
            <w:r w:rsidRPr="0057203B">
              <w:rPr>
                <w:lang w:val="pt-BR"/>
              </w:rPr>
              <w:t xml:space="preserve"> và </w:t>
            </w:r>
            <w:r w:rsidRPr="0057203B">
              <w:rPr>
                <w:position w:val="-10"/>
              </w:rPr>
              <w:object w:dxaOrig="279" w:dyaOrig="380" w14:anchorId="4E4C63B3">
                <v:shape id="_x0000_i1110" type="#_x0000_t75" style="width:14.25pt;height:21.75pt" o:ole="">
                  <v:imagedata r:id="rId124" o:title=""/>
                </v:shape>
                <o:OLEObject Type="Embed" ProgID="Equation.3" ShapeID="_x0000_i1110" DrawAspect="Content" ObjectID="_1664269554" r:id="rId125"/>
              </w:object>
            </w:r>
            <w:r w:rsidRPr="0057203B">
              <w:rPr>
                <w:lang w:val="pt-BR"/>
              </w:rPr>
              <w:t xml:space="preserve">;   </w:t>
            </w:r>
            <w:r w:rsidRPr="0057203B">
              <w:rPr>
                <w:position w:val="-10"/>
              </w:rPr>
              <w:object w:dxaOrig="300" w:dyaOrig="380" w14:anchorId="63999960">
                <v:shape id="_x0000_i1111" type="#_x0000_t75" style="width:14.25pt;height:21.75pt" o:ole="">
                  <v:imagedata r:id="rId126" o:title=""/>
                </v:shape>
                <o:OLEObject Type="Embed" ProgID="Equation.3" ShapeID="_x0000_i1111" DrawAspect="Content" ObjectID="_1664269555" r:id="rId127"/>
              </w:object>
            </w:r>
            <w:r w:rsidRPr="0057203B">
              <w:rPr>
                <w:lang w:val="pt-BR"/>
              </w:rPr>
              <w:t xml:space="preserve"> và </w:t>
            </w:r>
            <w:r w:rsidRPr="0057203B">
              <w:rPr>
                <w:position w:val="-10"/>
              </w:rPr>
              <w:object w:dxaOrig="300" w:dyaOrig="380" w14:anchorId="169DDF6E">
                <v:shape id="_x0000_i1112" type="#_x0000_t75" style="width:14.25pt;height:21.75pt" o:ole="">
                  <v:imagedata r:id="rId121" o:title=""/>
                </v:shape>
                <o:OLEObject Type="Embed" ProgID="Equation.3" ShapeID="_x0000_i1112" DrawAspect="Content" ObjectID="_1664269556" r:id="rId128"/>
              </w:object>
            </w:r>
          </w:p>
          <w:p w14:paraId="11C3B34D" w14:textId="77777777" w:rsidR="00397C05" w:rsidRPr="0057203B" w:rsidRDefault="00397C05" w:rsidP="00765CCF">
            <w:pPr>
              <w:rPr>
                <w:lang w:val="pt-BR"/>
              </w:rPr>
            </w:pPr>
            <w:r w:rsidRPr="0057203B">
              <w:rPr>
                <w:lang w:val="pt-BR"/>
              </w:rPr>
              <w:t xml:space="preserve">         </w:t>
            </w:r>
            <w:r w:rsidRPr="0057203B">
              <w:rPr>
                <w:position w:val="-12"/>
              </w:rPr>
              <w:object w:dxaOrig="300" w:dyaOrig="400" w14:anchorId="4191337C">
                <v:shape id="_x0000_i1113" type="#_x0000_t75" style="width:14.25pt;height:21.75pt" o:ole="">
                  <v:imagedata r:id="rId129" o:title=""/>
                </v:shape>
                <o:OLEObject Type="Embed" ProgID="Equation.3" ShapeID="_x0000_i1113" DrawAspect="Content" ObjectID="_1664269557" r:id="rId130"/>
              </w:object>
            </w:r>
            <w:r w:rsidRPr="0057203B">
              <w:rPr>
                <w:lang w:val="pt-BR"/>
              </w:rPr>
              <w:t xml:space="preserve"> và </w:t>
            </w:r>
            <w:r w:rsidRPr="0057203B">
              <w:rPr>
                <w:position w:val="-12"/>
              </w:rPr>
              <w:object w:dxaOrig="300" w:dyaOrig="400" w14:anchorId="7A71028C">
                <v:shape id="_x0000_i1114" type="#_x0000_t75" style="width:14.25pt;height:21.75pt" o:ole="">
                  <v:imagedata r:id="rId131" o:title=""/>
                </v:shape>
                <o:OLEObject Type="Embed" ProgID="Equation.3" ShapeID="_x0000_i1114" DrawAspect="Content" ObjectID="_1664269558" r:id="rId132"/>
              </w:object>
            </w:r>
            <w:r w:rsidRPr="0057203B">
              <w:rPr>
                <w:lang w:val="pt-BR"/>
              </w:rPr>
              <w:t xml:space="preserve">;   </w:t>
            </w:r>
            <w:r w:rsidRPr="0057203B">
              <w:rPr>
                <w:position w:val="-10"/>
              </w:rPr>
              <w:object w:dxaOrig="300" w:dyaOrig="380" w14:anchorId="5C7BA147">
                <v:shape id="_x0000_i1115" type="#_x0000_t75" style="width:14.25pt;height:21.75pt" o:ole="">
                  <v:imagedata r:id="rId119" o:title=""/>
                </v:shape>
                <o:OLEObject Type="Embed" ProgID="Equation.3" ShapeID="_x0000_i1115" DrawAspect="Content" ObjectID="_1664269559" r:id="rId133"/>
              </w:object>
            </w:r>
            <w:r w:rsidRPr="0057203B">
              <w:rPr>
                <w:lang w:val="pt-BR"/>
              </w:rPr>
              <w:t xml:space="preserve"> và </w:t>
            </w:r>
            <w:r w:rsidRPr="0057203B">
              <w:rPr>
                <w:position w:val="-10"/>
              </w:rPr>
              <w:object w:dxaOrig="300" w:dyaOrig="380" w14:anchorId="0DE71AB4">
                <v:shape id="_x0000_i1116" type="#_x0000_t75" style="width:14.25pt;height:21.75pt" o:ole="">
                  <v:imagedata r:id="rId134" o:title=""/>
                </v:shape>
                <o:OLEObject Type="Embed" ProgID="Equation.3" ShapeID="_x0000_i1116" DrawAspect="Content" ObjectID="_1664269560" r:id="rId135"/>
              </w:object>
            </w:r>
          </w:p>
          <w:p w14:paraId="1BC257DB" w14:textId="77777777" w:rsidR="00397C05" w:rsidRPr="0057203B" w:rsidRDefault="00397C05" w:rsidP="00765CCF">
            <w:pPr>
              <w:rPr>
                <w:lang w:val="pt-BR"/>
              </w:rPr>
            </w:pPr>
          </w:p>
          <w:p w14:paraId="09B13FF5" w14:textId="77777777" w:rsidR="00397C05" w:rsidRPr="0057203B" w:rsidRDefault="00397C05" w:rsidP="00765CCF">
            <w:pPr>
              <w:rPr>
                <w:b/>
                <w:u w:val="single"/>
                <w:lang w:val="pt-BR"/>
              </w:rPr>
            </w:pPr>
          </w:p>
          <w:p w14:paraId="6FEF53D9" w14:textId="77777777" w:rsidR="00397C05" w:rsidRPr="0057203B" w:rsidRDefault="00397C05" w:rsidP="00765CCF">
            <w:pPr>
              <w:rPr>
                <w:b/>
                <w:u w:val="single"/>
                <w:lang w:val="pt-BR"/>
              </w:rPr>
            </w:pPr>
          </w:p>
          <w:p w14:paraId="4B708E5D" w14:textId="77777777" w:rsidR="00397C05" w:rsidRPr="0057203B" w:rsidRDefault="00397C05" w:rsidP="00765CCF">
            <w:pPr>
              <w:rPr>
                <w:b/>
                <w:u w:val="single"/>
                <w:lang w:val="pt-BR"/>
              </w:rPr>
            </w:pPr>
          </w:p>
          <w:p w14:paraId="38125A3B" w14:textId="77777777" w:rsidR="00397C05" w:rsidRPr="0057203B" w:rsidRDefault="00397C05" w:rsidP="00765CCF">
            <w:pPr>
              <w:rPr>
                <w:b/>
                <w:u w:val="single"/>
                <w:lang w:val="pt-BR"/>
              </w:rPr>
            </w:pPr>
          </w:p>
          <w:p w14:paraId="331C581C" w14:textId="77777777" w:rsidR="00397C05" w:rsidRPr="0057203B" w:rsidRDefault="00397C05" w:rsidP="00765CCF">
            <w:pPr>
              <w:rPr>
                <w:b/>
                <w:u w:val="single"/>
                <w:lang w:val="pt-BR"/>
              </w:rPr>
            </w:pPr>
          </w:p>
          <w:p w14:paraId="616CF95F" w14:textId="77777777" w:rsidR="00397C05" w:rsidRPr="0057203B" w:rsidRDefault="00397C05" w:rsidP="00765CCF">
            <w:pPr>
              <w:rPr>
                <w:b/>
                <w:u w:val="single"/>
                <w:lang w:val="pt-BR"/>
              </w:rPr>
            </w:pPr>
          </w:p>
          <w:p w14:paraId="2CA78B21" w14:textId="77777777" w:rsidR="00397C05" w:rsidRPr="0057203B" w:rsidRDefault="00397C05" w:rsidP="00765CCF">
            <w:pPr>
              <w:rPr>
                <w:b/>
                <w:u w:val="single"/>
                <w:lang w:val="pt-BR"/>
              </w:rPr>
            </w:pPr>
          </w:p>
          <w:p w14:paraId="32912DC2" w14:textId="77777777" w:rsidR="00397C05" w:rsidRPr="0057203B" w:rsidRDefault="00397C05" w:rsidP="00765CCF">
            <w:pPr>
              <w:rPr>
                <w:b/>
                <w:u w:val="single"/>
                <w:lang w:val="pt-BR"/>
              </w:rPr>
            </w:pPr>
          </w:p>
          <w:p w14:paraId="06952ADF" w14:textId="77777777" w:rsidR="00397C05" w:rsidRPr="0057203B" w:rsidRDefault="00397C05" w:rsidP="00765CCF">
            <w:pPr>
              <w:rPr>
                <w:b/>
                <w:u w:val="single"/>
                <w:lang w:val="pt-BR"/>
              </w:rPr>
            </w:pPr>
          </w:p>
          <w:p w14:paraId="239A53C0" w14:textId="77777777" w:rsidR="00397C05" w:rsidRPr="0057203B" w:rsidRDefault="00397C05" w:rsidP="00765CCF">
            <w:pPr>
              <w:rPr>
                <w:lang w:val="pt-BR"/>
              </w:rPr>
            </w:pPr>
            <w:r w:rsidRPr="0057203B">
              <w:rPr>
                <w:b/>
                <w:u w:val="single"/>
                <w:lang w:val="pt-BR"/>
              </w:rPr>
              <w:t>Bài 21</w:t>
            </w:r>
            <w:r w:rsidRPr="0057203B">
              <w:rPr>
                <w:lang w:val="pt-BR"/>
              </w:rPr>
              <w:t xml:space="preserve"> Điền vào chỗ trống</w:t>
            </w:r>
          </w:p>
          <w:p w14:paraId="728BC311" w14:textId="77777777" w:rsidR="00397C05" w:rsidRPr="0057203B" w:rsidRDefault="00397C05" w:rsidP="00765CCF">
            <w:r w:rsidRPr="0057203B">
              <w:t>a)…..so le trong</w:t>
            </w:r>
          </w:p>
          <w:p w14:paraId="76C7469A" w14:textId="77777777" w:rsidR="00397C05" w:rsidRPr="0057203B" w:rsidRDefault="00397C05" w:rsidP="00765CCF">
            <w:r w:rsidRPr="0057203B">
              <w:t>b) …..đồng vị</w:t>
            </w:r>
          </w:p>
          <w:p w14:paraId="55EC83A5" w14:textId="77777777" w:rsidR="00397C05" w:rsidRPr="0057203B" w:rsidRDefault="00397C05" w:rsidP="00765CCF">
            <w:r w:rsidRPr="0057203B">
              <w:t>c) …...đồng vị</w:t>
            </w:r>
          </w:p>
          <w:p w14:paraId="6D833AF6" w14:textId="77777777" w:rsidR="00397C05" w:rsidRPr="0057203B" w:rsidRDefault="00397C05" w:rsidP="00765CCF">
            <w:r w:rsidRPr="0057203B">
              <w:t>d) …..so le trong</w:t>
            </w:r>
          </w:p>
        </w:tc>
      </w:tr>
    </w:tbl>
    <w:p w14:paraId="07082471" w14:textId="77777777" w:rsidR="00397C05" w:rsidRPr="0057203B" w:rsidRDefault="00397C05" w:rsidP="00397C05">
      <w:pPr>
        <w:ind w:left="1440" w:firstLine="720"/>
        <w:rPr>
          <w:b/>
        </w:rPr>
      </w:pPr>
      <w:r w:rsidRPr="0057203B">
        <w:rPr>
          <w:b/>
        </w:rPr>
        <w:t xml:space="preserve"> Hoạt động 2:       Tính chất   (15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6"/>
        <w:gridCol w:w="3116"/>
        <w:gridCol w:w="3446"/>
      </w:tblGrid>
      <w:tr w:rsidR="00397C05" w:rsidRPr="0057203B" w14:paraId="7F09DB19" w14:textId="77777777" w:rsidTr="00765CCF">
        <w:tc>
          <w:tcPr>
            <w:tcW w:w="3624" w:type="dxa"/>
          </w:tcPr>
          <w:p w14:paraId="5E6ABD0B" w14:textId="77777777" w:rsidR="00397C05" w:rsidRPr="0057203B" w:rsidRDefault="00397C05" w:rsidP="00765CCF">
            <w:pPr>
              <w:rPr>
                <w:b/>
                <w:lang w:val="pt-BR"/>
              </w:rPr>
            </w:pPr>
            <w:r w:rsidRPr="0057203B">
              <w:rPr>
                <w:b/>
                <w:lang w:val="pt-BR"/>
              </w:rPr>
              <w:t>Nhiệm vụ 4:</w:t>
            </w:r>
          </w:p>
          <w:p w14:paraId="3FE33F77" w14:textId="77777777" w:rsidR="00397C05" w:rsidRPr="0057203B" w:rsidRDefault="00397C05" w:rsidP="00765CCF">
            <w:pPr>
              <w:rPr>
                <w:lang w:val="pt-BR"/>
              </w:rPr>
            </w:pPr>
            <w:r w:rsidRPr="0057203B">
              <w:rPr>
                <w:lang w:val="pt-BR"/>
              </w:rPr>
              <w:t>GV vẽ h.13 (SGK) lên bảng</w:t>
            </w:r>
          </w:p>
          <w:p w14:paraId="0C06845C" w14:textId="77777777" w:rsidR="00397C05" w:rsidRPr="0057203B" w:rsidRDefault="00397C05" w:rsidP="00765CCF">
            <w:pPr>
              <w:rPr>
                <w:lang w:val="pt-BR"/>
              </w:rPr>
            </w:pPr>
            <w:r w:rsidRPr="0057203B">
              <w:rPr>
                <w:lang w:val="pt-BR"/>
              </w:rPr>
              <w:t>Gọi một học sinh đọc h.vẽ</w:t>
            </w:r>
          </w:p>
          <w:p w14:paraId="711085E0" w14:textId="77777777" w:rsidR="00397C05" w:rsidRPr="0057203B" w:rsidRDefault="00397C05" w:rsidP="00765CCF">
            <w:pPr>
              <w:rPr>
                <w:lang w:val="pt-BR"/>
              </w:rPr>
            </w:pPr>
          </w:p>
          <w:p w14:paraId="21ECD504" w14:textId="77777777" w:rsidR="00397C05" w:rsidRPr="0057203B" w:rsidRDefault="00397C05" w:rsidP="00765CCF">
            <w:pPr>
              <w:rPr>
                <w:lang w:val="pt-BR"/>
              </w:rPr>
            </w:pPr>
            <w:r w:rsidRPr="0057203B">
              <w:rPr>
                <w:lang w:val="pt-BR"/>
              </w:rPr>
              <w:t>GV cho học sinh hoạt động nhóm làm ?2 (SGK-88)</w:t>
            </w:r>
          </w:p>
          <w:p w14:paraId="15B4D100" w14:textId="77777777" w:rsidR="00397C05" w:rsidRPr="0057203B" w:rsidRDefault="00397C05" w:rsidP="00765CCF">
            <w:pPr>
              <w:rPr>
                <w:lang w:val="pt-BR"/>
              </w:rPr>
            </w:pPr>
            <w:r w:rsidRPr="0057203B">
              <w:rPr>
                <w:lang w:val="pt-BR"/>
              </w:rPr>
              <w:t>GV yêu cầu học sinh tóm tắt bài toán dưới dạng cho và tìm</w:t>
            </w:r>
          </w:p>
          <w:p w14:paraId="54C2989B" w14:textId="77777777" w:rsidR="00397C05" w:rsidRPr="0057203B" w:rsidRDefault="00397C05" w:rsidP="00765CCF">
            <w:pPr>
              <w:rPr>
                <w:lang w:val="pt-BR"/>
              </w:rPr>
            </w:pPr>
            <w:r w:rsidRPr="0057203B">
              <w:rPr>
                <w:lang w:val="pt-BR"/>
              </w:rPr>
              <w:t>Gv giúp đỡ các nhóm gặp khó khăn.</w:t>
            </w:r>
          </w:p>
          <w:p w14:paraId="48656792" w14:textId="77777777" w:rsidR="00397C05" w:rsidRPr="0057203B" w:rsidRDefault="00397C05" w:rsidP="00765CCF">
            <w:pPr>
              <w:rPr>
                <w:lang w:val="pt-BR"/>
              </w:rPr>
            </w:pPr>
          </w:p>
          <w:p w14:paraId="75433024" w14:textId="77777777" w:rsidR="00397C05" w:rsidRPr="0057203B" w:rsidRDefault="00397C05" w:rsidP="00765CCF">
            <w:pPr>
              <w:rPr>
                <w:lang w:val="pt-BR"/>
              </w:rPr>
            </w:pPr>
            <w:r w:rsidRPr="0057203B">
              <w:rPr>
                <w:lang w:val="pt-BR"/>
              </w:rPr>
              <w:t>Gv mời 2 nhóm bất kỳ lên đính kết quả trên bảng và mời các nhóm khác nhận xét.</w:t>
            </w:r>
          </w:p>
          <w:p w14:paraId="2D9AC8B2" w14:textId="77777777" w:rsidR="00397C05" w:rsidRPr="0057203B" w:rsidRDefault="00397C05" w:rsidP="00765CCF">
            <w:pPr>
              <w:rPr>
                <w:lang w:val="pt-BR"/>
              </w:rPr>
            </w:pPr>
            <w:r w:rsidRPr="0057203B">
              <w:rPr>
                <w:lang w:val="pt-BR"/>
              </w:rPr>
              <w:t>Gv nhận xét và chính xác hóa.</w:t>
            </w:r>
          </w:p>
          <w:p w14:paraId="261212A2" w14:textId="77777777" w:rsidR="00397C05" w:rsidRPr="0057203B" w:rsidRDefault="00397C05" w:rsidP="00765CCF">
            <w:pPr>
              <w:rPr>
                <w:lang w:val="pt-BR"/>
              </w:rPr>
            </w:pPr>
          </w:p>
          <w:p w14:paraId="1E618CA6" w14:textId="77777777" w:rsidR="00397C05" w:rsidRPr="0057203B" w:rsidRDefault="00397C05" w:rsidP="00765CCF">
            <w:pPr>
              <w:rPr>
                <w:lang w:val="pt-BR"/>
              </w:rPr>
            </w:pPr>
            <w:r w:rsidRPr="0057203B">
              <w:rPr>
                <w:lang w:val="pt-BR"/>
              </w:rPr>
              <w:t>Nếu đt c cắt 2 đt a và b, trong các góc tạo thành có 1 cặp góc so le trong bằng nhau thì các cặp góc so le trong còn lại và các cặp góc đồng vị ntn?</w:t>
            </w:r>
          </w:p>
          <w:p w14:paraId="1F5D6DD6" w14:textId="77777777" w:rsidR="00397C05" w:rsidRPr="0057203B" w:rsidRDefault="00397C05" w:rsidP="00765CCF">
            <w:pPr>
              <w:rPr>
                <w:lang w:val="pt-BR"/>
              </w:rPr>
            </w:pPr>
            <w:r w:rsidRPr="0057203B">
              <w:rPr>
                <w:lang w:val="pt-BR"/>
              </w:rPr>
              <w:t>-GV nêu tính chất (SGK)</w:t>
            </w:r>
          </w:p>
          <w:p w14:paraId="5E4B60B0" w14:textId="77777777" w:rsidR="00397C05" w:rsidRPr="0057203B" w:rsidRDefault="00397C05" w:rsidP="00765CCF">
            <w:r w:rsidRPr="0057203B">
              <w:rPr>
                <w:lang w:val="pt-BR"/>
              </w:rPr>
              <w:t xml:space="preserve">          </w:t>
            </w:r>
            <w:r w:rsidRPr="0057203B">
              <w:t>GV kết luận.</w:t>
            </w:r>
          </w:p>
        </w:tc>
        <w:tc>
          <w:tcPr>
            <w:tcW w:w="3624" w:type="dxa"/>
          </w:tcPr>
          <w:p w14:paraId="0CC937C0" w14:textId="77777777" w:rsidR="00397C05" w:rsidRPr="0057203B" w:rsidRDefault="00397C05" w:rsidP="00765CCF">
            <w:pPr>
              <w:rPr>
                <w:b/>
                <w:lang w:val="pt-BR"/>
              </w:rPr>
            </w:pPr>
            <w:r w:rsidRPr="0057203B">
              <w:rPr>
                <w:b/>
                <w:lang w:val="pt-BR"/>
              </w:rPr>
              <w:t>Nhiệm vụ 4:</w:t>
            </w:r>
          </w:p>
          <w:p w14:paraId="1E6C853D" w14:textId="77777777" w:rsidR="00397C05" w:rsidRPr="0057203B" w:rsidRDefault="00397C05" w:rsidP="00765CCF">
            <w:pPr>
              <w:rPr>
                <w:lang w:val="pt-BR"/>
              </w:rPr>
            </w:pPr>
            <w:r w:rsidRPr="0057203B">
              <w:rPr>
                <w:lang w:val="pt-BR"/>
              </w:rPr>
              <w:t>Học sinh vẽ hình vào vở và đọc hình vẽ</w:t>
            </w:r>
          </w:p>
          <w:p w14:paraId="44402963" w14:textId="77777777" w:rsidR="00397C05" w:rsidRPr="0057203B" w:rsidRDefault="00397C05" w:rsidP="00765CCF">
            <w:pPr>
              <w:rPr>
                <w:lang w:val="pt-BR"/>
              </w:rPr>
            </w:pPr>
          </w:p>
          <w:p w14:paraId="6C808597" w14:textId="77777777" w:rsidR="00397C05" w:rsidRPr="0057203B" w:rsidRDefault="00397C05" w:rsidP="00765CCF">
            <w:pPr>
              <w:rPr>
                <w:lang w:val="pt-BR"/>
              </w:rPr>
            </w:pPr>
            <w:r w:rsidRPr="0057203B">
              <w:rPr>
                <w:lang w:val="pt-BR"/>
              </w:rPr>
              <w:t>Học sinh tóm tắt bài toán dưới dạng cho và tìm. Rồi hoạt động nhóm làm bài tập</w:t>
            </w:r>
          </w:p>
          <w:p w14:paraId="1991EEC3" w14:textId="77777777" w:rsidR="00397C05" w:rsidRPr="0057203B" w:rsidRDefault="00397C05" w:rsidP="00765CCF">
            <w:pPr>
              <w:rPr>
                <w:lang w:val="pt-BR"/>
              </w:rPr>
            </w:pPr>
          </w:p>
          <w:p w14:paraId="0E8180E4" w14:textId="77777777" w:rsidR="00397C05" w:rsidRPr="0057203B" w:rsidRDefault="00397C05" w:rsidP="00765CCF">
            <w:pPr>
              <w:rPr>
                <w:lang w:val="pt-BR"/>
              </w:rPr>
            </w:pPr>
          </w:p>
          <w:p w14:paraId="193A5A56" w14:textId="77777777" w:rsidR="00397C05" w:rsidRPr="0057203B" w:rsidRDefault="00397C05" w:rsidP="00765CCF">
            <w:pPr>
              <w:rPr>
                <w:lang w:val="pt-BR"/>
              </w:rPr>
            </w:pPr>
          </w:p>
          <w:p w14:paraId="6EA84EDC" w14:textId="77777777" w:rsidR="00397C05" w:rsidRPr="0057203B" w:rsidRDefault="00397C05" w:rsidP="00765CCF">
            <w:pPr>
              <w:rPr>
                <w:lang w:val="pt-BR"/>
              </w:rPr>
            </w:pPr>
          </w:p>
          <w:p w14:paraId="49E641E9" w14:textId="77777777" w:rsidR="00397C05" w:rsidRPr="0057203B" w:rsidRDefault="00397C05" w:rsidP="00765CCF">
            <w:pPr>
              <w:rPr>
                <w:lang w:val="pt-BR"/>
              </w:rPr>
            </w:pPr>
            <w:r w:rsidRPr="0057203B">
              <w:rPr>
                <w:lang w:val="pt-BR"/>
              </w:rPr>
              <w:t>Đại diện 2 nhóm gv yêu cầu lên đính kết quả trên bảng các nhóm khác nhận xét, phản biện.</w:t>
            </w:r>
          </w:p>
          <w:p w14:paraId="217B6861" w14:textId="77777777" w:rsidR="00397C05" w:rsidRPr="0057203B" w:rsidRDefault="00397C05" w:rsidP="00765CCF">
            <w:pPr>
              <w:rPr>
                <w:lang w:val="pt-BR"/>
              </w:rPr>
            </w:pPr>
          </w:p>
          <w:p w14:paraId="166017D3" w14:textId="77777777" w:rsidR="00397C05" w:rsidRPr="0057203B" w:rsidRDefault="00397C05" w:rsidP="00765CCF">
            <w:pPr>
              <w:rPr>
                <w:lang w:val="pt-BR"/>
              </w:rPr>
            </w:pPr>
          </w:p>
          <w:p w14:paraId="7F7EB12C" w14:textId="77777777" w:rsidR="00397C05" w:rsidRPr="0057203B" w:rsidRDefault="00397C05" w:rsidP="00765CCF">
            <w:r w:rsidRPr="0057203B">
              <w:t>HS: Cặp góc so le trong còn lại bằng nhau</w:t>
            </w:r>
          </w:p>
          <w:p w14:paraId="3A5FD5AD" w14:textId="77777777" w:rsidR="00397C05" w:rsidRPr="0057203B" w:rsidRDefault="00397C05" w:rsidP="00765CCF">
            <w:r w:rsidRPr="0057203B">
              <w:t>Các cặp góc đồng vị bằng nhau</w:t>
            </w:r>
          </w:p>
          <w:p w14:paraId="09952EE2" w14:textId="77777777" w:rsidR="00397C05" w:rsidRPr="0057203B" w:rsidRDefault="00397C05" w:rsidP="00765CCF"/>
          <w:p w14:paraId="3B345032" w14:textId="77777777" w:rsidR="00397C05" w:rsidRPr="0057203B" w:rsidRDefault="00397C05" w:rsidP="00765CCF">
            <w:r w:rsidRPr="0057203B">
              <w:t>Học sinh đọc tính chất (SGK)</w:t>
            </w:r>
          </w:p>
        </w:tc>
        <w:tc>
          <w:tcPr>
            <w:tcW w:w="3624" w:type="dxa"/>
          </w:tcPr>
          <w:p w14:paraId="60F55B90" w14:textId="77777777" w:rsidR="00397C05" w:rsidRPr="0057203B" w:rsidRDefault="00397C05" w:rsidP="00765CCF">
            <w:pPr>
              <w:rPr>
                <w:b/>
                <w:u w:val="single"/>
              </w:rPr>
            </w:pPr>
            <w:r w:rsidRPr="0057203B">
              <w:rPr>
                <w:b/>
              </w:rPr>
              <w:t>2.</w:t>
            </w:r>
            <w:r w:rsidRPr="0057203B">
              <w:t xml:space="preserve"> </w:t>
            </w:r>
            <w:r w:rsidRPr="0057203B">
              <w:rPr>
                <w:b/>
                <w:u w:val="single"/>
              </w:rPr>
              <w:t>Tính chất:</w:t>
            </w:r>
          </w:p>
          <w:p w14:paraId="3FC69581" w14:textId="6017186E" w:rsidR="00397C05" w:rsidRPr="0057203B" w:rsidRDefault="00397C05" w:rsidP="00765CCF">
            <w:r w:rsidRPr="0057203B">
              <w:t xml:space="preserve">      </w:t>
            </w:r>
            <w:r w:rsidR="00F95260" w:rsidRPr="00E86F89">
              <w:rPr>
                <w:noProof/>
              </w:rPr>
              <w:drawing>
                <wp:inline distT="0" distB="0" distL="0" distR="0" wp14:anchorId="75F8332B" wp14:editId="1A523DBC">
                  <wp:extent cx="1581150" cy="1162050"/>
                  <wp:effectExtent l="0" t="0" r="0" b="0"/>
                  <wp:docPr id="93" name="Picture 140"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Description: 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581150" cy="1162050"/>
                          </a:xfrm>
                          <a:prstGeom prst="rect">
                            <a:avLst/>
                          </a:prstGeom>
                          <a:noFill/>
                          <a:ln>
                            <a:noFill/>
                          </a:ln>
                        </pic:spPr>
                      </pic:pic>
                    </a:graphicData>
                  </a:graphic>
                </wp:inline>
              </w:drawing>
            </w:r>
          </w:p>
          <w:p w14:paraId="406248CF" w14:textId="77777777" w:rsidR="00397C05" w:rsidRPr="0057203B" w:rsidRDefault="00397C05" w:rsidP="00765CCF">
            <w:pPr>
              <w:rPr>
                <w:lang w:val="pt-BR"/>
              </w:rPr>
            </w:pPr>
            <w:r w:rsidRPr="0057203B">
              <w:rPr>
                <w:lang w:val="pt-BR"/>
              </w:rPr>
              <w:t xml:space="preserve">Cho  </w:t>
            </w:r>
            <w:r w:rsidRPr="0057203B">
              <w:rPr>
                <w:position w:val="-10"/>
              </w:rPr>
              <w:object w:dxaOrig="1440" w:dyaOrig="380" w14:anchorId="4DCFF946">
                <v:shape id="_x0000_i1118" type="#_x0000_t75" style="width:1in;height:21.75pt" o:ole="">
                  <v:imagedata r:id="rId137" o:title=""/>
                </v:shape>
                <o:OLEObject Type="Embed" ProgID="Equation.3" ShapeID="_x0000_i1118" DrawAspect="Content" ObjectID="_1664269561" r:id="rId138"/>
              </w:object>
            </w:r>
          </w:p>
          <w:p w14:paraId="159009F7" w14:textId="77777777" w:rsidR="00397C05" w:rsidRPr="0057203B" w:rsidRDefault="00397C05" w:rsidP="00765CCF">
            <w:pPr>
              <w:rPr>
                <w:lang w:val="pt-BR"/>
              </w:rPr>
            </w:pPr>
            <w:r w:rsidRPr="0057203B">
              <w:rPr>
                <w:lang w:val="pt-BR"/>
              </w:rPr>
              <w:t xml:space="preserve">a) Tính: </w:t>
            </w:r>
            <w:r w:rsidRPr="0057203B">
              <w:rPr>
                <w:position w:val="-10"/>
              </w:rPr>
              <w:object w:dxaOrig="279" w:dyaOrig="380" w14:anchorId="3E9AC7A0">
                <v:shape id="_x0000_i1119" type="#_x0000_t75" style="width:14.25pt;height:21.75pt" o:ole="">
                  <v:imagedata r:id="rId139" o:title=""/>
                </v:shape>
                <o:OLEObject Type="Embed" ProgID="Equation.3" ShapeID="_x0000_i1119" DrawAspect="Content" ObjectID="_1664269562" r:id="rId140"/>
              </w:object>
            </w:r>
            <w:r w:rsidRPr="0057203B">
              <w:rPr>
                <w:lang w:val="pt-BR"/>
              </w:rPr>
              <w:t xml:space="preserve">,  </w:t>
            </w:r>
            <w:r w:rsidRPr="0057203B">
              <w:rPr>
                <w:position w:val="-12"/>
              </w:rPr>
              <w:object w:dxaOrig="300" w:dyaOrig="400" w14:anchorId="52E90CC1">
                <v:shape id="_x0000_i1120" type="#_x0000_t75" style="width:14.25pt;height:21.75pt" o:ole="">
                  <v:imagedata r:id="rId141" o:title=""/>
                </v:shape>
                <o:OLEObject Type="Embed" ProgID="Equation.3" ShapeID="_x0000_i1120" DrawAspect="Content" ObjectID="_1664269563" r:id="rId142"/>
              </w:object>
            </w:r>
          </w:p>
          <w:p w14:paraId="51DAF743" w14:textId="77777777" w:rsidR="00397C05" w:rsidRPr="0057203B" w:rsidRDefault="00397C05" w:rsidP="00765CCF">
            <w:pPr>
              <w:rPr>
                <w:lang w:val="pt-BR"/>
              </w:rPr>
            </w:pPr>
            <w:r w:rsidRPr="0057203B">
              <w:rPr>
                <w:lang w:val="pt-BR"/>
              </w:rPr>
              <w:t xml:space="preserve">Ta có: </w:t>
            </w:r>
            <w:r w:rsidRPr="0057203B">
              <w:rPr>
                <w:position w:val="-10"/>
              </w:rPr>
              <w:object w:dxaOrig="1480" w:dyaOrig="380" w14:anchorId="519B3AD4">
                <v:shape id="_x0000_i1121" type="#_x0000_t75" style="width:1in;height:21.75pt" o:ole="">
                  <v:imagedata r:id="rId143" o:title=""/>
                </v:shape>
                <o:OLEObject Type="Embed" ProgID="Equation.3" ShapeID="_x0000_i1121" DrawAspect="Content" ObjectID="_1664269564" r:id="rId144"/>
              </w:object>
            </w:r>
            <w:r w:rsidRPr="0057203B">
              <w:rPr>
                <w:lang w:val="pt-BR"/>
              </w:rPr>
              <w:t xml:space="preserve"> (kề bù)</w:t>
            </w:r>
          </w:p>
          <w:p w14:paraId="584C9776" w14:textId="77777777" w:rsidR="00397C05" w:rsidRPr="0057203B" w:rsidRDefault="00397C05" w:rsidP="00765CCF">
            <w:r w:rsidRPr="0057203B">
              <w:rPr>
                <w:lang w:val="pt-BR"/>
              </w:rPr>
              <w:t xml:space="preserve">           </w:t>
            </w:r>
            <w:r w:rsidRPr="0057203B">
              <w:rPr>
                <w:position w:val="-10"/>
              </w:rPr>
              <w:object w:dxaOrig="1280" w:dyaOrig="380" w14:anchorId="4B2CB460">
                <v:shape id="_x0000_i1122" type="#_x0000_t75" style="width:64.5pt;height:21.75pt" o:ole="">
                  <v:imagedata r:id="rId145" o:title=""/>
                </v:shape>
                <o:OLEObject Type="Embed" ProgID="Equation.3" ShapeID="_x0000_i1122" DrawAspect="Content" ObjectID="_1664269565" r:id="rId146"/>
              </w:object>
            </w:r>
          </w:p>
          <w:p w14:paraId="0D5B66B5" w14:textId="77777777" w:rsidR="00397C05" w:rsidRPr="0057203B" w:rsidRDefault="00397C05" w:rsidP="00765CCF">
            <w:r w:rsidRPr="0057203B">
              <w:t xml:space="preserve">Tương tự ta có: </w:t>
            </w:r>
            <w:r w:rsidRPr="0057203B">
              <w:rPr>
                <w:position w:val="-12"/>
              </w:rPr>
              <w:object w:dxaOrig="999" w:dyaOrig="400" w14:anchorId="0D10AD28">
                <v:shape id="_x0000_i1123" type="#_x0000_t75" style="width:50.25pt;height:21.75pt" o:ole="">
                  <v:imagedata r:id="rId147" o:title=""/>
                </v:shape>
                <o:OLEObject Type="Embed" ProgID="Equation.3" ShapeID="_x0000_i1123" DrawAspect="Content" ObjectID="_1664269566" r:id="rId148"/>
              </w:object>
            </w:r>
          </w:p>
          <w:p w14:paraId="067FE342" w14:textId="77777777" w:rsidR="00397C05" w:rsidRPr="0057203B" w:rsidRDefault="00397C05" w:rsidP="00765CCF">
            <w:r w:rsidRPr="0057203B">
              <w:t xml:space="preserve">b) </w:t>
            </w:r>
            <w:r w:rsidRPr="0057203B">
              <w:rPr>
                <w:position w:val="-10"/>
              </w:rPr>
              <w:object w:dxaOrig="1440" w:dyaOrig="380" w14:anchorId="53CF88AF">
                <v:shape id="_x0000_i1124" type="#_x0000_t75" style="width:1in;height:21.75pt" o:ole="">
                  <v:imagedata r:id="rId149" o:title=""/>
                </v:shape>
                <o:OLEObject Type="Embed" ProgID="Equation.3" ShapeID="_x0000_i1124" DrawAspect="Content" ObjectID="_1664269567" r:id="rId150"/>
              </w:object>
            </w:r>
            <w:r w:rsidRPr="0057203B">
              <w:t xml:space="preserve"> (đối đỉnh)</w:t>
            </w:r>
          </w:p>
          <w:p w14:paraId="733E029C" w14:textId="77777777" w:rsidR="00397C05" w:rsidRPr="0057203B" w:rsidRDefault="00397C05" w:rsidP="00765CCF">
            <w:r w:rsidRPr="0057203B">
              <w:rPr>
                <w:position w:val="-10"/>
              </w:rPr>
              <w:object w:dxaOrig="1719" w:dyaOrig="380" w14:anchorId="5BBB8168">
                <v:shape id="_x0000_i1125" type="#_x0000_t75" style="width:85.5pt;height:21.75pt" o:ole="">
                  <v:imagedata r:id="rId151" o:title=""/>
                </v:shape>
                <o:OLEObject Type="Embed" ProgID="Equation.3" ShapeID="_x0000_i1125" DrawAspect="Content" ObjectID="_1664269568" r:id="rId152"/>
              </w:object>
            </w:r>
          </w:p>
          <w:p w14:paraId="2CF71E3F" w14:textId="77777777" w:rsidR="00397C05" w:rsidRPr="0057203B" w:rsidRDefault="00397C05" w:rsidP="00765CCF">
            <w:r w:rsidRPr="0057203B">
              <w:t>c) Ba cặp góc đồng vị còn lại</w:t>
            </w:r>
          </w:p>
          <w:p w14:paraId="1F502F3B" w14:textId="77777777" w:rsidR="00397C05" w:rsidRPr="0057203B" w:rsidRDefault="00397C05" w:rsidP="00765CCF">
            <w:r w:rsidRPr="0057203B">
              <w:t xml:space="preserve">       </w:t>
            </w:r>
            <w:r w:rsidRPr="0057203B">
              <w:rPr>
                <w:position w:val="-52"/>
              </w:rPr>
              <w:object w:dxaOrig="1540" w:dyaOrig="1219" w14:anchorId="436058D5">
                <v:shape id="_x0000_i1126" type="#_x0000_t75" style="width:79.5pt;height:57.75pt" o:ole="">
                  <v:imagedata r:id="rId153" o:title=""/>
                </v:shape>
                <o:OLEObject Type="Embed" ProgID="Equation.3" ShapeID="_x0000_i1126" DrawAspect="Content" ObjectID="_1664269569" r:id="rId154"/>
              </w:object>
            </w:r>
          </w:p>
          <w:p w14:paraId="6230A3D4" w14:textId="77777777" w:rsidR="00397C05" w:rsidRPr="0057203B" w:rsidRDefault="00397C05" w:rsidP="00765CCF">
            <w:pPr>
              <w:rPr>
                <w:i/>
              </w:rPr>
            </w:pPr>
            <w:r w:rsidRPr="0057203B">
              <w:rPr>
                <w:i/>
              </w:rPr>
              <w:t>*Tính chất:  SGK-89</w:t>
            </w:r>
          </w:p>
        </w:tc>
      </w:tr>
    </w:tbl>
    <w:p w14:paraId="38273B2E" w14:textId="77777777" w:rsidR="00397C05" w:rsidRPr="0057203B" w:rsidRDefault="00397C05" w:rsidP="00397C05">
      <w:pPr>
        <w:rPr>
          <w:b/>
        </w:rPr>
      </w:pPr>
      <w:r w:rsidRPr="0057203B">
        <w:rPr>
          <w:b/>
        </w:rPr>
        <w:t xml:space="preserve">C. D Hoạt động luyện tập, vận dụng:(8 phút) </w:t>
      </w:r>
    </w:p>
    <w:p w14:paraId="5416192B" w14:textId="77777777" w:rsidR="00397C05" w:rsidRPr="0057203B" w:rsidRDefault="00397C05" w:rsidP="00397C05">
      <w:pPr>
        <w:spacing w:line="312" w:lineRule="auto"/>
        <w:jc w:val="both"/>
      </w:pPr>
      <w:r w:rsidRPr="0057203B">
        <w:rPr>
          <w:i/>
        </w:rPr>
        <w:t>a. Mục tiêu:</w:t>
      </w:r>
      <w:r w:rsidRPr="0057203B">
        <w:t xml:space="preserve"> Nhận biết được các cặp góc khi có 1 đường thẳng cắt 2 đường thẳng</w:t>
      </w:r>
    </w:p>
    <w:p w14:paraId="6ED06F12" w14:textId="77777777" w:rsidR="00397C05" w:rsidRPr="0057203B" w:rsidRDefault="00397C05" w:rsidP="00397C05">
      <w:pPr>
        <w:spacing w:line="312" w:lineRule="auto"/>
        <w:jc w:val="both"/>
        <w:rPr>
          <w:i/>
        </w:rPr>
      </w:pPr>
      <w:r w:rsidRPr="0057203B">
        <w:rPr>
          <w:i/>
        </w:rPr>
        <w:t>b, Nội dung, phương thức tổ chức:</w:t>
      </w:r>
    </w:p>
    <w:p w14:paraId="4D41E752" w14:textId="77777777" w:rsidR="00397C05" w:rsidRPr="0057203B" w:rsidRDefault="00397C05" w:rsidP="00397C05">
      <w:pPr>
        <w:spacing w:line="312" w:lineRule="auto"/>
        <w:jc w:val="both"/>
      </w:pPr>
      <w:r w:rsidRPr="0057203B">
        <w:t>- Hoạt động nhóm, cá nhân, đánh giá.</w:t>
      </w:r>
    </w:p>
    <w:p w14:paraId="74541046" w14:textId="77777777" w:rsidR="00397C05" w:rsidRPr="0057203B" w:rsidRDefault="00397C05" w:rsidP="00397C05">
      <w:pPr>
        <w:spacing w:line="312" w:lineRule="auto"/>
        <w:jc w:val="both"/>
      </w:pPr>
      <w:r w:rsidRPr="0057203B">
        <w:rPr>
          <w:i/>
        </w:rPr>
        <w:lastRenderedPageBreak/>
        <w:t>c. Sản phẩm</w:t>
      </w:r>
      <w:r w:rsidRPr="0057203B">
        <w:t>: Hoàn thành các yêu cầu giáo viên đặt ra</w:t>
      </w:r>
    </w:p>
    <w:p w14:paraId="58014550" w14:textId="77777777" w:rsidR="00397C05" w:rsidRPr="0057203B" w:rsidRDefault="00397C05" w:rsidP="00397C0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8"/>
        <w:gridCol w:w="3107"/>
        <w:gridCol w:w="3463"/>
      </w:tblGrid>
      <w:tr w:rsidR="00397C05" w:rsidRPr="0057203B" w14:paraId="769AAAE6" w14:textId="77777777" w:rsidTr="00765CCF">
        <w:tc>
          <w:tcPr>
            <w:tcW w:w="3624" w:type="dxa"/>
          </w:tcPr>
          <w:p w14:paraId="43CCFFE1" w14:textId="77777777" w:rsidR="00397C05" w:rsidRPr="0057203B" w:rsidRDefault="00397C05" w:rsidP="00765CCF">
            <w:r w:rsidRPr="0057203B">
              <w:t>GV yêu cầu học sinh làm việc cá nhân làm BT 22 (SGK)</w:t>
            </w:r>
          </w:p>
          <w:p w14:paraId="2A813135" w14:textId="77777777" w:rsidR="00397C05" w:rsidRPr="0057203B" w:rsidRDefault="00397C05" w:rsidP="00765CCF"/>
          <w:p w14:paraId="39498942" w14:textId="77777777" w:rsidR="00397C05" w:rsidRPr="0057203B" w:rsidRDefault="00397C05" w:rsidP="00765CCF">
            <w:pPr>
              <w:rPr>
                <w:lang w:val="pt-BR"/>
              </w:rPr>
            </w:pPr>
            <w:r w:rsidRPr="0057203B">
              <w:rPr>
                <w:lang w:val="pt-BR"/>
              </w:rPr>
              <w:t>GV vẽ hình 15 (SGK) lên bảng</w:t>
            </w:r>
          </w:p>
          <w:p w14:paraId="55237BFF" w14:textId="77777777" w:rsidR="00397C05" w:rsidRPr="0057203B" w:rsidRDefault="00397C05" w:rsidP="00765CCF">
            <w:pPr>
              <w:rPr>
                <w:lang w:val="pt-BR"/>
              </w:rPr>
            </w:pPr>
            <w:r w:rsidRPr="0057203B">
              <w:rPr>
                <w:lang w:val="pt-BR"/>
              </w:rPr>
              <w:t>Yêu cầu học sinh lên bảng điền tiếp số đo ứng với các góc còn lại</w:t>
            </w:r>
          </w:p>
          <w:p w14:paraId="4D58C95E" w14:textId="77777777" w:rsidR="00397C05" w:rsidRPr="0057203B" w:rsidRDefault="00397C05" w:rsidP="00765CCF">
            <w:pPr>
              <w:rPr>
                <w:lang w:val="pt-BR"/>
              </w:rPr>
            </w:pPr>
          </w:p>
          <w:p w14:paraId="6231EBEB" w14:textId="77777777" w:rsidR="00397C05" w:rsidRPr="0057203B" w:rsidRDefault="00397C05" w:rsidP="00765CCF">
            <w:pPr>
              <w:rPr>
                <w:lang w:val="pt-BR"/>
              </w:rPr>
            </w:pPr>
            <w:r w:rsidRPr="0057203B">
              <w:rPr>
                <w:lang w:val="pt-BR"/>
              </w:rPr>
              <w:t>Hãy đọc tên các cặp góc so le trong, các cặp góc đồng vị ?</w:t>
            </w:r>
          </w:p>
          <w:p w14:paraId="30348F3B" w14:textId="77777777" w:rsidR="00397C05" w:rsidRPr="0057203B" w:rsidRDefault="00397C05" w:rsidP="00765CCF">
            <w:pPr>
              <w:rPr>
                <w:lang w:val="pt-BR"/>
              </w:rPr>
            </w:pPr>
          </w:p>
          <w:p w14:paraId="6B67A3BF" w14:textId="77777777" w:rsidR="00397C05" w:rsidRPr="0057203B" w:rsidRDefault="00397C05" w:rsidP="00765CCF">
            <w:pPr>
              <w:rPr>
                <w:lang w:val="pt-BR"/>
              </w:rPr>
            </w:pPr>
            <w:r w:rsidRPr="0057203B">
              <w:rPr>
                <w:lang w:val="pt-BR"/>
              </w:rPr>
              <w:t>GV giới thiệu cặp góc trong cùng phía, yêu cầu học sinh tìm tiếp cặp góc trong cùng phía còn lại</w:t>
            </w:r>
          </w:p>
          <w:p w14:paraId="0201C403" w14:textId="77777777" w:rsidR="00397C05" w:rsidRPr="0057203B" w:rsidRDefault="00397C05" w:rsidP="00765CCF">
            <w:pPr>
              <w:rPr>
                <w:lang w:val="pt-BR"/>
              </w:rPr>
            </w:pPr>
            <w:r w:rsidRPr="0057203B">
              <w:rPr>
                <w:lang w:val="pt-BR"/>
              </w:rPr>
              <w:t>Có nhận xét gì về tổng 2 góc trong cùng phía trong hình vẽ bên ?</w:t>
            </w:r>
          </w:p>
          <w:p w14:paraId="18C950AE" w14:textId="77777777" w:rsidR="00397C05" w:rsidRPr="0057203B" w:rsidRDefault="00397C05" w:rsidP="00765CCF">
            <w:pPr>
              <w:rPr>
                <w:lang w:val="pt-BR"/>
              </w:rPr>
            </w:pPr>
            <w:r w:rsidRPr="0057203B">
              <w:rPr>
                <w:lang w:val="pt-BR"/>
              </w:rPr>
              <w:t>Từ đó rút ra nhận xét gì ?</w:t>
            </w:r>
          </w:p>
          <w:p w14:paraId="7E28CF6B" w14:textId="77777777" w:rsidR="00397C05" w:rsidRPr="0057203B" w:rsidRDefault="00397C05" w:rsidP="00765CCF">
            <w:r w:rsidRPr="0057203B">
              <w:rPr>
                <w:lang w:val="pt-BR"/>
              </w:rPr>
              <w:t xml:space="preserve">           </w:t>
            </w:r>
            <w:r w:rsidRPr="0057203B">
              <w:t>GV kết luận.</w:t>
            </w:r>
          </w:p>
        </w:tc>
        <w:tc>
          <w:tcPr>
            <w:tcW w:w="3624" w:type="dxa"/>
          </w:tcPr>
          <w:p w14:paraId="7EAA3327" w14:textId="77777777" w:rsidR="00397C05" w:rsidRPr="0057203B" w:rsidRDefault="00397C05" w:rsidP="00765CCF">
            <w:pPr>
              <w:rPr>
                <w:lang w:val="pt-BR"/>
              </w:rPr>
            </w:pPr>
            <w:r w:rsidRPr="0057203B">
              <w:rPr>
                <w:lang w:val="pt-BR"/>
              </w:rPr>
              <w:t>Học sinh đọc đề bài, quan sát hình vẽ 15 (SGK)</w:t>
            </w:r>
          </w:p>
          <w:p w14:paraId="627965F6" w14:textId="77777777" w:rsidR="00397C05" w:rsidRPr="0057203B" w:rsidRDefault="00397C05" w:rsidP="00765CCF">
            <w:pPr>
              <w:rPr>
                <w:lang w:val="pt-BR"/>
              </w:rPr>
            </w:pPr>
          </w:p>
          <w:p w14:paraId="664985E0" w14:textId="77777777" w:rsidR="00397C05" w:rsidRPr="0057203B" w:rsidRDefault="00397C05" w:rsidP="00765CCF">
            <w:pPr>
              <w:rPr>
                <w:lang w:val="pt-BR"/>
              </w:rPr>
            </w:pPr>
            <w:r w:rsidRPr="0057203B">
              <w:rPr>
                <w:lang w:val="pt-BR"/>
              </w:rPr>
              <w:t>Học sinh vẽ lại hình 15 vào vở</w:t>
            </w:r>
          </w:p>
          <w:p w14:paraId="2DA1D7B7" w14:textId="77777777" w:rsidR="00397C05" w:rsidRPr="0057203B" w:rsidRDefault="00397C05" w:rsidP="00765CCF">
            <w:pPr>
              <w:rPr>
                <w:lang w:val="pt-BR"/>
              </w:rPr>
            </w:pPr>
          </w:p>
          <w:p w14:paraId="34DD4C31" w14:textId="77777777" w:rsidR="00397C05" w:rsidRPr="0057203B" w:rsidRDefault="00397C05" w:rsidP="00765CCF">
            <w:pPr>
              <w:rPr>
                <w:lang w:val="pt-BR"/>
              </w:rPr>
            </w:pPr>
            <w:r w:rsidRPr="0057203B">
              <w:rPr>
                <w:lang w:val="pt-BR"/>
              </w:rPr>
              <w:t>Một học sinh lên bảng viết tiếp các số đo còn lại của các góc</w:t>
            </w:r>
          </w:p>
          <w:p w14:paraId="28C0BCEF" w14:textId="77777777" w:rsidR="00397C05" w:rsidRPr="0057203B" w:rsidRDefault="00397C05" w:rsidP="00765CCF">
            <w:pPr>
              <w:rPr>
                <w:lang w:val="pt-BR"/>
              </w:rPr>
            </w:pPr>
          </w:p>
          <w:p w14:paraId="051CDB18" w14:textId="77777777" w:rsidR="00397C05" w:rsidRPr="0057203B" w:rsidRDefault="00397C05" w:rsidP="00765CCF">
            <w:pPr>
              <w:rPr>
                <w:lang w:val="pt-BR"/>
              </w:rPr>
            </w:pPr>
            <w:r w:rsidRPr="0057203B">
              <w:rPr>
                <w:lang w:val="pt-BR"/>
              </w:rPr>
              <w:t>Học sinh đọc tên các cặp góc so le trong, các cặp góc đồng vị trong hình vẽ</w:t>
            </w:r>
          </w:p>
          <w:p w14:paraId="3F0DD906" w14:textId="77777777" w:rsidR="00397C05" w:rsidRPr="0057203B" w:rsidRDefault="00397C05" w:rsidP="00765CCF">
            <w:pPr>
              <w:rPr>
                <w:lang w:val="pt-BR"/>
              </w:rPr>
            </w:pPr>
          </w:p>
          <w:p w14:paraId="114B8297" w14:textId="77777777" w:rsidR="00397C05" w:rsidRPr="0057203B" w:rsidRDefault="00397C05" w:rsidP="00765CCF">
            <w:pPr>
              <w:rPr>
                <w:lang w:val="pt-BR"/>
              </w:rPr>
            </w:pPr>
          </w:p>
          <w:p w14:paraId="18DD924E" w14:textId="77777777" w:rsidR="00397C05" w:rsidRPr="0057203B" w:rsidRDefault="00397C05" w:rsidP="00765CCF">
            <w:pPr>
              <w:rPr>
                <w:lang w:val="pt-BR"/>
              </w:rPr>
            </w:pPr>
            <w:r w:rsidRPr="0057203B">
              <w:rPr>
                <w:lang w:val="pt-BR"/>
              </w:rPr>
              <w:t>Học sinh quan sát hình vẽ, nhận dạng khái niệm</w:t>
            </w:r>
          </w:p>
          <w:p w14:paraId="07427DB3" w14:textId="77777777" w:rsidR="00397C05" w:rsidRPr="0057203B" w:rsidRDefault="00397C05" w:rsidP="00765CCF">
            <w:pPr>
              <w:rPr>
                <w:lang w:val="pt-BR"/>
              </w:rPr>
            </w:pPr>
          </w:p>
          <w:p w14:paraId="1CDCFAD2" w14:textId="77777777" w:rsidR="00397C05" w:rsidRPr="0057203B" w:rsidRDefault="00397C05" w:rsidP="00765CCF">
            <w:pPr>
              <w:rPr>
                <w:lang w:val="pt-BR"/>
              </w:rPr>
            </w:pPr>
            <w:r w:rsidRPr="0057203B">
              <w:rPr>
                <w:lang w:val="pt-BR"/>
              </w:rPr>
              <w:t>HS: Hai góc trong cùng phía có tổng số đo bằng 180</w:t>
            </w:r>
            <w:r w:rsidRPr="0057203B">
              <w:rPr>
                <w:vertAlign w:val="superscript"/>
                <w:lang w:val="pt-BR"/>
              </w:rPr>
              <w:t>0</w:t>
            </w:r>
          </w:p>
          <w:p w14:paraId="648F0601" w14:textId="77777777" w:rsidR="00397C05" w:rsidRPr="0057203B" w:rsidRDefault="00397C05" w:rsidP="00765CCF">
            <w:pPr>
              <w:rPr>
                <w:lang w:val="pt-BR"/>
              </w:rPr>
            </w:pPr>
          </w:p>
          <w:p w14:paraId="5DE64BA6" w14:textId="77777777" w:rsidR="00397C05" w:rsidRPr="0057203B" w:rsidRDefault="00397C05" w:rsidP="00765CCF">
            <w:pPr>
              <w:rPr>
                <w:lang w:val="pt-BR"/>
              </w:rPr>
            </w:pPr>
            <w:r w:rsidRPr="0057203B">
              <w:rPr>
                <w:lang w:val="pt-BR"/>
              </w:rPr>
              <w:t>HS rút ra nhận xét</w:t>
            </w:r>
          </w:p>
        </w:tc>
        <w:tc>
          <w:tcPr>
            <w:tcW w:w="3624" w:type="dxa"/>
          </w:tcPr>
          <w:p w14:paraId="66F0FFBC" w14:textId="77777777" w:rsidR="00397C05" w:rsidRPr="0057203B" w:rsidRDefault="00397C05" w:rsidP="00765CCF">
            <w:pPr>
              <w:rPr>
                <w:b/>
                <w:u w:val="single"/>
              </w:rPr>
            </w:pPr>
            <w:r w:rsidRPr="0057203B">
              <w:rPr>
                <w:b/>
                <w:u w:val="single"/>
              </w:rPr>
              <w:t>Bài 22 (SGK)</w:t>
            </w:r>
          </w:p>
          <w:p w14:paraId="468FC6BC" w14:textId="051BD604" w:rsidR="00397C05" w:rsidRPr="0057203B" w:rsidRDefault="00397C05" w:rsidP="00765CCF">
            <w:r w:rsidRPr="0057203B">
              <w:t xml:space="preserve">    </w:t>
            </w:r>
            <w:r w:rsidR="00F95260" w:rsidRPr="00E86F89">
              <w:rPr>
                <w:noProof/>
              </w:rPr>
              <w:drawing>
                <wp:inline distT="0" distB="0" distL="0" distR="0" wp14:anchorId="623CCC5A" wp14:editId="3C222615">
                  <wp:extent cx="1638300" cy="1162050"/>
                  <wp:effectExtent l="0" t="0" r="0" b="0"/>
                  <wp:docPr id="103" name="Picture 139"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Description: 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638300" cy="1162050"/>
                          </a:xfrm>
                          <a:prstGeom prst="rect">
                            <a:avLst/>
                          </a:prstGeom>
                          <a:noFill/>
                          <a:ln>
                            <a:noFill/>
                          </a:ln>
                        </pic:spPr>
                      </pic:pic>
                    </a:graphicData>
                  </a:graphic>
                </wp:inline>
              </w:drawing>
            </w:r>
          </w:p>
          <w:p w14:paraId="14C7E24E" w14:textId="77777777" w:rsidR="00397C05" w:rsidRPr="0057203B" w:rsidRDefault="00397C05" w:rsidP="00765CCF">
            <w:r w:rsidRPr="0057203B">
              <w:t xml:space="preserve">b)  </w:t>
            </w:r>
            <w:r w:rsidRPr="0057203B">
              <w:rPr>
                <w:position w:val="-10"/>
              </w:rPr>
              <w:object w:dxaOrig="1440" w:dyaOrig="380" w14:anchorId="517884E4">
                <v:shape id="_x0000_i1128" type="#_x0000_t75" style="width:1in;height:21.75pt" o:ole="">
                  <v:imagedata r:id="rId156" o:title=""/>
                </v:shape>
                <o:OLEObject Type="Embed" ProgID="Equation.3" ShapeID="_x0000_i1128" DrawAspect="Content" ObjectID="_1664269570" r:id="rId157"/>
              </w:object>
            </w:r>
          </w:p>
          <w:p w14:paraId="5341932A" w14:textId="77777777" w:rsidR="00397C05" w:rsidRPr="0057203B" w:rsidRDefault="00397C05" w:rsidP="00765CCF">
            <w:r w:rsidRPr="0057203B">
              <w:t xml:space="preserve">      </w:t>
            </w:r>
            <w:r w:rsidRPr="0057203B">
              <w:rPr>
                <w:position w:val="-34"/>
              </w:rPr>
              <w:object w:dxaOrig="1500" w:dyaOrig="800" w14:anchorId="178F03C2">
                <v:shape id="_x0000_i1129" type="#_x0000_t75" style="width:1in;height:43.5pt" o:ole="">
                  <v:imagedata r:id="rId158" o:title=""/>
                </v:shape>
                <o:OLEObject Type="Embed" ProgID="Equation.3" ShapeID="_x0000_i1129" DrawAspect="Content" ObjectID="_1664269571" r:id="rId159"/>
              </w:object>
            </w:r>
          </w:p>
          <w:p w14:paraId="15B7A161" w14:textId="77777777" w:rsidR="00397C05" w:rsidRPr="0057203B" w:rsidRDefault="00397C05" w:rsidP="00765CCF">
            <w:r w:rsidRPr="0057203B">
              <w:t xml:space="preserve">      </w:t>
            </w:r>
            <w:r w:rsidRPr="0057203B">
              <w:rPr>
                <w:position w:val="-52"/>
              </w:rPr>
              <w:object w:dxaOrig="1540" w:dyaOrig="1219" w14:anchorId="648FF6A7">
                <v:shape id="_x0000_i1130" type="#_x0000_t75" style="width:79.5pt;height:57.75pt" o:ole="">
                  <v:imagedata r:id="rId160" o:title=""/>
                </v:shape>
                <o:OLEObject Type="Embed" ProgID="Equation.3" ShapeID="_x0000_i1130" DrawAspect="Content" ObjectID="_1664269572" r:id="rId161"/>
              </w:object>
            </w:r>
          </w:p>
          <w:p w14:paraId="40B6C807" w14:textId="77777777" w:rsidR="00397C05" w:rsidRPr="0057203B" w:rsidRDefault="00397C05" w:rsidP="00765CCF">
            <w:r w:rsidRPr="0057203B">
              <w:t xml:space="preserve">c)   </w:t>
            </w:r>
            <w:r w:rsidRPr="0057203B">
              <w:rPr>
                <w:position w:val="-10"/>
              </w:rPr>
              <w:object w:dxaOrig="1480" w:dyaOrig="380" w14:anchorId="01F641F5">
                <v:shape id="_x0000_i1131" type="#_x0000_t75" style="width:1in;height:21.75pt" o:ole="">
                  <v:imagedata r:id="rId162" o:title=""/>
                </v:shape>
                <o:OLEObject Type="Embed" ProgID="Equation.3" ShapeID="_x0000_i1131" DrawAspect="Content" ObjectID="_1664269573" r:id="rId163"/>
              </w:object>
            </w:r>
          </w:p>
          <w:p w14:paraId="3F247A74" w14:textId="77777777" w:rsidR="00397C05" w:rsidRPr="0057203B" w:rsidRDefault="00397C05" w:rsidP="00765CCF">
            <w:r w:rsidRPr="0057203B">
              <w:t xml:space="preserve">      </w:t>
            </w:r>
            <w:r w:rsidRPr="0057203B">
              <w:rPr>
                <w:position w:val="-12"/>
              </w:rPr>
              <w:object w:dxaOrig="1500" w:dyaOrig="400" w14:anchorId="5F4D0CF3">
                <v:shape id="_x0000_i1132" type="#_x0000_t75" style="width:1in;height:21.75pt" o:ole="">
                  <v:imagedata r:id="rId164" o:title=""/>
                </v:shape>
                <o:OLEObject Type="Embed" ProgID="Equation.3" ShapeID="_x0000_i1132" DrawAspect="Content" ObjectID="_1664269574" r:id="rId165"/>
              </w:object>
            </w:r>
            <w:r w:rsidRPr="0057203B">
              <w:t xml:space="preserve">  </w:t>
            </w:r>
          </w:p>
          <w:p w14:paraId="757A79AC" w14:textId="77777777" w:rsidR="00397C05" w:rsidRPr="0057203B" w:rsidRDefault="00397C05" w:rsidP="00765CCF">
            <w:r w:rsidRPr="0057203B">
              <w:rPr>
                <w:i/>
                <w:u w:val="single"/>
              </w:rPr>
              <w:t>Nhận xét:</w:t>
            </w:r>
            <w:r w:rsidRPr="0057203B">
              <w:t xml:space="preserve"> </w:t>
            </w:r>
            <w:r w:rsidRPr="0057203B">
              <w:rPr>
                <w:i/>
              </w:rPr>
              <w:t>Hai góc trong cùng phía bù nhau.</w:t>
            </w:r>
          </w:p>
        </w:tc>
      </w:tr>
    </w:tbl>
    <w:p w14:paraId="269B3DA8" w14:textId="77777777" w:rsidR="00397C05" w:rsidRPr="0057203B" w:rsidRDefault="00397C05" w:rsidP="00397C05">
      <w:pPr>
        <w:rPr>
          <w:b/>
          <w:lang w:val="pt-BR"/>
        </w:rPr>
      </w:pPr>
      <w:r w:rsidRPr="0057203B">
        <w:rPr>
          <w:b/>
          <w:lang w:val="pt-BR"/>
        </w:rPr>
        <w:t>E.Hoạt động tìm tòi mở rộng (1 phút)</w:t>
      </w:r>
    </w:p>
    <w:p w14:paraId="2C991280" w14:textId="77777777" w:rsidR="00397C05" w:rsidRPr="0057203B" w:rsidRDefault="00397C05" w:rsidP="00397C05">
      <w:pPr>
        <w:rPr>
          <w:lang w:val="pt-BR"/>
        </w:rPr>
      </w:pPr>
      <w:r w:rsidRPr="0057203B">
        <w:rPr>
          <w:lang w:val="pt-BR"/>
        </w:rPr>
        <w:t>Tìm các hình ảnh của các cặp góc sole trong, đồng vị trong thực tế</w:t>
      </w:r>
    </w:p>
    <w:p w14:paraId="07678262" w14:textId="77777777" w:rsidR="00397C05" w:rsidRPr="0057203B" w:rsidRDefault="00397C05" w:rsidP="00397C05">
      <w:pPr>
        <w:rPr>
          <w:b/>
          <w:lang w:val="pt-BR"/>
        </w:rPr>
      </w:pPr>
      <w:r w:rsidRPr="0057203B">
        <w:rPr>
          <w:b/>
          <w:lang w:val="pt-BR"/>
        </w:rPr>
        <w:t>4.Củng cố (2 phút)</w:t>
      </w:r>
    </w:p>
    <w:p w14:paraId="2901A0D3" w14:textId="77777777" w:rsidR="00397C05" w:rsidRPr="0057203B" w:rsidRDefault="00397C05" w:rsidP="00397C05">
      <w:pPr>
        <w:ind w:left="360"/>
        <w:rPr>
          <w:lang w:val="pt-BR"/>
        </w:rPr>
      </w:pPr>
      <w:r w:rsidRPr="0057203B">
        <w:rPr>
          <w:lang w:val="pt-BR"/>
        </w:rPr>
        <w:t>Nêu nội dung bài học</w:t>
      </w:r>
    </w:p>
    <w:p w14:paraId="3E839379" w14:textId="77777777" w:rsidR="00397C05" w:rsidRPr="0057203B" w:rsidRDefault="00397C05" w:rsidP="00397C05">
      <w:pPr>
        <w:rPr>
          <w:b/>
          <w:lang w:val="pt-BR"/>
        </w:rPr>
      </w:pPr>
      <w:r w:rsidRPr="0057203B">
        <w:rPr>
          <w:b/>
          <w:lang w:val="pt-BR"/>
        </w:rPr>
        <w:t>5. Hướng dẫn về nhà   (1 phút)</w:t>
      </w:r>
    </w:p>
    <w:p w14:paraId="58BD541C" w14:textId="77777777" w:rsidR="00397C05" w:rsidRPr="0057203B" w:rsidRDefault="00397C05" w:rsidP="00397C05">
      <w:pPr>
        <w:ind w:left="360"/>
        <w:rPr>
          <w:lang w:val="pt-BR"/>
        </w:rPr>
      </w:pPr>
      <w:r w:rsidRPr="0057203B">
        <w:rPr>
          <w:lang w:val="pt-BR"/>
        </w:rPr>
        <w:t>- Đọc trước bài: “Hai đường thẳng song song”</w:t>
      </w:r>
    </w:p>
    <w:p w14:paraId="72509720" w14:textId="77777777" w:rsidR="00397C05" w:rsidRPr="0057203B" w:rsidRDefault="00397C05" w:rsidP="00397C05">
      <w:pPr>
        <w:ind w:left="360"/>
        <w:rPr>
          <w:lang w:val="pt-BR"/>
        </w:rPr>
      </w:pPr>
      <w:r w:rsidRPr="0057203B">
        <w:rPr>
          <w:lang w:val="pt-BR"/>
        </w:rPr>
        <w:t>- BTVN: 23 (SGK)   và   16, 17, 18, 19, 20 (SBT)</w:t>
      </w:r>
    </w:p>
    <w:p w14:paraId="18C2A87A" w14:textId="77777777" w:rsidR="00397C05" w:rsidRPr="0057203B" w:rsidRDefault="00397C05" w:rsidP="00397C05">
      <w:pPr>
        <w:ind w:left="360"/>
        <w:rPr>
          <w:lang w:val="pt-BR"/>
        </w:rPr>
      </w:pPr>
      <w:r w:rsidRPr="0057203B">
        <w:rPr>
          <w:lang w:val="pt-BR"/>
        </w:rPr>
        <w:t>- Ôn lại định nghĩa 2 đường thẳng song song và các vị trí của hai đường thẳng</w:t>
      </w:r>
    </w:p>
    <w:p w14:paraId="7EC621EA" w14:textId="77777777" w:rsidR="00397C05" w:rsidRPr="0057203B" w:rsidRDefault="00397C05" w:rsidP="00397C05">
      <w:pPr>
        <w:rPr>
          <w:b/>
          <w:lang w:val="pt-BR"/>
        </w:rPr>
      </w:pPr>
      <w:r w:rsidRPr="0057203B">
        <w:rPr>
          <w:b/>
          <w:lang w:val="pt-BR"/>
        </w:rPr>
        <w:t>* Rút kinh nghiệm tiết dạy:</w:t>
      </w:r>
    </w:p>
    <w:p w14:paraId="121006CC" w14:textId="77777777" w:rsidR="00397C05" w:rsidRPr="0057203B" w:rsidRDefault="00397C05" w:rsidP="00397C05">
      <w:pPr>
        <w:rPr>
          <w:lang w:val="pt-BR"/>
        </w:rPr>
      </w:pPr>
      <w:r w:rsidRPr="0057203B">
        <w:rPr>
          <w:lang w:val="pt-BR"/>
        </w:rPr>
        <w:t>........................................................................................................................................................................................................................................................................................................................</w:t>
      </w:r>
    </w:p>
    <w:p w14:paraId="0BE16C19" w14:textId="77777777" w:rsidR="00397C05" w:rsidRPr="0057203B" w:rsidRDefault="00397C05" w:rsidP="00397C05">
      <w:pPr>
        <w:pBdr>
          <w:bottom w:val="dotted" w:sz="24" w:space="1" w:color="auto"/>
        </w:pBdr>
        <w:rPr>
          <w:i/>
          <w:lang w:val="pt-BR"/>
        </w:rPr>
      </w:pPr>
    </w:p>
    <w:p w14:paraId="61FCA018" w14:textId="77777777" w:rsidR="00397C05" w:rsidRPr="0057203B" w:rsidRDefault="00397C05" w:rsidP="00397C05">
      <w:pPr>
        <w:rPr>
          <w:i/>
          <w:lang w:val="pt-BR"/>
        </w:rPr>
      </w:pPr>
    </w:p>
    <w:p w14:paraId="3396AE95" w14:textId="77777777" w:rsidR="00397C05" w:rsidRPr="0057203B" w:rsidRDefault="00397C05" w:rsidP="00397C05">
      <w:pPr>
        <w:rPr>
          <w:i/>
          <w:lang w:val="pt-BR"/>
        </w:rPr>
      </w:pPr>
    </w:p>
    <w:p w14:paraId="36B45941" w14:textId="77777777" w:rsidR="00397C05" w:rsidRPr="0057203B" w:rsidRDefault="00397C05" w:rsidP="00397C05">
      <w:pPr>
        <w:rPr>
          <w:i/>
          <w:lang w:val="pt-BR"/>
        </w:rPr>
      </w:pPr>
    </w:p>
    <w:p w14:paraId="3FD0E542" w14:textId="77777777" w:rsidR="00397C05" w:rsidRPr="0057203B" w:rsidRDefault="00397C05" w:rsidP="00397C05">
      <w:pPr>
        <w:rPr>
          <w:i/>
          <w:lang w:val="pt-BR"/>
        </w:rPr>
      </w:pPr>
    </w:p>
    <w:p w14:paraId="4BF7FC3A" w14:textId="77777777" w:rsidR="00397C05" w:rsidRPr="0057203B" w:rsidRDefault="00397C05" w:rsidP="00397C05">
      <w:pPr>
        <w:rPr>
          <w:i/>
          <w:lang w:val="pt-BR"/>
        </w:rPr>
      </w:pPr>
    </w:p>
    <w:p w14:paraId="03942274" w14:textId="77777777" w:rsidR="00397C05" w:rsidRPr="0057203B" w:rsidRDefault="00397C05" w:rsidP="00397C05">
      <w:pPr>
        <w:rPr>
          <w:i/>
          <w:lang w:val="pt-BR"/>
        </w:rPr>
      </w:pPr>
    </w:p>
    <w:p w14:paraId="64FA6666" w14:textId="77777777" w:rsidR="00397C05" w:rsidRPr="0057203B" w:rsidRDefault="00397C05" w:rsidP="00397C05">
      <w:pPr>
        <w:spacing w:after="160" w:line="259" w:lineRule="auto"/>
        <w:rPr>
          <w:i/>
          <w:lang w:val="pt-BR"/>
        </w:rPr>
      </w:pPr>
      <w:r w:rsidRPr="0057203B">
        <w:rPr>
          <w:i/>
          <w:lang w:val="pt-BR"/>
        </w:rPr>
        <w:br w:type="page"/>
      </w:r>
    </w:p>
    <w:p w14:paraId="753741F9" w14:textId="77777777" w:rsidR="00397C05" w:rsidRPr="0057203B" w:rsidRDefault="00397C05" w:rsidP="00397C05">
      <w:pPr>
        <w:rPr>
          <w:rFonts w:ascii="Arial" w:hAnsi="Arial" w:cs="Arial"/>
          <w:i/>
          <w:lang w:val="pt-BR"/>
        </w:rPr>
      </w:pPr>
      <w:r w:rsidRPr="0057203B">
        <w:rPr>
          <w:i/>
          <w:lang w:val="pt-BR"/>
        </w:rPr>
        <w:t xml:space="preserve">Ngày soạn:                                                                                          Ngày dạy: </w:t>
      </w:r>
    </w:p>
    <w:p w14:paraId="63EAF560" w14:textId="77777777" w:rsidR="00397C05" w:rsidRPr="0057203B" w:rsidRDefault="00397C05" w:rsidP="00397C05">
      <w:pPr>
        <w:ind w:left="6480"/>
        <w:rPr>
          <w:i/>
          <w:lang w:val="pt-BR"/>
        </w:rPr>
      </w:pPr>
    </w:p>
    <w:p w14:paraId="47D450E5" w14:textId="77777777" w:rsidR="00397C05" w:rsidRPr="0057203B" w:rsidRDefault="00397C05" w:rsidP="00397C05">
      <w:pPr>
        <w:jc w:val="center"/>
        <w:rPr>
          <w:b/>
          <w:lang w:val="pt-BR"/>
        </w:rPr>
      </w:pPr>
      <w:r w:rsidRPr="0057203B">
        <w:rPr>
          <w:b/>
          <w:lang w:val="pt-BR"/>
        </w:rPr>
        <w:t>TIẾT 6         HAI ĐƯỜNG THẲNG SONG SONG</w:t>
      </w:r>
    </w:p>
    <w:p w14:paraId="3730460C" w14:textId="77777777" w:rsidR="00397C05" w:rsidRPr="0057203B" w:rsidRDefault="00397C05" w:rsidP="00765CCF">
      <w:pPr>
        <w:numPr>
          <w:ilvl w:val="0"/>
          <w:numId w:val="4"/>
        </w:numPr>
        <w:rPr>
          <w:b/>
          <w:i/>
          <w:u w:val="single"/>
        </w:rPr>
      </w:pPr>
      <w:r w:rsidRPr="0057203B">
        <w:rPr>
          <w:b/>
          <w:i/>
          <w:u w:val="single"/>
        </w:rPr>
        <w:t>Mục tiêu:</w:t>
      </w:r>
    </w:p>
    <w:p w14:paraId="51FC0091" w14:textId="77777777" w:rsidR="00397C05" w:rsidRPr="0057203B" w:rsidRDefault="00397C05" w:rsidP="00765CCF">
      <w:pPr>
        <w:numPr>
          <w:ilvl w:val="0"/>
          <w:numId w:val="5"/>
        </w:numPr>
      </w:pPr>
      <w:r w:rsidRPr="0057203B">
        <w:rPr>
          <w:b/>
          <w:i/>
        </w:rPr>
        <w:t>Kiến thức</w:t>
      </w:r>
      <w:r w:rsidRPr="0057203B">
        <w:t>: Học sinh nắm được thế nào là hai đường thẳng song song</w:t>
      </w:r>
    </w:p>
    <w:p w14:paraId="4BAE9C15" w14:textId="77777777" w:rsidR="00397C05" w:rsidRPr="0057203B" w:rsidRDefault="00397C05" w:rsidP="00397C05">
      <w:pPr>
        <w:ind w:left="360"/>
      </w:pPr>
      <w:r w:rsidRPr="0057203B">
        <w:t>-    Công nhận dấu hiệu nhận biết 2 đường thẳng song song</w:t>
      </w:r>
    </w:p>
    <w:p w14:paraId="04A6B091" w14:textId="77777777" w:rsidR="00397C05" w:rsidRPr="0057203B" w:rsidRDefault="00397C05" w:rsidP="00765CCF">
      <w:pPr>
        <w:numPr>
          <w:ilvl w:val="0"/>
          <w:numId w:val="5"/>
        </w:numPr>
      </w:pPr>
      <w:r w:rsidRPr="0057203B">
        <w:rPr>
          <w:b/>
          <w:i/>
        </w:rPr>
        <w:t>Kỹ năng</w:t>
      </w:r>
      <w:r w:rsidRPr="0057203B">
        <w:t>: Biết vẽ đường thẳng đi qua 1 điểm nằm ngoài một đường thẳng cho trước và song song với đường thẳng ấy.</w:t>
      </w:r>
    </w:p>
    <w:p w14:paraId="09D0637A" w14:textId="77777777" w:rsidR="00397C05" w:rsidRPr="0057203B" w:rsidRDefault="00397C05" w:rsidP="00765CCF">
      <w:pPr>
        <w:numPr>
          <w:ilvl w:val="0"/>
          <w:numId w:val="15"/>
        </w:numPr>
      </w:pPr>
      <w:r w:rsidRPr="0057203B">
        <w:t>Biết sử dụng eke và thước thẳng hoặc chỉ dùng eke để vẽ 2 đường thẳng song song.</w:t>
      </w:r>
    </w:p>
    <w:p w14:paraId="1A84E6A9" w14:textId="77777777" w:rsidR="00397C05" w:rsidRPr="0057203B" w:rsidRDefault="00397C05" w:rsidP="00397C05">
      <w:pPr>
        <w:spacing w:line="312" w:lineRule="auto"/>
        <w:ind w:left="360"/>
        <w:jc w:val="both"/>
      </w:pPr>
      <w:r w:rsidRPr="0057203B">
        <w:rPr>
          <w:i/>
        </w:rPr>
        <w:t>3</w:t>
      </w:r>
      <w:r w:rsidRPr="0057203B">
        <w:rPr>
          <w:b/>
          <w:i/>
        </w:rPr>
        <w:t>) Thái độ</w:t>
      </w:r>
      <w:r w:rsidRPr="0057203B">
        <w:t>: - Nghiêm túc, tích cực, chủ động, độc lập và hợp tác trong hoạt động nhóm.</w:t>
      </w:r>
    </w:p>
    <w:p w14:paraId="7791A2BB" w14:textId="77777777" w:rsidR="00397C05" w:rsidRPr="0057203B" w:rsidRDefault="00397C05" w:rsidP="00397C05">
      <w:r w:rsidRPr="0057203B">
        <w:rPr>
          <w:i/>
        </w:rPr>
        <w:t xml:space="preserve">    4)</w:t>
      </w:r>
      <w:r w:rsidRPr="0057203B">
        <w:rPr>
          <w:b/>
          <w:i/>
        </w:rPr>
        <w:t xml:space="preserve"> Định hướng phát triển năng lực</w:t>
      </w:r>
      <w:r w:rsidRPr="0057203B">
        <w:t>: Năng lực tự học, giải quyết vấn đề, hợp tác, chia sẽ.</w:t>
      </w:r>
    </w:p>
    <w:p w14:paraId="291CC8C3" w14:textId="77777777" w:rsidR="00397C05" w:rsidRPr="0057203B" w:rsidRDefault="00397C05" w:rsidP="00765CCF">
      <w:pPr>
        <w:numPr>
          <w:ilvl w:val="0"/>
          <w:numId w:val="4"/>
        </w:numPr>
        <w:rPr>
          <w:b/>
          <w:i/>
          <w:u w:val="single"/>
        </w:rPr>
      </w:pPr>
      <w:r w:rsidRPr="0057203B">
        <w:rPr>
          <w:b/>
          <w:i/>
          <w:u w:val="single"/>
        </w:rPr>
        <w:t>Chuẩn bị của GV và HS:</w:t>
      </w:r>
    </w:p>
    <w:p w14:paraId="504E98D0" w14:textId="77777777" w:rsidR="00397C05" w:rsidRPr="0057203B" w:rsidRDefault="00397C05" w:rsidP="00397C05">
      <w:pPr>
        <w:ind w:left="720"/>
      </w:pPr>
      <w:r w:rsidRPr="0057203B">
        <w:t>GV: SGK-thước thẳng-eke-máy chiếu</w:t>
      </w:r>
    </w:p>
    <w:p w14:paraId="72493156" w14:textId="77777777" w:rsidR="00397C05" w:rsidRPr="0057203B" w:rsidRDefault="00397C05" w:rsidP="00397C05">
      <w:pPr>
        <w:ind w:left="720"/>
      </w:pPr>
      <w:r w:rsidRPr="0057203B">
        <w:t>HS: SGK-thước thẳng-eke</w:t>
      </w:r>
    </w:p>
    <w:p w14:paraId="7CF69EE8" w14:textId="77777777" w:rsidR="00397C05" w:rsidRPr="0057203B" w:rsidRDefault="00397C05" w:rsidP="00765CCF">
      <w:pPr>
        <w:numPr>
          <w:ilvl w:val="0"/>
          <w:numId w:val="4"/>
        </w:numPr>
        <w:rPr>
          <w:b/>
          <w:i/>
          <w:u w:val="single"/>
          <w:lang w:val="fr-FR"/>
        </w:rPr>
      </w:pPr>
      <w:r w:rsidRPr="0057203B">
        <w:rPr>
          <w:b/>
          <w:i/>
          <w:u w:val="single"/>
          <w:lang w:val="fr-FR"/>
        </w:rPr>
        <w:t>Tiến trình dạy học:</w:t>
      </w:r>
    </w:p>
    <w:p w14:paraId="1C3B356D" w14:textId="77777777" w:rsidR="00397C05" w:rsidRPr="0057203B" w:rsidRDefault="00397C05" w:rsidP="00397C05">
      <w:pPr>
        <w:ind w:left="360"/>
        <w:rPr>
          <w:lang w:val="fr-FR"/>
        </w:rPr>
      </w:pPr>
      <w:r w:rsidRPr="0057203B">
        <w:rPr>
          <w:lang w:val="fr-FR"/>
        </w:rPr>
        <w:t>1. Ổn định tổ chức: (1p)</w:t>
      </w:r>
    </w:p>
    <w:p w14:paraId="267D55EA" w14:textId="77777777" w:rsidR="00397C05" w:rsidRPr="0057203B" w:rsidRDefault="00397C05" w:rsidP="00397C05">
      <w:pPr>
        <w:ind w:left="360"/>
      </w:pPr>
      <w:r w:rsidRPr="0057203B">
        <w:t>2. Kiểm tra bài cũ: (6p)</w:t>
      </w:r>
    </w:p>
    <w:tbl>
      <w:tblPr>
        <w:tblW w:w="0" w:type="auto"/>
        <w:tblInd w:w="1728" w:type="dxa"/>
        <w:tblLook w:val="01E0" w:firstRow="1" w:lastRow="1" w:firstColumn="1" w:lastColumn="1" w:noHBand="0" w:noVBand="0"/>
      </w:tblPr>
      <w:tblGrid>
        <w:gridCol w:w="3919"/>
        <w:gridCol w:w="4041"/>
      </w:tblGrid>
      <w:tr w:rsidR="00397C05" w:rsidRPr="0057203B" w14:paraId="5CC6C7E3" w14:textId="77777777" w:rsidTr="00765CCF">
        <w:tc>
          <w:tcPr>
            <w:tcW w:w="4365" w:type="dxa"/>
          </w:tcPr>
          <w:p w14:paraId="3155B824" w14:textId="77777777" w:rsidR="00397C05" w:rsidRPr="0057203B" w:rsidRDefault="00397C05" w:rsidP="00765CCF">
            <w:pPr>
              <w:rPr>
                <w:lang w:val="pt-BR"/>
              </w:rPr>
            </w:pPr>
            <w:r w:rsidRPr="0057203B">
              <w:rPr>
                <w:i/>
                <w:u w:val="single"/>
                <w:lang w:val="pt-BR"/>
              </w:rPr>
              <w:t>HS1</w:t>
            </w:r>
            <w:r w:rsidRPr="0057203B">
              <w:rPr>
                <w:lang w:val="pt-BR"/>
              </w:rPr>
              <w:t>: Cho hình vẽ:</w:t>
            </w:r>
          </w:p>
          <w:p w14:paraId="40861784" w14:textId="77777777" w:rsidR="00397C05" w:rsidRPr="0057203B" w:rsidRDefault="00397C05" w:rsidP="00765CCF">
            <w:pPr>
              <w:pStyle w:val="ListParagraph"/>
              <w:numPr>
                <w:ilvl w:val="0"/>
                <w:numId w:val="17"/>
              </w:numPr>
              <w:spacing w:after="0" w:line="240" w:lineRule="auto"/>
              <w:rPr>
                <w:lang w:val="pt-BR"/>
              </w:rPr>
            </w:pPr>
            <w:r w:rsidRPr="0057203B">
              <w:rPr>
                <w:lang w:val="pt-BR"/>
              </w:rPr>
              <w:t>Điền tiếp số đo các góc còn lại vào hình vẽ</w:t>
            </w:r>
          </w:p>
          <w:p w14:paraId="73410601" w14:textId="77777777" w:rsidR="00397C05" w:rsidRPr="0057203B" w:rsidRDefault="00397C05" w:rsidP="00765CCF">
            <w:pPr>
              <w:numPr>
                <w:ilvl w:val="0"/>
                <w:numId w:val="17"/>
              </w:numPr>
              <w:rPr>
                <w:lang w:val="pt-BR"/>
              </w:rPr>
            </w:pPr>
            <w:r w:rsidRPr="0057203B">
              <w:rPr>
                <w:lang w:val="pt-BR"/>
              </w:rPr>
              <w:t>Phát biểu tính chất các góc tạo bởi 1 đường thẳng cắt 2đường thẳng</w:t>
            </w:r>
          </w:p>
        </w:tc>
        <w:tc>
          <w:tcPr>
            <w:tcW w:w="4302" w:type="dxa"/>
          </w:tcPr>
          <w:p w14:paraId="20905983" w14:textId="15C9ABAD" w:rsidR="00397C05" w:rsidRPr="0057203B" w:rsidRDefault="00397C05" w:rsidP="00765CCF">
            <w:r w:rsidRPr="0057203B">
              <w:rPr>
                <w:lang w:val="pt-BR"/>
              </w:rPr>
              <w:t xml:space="preserve">           </w:t>
            </w:r>
            <w:r w:rsidR="00F95260" w:rsidRPr="00E86F89">
              <w:rPr>
                <w:noProof/>
              </w:rPr>
              <w:drawing>
                <wp:inline distT="0" distB="0" distL="0" distR="0" wp14:anchorId="29F6A1EB" wp14:editId="0DB938EE">
                  <wp:extent cx="1638300" cy="1162050"/>
                  <wp:effectExtent l="0" t="0" r="0" b="0"/>
                  <wp:docPr id="109" name="Picture 138"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Description: 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638300" cy="1162050"/>
                          </a:xfrm>
                          <a:prstGeom prst="rect">
                            <a:avLst/>
                          </a:prstGeom>
                          <a:noFill/>
                          <a:ln>
                            <a:noFill/>
                          </a:ln>
                        </pic:spPr>
                      </pic:pic>
                    </a:graphicData>
                  </a:graphic>
                </wp:inline>
              </w:drawing>
            </w:r>
          </w:p>
        </w:tc>
      </w:tr>
    </w:tbl>
    <w:p w14:paraId="50EF2C60" w14:textId="77777777" w:rsidR="00397C05" w:rsidRPr="0057203B" w:rsidRDefault="00397C05" w:rsidP="00397C05">
      <w:r w:rsidRPr="0057203B">
        <w:t xml:space="preserve">                           </w:t>
      </w:r>
      <w:r w:rsidRPr="0057203B">
        <w:rPr>
          <w:i/>
          <w:u w:val="single"/>
        </w:rPr>
        <w:t>HS2:</w:t>
      </w:r>
      <w:r w:rsidRPr="0057203B">
        <w:t xml:space="preserve">  Hãy nêu vị trí tương đối của 2 đường thẳng</w:t>
      </w:r>
    </w:p>
    <w:p w14:paraId="028641B6" w14:textId="77777777" w:rsidR="00397C05" w:rsidRPr="0057203B" w:rsidRDefault="00397C05" w:rsidP="00397C05">
      <w:r w:rsidRPr="0057203B">
        <w:t xml:space="preserve">                                   Thế nào là 2 đường thẳng song song ?</w:t>
      </w:r>
    </w:p>
    <w:p w14:paraId="739386A1" w14:textId="77777777" w:rsidR="00397C05" w:rsidRPr="0057203B" w:rsidRDefault="00397C05" w:rsidP="00397C05">
      <w:pPr>
        <w:ind w:left="360"/>
      </w:pPr>
      <w:r w:rsidRPr="0057203B">
        <w:t xml:space="preserve">                                         </w:t>
      </w:r>
      <w:r w:rsidRPr="0057203B">
        <w:rPr>
          <w:i/>
        </w:rPr>
        <w:t>GV (ĐVĐ)   -&gt;   vào bài</w:t>
      </w:r>
    </w:p>
    <w:p w14:paraId="7DA0D270" w14:textId="77777777" w:rsidR="00397C05" w:rsidRPr="0057203B" w:rsidRDefault="00397C05" w:rsidP="00397C05">
      <w:pPr>
        <w:ind w:left="360"/>
      </w:pPr>
      <w:r w:rsidRPr="0057203B">
        <w:t>3. Bài mới:</w:t>
      </w:r>
      <w:r w:rsidRPr="0057203B">
        <w:tab/>
      </w:r>
      <w:r w:rsidRPr="0057203B">
        <w:tab/>
      </w:r>
    </w:p>
    <w:p w14:paraId="1DB5FE83" w14:textId="77777777" w:rsidR="00397C05" w:rsidRPr="0057203B" w:rsidRDefault="00397C05" w:rsidP="00397C0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5"/>
        <w:gridCol w:w="3226"/>
        <w:gridCol w:w="3217"/>
      </w:tblGrid>
      <w:tr w:rsidR="00397C05" w:rsidRPr="0057203B" w14:paraId="4A7AF2C0" w14:textId="77777777" w:rsidTr="00765CCF">
        <w:tc>
          <w:tcPr>
            <w:tcW w:w="3468" w:type="dxa"/>
          </w:tcPr>
          <w:p w14:paraId="69F1A9C0" w14:textId="77777777" w:rsidR="00397C05" w:rsidRPr="0057203B" w:rsidRDefault="00397C05" w:rsidP="00765CCF">
            <w:pPr>
              <w:jc w:val="center"/>
              <w:rPr>
                <w:b/>
                <w:lang w:val="fr-FR"/>
              </w:rPr>
            </w:pPr>
            <w:r w:rsidRPr="0057203B">
              <w:rPr>
                <w:b/>
                <w:lang w:val="fr-FR"/>
              </w:rPr>
              <w:t>Hoạt động của thầy</w:t>
            </w:r>
          </w:p>
        </w:tc>
        <w:tc>
          <w:tcPr>
            <w:tcW w:w="3465" w:type="dxa"/>
          </w:tcPr>
          <w:p w14:paraId="770A137F" w14:textId="77777777" w:rsidR="00397C05" w:rsidRPr="0057203B" w:rsidRDefault="00397C05" w:rsidP="00765CCF">
            <w:pPr>
              <w:jc w:val="center"/>
              <w:rPr>
                <w:b/>
                <w:lang w:val="fr-FR"/>
              </w:rPr>
            </w:pPr>
            <w:r w:rsidRPr="0057203B">
              <w:rPr>
                <w:b/>
                <w:lang w:val="fr-FR"/>
              </w:rPr>
              <w:t>Hoạt động của trò</w:t>
            </w:r>
          </w:p>
        </w:tc>
        <w:tc>
          <w:tcPr>
            <w:tcW w:w="3462" w:type="dxa"/>
          </w:tcPr>
          <w:p w14:paraId="589AECCA" w14:textId="77777777" w:rsidR="00397C05" w:rsidRPr="0057203B" w:rsidRDefault="00397C05" w:rsidP="00765CCF">
            <w:pPr>
              <w:jc w:val="center"/>
              <w:rPr>
                <w:b/>
              </w:rPr>
            </w:pPr>
            <w:r w:rsidRPr="0057203B">
              <w:rPr>
                <w:b/>
              </w:rPr>
              <w:t>Ghi bảng</w:t>
            </w:r>
          </w:p>
        </w:tc>
      </w:tr>
      <w:tr w:rsidR="00397C05" w:rsidRPr="0057203B" w14:paraId="2D6D6B62" w14:textId="77777777" w:rsidTr="00765CCF">
        <w:tc>
          <w:tcPr>
            <w:tcW w:w="10395" w:type="dxa"/>
            <w:gridSpan w:val="3"/>
          </w:tcPr>
          <w:p w14:paraId="69BF82C5" w14:textId="77777777" w:rsidR="00397C05" w:rsidRPr="0057203B" w:rsidRDefault="00397C05" w:rsidP="00765CCF">
            <w:pPr>
              <w:jc w:val="center"/>
              <w:rPr>
                <w:b/>
              </w:rPr>
            </w:pPr>
            <w:r w:rsidRPr="0057203B">
              <w:rPr>
                <w:b/>
              </w:rPr>
              <w:t>A.Hoạt động khởi động   (4 phút)</w:t>
            </w:r>
          </w:p>
          <w:p w14:paraId="7308A34B" w14:textId="77777777" w:rsidR="00397C05" w:rsidRPr="0057203B" w:rsidRDefault="00397C05" w:rsidP="00765CCF">
            <w:pPr>
              <w:jc w:val="center"/>
              <w:rPr>
                <w:i/>
              </w:rPr>
            </w:pPr>
            <w:r w:rsidRPr="0057203B">
              <w:rPr>
                <w:b/>
                <w:i/>
              </w:rPr>
              <w:t>* Mục tiêu</w:t>
            </w:r>
            <w:r w:rsidRPr="0057203B">
              <w:t>: Nhắc lại kiến thức hai đường thẳng song song.</w:t>
            </w:r>
          </w:p>
        </w:tc>
      </w:tr>
      <w:tr w:rsidR="00397C05" w:rsidRPr="0057203B" w14:paraId="761B861C" w14:textId="77777777" w:rsidTr="00765CCF">
        <w:tc>
          <w:tcPr>
            <w:tcW w:w="3468" w:type="dxa"/>
          </w:tcPr>
          <w:p w14:paraId="59BD613F" w14:textId="77777777" w:rsidR="00397C05" w:rsidRPr="0057203B" w:rsidRDefault="00397C05" w:rsidP="00765CCF">
            <w:r w:rsidRPr="0057203B">
              <w:t>GV cho HS nhắc lại kiến thức lớp 6 (SGK)</w:t>
            </w:r>
          </w:p>
          <w:p w14:paraId="51489523" w14:textId="77777777" w:rsidR="00397C05" w:rsidRPr="0057203B" w:rsidRDefault="00397C05" w:rsidP="00765CCF">
            <w:r w:rsidRPr="0057203B">
              <w:t xml:space="preserve">GV: Cho đường thẳng a và đường thẳng b. Muốn biết đt a có song song với đường thẳng b không ta </w:t>
            </w:r>
            <w:r w:rsidRPr="0057203B">
              <w:lastRenderedPageBreak/>
              <w:t>làm như thế nào?</w:t>
            </w:r>
          </w:p>
          <w:p w14:paraId="688E4517" w14:textId="77777777" w:rsidR="00397C05" w:rsidRPr="0057203B" w:rsidRDefault="00397C05" w:rsidP="00765CCF"/>
          <w:p w14:paraId="34FD7A58" w14:textId="77777777" w:rsidR="00397C05" w:rsidRPr="0057203B" w:rsidRDefault="00397C05" w:rsidP="00765CCF">
            <w:r w:rsidRPr="0057203B">
              <w:t xml:space="preserve">      GV chuyển mục.</w:t>
            </w:r>
          </w:p>
        </w:tc>
        <w:tc>
          <w:tcPr>
            <w:tcW w:w="3465" w:type="dxa"/>
          </w:tcPr>
          <w:p w14:paraId="7B4B4686" w14:textId="77777777" w:rsidR="00397C05" w:rsidRPr="0057203B" w:rsidRDefault="00397C05" w:rsidP="00765CCF">
            <w:r w:rsidRPr="0057203B">
              <w:lastRenderedPageBreak/>
              <w:t>Học sinh đọc và nhắc lại kiến thức lớp 6 (SGK-90)</w:t>
            </w:r>
          </w:p>
          <w:p w14:paraId="11DD8A9A" w14:textId="77777777" w:rsidR="00397C05" w:rsidRPr="0057203B" w:rsidRDefault="00397C05" w:rsidP="00765CCF"/>
          <w:p w14:paraId="7B1AFC99" w14:textId="77777777" w:rsidR="00397C05" w:rsidRPr="0057203B" w:rsidRDefault="00397C05" w:rsidP="00765CCF">
            <w:r w:rsidRPr="0057203B">
              <w:t>HS: Ước lượng bằng mắt</w:t>
            </w:r>
          </w:p>
          <w:p w14:paraId="555984CC" w14:textId="77777777" w:rsidR="00397C05" w:rsidRPr="0057203B" w:rsidRDefault="00397C05" w:rsidP="00765CCF">
            <w:r w:rsidRPr="0057203B">
              <w:t xml:space="preserve">-dùng thước kéo dài mãi, nếu 2 đường thẳng không </w:t>
            </w:r>
            <w:r w:rsidRPr="0057203B">
              <w:lastRenderedPageBreak/>
              <w:t>cắt nhau thì 2 đường thẳng song song</w:t>
            </w:r>
          </w:p>
        </w:tc>
        <w:tc>
          <w:tcPr>
            <w:tcW w:w="3462" w:type="dxa"/>
          </w:tcPr>
          <w:p w14:paraId="664872D4" w14:textId="77777777" w:rsidR="00397C05" w:rsidRPr="0057203B" w:rsidRDefault="00397C05" w:rsidP="00765CCF">
            <w:pPr>
              <w:rPr>
                <w:lang w:val="nb-NO"/>
              </w:rPr>
            </w:pPr>
            <w:r w:rsidRPr="0057203B">
              <w:rPr>
                <w:lang w:val="nb-NO"/>
              </w:rPr>
              <w:lastRenderedPageBreak/>
              <w:t xml:space="preserve">1. </w:t>
            </w:r>
            <w:r w:rsidRPr="0057203B">
              <w:rPr>
                <w:b/>
                <w:u w:val="single"/>
                <w:lang w:val="nb-NO"/>
              </w:rPr>
              <w:t>Nhắc lại kiến thức lớp 6</w:t>
            </w:r>
          </w:p>
          <w:p w14:paraId="046A1E5D" w14:textId="77777777" w:rsidR="00397C05" w:rsidRPr="0057203B" w:rsidRDefault="00397C05" w:rsidP="00765CCF">
            <w:pPr>
              <w:rPr>
                <w:b/>
              </w:rPr>
            </w:pPr>
            <w:r w:rsidRPr="0057203B">
              <w:rPr>
                <w:b/>
                <w:lang w:val="nb-NO"/>
              </w:rPr>
              <w:t xml:space="preserve">              </w:t>
            </w:r>
            <w:r w:rsidRPr="0057203B">
              <w:rPr>
                <w:b/>
              </w:rPr>
              <w:t xml:space="preserve">(SGK – 90)                                                  </w:t>
            </w:r>
          </w:p>
        </w:tc>
      </w:tr>
    </w:tbl>
    <w:p w14:paraId="18F4E672" w14:textId="77777777" w:rsidR="00397C05" w:rsidRPr="0057203B" w:rsidRDefault="00397C05" w:rsidP="00397C05">
      <w:pPr>
        <w:ind w:left="720" w:firstLine="720"/>
        <w:jc w:val="center"/>
        <w:rPr>
          <w:b/>
        </w:rPr>
      </w:pPr>
      <w:r w:rsidRPr="0057203B">
        <w:rPr>
          <w:b/>
        </w:rPr>
        <w:t>B.Hoạt động hình thành kiến thức</w:t>
      </w:r>
    </w:p>
    <w:p w14:paraId="06396A13" w14:textId="77777777" w:rsidR="00397C05" w:rsidRPr="0057203B" w:rsidRDefault="00397C05" w:rsidP="00397C05">
      <w:pPr>
        <w:ind w:left="720" w:firstLine="720"/>
        <w:jc w:val="center"/>
        <w:rPr>
          <w:b/>
        </w:rPr>
      </w:pPr>
      <w:r w:rsidRPr="0057203B">
        <w:rPr>
          <w:b/>
        </w:rPr>
        <w:t>Dấu hiệu nhận biết hai đường thẳng song song   (14 phút)</w:t>
      </w:r>
    </w:p>
    <w:p w14:paraId="63A71964" w14:textId="77777777" w:rsidR="00397C05" w:rsidRPr="0057203B" w:rsidRDefault="00397C05" w:rsidP="00397C05">
      <w:pPr>
        <w:spacing w:line="312" w:lineRule="auto"/>
        <w:jc w:val="both"/>
        <w:rPr>
          <w:i/>
        </w:rPr>
      </w:pPr>
      <w:r w:rsidRPr="0057203B">
        <w:rPr>
          <w:i/>
        </w:rPr>
        <w:t>a, Mục tiêu</w:t>
      </w:r>
    </w:p>
    <w:p w14:paraId="1C85FDE7" w14:textId="77777777" w:rsidR="00397C05" w:rsidRPr="0057203B" w:rsidRDefault="00397C05" w:rsidP="00397C05">
      <w:pPr>
        <w:spacing w:line="312" w:lineRule="auto"/>
        <w:ind w:firstLine="720"/>
        <w:jc w:val="both"/>
      </w:pPr>
      <w:r w:rsidRPr="0057203B">
        <w:t>- HS biết được điều kiện để hai đường thẳng song song</w:t>
      </w:r>
    </w:p>
    <w:p w14:paraId="5B6A41F6" w14:textId="77777777" w:rsidR="00397C05" w:rsidRPr="0057203B" w:rsidRDefault="00397C05" w:rsidP="00397C05">
      <w:pPr>
        <w:spacing w:line="312" w:lineRule="auto"/>
        <w:jc w:val="both"/>
      </w:pPr>
      <w:r w:rsidRPr="0057203B">
        <w:tab/>
        <w:t>- Biết sử dụng dấu hiệu nhận biết 2 đường thẳng song song để vẽ hai đường thẳng song song.</w:t>
      </w:r>
    </w:p>
    <w:p w14:paraId="1671594E" w14:textId="77777777" w:rsidR="00397C05" w:rsidRPr="0057203B" w:rsidRDefault="00397C05" w:rsidP="00397C05">
      <w:pPr>
        <w:spacing w:line="312" w:lineRule="auto"/>
        <w:jc w:val="both"/>
        <w:rPr>
          <w:i/>
        </w:rPr>
      </w:pPr>
      <w:r w:rsidRPr="0057203B">
        <w:rPr>
          <w:i/>
        </w:rPr>
        <w:t>b, Nội dung, phương thức tổ chức:</w:t>
      </w:r>
    </w:p>
    <w:p w14:paraId="157BBE22" w14:textId="77777777" w:rsidR="00397C05" w:rsidRPr="0057203B" w:rsidRDefault="00397C05" w:rsidP="00765CCF">
      <w:pPr>
        <w:pStyle w:val="ListParagraph"/>
        <w:numPr>
          <w:ilvl w:val="0"/>
          <w:numId w:val="15"/>
        </w:numPr>
        <w:spacing w:after="0" w:line="312" w:lineRule="auto"/>
        <w:jc w:val="both"/>
      </w:pPr>
      <w:r w:rsidRPr="0057203B">
        <w:t>Hoạt động nhóm, cá nhân, tự kiểm tra, đánh giá.</w:t>
      </w:r>
    </w:p>
    <w:p w14:paraId="4739EC0D" w14:textId="77777777" w:rsidR="00397C05" w:rsidRPr="0057203B" w:rsidRDefault="00397C05" w:rsidP="00397C05">
      <w:pPr>
        <w:spacing w:line="312" w:lineRule="auto"/>
        <w:jc w:val="both"/>
      </w:pPr>
      <w:r w:rsidRPr="0057203B">
        <w:rPr>
          <w:i/>
        </w:rPr>
        <w:t>c. Sản phẩm</w:t>
      </w:r>
      <w:r w:rsidRPr="0057203B">
        <w:t>: Hoàn thành các yêu cầu giáo viên đặt ra</w:t>
      </w:r>
    </w:p>
    <w:p w14:paraId="1421966D" w14:textId="77777777" w:rsidR="00397C05" w:rsidRPr="0057203B" w:rsidRDefault="00397C05" w:rsidP="00397C05">
      <w:pPr>
        <w:ind w:left="720" w:firstLine="720"/>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5"/>
        <w:gridCol w:w="3222"/>
        <w:gridCol w:w="3211"/>
      </w:tblGrid>
      <w:tr w:rsidR="00397C05" w:rsidRPr="0057203B" w14:paraId="3B5D578C" w14:textId="77777777" w:rsidTr="00765CCF">
        <w:tc>
          <w:tcPr>
            <w:tcW w:w="3477" w:type="dxa"/>
          </w:tcPr>
          <w:p w14:paraId="6794960F" w14:textId="77777777" w:rsidR="00397C05" w:rsidRPr="0057203B" w:rsidRDefault="00397C05" w:rsidP="00765CCF">
            <w:pPr>
              <w:rPr>
                <w:b/>
                <w:lang w:val="pt-BR"/>
              </w:rPr>
            </w:pPr>
            <w:r w:rsidRPr="0057203B">
              <w:rPr>
                <w:b/>
                <w:lang w:val="pt-BR"/>
              </w:rPr>
              <w:t>Nhiệm vụ 1:</w:t>
            </w:r>
          </w:p>
          <w:p w14:paraId="4A4D9BB5" w14:textId="77777777" w:rsidR="00397C05" w:rsidRPr="0057203B" w:rsidRDefault="00397C05" w:rsidP="00765CCF">
            <w:pPr>
              <w:rPr>
                <w:lang w:val="pt-BR"/>
              </w:rPr>
            </w:pPr>
            <w:r w:rsidRPr="0057203B">
              <w:rPr>
                <w:lang w:val="pt-BR"/>
              </w:rPr>
              <w:t>GV cho HS HĐ cá nhân làm ?1-sgk</w:t>
            </w:r>
          </w:p>
          <w:p w14:paraId="1E5B5BED" w14:textId="77777777" w:rsidR="00397C05" w:rsidRPr="0057203B" w:rsidRDefault="00397C05" w:rsidP="00765CCF">
            <w:pPr>
              <w:rPr>
                <w:lang w:val="pt-BR"/>
              </w:rPr>
            </w:pPr>
            <w:r w:rsidRPr="0057203B">
              <w:rPr>
                <w:lang w:val="pt-BR"/>
              </w:rPr>
              <w:t>Đoán xem các đường thẳng nào song song với nhau ?</w:t>
            </w:r>
          </w:p>
          <w:p w14:paraId="31E25F87" w14:textId="77777777" w:rsidR="00397C05" w:rsidRPr="0057203B" w:rsidRDefault="00397C05" w:rsidP="00765CCF">
            <w:pPr>
              <w:rPr>
                <w:lang w:val="pt-BR"/>
              </w:rPr>
            </w:pPr>
          </w:p>
          <w:p w14:paraId="54777C02" w14:textId="77777777" w:rsidR="00397C05" w:rsidRPr="0057203B" w:rsidRDefault="00397C05" w:rsidP="00765CCF">
            <w:pPr>
              <w:rPr>
                <w:lang w:val="pt-BR"/>
              </w:rPr>
            </w:pPr>
            <w:r w:rsidRPr="0057203B">
              <w:rPr>
                <w:lang w:val="pt-BR"/>
              </w:rPr>
              <w:t>H: Em có nhận xét gì về vị trí và số đo của các góc cho trước ở các hình17a, b, c?</w:t>
            </w:r>
          </w:p>
          <w:p w14:paraId="06DD3AE3" w14:textId="77777777" w:rsidR="00397C05" w:rsidRPr="0057203B" w:rsidRDefault="00397C05" w:rsidP="00765CCF">
            <w:pPr>
              <w:rPr>
                <w:lang w:val="pt-BR"/>
              </w:rPr>
            </w:pPr>
            <w:r w:rsidRPr="0057203B">
              <w:rPr>
                <w:lang w:val="pt-BR"/>
              </w:rPr>
              <w:t>GV giới thiệu dh nhận biết 2 đường thẳng song song, cách ký hiệu và các cách diễn đạt khác nhau</w:t>
            </w:r>
          </w:p>
          <w:p w14:paraId="7028C7FD" w14:textId="77777777" w:rsidR="00397C05" w:rsidRPr="0057203B" w:rsidRDefault="00397C05" w:rsidP="00765CCF">
            <w:pPr>
              <w:rPr>
                <w:b/>
                <w:lang w:val="pt-BR"/>
              </w:rPr>
            </w:pPr>
            <w:r w:rsidRPr="0057203B">
              <w:rPr>
                <w:b/>
                <w:lang w:val="pt-BR"/>
              </w:rPr>
              <w:t>Nhiệm vụ 2:</w:t>
            </w:r>
          </w:p>
          <w:p w14:paraId="678D3795" w14:textId="77777777" w:rsidR="00397C05" w:rsidRPr="0057203B" w:rsidRDefault="00397C05" w:rsidP="00765CCF">
            <w:pPr>
              <w:rPr>
                <w:lang w:val="pt-BR"/>
              </w:rPr>
            </w:pPr>
            <w:r w:rsidRPr="0057203B">
              <w:rPr>
                <w:lang w:val="pt-BR"/>
              </w:rPr>
              <w:t>HS HĐ nhóm thực hiện yêu cầu sau</w:t>
            </w:r>
          </w:p>
          <w:p w14:paraId="2F9A46F1" w14:textId="77777777" w:rsidR="00397C05" w:rsidRPr="0057203B" w:rsidRDefault="00397C05" w:rsidP="00765CCF">
            <w:pPr>
              <w:rPr>
                <w:lang w:val="pt-BR"/>
              </w:rPr>
            </w:pPr>
            <w:r w:rsidRPr="0057203B">
              <w:rPr>
                <w:lang w:val="pt-BR"/>
              </w:rPr>
              <w:t>GV: Dựa trên dấu hiệu nhận biết 2 đường thẳng song song hãy kiểm tra bằng dụng cụ xem a có song song với b ko?</w:t>
            </w:r>
          </w:p>
          <w:p w14:paraId="4CA05009" w14:textId="22F76084" w:rsidR="00397C05" w:rsidRPr="0057203B" w:rsidRDefault="00F95260" w:rsidP="00765CCF">
            <w:pPr>
              <w:rPr>
                <w:lang w:val="pt-BR"/>
              </w:rPr>
            </w:pPr>
            <w:r>
              <w:rPr>
                <w:noProof/>
              </w:rPr>
              <mc:AlternateContent>
                <mc:Choice Requires="wps">
                  <w:drawing>
                    <wp:anchor distT="4294967295" distB="4294967295" distL="114300" distR="114300" simplePos="0" relativeHeight="251604480" behindDoc="0" locked="0" layoutInCell="1" allowOverlap="1" wp14:anchorId="286FF65A" wp14:editId="0CF4B604">
                      <wp:simplePos x="0" y="0"/>
                      <wp:positionH relativeFrom="column">
                        <wp:posOffset>458470</wp:posOffset>
                      </wp:positionH>
                      <wp:positionV relativeFrom="paragraph">
                        <wp:posOffset>123189</wp:posOffset>
                      </wp:positionV>
                      <wp:extent cx="1485900" cy="0"/>
                      <wp:effectExtent l="0" t="0" r="0" b="0"/>
                      <wp:wrapNone/>
                      <wp:docPr id="371" name="Straight Connector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4F5E83" id="Straight Connector 199" o:spid="_x0000_s1026" style="position:absolute;z-index:251604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1pt,9.7pt" to="153.1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"/>
                  </w:pict>
                </mc:Fallback>
              </mc:AlternateContent>
            </w:r>
            <w:r w:rsidR="00397C05" w:rsidRPr="0057203B">
              <w:rPr>
                <w:lang w:val="pt-BR"/>
              </w:rPr>
              <w:t xml:space="preserve">     a</w:t>
            </w:r>
          </w:p>
          <w:p w14:paraId="3D2B43DC" w14:textId="127D41BA" w:rsidR="00397C05" w:rsidRPr="0057203B" w:rsidRDefault="00F95260" w:rsidP="00765CCF">
            <w:pPr>
              <w:rPr>
                <w:lang w:val="pt-BR"/>
              </w:rPr>
            </w:pPr>
            <w:r>
              <w:rPr>
                <w:noProof/>
              </w:rPr>
              <mc:AlternateContent>
                <mc:Choice Requires="wps">
                  <w:drawing>
                    <wp:anchor distT="4294967295" distB="4294967295" distL="114300" distR="114300" simplePos="0" relativeHeight="251605504" behindDoc="0" locked="0" layoutInCell="1" allowOverlap="1" wp14:anchorId="6A4AB641" wp14:editId="6BE38549">
                      <wp:simplePos x="0" y="0"/>
                      <wp:positionH relativeFrom="column">
                        <wp:posOffset>450215</wp:posOffset>
                      </wp:positionH>
                      <wp:positionV relativeFrom="paragraph">
                        <wp:posOffset>117474</wp:posOffset>
                      </wp:positionV>
                      <wp:extent cx="1485900" cy="0"/>
                      <wp:effectExtent l="0" t="0" r="0" b="0"/>
                      <wp:wrapNone/>
                      <wp:docPr id="370" name="Straight Connector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10E28F" id="Straight Connector 198" o:spid="_x0000_s1026" style="position:absolute;z-index:251605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45pt,9.25pt" to="152.4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"/>
                  </w:pict>
                </mc:Fallback>
              </mc:AlternateContent>
            </w:r>
            <w:r w:rsidR="00397C05" w:rsidRPr="0057203B">
              <w:rPr>
                <w:lang w:val="pt-BR"/>
              </w:rPr>
              <w:t xml:space="preserve">     b </w:t>
            </w:r>
          </w:p>
          <w:p w14:paraId="3FD7198D" w14:textId="77777777" w:rsidR="00397C05" w:rsidRPr="0057203B" w:rsidRDefault="00397C05" w:rsidP="00765CCF">
            <w:pPr>
              <w:rPr>
                <w:lang w:val="pt-BR"/>
              </w:rPr>
            </w:pPr>
            <w:r w:rsidRPr="0057203B">
              <w:rPr>
                <w:lang w:val="pt-BR"/>
              </w:rPr>
              <w:t xml:space="preserve">Gv mời đại diện từng nhóm đứng tại chỗ trả lời, mời các nhóm khác nhận </w:t>
            </w:r>
            <w:r w:rsidRPr="0057203B">
              <w:rPr>
                <w:lang w:val="pt-BR"/>
              </w:rPr>
              <w:lastRenderedPageBreak/>
              <w:t>xét.</w:t>
            </w:r>
          </w:p>
          <w:p w14:paraId="39FC0CC4" w14:textId="77777777" w:rsidR="00397C05" w:rsidRPr="0057203B" w:rsidRDefault="00397C05" w:rsidP="00765CCF">
            <w:pPr>
              <w:rPr>
                <w:lang w:val="pt-BR"/>
              </w:rPr>
            </w:pPr>
            <w:r w:rsidRPr="0057203B">
              <w:rPr>
                <w:lang w:val="pt-BR"/>
              </w:rPr>
              <w:t>GV nhận xét và chính xác hóa.</w:t>
            </w:r>
          </w:p>
          <w:p w14:paraId="15828D2D" w14:textId="77777777" w:rsidR="00397C05" w:rsidRPr="0057203B" w:rsidRDefault="00397C05" w:rsidP="00765CCF">
            <w:pPr>
              <w:rPr>
                <w:lang w:val="pt-BR"/>
              </w:rPr>
            </w:pPr>
          </w:p>
          <w:p w14:paraId="4C6EC63F" w14:textId="77777777" w:rsidR="00397C05" w:rsidRPr="0057203B" w:rsidRDefault="00397C05" w:rsidP="00765CCF">
            <w:pPr>
              <w:rPr>
                <w:lang w:val="pt-BR"/>
              </w:rPr>
            </w:pPr>
            <w:r w:rsidRPr="0057203B">
              <w:rPr>
                <w:lang w:val="pt-BR"/>
              </w:rPr>
              <w:t>Vậy muốn vẽ 2 đường thẳng song song ta làm như thế nào?</w:t>
            </w:r>
          </w:p>
          <w:p w14:paraId="50B842FD" w14:textId="77777777" w:rsidR="00397C05" w:rsidRPr="0057203B" w:rsidRDefault="00397C05" w:rsidP="00765CCF">
            <w:pPr>
              <w:rPr>
                <w:lang w:val="pt-BR"/>
              </w:rPr>
            </w:pPr>
            <w:r w:rsidRPr="0057203B">
              <w:rPr>
                <w:lang w:val="pt-BR"/>
              </w:rPr>
              <w:t>Để thực hiện yêu cầu này chúng ta sẽ trở lại trong hoạt động vận dụng</w:t>
            </w:r>
          </w:p>
        </w:tc>
        <w:tc>
          <w:tcPr>
            <w:tcW w:w="3468" w:type="dxa"/>
          </w:tcPr>
          <w:p w14:paraId="47EED786" w14:textId="77777777" w:rsidR="00397C05" w:rsidRPr="0057203B" w:rsidRDefault="00397C05" w:rsidP="00765CCF">
            <w:pPr>
              <w:rPr>
                <w:b/>
                <w:lang w:val="pt-BR"/>
              </w:rPr>
            </w:pPr>
            <w:r w:rsidRPr="0057203B">
              <w:rPr>
                <w:b/>
                <w:lang w:val="pt-BR"/>
              </w:rPr>
              <w:lastRenderedPageBreak/>
              <w:t>Nhiệm vụ 1:</w:t>
            </w:r>
          </w:p>
          <w:p w14:paraId="30CF13EF" w14:textId="77777777" w:rsidR="00397C05" w:rsidRPr="0057203B" w:rsidRDefault="00397C05" w:rsidP="00765CCF">
            <w:pPr>
              <w:rPr>
                <w:lang w:val="pt-BR"/>
              </w:rPr>
            </w:pPr>
            <w:r w:rsidRPr="0057203B">
              <w:rPr>
                <w:lang w:val="pt-BR"/>
              </w:rPr>
              <w:t>HS HĐ cá nhân thực hiện ?1</w:t>
            </w:r>
          </w:p>
          <w:p w14:paraId="133C9304" w14:textId="77777777" w:rsidR="00397C05" w:rsidRPr="0057203B" w:rsidRDefault="00397C05" w:rsidP="00765CCF">
            <w:pPr>
              <w:rPr>
                <w:lang w:val="pt-BR"/>
              </w:rPr>
            </w:pPr>
            <w:r w:rsidRPr="0057203B">
              <w:rPr>
                <w:lang w:val="pt-BR"/>
              </w:rPr>
              <w:t>Học sinh ước lượng bằng mắt nhận biết 2 đường thẳng song song</w:t>
            </w:r>
          </w:p>
          <w:p w14:paraId="15E0B61B" w14:textId="77777777" w:rsidR="00397C05" w:rsidRPr="0057203B" w:rsidRDefault="00397C05" w:rsidP="00765CCF">
            <w:pPr>
              <w:rPr>
                <w:lang w:val="pt-BR"/>
              </w:rPr>
            </w:pPr>
          </w:p>
          <w:p w14:paraId="68B6DF61" w14:textId="77777777" w:rsidR="00397C05" w:rsidRPr="0057203B" w:rsidRDefault="00397C05" w:rsidP="00765CCF">
            <w:pPr>
              <w:rPr>
                <w:lang w:val="pt-BR"/>
              </w:rPr>
            </w:pPr>
            <w:r w:rsidRPr="0057203B">
              <w:rPr>
                <w:lang w:val="pt-BR"/>
              </w:rPr>
              <w:t>HS nhận xét về vị trí và số đo các góc cho trước ở từng hình</w:t>
            </w:r>
          </w:p>
          <w:p w14:paraId="4AA48792" w14:textId="77777777" w:rsidR="00397C05" w:rsidRPr="0057203B" w:rsidRDefault="00397C05" w:rsidP="00765CCF">
            <w:pPr>
              <w:rPr>
                <w:lang w:val="pt-BR"/>
              </w:rPr>
            </w:pPr>
          </w:p>
          <w:p w14:paraId="24F1C521" w14:textId="77777777" w:rsidR="00397C05" w:rsidRPr="0057203B" w:rsidRDefault="00397C05" w:rsidP="00765CCF">
            <w:pPr>
              <w:rPr>
                <w:lang w:val="pt-BR"/>
              </w:rPr>
            </w:pPr>
            <w:r w:rsidRPr="0057203B">
              <w:rPr>
                <w:lang w:val="pt-BR"/>
              </w:rPr>
              <w:t>Học sinh đọc và phát biểu dấu hiệu nhận biết 2 đường thẳng song song</w:t>
            </w:r>
          </w:p>
          <w:p w14:paraId="6A245BB3" w14:textId="77777777" w:rsidR="00397C05" w:rsidRPr="0057203B" w:rsidRDefault="00397C05" w:rsidP="00765CCF">
            <w:pPr>
              <w:rPr>
                <w:lang w:val="pt-BR"/>
              </w:rPr>
            </w:pPr>
          </w:p>
          <w:p w14:paraId="0FDEE4A1" w14:textId="77777777" w:rsidR="00397C05" w:rsidRPr="0057203B" w:rsidRDefault="00397C05" w:rsidP="00765CCF">
            <w:pPr>
              <w:rPr>
                <w:b/>
                <w:lang w:val="pt-BR"/>
              </w:rPr>
            </w:pPr>
            <w:r w:rsidRPr="0057203B">
              <w:rPr>
                <w:b/>
                <w:lang w:val="pt-BR"/>
              </w:rPr>
              <w:t>Nhiệm vụ 2:</w:t>
            </w:r>
          </w:p>
          <w:p w14:paraId="74F5BEF7" w14:textId="77777777" w:rsidR="00397C05" w:rsidRPr="0057203B" w:rsidRDefault="00397C05" w:rsidP="00765CCF">
            <w:pPr>
              <w:rPr>
                <w:lang w:val="pt-BR"/>
              </w:rPr>
            </w:pPr>
            <w:r w:rsidRPr="0057203B">
              <w:rPr>
                <w:lang w:val="pt-BR"/>
              </w:rPr>
              <w:t>Học sinh suy nghĩ, thảo luận tìm cách kiểm tra xem 2 đường thẳng có song song với nhau hay không</w:t>
            </w:r>
          </w:p>
          <w:p w14:paraId="12ABF8B4" w14:textId="77777777" w:rsidR="00397C05" w:rsidRPr="0057203B" w:rsidRDefault="00397C05" w:rsidP="00765CCF">
            <w:pPr>
              <w:rPr>
                <w:lang w:val="pt-BR"/>
              </w:rPr>
            </w:pPr>
          </w:p>
          <w:p w14:paraId="6A70C550" w14:textId="77777777" w:rsidR="00397C05" w:rsidRPr="0057203B" w:rsidRDefault="00397C05" w:rsidP="00765CCF">
            <w:pPr>
              <w:rPr>
                <w:lang w:val="pt-BR"/>
              </w:rPr>
            </w:pPr>
          </w:p>
          <w:p w14:paraId="034E898C" w14:textId="77777777" w:rsidR="00397C05" w:rsidRPr="0057203B" w:rsidRDefault="00397C05" w:rsidP="00765CCF">
            <w:pPr>
              <w:rPr>
                <w:lang w:val="pt-BR"/>
              </w:rPr>
            </w:pPr>
          </w:p>
          <w:p w14:paraId="76FF8085" w14:textId="77777777" w:rsidR="00397C05" w:rsidRPr="0057203B" w:rsidRDefault="00397C05" w:rsidP="00765CCF">
            <w:pPr>
              <w:rPr>
                <w:lang w:val="pt-BR"/>
              </w:rPr>
            </w:pPr>
          </w:p>
          <w:p w14:paraId="42F26528" w14:textId="77777777" w:rsidR="00397C05" w:rsidRPr="0057203B" w:rsidRDefault="00397C05" w:rsidP="00765CCF">
            <w:pPr>
              <w:rPr>
                <w:lang w:val="pt-BR"/>
              </w:rPr>
            </w:pPr>
            <w:r w:rsidRPr="0057203B">
              <w:rPr>
                <w:lang w:val="pt-BR"/>
              </w:rPr>
              <w:t>Đại diện từng nhóm trả lời các nhóm khác nghe và nhận xét.</w:t>
            </w:r>
          </w:p>
          <w:p w14:paraId="681F7D3B" w14:textId="77777777" w:rsidR="00397C05" w:rsidRPr="0057203B" w:rsidRDefault="00397C05" w:rsidP="00765CCF">
            <w:pPr>
              <w:rPr>
                <w:lang w:val="pt-BR"/>
              </w:rPr>
            </w:pPr>
          </w:p>
          <w:p w14:paraId="1B142823" w14:textId="77777777" w:rsidR="00397C05" w:rsidRPr="0057203B" w:rsidRDefault="00397C05" w:rsidP="00765CCF">
            <w:pPr>
              <w:rPr>
                <w:lang w:val="pt-BR"/>
              </w:rPr>
            </w:pPr>
            <w:r w:rsidRPr="0057203B">
              <w:rPr>
                <w:lang w:val="pt-BR"/>
              </w:rPr>
              <w:t>HS nghe và tiếp thu</w:t>
            </w:r>
          </w:p>
          <w:p w14:paraId="6F54892C" w14:textId="77777777" w:rsidR="00397C05" w:rsidRPr="0057203B" w:rsidRDefault="00397C05" w:rsidP="00765CCF">
            <w:pPr>
              <w:rPr>
                <w:lang w:val="pt-BR"/>
              </w:rPr>
            </w:pPr>
          </w:p>
          <w:p w14:paraId="191F619C" w14:textId="77777777" w:rsidR="00397C05" w:rsidRPr="0057203B" w:rsidRDefault="00397C05" w:rsidP="00765CCF">
            <w:pPr>
              <w:rPr>
                <w:lang w:val="pt-BR"/>
              </w:rPr>
            </w:pPr>
            <w:r w:rsidRPr="0057203B">
              <w:rPr>
                <w:lang w:val="pt-BR"/>
              </w:rPr>
              <w:t>HS tỏ ra hứng thú</w:t>
            </w:r>
          </w:p>
        </w:tc>
        <w:tc>
          <w:tcPr>
            <w:tcW w:w="3463" w:type="dxa"/>
          </w:tcPr>
          <w:p w14:paraId="63F064A1" w14:textId="77777777" w:rsidR="00397C05" w:rsidRPr="0057203B" w:rsidRDefault="00397C05" w:rsidP="00765CCF">
            <w:pPr>
              <w:rPr>
                <w:lang w:val="pt-BR"/>
              </w:rPr>
            </w:pPr>
            <w:r w:rsidRPr="0057203B">
              <w:rPr>
                <w:b/>
                <w:lang w:val="pt-BR"/>
              </w:rPr>
              <w:lastRenderedPageBreak/>
              <w:t>2.</w:t>
            </w:r>
            <w:r w:rsidRPr="0057203B">
              <w:rPr>
                <w:lang w:val="pt-BR"/>
              </w:rPr>
              <w:t xml:space="preserve"> </w:t>
            </w:r>
            <w:r w:rsidRPr="0057203B">
              <w:rPr>
                <w:b/>
                <w:u w:val="single"/>
                <w:lang w:val="pt-BR"/>
              </w:rPr>
              <w:t>Dấu hiệu nhận biết</w:t>
            </w:r>
          </w:p>
          <w:p w14:paraId="18514EDB" w14:textId="77777777" w:rsidR="00397C05" w:rsidRPr="0057203B" w:rsidRDefault="00397C05" w:rsidP="00765CCF">
            <w:pPr>
              <w:rPr>
                <w:lang w:val="pt-BR"/>
              </w:rPr>
            </w:pPr>
            <w:r w:rsidRPr="0057203B">
              <w:rPr>
                <w:b/>
                <w:u w:val="single"/>
                <w:lang w:val="pt-BR"/>
              </w:rPr>
              <w:t>?1</w:t>
            </w:r>
            <w:r w:rsidRPr="0057203B">
              <w:rPr>
                <w:lang w:val="pt-BR"/>
              </w:rPr>
              <w:t>: a song song với b</w:t>
            </w:r>
          </w:p>
          <w:p w14:paraId="024ADD49" w14:textId="77777777" w:rsidR="00397C05" w:rsidRPr="0057203B" w:rsidRDefault="00397C05" w:rsidP="00765CCF">
            <w:pPr>
              <w:rPr>
                <w:lang w:val="pt-BR"/>
              </w:rPr>
            </w:pPr>
            <w:r w:rsidRPr="0057203B">
              <w:rPr>
                <w:lang w:val="pt-BR"/>
              </w:rPr>
              <w:t xml:space="preserve">     d không song song với e</w:t>
            </w:r>
          </w:p>
          <w:p w14:paraId="0D17F611" w14:textId="77777777" w:rsidR="00397C05" w:rsidRPr="0057203B" w:rsidRDefault="00397C05" w:rsidP="00765CCF">
            <w:pPr>
              <w:rPr>
                <w:lang w:val="pt-BR"/>
              </w:rPr>
            </w:pPr>
            <w:r w:rsidRPr="0057203B">
              <w:rPr>
                <w:lang w:val="pt-BR"/>
              </w:rPr>
              <w:t xml:space="preserve">     m song song với n</w:t>
            </w:r>
          </w:p>
          <w:p w14:paraId="6B4794A9" w14:textId="77777777" w:rsidR="00397C05" w:rsidRPr="0057203B" w:rsidRDefault="00397C05" w:rsidP="00765CCF">
            <w:pPr>
              <w:rPr>
                <w:lang w:val="pt-BR"/>
              </w:rPr>
            </w:pPr>
          </w:p>
          <w:p w14:paraId="341F07DB" w14:textId="77777777" w:rsidR="00397C05" w:rsidRPr="0057203B" w:rsidRDefault="00397C05" w:rsidP="00765CCF">
            <w:pPr>
              <w:rPr>
                <w:lang w:val="pt-BR"/>
              </w:rPr>
            </w:pPr>
          </w:p>
          <w:p w14:paraId="257D197A" w14:textId="77777777" w:rsidR="00397C05" w:rsidRPr="0057203B" w:rsidRDefault="00397C05" w:rsidP="00765CCF">
            <w:pPr>
              <w:rPr>
                <w:lang w:val="pt-BR"/>
              </w:rPr>
            </w:pPr>
          </w:p>
          <w:p w14:paraId="4B472AA5" w14:textId="77777777" w:rsidR="00397C05" w:rsidRPr="0057203B" w:rsidRDefault="00397C05" w:rsidP="00765CCF">
            <w:pPr>
              <w:rPr>
                <w:lang w:val="pt-BR"/>
              </w:rPr>
            </w:pPr>
          </w:p>
          <w:p w14:paraId="043BE72B" w14:textId="77777777" w:rsidR="00397C05" w:rsidRPr="0057203B" w:rsidRDefault="00397C05" w:rsidP="00765CCF">
            <w:pPr>
              <w:rPr>
                <w:i/>
              </w:rPr>
            </w:pPr>
            <w:r w:rsidRPr="0057203B">
              <w:rPr>
                <w:i/>
              </w:rPr>
              <w:t>*Tính chất: SGK</w:t>
            </w:r>
          </w:p>
          <w:p w14:paraId="09200D54" w14:textId="77777777" w:rsidR="00397C05" w:rsidRPr="0057203B" w:rsidRDefault="00397C05" w:rsidP="00765CCF"/>
          <w:p w14:paraId="2DAC058A" w14:textId="77777777" w:rsidR="00397C05" w:rsidRPr="0057203B" w:rsidRDefault="00397C05" w:rsidP="00765CCF">
            <w:r w:rsidRPr="0057203B">
              <w:t>Ký hiệu: a // b</w:t>
            </w:r>
          </w:p>
        </w:tc>
      </w:tr>
      <w:tr w:rsidR="00397C05" w:rsidRPr="0057203B" w14:paraId="55AFCB7F" w14:textId="77777777" w:rsidTr="00765CCF">
        <w:tc>
          <w:tcPr>
            <w:tcW w:w="10408" w:type="dxa"/>
            <w:gridSpan w:val="3"/>
          </w:tcPr>
          <w:p w14:paraId="06F47C97" w14:textId="77777777" w:rsidR="00397C05" w:rsidRPr="0057203B" w:rsidRDefault="00397C05" w:rsidP="00765CCF">
            <w:pPr>
              <w:jc w:val="center"/>
              <w:rPr>
                <w:b/>
              </w:rPr>
            </w:pPr>
            <w:r w:rsidRPr="0057203B">
              <w:rPr>
                <w:b/>
              </w:rPr>
              <w:t>C.Hoạt động luyện tập (5 phút)</w:t>
            </w:r>
          </w:p>
          <w:p w14:paraId="6C5C6174" w14:textId="77777777" w:rsidR="00397C05" w:rsidRPr="0057203B" w:rsidRDefault="00397C05" w:rsidP="00765CCF">
            <w:pPr>
              <w:spacing w:line="312" w:lineRule="auto"/>
              <w:jc w:val="both"/>
              <w:rPr>
                <w:i/>
              </w:rPr>
            </w:pPr>
            <w:r w:rsidRPr="0057203B">
              <w:rPr>
                <w:i/>
              </w:rPr>
              <w:t>a, Mục tiêu</w:t>
            </w:r>
          </w:p>
          <w:p w14:paraId="2F138C9D" w14:textId="77777777" w:rsidR="00397C05" w:rsidRPr="0057203B" w:rsidRDefault="00397C05" w:rsidP="00765CCF">
            <w:pPr>
              <w:spacing w:line="312" w:lineRule="auto"/>
              <w:ind w:firstLine="720"/>
              <w:jc w:val="both"/>
            </w:pPr>
            <w:r w:rsidRPr="0057203B">
              <w:t>- HS nắm được tính chất và cách viết kỳ hiệu của hai đường thẳng song song</w:t>
            </w:r>
          </w:p>
          <w:p w14:paraId="1C06250D" w14:textId="77777777" w:rsidR="00397C05" w:rsidRPr="0057203B" w:rsidRDefault="00397C05" w:rsidP="00765CCF">
            <w:pPr>
              <w:spacing w:line="312" w:lineRule="auto"/>
              <w:jc w:val="both"/>
              <w:rPr>
                <w:i/>
              </w:rPr>
            </w:pPr>
            <w:r w:rsidRPr="0057203B">
              <w:rPr>
                <w:i/>
              </w:rPr>
              <w:t>b, Nội dung, phương thức tổ chức:</w:t>
            </w:r>
          </w:p>
          <w:p w14:paraId="32C8182C" w14:textId="77777777" w:rsidR="00397C05" w:rsidRPr="0057203B" w:rsidRDefault="00397C05" w:rsidP="00765CCF">
            <w:pPr>
              <w:pStyle w:val="ListParagraph"/>
              <w:numPr>
                <w:ilvl w:val="0"/>
                <w:numId w:val="15"/>
              </w:numPr>
              <w:spacing w:after="0" w:line="312" w:lineRule="auto"/>
              <w:jc w:val="both"/>
            </w:pPr>
            <w:r w:rsidRPr="0057203B">
              <w:t>Hoạt động cá nhân, tự kiểm tra, đánh giá.</w:t>
            </w:r>
          </w:p>
          <w:p w14:paraId="41542F85" w14:textId="77777777" w:rsidR="00397C05" w:rsidRPr="0057203B" w:rsidRDefault="00397C05" w:rsidP="00765CCF">
            <w:pPr>
              <w:spacing w:line="312" w:lineRule="auto"/>
              <w:jc w:val="both"/>
            </w:pPr>
            <w:r w:rsidRPr="0057203B">
              <w:rPr>
                <w:i/>
              </w:rPr>
              <w:t>c. Sản phẩm</w:t>
            </w:r>
            <w:r w:rsidRPr="0057203B">
              <w:t>: Hoàn thành các yêu cầu giáo viên đặt ra</w:t>
            </w:r>
          </w:p>
        </w:tc>
      </w:tr>
      <w:tr w:rsidR="00397C05" w:rsidRPr="0057203B" w14:paraId="5A3252C2" w14:textId="77777777" w:rsidTr="00765CCF">
        <w:tc>
          <w:tcPr>
            <w:tcW w:w="3477" w:type="dxa"/>
          </w:tcPr>
          <w:p w14:paraId="541E9A3B" w14:textId="77777777" w:rsidR="00397C05" w:rsidRPr="0057203B" w:rsidRDefault="00397C05" w:rsidP="00765CCF">
            <w:pPr>
              <w:spacing w:line="312" w:lineRule="auto"/>
              <w:jc w:val="both"/>
            </w:pPr>
            <w:r w:rsidRPr="0057203B">
              <w:t>yêu cầu học sinh HĐ cá nhân thực hiện bài tập 24 (sgk-91)</w:t>
            </w:r>
          </w:p>
          <w:p w14:paraId="350FB422" w14:textId="77777777" w:rsidR="00397C05" w:rsidRPr="0057203B" w:rsidRDefault="00397C05" w:rsidP="00765CCF">
            <w:pPr>
              <w:spacing w:line="312" w:lineRule="auto"/>
              <w:jc w:val="both"/>
            </w:pPr>
            <w:r w:rsidRPr="0057203B">
              <w:t>GV yêu cầu cá nhân trình bày kết quả các HS khác nhận xét</w:t>
            </w:r>
          </w:p>
          <w:p w14:paraId="367E4901" w14:textId="77777777" w:rsidR="00397C05" w:rsidRPr="0057203B" w:rsidRDefault="00397C05" w:rsidP="00765CCF">
            <w:pPr>
              <w:spacing w:line="312" w:lineRule="auto"/>
              <w:jc w:val="both"/>
              <w:rPr>
                <w:i/>
              </w:rPr>
            </w:pPr>
            <w:r w:rsidRPr="0057203B">
              <w:t>GV nhận xét, chính xác hóa.</w:t>
            </w:r>
          </w:p>
        </w:tc>
        <w:tc>
          <w:tcPr>
            <w:tcW w:w="3468" w:type="dxa"/>
          </w:tcPr>
          <w:p w14:paraId="25C37E3C" w14:textId="77777777" w:rsidR="00397C05" w:rsidRPr="0057203B" w:rsidRDefault="00397C05" w:rsidP="00765CCF">
            <w:pPr>
              <w:spacing w:line="312" w:lineRule="auto"/>
              <w:jc w:val="both"/>
            </w:pPr>
            <w:r w:rsidRPr="0057203B">
              <w:t>HĐ cá nhân thực hiện bài tập 24</w:t>
            </w:r>
          </w:p>
          <w:p w14:paraId="57CE9997" w14:textId="77777777" w:rsidR="00397C05" w:rsidRPr="0057203B" w:rsidRDefault="00397C05" w:rsidP="00765CCF">
            <w:pPr>
              <w:spacing w:line="312" w:lineRule="auto"/>
              <w:jc w:val="both"/>
              <w:rPr>
                <w:i/>
              </w:rPr>
            </w:pPr>
            <w:r w:rsidRPr="0057203B">
              <w:t>Cá nhân trưng bày kết quả các HS khác nhận xét, phản biện.</w:t>
            </w:r>
          </w:p>
        </w:tc>
        <w:tc>
          <w:tcPr>
            <w:tcW w:w="3463" w:type="dxa"/>
          </w:tcPr>
          <w:p w14:paraId="2BE70EDF" w14:textId="77777777" w:rsidR="00397C05" w:rsidRPr="0057203B" w:rsidRDefault="00397C05" w:rsidP="00765CCF">
            <w:pPr>
              <w:rPr>
                <w:b/>
                <w:lang w:val="pt-BR"/>
              </w:rPr>
            </w:pPr>
          </w:p>
        </w:tc>
      </w:tr>
      <w:tr w:rsidR="00397C05" w:rsidRPr="0057203B" w14:paraId="72927E31" w14:textId="77777777" w:rsidTr="00765CCF">
        <w:tc>
          <w:tcPr>
            <w:tcW w:w="10408" w:type="dxa"/>
            <w:gridSpan w:val="3"/>
          </w:tcPr>
          <w:p w14:paraId="579DBCD5" w14:textId="77777777" w:rsidR="00397C05" w:rsidRPr="0057203B" w:rsidRDefault="00397C05" w:rsidP="00765CCF">
            <w:pPr>
              <w:jc w:val="center"/>
              <w:rPr>
                <w:b/>
                <w:lang w:val="pt-BR"/>
              </w:rPr>
            </w:pPr>
            <w:r w:rsidRPr="0057203B">
              <w:rPr>
                <w:b/>
                <w:lang w:val="pt-BR"/>
              </w:rPr>
              <w:t>D.Hoạt động vận dụng (10 phút).</w:t>
            </w:r>
          </w:p>
          <w:p w14:paraId="596227D8" w14:textId="77777777" w:rsidR="00397C05" w:rsidRPr="0057203B" w:rsidRDefault="00397C05" w:rsidP="00765CCF">
            <w:pPr>
              <w:spacing w:line="312" w:lineRule="auto"/>
              <w:jc w:val="both"/>
              <w:rPr>
                <w:i/>
              </w:rPr>
            </w:pPr>
            <w:r w:rsidRPr="0057203B">
              <w:rPr>
                <w:i/>
              </w:rPr>
              <w:t>a. Mục tiêu:</w:t>
            </w:r>
          </w:p>
          <w:p w14:paraId="259F7BF6" w14:textId="77777777" w:rsidR="00397C05" w:rsidRPr="0057203B" w:rsidRDefault="00397C05" w:rsidP="00765CCF">
            <w:pPr>
              <w:spacing w:line="312" w:lineRule="auto"/>
              <w:jc w:val="both"/>
            </w:pPr>
            <w:r w:rsidRPr="0057203B">
              <w:tab/>
              <w:t>- HS biết sử dụng dấu hiệu nhận biết hai đường thẳng song song để vẽ hai đường thẳng song song.</w:t>
            </w:r>
          </w:p>
          <w:p w14:paraId="726354D2" w14:textId="77777777" w:rsidR="00397C05" w:rsidRPr="0057203B" w:rsidRDefault="00397C05" w:rsidP="00765CCF">
            <w:pPr>
              <w:spacing w:line="312" w:lineRule="auto"/>
              <w:jc w:val="both"/>
            </w:pPr>
            <w:r w:rsidRPr="0057203B">
              <w:tab/>
              <w:t>- Có kỹ năng sử dụng thành thạo eke để vẽ hai đường thẳng song song.</w:t>
            </w:r>
          </w:p>
          <w:p w14:paraId="67B9EEED" w14:textId="77777777" w:rsidR="00397C05" w:rsidRPr="0057203B" w:rsidRDefault="00397C05" w:rsidP="00765CCF">
            <w:pPr>
              <w:spacing w:line="312" w:lineRule="auto"/>
              <w:jc w:val="both"/>
              <w:rPr>
                <w:i/>
              </w:rPr>
            </w:pPr>
            <w:r w:rsidRPr="0057203B">
              <w:rPr>
                <w:i/>
              </w:rPr>
              <w:t>b, Nội dung, phương thức tổ chức:</w:t>
            </w:r>
          </w:p>
          <w:p w14:paraId="630FF700" w14:textId="77777777" w:rsidR="00397C05" w:rsidRPr="0057203B" w:rsidRDefault="00397C05" w:rsidP="00765CCF">
            <w:pPr>
              <w:pStyle w:val="ListParagraph"/>
              <w:numPr>
                <w:ilvl w:val="0"/>
                <w:numId w:val="15"/>
              </w:numPr>
              <w:spacing w:after="0" w:line="312" w:lineRule="auto"/>
              <w:jc w:val="both"/>
            </w:pPr>
            <w:r w:rsidRPr="0057203B">
              <w:t>Hoạt động cá nhân, tự kiểm tra, đánh giá.</w:t>
            </w:r>
          </w:p>
          <w:p w14:paraId="7683B355" w14:textId="77777777" w:rsidR="00397C05" w:rsidRPr="0057203B" w:rsidRDefault="00397C05" w:rsidP="00765CCF">
            <w:pPr>
              <w:spacing w:line="312" w:lineRule="auto"/>
              <w:jc w:val="both"/>
            </w:pPr>
            <w:r w:rsidRPr="0057203B">
              <w:rPr>
                <w:i/>
              </w:rPr>
              <w:t>c. Sản phẩm</w:t>
            </w:r>
            <w:r w:rsidRPr="0057203B">
              <w:t xml:space="preserve">: </w:t>
            </w:r>
          </w:p>
          <w:p w14:paraId="3583B925" w14:textId="77777777" w:rsidR="00397C05" w:rsidRPr="0057203B" w:rsidRDefault="00397C05" w:rsidP="00765CCF">
            <w:pPr>
              <w:spacing w:line="312" w:lineRule="auto"/>
              <w:jc w:val="both"/>
            </w:pPr>
            <w:r w:rsidRPr="0057203B">
              <w:t>- Hình vẽ của học sinh</w:t>
            </w:r>
          </w:p>
          <w:p w14:paraId="19627E43" w14:textId="77777777" w:rsidR="00397C05" w:rsidRPr="0057203B" w:rsidRDefault="00397C05" w:rsidP="00765CCF">
            <w:pPr>
              <w:spacing w:line="312" w:lineRule="auto"/>
              <w:jc w:val="both"/>
            </w:pPr>
            <w:r w:rsidRPr="0057203B">
              <w:t>- Học sinh nắm được cơ sở kiến thức của việc vẽ hai đường thẳng song song là dấu hiệu nhận biết hai đường thẳng song song.</w:t>
            </w:r>
          </w:p>
        </w:tc>
      </w:tr>
      <w:tr w:rsidR="00397C05" w:rsidRPr="0057203B" w14:paraId="3AD47309" w14:textId="77777777" w:rsidTr="00765CCF">
        <w:tc>
          <w:tcPr>
            <w:tcW w:w="3477" w:type="dxa"/>
          </w:tcPr>
          <w:p w14:paraId="7900244B" w14:textId="77777777" w:rsidR="00397C05" w:rsidRPr="0057203B" w:rsidRDefault="00397C05" w:rsidP="00765CCF">
            <w:pPr>
              <w:spacing w:line="312" w:lineRule="auto"/>
              <w:jc w:val="both"/>
            </w:pPr>
            <w:r w:rsidRPr="0057203B">
              <w:lastRenderedPageBreak/>
              <w:t>HS quan sát hình 18, hình 19 (SGK trang 91), làm việc cá nhân để làm ?2/SGK trang 90</w:t>
            </w:r>
          </w:p>
          <w:p w14:paraId="157D5340" w14:textId="77777777" w:rsidR="00397C05" w:rsidRPr="0057203B" w:rsidRDefault="00397C05" w:rsidP="00765CCF">
            <w:pPr>
              <w:spacing w:line="312" w:lineRule="auto"/>
              <w:jc w:val="both"/>
            </w:pPr>
            <w:r w:rsidRPr="0057203B">
              <w:t>- GV theo dõi, uốn nắn các HS còn lúng túng.</w:t>
            </w:r>
          </w:p>
          <w:p w14:paraId="03EF776D" w14:textId="77777777" w:rsidR="00397C05" w:rsidRPr="0057203B" w:rsidRDefault="00397C05" w:rsidP="00765CCF">
            <w:pPr>
              <w:spacing w:line="312" w:lineRule="auto"/>
              <w:jc w:val="both"/>
              <w:rPr>
                <w:i/>
              </w:rPr>
            </w:pPr>
            <w:r w:rsidRPr="0057203B">
              <w:t>- Gv yêu cầu 2 HS ngồi cạnh kiểm tra chéo bài làm của bạn và rút kinh nghiệm cho bạn.</w:t>
            </w:r>
          </w:p>
          <w:p w14:paraId="14C5346B" w14:textId="77777777" w:rsidR="00397C05" w:rsidRPr="0057203B" w:rsidRDefault="00397C05" w:rsidP="00765CCF">
            <w:pPr>
              <w:spacing w:line="312" w:lineRule="auto"/>
              <w:jc w:val="both"/>
              <w:rPr>
                <w:i/>
              </w:rPr>
            </w:pPr>
          </w:p>
          <w:p w14:paraId="6C78999A" w14:textId="77777777" w:rsidR="00397C05" w:rsidRPr="0057203B" w:rsidRDefault="00397C05" w:rsidP="00765CCF">
            <w:pPr>
              <w:spacing w:line="312" w:lineRule="auto"/>
              <w:jc w:val="both"/>
            </w:pPr>
            <w:r w:rsidRPr="0057203B">
              <w:t>+ GV nhận xét kỹ năng vẽ hình, sử dụng dụng cụ học tập.</w:t>
            </w:r>
          </w:p>
          <w:p w14:paraId="69A993A4" w14:textId="77777777" w:rsidR="00397C05" w:rsidRPr="0057203B" w:rsidRDefault="00397C05" w:rsidP="00765CCF">
            <w:pPr>
              <w:spacing w:line="312" w:lineRule="auto"/>
              <w:jc w:val="both"/>
            </w:pPr>
            <w:r w:rsidRPr="0057203B">
              <w:t>+ Tổng hợp: GV chốt cách vẽ, căn cứ của cách vẽ là dấu hiệu nhận biết 2 đường thẳng song song, đồng thời chỉ ra ngoài h.18 và h.19, HS có thể sử dụng các dụng cụ khác để vẽ hai đường thẳng song song.</w:t>
            </w:r>
          </w:p>
        </w:tc>
        <w:tc>
          <w:tcPr>
            <w:tcW w:w="3468" w:type="dxa"/>
          </w:tcPr>
          <w:p w14:paraId="2991ED98" w14:textId="77777777" w:rsidR="00397C05" w:rsidRPr="0057203B" w:rsidRDefault="00397C05" w:rsidP="00765CCF">
            <w:pPr>
              <w:spacing w:line="312" w:lineRule="auto"/>
              <w:jc w:val="both"/>
            </w:pPr>
            <w:r w:rsidRPr="0057203B">
              <w:t>- HS làm việc cá nhân để vẽ đường thẳng b đi qua điểm A và song song với đường thẳng a cho trước (A nằm ngoài đường thẳng a)</w:t>
            </w:r>
          </w:p>
          <w:p w14:paraId="5E54B317" w14:textId="77777777" w:rsidR="00397C05" w:rsidRPr="0057203B" w:rsidRDefault="00397C05" w:rsidP="00765CCF">
            <w:pPr>
              <w:spacing w:line="312" w:lineRule="auto"/>
              <w:jc w:val="both"/>
            </w:pPr>
            <w:r w:rsidRPr="0057203B">
              <w:t>- 2 HS ngồi cạnh kiểm tra chéo bài làm của bạn và rút kinh nghiệm cho bạn.</w:t>
            </w:r>
            <w:r w:rsidRPr="0057203B">
              <w:tab/>
            </w:r>
          </w:p>
          <w:p w14:paraId="72674F25" w14:textId="77777777" w:rsidR="00397C05" w:rsidRPr="0057203B" w:rsidRDefault="00397C05" w:rsidP="00765CCF">
            <w:pPr>
              <w:spacing w:line="312" w:lineRule="auto"/>
              <w:jc w:val="both"/>
              <w:rPr>
                <w:i/>
              </w:rPr>
            </w:pPr>
          </w:p>
        </w:tc>
        <w:tc>
          <w:tcPr>
            <w:tcW w:w="3463" w:type="dxa"/>
          </w:tcPr>
          <w:p w14:paraId="00543DD3" w14:textId="77777777" w:rsidR="00397C05" w:rsidRPr="0057203B" w:rsidRDefault="00397C05" w:rsidP="00765CCF">
            <w:pPr>
              <w:rPr>
                <w:b/>
                <w:lang w:val="pt-BR"/>
              </w:rPr>
            </w:pPr>
            <w:r w:rsidRPr="0057203B">
              <w:rPr>
                <w:b/>
                <w:lang w:val="pt-BR"/>
              </w:rPr>
              <w:t>3.</w:t>
            </w:r>
            <w:r w:rsidRPr="0057203B">
              <w:rPr>
                <w:lang w:val="pt-BR"/>
              </w:rPr>
              <w:t xml:space="preserve"> </w:t>
            </w:r>
            <w:r w:rsidRPr="0057203B">
              <w:rPr>
                <w:b/>
                <w:u w:val="single"/>
                <w:lang w:val="pt-BR"/>
              </w:rPr>
              <w:t>Vẽ hai đường thẳng song song:</w:t>
            </w:r>
          </w:p>
        </w:tc>
      </w:tr>
    </w:tbl>
    <w:p w14:paraId="034E00A2" w14:textId="77777777" w:rsidR="00397C05" w:rsidRPr="0057203B" w:rsidRDefault="00397C05" w:rsidP="00397C05">
      <w:pPr>
        <w:rPr>
          <w:b/>
          <w:lang w:val="pt-BR"/>
        </w:rPr>
      </w:pPr>
      <w:r w:rsidRPr="0057203B">
        <w:rPr>
          <w:b/>
          <w:lang w:val="pt-BR"/>
        </w:rPr>
        <w:t>E. Hoạt động tìm tòi, mở rộng: 2p</w:t>
      </w:r>
    </w:p>
    <w:p w14:paraId="627AF8FA" w14:textId="77777777" w:rsidR="00397C05" w:rsidRPr="0057203B" w:rsidRDefault="00397C05" w:rsidP="00397C05">
      <w:pPr>
        <w:spacing w:line="312" w:lineRule="auto"/>
        <w:jc w:val="both"/>
      </w:pPr>
      <w:r w:rsidRPr="0057203B">
        <w:t>Gv trình chiều nội dung và hình ảnh của đường ray.</w:t>
      </w:r>
    </w:p>
    <w:p w14:paraId="22AE7C85" w14:textId="77777777" w:rsidR="00397C05" w:rsidRPr="0057203B" w:rsidRDefault="00397C05" w:rsidP="00397C05">
      <w:pPr>
        <w:spacing w:line="312" w:lineRule="auto"/>
        <w:jc w:val="both"/>
      </w:pPr>
      <w:r w:rsidRPr="0057203B">
        <w:t>Giới thiệu về “Đường ray” – là thành phần cơ bản trong giao thông đường sắt.</w:t>
      </w:r>
    </w:p>
    <w:p w14:paraId="1AEBC1CD" w14:textId="77777777" w:rsidR="00397C05" w:rsidRPr="0057203B" w:rsidRDefault="00397C05" w:rsidP="00397C05">
      <w:pPr>
        <w:spacing w:line="312" w:lineRule="auto"/>
        <w:ind w:firstLine="720"/>
        <w:jc w:val="both"/>
      </w:pPr>
      <w:r w:rsidRPr="0057203B">
        <w:t>Tuyến đường ray gồm 2 hoặc 3 thanh ray, đặt trên các thanh tà vẹt, mỗi thanh tà vẹt được được vuôn góc với thanh ray, liên kết giữa thanh ray và tà vẹt là đinh ray (hay đinh ốc) và bản đệm. Khi đó các thanh tà vẹt sẽ giữ cố định các thanh ray, khoảng cách này gọi là khổ đường sắt, hay khổ đường ray. Ray tà vẹt được đặt trên lớp đá ba lát, các thanh tà vẹt có chức năng phân bố áp lực xuống lớp đá ba lát, rồi qua đó mà truyền xuống nền đất.</w:t>
      </w:r>
    </w:p>
    <w:p w14:paraId="617693E3" w14:textId="77777777" w:rsidR="00397C05" w:rsidRPr="0057203B" w:rsidRDefault="00397C05" w:rsidP="00397C05">
      <w:pPr>
        <w:spacing w:line="312" w:lineRule="auto"/>
        <w:ind w:firstLine="720"/>
        <w:jc w:val="both"/>
      </w:pPr>
      <w:r w:rsidRPr="0057203B">
        <w:t>Ở những đoạn đường thẳng, các thanh ray được xem là hình ảnh của những đường thẳng song song.</w:t>
      </w:r>
    </w:p>
    <w:p w14:paraId="1D145112" w14:textId="2F337EB7" w:rsidR="00397C05" w:rsidRPr="0057203B" w:rsidRDefault="00F95260" w:rsidP="00397C05">
      <w:pPr>
        <w:spacing w:line="312" w:lineRule="auto"/>
        <w:ind w:firstLine="720"/>
        <w:jc w:val="both"/>
      </w:pPr>
      <w:r w:rsidRPr="00E86F89">
        <w:rPr>
          <w:noProof/>
        </w:rPr>
        <w:lastRenderedPageBreak/>
        <w:drawing>
          <wp:inline distT="0" distB="0" distL="0" distR="0" wp14:anchorId="75AE8477" wp14:editId="1C1D6835">
            <wp:extent cx="3981450" cy="2686050"/>
            <wp:effectExtent l="0" t="0" r="0" b="0"/>
            <wp:docPr id="110"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981450" cy="2686050"/>
                    </a:xfrm>
                    <a:prstGeom prst="rect">
                      <a:avLst/>
                    </a:prstGeom>
                    <a:noFill/>
                    <a:ln>
                      <a:noFill/>
                    </a:ln>
                  </pic:spPr>
                </pic:pic>
              </a:graphicData>
            </a:graphic>
          </wp:inline>
        </w:drawing>
      </w:r>
    </w:p>
    <w:p w14:paraId="2F76DEB4" w14:textId="77777777" w:rsidR="00397C05" w:rsidRPr="0057203B" w:rsidRDefault="00397C05" w:rsidP="00397C05">
      <w:pPr>
        <w:rPr>
          <w:b/>
          <w:lang w:val="pt-BR"/>
        </w:rPr>
      </w:pPr>
    </w:p>
    <w:p w14:paraId="7E4A7DF2" w14:textId="77777777" w:rsidR="00397C05" w:rsidRPr="0057203B" w:rsidRDefault="00397C05" w:rsidP="00397C05">
      <w:pPr>
        <w:rPr>
          <w:b/>
          <w:lang w:val="pt-BR"/>
        </w:rPr>
      </w:pPr>
      <w:r w:rsidRPr="0057203B">
        <w:rPr>
          <w:b/>
          <w:lang w:val="pt-BR"/>
        </w:rPr>
        <w:t>4. Củng cố   (2 phút)</w:t>
      </w:r>
    </w:p>
    <w:p w14:paraId="0ACEB5F6" w14:textId="77777777" w:rsidR="00397C05" w:rsidRPr="0057203B" w:rsidRDefault="00397C05" w:rsidP="00397C05">
      <w:pPr>
        <w:rPr>
          <w:lang w:val="pt-BR"/>
        </w:rPr>
      </w:pPr>
      <w:r w:rsidRPr="0057203B">
        <w:rPr>
          <w:lang w:val="pt-BR"/>
        </w:rPr>
        <w:t>Nhắc lại nội dung bài học</w:t>
      </w:r>
    </w:p>
    <w:p w14:paraId="37275A63" w14:textId="77777777" w:rsidR="00397C05" w:rsidRPr="0057203B" w:rsidRDefault="00397C05" w:rsidP="00397C05">
      <w:pPr>
        <w:rPr>
          <w:b/>
          <w:lang w:val="pt-BR"/>
        </w:rPr>
      </w:pPr>
      <w:r w:rsidRPr="0057203B">
        <w:rPr>
          <w:b/>
          <w:lang w:val="pt-BR"/>
        </w:rPr>
        <w:t>5. Hướng dẫn về nhà   (2 phút)</w:t>
      </w:r>
    </w:p>
    <w:p w14:paraId="7BC34E65" w14:textId="77777777" w:rsidR="00397C05" w:rsidRPr="0057203B" w:rsidRDefault="00397C05" w:rsidP="00397C05">
      <w:pPr>
        <w:ind w:left="360"/>
        <w:rPr>
          <w:lang w:val="pt-BR"/>
        </w:rPr>
      </w:pPr>
      <w:r w:rsidRPr="0057203B">
        <w:rPr>
          <w:lang w:val="pt-BR"/>
        </w:rPr>
        <w:t>- Học thuộc dấu hiệu nhận biết 2 đường thẳng song song</w:t>
      </w:r>
    </w:p>
    <w:p w14:paraId="0EA36F02" w14:textId="77777777" w:rsidR="00397C05" w:rsidRPr="0057203B" w:rsidRDefault="00397C05" w:rsidP="00397C05">
      <w:pPr>
        <w:ind w:left="360"/>
        <w:rPr>
          <w:lang w:val="pt-BR"/>
        </w:rPr>
      </w:pPr>
      <w:r w:rsidRPr="0057203B">
        <w:rPr>
          <w:lang w:val="pt-BR"/>
        </w:rPr>
        <w:t>- BTVN:  25, 26 (SGK)   và   21, 23, 24 (SBT)</w:t>
      </w:r>
    </w:p>
    <w:p w14:paraId="2EE64C03" w14:textId="77777777" w:rsidR="00397C05" w:rsidRPr="0057203B" w:rsidRDefault="00397C05" w:rsidP="00397C05">
      <w:pPr>
        <w:rPr>
          <w:b/>
          <w:lang w:val="pt-BR"/>
        </w:rPr>
      </w:pPr>
      <w:r w:rsidRPr="0057203B">
        <w:rPr>
          <w:b/>
          <w:lang w:val="pt-BR"/>
        </w:rPr>
        <w:t>* Rút kinh nghiệm tiết dạy:</w:t>
      </w:r>
    </w:p>
    <w:p w14:paraId="53FECFFA" w14:textId="77777777" w:rsidR="00397C05" w:rsidRPr="0057203B" w:rsidRDefault="00397C05" w:rsidP="00397C05">
      <w:pPr>
        <w:rPr>
          <w:lang w:val="pt-BR"/>
        </w:rPr>
      </w:pPr>
      <w:r w:rsidRPr="0057203B">
        <w:rPr>
          <w:lang w:val="pt-BR"/>
        </w:rPr>
        <w:t>........................................................................................................................................................................................................................................................................................................................</w:t>
      </w:r>
    </w:p>
    <w:p w14:paraId="717D8F32" w14:textId="77777777" w:rsidR="00397C05" w:rsidRPr="0057203B" w:rsidRDefault="00397C05" w:rsidP="00397C05">
      <w:pPr>
        <w:rPr>
          <w:lang w:val="pt-BR"/>
        </w:rPr>
      </w:pPr>
    </w:p>
    <w:p w14:paraId="78EB6826" w14:textId="77777777" w:rsidR="00397C05" w:rsidRPr="0057203B" w:rsidRDefault="00397C05" w:rsidP="00397C05">
      <w:pPr>
        <w:spacing w:after="160" w:line="259" w:lineRule="auto"/>
        <w:rPr>
          <w:lang w:val="pt-BR"/>
        </w:rPr>
      </w:pPr>
      <w:r w:rsidRPr="0057203B">
        <w:rPr>
          <w:lang w:val="pt-BR"/>
        </w:rPr>
        <w:br w:type="page"/>
      </w:r>
    </w:p>
    <w:p w14:paraId="7A0764B9" w14:textId="77777777" w:rsidR="00397C05" w:rsidRPr="0057203B" w:rsidRDefault="00397C05" w:rsidP="00397C05">
      <w:pPr>
        <w:rPr>
          <w:rFonts w:ascii="Arial" w:hAnsi="Arial" w:cs="Arial"/>
          <w:i/>
          <w:lang w:val="pt-BR"/>
        </w:rPr>
      </w:pPr>
      <w:r w:rsidRPr="0057203B">
        <w:rPr>
          <w:i/>
          <w:lang w:val="pt-BR"/>
        </w:rPr>
        <w:t xml:space="preserve">Ngày soạn:                                                                                          Ngày dạy: </w:t>
      </w:r>
    </w:p>
    <w:p w14:paraId="08B01535" w14:textId="77777777" w:rsidR="00397C05" w:rsidRPr="0057203B" w:rsidRDefault="00397C05" w:rsidP="00397C05">
      <w:pPr>
        <w:jc w:val="center"/>
        <w:rPr>
          <w:b/>
          <w:lang w:val="pt-BR"/>
        </w:rPr>
      </w:pPr>
      <w:r w:rsidRPr="0057203B">
        <w:rPr>
          <w:b/>
          <w:lang w:val="pt-BR"/>
        </w:rPr>
        <w:t>TIẾT 7       LUYỆN TẬP</w:t>
      </w:r>
    </w:p>
    <w:p w14:paraId="662A3970" w14:textId="77777777" w:rsidR="00397C05" w:rsidRPr="0057203B" w:rsidRDefault="00397C05" w:rsidP="00765CCF">
      <w:pPr>
        <w:numPr>
          <w:ilvl w:val="0"/>
          <w:numId w:val="6"/>
        </w:numPr>
        <w:rPr>
          <w:b/>
          <w:i/>
          <w:u w:val="single"/>
        </w:rPr>
      </w:pPr>
      <w:r w:rsidRPr="0057203B">
        <w:rPr>
          <w:b/>
          <w:i/>
          <w:u w:val="single"/>
        </w:rPr>
        <w:t>Mục tiêu:</w:t>
      </w:r>
    </w:p>
    <w:p w14:paraId="7CEA7DD0" w14:textId="77777777" w:rsidR="00397C05" w:rsidRPr="0057203B" w:rsidRDefault="00397C05" w:rsidP="00765CCF">
      <w:pPr>
        <w:numPr>
          <w:ilvl w:val="0"/>
          <w:numId w:val="7"/>
        </w:numPr>
      </w:pPr>
      <w:r w:rsidRPr="0057203B">
        <w:rPr>
          <w:b/>
          <w:i/>
        </w:rPr>
        <w:t>Kiến thức</w:t>
      </w:r>
      <w:r w:rsidRPr="0057203B">
        <w:t>: Học sinh thuộc và nắm chắc dấu hiệu nhận biết 2 đường thẳng song song</w:t>
      </w:r>
    </w:p>
    <w:p w14:paraId="4AE985A1" w14:textId="77777777" w:rsidR="00397C05" w:rsidRPr="0057203B" w:rsidRDefault="00397C05" w:rsidP="00765CCF">
      <w:pPr>
        <w:numPr>
          <w:ilvl w:val="0"/>
          <w:numId w:val="7"/>
        </w:numPr>
      </w:pPr>
      <w:r w:rsidRPr="0057203B">
        <w:rPr>
          <w:b/>
          <w:i/>
        </w:rPr>
        <w:t>Kỹ năng</w:t>
      </w:r>
      <w:r w:rsidRPr="0057203B">
        <w:t>: Biết vẽ thành thạo đường thẳng đi qua 1 điểm nằm ngoài 1 đường thẳng cho trước và song song với đường thẳng đó</w:t>
      </w:r>
    </w:p>
    <w:p w14:paraId="7BB84F12" w14:textId="77777777" w:rsidR="00397C05" w:rsidRPr="0057203B" w:rsidRDefault="00397C05" w:rsidP="00765CCF">
      <w:pPr>
        <w:numPr>
          <w:ilvl w:val="0"/>
          <w:numId w:val="15"/>
        </w:numPr>
      </w:pPr>
      <w:r w:rsidRPr="0057203B">
        <w:t>Sử dụng thành thạo êke và thước thẳng hoặc chỉ riêng êke để vẽ 2 đường thẳng song song.</w:t>
      </w:r>
    </w:p>
    <w:p w14:paraId="68BE60B8" w14:textId="77777777" w:rsidR="00397C05" w:rsidRPr="0057203B" w:rsidRDefault="00397C05" w:rsidP="00397C05">
      <w:pPr>
        <w:spacing w:line="312" w:lineRule="auto"/>
        <w:ind w:left="360"/>
        <w:jc w:val="both"/>
      </w:pPr>
      <w:r w:rsidRPr="0057203B">
        <w:rPr>
          <w:i/>
        </w:rPr>
        <w:t>3</w:t>
      </w:r>
      <w:r w:rsidRPr="0057203B">
        <w:rPr>
          <w:b/>
          <w:i/>
        </w:rPr>
        <w:t>) Thái độ</w:t>
      </w:r>
      <w:r w:rsidRPr="0057203B">
        <w:t>: - Nghiêm túc, tích cực, chủ động, độc lập và hợp tác trong hoạt động nhóm.</w:t>
      </w:r>
    </w:p>
    <w:p w14:paraId="6A91645C" w14:textId="77777777" w:rsidR="00397C05" w:rsidRPr="0057203B" w:rsidRDefault="00397C05" w:rsidP="00397C05">
      <w:r w:rsidRPr="0057203B">
        <w:rPr>
          <w:i/>
        </w:rPr>
        <w:t xml:space="preserve">     4)</w:t>
      </w:r>
      <w:r w:rsidRPr="0057203B">
        <w:rPr>
          <w:b/>
          <w:i/>
        </w:rPr>
        <w:t xml:space="preserve"> Định hướng phát triển năng lực</w:t>
      </w:r>
      <w:r w:rsidRPr="0057203B">
        <w:t>: Năng lực tự học, giải quyết vấn đề, hợp tác, chia sẽ.</w:t>
      </w:r>
    </w:p>
    <w:p w14:paraId="66C3FE61" w14:textId="77777777" w:rsidR="00397C05" w:rsidRPr="0057203B" w:rsidRDefault="00397C05" w:rsidP="00765CCF">
      <w:pPr>
        <w:numPr>
          <w:ilvl w:val="0"/>
          <w:numId w:val="6"/>
        </w:numPr>
        <w:rPr>
          <w:b/>
          <w:i/>
          <w:u w:val="single"/>
          <w:lang w:val="vi-VN"/>
        </w:rPr>
      </w:pPr>
      <w:r w:rsidRPr="0057203B">
        <w:rPr>
          <w:b/>
          <w:i/>
          <w:u w:val="single"/>
          <w:lang w:val="vi-VN"/>
        </w:rPr>
        <w:t>Chuẩn bị của GV và HS:</w:t>
      </w:r>
    </w:p>
    <w:p w14:paraId="0802AABB" w14:textId="77777777" w:rsidR="00397C05" w:rsidRPr="0057203B" w:rsidRDefault="00397C05" w:rsidP="00397C05">
      <w:pPr>
        <w:ind w:left="720"/>
        <w:rPr>
          <w:lang w:val="vi-VN"/>
        </w:rPr>
      </w:pPr>
      <w:r w:rsidRPr="0057203B">
        <w:rPr>
          <w:lang w:val="vi-VN"/>
        </w:rPr>
        <w:t>GV: SGK-thước thẳng-êke- máy chiếu</w:t>
      </w:r>
    </w:p>
    <w:p w14:paraId="695C7317" w14:textId="77777777" w:rsidR="00397C05" w:rsidRPr="0057203B" w:rsidRDefault="00397C05" w:rsidP="00397C05">
      <w:pPr>
        <w:ind w:left="720"/>
        <w:rPr>
          <w:lang w:val="vi-VN"/>
        </w:rPr>
      </w:pPr>
      <w:r w:rsidRPr="0057203B">
        <w:rPr>
          <w:lang w:val="vi-VN"/>
        </w:rPr>
        <w:t>HS: SGK-thước thẳng-êke</w:t>
      </w:r>
    </w:p>
    <w:p w14:paraId="1AB82B2D" w14:textId="77777777" w:rsidR="00397C05" w:rsidRPr="0057203B" w:rsidRDefault="00397C05" w:rsidP="00765CCF">
      <w:pPr>
        <w:numPr>
          <w:ilvl w:val="0"/>
          <w:numId w:val="6"/>
        </w:numPr>
        <w:rPr>
          <w:b/>
          <w:i/>
          <w:u w:val="single"/>
          <w:lang w:val="fr-FR"/>
        </w:rPr>
      </w:pPr>
      <w:r w:rsidRPr="0057203B">
        <w:rPr>
          <w:b/>
          <w:i/>
          <w:u w:val="single"/>
          <w:lang w:val="fr-FR"/>
        </w:rPr>
        <w:t>Tiến trình  dạy học:</w:t>
      </w:r>
    </w:p>
    <w:p w14:paraId="265D0D74" w14:textId="77777777" w:rsidR="00397C05" w:rsidRPr="0057203B" w:rsidRDefault="00397C05" w:rsidP="00397C05">
      <w:pPr>
        <w:ind w:left="360"/>
        <w:rPr>
          <w:lang w:val="fr-FR"/>
        </w:rPr>
      </w:pPr>
      <w:r w:rsidRPr="0057203B">
        <w:rPr>
          <w:lang w:val="fr-FR"/>
        </w:rPr>
        <w:t>1. Ổn định tổ chức: (1p)</w:t>
      </w:r>
    </w:p>
    <w:p w14:paraId="5AD9E624" w14:textId="77777777" w:rsidR="00397C05" w:rsidRPr="0057203B" w:rsidRDefault="00397C05" w:rsidP="00397C05">
      <w:pPr>
        <w:ind w:left="360"/>
        <w:rPr>
          <w:lang w:val="fr-FR"/>
        </w:rPr>
      </w:pPr>
      <w:r w:rsidRPr="0057203B">
        <w:rPr>
          <w:lang w:val="fr-FR"/>
        </w:rPr>
        <w:t>2. Kiểm tra bài cũ: xen kẽ bài dạy</w:t>
      </w:r>
    </w:p>
    <w:p w14:paraId="745EEC76" w14:textId="77777777" w:rsidR="00397C05" w:rsidRPr="0057203B" w:rsidRDefault="00397C05" w:rsidP="00397C05">
      <w:pPr>
        <w:ind w:left="360"/>
        <w:rPr>
          <w:lang w:val="fr-FR"/>
        </w:rPr>
      </w:pPr>
      <w:r w:rsidRPr="0057203B">
        <w:rPr>
          <w:lang w:val="fr-FR"/>
        </w:rPr>
        <w:t>3. Bài mới:</w:t>
      </w:r>
    </w:p>
    <w:p w14:paraId="78A24E98" w14:textId="77777777" w:rsidR="00397C05" w:rsidRPr="0057203B" w:rsidRDefault="00397C05" w:rsidP="00397C05">
      <w:pPr>
        <w:ind w:left="360"/>
        <w:rPr>
          <w:b/>
          <w:lang w:val="fr-FR"/>
        </w:rPr>
      </w:pPr>
      <w:r w:rsidRPr="0057203B">
        <w:rPr>
          <w:b/>
          <w:lang w:val="fr-FR"/>
        </w:rPr>
        <w:t>A.Hoạt động khởi động ( 2 phút)</w:t>
      </w:r>
    </w:p>
    <w:p w14:paraId="05AE146F" w14:textId="77777777" w:rsidR="00397C05" w:rsidRPr="0057203B" w:rsidRDefault="00397C05" w:rsidP="00397C05">
      <w:pPr>
        <w:spacing w:line="312" w:lineRule="auto"/>
        <w:jc w:val="both"/>
        <w:rPr>
          <w:i/>
        </w:rPr>
      </w:pPr>
      <w:r w:rsidRPr="0057203B">
        <w:rPr>
          <w:i/>
        </w:rPr>
        <w:t>a. Mục tiêu:</w:t>
      </w:r>
    </w:p>
    <w:p w14:paraId="02529981" w14:textId="77777777" w:rsidR="00397C05" w:rsidRPr="0057203B" w:rsidRDefault="00397C05" w:rsidP="00397C05">
      <w:pPr>
        <w:spacing w:line="312" w:lineRule="auto"/>
        <w:jc w:val="both"/>
      </w:pPr>
      <w:r w:rsidRPr="0057203B">
        <w:t>- HS nhớ lại dấu hiệu nhận biết hai đường thẳng song song.</w:t>
      </w:r>
    </w:p>
    <w:p w14:paraId="35D79FAA" w14:textId="77777777" w:rsidR="00397C05" w:rsidRPr="0057203B" w:rsidRDefault="00397C05" w:rsidP="00397C05">
      <w:pPr>
        <w:spacing w:line="312" w:lineRule="auto"/>
        <w:jc w:val="both"/>
      </w:pPr>
      <w:r w:rsidRPr="0057203B">
        <w:t xml:space="preserve">b. Hình thức tổ chức: </w:t>
      </w:r>
    </w:p>
    <w:p w14:paraId="2C150046" w14:textId="77777777" w:rsidR="00397C05" w:rsidRPr="0057203B" w:rsidRDefault="00397C05" w:rsidP="00397C05">
      <w:pPr>
        <w:spacing w:line="312" w:lineRule="auto"/>
        <w:jc w:val="both"/>
      </w:pPr>
      <w:r w:rsidRPr="0057203B">
        <w:t>- Hoạt động cá nhân, kiểm tra, đánh giá</w:t>
      </w:r>
    </w:p>
    <w:p w14:paraId="3CB83ACC" w14:textId="77777777" w:rsidR="00397C05" w:rsidRPr="0057203B" w:rsidRDefault="00397C05" w:rsidP="00397C05">
      <w:pPr>
        <w:spacing w:line="312" w:lineRule="auto"/>
        <w:jc w:val="both"/>
      </w:pPr>
      <w:r w:rsidRPr="0057203B">
        <w:t xml:space="preserve">c. Sản phẩm: </w:t>
      </w:r>
    </w:p>
    <w:p w14:paraId="02B474E3" w14:textId="77777777" w:rsidR="00397C05" w:rsidRPr="0057203B" w:rsidRDefault="00397C05" w:rsidP="00397C05">
      <w:pPr>
        <w:spacing w:line="312" w:lineRule="auto"/>
        <w:jc w:val="both"/>
      </w:pPr>
      <w:r w:rsidRPr="0057203B">
        <w:t>- Thực hiện đúng yêu cầu của g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5"/>
        <w:gridCol w:w="3161"/>
        <w:gridCol w:w="3352"/>
      </w:tblGrid>
      <w:tr w:rsidR="00397C05" w:rsidRPr="0057203B" w14:paraId="55A893BB" w14:textId="77777777" w:rsidTr="00765CCF">
        <w:tc>
          <w:tcPr>
            <w:tcW w:w="3323" w:type="dxa"/>
          </w:tcPr>
          <w:p w14:paraId="5FF4D499" w14:textId="77777777" w:rsidR="00397C05" w:rsidRPr="0057203B" w:rsidRDefault="00397C05" w:rsidP="00765CCF">
            <w:pPr>
              <w:jc w:val="center"/>
              <w:rPr>
                <w:b/>
                <w:lang w:val="fr-FR"/>
              </w:rPr>
            </w:pPr>
            <w:r w:rsidRPr="0057203B">
              <w:rPr>
                <w:b/>
                <w:lang w:val="fr-FR"/>
              </w:rPr>
              <w:t>Hoạt động của thầy</w:t>
            </w:r>
          </w:p>
        </w:tc>
        <w:tc>
          <w:tcPr>
            <w:tcW w:w="3327" w:type="dxa"/>
          </w:tcPr>
          <w:p w14:paraId="4E8CCAE6" w14:textId="77777777" w:rsidR="00397C05" w:rsidRPr="0057203B" w:rsidRDefault="00397C05" w:rsidP="00765CCF">
            <w:pPr>
              <w:jc w:val="center"/>
              <w:rPr>
                <w:b/>
                <w:lang w:val="fr-FR"/>
              </w:rPr>
            </w:pPr>
            <w:r w:rsidRPr="0057203B">
              <w:rPr>
                <w:b/>
                <w:lang w:val="fr-FR"/>
              </w:rPr>
              <w:t>Hoạt động của trò</w:t>
            </w:r>
          </w:p>
        </w:tc>
        <w:tc>
          <w:tcPr>
            <w:tcW w:w="3532" w:type="dxa"/>
          </w:tcPr>
          <w:p w14:paraId="0A50B7D1" w14:textId="77777777" w:rsidR="00397C05" w:rsidRPr="0057203B" w:rsidRDefault="00397C05" w:rsidP="00765CCF">
            <w:pPr>
              <w:jc w:val="center"/>
              <w:rPr>
                <w:b/>
              </w:rPr>
            </w:pPr>
            <w:r w:rsidRPr="0057203B">
              <w:rPr>
                <w:b/>
              </w:rPr>
              <w:t>Ghi bảng</w:t>
            </w:r>
          </w:p>
        </w:tc>
      </w:tr>
      <w:tr w:rsidR="00397C05" w:rsidRPr="0057203B" w14:paraId="4CBDA5F6" w14:textId="77777777" w:rsidTr="00765CCF">
        <w:tc>
          <w:tcPr>
            <w:tcW w:w="3323" w:type="dxa"/>
          </w:tcPr>
          <w:p w14:paraId="3F385FB9" w14:textId="77777777" w:rsidR="00397C05" w:rsidRPr="0057203B" w:rsidRDefault="00397C05" w:rsidP="00765CCF">
            <w:pPr>
              <w:rPr>
                <w:lang w:val="fr-FR"/>
              </w:rPr>
            </w:pPr>
            <w:r w:rsidRPr="0057203B">
              <w:rPr>
                <w:lang w:val="fr-FR"/>
              </w:rPr>
              <w:t>Gv nêu câu hỏi :</w:t>
            </w:r>
          </w:p>
          <w:p w14:paraId="70BD2089" w14:textId="77777777" w:rsidR="00397C05" w:rsidRPr="0057203B" w:rsidRDefault="00397C05" w:rsidP="00765CCF">
            <w:pPr>
              <w:rPr>
                <w:lang w:val="fr-FR"/>
              </w:rPr>
            </w:pPr>
            <w:r w:rsidRPr="0057203B">
              <w:rPr>
                <w:lang w:val="fr-FR"/>
              </w:rPr>
              <w:t>Nêu các dấu hiệu nhận biết hai đường thẳng song song</w:t>
            </w:r>
          </w:p>
        </w:tc>
        <w:tc>
          <w:tcPr>
            <w:tcW w:w="3327" w:type="dxa"/>
          </w:tcPr>
          <w:p w14:paraId="229609ED" w14:textId="77777777" w:rsidR="00397C05" w:rsidRPr="0057203B" w:rsidRDefault="00397C05" w:rsidP="00765CCF">
            <w:pPr>
              <w:rPr>
                <w:lang w:val="pt-BR"/>
              </w:rPr>
            </w:pPr>
            <w:r w:rsidRPr="0057203B">
              <w:rPr>
                <w:lang w:val="pt-BR"/>
              </w:rPr>
              <w:t>HS trả lời</w:t>
            </w:r>
          </w:p>
        </w:tc>
        <w:tc>
          <w:tcPr>
            <w:tcW w:w="3532" w:type="dxa"/>
          </w:tcPr>
          <w:p w14:paraId="7107A123" w14:textId="77777777" w:rsidR="00397C05" w:rsidRPr="0057203B" w:rsidRDefault="00397C05" w:rsidP="00765CCF"/>
        </w:tc>
      </w:tr>
    </w:tbl>
    <w:p w14:paraId="2294BE16" w14:textId="77777777" w:rsidR="00397C05" w:rsidRPr="0057203B" w:rsidRDefault="00397C05" w:rsidP="00397C05">
      <w:pPr>
        <w:spacing w:line="312" w:lineRule="auto"/>
        <w:jc w:val="both"/>
      </w:pPr>
    </w:p>
    <w:p w14:paraId="3F4D252A" w14:textId="77777777" w:rsidR="00397C05" w:rsidRPr="0057203B" w:rsidRDefault="00397C05" w:rsidP="00397C05">
      <w:pPr>
        <w:ind w:left="360"/>
        <w:rPr>
          <w:b/>
          <w:lang w:val="fr-FR"/>
        </w:rPr>
      </w:pPr>
      <w:r w:rsidRPr="0057203B">
        <w:rPr>
          <w:b/>
          <w:lang w:val="fr-FR"/>
        </w:rPr>
        <w:t>B. C Hoạt động luyện tập+ vận dụng ( 38 phút)</w:t>
      </w:r>
    </w:p>
    <w:p w14:paraId="0D978790" w14:textId="77777777" w:rsidR="00397C05" w:rsidRPr="0057203B" w:rsidRDefault="00397C05" w:rsidP="00397C05">
      <w:pPr>
        <w:spacing w:line="312" w:lineRule="auto"/>
        <w:jc w:val="both"/>
        <w:rPr>
          <w:i/>
        </w:rPr>
      </w:pPr>
      <w:r w:rsidRPr="0057203B">
        <w:rPr>
          <w:i/>
        </w:rPr>
        <w:t>a. Mục tiêu:</w:t>
      </w:r>
    </w:p>
    <w:p w14:paraId="093867D9" w14:textId="77777777" w:rsidR="00397C05" w:rsidRPr="0057203B" w:rsidRDefault="00397C05" w:rsidP="00397C05">
      <w:pPr>
        <w:spacing w:line="312" w:lineRule="auto"/>
        <w:jc w:val="both"/>
      </w:pPr>
      <w:r w:rsidRPr="0057203B">
        <w:t>- HS sử dụng dấu hiệu nhận biết hai đường thẳng song song để vẽ hai đường thẳng song song.</w:t>
      </w:r>
    </w:p>
    <w:p w14:paraId="53F49CB7" w14:textId="77777777" w:rsidR="00397C05" w:rsidRPr="0057203B" w:rsidRDefault="00397C05" w:rsidP="00397C05">
      <w:pPr>
        <w:spacing w:line="312" w:lineRule="auto"/>
        <w:jc w:val="both"/>
      </w:pPr>
      <w:r w:rsidRPr="0057203B">
        <w:lastRenderedPageBreak/>
        <w:t>- Có kỹ năng sử dụng thành thạo eke để vẽ hai đường thẳng song song.</w:t>
      </w:r>
    </w:p>
    <w:p w14:paraId="6A2CEAC0" w14:textId="77777777" w:rsidR="00397C05" w:rsidRPr="0057203B" w:rsidRDefault="00397C05" w:rsidP="00397C05">
      <w:pPr>
        <w:spacing w:line="312" w:lineRule="auto"/>
        <w:jc w:val="both"/>
        <w:rPr>
          <w:i/>
        </w:rPr>
      </w:pPr>
      <w:r w:rsidRPr="0057203B">
        <w:rPr>
          <w:i/>
        </w:rPr>
        <w:t>b, Nội dung, phương thức tổ chức:</w:t>
      </w:r>
    </w:p>
    <w:p w14:paraId="5836B286" w14:textId="77777777" w:rsidR="00397C05" w:rsidRPr="0057203B" w:rsidRDefault="00397C05" w:rsidP="00397C05">
      <w:pPr>
        <w:spacing w:line="312" w:lineRule="auto"/>
        <w:jc w:val="both"/>
      </w:pPr>
      <w:r w:rsidRPr="0057203B">
        <w:t>- Hoạt động cá nhân, tự kiểm tra, đánh giá.</w:t>
      </w:r>
    </w:p>
    <w:p w14:paraId="456B924D" w14:textId="77777777" w:rsidR="00397C05" w:rsidRPr="0057203B" w:rsidRDefault="00397C05" w:rsidP="00397C05">
      <w:pPr>
        <w:spacing w:line="312" w:lineRule="auto"/>
        <w:jc w:val="both"/>
      </w:pPr>
      <w:r w:rsidRPr="0057203B">
        <w:rPr>
          <w:i/>
        </w:rPr>
        <w:t>c. Sản phẩm</w:t>
      </w:r>
      <w:r w:rsidRPr="0057203B">
        <w:t xml:space="preserve">: </w:t>
      </w:r>
    </w:p>
    <w:p w14:paraId="4AD862B9" w14:textId="77777777" w:rsidR="00397C05" w:rsidRPr="0057203B" w:rsidRDefault="00397C05" w:rsidP="00397C05">
      <w:pPr>
        <w:spacing w:line="312" w:lineRule="auto"/>
        <w:jc w:val="both"/>
      </w:pPr>
      <w:r w:rsidRPr="0057203B">
        <w:t>- Thực hiện đúng yêu cầu của g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5"/>
        <w:gridCol w:w="3109"/>
        <w:gridCol w:w="3464"/>
      </w:tblGrid>
      <w:tr w:rsidR="00397C05" w:rsidRPr="0057203B" w14:paraId="1C3822E7" w14:textId="77777777" w:rsidTr="00765CCF">
        <w:tc>
          <w:tcPr>
            <w:tcW w:w="3323" w:type="dxa"/>
          </w:tcPr>
          <w:p w14:paraId="6A50295F" w14:textId="77777777" w:rsidR="00397C05" w:rsidRPr="0057203B" w:rsidRDefault="00397C05" w:rsidP="00765CCF">
            <w:pPr>
              <w:jc w:val="center"/>
              <w:rPr>
                <w:b/>
                <w:lang w:val="fr-FR"/>
              </w:rPr>
            </w:pPr>
            <w:r w:rsidRPr="0057203B">
              <w:rPr>
                <w:b/>
                <w:lang w:val="fr-FR"/>
              </w:rPr>
              <w:t>Hoạt động của thầy</w:t>
            </w:r>
          </w:p>
        </w:tc>
        <w:tc>
          <w:tcPr>
            <w:tcW w:w="3327" w:type="dxa"/>
          </w:tcPr>
          <w:p w14:paraId="20501D5F" w14:textId="77777777" w:rsidR="00397C05" w:rsidRPr="0057203B" w:rsidRDefault="00397C05" w:rsidP="00765CCF">
            <w:pPr>
              <w:jc w:val="center"/>
              <w:rPr>
                <w:b/>
                <w:lang w:val="fr-FR"/>
              </w:rPr>
            </w:pPr>
            <w:r w:rsidRPr="0057203B">
              <w:rPr>
                <w:b/>
                <w:lang w:val="fr-FR"/>
              </w:rPr>
              <w:t>Hoạt động của trò</w:t>
            </w:r>
          </w:p>
        </w:tc>
        <w:tc>
          <w:tcPr>
            <w:tcW w:w="3532" w:type="dxa"/>
          </w:tcPr>
          <w:p w14:paraId="3C8382A7" w14:textId="77777777" w:rsidR="00397C05" w:rsidRPr="0057203B" w:rsidRDefault="00397C05" w:rsidP="00765CCF">
            <w:pPr>
              <w:jc w:val="center"/>
              <w:rPr>
                <w:b/>
              </w:rPr>
            </w:pPr>
            <w:r w:rsidRPr="0057203B">
              <w:rPr>
                <w:b/>
              </w:rPr>
              <w:t>Ghi bảng</w:t>
            </w:r>
          </w:p>
        </w:tc>
      </w:tr>
      <w:tr w:rsidR="00397C05" w:rsidRPr="0057203B" w14:paraId="2B890E62" w14:textId="77777777" w:rsidTr="00765CCF">
        <w:tc>
          <w:tcPr>
            <w:tcW w:w="3323" w:type="dxa"/>
          </w:tcPr>
          <w:p w14:paraId="309FB06A" w14:textId="77777777" w:rsidR="00397C05" w:rsidRPr="0057203B" w:rsidRDefault="00397C05" w:rsidP="00765CCF">
            <w:pPr>
              <w:rPr>
                <w:b/>
              </w:rPr>
            </w:pPr>
            <w:r w:rsidRPr="0057203B">
              <w:rPr>
                <w:b/>
              </w:rPr>
              <w:t>Bài tập 26:</w:t>
            </w:r>
          </w:p>
          <w:p w14:paraId="793FAAB2" w14:textId="77777777" w:rsidR="00397C05" w:rsidRPr="0057203B" w:rsidRDefault="00397C05" w:rsidP="00765CCF">
            <w:r w:rsidRPr="0057203B">
              <w:t>HS hoạt động cá nhân thực hiện bài tập 26</w:t>
            </w:r>
          </w:p>
          <w:p w14:paraId="1A8466DA" w14:textId="77777777" w:rsidR="00397C05" w:rsidRPr="0057203B" w:rsidRDefault="00397C05" w:rsidP="00765CCF">
            <w:r w:rsidRPr="0057203B">
              <w:t>GV yêu cầu học sinh đọc đề bài BT 26 (SGK-91)</w:t>
            </w:r>
          </w:p>
          <w:p w14:paraId="646A7A28" w14:textId="77777777" w:rsidR="00397C05" w:rsidRPr="0057203B" w:rsidRDefault="00397C05" w:rsidP="00765CCF">
            <w:r w:rsidRPr="0057203B">
              <w:t>Gọi một học sinh lên bảng vẽ hình theo cách diễn đạt của đề bài</w:t>
            </w:r>
          </w:p>
          <w:p w14:paraId="63DD3CE0" w14:textId="77777777" w:rsidR="00397C05" w:rsidRPr="0057203B" w:rsidRDefault="00397C05" w:rsidP="00765CCF">
            <w:pPr>
              <w:rPr>
                <w:lang w:val="pt-BR"/>
              </w:rPr>
            </w:pPr>
            <w:r w:rsidRPr="0057203B">
              <w:rPr>
                <w:lang w:val="pt-BR"/>
              </w:rPr>
              <w:t>H: Muốn vẽ một góc 120</w:t>
            </w:r>
            <w:r w:rsidRPr="0057203B">
              <w:rPr>
                <w:vertAlign w:val="superscript"/>
                <w:lang w:val="pt-BR"/>
              </w:rPr>
              <w:t>0</w:t>
            </w:r>
            <w:r w:rsidRPr="0057203B">
              <w:rPr>
                <w:lang w:val="pt-BR"/>
              </w:rPr>
              <w:t xml:space="preserve"> ta có những cách nào ?</w:t>
            </w:r>
          </w:p>
          <w:p w14:paraId="3975503E" w14:textId="77777777" w:rsidR="00397C05" w:rsidRPr="0057203B" w:rsidRDefault="00397C05" w:rsidP="00765CCF">
            <w:pPr>
              <w:rPr>
                <w:lang w:val="pt-BR"/>
              </w:rPr>
            </w:pPr>
            <w:r w:rsidRPr="0057203B">
              <w:rPr>
                <w:lang w:val="pt-BR"/>
              </w:rPr>
              <w:t>Mời 1 số hs khác nhận xét</w:t>
            </w:r>
          </w:p>
          <w:p w14:paraId="64941F75" w14:textId="77777777" w:rsidR="00397C05" w:rsidRPr="0057203B" w:rsidRDefault="00397C05" w:rsidP="00765CCF">
            <w:pPr>
              <w:rPr>
                <w:lang w:val="pt-BR"/>
              </w:rPr>
            </w:pPr>
            <w:r w:rsidRPr="0057203B">
              <w:rPr>
                <w:lang w:val="pt-BR"/>
              </w:rPr>
              <w:t>Gv nhận xét và chính xác hóa.</w:t>
            </w:r>
          </w:p>
          <w:p w14:paraId="2187A98B" w14:textId="77777777" w:rsidR="00397C05" w:rsidRPr="0057203B" w:rsidRDefault="00397C05" w:rsidP="00765CCF">
            <w:pPr>
              <w:rPr>
                <w:b/>
              </w:rPr>
            </w:pPr>
            <w:r w:rsidRPr="0057203B">
              <w:rPr>
                <w:b/>
              </w:rPr>
              <w:t>Bài tập 27:</w:t>
            </w:r>
          </w:p>
          <w:p w14:paraId="6C7FEB65" w14:textId="77777777" w:rsidR="00397C05" w:rsidRPr="0057203B" w:rsidRDefault="00397C05" w:rsidP="00765CCF">
            <w:r w:rsidRPr="0057203B">
              <w:t>HS hoạt động cá nhân thực hiện bài tập 27</w:t>
            </w:r>
          </w:p>
          <w:p w14:paraId="027680D9" w14:textId="77777777" w:rsidR="00397C05" w:rsidRPr="0057203B" w:rsidRDefault="00397C05" w:rsidP="00765CCF">
            <w:pPr>
              <w:rPr>
                <w:lang w:val="pt-BR"/>
              </w:rPr>
            </w:pPr>
          </w:p>
          <w:p w14:paraId="1739C1C0" w14:textId="77777777" w:rsidR="00397C05" w:rsidRPr="0057203B" w:rsidRDefault="00397C05" w:rsidP="00765CCF">
            <w:pPr>
              <w:rPr>
                <w:lang w:val="pt-BR"/>
              </w:rPr>
            </w:pPr>
            <w:r w:rsidRPr="0057203B">
              <w:rPr>
                <w:lang w:val="pt-BR"/>
              </w:rPr>
              <w:t>GV yêu cầu học sinh đọc đề bài BT 27 (SGK-91)</w:t>
            </w:r>
          </w:p>
          <w:p w14:paraId="1DCAB015" w14:textId="77777777" w:rsidR="00397C05" w:rsidRPr="0057203B" w:rsidRDefault="00397C05" w:rsidP="00765CCF">
            <w:pPr>
              <w:rPr>
                <w:lang w:val="pt-BR"/>
              </w:rPr>
            </w:pPr>
            <w:r w:rsidRPr="0057203B">
              <w:rPr>
                <w:lang w:val="pt-BR"/>
              </w:rPr>
              <w:t>Bài tập cho biết điều gì? Yêu cầu điều gì?</w:t>
            </w:r>
          </w:p>
          <w:p w14:paraId="03D1CB22" w14:textId="77777777" w:rsidR="00397C05" w:rsidRPr="0057203B" w:rsidRDefault="00397C05" w:rsidP="00765CCF">
            <w:pPr>
              <w:rPr>
                <w:lang w:val="pt-BR"/>
              </w:rPr>
            </w:pPr>
          </w:p>
          <w:p w14:paraId="226A7EFE" w14:textId="77777777" w:rsidR="00397C05" w:rsidRPr="0057203B" w:rsidRDefault="00397C05" w:rsidP="00765CCF">
            <w:pPr>
              <w:rPr>
                <w:lang w:val="pt-BR"/>
              </w:rPr>
            </w:pPr>
            <w:r w:rsidRPr="0057203B">
              <w:rPr>
                <w:lang w:val="pt-BR"/>
              </w:rPr>
              <w:t>Muốn vẽ AD // BC ta làm như thế nào ?</w:t>
            </w:r>
          </w:p>
          <w:p w14:paraId="6A968D1E" w14:textId="77777777" w:rsidR="00397C05" w:rsidRPr="0057203B" w:rsidRDefault="00397C05" w:rsidP="00765CCF">
            <w:pPr>
              <w:rPr>
                <w:lang w:val="pt-BR"/>
              </w:rPr>
            </w:pPr>
            <w:r w:rsidRPr="0057203B">
              <w:rPr>
                <w:lang w:val="pt-BR"/>
              </w:rPr>
              <w:t>Muốn có AD = BC ta làm như thế nào ?</w:t>
            </w:r>
          </w:p>
          <w:p w14:paraId="2CB0B69B" w14:textId="77777777" w:rsidR="00397C05" w:rsidRPr="0057203B" w:rsidRDefault="00397C05" w:rsidP="00765CCF">
            <w:pPr>
              <w:rPr>
                <w:lang w:val="pt-BR"/>
              </w:rPr>
            </w:pPr>
            <w:r w:rsidRPr="0057203B">
              <w:rPr>
                <w:lang w:val="pt-BR"/>
              </w:rPr>
              <w:t>GV gọi một học sinh lên bảng vẽ hình như đã hướng dẫn</w:t>
            </w:r>
          </w:p>
          <w:p w14:paraId="125A11B5" w14:textId="77777777" w:rsidR="00397C05" w:rsidRPr="0057203B" w:rsidRDefault="00397C05" w:rsidP="00765CCF">
            <w:pPr>
              <w:rPr>
                <w:lang w:val="pt-BR"/>
              </w:rPr>
            </w:pPr>
            <w:r w:rsidRPr="0057203B">
              <w:rPr>
                <w:lang w:val="pt-BR"/>
              </w:rPr>
              <w:t>H: Ta có thể vẽ được mấy đoạn AD như vậy ?</w:t>
            </w:r>
          </w:p>
          <w:p w14:paraId="2466057A" w14:textId="77777777" w:rsidR="00397C05" w:rsidRPr="0057203B" w:rsidRDefault="00397C05" w:rsidP="00765CCF">
            <w:pPr>
              <w:rPr>
                <w:lang w:val="pt-BR"/>
              </w:rPr>
            </w:pPr>
            <w:r w:rsidRPr="0057203B">
              <w:rPr>
                <w:lang w:val="pt-BR"/>
              </w:rPr>
              <w:t>GV gọi một học sinh lên bảng xác định điểm D’ trên hình vẽ</w:t>
            </w:r>
          </w:p>
          <w:p w14:paraId="78ECE00D" w14:textId="77777777" w:rsidR="00397C05" w:rsidRPr="0057203B" w:rsidRDefault="00397C05" w:rsidP="00765CCF">
            <w:pPr>
              <w:rPr>
                <w:b/>
              </w:rPr>
            </w:pPr>
            <w:r w:rsidRPr="0057203B">
              <w:rPr>
                <w:b/>
              </w:rPr>
              <w:t>Bài tập 28:</w:t>
            </w:r>
          </w:p>
          <w:p w14:paraId="325C3E8C" w14:textId="77777777" w:rsidR="00397C05" w:rsidRPr="0057203B" w:rsidRDefault="00397C05" w:rsidP="00765CCF">
            <w:r w:rsidRPr="0057203B">
              <w:lastRenderedPageBreak/>
              <w:t>HS hoạt động nhóm đôi thực hiện bài tập 28</w:t>
            </w:r>
          </w:p>
          <w:p w14:paraId="17D84306" w14:textId="77777777" w:rsidR="00397C05" w:rsidRPr="0057203B" w:rsidRDefault="00397C05" w:rsidP="00765CCF">
            <w:pPr>
              <w:rPr>
                <w:lang w:val="pt-BR"/>
              </w:rPr>
            </w:pPr>
          </w:p>
          <w:p w14:paraId="5E8FFF91" w14:textId="77777777" w:rsidR="00397C05" w:rsidRPr="0057203B" w:rsidRDefault="00397C05" w:rsidP="00765CCF">
            <w:pPr>
              <w:rPr>
                <w:lang w:val="pt-BR"/>
              </w:rPr>
            </w:pPr>
            <w:r w:rsidRPr="0057203B">
              <w:rPr>
                <w:lang w:val="pt-BR"/>
              </w:rPr>
              <w:t>Sau đó kiểm tra vòng tròn rồi báo cáo nhóm trưởng</w:t>
            </w:r>
          </w:p>
          <w:p w14:paraId="554C34F7" w14:textId="77777777" w:rsidR="00397C05" w:rsidRPr="0057203B" w:rsidRDefault="00397C05" w:rsidP="00765CCF">
            <w:pPr>
              <w:rPr>
                <w:i/>
                <w:lang w:val="pt-BR"/>
              </w:rPr>
            </w:pPr>
            <w:r w:rsidRPr="0057203B">
              <w:rPr>
                <w:i/>
                <w:lang w:val="pt-BR"/>
              </w:rPr>
              <w:t>GV yêu cầu 3 nhóm làm xong nhanh nhât đính bài làm trên bảng, các nhóm khác nhận xét, phản biện.</w:t>
            </w:r>
          </w:p>
          <w:p w14:paraId="6798D905" w14:textId="77777777" w:rsidR="00397C05" w:rsidRPr="0057203B" w:rsidRDefault="00397C05" w:rsidP="00765CCF">
            <w:pPr>
              <w:rPr>
                <w:i/>
                <w:lang w:val="pt-BR"/>
              </w:rPr>
            </w:pPr>
            <w:r w:rsidRPr="0057203B">
              <w:rPr>
                <w:i/>
                <w:lang w:val="pt-BR"/>
              </w:rPr>
              <w:t>Gv nhận xét tổng hợp</w:t>
            </w:r>
          </w:p>
          <w:p w14:paraId="6DCA873B" w14:textId="77777777" w:rsidR="00397C05" w:rsidRPr="0057203B" w:rsidRDefault="00397C05" w:rsidP="00765CCF">
            <w:pPr>
              <w:rPr>
                <w:lang w:val="pt-BR"/>
              </w:rPr>
            </w:pPr>
          </w:p>
          <w:p w14:paraId="0DB2CA4A" w14:textId="77777777" w:rsidR="00397C05" w:rsidRPr="0057203B" w:rsidRDefault="00397C05" w:rsidP="00765CCF">
            <w:pPr>
              <w:rPr>
                <w:b/>
              </w:rPr>
            </w:pPr>
            <w:r w:rsidRPr="0057203B">
              <w:rPr>
                <w:b/>
              </w:rPr>
              <w:t>Bài tập 29:</w:t>
            </w:r>
          </w:p>
          <w:p w14:paraId="1F072312" w14:textId="77777777" w:rsidR="00397C05" w:rsidRPr="0057203B" w:rsidRDefault="00397C05" w:rsidP="00765CCF">
            <w:r w:rsidRPr="0057203B">
              <w:t>HS hoạt động cá nhân thực hiện bài tập 289</w:t>
            </w:r>
          </w:p>
          <w:p w14:paraId="6FD92721" w14:textId="77777777" w:rsidR="00397C05" w:rsidRPr="0057203B" w:rsidRDefault="00397C05" w:rsidP="00765CCF">
            <w:pPr>
              <w:rPr>
                <w:lang w:val="pt-BR"/>
              </w:rPr>
            </w:pPr>
          </w:p>
          <w:p w14:paraId="78BF02AA" w14:textId="77777777" w:rsidR="00397C05" w:rsidRPr="0057203B" w:rsidRDefault="00397C05" w:rsidP="00765CCF">
            <w:pPr>
              <w:rPr>
                <w:lang w:val="pt-BR"/>
              </w:rPr>
            </w:pPr>
            <w:r w:rsidRPr="0057203B">
              <w:rPr>
                <w:lang w:val="pt-BR"/>
              </w:rPr>
              <w:t>GV yêu cầu học sinh đọc đề bài và làm BT 29 (SGK-92)</w:t>
            </w:r>
          </w:p>
          <w:p w14:paraId="52D62054" w14:textId="77777777" w:rsidR="00397C05" w:rsidRPr="0057203B" w:rsidRDefault="00397C05" w:rsidP="00765CCF">
            <w:pPr>
              <w:rPr>
                <w:lang w:val="pt-BR"/>
              </w:rPr>
            </w:pPr>
          </w:p>
          <w:p w14:paraId="7BA317FE" w14:textId="77777777" w:rsidR="00397C05" w:rsidRPr="0057203B" w:rsidRDefault="00397C05" w:rsidP="00765CCF">
            <w:pPr>
              <w:rPr>
                <w:lang w:val="pt-BR"/>
              </w:rPr>
            </w:pPr>
            <w:r w:rsidRPr="0057203B">
              <w:rPr>
                <w:lang w:val="pt-BR"/>
              </w:rPr>
              <w:t>H: Đề bài cho biết điều gì? Yêu cầu làm gì ?</w:t>
            </w:r>
          </w:p>
          <w:p w14:paraId="3ADC778A" w14:textId="77777777" w:rsidR="00397C05" w:rsidRPr="0057203B" w:rsidRDefault="00397C05" w:rsidP="00765CCF">
            <w:pPr>
              <w:rPr>
                <w:lang w:val="pt-BR"/>
              </w:rPr>
            </w:pPr>
          </w:p>
          <w:p w14:paraId="36E2C42C" w14:textId="77777777" w:rsidR="00397C05" w:rsidRPr="0057203B" w:rsidRDefault="00397C05" w:rsidP="00765CCF">
            <w:pPr>
              <w:rPr>
                <w:lang w:val="pt-BR"/>
              </w:rPr>
            </w:pPr>
            <w:r w:rsidRPr="0057203B">
              <w:rPr>
                <w:lang w:val="pt-BR"/>
              </w:rPr>
              <w:t>GV yêu cầu một học sinh lên bảng vẽ góc xOy và điểm O’</w:t>
            </w:r>
          </w:p>
          <w:p w14:paraId="348C9A10" w14:textId="77777777" w:rsidR="00397C05" w:rsidRPr="0057203B" w:rsidRDefault="00397C05" w:rsidP="00765CCF">
            <w:pPr>
              <w:rPr>
                <w:lang w:val="pt-BR"/>
              </w:rPr>
            </w:pPr>
            <w:r w:rsidRPr="0057203B">
              <w:rPr>
                <w:lang w:val="pt-BR"/>
              </w:rPr>
              <w:t>H: Có mấy vị trí điểm O’ đối với góc xOy ?</w:t>
            </w:r>
          </w:p>
          <w:p w14:paraId="10FF15A2" w14:textId="77777777" w:rsidR="00397C05" w:rsidRPr="0057203B" w:rsidRDefault="00397C05" w:rsidP="00765CCF">
            <w:pPr>
              <w:rPr>
                <w:lang w:val="pt-BR"/>
              </w:rPr>
            </w:pPr>
          </w:p>
          <w:p w14:paraId="24ED95B6" w14:textId="77777777" w:rsidR="00397C05" w:rsidRPr="0057203B" w:rsidRDefault="00397C05" w:rsidP="00765CCF">
            <w:pPr>
              <w:rPr>
                <w:lang w:val="pt-BR"/>
              </w:rPr>
            </w:pPr>
            <w:r w:rsidRPr="0057203B">
              <w:rPr>
                <w:lang w:val="pt-BR"/>
              </w:rPr>
              <w:t xml:space="preserve">Gọi một học sinh khác lên bảng vẽ góc x’O’y’ sao cho </w:t>
            </w:r>
            <w:r w:rsidRPr="0057203B">
              <w:rPr>
                <w:position w:val="-6"/>
              </w:rPr>
              <w:object w:dxaOrig="960" w:dyaOrig="279" w14:anchorId="431CD01A">
                <v:shape id="_x0000_i1135" type="#_x0000_t75" style="width:50.25pt;height:14.25pt" o:ole="">
                  <v:imagedata r:id="rId168" o:title=""/>
                </v:shape>
                <o:OLEObject Type="Embed" ProgID="Equation.3" ShapeID="_x0000_i1135" DrawAspect="Content" ObjectID="_1664269575" r:id="rId169"/>
              </w:object>
            </w:r>
            <w:r w:rsidRPr="0057203B">
              <w:rPr>
                <w:lang w:val="pt-BR"/>
              </w:rPr>
              <w:t xml:space="preserve"> và </w:t>
            </w:r>
            <w:r w:rsidRPr="0057203B">
              <w:rPr>
                <w:position w:val="-10"/>
              </w:rPr>
              <w:object w:dxaOrig="980" w:dyaOrig="320" w14:anchorId="43684D7C">
                <v:shape id="_x0000_i1136" type="#_x0000_t75" style="width:50.25pt;height:14.25pt" o:ole="">
                  <v:imagedata r:id="rId170" o:title=""/>
                </v:shape>
                <o:OLEObject Type="Embed" ProgID="Equation.3" ShapeID="_x0000_i1136" DrawAspect="Content" ObjectID="_1664269576" r:id="rId171"/>
              </w:object>
            </w:r>
          </w:p>
          <w:p w14:paraId="499520E3" w14:textId="77777777" w:rsidR="00397C05" w:rsidRPr="0057203B" w:rsidRDefault="00397C05" w:rsidP="00765CCF">
            <w:pPr>
              <w:rPr>
                <w:lang w:val="pt-BR"/>
              </w:rPr>
            </w:pPr>
            <w:r w:rsidRPr="0057203B">
              <w:rPr>
                <w:lang w:val="pt-BR"/>
              </w:rPr>
              <w:t xml:space="preserve">Hãy dùng thước đo góc kiểm tra xem </w:t>
            </w:r>
            <w:r w:rsidRPr="0057203B">
              <w:rPr>
                <w:position w:val="-10"/>
              </w:rPr>
              <w:object w:dxaOrig="480" w:dyaOrig="380" w14:anchorId="1371784C">
                <v:shape id="_x0000_i1137" type="#_x0000_t75" style="width:21.75pt;height:21.75pt" o:ole="">
                  <v:imagedata r:id="rId172" o:title=""/>
                </v:shape>
                <o:OLEObject Type="Embed" ProgID="Equation.3" ShapeID="_x0000_i1137" DrawAspect="Content" ObjectID="_1664269577" r:id="rId173"/>
              </w:object>
            </w:r>
            <w:r w:rsidRPr="0057203B">
              <w:rPr>
                <w:lang w:val="pt-BR"/>
              </w:rPr>
              <w:t xml:space="preserve"> và </w:t>
            </w:r>
            <w:r w:rsidRPr="0057203B">
              <w:rPr>
                <w:position w:val="-10"/>
              </w:rPr>
              <w:object w:dxaOrig="680" w:dyaOrig="380" w14:anchorId="0320C4D1">
                <v:shape id="_x0000_i1138" type="#_x0000_t75" style="width:36.75pt;height:21.75pt" o:ole="">
                  <v:imagedata r:id="rId174" o:title=""/>
                </v:shape>
                <o:OLEObject Type="Embed" ProgID="Equation.3" ShapeID="_x0000_i1138" DrawAspect="Content" ObjectID="_1664269578" r:id="rId175"/>
              </w:object>
            </w:r>
            <w:r w:rsidRPr="0057203B">
              <w:rPr>
                <w:lang w:val="pt-BR"/>
              </w:rPr>
              <w:t xml:space="preserve"> có bằng nhau không?</w:t>
            </w:r>
          </w:p>
          <w:p w14:paraId="791B8006" w14:textId="77777777" w:rsidR="00397C05" w:rsidRPr="0057203B" w:rsidRDefault="00397C05" w:rsidP="00765CCF">
            <w:r w:rsidRPr="0057203B">
              <w:rPr>
                <w:lang w:val="pt-BR"/>
              </w:rPr>
              <w:t xml:space="preserve">               </w:t>
            </w:r>
            <w:r w:rsidRPr="0057203B">
              <w:t>GV kết luận.</w:t>
            </w:r>
          </w:p>
        </w:tc>
        <w:tc>
          <w:tcPr>
            <w:tcW w:w="3327" w:type="dxa"/>
          </w:tcPr>
          <w:p w14:paraId="2F0B6509" w14:textId="77777777" w:rsidR="00397C05" w:rsidRPr="0057203B" w:rsidRDefault="00397C05" w:rsidP="00765CCF">
            <w:r w:rsidRPr="0057203B">
              <w:lastRenderedPageBreak/>
              <w:t>HĐ cá nhân thực hiện bt 26</w:t>
            </w:r>
          </w:p>
          <w:p w14:paraId="632FD1AD" w14:textId="77777777" w:rsidR="00397C05" w:rsidRPr="0057203B" w:rsidRDefault="00397C05" w:rsidP="00765CCF">
            <w:r w:rsidRPr="0057203B">
              <w:t>Một học sinh đứng tại chỗ đọc đề bài BT 26 (SGK)</w:t>
            </w:r>
          </w:p>
          <w:p w14:paraId="3C8BB7A9" w14:textId="77777777" w:rsidR="00397C05" w:rsidRPr="0057203B" w:rsidRDefault="00397C05" w:rsidP="00765CCF"/>
          <w:p w14:paraId="571191C1" w14:textId="77777777" w:rsidR="00397C05" w:rsidRPr="0057203B" w:rsidRDefault="00397C05" w:rsidP="00765CCF">
            <w:r w:rsidRPr="0057203B">
              <w:t>Một học sinh lên bảng vẽ hình và trả lời câu hỏi SGK</w:t>
            </w:r>
          </w:p>
          <w:p w14:paraId="58117E44" w14:textId="77777777" w:rsidR="00397C05" w:rsidRPr="0057203B" w:rsidRDefault="00397C05" w:rsidP="00765CCF">
            <w:r w:rsidRPr="0057203B">
              <w:t>HS: +Thước đo góc</w:t>
            </w:r>
          </w:p>
          <w:p w14:paraId="3225D8C9" w14:textId="77777777" w:rsidR="00397C05" w:rsidRPr="0057203B" w:rsidRDefault="00397C05" w:rsidP="00765CCF">
            <w:r w:rsidRPr="0057203B">
              <w:t xml:space="preserve">       + êke (có góc 60</w:t>
            </w:r>
            <w:r w:rsidRPr="0057203B">
              <w:rPr>
                <w:vertAlign w:val="superscript"/>
              </w:rPr>
              <w:t>0</w:t>
            </w:r>
            <w:r w:rsidRPr="0057203B">
              <w:t>)</w:t>
            </w:r>
          </w:p>
          <w:p w14:paraId="70FA67F0" w14:textId="77777777" w:rsidR="00397C05" w:rsidRPr="0057203B" w:rsidRDefault="00397C05" w:rsidP="00765CCF"/>
          <w:p w14:paraId="517268FC" w14:textId="77777777" w:rsidR="00397C05" w:rsidRPr="0057203B" w:rsidRDefault="00397C05" w:rsidP="00765CCF"/>
          <w:p w14:paraId="2D325CB2" w14:textId="77777777" w:rsidR="00397C05" w:rsidRPr="0057203B" w:rsidRDefault="00397C05" w:rsidP="00765CCF">
            <w:r w:rsidRPr="0057203B">
              <w:t>Hs nhận xét</w:t>
            </w:r>
          </w:p>
          <w:p w14:paraId="001AE7A5" w14:textId="77777777" w:rsidR="00397C05" w:rsidRPr="0057203B" w:rsidRDefault="00397C05" w:rsidP="00765CCF"/>
          <w:p w14:paraId="2335434A" w14:textId="77777777" w:rsidR="00397C05" w:rsidRPr="0057203B" w:rsidRDefault="00397C05" w:rsidP="00765CCF"/>
          <w:p w14:paraId="4D633704" w14:textId="77777777" w:rsidR="00397C05" w:rsidRPr="0057203B" w:rsidRDefault="00397C05" w:rsidP="00765CCF">
            <w:r w:rsidRPr="0057203B">
              <w:t>HĐ cá nhân thực hiện bt 27</w:t>
            </w:r>
          </w:p>
          <w:p w14:paraId="7242611A" w14:textId="77777777" w:rsidR="00397C05" w:rsidRPr="0057203B" w:rsidRDefault="00397C05" w:rsidP="00765CCF">
            <w:r w:rsidRPr="0057203B">
              <w:t>Học sinh đọc đề bài BT 27</w:t>
            </w:r>
          </w:p>
          <w:p w14:paraId="77941BAD" w14:textId="77777777" w:rsidR="00397C05" w:rsidRPr="0057203B" w:rsidRDefault="00397C05" w:rsidP="00765CCF"/>
          <w:p w14:paraId="07F6B828" w14:textId="77777777" w:rsidR="00397C05" w:rsidRPr="0057203B" w:rsidRDefault="00397C05" w:rsidP="00765CCF">
            <w:r w:rsidRPr="0057203B">
              <w:t xml:space="preserve">HS: Cho </w:t>
            </w:r>
            <w:r w:rsidRPr="0057203B">
              <w:rPr>
                <w:position w:val="-6"/>
              </w:rPr>
              <w:object w:dxaOrig="680" w:dyaOrig="279" w14:anchorId="1B2B4B29">
                <v:shape id="_x0000_i1139" type="#_x0000_t75" style="width:36.75pt;height:14.25pt" o:ole="">
                  <v:imagedata r:id="rId176" o:title=""/>
                </v:shape>
                <o:OLEObject Type="Embed" ProgID="Equation.3" ShapeID="_x0000_i1139" DrawAspect="Content" ObjectID="_1664269579" r:id="rId177"/>
              </w:object>
            </w:r>
          </w:p>
          <w:p w14:paraId="1F039732" w14:textId="77777777" w:rsidR="00397C05" w:rsidRPr="0057203B" w:rsidRDefault="00397C05" w:rsidP="00765CCF">
            <w:r w:rsidRPr="0057203B">
              <w:t>Yêu cầu: Qua A vẽ đoạn thẳng AD // BC và AD = BC</w:t>
            </w:r>
          </w:p>
          <w:p w14:paraId="67CC29A3" w14:textId="77777777" w:rsidR="00397C05" w:rsidRPr="0057203B" w:rsidRDefault="00397C05" w:rsidP="00765CCF"/>
          <w:p w14:paraId="1E662F34" w14:textId="77777777" w:rsidR="00397C05" w:rsidRPr="0057203B" w:rsidRDefault="00397C05" w:rsidP="00765CCF">
            <w:r w:rsidRPr="0057203B">
              <w:t>Học sinh nêu cách vẽ đoạn thẳng AD</w:t>
            </w:r>
          </w:p>
          <w:p w14:paraId="512DA153" w14:textId="77777777" w:rsidR="00397C05" w:rsidRPr="0057203B" w:rsidRDefault="00397C05" w:rsidP="00765CCF"/>
          <w:p w14:paraId="5E92D946" w14:textId="77777777" w:rsidR="00397C05" w:rsidRPr="0057203B" w:rsidRDefault="00397C05" w:rsidP="00765CCF">
            <w:pPr>
              <w:rPr>
                <w:lang w:val="pt-BR"/>
              </w:rPr>
            </w:pPr>
            <w:r w:rsidRPr="0057203B">
              <w:rPr>
                <w:lang w:val="pt-BR"/>
              </w:rPr>
              <w:t>Một học sinh lên bảng vẽ hình</w:t>
            </w:r>
          </w:p>
          <w:p w14:paraId="42A63064" w14:textId="77777777" w:rsidR="00397C05" w:rsidRPr="0057203B" w:rsidRDefault="00397C05" w:rsidP="00765CCF">
            <w:pPr>
              <w:rPr>
                <w:lang w:val="pt-BR"/>
              </w:rPr>
            </w:pPr>
            <w:r w:rsidRPr="0057203B">
              <w:rPr>
                <w:lang w:val="pt-BR"/>
              </w:rPr>
              <w:t>HS còn lại vẽ hình vào vở</w:t>
            </w:r>
          </w:p>
          <w:p w14:paraId="7C9B3D9F" w14:textId="77777777" w:rsidR="00397C05" w:rsidRPr="0057203B" w:rsidRDefault="00397C05" w:rsidP="00765CCF">
            <w:pPr>
              <w:rPr>
                <w:lang w:val="pt-BR"/>
              </w:rPr>
            </w:pPr>
            <w:r w:rsidRPr="0057203B">
              <w:rPr>
                <w:lang w:val="pt-BR"/>
              </w:rPr>
              <w:t>HS: Ta có thể vẽ được 2 đoạn thẳng AD như vậy</w:t>
            </w:r>
          </w:p>
          <w:p w14:paraId="6A980009" w14:textId="77777777" w:rsidR="00397C05" w:rsidRPr="0057203B" w:rsidRDefault="00397C05" w:rsidP="00765CCF">
            <w:pPr>
              <w:rPr>
                <w:lang w:val="pt-BR"/>
              </w:rPr>
            </w:pPr>
          </w:p>
          <w:p w14:paraId="64463C19" w14:textId="77777777" w:rsidR="00397C05" w:rsidRPr="0057203B" w:rsidRDefault="00397C05" w:rsidP="00765CCF">
            <w:pPr>
              <w:rPr>
                <w:lang w:val="pt-BR"/>
              </w:rPr>
            </w:pPr>
            <w:r w:rsidRPr="0057203B">
              <w:rPr>
                <w:lang w:val="pt-BR"/>
              </w:rPr>
              <w:t xml:space="preserve">Một học sinh lên bảng xác </w:t>
            </w:r>
            <w:r w:rsidRPr="0057203B">
              <w:rPr>
                <w:lang w:val="pt-BR"/>
              </w:rPr>
              <w:lastRenderedPageBreak/>
              <w:t>định điểm D’</w:t>
            </w:r>
          </w:p>
          <w:p w14:paraId="757C7B52" w14:textId="77777777" w:rsidR="00397C05" w:rsidRPr="0057203B" w:rsidRDefault="00397C05" w:rsidP="00765CCF">
            <w:pPr>
              <w:rPr>
                <w:lang w:val="pt-BR"/>
              </w:rPr>
            </w:pPr>
          </w:p>
          <w:p w14:paraId="4393FCBD" w14:textId="77777777" w:rsidR="00397C05" w:rsidRPr="0057203B" w:rsidRDefault="00397C05" w:rsidP="00765CCF">
            <w:pPr>
              <w:rPr>
                <w:lang w:val="pt-BR"/>
              </w:rPr>
            </w:pPr>
          </w:p>
          <w:p w14:paraId="1F53B38E" w14:textId="77777777" w:rsidR="00397C05" w:rsidRPr="0057203B" w:rsidRDefault="00397C05" w:rsidP="00765CCF">
            <w:pPr>
              <w:rPr>
                <w:lang w:val="pt-BR"/>
              </w:rPr>
            </w:pPr>
          </w:p>
          <w:p w14:paraId="691C20B5" w14:textId="77777777" w:rsidR="00397C05" w:rsidRPr="0057203B" w:rsidRDefault="00397C05" w:rsidP="00765CCF">
            <w:r w:rsidRPr="0057203B">
              <w:t>HĐ nhóm đôi thực hiện bt 28</w:t>
            </w:r>
          </w:p>
          <w:p w14:paraId="771F9C96" w14:textId="77777777" w:rsidR="00397C05" w:rsidRPr="0057203B" w:rsidRDefault="00397C05" w:rsidP="00765CCF">
            <w:pPr>
              <w:rPr>
                <w:lang w:val="pt-BR"/>
              </w:rPr>
            </w:pPr>
          </w:p>
          <w:p w14:paraId="12C728B8" w14:textId="77777777" w:rsidR="00397C05" w:rsidRPr="0057203B" w:rsidRDefault="00397C05" w:rsidP="00765CCF">
            <w:pPr>
              <w:rPr>
                <w:lang w:val="pt-BR"/>
              </w:rPr>
            </w:pPr>
            <w:r w:rsidRPr="0057203B">
              <w:rPr>
                <w:lang w:val="pt-BR"/>
              </w:rPr>
              <w:t>Nhóm trưởng phân công đổi bài kiểm tra theo vòng tròn.</w:t>
            </w:r>
          </w:p>
          <w:p w14:paraId="7D71E8FE" w14:textId="77777777" w:rsidR="00397C05" w:rsidRPr="0057203B" w:rsidRDefault="00397C05" w:rsidP="00765CCF">
            <w:pPr>
              <w:rPr>
                <w:lang w:val="pt-BR"/>
              </w:rPr>
            </w:pPr>
            <w:r w:rsidRPr="0057203B">
              <w:rPr>
                <w:lang w:val="pt-BR"/>
              </w:rPr>
              <w:t>Báo cáo nhóm trưởng kết quả</w:t>
            </w:r>
          </w:p>
          <w:p w14:paraId="1604436C" w14:textId="77777777" w:rsidR="00397C05" w:rsidRPr="0057203B" w:rsidRDefault="00397C05" w:rsidP="00765CCF">
            <w:pPr>
              <w:rPr>
                <w:lang w:val="pt-BR"/>
              </w:rPr>
            </w:pPr>
            <w:r w:rsidRPr="0057203B">
              <w:rPr>
                <w:lang w:val="pt-BR"/>
              </w:rPr>
              <w:t>Giải thích được cách làm bài của mình</w:t>
            </w:r>
          </w:p>
          <w:p w14:paraId="3C9B567C" w14:textId="77777777" w:rsidR="00397C05" w:rsidRPr="0057203B" w:rsidRDefault="00397C05" w:rsidP="00765CCF">
            <w:pPr>
              <w:rPr>
                <w:lang w:val="pt-BR"/>
              </w:rPr>
            </w:pPr>
          </w:p>
          <w:p w14:paraId="2E519B21" w14:textId="77777777" w:rsidR="00397C05" w:rsidRPr="0057203B" w:rsidRDefault="00397C05" w:rsidP="00765CCF">
            <w:pPr>
              <w:rPr>
                <w:lang w:val="pt-BR"/>
              </w:rPr>
            </w:pPr>
          </w:p>
          <w:p w14:paraId="0BB910CA" w14:textId="77777777" w:rsidR="00397C05" w:rsidRPr="0057203B" w:rsidRDefault="00397C05" w:rsidP="00765CCF">
            <w:pPr>
              <w:rPr>
                <w:lang w:val="pt-BR"/>
              </w:rPr>
            </w:pPr>
          </w:p>
          <w:p w14:paraId="55C5DA04" w14:textId="77777777" w:rsidR="00397C05" w:rsidRPr="0057203B" w:rsidRDefault="00397C05" w:rsidP="00765CCF">
            <w:pPr>
              <w:rPr>
                <w:lang w:val="pt-BR"/>
              </w:rPr>
            </w:pPr>
          </w:p>
          <w:p w14:paraId="2249B3FB" w14:textId="77777777" w:rsidR="00397C05" w:rsidRPr="0057203B" w:rsidRDefault="00397C05" w:rsidP="00765CCF">
            <w:pPr>
              <w:rPr>
                <w:lang w:val="pt-BR"/>
              </w:rPr>
            </w:pPr>
          </w:p>
          <w:p w14:paraId="008A6693" w14:textId="77777777" w:rsidR="00397C05" w:rsidRPr="0057203B" w:rsidRDefault="00397C05" w:rsidP="00765CCF">
            <w:pPr>
              <w:rPr>
                <w:lang w:val="pt-BR"/>
              </w:rPr>
            </w:pPr>
          </w:p>
          <w:p w14:paraId="588DC654" w14:textId="77777777" w:rsidR="00397C05" w:rsidRPr="0057203B" w:rsidRDefault="00397C05" w:rsidP="00765CCF">
            <w:r w:rsidRPr="0057203B">
              <w:t>HĐ cá nhân thực hiện bt 29</w:t>
            </w:r>
          </w:p>
          <w:p w14:paraId="51FE75CF" w14:textId="77777777" w:rsidR="00397C05" w:rsidRPr="0057203B" w:rsidRDefault="00397C05" w:rsidP="00765CCF">
            <w:pPr>
              <w:rPr>
                <w:lang w:val="pt-BR"/>
              </w:rPr>
            </w:pPr>
            <w:r w:rsidRPr="0057203B">
              <w:rPr>
                <w:lang w:val="pt-BR"/>
              </w:rPr>
              <w:t>Học sinh đọc đề bài BT 29</w:t>
            </w:r>
          </w:p>
          <w:p w14:paraId="29FA5DB8" w14:textId="77777777" w:rsidR="00397C05" w:rsidRPr="0057203B" w:rsidRDefault="00397C05" w:rsidP="00765CCF">
            <w:pPr>
              <w:rPr>
                <w:lang w:val="pt-BR"/>
              </w:rPr>
            </w:pPr>
          </w:p>
          <w:p w14:paraId="04EA1551" w14:textId="77777777" w:rsidR="00397C05" w:rsidRPr="0057203B" w:rsidRDefault="00397C05" w:rsidP="00765CCF">
            <w:pPr>
              <w:rPr>
                <w:lang w:val="pt-BR"/>
              </w:rPr>
            </w:pPr>
          </w:p>
          <w:p w14:paraId="2340841E" w14:textId="77777777" w:rsidR="00397C05" w:rsidRPr="0057203B" w:rsidRDefault="00397C05" w:rsidP="00765CCF">
            <w:pPr>
              <w:rPr>
                <w:lang w:val="pt-BR"/>
              </w:rPr>
            </w:pPr>
            <w:r w:rsidRPr="0057203B">
              <w:rPr>
                <w:lang w:val="pt-BR"/>
              </w:rPr>
              <w:t>HS: Cho góc nhọn xOy và điểm O’</w:t>
            </w:r>
          </w:p>
          <w:p w14:paraId="7D193582" w14:textId="77777777" w:rsidR="00397C05" w:rsidRPr="0057203B" w:rsidRDefault="00397C05" w:rsidP="00765CCF">
            <w:pPr>
              <w:rPr>
                <w:lang w:val="pt-BR"/>
              </w:rPr>
            </w:pPr>
            <w:r w:rsidRPr="0057203B">
              <w:rPr>
                <w:lang w:val="pt-BR"/>
              </w:rPr>
              <w:t xml:space="preserve">Y/cầu: Vẽ góc nhọn x’O’y’ có </w:t>
            </w:r>
            <w:r w:rsidRPr="0057203B">
              <w:rPr>
                <w:position w:val="-6"/>
              </w:rPr>
              <w:object w:dxaOrig="960" w:dyaOrig="279" w14:anchorId="66EF3771">
                <v:shape id="_x0000_i1140" type="#_x0000_t75" style="width:50.25pt;height:14.25pt" o:ole="">
                  <v:imagedata r:id="rId168" o:title=""/>
                </v:shape>
                <o:OLEObject Type="Embed" ProgID="Equation.3" ShapeID="_x0000_i1140" DrawAspect="Content" ObjectID="_1664269580" r:id="rId178"/>
              </w:object>
            </w:r>
            <w:r w:rsidRPr="0057203B">
              <w:rPr>
                <w:lang w:val="pt-BR"/>
              </w:rPr>
              <w:t xml:space="preserve">; </w:t>
            </w:r>
            <w:r w:rsidRPr="0057203B">
              <w:rPr>
                <w:position w:val="-10"/>
              </w:rPr>
              <w:object w:dxaOrig="980" w:dyaOrig="320" w14:anchorId="022EC8D7">
                <v:shape id="_x0000_i1141" type="#_x0000_t75" style="width:50.25pt;height:14.25pt" o:ole="">
                  <v:imagedata r:id="rId170" o:title=""/>
                </v:shape>
                <o:OLEObject Type="Embed" ProgID="Equation.3" ShapeID="_x0000_i1141" DrawAspect="Content" ObjectID="_1664269581" r:id="rId179"/>
              </w:object>
            </w:r>
          </w:p>
          <w:p w14:paraId="4B26A86C" w14:textId="77777777" w:rsidR="00397C05" w:rsidRPr="0057203B" w:rsidRDefault="00397C05" w:rsidP="00765CCF">
            <w:pPr>
              <w:rPr>
                <w:lang w:val="pt-BR"/>
              </w:rPr>
            </w:pPr>
            <w:r w:rsidRPr="0057203B">
              <w:rPr>
                <w:lang w:val="pt-BR"/>
              </w:rPr>
              <w:t xml:space="preserve"> + So sánh </w:t>
            </w:r>
            <w:r w:rsidRPr="0057203B">
              <w:rPr>
                <w:position w:val="-10"/>
              </w:rPr>
              <w:object w:dxaOrig="480" w:dyaOrig="380" w14:anchorId="57DB8AF7">
                <v:shape id="_x0000_i1142" type="#_x0000_t75" style="width:21.75pt;height:21.75pt" o:ole="">
                  <v:imagedata r:id="rId172" o:title=""/>
                </v:shape>
                <o:OLEObject Type="Embed" ProgID="Equation.3" ShapeID="_x0000_i1142" DrawAspect="Content" ObjectID="_1664269582" r:id="rId180"/>
              </w:object>
            </w:r>
            <w:r w:rsidRPr="0057203B">
              <w:rPr>
                <w:lang w:val="pt-BR"/>
              </w:rPr>
              <w:t xml:space="preserve"> và </w:t>
            </w:r>
            <w:r w:rsidRPr="0057203B">
              <w:rPr>
                <w:position w:val="-10"/>
              </w:rPr>
              <w:object w:dxaOrig="680" w:dyaOrig="380" w14:anchorId="1C6EFBAE">
                <v:shape id="_x0000_i1143" type="#_x0000_t75" style="width:36.75pt;height:21.75pt" o:ole="">
                  <v:imagedata r:id="rId174" o:title=""/>
                </v:shape>
                <o:OLEObject Type="Embed" ProgID="Equation.3" ShapeID="_x0000_i1143" DrawAspect="Content" ObjectID="_1664269583" r:id="rId181"/>
              </w:object>
            </w:r>
          </w:p>
          <w:p w14:paraId="25181C2A" w14:textId="77777777" w:rsidR="00397C05" w:rsidRPr="0057203B" w:rsidRDefault="00397C05" w:rsidP="00765CCF">
            <w:pPr>
              <w:rPr>
                <w:lang w:val="pt-BR"/>
              </w:rPr>
            </w:pPr>
          </w:p>
          <w:p w14:paraId="28FD4470" w14:textId="77777777" w:rsidR="00397C05" w:rsidRPr="0057203B" w:rsidRDefault="00397C05" w:rsidP="00765CCF">
            <w:pPr>
              <w:rPr>
                <w:lang w:val="pt-BR"/>
              </w:rPr>
            </w:pPr>
            <w:r w:rsidRPr="0057203B">
              <w:rPr>
                <w:lang w:val="pt-BR"/>
              </w:rPr>
              <w:t>Lần lượt hai học sinh lên bảng vẽ hình theo yêu cầu của GV</w:t>
            </w:r>
          </w:p>
          <w:p w14:paraId="1737339D" w14:textId="77777777" w:rsidR="00397C05" w:rsidRPr="0057203B" w:rsidRDefault="00397C05" w:rsidP="00765CCF">
            <w:pPr>
              <w:rPr>
                <w:lang w:val="pt-BR"/>
              </w:rPr>
            </w:pPr>
          </w:p>
          <w:p w14:paraId="3BC3C6FB" w14:textId="77777777" w:rsidR="00397C05" w:rsidRPr="0057203B" w:rsidRDefault="00397C05" w:rsidP="00765CCF">
            <w:pPr>
              <w:rPr>
                <w:lang w:val="pt-BR"/>
              </w:rPr>
            </w:pPr>
          </w:p>
          <w:p w14:paraId="60B566D2" w14:textId="77777777" w:rsidR="00397C05" w:rsidRPr="0057203B" w:rsidRDefault="00397C05" w:rsidP="00765CCF">
            <w:pPr>
              <w:rPr>
                <w:lang w:val="pt-BR"/>
              </w:rPr>
            </w:pPr>
          </w:p>
          <w:p w14:paraId="2A3665C0" w14:textId="77777777" w:rsidR="00397C05" w:rsidRPr="0057203B" w:rsidRDefault="00397C05" w:rsidP="00765CCF">
            <w:pPr>
              <w:rPr>
                <w:lang w:val="pt-BR"/>
              </w:rPr>
            </w:pPr>
            <w:r w:rsidRPr="0057203B">
              <w:rPr>
                <w:lang w:val="pt-BR"/>
              </w:rPr>
              <w:t xml:space="preserve">Một học sinh khác lên bảng dùng thước đo góc </w:t>
            </w:r>
            <w:r w:rsidRPr="0057203B">
              <w:rPr>
                <w:lang w:val="pt-BR"/>
              </w:rPr>
              <w:lastRenderedPageBreak/>
              <w:t xml:space="preserve">kiểm tra xem </w:t>
            </w:r>
            <w:r w:rsidRPr="0057203B">
              <w:rPr>
                <w:position w:val="-10"/>
              </w:rPr>
              <w:object w:dxaOrig="480" w:dyaOrig="380" w14:anchorId="68B9F370">
                <v:shape id="_x0000_i1144" type="#_x0000_t75" style="width:21.75pt;height:21.75pt" o:ole="">
                  <v:imagedata r:id="rId172" o:title=""/>
                </v:shape>
                <o:OLEObject Type="Embed" ProgID="Equation.3" ShapeID="_x0000_i1144" DrawAspect="Content" ObjectID="_1664269584" r:id="rId182"/>
              </w:object>
            </w:r>
            <w:r w:rsidRPr="0057203B">
              <w:rPr>
                <w:lang w:val="pt-BR"/>
              </w:rPr>
              <w:t xml:space="preserve"> và </w:t>
            </w:r>
            <w:r w:rsidRPr="0057203B">
              <w:rPr>
                <w:position w:val="-10"/>
              </w:rPr>
              <w:object w:dxaOrig="680" w:dyaOrig="380" w14:anchorId="40BCF67D">
                <v:shape id="_x0000_i1145" type="#_x0000_t75" style="width:36.75pt;height:21.75pt" o:ole="">
                  <v:imagedata r:id="rId174" o:title=""/>
                </v:shape>
                <o:OLEObject Type="Embed" ProgID="Equation.3" ShapeID="_x0000_i1145" DrawAspect="Content" ObjectID="_1664269585" r:id="rId183"/>
              </w:object>
            </w:r>
            <w:r w:rsidRPr="0057203B">
              <w:rPr>
                <w:lang w:val="pt-BR"/>
              </w:rPr>
              <w:t xml:space="preserve"> có bằng nhau không?</w:t>
            </w:r>
          </w:p>
        </w:tc>
        <w:tc>
          <w:tcPr>
            <w:tcW w:w="3532" w:type="dxa"/>
          </w:tcPr>
          <w:p w14:paraId="03EA39F7" w14:textId="77777777" w:rsidR="00397C05" w:rsidRPr="0057203B" w:rsidRDefault="00397C05" w:rsidP="00765CCF">
            <w:pPr>
              <w:rPr>
                <w:b/>
                <w:u w:val="single"/>
              </w:rPr>
            </w:pPr>
            <w:r w:rsidRPr="0057203B">
              <w:rPr>
                <w:b/>
                <w:u w:val="single"/>
              </w:rPr>
              <w:lastRenderedPageBreak/>
              <w:t>Bài 26 (SGK)</w:t>
            </w:r>
          </w:p>
          <w:p w14:paraId="4BBE6995" w14:textId="29066620" w:rsidR="00397C05" w:rsidRPr="0057203B" w:rsidRDefault="00397C05" w:rsidP="00765CCF">
            <w:r w:rsidRPr="0057203B">
              <w:t xml:space="preserve">    </w:t>
            </w:r>
            <w:r w:rsidR="00F95260" w:rsidRPr="00E86F89">
              <w:rPr>
                <w:noProof/>
              </w:rPr>
              <w:drawing>
                <wp:inline distT="0" distB="0" distL="0" distR="0" wp14:anchorId="2C48FB58" wp14:editId="5FD928FD">
                  <wp:extent cx="1543050" cy="790575"/>
                  <wp:effectExtent l="0" t="0" r="0" b="0"/>
                  <wp:docPr id="122" name="Picture 135" descr="Descrip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Description: 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543050" cy="790575"/>
                          </a:xfrm>
                          <a:prstGeom prst="rect">
                            <a:avLst/>
                          </a:prstGeom>
                          <a:noFill/>
                          <a:ln>
                            <a:noFill/>
                          </a:ln>
                        </pic:spPr>
                      </pic:pic>
                    </a:graphicData>
                  </a:graphic>
                </wp:inline>
              </w:drawing>
            </w:r>
          </w:p>
          <w:p w14:paraId="62E56373" w14:textId="77777777" w:rsidR="00397C05" w:rsidRPr="0057203B" w:rsidRDefault="00397C05" w:rsidP="00765CCF">
            <w:r w:rsidRPr="0057203B">
              <w:t>Ax // By (cặp góc so le trong bằng nhau)</w:t>
            </w:r>
          </w:p>
          <w:p w14:paraId="15252951" w14:textId="77777777" w:rsidR="00397C05" w:rsidRPr="0057203B" w:rsidRDefault="00397C05" w:rsidP="00765CCF">
            <w:pPr>
              <w:rPr>
                <w:b/>
                <w:u w:val="single"/>
              </w:rPr>
            </w:pPr>
          </w:p>
          <w:p w14:paraId="4DAEC98A" w14:textId="77777777" w:rsidR="00397C05" w:rsidRPr="0057203B" w:rsidRDefault="00397C05" w:rsidP="00765CCF">
            <w:pPr>
              <w:rPr>
                <w:b/>
                <w:u w:val="single"/>
              </w:rPr>
            </w:pPr>
          </w:p>
          <w:p w14:paraId="4576870D" w14:textId="77777777" w:rsidR="00397C05" w:rsidRPr="0057203B" w:rsidRDefault="00397C05" w:rsidP="00765CCF">
            <w:pPr>
              <w:rPr>
                <w:b/>
                <w:u w:val="single"/>
              </w:rPr>
            </w:pPr>
          </w:p>
          <w:p w14:paraId="6F27E858" w14:textId="77777777" w:rsidR="00397C05" w:rsidRPr="0057203B" w:rsidRDefault="00397C05" w:rsidP="00765CCF">
            <w:pPr>
              <w:rPr>
                <w:b/>
                <w:u w:val="single"/>
              </w:rPr>
            </w:pPr>
          </w:p>
          <w:p w14:paraId="69096403" w14:textId="77777777" w:rsidR="00397C05" w:rsidRPr="0057203B" w:rsidRDefault="00397C05" w:rsidP="00765CCF">
            <w:pPr>
              <w:rPr>
                <w:b/>
                <w:u w:val="single"/>
              </w:rPr>
            </w:pPr>
            <w:r w:rsidRPr="0057203B">
              <w:rPr>
                <w:b/>
                <w:u w:val="single"/>
              </w:rPr>
              <w:t>Bài 27 (SGK)</w:t>
            </w:r>
          </w:p>
          <w:p w14:paraId="284EC499" w14:textId="23ED2CD2" w:rsidR="00397C05" w:rsidRPr="0057203B" w:rsidRDefault="00397C05" w:rsidP="00765CCF">
            <w:r w:rsidRPr="0057203B">
              <w:t xml:space="preserve">   </w:t>
            </w:r>
            <w:r w:rsidR="00F95260" w:rsidRPr="00E86F89">
              <w:rPr>
                <w:noProof/>
              </w:rPr>
              <w:drawing>
                <wp:inline distT="0" distB="0" distL="0" distR="0" wp14:anchorId="06DF21F5" wp14:editId="67EA55DF">
                  <wp:extent cx="1685925" cy="1038225"/>
                  <wp:effectExtent l="0" t="0" r="0" b="0"/>
                  <wp:docPr id="123" name="Picture 134" descr="Descrip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Description: 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685925" cy="1038225"/>
                          </a:xfrm>
                          <a:prstGeom prst="rect">
                            <a:avLst/>
                          </a:prstGeom>
                          <a:noFill/>
                          <a:ln>
                            <a:noFill/>
                          </a:ln>
                        </pic:spPr>
                      </pic:pic>
                    </a:graphicData>
                  </a:graphic>
                </wp:inline>
              </w:drawing>
            </w:r>
          </w:p>
          <w:p w14:paraId="70D8DE92" w14:textId="77777777" w:rsidR="00397C05" w:rsidRPr="0057203B" w:rsidRDefault="00397C05" w:rsidP="00765CCF">
            <w:pPr>
              <w:rPr>
                <w:b/>
                <w:i/>
              </w:rPr>
            </w:pPr>
            <w:r w:rsidRPr="0057203B">
              <w:rPr>
                <w:b/>
                <w:i/>
              </w:rPr>
              <w:t>Cách vẽ:</w:t>
            </w:r>
          </w:p>
          <w:p w14:paraId="4ADF81B2" w14:textId="77777777" w:rsidR="00397C05" w:rsidRPr="0057203B" w:rsidRDefault="00397C05" w:rsidP="00765CCF">
            <w:r w:rsidRPr="0057203B">
              <w:t>- Qua A vẽ đường thẳng song song với BC</w:t>
            </w:r>
          </w:p>
          <w:p w14:paraId="7B7F70D6" w14:textId="77777777" w:rsidR="00397C05" w:rsidRPr="0057203B" w:rsidRDefault="00397C05" w:rsidP="00765CCF">
            <w:r w:rsidRPr="0057203B">
              <w:t>- Trên đường thẳng đó lấy điểm D sao cho AD = BC</w:t>
            </w:r>
          </w:p>
          <w:p w14:paraId="6318C683" w14:textId="77777777" w:rsidR="00397C05" w:rsidRPr="0057203B" w:rsidRDefault="00397C05" w:rsidP="00765CCF">
            <w:pPr>
              <w:rPr>
                <w:b/>
                <w:u w:val="single"/>
              </w:rPr>
            </w:pPr>
          </w:p>
          <w:p w14:paraId="48848AB2" w14:textId="77777777" w:rsidR="00397C05" w:rsidRPr="0057203B" w:rsidRDefault="00397C05" w:rsidP="00765CCF">
            <w:pPr>
              <w:rPr>
                <w:b/>
                <w:u w:val="single"/>
              </w:rPr>
            </w:pPr>
          </w:p>
          <w:p w14:paraId="1FC9B937" w14:textId="77777777" w:rsidR="00397C05" w:rsidRPr="0057203B" w:rsidRDefault="00397C05" w:rsidP="00765CCF">
            <w:pPr>
              <w:rPr>
                <w:b/>
                <w:u w:val="single"/>
              </w:rPr>
            </w:pPr>
          </w:p>
          <w:p w14:paraId="18D331B3" w14:textId="77777777" w:rsidR="00397C05" w:rsidRPr="0057203B" w:rsidRDefault="00397C05" w:rsidP="00765CCF">
            <w:pPr>
              <w:rPr>
                <w:b/>
                <w:u w:val="single"/>
              </w:rPr>
            </w:pPr>
          </w:p>
          <w:p w14:paraId="792654C6" w14:textId="77777777" w:rsidR="00397C05" w:rsidRPr="0057203B" w:rsidRDefault="00397C05" w:rsidP="00765CCF">
            <w:pPr>
              <w:rPr>
                <w:b/>
                <w:u w:val="single"/>
              </w:rPr>
            </w:pPr>
          </w:p>
          <w:p w14:paraId="4E8F2B56" w14:textId="77777777" w:rsidR="00397C05" w:rsidRPr="0057203B" w:rsidRDefault="00397C05" w:rsidP="00765CCF">
            <w:pPr>
              <w:rPr>
                <w:b/>
                <w:u w:val="single"/>
              </w:rPr>
            </w:pPr>
          </w:p>
          <w:p w14:paraId="657E6260" w14:textId="77777777" w:rsidR="00397C05" w:rsidRPr="0057203B" w:rsidRDefault="00397C05" w:rsidP="00765CCF">
            <w:pPr>
              <w:rPr>
                <w:b/>
                <w:u w:val="single"/>
              </w:rPr>
            </w:pPr>
          </w:p>
          <w:p w14:paraId="3C90D870" w14:textId="77777777" w:rsidR="00397C05" w:rsidRPr="0057203B" w:rsidRDefault="00397C05" w:rsidP="00765CCF">
            <w:pPr>
              <w:rPr>
                <w:b/>
                <w:u w:val="single"/>
              </w:rPr>
            </w:pPr>
          </w:p>
          <w:p w14:paraId="1BCC192E" w14:textId="77777777" w:rsidR="00397C05" w:rsidRPr="0057203B" w:rsidRDefault="00397C05" w:rsidP="00765CCF">
            <w:pPr>
              <w:rPr>
                <w:b/>
                <w:u w:val="single"/>
              </w:rPr>
            </w:pPr>
          </w:p>
          <w:p w14:paraId="7FEEC10A" w14:textId="77777777" w:rsidR="00397C05" w:rsidRPr="0057203B" w:rsidRDefault="00397C05" w:rsidP="00765CCF">
            <w:pPr>
              <w:rPr>
                <w:b/>
                <w:u w:val="single"/>
              </w:rPr>
            </w:pPr>
          </w:p>
          <w:p w14:paraId="057099D8" w14:textId="77777777" w:rsidR="00397C05" w:rsidRPr="0057203B" w:rsidRDefault="00397C05" w:rsidP="00765CCF">
            <w:pPr>
              <w:rPr>
                <w:b/>
                <w:u w:val="single"/>
              </w:rPr>
            </w:pPr>
          </w:p>
          <w:p w14:paraId="4BCA94A9" w14:textId="77777777" w:rsidR="00397C05" w:rsidRPr="0057203B" w:rsidRDefault="00397C05" w:rsidP="00765CCF">
            <w:pPr>
              <w:rPr>
                <w:b/>
                <w:u w:val="single"/>
              </w:rPr>
            </w:pPr>
          </w:p>
          <w:p w14:paraId="35B60324" w14:textId="77777777" w:rsidR="00397C05" w:rsidRPr="0057203B" w:rsidRDefault="00397C05" w:rsidP="00765CCF">
            <w:pPr>
              <w:rPr>
                <w:b/>
                <w:u w:val="single"/>
              </w:rPr>
            </w:pPr>
            <w:r w:rsidRPr="0057203B">
              <w:rPr>
                <w:b/>
                <w:u w:val="single"/>
              </w:rPr>
              <w:t>Bài 28 (SGK)</w:t>
            </w:r>
          </w:p>
          <w:p w14:paraId="22A35D90" w14:textId="7AB936A3" w:rsidR="00397C05" w:rsidRPr="0057203B" w:rsidRDefault="00397C05" w:rsidP="00765CCF">
            <w:r w:rsidRPr="0057203B">
              <w:lastRenderedPageBreak/>
              <w:t xml:space="preserve">    </w:t>
            </w:r>
            <w:r w:rsidR="00F95260" w:rsidRPr="00E86F89">
              <w:rPr>
                <w:noProof/>
              </w:rPr>
              <w:drawing>
                <wp:inline distT="0" distB="0" distL="0" distR="0" wp14:anchorId="39267651" wp14:editId="29C16129">
                  <wp:extent cx="1647825" cy="1114425"/>
                  <wp:effectExtent l="0" t="0" r="0" b="0"/>
                  <wp:docPr id="124" name="Picture 133" descr="Descrip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escription: 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647825" cy="1114425"/>
                          </a:xfrm>
                          <a:prstGeom prst="rect">
                            <a:avLst/>
                          </a:prstGeom>
                          <a:noFill/>
                          <a:ln>
                            <a:noFill/>
                          </a:ln>
                        </pic:spPr>
                      </pic:pic>
                    </a:graphicData>
                  </a:graphic>
                </wp:inline>
              </w:drawing>
            </w:r>
          </w:p>
          <w:p w14:paraId="70491CD9" w14:textId="77777777" w:rsidR="00397C05" w:rsidRPr="0057203B" w:rsidRDefault="00397C05" w:rsidP="00765CCF">
            <w:r w:rsidRPr="0057203B">
              <w:rPr>
                <w:b/>
                <w:i/>
              </w:rPr>
              <w:t>Cách vẽ</w:t>
            </w:r>
            <w:r w:rsidRPr="0057203B">
              <w:t xml:space="preserve">: </w:t>
            </w:r>
          </w:p>
          <w:p w14:paraId="3FE4B23C" w14:textId="77777777" w:rsidR="00397C05" w:rsidRPr="0057203B" w:rsidRDefault="00397C05" w:rsidP="00765CCF">
            <w:r w:rsidRPr="0057203B">
              <w:t>- Vẽ đường thẳng xx’</w:t>
            </w:r>
          </w:p>
          <w:p w14:paraId="439675F2" w14:textId="77777777" w:rsidR="00397C05" w:rsidRPr="0057203B" w:rsidRDefault="00397C05" w:rsidP="00765CCF">
            <w:r w:rsidRPr="0057203B">
              <w:t xml:space="preserve">- Lấy </w:t>
            </w:r>
            <w:r w:rsidRPr="0057203B">
              <w:rPr>
                <w:position w:val="-6"/>
              </w:rPr>
              <w:object w:dxaOrig="740" w:dyaOrig="279" w14:anchorId="1395D1C0">
                <v:shape id="_x0000_i1149" type="#_x0000_t75" style="width:36.75pt;height:14.25pt" o:ole="">
                  <v:imagedata r:id="rId187" o:title=""/>
                </v:shape>
                <o:OLEObject Type="Embed" ProgID="Equation.3" ShapeID="_x0000_i1149" DrawAspect="Content" ObjectID="_1664269586" r:id="rId188"/>
              </w:object>
            </w:r>
            <w:r w:rsidRPr="0057203B">
              <w:t xml:space="preserve">. Qua B vẽ đường thẳng </w:t>
            </w:r>
            <w:r w:rsidRPr="0057203B">
              <w:rPr>
                <w:position w:val="-6"/>
              </w:rPr>
              <w:object w:dxaOrig="740" w:dyaOrig="279" w14:anchorId="759C81CC">
                <v:shape id="_x0000_i1150" type="#_x0000_t75" style="width:36.75pt;height:14.25pt" o:ole="">
                  <v:imagedata r:id="rId189" o:title=""/>
                </v:shape>
                <o:OLEObject Type="Embed" ProgID="Equation.3" ShapeID="_x0000_i1150" DrawAspect="Content" ObjectID="_1664269587" r:id="rId190"/>
              </w:object>
            </w:r>
          </w:p>
          <w:p w14:paraId="7E37B00F" w14:textId="77777777" w:rsidR="00397C05" w:rsidRPr="0057203B" w:rsidRDefault="00397C05" w:rsidP="00765CCF">
            <w:r w:rsidRPr="0057203B">
              <w:t xml:space="preserve">- Lấy điểm </w:t>
            </w:r>
            <w:r w:rsidRPr="0057203B">
              <w:rPr>
                <w:position w:val="-6"/>
              </w:rPr>
              <w:object w:dxaOrig="580" w:dyaOrig="279" w14:anchorId="102C6127">
                <v:shape id="_x0000_i1151" type="#_x0000_t75" style="width:28.5pt;height:14.25pt" o:ole="">
                  <v:imagedata r:id="rId191" o:title=""/>
                </v:shape>
                <o:OLEObject Type="Embed" ProgID="Equation.3" ShapeID="_x0000_i1151" DrawAspect="Content" ObjectID="_1664269588" r:id="rId192"/>
              </w:object>
            </w:r>
            <w:r w:rsidRPr="0057203B">
              <w:t xml:space="preserve">. Qua A vẽ đường thẳng </w:t>
            </w:r>
            <w:r w:rsidRPr="0057203B">
              <w:rPr>
                <w:position w:val="-10"/>
              </w:rPr>
              <w:object w:dxaOrig="720" w:dyaOrig="320" w14:anchorId="1197DA54">
                <v:shape id="_x0000_i1152" type="#_x0000_t75" style="width:36.75pt;height:14.25pt" o:ole="">
                  <v:imagedata r:id="rId193" o:title=""/>
                </v:shape>
                <o:OLEObject Type="Embed" ProgID="Equation.3" ShapeID="_x0000_i1152" DrawAspect="Content" ObjectID="_1664269589" r:id="rId194"/>
              </w:object>
            </w:r>
          </w:p>
          <w:p w14:paraId="396A25E9" w14:textId="77777777" w:rsidR="00397C05" w:rsidRPr="0057203B" w:rsidRDefault="00397C05" w:rsidP="00765CCF">
            <w:pPr>
              <w:rPr>
                <w:lang w:val="fr-FR"/>
              </w:rPr>
            </w:pPr>
            <w:r w:rsidRPr="0057203B">
              <w:rPr>
                <w:lang w:val="fr-FR"/>
              </w:rPr>
              <w:t xml:space="preserve">Ta có: </w:t>
            </w:r>
            <w:r w:rsidRPr="0057203B">
              <w:rPr>
                <w:position w:val="-10"/>
              </w:rPr>
              <w:object w:dxaOrig="840" w:dyaOrig="320" w14:anchorId="099F9519">
                <v:shape id="_x0000_i1153" type="#_x0000_t75" style="width:43.5pt;height:14.25pt" o:ole="">
                  <v:imagedata r:id="rId195" o:title=""/>
                </v:shape>
                <o:OLEObject Type="Embed" ProgID="Equation.3" ShapeID="_x0000_i1153" DrawAspect="Content" ObjectID="_1664269590" r:id="rId196"/>
              </w:object>
            </w:r>
          </w:p>
          <w:p w14:paraId="383D3C3A" w14:textId="77777777" w:rsidR="00397C05" w:rsidRPr="0057203B" w:rsidRDefault="00397C05" w:rsidP="00765CCF">
            <w:pPr>
              <w:rPr>
                <w:b/>
                <w:u w:val="single"/>
                <w:lang w:val="fr-FR"/>
              </w:rPr>
            </w:pPr>
            <w:r w:rsidRPr="0057203B">
              <w:rPr>
                <w:b/>
                <w:u w:val="single"/>
                <w:lang w:val="fr-FR"/>
              </w:rPr>
              <w:t xml:space="preserve">Bài 29 (SGK) </w:t>
            </w:r>
          </w:p>
          <w:p w14:paraId="203C5C15" w14:textId="77777777" w:rsidR="00397C05" w:rsidRPr="0057203B" w:rsidRDefault="00397C05" w:rsidP="00765CCF">
            <w:pPr>
              <w:rPr>
                <w:lang w:val="fr-FR"/>
              </w:rPr>
            </w:pPr>
            <w:r w:rsidRPr="0057203B">
              <w:rPr>
                <w:lang w:val="fr-FR"/>
              </w:rPr>
              <w:t xml:space="preserve">Cho </w:t>
            </w:r>
            <w:r w:rsidRPr="0057203B">
              <w:rPr>
                <w:position w:val="-10"/>
              </w:rPr>
              <w:object w:dxaOrig="480" w:dyaOrig="380" w14:anchorId="4A27859F">
                <v:shape id="_x0000_i1154" type="#_x0000_t75" style="width:21.75pt;height:21.75pt" o:ole="">
                  <v:imagedata r:id="rId172" o:title=""/>
                </v:shape>
                <o:OLEObject Type="Embed" ProgID="Equation.3" ShapeID="_x0000_i1154" DrawAspect="Content" ObjectID="_1664269591" r:id="rId197"/>
              </w:object>
            </w:r>
            <w:r w:rsidRPr="0057203B">
              <w:rPr>
                <w:lang w:val="fr-FR"/>
              </w:rPr>
              <w:t xml:space="preserve"> và </w:t>
            </w:r>
            <w:r w:rsidRPr="0057203B">
              <w:rPr>
                <w:position w:val="-10"/>
              </w:rPr>
              <w:object w:dxaOrig="680" w:dyaOrig="380" w14:anchorId="693DFEAC">
                <v:shape id="_x0000_i1155" type="#_x0000_t75" style="width:36.75pt;height:21.75pt" o:ole="">
                  <v:imagedata r:id="rId174" o:title=""/>
                </v:shape>
                <o:OLEObject Type="Embed" ProgID="Equation.3" ShapeID="_x0000_i1155" DrawAspect="Content" ObjectID="_1664269592" r:id="rId198"/>
              </w:object>
            </w:r>
            <w:r w:rsidRPr="0057203B">
              <w:rPr>
                <w:lang w:val="fr-FR"/>
              </w:rPr>
              <w:t xml:space="preserve"> có: </w:t>
            </w:r>
            <w:r w:rsidRPr="0057203B">
              <w:rPr>
                <w:position w:val="-6"/>
              </w:rPr>
              <w:object w:dxaOrig="960" w:dyaOrig="279" w14:anchorId="0A600B7E">
                <v:shape id="_x0000_i1156" type="#_x0000_t75" style="width:50.25pt;height:14.25pt" o:ole="">
                  <v:imagedata r:id="rId168" o:title=""/>
                </v:shape>
                <o:OLEObject Type="Embed" ProgID="Equation.3" ShapeID="_x0000_i1156" DrawAspect="Content" ObjectID="_1664269593" r:id="rId199"/>
              </w:object>
            </w:r>
            <w:r w:rsidRPr="0057203B">
              <w:rPr>
                <w:lang w:val="fr-FR"/>
              </w:rPr>
              <w:t xml:space="preserve">; </w:t>
            </w:r>
            <w:r w:rsidRPr="0057203B">
              <w:rPr>
                <w:position w:val="-10"/>
              </w:rPr>
              <w:object w:dxaOrig="980" w:dyaOrig="320" w14:anchorId="21A58FAE">
                <v:shape id="_x0000_i1157" type="#_x0000_t75" style="width:50.25pt;height:14.25pt" o:ole="">
                  <v:imagedata r:id="rId170" o:title=""/>
                </v:shape>
                <o:OLEObject Type="Embed" ProgID="Equation.3" ShapeID="_x0000_i1157" DrawAspect="Content" ObjectID="_1664269594" r:id="rId200"/>
              </w:object>
            </w:r>
          </w:p>
          <w:p w14:paraId="46A55165" w14:textId="015594FA" w:rsidR="00397C05" w:rsidRPr="0057203B" w:rsidRDefault="00F95260" w:rsidP="00765CCF">
            <w:r w:rsidRPr="00E86F89">
              <w:rPr>
                <w:noProof/>
              </w:rPr>
              <w:drawing>
                <wp:inline distT="0" distB="0" distL="0" distR="0" wp14:anchorId="6785D4CF" wp14:editId="15413331">
                  <wp:extent cx="1647825" cy="1390650"/>
                  <wp:effectExtent l="0" t="0" r="0" b="0"/>
                  <wp:docPr id="134" name="Picture 132"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Description: 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647825" cy="1390650"/>
                          </a:xfrm>
                          <a:prstGeom prst="rect">
                            <a:avLst/>
                          </a:prstGeom>
                          <a:noFill/>
                          <a:ln>
                            <a:noFill/>
                          </a:ln>
                        </pic:spPr>
                      </pic:pic>
                    </a:graphicData>
                  </a:graphic>
                </wp:inline>
              </w:drawing>
            </w:r>
          </w:p>
          <w:p w14:paraId="4F305945" w14:textId="2B0A3779" w:rsidR="00397C05" w:rsidRPr="0057203B" w:rsidRDefault="00397C05" w:rsidP="00765CCF">
            <w:r w:rsidRPr="0057203B">
              <w:t xml:space="preserve">  </w:t>
            </w:r>
            <w:r w:rsidR="00F95260" w:rsidRPr="00E86F89">
              <w:rPr>
                <w:noProof/>
              </w:rPr>
              <w:drawing>
                <wp:inline distT="0" distB="0" distL="0" distR="0" wp14:anchorId="1441F7CC" wp14:editId="7C0A1D12">
                  <wp:extent cx="1647825" cy="1390650"/>
                  <wp:effectExtent l="0" t="0" r="0" b="0"/>
                  <wp:docPr id="135" name="Picture 131"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Description: 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647825" cy="1390650"/>
                          </a:xfrm>
                          <a:prstGeom prst="rect">
                            <a:avLst/>
                          </a:prstGeom>
                          <a:noFill/>
                          <a:ln>
                            <a:noFill/>
                          </a:ln>
                        </pic:spPr>
                      </pic:pic>
                    </a:graphicData>
                  </a:graphic>
                </wp:inline>
              </w:drawing>
            </w:r>
          </w:p>
          <w:p w14:paraId="0CDD9425" w14:textId="77777777" w:rsidR="00397C05" w:rsidRPr="0057203B" w:rsidRDefault="00397C05" w:rsidP="00765CCF">
            <w:r w:rsidRPr="0057203B">
              <w:t xml:space="preserve">Ta có:  </w:t>
            </w:r>
            <w:r w:rsidRPr="0057203B">
              <w:rPr>
                <w:position w:val="-10"/>
              </w:rPr>
              <w:object w:dxaOrig="480" w:dyaOrig="380" w14:anchorId="41CC047B">
                <v:shape id="_x0000_i1160" type="#_x0000_t75" style="width:21.75pt;height:21.75pt" o:ole="">
                  <v:imagedata r:id="rId172" o:title=""/>
                </v:shape>
                <o:OLEObject Type="Embed" ProgID="Equation.3" ShapeID="_x0000_i1160" DrawAspect="Content" ObjectID="_1664269595" r:id="rId203"/>
              </w:object>
            </w:r>
            <w:r w:rsidRPr="0057203B">
              <w:t xml:space="preserve"> = </w:t>
            </w:r>
            <w:r w:rsidRPr="0057203B">
              <w:rPr>
                <w:position w:val="-10"/>
              </w:rPr>
              <w:object w:dxaOrig="680" w:dyaOrig="380" w14:anchorId="4AD4C570">
                <v:shape id="_x0000_i1161" type="#_x0000_t75" style="width:36.75pt;height:21.75pt" o:ole="">
                  <v:imagedata r:id="rId174" o:title=""/>
                </v:shape>
                <o:OLEObject Type="Embed" ProgID="Equation.3" ShapeID="_x0000_i1161" DrawAspect="Content" ObjectID="_1664269596" r:id="rId204"/>
              </w:object>
            </w:r>
          </w:p>
        </w:tc>
      </w:tr>
    </w:tbl>
    <w:p w14:paraId="43F98F42" w14:textId="77777777" w:rsidR="00397C05" w:rsidRPr="0057203B" w:rsidRDefault="00397C05" w:rsidP="00397C05">
      <w:pPr>
        <w:ind w:left="360"/>
        <w:rPr>
          <w:b/>
          <w:lang w:val="pt-BR"/>
        </w:rPr>
      </w:pPr>
      <w:r w:rsidRPr="0057203B">
        <w:rPr>
          <w:b/>
          <w:lang w:val="pt-BR"/>
        </w:rPr>
        <w:lastRenderedPageBreak/>
        <w:t>4. Củng cố(2p):</w:t>
      </w:r>
    </w:p>
    <w:p w14:paraId="57F99FA8" w14:textId="77777777" w:rsidR="00397C05" w:rsidRPr="0057203B" w:rsidRDefault="00397C05" w:rsidP="00397C05">
      <w:pPr>
        <w:ind w:left="360"/>
        <w:rPr>
          <w:b/>
          <w:lang w:val="pt-BR"/>
        </w:rPr>
      </w:pPr>
      <w:r w:rsidRPr="0057203B">
        <w:rPr>
          <w:lang w:val="pt-BR"/>
        </w:rPr>
        <w:t>- GV yêu cầu HS nhắc lại dấu hiệu nhận biết 2 đường thẳng song song</w:t>
      </w:r>
    </w:p>
    <w:p w14:paraId="1E6ED137" w14:textId="77777777" w:rsidR="00397C05" w:rsidRPr="0057203B" w:rsidRDefault="00397C05" w:rsidP="00397C05">
      <w:pPr>
        <w:ind w:left="360"/>
        <w:rPr>
          <w:b/>
          <w:lang w:val="pt-BR"/>
        </w:rPr>
      </w:pPr>
      <w:r w:rsidRPr="0057203B">
        <w:rPr>
          <w:b/>
          <w:lang w:val="pt-BR"/>
        </w:rPr>
        <w:t>5. Hướng dẫn về nhà   (2 phút)</w:t>
      </w:r>
    </w:p>
    <w:p w14:paraId="1C5CF503" w14:textId="77777777" w:rsidR="00397C05" w:rsidRPr="0057203B" w:rsidRDefault="00397C05" w:rsidP="00397C05">
      <w:pPr>
        <w:ind w:left="360"/>
        <w:rPr>
          <w:lang w:val="pt-BR"/>
        </w:rPr>
      </w:pPr>
      <w:r w:rsidRPr="0057203B">
        <w:rPr>
          <w:lang w:val="pt-BR"/>
        </w:rPr>
        <w:t>- Xem lại các bài tập đã chữa</w:t>
      </w:r>
    </w:p>
    <w:p w14:paraId="35303940" w14:textId="77777777" w:rsidR="00397C05" w:rsidRPr="0057203B" w:rsidRDefault="00397C05" w:rsidP="00397C05">
      <w:pPr>
        <w:ind w:left="360"/>
        <w:rPr>
          <w:lang w:val="pt-BR"/>
        </w:rPr>
      </w:pPr>
      <w:r w:rsidRPr="0057203B">
        <w:rPr>
          <w:lang w:val="pt-BR"/>
        </w:rPr>
        <w:t>- BTVN: 30 (SGK)   và   24, 25, 26 (SBT-78)</w:t>
      </w:r>
    </w:p>
    <w:p w14:paraId="161118D4" w14:textId="77777777" w:rsidR="00397C05" w:rsidRPr="0057203B" w:rsidRDefault="00397C05" w:rsidP="00397C05">
      <w:pPr>
        <w:ind w:left="360"/>
        <w:rPr>
          <w:lang w:val="pt-BR"/>
        </w:rPr>
      </w:pPr>
      <w:r w:rsidRPr="0057203B">
        <w:rPr>
          <w:lang w:val="pt-BR"/>
        </w:rPr>
        <w:t xml:space="preserve">- Làm BT 29: Bằng suy luận khẳng định  </w:t>
      </w:r>
      <w:r w:rsidRPr="0057203B">
        <w:rPr>
          <w:position w:val="-10"/>
        </w:rPr>
        <w:object w:dxaOrig="480" w:dyaOrig="380" w14:anchorId="5FA742F6">
          <v:shape id="_x0000_i1162" type="#_x0000_t75" style="width:21.75pt;height:21.75pt" o:ole="">
            <v:imagedata r:id="rId172" o:title=""/>
          </v:shape>
          <o:OLEObject Type="Embed" ProgID="Equation.3" ShapeID="_x0000_i1162" DrawAspect="Content" ObjectID="_1664269597" r:id="rId205"/>
        </w:object>
      </w:r>
      <w:r w:rsidRPr="0057203B">
        <w:rPr>
          <w:lang w:val="pt-BR"/>
        </w:rPr>
        <w:t xml:space="preserve"> và </w:t>
      </w:r>
      <w:r w:rsidRPr="0057203B">
        <w:rPr>
          <w:position w:val="-10"/>
        </w:rPr>
        <w:object w:dxaOrig="680" w:dyaOrig="380" w14:anchorId="2EC0B913">
          <v:shape id="_x0000_i1163" type="#_x0000_t75" style="width:36.75pt;height:21.75pt" o:ole="">
            <v:imagedata r:id="rId174" o:title=""/>
          </v:shape>
          <o:OLEObject Type="Embed" ProgID="Equation.3" ShapeID="_x0000_i1163" DrawAspect="Content" ObjectID="_1664269598" r:id="rId206"/>
        </w:object>
      </w:r>
      <w:r w:rsidRPr="0057203B">
        <w:rPr>
          <w:lang w:val="pt-BR"/>
        </w:rPr>
        <w:t xml:space="preserve">  cùng nhọn có  </w:t>
      </w:r>
      <w:r w:rsidRPr="0057203B">
        <w:rPr>
          <w:position w:val="-6"/>
        </w:rPr>
        <w:object w:dxaOrig="960" w:dyaOrig="279" w14:anchorId="3288E259">
          <v:shape id="_x0000_i1164" type="#_x0000_t75" style="width:50.25pt;height:14.25pt" o:ole="">
            <v:imagedata r:id="rId168" o:title=""/>
          </v:shape>
          <o:OLEObject Type="Embed" ProgID="Equation.3" ShapeID="_x0000_i1164" DrawAspect="Content" ObjectID="_1664269599" r:id="rId207"/>
        </w:object>
      </w:r>
      <w:r w:rsidRPr="0057203B">
        <w:rPr>
          <w:lang w:val="pt-BR"/>
        </w:rPr>
        <w:t xml:space="preserve"> và </w:t>
      </w:r>
      <w:r w:rsidRPr="0057203B">
        <w:rPr>
          <w:position w:val="-10"/>
        </w:rPr>
        <w:object w:dxaOrig="980" w:dyaOrig="320" w14:anchorId="48603F02">
          <v:shape id="_x0000_i1165" type="#_x0000_t75" style="width:50.25pt;height:14.25pt" o:ole="">
            <v:imagedata r:id="rId170" o:title=""/>
          </v:shape>
          <o:OLEObject Type="Embed" ProgID="Equation.3" ShapeID="_x0000_i1165" DrawAspect="Content" ObjectID="_1664269600" r:id="rId208"/>
        </w:object>
      </w:r>
      <w:r w:rsidRPr="0057203B">
        <w:rPr>
          <w:lang w:val="pt-BR"/>
        </w:rPr>
        <w:t xml:space="preserve"> thì </w:t>
      </w:r>
      <w:r w:rsidRPr="0057203B">
        <w:rPr>
          <w:position w:val="-10"/>
        </w:rPr>
        <w:object w:dxaOrig="480" w:dyaOrig="380" w14:anchorId="2F5DFEED">
          <v:shape id="_x0000_i1166" type="#_x0000_t75" style="width:21.75pt;height:21.75pt" o:ole="">
            <v:imagedata r:id="rId172" o:title=""/>
          </v:shape>
          <o:OLEObject Type="Embed" ProgID="Equation.3" ShapeID="_x0000_i1166" DrawAspect="Content" ObjectID="_1664269601" r:id="rId209"/>
        </w:object>
      </w:r>
      <w:r w:rsidRPr="0057203B">
        <w:rPr>
          <w:lang w:val="pt-BR"/>
        </w:rPr>
        <w:t xml:space="preserve"> = </w:t>
      </w:r>
      <w:r w:rsidRPr="0057203B">
        <w:rPr>
          <w:position w:val="-10"/>
        </w:rPr>
        <w:object w:dxaOrig="680" w:dyaOrig="380" w14:anchorId="4409A3B6">
          <v:shape id="_x0000_i1167" type="#_x0000_t75" style="width:36.75pt;height:21.75pt" o:ole="">
            <v:imagedata r:id="rId174" o:title=""/>
          </v:shape>
          <o:OLEObject Type="Embed" ProgID="Equation.3" ShapeID="_x0000_i1167" DrawAspect="Content" ObjectID="_1664269602" r:id="rId210"/>
        </w:object>
      </w:r>
    </w:p>
    <w:p w14:paraId="28F248EB" w14:textId="77777777" w:rsidR="00397C05" w:rsidRPr="0057203B" w:rsidRDefault="00397C05" w:rsidP="00397C05">
      <w:pPr>
        <w:ind w:left="360"/>
        <w:rPr>
          <w:b/>
          <w:lang w:val="pt-BR"/>
        </w:rPr>
      </w:pPr>
      <w:r w:rsidRPr="0057203B">
        <w:rPr>
          <w:b/>
          <w:lang w:val="pt-BR"/>
        </w:rPr>
        <w:t xml:space="preserve">* Rút kinh nghiệm tiết dạy: </w:t>
      </w:r>
    </w:p>
    <w:p w14:paraId="71E43948" w14:textId="77777777" w:rsidR="00397C05" w:rsidRPr="0057203B" w:rsidRDefault="00397C05" w:rsidP="00397C05">
      <w:pPr>
        <w:ind w:left="360"/>
        <w:rPr>
          <w:lang w:val="pt-BR"/>
        </w:rPr>
      </w:pPr>
      <w:r w:rsidRPr="0057203B">
        <w:rPr>
          <w:lang w:val="pt-BR"/>
        </w:rPr>
        <w:t>..........................................................................................................................................................................................................................................................................</w:t>
      </w:r>
    </w:p>
    <w:p w14:paraId="5B767E29" w14:textId="77777777" w:rsidR="00397C05" w:rsidRPr="0057203B" w:rsidRDefault="00397C05" w:rsidP="00397C05">
      <w:pPr>
        <w:spacing w:after="160" w:line="259" w:lineRule="auto"/>
        <w:rPr>
          <w:i/>
          <w:lang w:val="pt-BR"/>
        </w:rPr>
      </w:pPr>
      <w:r w:rsidRPr="0057203B">
        <w:rPr>
          <w:i/>
          <w:lang w:val="pt-BR"/>
        </w:rPr>
        <w:br w:type="page"/>
      </w:r>
    </w:p>
    <w:p w14:paraId="6BD2C03C" w14:textId="77777777" w:rsidR="00397C05" w:rsidRPr="0057203B" w:rsidRDefault="00397C05" w:rsidP="00397C05">
      <w:pPr>
        <w:ind w:left="360"/>
        <w:rPr>
          <w:lang w:val="pt-BR"/>
        </w:rPr>
      </w:pPr>
      <w:r w:rsidRPr="0057203B">
        <w:rPr>
          <w:i/>
          <w:lang w:val="pt-BR"/>
        </w:rPr>
        <w:t xml:space="preserve">Ngày soạn:                                                                                          Ngày dạy: </w:t>
      </w:r>
    </w:p>
    <w:p w14:paraId="0F25B9BB" w14:textId="77777777" w:rsidR="00397C05" w:rsidRPr="0057203B" w:rsidRDefault="00397C05" w:rsidP="00397C05">
      <w:pPr>
        <w:rPr>
          <w:i/>
          <w:lang w:val="pt-BR"/>
        </w:rPr>
      </w:pPr>
    </w:p>
    <w:p w14:paraId="3552FF32" w14:textId="77777777" w:rsidR="00397C05" w:rsidRPr="0057203B" w:rsidRDefault="00397C05" w:rsidP="00397C05">
      <w:pPr>
        <w:jc w:val="center"/>
        <w:rPr>
          <w:b/>
          <w:lang w:val="pt-BR"/>
        </w:rPr>
      </w:pPr>
      <w:r w:rsidRPr="0057203B">
        <w:rPr>
          <w:b/>
          <w:lang w:val="pt-BR"/>
        </w:rPr>
        <w:t>TIẾT 8        TIÊN ĐỀ ƠCLIT VỀ ĐƯỜNG THẲNG SONG SONG</w:t>
      </w:r>
    </w:p>
    <w:p w14:paraId="4C14E6D9" w14:textId="77777777" w:rsidR="00397C05" w:rsidRPr="0057203B" w:rsidRDefault="00397C05" w:rsidP="00765CCF">
      <w:pPr>
        <w:numPr>
          <w:ilvl w:val="0"/>
          <w:numId w:val="8"/>
        </w:numPr>
        <w:rPr>
          <w:b/>
          <w:i/>
          <w:u w:val="single"/>
          <w:lang w:val="pt-BR"/>
        </w:rPr>
      </w:pPr>
      <w:r w:rsidRPr="0057203B">
        <w:rPr>
          <w:b/>
          <w:i/>
          <w:u w:val="single"/>
          <w:lang w:val="pt-BR"/>
        </w:rPr>
        <w:t>Mục tiêu:</w:t>
      </w:r>
    </w:p>
    <w:p w14:paraId="58E8E9D3" w14:textId="77777777" w:rsidR="00397C05" w:rsidRPr="0057203B" w:rsidRDefault="00397C05" w:rsidP="00765CCF">
      <w:pPr>
        <w:numPr>
          <w:ilvl w:val="0"/>
          <w:numId w:val="9"/>
        </w:numPr>
        <w:rPr>
          <w:lang w:val="pt-BR"/>
        </w:rPr>
      </w:pPr>
      <w:r w:rsidRPr="0057203B">
        <w:rPr>
          <w:b/>
          <w:i/>
          <w:lang w:val="pt-BR"/>
        </w:rPr>
        <w:t>Kiến thức</w:t>
      </w:r>
      <w:r w:rsidRPr="0057203B">
        <w:rPr>
          <w:lang w:val="pt-BR"/>
        </w:rPr>
        <w:t xml:space="preserve">: Hiểu được nội dung tiên đề Ơclít là công nhận tính duy nhất của đường thẳng b đi qua M </w:t>
      </w:r>
      <w:r w:rsidRPr="0057203B">
        <w:rPr>
          <w:position w:val="-10"/>
        </w:rPr>
        <w:object w:dxaOrig="840" w:dyaOrig="340" w14:anchorId="40DA603F">
          <v:shape id="_x0000_i1168" type="#_x0000_t75" style="width:43.5pt;height:14.25pt" o:ole="">
            <v:imagedata r:id="rId211" o:title=""/>
          </v:shape>
          <o:OLEObject Type="Embed" ProgID="Equation.3" ShapeID="_x0000_i1168" DrawAspect="Content" ObjectID="_1664269603" r:id="rId212"/>
        </w:object>
      </w:r>
      <w:r w:rsidRPr="0057203B">
        <w:rPr>
          <w:lang w:val="pt-BR"/>
        </w:rPr>
        <w:t xml:space="preserve"> sao cho b // a</w:t>
      </w:r>
    </w:p>
    <w:p w14:paraId="7A5F1911" w14:textId="77777777" w:rsidR="00397C05" w:rsidRPr="0057203B" w:rsidRDefault="00397C05" w:rsidP="00397C05">
      <w:pPr>
        <w:ind w:left="360"/>
        <w:rPr>
          <w:lang w:val="pt-BR"/>
        </w:rPr>
      </w:pPr>
      <w:r w:rsidRPr="0057203B">
        <w:rPr>
          <w:lang w:val="pt-BR"/>
        </w:rPr>
        <w:t>-   Hiểu rằng nhờ có tiên đề Ơclít mới suy ra được tính chất của 2 đường thẳng song song</w:t>
      </w:r>
    </w:p>
    <w:p w14:paraId="2D51A414" w14:textId="77777777" w:rsidR="00397C05" w:rsidRPr="0057203B" w:rsidRDefault="00397C05" w:rsidP="00397C05">
      <w:pPr>
        <w:spacing w:line="312" w:lineRule="auto"/>
        <w:jc w:val="both"/>
      </w:pPr>
      <w:r w:rsidRPr="0057203B">
        <w:rPr>
          <w:b/>
          <w:i/>
          <w:lang w:val="pt-BR"/>
        </w:rPr>
        <w:t xml:space="preserve">      2) Kỹ năng</w:t>
      </w:r>
      <w:r w:rsidRPr="0057203B">
        <w:rPr>
          <w:lang w:val="pt-BR"/>
        </w:rPr>
        <w:t xml:space="preserve">: </w:t>
      </w:r>
      <w:r w:rsidRPr="0057203B">
        <w:t>Rèn kỹ năng tính số đo góc khi biết số đo của một góc dựa vào tính chất của hai đường thẳng song song.</w:t>
      </w:r>
    </w:p>
    <w:p w14:paraId="30105355" w14:textId="77777777" w:rsidR="00397C05" w:rsidRPr="0057203B" w:rsidRDefault="00397C05" w:rsidP="00397C05">
      <w:pPr>
        <w:spacing w:line="312" w:lineRule="auto"/>
        <w:ind w:left="360"/>
        <w:jc w:val="both"/>
      </w:pPr>
      <w:r w:rsidRPr="0057203B">
        <w:rPr>
          <w:i/>
        </w:rPr>
        <w:t>3</w:t>
      </w:r>
      <w:r w:rsidRPr="0057203B">
        <w:rPr>
          <w:b/>
          <w:i/>
        </w:rPr>
        <w:t>) Thái độ</w:t>
      </w:r>
      <w:r w:rsidRPr="0057203B">
        <w:t>: - Nghiêm túc, tích cực, chủ động, độc lập và hợp tác trong hoạt động nhóm.</w:t>
      </w:r>
    </w:p>
    <w:p w14:paraId="7D59A2F7" w14:textId="77777777" w:rsidR="00397C05" w:rsidRPr="0057203B" w:rsidRDefault="00397C05" w:rsidP="00397C05">
      <w:r w:rsidRPr="0057203B">
        <w:rPr>
          <w:i/>
        </w:rPr>
        <w:t xml:space="preserve">    4)</w:t>
      </w:r>
      <w:r w:rsidRPr="0057203B">
        <w:rPr>
          <w:b/>
          <w:i/>
        </w:rPr>
        <w:t xml:space="preserve"> Định hướng phát triển năng lực</w:t>
      </w:r>
      <w:r w:rsidRPr="0057203B">
        <w:t>: Năng lực tự học, giải quyết vấn đề, hợp tác, chia sẽ.</w:t>
      </w:r>
    </w:p>
    <w:p w14:paraId="72CDDBAF" w14:textId="77777777" w:rsidR="00397C05" w:rsidRPr="0057203B" w:rsidRDefault="00397C05" w:rsidP="00765CCF">
      <w:pPr>
        <w:numPr>
          <w:ilvl w:val="0"/>
          <w:numId w:val="8"/>
        </w:numPr>
        <w:rPr>
          <w:b/>
          <w:i/>
          <w:u w:val="single"/>
          <w:lang w:val="pt-BR"/>
        </w:rPr>
      </w:pPr>
      <w:r w:rsidRPr="0057203B">
        <w:rPr>
          <w:b/>
          <w:i/>
          <w:u w:val="single"/>
          <w:lang w:val="pt-BR"/>
        </w:rPr>
        <w:t>Chuẩn bị của GV và HS:</w:t>
      </w:r>
    </w:p>
    <w:p w14:paraId="5E71AF73" w14:textId="77777777" w:rsidR="00397C05" w:rsidRPr="0057203B" w:rsidRDefault="00397C05" w:rsidP="00397C05">
      <w:pPr>
        <w:ind w:left="720"/>
        <w:rPr>
          <w:lang w:val="pt-BR"/>
        </w:rPr>
      </w:pPr>
      <w:r w:rsidRPr="0057203B">
        <w:rPr>
          <w:lang w:val="pt-BR"/>
        </w:rPr>
        <w:t>GV: SGK-thước thẳng-thước đo góc-máy chiếu</w:t>
      </w:r>
    </w:p>
    <w:p w14:paraId="4A64B7C0" w14:textId="77777777" w:rsidR="00397C05" w:rsidRPr="0057203B" w:rsidRDefault="00397C05" w:rsidP="00397C05">
      <w:pPr>
        <w:ind w:left="720"/>
        <w:rPr>
          <w:lang w:val="pt-BR"/>
        </w:rPr>
      </w:pPr>
      <w:r w:rsidRPr="0057203B">
        <w:rPr>
          <w:lang w:val="pt-BR"/>
        </w:rPr>
        <w:t>HS: SGK-thước thẳng-thước đo góc</w:t>
      </w:r>
    </w:p>
    <w:p w14:paraId="14EA2CF3" w14:textId="77777777" w:rsidR="00397C05" w:rsidRPr="0057203B" w:rsidRDefault="00397C05" w:rsidP="00765CCF">
      <w:pPr>
        <w:numPr>
          <w:ilvl w:val="0"/>
          <w:numId w:val="8"/>
        </w:numPr>
        <w:rPr>
          <w:b/>
          <w:i/>
          <w:u w:val="single"/>
          <w:lang w:val="fr-FR"/>
        </w:rPr>
      </w:pPr>
      <w:r w:rsidRPr="0057203B">
        <w:rPr>
          <w:b/>
          <w:i/>
          <w:u w:val="single"/>
          <w:lang w:val="fr-FR"/>
        </w:rPr>
        <w:t>Tiến trình  dạy học:</w:t>
      </w:r>
    </w:p>
    <w:p w14:paraId="76CB24D7" w14:textId="77777777" w:rsidR="00397C05" w:rsidRPr="0057203B" w:rsidRDefault="00397C05" w:rsidP="00397C05">
      <w:pPr>
        <w:ind w:left="360"/>
        <w:rPr>
          <w:lang w:val="fr-FR"/>
        </w:rPr>
      </w:pPr>
      <w:r w:rsidRPr="0057203B">
        <w:rPr>
          <w:lang w:val="fr-FR"/>
        </w:rPr>
        <w:t>1. Ổn định tổ chức: (1p)</w:t>
      </w:r>
    </w:p>
    <w:p w14:paraId="6A513FA5" w14:textId="77777777" w:rsidR="00397C05" w:rsidRPr="0057203B" w:rsidRDefault="00397C05" w:rsidP="00397C05">
      <w:pPr>
        <w:ind w:left="360"/>
        <w:rPr>
          <w:lang w:val="fr-FR"/>
        </w:rPr>
      </w:pPr>
      <w:r w:rsidRPr="0057203B">
        <w:rPr>
          <w:lang w:val="fr-FR"/>
        </w:rPr>
        <w:t>2. Kiểm tra bài cũ: xen kẽ bài dạy</w:t>
      </w:r>
    </w:p>
    <w:p w14:paraId="4A037A60" w14:textId="77777777" w:rsidR="00397C05" w:rsidRPr="0057203B" w:rsidRDefault="00397C05" w:rsidP="00397C05">
      <w:pPr>
        <w:ind w:left="360"/>
        <w:rPr>
          <w:lang w:val="fr-FR"/>
        </w:rPr>
      </w:pPr>
      <w:r w:rsidRPr="0057203B">
        <w:rPr>
          <w:lang w:val="fr-FR"/>
        </w:rPr>
        <w:t>3. Bài mới:</w:t>
      </w:r>
    </w:p>
    <w:p w14:paraId="027AA220" w14:textId="77777777" w:rsidR="00397C05" w:rsidRPr="0057203B" w:rsidRDefault="00397C05" w:rsidP="00397C05">
      <w:pPr>
        <w:ind w:left="360"/>
        <w:rPr>
          <w:b/>
          <w:lang w:val="pt-BR"/>
        </w:rPr>
      </w:pPr>
      <w:r w:rsidRPr="0057203B">
        <w:rPr>
          <w:b/>
          <w:lang w:val="pt-BR"/>
        </w:rPr>
        <w:t xml:space="preserve">A, B. </w:t>
      </w:r>
      <w:r w:rsidRPr="0057203B">
        <w:rPr>
          <w:b/>
          <w:lang w:val="fr-FR"/>
        </w:rPr>
        <w:t xml:space="preserve">Hoạt động khởi động, </w:t>
      </w:r>
      <w:r w:rsidRPr="0057203B">
        <w:rPr>
          <w:b/>
          <w:lang w:val="pt-BR"/>
        </w:rPr>
        <w:t>Hoạt động hình thành kiến thức (30 phút)</w:t>
      </w:r>
    </w:p>
    <w:p w14:paraId="35AA52A8" w14:textId="77777777" w:rsidR="00397C05" w:rsidRPr="0057203B" w:rsidRDefault="00397C05" w:rsidP="00397C05">
      <w:pPr>
        <w:spacing w:line="312" w:lineRule="auto"/>
        <w:jc w:val="both"/>
        <w:rPr>
          <w:i/>
        </w:rPr>
      </w:pPr>
      <w:r w:rsidRPr="0057203B">
        <w:rPr>
          <w:i/>
        </w:rPr>
        <w:t>a. Mục tiêu:</w:t>
      </w:r>
    </w:p>
    <w:p w14:paraId="6231D73D" w14:textId="77777777" w:rsidR="00397C05" w:rsidRPr="0057203B" w:rsidRDefault="00397C05" w:rsidP="00397C05">
      <w:pPr>
        <w:spacing w:line="312" w:lineRule="auto"/>
        <w:jc w:val="both"/>
        <w:rPr>
          <w:i/>
        </w:rPr>
      </w:pPr>
      <w:r w:rsidRPr="0057203B">
        <w:t>- Học sinh nắm được nội dung của tiên đề Ơclit, hiểu được tính chất hai đường thẳng song song.</w:t>
      </w:r>
    </w:p>
    <w:p w14:paraId="2D1B38B2" w14:textId="77777777" w:rsidR="00397C05" w:rsidRPr="0057203B" w:rsidRDefault="00397C05" w:rsidP="00397C05">
      <w:pPr>
        <w:spacing w:line="360" w:lineRule="auto"/>
      </w:pPr>
      <w:r w:rsidRPr="0057203B">
        <w:t xml:space="preserve"> - HS biết sử dụng tiên đề  Ơclit và tính chất hai đường thẳng song song để giải bài tập.</w:t>
      </w:r>
    </w:p>
    <w:p w14:paraId="085ACFF9" w14:textId="77777777" w:rsidR="00397C05" w:rsidRPr="0057203B" w:rsidRDefault="00397C05" w:rsidP="00397C05">
      <w:pPr>
        <w:spacing w:line="312" w:lineRule="auto"/>
        <w:jc w:val="both"/>
        <w:rPr>
          <w:i/>
        </w:rPr>
      </w:pPr>
      <w:r w:rsidRPr="0057203B">
        <w:rPr>
          <w:i/>
        </w:rPr>
        <w:t>b, Nội dung, phương thức tổ chức:</w:t>
      </w:r>
    </w:p>
    <w:p w14:paraId="1EE925A0" w14:textId="77777777" w:rsidR="00397C05" w:rsidRPr="0057203B" w:rsidRDefault="00397C05" w:rsidP="00397C05">
      <w:pPr>
        <w:spacing w:line="312" w:lineRule="auto"/>
        <w:jc w:val="both"/>
      </w:pPr>
      <w:r w:rsidRPr="0057203B">
        <w:t>- Hoạt động nhóm, cá nhân, tự kiểm tra, đánh giá.</w:t>
      </w:r>
    </w:p>
    <w:p w14:paraId="71553E5E" w14:textId="77777777" w:rsidR="00397C05" w:rsidRPr="0057203B" w:rsidRDefault="00397C05" w:rsidP="00397C05">
      <w:pPr>
        <w:spacing w:line="312" w:lineRule="auto"/>
        <w:jc w:val="both"/>
      </w:pPr>
      <w:r w:rsidRPr="0057203B">
        <w:rPr>
          <w:i/>
        </w:rPr>
        <w:t>c. Sản phẩm</w:t>
      </w:r>
      <w:r w:rsidRPr="0057203B">
        <w:t xml:space="preserve">: </w:t>
      </w:r>
    </w:p>
    <w:p w14:paraId="6E4694C8" w14:textId="77777777" w:rsidR="00397C05" w:rsidRPr="0057203B" w:rsidRDefault="00397C05" w:rsidP="00397C05">
      <w:pPr>
        <w:rPr>
          <w:b/>
          <w:lang w:val="pt-BR"/>
        </w:rPr>
      </w:pPr>
      <w:r w:rsidRPr="0057203B">
        <w:t>- Thực hiện đúng yêu cầu giáo viên đặt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0"/>
        <w:gridCol w:w="3105"/>
        <w:gridCol w:w="3463"/>
      </w:tblGrid>
      <w:tr w:rsidR="00397C05" w:rsidRPr="0057203B" w14:paraId="108C3C5B" w14:textId="77777777" w:rsidTr="00765CCF">
        <w:tc>
          <w:tcPr>
            <w:tcW w:w="3420" w:type="dxa"/>
          </w:tcPr>
          <w:p w14:paraId="24C6A795" w14:textId="77777777" w:rsidR="00397C05" w:rsidRPr="0057203B" w:rsidRDefault="00397C05" w:rsidP="00765CCF">
            <w:pPr>
              <w:jc w:val="center"/>
              <w:rPr>
                <w:b/>
                <w:lang w:val="fr-FR"/>
              </w:rPr>
            </w:pPr>
            <w:r w:rsidRPr="0057203B">
              <w:rPr>
                <w:b/>
                <w:lang w:val="fr-FR"/>
              </w:rPr>
              <w:t>Hoạt động của thầy</w:t>
            </w:r>
          </w:p>
        </w:tc>
        <w:tc>
          <w:tcPr>
            <w:tcW w:w="3414" w:type="dxa"/>
          </w:tcPr>
          <w:p w14:paraId="7417BA65" w14:textId="77777777" w:rsidR="00397C05" w:rsidRPr="0057203B" w:rsidRDefault="00397C05" w:rsidP="00765CCF">
            <w:pPr>
              <w:jc w:val="center"/>
              <w:rPr>
                <w:b/>
                <w:lang w:val="fr-FR"/>
              </w:rPr>
            </w:pPr>
            <w:r w:rsidRPr="0057203B">
              <w:rPr>
                <w:b/>
                <w:lang w:val="fr-FR"/>
              </w:rPr>
              <w:t>Hoạt động của trò</w:t>
            </w:r>
          </w:p>
        </w:tc>
        <w:tc>
          <w:tcPr>
            <w:tcW w:w="3561" w:type="dxa"/>
          </w:tcPr>
          <w:p w14:paraId="4D56A888" w14:textId="77777777" w:rsidR="00397C05" w:rsidRPr="0057203B" w:rsidRDefault="00397C05" w:rsidP="00765CCF">
            <w:pPr>
              <w:jc w:val="center"/>
              <w:rPr>
                <w:b/>
              </w:rPr>
            </w:pPr>
            <w:r w:rsidRPr="0057203B">
              <w:rPr>
                <w:b/>
              </w:rPr>
              <w:t>Ghi bảng</w:t>
            </w:r>
          </w:p>
        </w:tc>
      </w:tr>
      <w:tr w:rsidR="00397C05" w:rsidRPr="0057203B" w14:paraId="274DCE66" w14:textId="77777777" w:rsidTr="00765CCF">
        <w:tc>
          <w:tcPr>
            <w:tcW w:w="10395" w:type="dxa"/>
            <w:gridSpan w:val="3"/>
          </w:tcPr>
          <w:p w14:paraId="6EF42574" w14:textId="77777777" w:rsidR="00397C05" w:rsidRPr="0057203B" w:rsidRDefault="00397C05" w:rsidP="00765CCF">
            <w:pPr>
              <w:jc w:val="center"/>
              <w:rPr>
                <w:i/>
              </w:rPr>
            </w:pPr>
            <w:r w:rsidRPr="0057203B">
              <w:rPr>
                <w:b/>
              </w:rPr>
              <w:t>Hoạt động 1:    Tiên đề Ơclit   (10 phút)</w:t>
            </w:r>
          </w:p>
        </w:tc>
      </w:tr>
      <w:tr w:rsidR="00397C05" w:rsidRPr="0057203B" w14:paraId="4FA68EF3" w14:textId="77777777" w:rsidTr="00765CCF">
        <w:trPr>
          <w:trHeight w:val="3082"/>
        </w:trPr>
        <w:tc>
          <w:tcPr>
            <w:tcW w:w="3420" w:type="dxa"/>
          </w:tcPr>
          <w:p w14:paraId="6EF3F140" w14:textId="77777777" w:rsidR="00397C05" w:rsidRPr="0057203B" w:rsidRDefault="00397C05" w:rsidP="00765CCF">
            <w:pPr>
              <w:spacing w:line="360" w:lineRule="auto"/>
              <w:rPr>
                <w:b/>
              </w:rPr>
            </w:pPr>
            <w:r w:rsidRPr="0057203B">
              <w:rPr>
                <w:b/>
              </w:rPr>
              <w:lastRenderedPageBreak/>
              <w:t>Nhiệm vụ 1:</w:t>
            </w:r>
          </w:p>
          <w:p w14:paraId="1F7B080F" w14:textId="77777777" w:rsidR="00397C05" w:rsidRPr="0057203B" w:rsidRDefault="00397C05" w:rsidP="00765CCF">
            <w:pPr>
              <w:spacing w:line="360" w:lineRule="auto"/>
            </w:pPr>
            <w:r w:rsidRPr="0057203B">
              <w:t xml:space="preserve"> HS làm việc cá nhân theo các yêu cầu sau: </w:t>
            </w:r>
          </w:p>
          <w:p w14:paraId="4DF0D8D4" w14:textId="77777777" w:rsidR="00397C05" w:rsidRPr="0057203B" w:rsidRDefault="00397C05" w:rsidP="00765CCF">
            <w:pPr>
              <w:spacing w:line="360" w:lineRule="auto"/>
            </w:pPr>
            <w:r w:rsidRPr="0057203B">
              <w:t xml:space="preserve">   - Vẽ vào vở một đường thắng a và điểm M </w:t>
            </w:r>
            <w:r w:rsidRPr="0057203B">
              <w:rPr>
                <w:position w:val="-6"/>
              </w:rPr>
              <w:object w:dxaOrig="200" w:dyaOrig="240" w14:anchorId="14AB36A4">
                <v:shape id="_x0000_i1169" type="#_x0000_t75" style="width:9.75pt;height:12pt" o:ole="">
                  <v:imagedata r:id="rId213" o:title=""/>
                </v:shape>
                <o:OLEObject Type="Embed" ProgID="Equation.DSMT4" ShapeID="_x0000_i1169" DrawAspect="Content" ObjectID="_1664269604" r:id="rId214"/>
              </w:object>
            </w:r>
            <w:r w:rsidRPr="0057203B">
              <w:t>a</w:t>
            </w:r>
          </w:p>
          <w:p w14:paraId="2BBB0B64" w14:textId="77777777" w:rsidR="00397C05" w:rsidRPr="0057203B" w:rsidRDefault="00397C05" w:rsidP="00765CCF">
            <w:pPr>
              <w:spacing w:line="360" w:lineRule="auto"/>
            </w:pPr>
            <w:r w:rsidRPr="0057203B">
              <w:t xml:space="preserve">  - Vẽ một đường thẳng  b//a mà b đi qua A</w:t>
            </w:r>
          </w:p>
          <w:p w14:paraId="41B0D504" w14:textId="77777777" w:rsidR="00397C05" w:rsidRPr="0057203B" w:rsidRDefault="00397C05" w:rsidP="00765CCF">
            <w:pPr>
              <w:spacing w:line="360" w:lineRule="auto"/>
            </w:pPr>
            <w:r w:rsidRPr="0057203B">
              <w:t xml:space="preserve">   - Sau khi vẽ song, mời bạn bên cạnh làm lại</w:t>
            </w:r>
          </w:p>
          <w:p w14:paraId="37E8E48D" w14:textId="77777777" w:rsidR="00397C05" w:rsidRPr="0057203B" w:rsidRDefault="00397C05" w:rsidP="00765CCF">
            <w:pPr>
              <w:spacing w:line="360" w:lineRule="auto"/>
            </w:pPr>
            <w:r w:rsidRPr="0057203B">
              <w:t xml:space="preserve">   - Có thể vẽ được bao nhiêu đường thẳng a như thế </w:t>
            </w:r>
          </w:p>
          <w:p w14:paraId="7C94D6DA" w14:textId="77777777" w:rsidR="00397C05" w:rsidRPr="0057203B" w:rsidRDefault="00397C05" w:rsidP="00765CCF">
            <w:pPr>
              <w:spacing w:line="360" w:lineRule="auto"/>
            </w:pPr>
            <w:r w:rsidRPr="0057203B">
              <w:t>- GV theo dõi, uốn nắn, giúp đỡ.</w:t>
            </w:r>
          </w:p>
          <w:p w14:paraId="75035D08" w14:textId="77777777" w:rsidR="00397C05" w:rsidRPr="0057203B" w:rsidRDefault="00397C05" w:rsidP="00765CCF">
            <w:pPr>
              <w:spacing w:line="360" w:lineRule="auto"/>
            </w:pPr>
            <w:r w:rsidRPr="0057203B">
              <w:t>- GV kiểm tra xác suất một số em.</w:t>
            </w:r>
          </w:p>
          <w:p w14:paraId="1D14F538" w14:textId="77777777" w:rsidR="00397C05" w:rsidRPr="0057203B" w:rsidRDefault="00397C05" w:rsidP="00765CCF">
            <w:pPr>
              <w:spacing w:line="360" w:lineRule="auto"/>
            </w:pPr>
            <w:r w:rsidRPr="0057203B">
              <w:t>- Mời 1 số HS báo cáo kết quả</w:t>
            </w:r>
          </w:p>
          <w:p w14:paraId="48101BD1" w14:textId="77777777" w:rsidR="00397C05" w:rsidRPr="0057203B" w:rsidRDefault="00397C05" w:rsidP="00765CCF">
            <w:pPr>
              <w:spacing w:line="360" w:lineRule="auto"/>
            </w:pPr>
            <w:r w:rsidRPr="0057203B">
              <w:t xml:space="preserve">- Nhận xét: GV nhận xét quá trình làm việc của học sinh : về cách vẽ hình vẽ thu được, về phần nhận xét rút ra: </w:t>
            </w:r>
          </w:p>
          <w:p w14:paraId="2D07FCCA" w14:textId="77777777" w:rsidR="00397C05" w:rsidRPr="0057203B" w:rsidRDefault="00397C05" w:rsidP="00765CCF">
            <w:pPr>
              <w:spacing w:line="360" w:lineRule="auto"/>
            </w:pPr>
            <w:r w:rsidRPr="0057203B">
              <w:t>- Tổng hợp: GV chốt nội dung: Qua 1 điểm ở ngoài 1 đường thẳng , có một và chỉ một đường thẳng song song với đường thẳng đó .</w:t>
            </w:r>
          </w:p>
        </w:tc>
        <w:tc>
          <w:tcPr>
            <w:tcW w:w="3414" w:type="dxa"/>
          </w:tcPr>
          <w:p w14:paraId="26799F63" w14:textId="77777777" w:rsidR="00397C05" w:rsidRPr="0057203B" w:rsidRDefault="00397C05" w:rsidP="00765CCF">
            <w:pPr>
              <w:spacing w:line="360" w:lineRule="auto"/>
              <w:rPr>
                <w:b/>
              </w:rPr>
            </w:pPr>
            <w:r w:rsidRPr="0057203B">
              <w:rPr>
                <w:b/>
              </w:rPr>
              <w:t>Nhiệm vụ 1:</w:t>
            </w:r>
          </w:p>
          <w:p w14:paraId="22E44FD1" w14:textId="77777777" w:rsidR="00397C05" w:rsidRPr="0057203B" w:rsidRDefault="00397C05" w:rsidP="00765CCF">
            <w:pPr>
              <w:spacing w:line="360" w:lineRule="auto"/>
            </w:pPr>
            <w:r w:rsidRPr="0057203B">
              <w:t xml:space="preserve">  - HS làm việc cá nhân theo yêu cầu. </w:t>
            </w:r>
          </w:p>
          <w:p w14:paraId="2BD6B6E8" w14:textId="77777777" w:rsidR="00397C05" w:rsidRPr="0057203B" w:rsidRDefault="00397C05" w:rsidP="00765CCF">
            <w:pPr>
              <w:spacing w:line="360" w:lineRule="auto"/>
              <w:rPr>
                <w:i/>
              </w:rPr>
            </w:pPr>
            <w:r w:rsidRPr="0057203B">
              <w:t xml:space="preserve"> </w:t>
            </w:r>
          </w:p>
          <w:p w14:paraId="67339BAD" w14:textId="77777777" w:rsidR="00397C05" w:rsidRPr="0057203B" w:rsidRDefault="00397C05" w:rsidP="00765CCF">
            <w:pPr>
              <w:spacing w:line="360" w:lineRule="auto"/>
            </w:pPr>
          </w:p>
          <w:p w14:paraId="41E81AEF" w14:textId="77777777" w:rsidR="00397C05" w:rsidRPr="0057203B" w:rsidRDefault="00397C05" w:rsidP="00765CCF">
            <w:pPr>
              <w:spacing w:line="360" w:lineRule="auto"/>
            </w:pPr>
          </w:p>
          <w:p w14:paraId="005E0990" w14:textId="77777777" w:rsidR="00397C05" w:rsidRPr="0057203B" w:rsidRDefault="00397C05" w:rsidP="00765CCF">
            <w:pPr>
              <w:spacing w:line="360" w:lineRule="auto"/>
            </w:pPr>
          </w:p>
          <w:p w14:paraId="32A17869" w14:textId="77777777" w:rsidR="00397C05" w:rsidRPr="0057203B" w:rsidRDefault="00397C05" w:rsidP="00765CCF">
            <w:pPr>
              <w:spacing w:line="360" w:lineRule="auto"/>
            </w:pPr>
          </w:p>
          <w:p w14:paraId="7795163B" w14:textId="77777777" w:rsidR="00397C05" w:rsidRPr="0057203B" w:rsidRDefault="00397C05" w:rsidP="00765CCF">
            <w:pPr>
              <w:spacing w:line="360" w:lineRule="auto"/>
            </w:pPr>
            <w:r w:rsidRPr="0057203B">
              <w:t>- HS kiểm tra chéo kết quả của nhau</w:t>
            </w:r>
          </w:p>
          <w:p w14:paraId="2D82C59A" w14:textId="77777777" w:rsidR="00397C05" w:rsidRPr="0057203B" w:rsidRDefault="00397C05" w:rsidP="00765CCF">
            <w:pPr>
              <w:spacing w:line="360" w:lineRule="auto"/>
            </w:pPr>
            <w:r w:rsidRPr="0057203B">
              <w:t xml:space="preserve">- Đại diện một số HS báo cáo kết quả </w:t>
            </w:r>
          </w:p>
          <w:p w14:paraId="0CE37BA4" w14:textId="77777777" w:rsidR="00397C05" w:rsidRPr="0057203B" w:rsidRDefault="00397C05" w:rsidP="00765CCF">
            <w:pPr>
              <w:rPr>
                <w:lang w:val="pt-BR"/>
              </w:rPr>
            </w:pPr>
          </w:p>
          <w:p w14:paraId="0E0AFC20" w14:textId="77777777" w:rsidR="00397C05" w:rsidRPr="0057203B" w:rsidRDefault="00397C05" w:rsidP="00765CCF">
            <w:pPr>
              <w:rPr>
                <w:lang w:val="pt-BR"/>
              </w:rPr>
            </w:pPr>
          </w:p>
          <w:p w14:paraId="56771E48" w14:textId="77777777" w:rsidR="00397C05" w:rsidRPr="0057203B" w:rsidRDefault="00397C05" w:rsidP="00765CCF">
            <w:pPr>
              <w:tabs>
                <w:tab w:val="left" w:pos="2355"/>
              </w:tabs>
              <w:rPr>
                <w:lang w:val="pt-BR"/>
              </w:rPr>
            </w:pPr>
          </w:p>
          <w:p w14:paraId="32D19503" w14:textId="77777777" w:rsidR="00397C05" w:rsidRPr="0057203B" w:rsidRDefault="00397C05" w:rsidP="00765CCF">
            <w:pPr>
              <w:tabs>
                <w:tab w:val="left" w:pos="2355"/>
              </w:tabs>
              <w:rPr>
                <w:lang w:val="pt-BR"/>
              </w:rPr>
            </w:pPr>
          </w:p>
          <w:p w14:paraId="2D4E5A4D" w14:textId="77777777" w:rsidR="00397C05" w:rsidRPr="0057203B" w:rsidRDefault="00397C05" w:rsidP="00765CCF">
            <w:pPr>
              <w:tabs>
                <w:tab w:val="left" w:pos="2355"/>
              </w:tabs>
              <w:rPr>
                <w:lang w:val="pt-BR"/>
              </w:rPr>
            </w:pPr>
          </w:p>
          <w:p w14:paraId="31EAF704" w14:textId="77777777" w:rsidR="00397C05" w:rsidRPr="0057203B" w:rsidRDefault="00397C05" w:rsidP="00765CCF">
            <w:pPr>
              <w:tabs>
                <w:tab w:val="left" w:pos="2355"/>
              </w:tabs>
              <w:rPr>
                <w:lang w:val="pt-BR"/>
              </w:rPr>
            </w:pPr>
          </w:p>
          <w:p w14:paraId="1E133364" w14:textId="77777777" w:rsidR="00397C05" w:rsidRPr="0057203B" w:rsidRDefault="00397C05" w:rsidP="00765CCF">
            <w:pPr>
              <w:tabs>
                <w:tab w:val="left" w:pos="2355"/>
              </w:tabs>
              <w:rPr>
                <w:lang w:val="pt-BR"/>
              </w:rPr>
            </w:pPr>
            <w:r w:rsidRPr="0057203B">
              <w:rPr>
                <w:lang w:val="pt-BR"/>
              </w:rPr>
              <w:t>Hs lắng nghe và tiếp thu</w:t>
            </w:r>
          </w:p>
          <w:p w14:paraId="61A73C1F" w14:textId="77777777" w:rsidR="00397C05" w:rsidRPr="0057203B" w:rsidRDefault="00397C05" w:rsidP="00765CCF">
            <w:pPr>
              <w:tabs>
                <w:tab w:val="left" w:pos="2355"/>
              </w:tabs>
              <w:rPr>
                <w:lang w:val="pt-BR"/>
              </w:rPr>
            </w:pPr>
          </w:p>
          <w:p w14:paraId="67BA6553" w14:textId="77777777" w:rsidR="00397C05" w:rsidRPr="0057203B" w:rsidRDefault="00397C05" w:rsidP="00765CCF">
            <w:pPr>
              <w:tabs>
                <w:tab w:val="left" w:pos="2355"/>
              </w:tabs>
              <w:rPr>
                <w:lang w:val="pt-BR"/>
              </w:rPr>
            </w:pPr>
          </w:p>
          <w:p w14:paraId="74CE08DA" w14:textId="77777777" w:rsidR="00397C05" w:rsidRPr="0057203B" w:rsidRDefault="00397C05" w:rsidP="00765CCF">
            <w:pPr>
              <w:tabs>
                <w:tab w:val="left" w:pos="2355"/>
              </w:tabs>
              <w:rPr>
                <w:lang w:val="pt-BR"/>
              </w:rPr>
            </w:pPr>
          </w:p>
          <w:p w14:paraId="1F367C06" w14:textId="77777777" w:rsidR="00397C05" w:rsidRPr="0057203B" w:rsidRDefault="00397C05" w:rsidP="00765CCF">
            <w:pPr>
              <w:tabs>
                <w:tab w:val="left" w:pos="2355"/>
              </w:tabs>
              <w:rPr>
                <w:lang w:val="pt-BR"/>
              </w:rPr>
            </w:pPr>
          </w:p>
          <w:p w14:paraId="0840AA28" w14:textId="77777777" w:rsidR="00397C05" w:rsidRPr="0057203B" w:rsidRDefault="00397C05" w:rsidP="00765CCF">
            <w:pPr>
              <w:tabs>
                <w:tab w:val="left" w:pos="2355"/>
              </w:tabs>
              <w:rPr>
                <w:lang w:val="pt-BR"/>
              </w:rPr>
            </w:pPr>
          </w:p>
          <w:p w14:paraId="33CC67F2" w14:textId="77777777" w:rsidR="00397C05" w:rsidRPr="0057203B" w:rsidRDefault="00397C05" w:rsidP="00765CCF">
            <w:pPr>
              <w:tabs>
                <w:tab w:val="left" w:pos="2355"/>
              </w:tabs>
              <w:rPr>
                <w:lang w:val="pt-BR"/>
              </w:rPr>
            </w:pPr>
            <w:r w:rsidRPr="0057203B">
              <w:rPr>
                <w:lang w:val="pt-BR"/>
              </w:rPr>
              <w:t>Hs ghi nhận tính chất và ghi bài vào vở.</w:t>
            </w:r>
          </w:p>
        </w:tc>
        <w:tc>
          <w:tcPr>
            <w:tcW w:w="3561" w:type="dxa"/>
          </w:tcPr>
          <w:p w14:paraId="43BC7738" w14:textId="77777777" w:rsidR="00397C05" w:rsidRPr="0057203B" w:rsidRDefault="00397C05" w:rsidP="00765CCF">
            <w:r w:rsidRPr="0057203B">
              <w:rPr>
                <w:b/>
                <w:i/>
              </w:rPr>
              <w:t>1.</w:t>
            </w:r>
            <w:r w:rsidRPr="0057203B">
              <w:t xml:space="preserve"> </w:t>
            </w:r>
            <w:r w:rsidRPr="0057203B">
              <w:rPr>
                <w:b/>
                <w:i/>
                <w:u w:val="single"/>
              </w:rPr>
              <w:t>Tiên đề Ơclit</w:t>
            </w:r>
          </w:p>
          <w:p w14:paraId="3036840C" w14:textId="1F79B4AD" w:rsidR="00397C05" w:rsidRPr="0057203B" w:rsidRDefault="00397C05" w:rsidP="00765CCF">
            <w:r w:rsidRPr="0057203B">
              <w:t xml:space="preserve">    </w:t>
            </w:r>
            <w:r w:rsidR="00F95260" w:rsidRPr="00E86F89">
              <w:rPr>
                <w:noProof/>
              </w:rPr>
              <w:drawing>
                <wp:inline distT="0" distB="0" distL="0" distR="0" wp14:anchorId="075BFEAF" wp14:editId="2E44C657">
                  <wp:extent cx="1638300" cy="923925"/>
                  <wp:effectExtent l="0" t="0" r="0" b="0"/>
                  <wp:docPr id="146" name="Picture 130"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Description: 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638300" cy="923925"/>
                          </a:xfrm>
                          <a:prstGeom prst="rect">
                            <a:avLst/>
                          </a:prstGeom>
                          <a:noFill/>
                          <a:ln>
                            <a:noFill/>
                          </a:ln>
                        </pic:spPr>
                      </pic:pic>
                    </a:graphicData>
                  </a:graphic>
                </wp:inline>
              </w:drawing>
            </w:r>
          </w:p>
          <w:p w14:paraId="36749EFF" w14:textId="77777777" w:rsidR="00397C05" w:rsidRPr="0057203B" w:rsidRDefault="00397C05" w:rsidP="00765CCF">
            <w:pPr>
              <w:rPr>
                <w:lang w:val="pt-BR"/>
              </w:rPr>
            </w:pPr>
            <w:r w:rsidRPr="0057203B">
              <w:rPr>
                <w:position w:val="-6"/>
              </w:rPr>
              <w:object w:dxaOrig="680" w:dyaOrig="279" w14:anchorId="6F462F87">
                <v:shape id="_x0000_i1171" type="#_x0000_t75" style="width:36.75pt;height:14.25pt" o:ole="">
                  <v:imagedata r:id="rId216" o:title=""/>
                </v:shape>
                <o:OLEObject Type="Embed" ProgID="Equation.3" ShapeID="_x0000_i1171" DrawAspect="Content" ObjectID="_1664269605" r:id="rId217"/>
              </w:object>
            </w:r>
            <w:r w:rsidRPr="0057203B">
              <w:rPr>
                <w:lang w:val="pt-BR"/>
              </w:rPr>
              <w:t>, b đi qua M và b// a là duy nhất</w:t>
            </w:r>
          </w:p>
          <w:p w14:paraId="33045FEC" w14:textId="77777777" w:rsidR="00397C05" w:rsidRPr="0057203B" w:rsidRDefault="00397C05" w:rsidP="00765CCF">
            <w:pPr>
              <w:rPr>
                <w:lang w:val="pt-BR"/>
              </w:rPr>
            </w:pPr>
          </w:p>
          <w:p w14:paraId="49E0BEEB" w14:textId="77777777" w:rsidR="00397C05" w:rsidRPr="0057203B" w:rsidRDefault="00397C05" w:rsidP="00765CCF">
            <w:pPr>
              <w:rPr>
                <w:i/>
              </w:rPr>
            </w:pPr>
            <w:r w:rsidRPr="0057203B">
              <w:rPr>
                <w:i/>
              </w:rPr>
              <w:t>Tính chất:   SGK</w:t>
            </w:r>
          </w:p>
          <w:p w14:paraId="4E092393" w14:textId="77777777" w:rsidR="00397C05" w:rsidRPr="0057203B" w:rsidRDefault="00397C05" w:rsidP="00765CCF"/>
        </w:tc>
      </w:tr>
    </w:tbl>
    <w:p w14:paraId="43C6E43B" w14:textId="77777777" w:rsidR="00397C05" w:rsidRPr="0057203B" w:rsidRDefault="00397C05" w:rsidP="00397C05">
      <w:pPr>
        <w:ind w:left="1440"/>
        <w:rPr>
          <w:b/>
        </w:rPr>
      </w:pPr>
      <w:r w:rsidRPr="0057203B">
        <w:rPr>
          <w:b/>
        </w:rPr>
        <w:lastRenderedPageBreak/>
        <w:t>Hoạt động 2:       Tính chất của hai đường thẳng song song   (15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4"/>
        <w:gridCol w:w="3103"/>
        <w:gridCol w:w="3471"/>
      </w:tblGrid>
      <w:tr w:rsidR="00397C05" w:rsidRPr="0057203B" w14:paraId="1AEEBEC4" w14:textId="77777777" w:rsidTr="00765CCF">
        <w:tc>
          <w:tcPr>
            <w:tcW w:w="3624" w:type="dxa"/>
          </w:tcPr>
          <w:p w14:paraId="402E911D" w14:textId="77777777" w:rsidR="00397C05" w:rsidRPr="0057203B" w:rsidRDefault="00397C05" w:rsidP="00765CCF">
            <w:pPr>
              <w:rPr>
                <w:b/>
              </w:rPr>
            </w:pPr>
            <w:r w:rsidRPr="0057203B">
              <w:rPr>
                <w:b/>
              </w:rPr>
              <w:t>Nhiệm vụ 2:</w:t>
            </w:r>
          </w:p>
          <w:p w14:paraId="5581CBAB" w14:textId="77777777" w:rsidR="00397C05" w:rsidRPr="0057203B" w:rsidRDefault="00397C05" w:rsidP="00765CCF">
            <w:r w:rsidRPr="0057203B">
              <w:t>GV cho học sinh làm ? (SGK) theo nhóm.</w:t>
            </w:r>
          </w:p>
          <w:p w14:paraId="6F6F398F" w14:textId="77777777" w:rsidR="00397C05" w:rsidRPr="0057203B" w:rsidRDefault="00397C05" w:rsidP="00765CCF">
            <w:pPr>
              <w:rPr>
                <w:lang w:val="pt-BR"/>
              </w:rPr>
            </w:pPr>
            <w:r w:rsidRPr="0057203B">
              <w:rPr>
                <w:lang w:val="pt-BR"/>
              </w:rPr>
              <w:t>Sau đó kiểm tra vòng tròn rồi báo cáo nhóm trưởng</w:t>
            </w:r>
          </w:p>
          <w:p w14:paraId="19000602" w14:textId="77777777" w:rsidR="00397C05" w:rsidRPr="0057203B" w:rsidRDefault="00397C05" w:rsidP="00765CCF">
            <w:pPr>
              <w:rPr>
                <w:i/>
                <w:lang w:val="pt-BR"/>
              </w:rPr>
            </w:pPr>
            <w:r w:rsidRPr="0057203B">
              <w:rPr>
                <w:i/>
                <w:lang w:val="pt-BR"/>
              </w:rPr>
              <w:t>GV yêu cầu 3 nhóm làm xong nhanh nhât đính bài làm trên bảng, các nhóm khác nhận xét, phản biện.</w:t>
            </w:r>
          </w:p>
          <w:p w14:paraId="30F3334C" w14:textId="77777777" w:rsidR="00397C05" w:rsidRPr="0057203B" w:rsidRDefault="00397C05" w:rsidP="00765CCF">
            <w:pPr>
              <w:rPr>
                <w:i/>
                <w:lang w:val="pt-BR"/>
              </w:rPr>
            </w:pPr>
            <w:r w:rsidRPr="0057203B">
              <w:rPr>
                <w:i/>
                <w:lang w:val="pt-BR"/>
              </w:rPr>
              <w:t>Gv nhận xét tổng hợp</w:t>
            </w:r>
          </w:p>
          <w:p w14:paraId="7D03C9C4" w14:textId="77777777" w:rsidR="00397C05" w:rsidRPr="0057203B" w:rsidRDefault="00397C05" w:rsidP="00765CCF">
            <w:pPr>
              <w:rPr>
                <w:lang w:val="pt-BR"/>
              </w:rPr>
            </w:pPr>
            <w:r w:rsidRPr="0057203B">
              <w:rPr>
                <w:lang w:val="pt-BR"/>
              </w:rPr>
              <w:t>Qua bài tập trên em rút ra nhận xét gì ?</w:t>
            </w:r>
          </w:p>
          <w:p w14:paraId="15605845" w14:textId="77777777" w:rsidR="00397C05" w:rsidRPr="0057203B" w:rsidRDefault="00397C05" w:rsidP="00765CCF">
            <w:pPr>
              <w:rPr>
                <w:lang w:val="pt-BR"/>
              </w:rPr>
            </w:pPr>
            <w:r w:rsidRPr="0057203B">
              <w:rPr>
                <w:lang w:val="pt-BR"/>
              </w:rPr>
              <w:t>Hãy kiểm tra xem 2 góc trong cùng phía có quan hệ với nhau như thế nào ?</w:t>
            </w:r>
          </w:p>
          <w:p w14:paraId="2C27107B" w14:textId="77777777" w:rsidR="00397C05" w:rsidRPr="0057203B" w:rsidRDefault="00397C05" w:rsidP="00765CCF">
            <w:pPr>
              <w:rPr>
                <w:lang w:val="pt-BR"/>
              </w:rPr>
            </w:pPr>
            <w:r w:rsidRPr="0057203B">
              <w:rPr>
                <w:lang w:val="pt-BR"/>
              </w:rPr>
              <w:t>GV giới thiệu tính chất hai đường thẳng song song</w:t>
            </w:r>
          </w:p>
          <w:p w14:paraId="71B0081C" w14:textId="77777777" w:rsidR="00397C05" w:rsidRPr="0057203B" w:rsidRDefault="00397C05" w:rsidP="00765CCF">
            <w:pPr>
              <w:rPr>
                <w:lang w:val="pt-BR"/>
              </w:rPr>
            </w:pPr>
            <w:r w:rsidRPr="0057203B">
              <w:rPr>
                <w:lang w:val="pt-BR"/>
              </w:rPr>
              <w:t xml:space="preserve">H: Tính chất này cho điều gì? và suy ra điều gì ? </w:t>
            </w:r>
          </w:p>
          <w:p w14:paraId="09341AAD" w14:textId="77777777" w:rsidR="00397C05" w:rsidRPr="0057203B" w:rsidRDefault="00397C05" w:rsidP="00765CCF">
            <w:r w:rsidRPr="0057203B">
              <w:rPr>
                <w:lang w:val="pt-BR"/>
              </w:rPr>
              <w:t xml:space="preserve">     </w:t>
            </w:r>
            <w:r w:rsidRPr="0057203B">
              <w:t>GV kết luận.</w:t>
            </w:r>
          </w:p>
        </w:tc>
        <w:tc>
          <w:tcPr>
            <w:tcW w:w="3624" w:type="dxa"/>
          </w:tcPr>
          <w:p w14:paraId="2EF0261B" w14:textId="77777777" w:rsidR="00397C05" w:rsidRPr="0057203B" w:rsidRDefault="00397C05" w:rsidP="00765CCF">
            <w:pPr>
              <w:rPr>
                <w:b/>
              </w:rPr>
            </w:pPr>
            <w:r w:rsidRPr="0057203B">
              <w:rPr>
                <w:b/>
              </w:rPr>
              <w:t>Nhiệm vụ 2:</w:t>
            </w:r>
          </w:p>
          <w:p w14:paraId="4DF2A9AE" w14:textId="77777777" w:rsidR="00397C05" w:rsidRPr="0057203B" w:rsidRDefault="00397C05" w:rsidP="00765CCF">
            <w:r w:rsidRPr="0057203B">
              <w:t>Hs hoạt động cá nhân theo nhóm làm ? (SGK-93)</w:t>
            </w:r>
          </w:p>
          <w:p w14:paraId="71646A2D" w14:textId="77777777" w:rsidR="00397C05" w:rsidRPr="0057203B" w:rsidRDefault="00397C05" w:rsidP="00765CCF"/>
          <w:p w14:paraId="344A24C1" w14:textId="77777777" w:rsidR="00397C05" w:rsidRPr="0057203B" w:rsidRDefault="00397C05" w:rsidP="00765CCF">
            <w:pPr>
              <w:rPr>
                <w:lang w:val="pt-BR"/>
              </w:rPr>
            </w:pPr>
            <w:r w:rsidRPr="0057203B">
              <w:rPr>
                <w:lang w:val="pt-BR"/>
              </w:rPr>
              <w:t>Nhóm trưởng phân công đổi bài kiểm tra theo vòng tròn.</w:t>
            </w:r>
          </w:p>
          <w:p w14:paraId="1B70C2E0" w14:textId="77777777" w:rsidR="00397C05" w:rsidRPr="0057203B" w:rsidRDefault="00397C05" w:rsidP="00765CCF">
            <w:pPr>
              <w:rPr>
                <w:lang w:val="pt-BR"/>
              </w:rPr>
            </w:pPr>
            <w:r w:rsidRPr="0057203B">
              <w:rPr>
                <w:lang w:val="pt-BR"/>
              </w:rPr>
              <w:t>Báo cáo nhóm trưởng kết quả</w:t>
            </w:r>
          </w:p>
          <w:p w14:paraId="4FF0DF25" w14:textId="77777777" w:rsidR="00397C05" w:rsidRPr="0057203B" w:rsidRDefault="00397C05" w:rsidP="00765CCF">
            <w:pPr>
              <w:rPr>
                <w:lang w:val="pt-BR"/>
              </w:rPr>
            </w:pPr>
            <w:r w:rsidRPr="0057203B">
              <w:rPr>
                <w:lang w:val="pt-BR"/>
              </w:rPr>
              <w:t>Giải thích được cách làm bài của mình</w:t>
            </w:r>
          </w:p>
          <w:p w14:paraId="66AD6B20" w14:textId="77777777" w:rsidR="00397C05" w:rsidRPr="0057203B" w:rsidRDefault="00397C05" w:rsidP="00765CCF">
            <w:r w:rsidRPr="0057203B">
              <w:t xml:space="preserve">Học sinh nhận xét được: </w:t>
            </w:r>
          </w:p>
          <w:p w14:paraId="25F39EEA" w14:textId="77777777" w:rsidR="00397C05" w:rsidRPr="0057203B" w:rsidRDefault="00397C05" w:rsidP="00765CCF">
            <w:r w:rsidRPr="0057203B">
              <w:t>+ Hai góc so le trong bằng nhau</w:t>
            </w:r>
          </w:p>
          <w:p w14:paraId="0E244D41" w14:textId="77777777" w:rsidR="00397C05" w:rsidRPr="0057203B" w:rsidRDefault="00397C05" w:rsidP="00765CCF">
            <w:r w:rsidRPr="0057203B">
              <w:t>+ Hai góc đồng vị bằng nhau</w:t>
            </w:r>
          </w:p>
          <w:p w14:paraId="21B46CB7" w14:textId="77777777" w:rsidR="00397C05" w:rsidRPr="0057203B" w:rsidRDefault="00397C05" w:rsidP="00765CCF"/>
          <w:p w14:paraId="21BB6181" w14:textId="77777777" w:rsidR="00397C05" w:rsidRPr="0057203B" w:rsidRDefault="00397C05" w:rsidP="00765CCF">
            <w:r w:rsidRPr="0057203B">
              <w:t xml:space="preserve">Học sinh rút ra nhận xét </w:t>
            </w:r>
          </w:p>
          <w:p w14:paraId="2C984E1B" w14:textId="77777777" w:rsidR="00397C05" w:rsidRPr="0057203B" w:rsidRDefault="00397C05" w:rsidP="00765CCF"/>
          <w:p w14:paraId="69F93D25" w14:textId="77777777" w:rsidR="00397C05" w:rsidRPr="0057203B" w:rsidRDefault="00397C05" w:rsidP="00765CCF">
            <w:r w:rsidRPr="0057203B">
              <w:t>HS: Hai góc trong cùng phía bù nhau</w:t>
            </w:r>
          </w:p>
          <w:p w14:paraId="19AB9E65" w14:textId="77777777" w:rsidR="00397C05" w:rsidRPr="0057203B" w:rsidRDefault="00397C05" w:rsidP="00765CCF"/>
          <w:p w14:paraId="67E83605" w14:textId="77777777" w:rsidR="00397C05" w:rsidRPr="0057203B" w:rsidRDefault="00397C05" w:rsidP="00765CCF">
            <w:r w:rsidRPr="0057203B">
              <w:t>Học sinh phát biểu tính chất</w:t>
            </w:r>
          </w:p>
          <w:p w14:paraId="526D59E6" w14:textId="77777777" w:rsidR="00397C05" w:rsidRPr="0057203B" w:rsidRDefault="00397C05" w:rsidP="00765CCF">
            <w:pPr>
              <w:rPr>
                <w:vertAlign w:val="superscript"/>
                <w:lang w:val="fr-FR"/>
              </w:rPr>
            </w:pPr>
            <w:r w:rsidRPr="0057203B">
              <w:rPr>
                <w:lang w:val="fr-FR"/>
              </w:rPr>
              <w:t>HS: Cho: 1 đt cắt 2 đt song</w:t>
            </w:r>
            <w:r w:rsidRPr="0057203B">
              <w:rPr>
                <w:vertAlign w:val="superscript"/>
                <w:lang w:val="fr-FR"/>
              </w:rPr>
              <w:t>2</w:t>
            </w:r>
          </w:p>
          <w:p w14:paraId="481E9E9A" w14:textId="77777777" w:rsidR="00397C05" w:rsidRPr="0057203B" w:rsidRDefault="00397C05" w:rsidP="00765CCF">
            <w:pPr>
              <w:rPr>
                <w:lang w:val="fr-FR"/>
              </w:rPr>
            </w:pPr>
            <w:r w:rsidRPr="0057203B">
              <w:rPr>
                <w:lang w:val="fr-FR"/>
              </w:rPr>
              <w:t>Suy ra: các cặp góc SLT, các cặp góc đồng vị bằng nhau</w:t>
            </w:r>
          </w:p>
          <w:p w14:paraId="59B74FD0" w14:textId="77777777" w:rsidR="00397C05" w:rsidRPr="0057203B" w:rsidRDefault="00397C05" w:rsidP="00765CCF">
            <w:r w:rsidRPr="0057203B">
              <w:t>2 góc trong cùng phía bù nhau</w:t>
            </w:r>
          </w:p>
        </w:tc>
        <w:tc>
          <w:tcPr>
            <w:tcW w:w="3624" w:type="dxa"/>
          </w:tcPr>
          <w:p w14:paraId="687DBE8B" w14:textId="77777777" w:rsidR="00397C05" w:rsidRPr="0057203B" w:rsidRDefault="00397C05" w:rsidP="00765CCF">
            <w:pPr>
              <w:rPr>
                <w:u w:val="single"/>
              </w:rPr>
            </w:pPr>
            <w:r w:rsidRPr="0057203B">
              <w:rPr>
                <w:b/>
              </w:rPr>
              <w:t>2.</w:t>
            </w:r>
            <w:r w:rsidRPr="0057203B">
              <w:t xml:space="preserve"> </w:t>
            </w:r>
            <w:r w:rsidRPr="0057203B">
              <w:rPr>
                <w:b/>
                <w:u w:val="single"/>
              </w:rPr>
              <w:t>Tính chất 2 đt song song</w:t>
            </w:r>
          </w:p>
          <w:p w14:paraId="3B03CE7C" w14:textId="1AE7FD05" w:rsidR="00397C05" w:rsidRPr="0057203B" w:rsidRDefault="00397C05" w:rsidP="00765CCF">
            <w:r w:rsidRPr="0057203B">
              <w:t xml:space="preserve">   </w:t>
            </w:r>
            <w:r w:rsidR="00F95260" w:rsidRPr="00E86F89">
              <w:rPr>
                <w:noProof/>
              </w:rPr>
              <w:drawing>
                <wp:inline distT="0" distB="0" distL="0" distR="0" wp14:anchorId="729A3178" wp14:editId="7397A027">
                  <wp:extent cx="1676400" cy="1028700"/>
                  <wp:effectExtent l="0" t="0" r="0" b="0"/>
                  <wp:docPr id="148" name="Picture 129"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Description: 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676400" cy="1028700"/>
                          </a:xfrm>
                          <a:prstGeom prst="rect">
                            <a:avLst/>
                          </a:prstGeom>
                          <a:noFill/>
                          <a:ln>
                            <a:noFill/>
                          </a:ln>
                        </pic:spPr>
                      </pic:pic>
                    </a:graphicData>
                  </a:graphic>
                </wp:inline>
              </w:drawing>
            </w:r>
          </w:p>
          <w:p w14:paraId="1C154BC8" w14:textId="77777777" w:rsidR="00397C05" w:rsidRPr="0057203B" w:rsidRDefault="00397C05" w:rsidP="00765CCF">
            <w:r w:rsidRPr="0057203B">
              <w:t xml:space="preserve">            </w:t>
            </w:r>
            <w:r w:rsidRPr="0057203B">
              <w:rPr>
                <w:position w:val="-76"/>
              </w:rPr>
              <w:object w:dxaOrig="859" w:dyaOrig="1640" w14:anchorId="2068CA4C">
                <v:shape id="_x0000_i1173" type="#_x0000_t75" style="width:43.5pt;height:79.5pt" o:ole="">
                  <v:imagedata r:id="rId219" o:title=""/>
                </v:shape>
                <o:OLEObject Type="Embed" ProgID="Equation.3" ShapeID="_x0000_i1173" DrawAspect="Content" ObjectID="_1664269606" r:id="rId220"/>
              </w:object>
            </w:r>
          </w:p>
          <w:p w14:paraId="7808FE3C" w14:textId="77777777" w:rsidR="00397C05" w:rsidRPr="0057203B" w:rsidRDefault="00397C05" w:rsidP="00765CCF"/>
          <w:p w14:paraId="0C0E480C" w14:textId="77777777" w:rsidR="00397C05" w:rsidRPr="0057203B" w:rsidRDefault="00397C05" w:rsidP="00765CCF">
            <w:pPr>
              <w:rPr>
                <w:b/>
                <w:i/>
              </w:rPr>
            </w:pPr>
            <w:r w:rsidRPr="0057203B">
              <w:rPr>
                <w:b/>
                <w:i/>
              </w:rPr>
              <w:t>*Tính chất: SGK</w:t>
            </w:r>
          </w:p>
        </w:tc>
      </w:tr>
    </w:tbl>
    <w:p w14:paraId="541926D7" w14:textId="77777777" w:rsidR="00397C05" w:rsidRPr="0057203B" w:rsidRDefault="00397C05" w:rsidP="00397C05">
      <w:pPr>
        <w:rPr>
          <w:b/>
        </w:rPr>
      </w:pPr>
      <w:r w:rsidRPr="0057203B">
        <w:rPr>
          <w:b/>
        </w:rPr>
        <w:t>C. D Hoạt động luyện tập, vận dụng ( 10 phút)</w:t>
      </w:r>
    </w:p>
    <w:p w14:paraId="63F3E470" w14:textId="77777777" w:rsidR="00397C05" w:rsidRPr="0057203B" w:rsidRDefault="00397C05" w:rsidP="00397C05">
      <w:pPr>
        <w:spacing w:line="312" w:lineRule="auto"/>
        <w:jc w:val="both"/>
        <w:rPr>
          <w:i/>
        </w:rPr>
      </w:pPr>
      <w:r w:rsidRPr="0057203B">
        <w:rPr>
          <w:i/>
        </w:rPr>
        <w:t>a. Mục tiêu:</w:t>
      </w:r>
    </w:p>
    <w:p w14:paraId="1E8F90D4" w14:textId="77777777" w:rsidR="00397C05" w:rsidRPr="0057203B" w:rsidRDefault="00397C05" w:rsidP="00397C05">
      <w:pPr>
        <w:spacing w:line="360" w:lineRule="auto"/>
      </w:pPr>
      <w:r w:rsidRPr="0057203B">
        <w:t>- HS áp dụng được tính chất hai đường thẳng song song để giải bài tập.</w:t>
      </w:r>
    </w:p>
    <w:p w14:paraId="04B3DD53" w14:textId="77777777" w:rsidR="00397C05" w:rsidRPr="0057203B" w:rsidRDefault="00397C05" w:rsidP="00397C05">
      <w:pPr>
        <w:spacing w:line="312" w:lineRule="auto"/>
        <w:jc w:val="both"/>
        <w:rPr>
          <w:i/>
        </w:rPr>
      </w:pPr>
      <w:r w:rsidRPr="0057203B">
        <w:rPr>
          <w:i/>
        </w:rPr>
        <w:t>b, Nội dung, phương thức tổ chức:</w:t>
      </w:r>
    </w:p>
    <w:p w14:paraId="033E777F" w14:textId="77777777" w:rsidR="00397C05" w:rsidRPr="0057203B" w:rsidRDefault="00397C05" w:rsidP="00397C05">
      <w:pPr>
        <w:spacing w:line="312" w:lineRule="auto"/>
        <w:jc w:val="both"/>
      </w:pPr>
      <w:r w:rsidRPr="0057203B">
        <w:t>- Hoạt động nhóm, cá nhân, tự kiểm tra, đánh giá.</w:t>
      </w:r>
    </w:p>
    <w:p w14:paraId="0E7AFB69" w14:textId="77777777" w:rsidR="00397C05" w:rsidRPr="0057203B" w:rsidRDefault="00397C05" w:rsidP="00397C05">
      <w:pPr>
        <w:spacing w:line="312" w:lineRule="auto"/>
        <w:jc w:val="both"/>
      </w:pPr>
      <w:r w:rsidRPr="0057203B">
        <w:rPr>
          <w:i/>
        </w:rPr>
        <w:t>c. Sản phẩm</w:t>
      </w:r>
      <w:r w:rsidRPr="0057203B">
        <w:t xml:space="preserve">: </w:t>
      </w:r>
    </w:p>
    <w:p w14:paraId="1F0BAE6F" w14:textId="77777777" w:rsidR="00397C05" w:rsidRPr="0057203B" w:rsidRDefault="00397C05" w:rsidP="00397C05">
      <w:pPr>
        <w:rPr>
          <w:b/>
          <w:lang w:val="pt-BR"/>
        </w:rPr>
      </w:pPr>
      <w:r w:rsidRPr="0057203B">
        <w:t>- Thực hiện đúng yêu cầu giáo viên đặt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9"/>
        <w:gridCol w:w="3089"/>
        <w:gridCol w:w="3500"/>
      </w:tblGrid>
      <w:tr w:rsidR="00397C05" w:rsidRPr="0057203B" w14:paraId="27EF811E" w14:textId="77777777" w:rsidTr="00765CCF">
        <w:tc>
          <w:tcPr>
            <w:tcW w:w="3624" w:type="dxa"/>
          </w:tcPr>
          <w:p w14:paraId="1E2FA727" w14:textId="77777777" w:rsidR="00397C05" w:rsidRPr="0057203B" w:rsidRDefault="00397C05" w:rsidP="00765CCF">
            <w:r w:rsidRPr="0057203B">
              <w:lastRenderedPageBreak/>
              <w:t>BT 34 sgk</w:t>
            </w:r>
          </w:p>
          <w:p w14:paraId="252C39F1" w14:textId="77777777" w:rsidR="00397C05" w:rsidRPr="0057203B" w:rsidRDefault="00397C05" w:rsidP="00765CCF">
            <w:r w:rsidRPr="0057203B">
              <w:t>- Yêu cầu hs hoạt động nhóm đôi làm bài tập vào vở</w:t>
            </w:r>
          </w:p>
          <w:p w14:paraId="2CB7A3ED" w14:textId="77777777" w:rsidR="00397C05" w:rsidRPr="0057203B" w:rsidRDefault="00397C05" w:rsidP="00765CCF">
            <w:r w:rsidRPr="0057203B">
              <w:t>GV yêu cầu học sinh đọc đề bài và quan sát h.22 (SGK)</w:t>
            </w:r>
          </w:p>
          <w:p w14:paraId="1C18789E" w14:textId="77777777" w:rsidR="00397C05" w:rsidRPr="0057203B" w:rsidRDefault="00397C05" w:rsidP="00765CCF">
            <w:pPr>
              <w:rPr>
                <w:lang w:val="pt-BR"/>
              </w:rPr>
            </w:pPr>
            <w:r w:rsidRPr="0057203B">
              <w:rPr>
                <w:lang w:val="pt-BR"/>
              </w:rPr>
              <w:t>GV vẽ hình 22 lên bảng</w:t>
            </w:r>
          </w:p>
          <w:p w14:paraId="71D7FDBE" w14:textId="77777777" w:rsidR="00397C05" w:rsidRPr="0057203B" w:rsidRDefault="00397C05" w:rsidP="00765CCF">
            <w:pPr>
              <w:rPr>
                <w:lang w:val="pt-BR"/>
              </w:rPr>
            </w:pPr>
          </w:p>
          <w:p w14:paraId="062E52A5" w14:textId="77777777" w:rsidR="00397C05" w:rsidRPr="0057203B" w:rsidRDefault="00397C05" w:rsidP="00765CCF">
            <w:r w:rsidRPr="0057203B">
              <w:t>Yêu cầu HS tóm tắt đề bài dưới dạng cho và tìm</w:t>
            </w:r>
          </w:p>
          <w:p w14:paraId="3A2537B8" w14:textId="77777777" w:rsidR="00397C05" w:rsidRPr="0057203B" w:rsidRDefault="00397C05" w:rsidP="00765CCF">
            <w:pPr>
              <w:rPr>
                <w:lang w:val="pt-BR"/>
              </w:rPr>
            </w:pPr>
            <w:r w:rsidRPr="0057203B">
              <w:t xml:space="preserve">    </w:t>
            </w:r>
            <w:r w:rsidRPr="0057203B">
              <w:rPr>
                <w:lang w:val="pt-BR"/>
              </w:rPr>
              <w:t xml:space="preserve">Hãy tính </w:t>
            </w:r>
            <w:r w:rsidRPr="0057203B">
              <w:rPr>
                <w:position w:val="-10"/>
              </w:rPr>
              <w:object w:dxaOrig="660" w:dyaOrig="380" w14:anchorId="6F258944">
                <v:shape id="_x0000_i1174" type="#_x0000_t75" style="width:36.75pt;height:21.75pt" o:ole="">
                  <v:imagedata r:id="rId221" o:title=""/>
                </v:shape>
                <o:OLEObject Type="Embed" ProgID="Equation.3" ShapeID="_x0000_i1174" DrawAspect="Content" ObjectID="_1664269607" r:id="rId222"/>
              </w:object>
            </w:r>
          </w:p>
          <w:p w14:paraId="40D75507" w14:textId="77777777" w:rsidR="00397C05" w:rsidRPr="0057203B" w:rsidRDefault="00397C05" w:rsidP="00765CCF">
            <w:pPr>
              <w:rPr>
                <w:lang w:val="pt-BR"/>
              </w:rPr>
            </w:pPr>
          </w:p>
          <w:p w14:paraId="1FE5B673" w14:textId="77777777" w:rsidR="00397C05" w:rsidRPr="0057203B" w:rsidRDefault="00397C05" w:rsidP="00765CCF">
            <w:pPr>
              <w:rPr>
                <w:lang w:val="pt-BR"/>
              </w:rPr>
            </w:pPr>
            <w:r w:rsidRPr="0057203B">
              <w:rPr>
                <w:lang w:val="pt-BR"/>
              </w:rPr>
              <w:t xml:space="preserve">H: So sánh </w:t>
            </w:r>
            <w:r w:rsidRPr="0057203B">
              <w:rPr>
                <w:position w:val="-10"/>
              </w:rPr>
              <w:object w:dxaOrig="279" w:dyaOrig="380" w14:anchorId="0E0FF6BC">
                <v:shape id="_x0000_i1175" type="#_x0000_t75" style="width:14.25pt;height:21.75pt" o:ole="">
                  <v:imagedata r:id="rId223" o:title=""/>
                </v:shape>
                <o:OLEObject Type="Embed" ProgID="Equation.3" ShapeID="_x0000_i1175" DrawAspect="Content" ObjectID="_1664269608" r:id="rId224"/>
              </w:object>
            </w:r>
            <w:r w:rsidRPr="0057203B">
              <w:rPr>
                <w:lang w:val="pt-BR"/>
              </w:rPr>
              <w:t xml:space="preserve"> và </w:t>
            </w:r>
            <w:r w:rsidRPr="0057203B">
              <w:rPr>
                <w:position w:val="-10"/>
              </w:rPr>
              <w:object w:dxaOrig="300" w:dyaOrig="380" w14:anchorId="157935AF">
                <v:shape id="_x0000_i1176" type="#_x0000_t75" style="width:14.25pt;height:21.75pt" o:ole="">
                  <v:imagedata r:id="rId225" o:title=""/>
                </v:shape>
                <o:OLEObject Type="Embed" ProgID="Equation.3" ShapeID="_x0000_i1176" DrawAspect="Content" ObjectID="_1664269609" r:id="rId226"/>
              </w:object>
            </w:r>
            <w:r w:rsidRPr="0057203B">
              <w:rPr>
                <w:lang w:val="pt-BR"/>
              </w:rPr>
              <w:t>?</w:t>
            </w:r>
          </w:p>
          <w:p w14:paraId="4A952980" w14:textId="77777777" w:rsidR="00397C05" w:rsidRPr="0057203B" w:rsidRDefault="00397C05" w:rsidP="00765CCF">
            <w:pPr>
              <w:rPr>
                <w:lang w:val="pt-BR"/>
              </w:rPr>
            </w:pPr>
            <w:r w:rsidRPr="0057203B">
              <w:rPr>
                <w:lang w:val="pt-BR"/>
              </w:rPr>
              <w:t xml:space="preserve">Dựa vào kiến thức nào để tính số đo </w:t>
            </w:r>
            <w:r w:rsidRPr="0057203B">
              <w:rPr>
                <w:position w:val="-10"/>
              </w:rPr>
              <w:object w:dxaOrig="279" w:dyaOrig="380" w14:anchorId="660D3491">
                <v:shape id="_x0000_i1177" type="#_x0000_t75" style="width:14.25pt;height:21.75pt" o:ole="">
                  <v:imagedata r:id="rId223" o:title=""/>
                </v:shape>
                <o:OLEObject Type="Embed" ProgID="Equation.3" ShapeID="_x0000_i1177" DrawAspect="Content" ObjectID="_1664269610" r:id="rId227"/>
              </w:object>
            </w:r>
            <w:r w:rsidRPr="0057203B">
              <w:rPr>
                <w:lang w:val="pt-BR"/>
              </w:rPr>
              <w:t xml:space="preserve"> ?</w:t>
            </w:r>
          </w:p>
          <w:p w14:paraId="5765F787" w14:textId="77777777" w:rsidR="00397C05" w:rsidRPr="0057203B" w:rsidRDefault="00397C05" w:rsidP="00765CCF">
            <w:pPr>
              <w:rPr>
                <w:lang w:val="pt-BR"/>
              </w:rPr>
            </w:pPr>
            <w:r w:rsidRPr="0057203B">
              <w:rPr>
                <w:lang w:val="pt-BR"/>
              </w:rPr>
              <w:t>- Gọi HS lên bảng thực hiện</w:t>
            </w:r>
          </w:p>
          <w:p w14:paraId="7DD5E2AF" w14:textId="77777777" w:rsidR="00397C05" w:rsidRPr="0057203B" w:rsidRDefault="00397C05" w:rsidP="00765CCF">
            <w:pPr>
              <w:rPr>
                <w:lang w:val="pt-BR"/>
              </w:rPr>
            </w:pPr>
            <w:r w:rsidRPr="0057203B">
              <w:rPr>
                <w:lang w:val="pt-BR"/>
              </w:rPr>
              <w:t>- Dưới lớp làm xong đổi vở kiểm tra theo cặp đôi</w:t>
            </w:r>
          </w:p>
          <w:p w14:paraId="11666251" w14:textId="77777777" w:rsidR="00397C05" w:rsidRPr="0057203B" w:rsidRDefault="00397C05" w:rsidP="00765CCF">
            <w:pPr>
              <w:rPr>
                <w:lang w:val="pt-BR"/>
              </w:rPr>
            </w:pPr>
            <w:r w:rsidRPr="0057203B">
              <w:rPr>
                <w:lang w:val="pt-BR"/>
              </w:rPr>
              <w:t>- Báo cáo nhóm trưởng -&gt; báo cáo gv</w:t>
            </w:r>
          </w:p>
          <w:p w14:paraId="1FD671F4" w14:textId="77777777" w:rsidR="00397C05" w:rsidRPr="0057203B" w:rsidRDefault="00397C05" w:rsidP="00765CCF">
            <w:pPr>
              <w:rPr>
                <w:lang w:val="pt-BR"/>
              </w:rPr>
            </w:pPr>
            <w:r w:rsidRPr="0057203B">
              <w:rPr>
                <w:lang w:val="pt-BR"/>
              </w:rPr>
              <w:t>- Nhận xét, đánh giá.</w:t>
            </w:r>
          </w:p>
          <w:p w14:paraId="00DE5DC9" w14:textId="77777777" w:rsidR="00397C05" w:rsidRPr="0057203B" w:rsidRDefault="00397C05" w:rsidP="00765CCF">
            <w:pPr>
              <w:rPr>
                <w:lang w:val="pt-BR"/>
              </w:rPr>
            </w:pPr>
          </w:p>
          <w:p w14:paraId="6DC087B6" w14:textId="77777777" w:rsidR="00397C05" w:rsidRPr="0057203B" w:rsidRDefault="00397C05" w:rsidP="00765CCF">
            <w:pPr>
              <w:rPr>
                <w:lang w:val="pt-BR"/>
              </w:rPr>
            </w:pPr>
          </w:p>
          <w:p w14:paraId="0E234AF5" w14:textId="77777777" w:rsidR="00397C05" w:rsidRPr="0057203B" w:rsidRDefault="00397C05" w:rsidP="00765CCF">
            <w:pPr>
              <w:rPr>
                <w:lang w:val="pt-BR"/>
              </w:rPr>
            </w:pPr>
            <w:r w:rsidRPr="0057203B">
              <w:rPr>
                <w:lang w:val="pt-BR"/>
              </w:rPr>
              <w:t>GV nêu BT 32</w:t>
            </w:r>
          </w:p>
          <w:p w14:paraId="7AFF3EFD" w14:textId="77777777" w:rsidR="00397C05" w:rsidRPr="0057203B" w:rsidRDefault="00397C05" w:rsidP="00765CCF">
            <w:pPr>
              <w:rPr>
                <w:lang w:val="pt-BR"/>
              </w:rPr>
            </w:pPr>
            <w:r w:rsidRPr="0057203B">
              <w:rPr>
                <w:lang w:val="pt-BR"/>
              </w:rPr>
              <w:t>Yêu cầu hs HĐ cá nhân</w:t>
            </w:r>
          </w:p>
          <w:p w14:paraId="2D2073A3" w14:textId="77777777" w:rsidR="00397C05" w:rsidRPr="0057203B" w:rsidRDefault="00397C05" w:rsidP="00765CCF">
            <w:pPr>
              <w:rPr>
                <w:lang w:val="pt-BR"/>
              </w:rPr>
            </w:pPr>
            <w:r w:rsidRPr="0057203B">
              <w:rPr>
                <w:lang w:val="pt-BR"/>
              </w:rPr>
              <w:t>H: Phát biểu nào diễn đạt đúng nội dung của tiên đề Ơclit ?</w:t>
            </w:r>
          </w:p>
          <w:p w14:paraId="5100F447" w14:textId="77777777" w:rsidR="00397C05" w:rsidRPr="0057203B" w:rsidRDefault="00397C05" w:rsidP="00765CCF">
            <w:pPr>
              <w:rPr>
                <w:lang w:val="pt-BR"/>
              </w:rPr>
            </w:pPr>
            <w:r w:rsidRPr="0057203B">
              <w:rPr>
                <w:lang w:val="pt-BR"/>
              </w:rPr>
              <w:t>Gv nhận xét, chỉnh sửa</w:t>
            </w:r>
          </w:p>
        </w:tc>
        <w:tc>
          <w:tcPr>
            <w:tcW w:w="3624" w:type="dxa"/>
          </w:tcPr>
          <w:p w14:paraId="2CA82D3F" w14:textId="77777777" w:rsidR="00397C05" w:rsidRPr="0057203B" w:rsidRDefault="00397C05" w:rsidP="00765CCF"/>
          <w:p w14:paraId="4ADCA17A" w14:textId="77777777" w:rsidR="00397C05" w:rsidRPr="0057203B" w:rsidRDefault="00397C05" w:rsidP="00765CCF">
            <w:r w:rsidRPr="0057203B">
              <w:t>Hs thực hiện hoạt động nhóm.</w:t>
            </w:r>
          </w:p>
          <w:p w14:paraId="0D2BAC20" w14:textId="77777777" w:rsidR="00397C05" w:rsidRPr="0057203B" w:rsidRDefault="00397C05" w:rsidP="00765CCF">
            <w:r w:rsidRPr="0057203B">
              <w:t>Học sinh đọc đề bài BT 34, quan sát h.22 (SGK)</w:t>
            </w:r>
          </w:p>
          <w:p w14:paraId="5F770331" w14:textId="77777777" w:rsidR="00397C05" w:rsidRPr="0057203B" w:rsidRDefault="00397C05" w:rsidP="00765CCF"/>
          <w:p w14:paraId="73C25826" w14:textId="77777777" w:rsidR="00397C05" w:rsidRPr="0057203B" w:rsidRDefault="00397C05" w:rsidP="00765CCF">
            <w:pPr>
              <w:rPr>
                <w:lang w:val="pt-BR"/>
              </w:rPr>
            </w:pPr>
            <w:r w:rsidRPr="0057203B">
              <w:rPr>
                <w:lang w:val="pt-BR"/>
              </w:rPr>
              <w:t>Học sinh vẽ hình vào vở</w:t>
            </w:r>
          </w:p>
          <w:p w14:paraId="01BC927C" w14:textId="77777777" w:rsidR="00397C05" w:rsidRPr="0057203B" w:rsidRDefault="00397C05" w:rsidP="00765CCF">
            <w:pPr>
              <w:rPr>
                <w:lang w:val="pt-BR"/>
              </w:rPr>
            </w:pPr>
          </w:p>
          <w:p w14:paraId="3A4C4915" w14:textId="77777777" w:rsidR="00397C05" w:rsidRPr="0057203B" w:rsidRDefault="00397C05" w:rsidP="00765CCF">
            <w:pPr>
              <w:rPr>
                <w:lang w:val="pt-BR"/>
              </w:rPr>
            </w:pPr>
            <w:r w:rsidRPr="0057203B">
              <w:rPr>
                <w:lang w:val="pt-BR"/>
              </w:rPr>
              <w:t>Học sinh tóm tắt bài toán</w:t>
            </w:r>
          </w:p>
          <w:p w14:paraId="1B9C80A7" w14:textId="77777777" w:rsidR="00397C05" w:rsidRPr="0057203B" w:rsidRDefault="00397C05" w:rsidP="00765CCF">
            <w:pPr>
              <w:rPr>
                <w:lang w:val="pt-BR"/>
              </w:rPr>
            </w:pPr>
          </w:p>
          <w:p w14:paraId="5E003EDD" w14:textId="77777777" w:rsidR="00397C05" w:rsidRPr="0057203B" w:rsidRDefault="00397C05" w:rsidP="00765CCF">
            <w:pPr>
              <w:rPr>
                <w:lang w:val="pt-BR"/>
              </w:rPr>
            </w:pPr>
          </w:p>
          <w:p w14:paraId="4A7886F7" w14:textId="77777777" w:rsidR="00397C05" w:rsidRPr="0057203B" w:rsidRDefault="00397C05" w:rsidP="00765CCF">
            <w:pPr>
              <w:rPr>
                <w:lang w:val="pt-BR"/>
              </w:rPr>
            </w:pPr>
            <w:r w:rsidRPr="0057203B">
              <w:rPr>
                <w:lang w:val="pt-BR"/>
              </w:rPr>
              <w:t>Học sinh suy nghĩ, thảo luận tính toán số đo các góc và trả lời câu hỏi bài toán</w:t>
            </w:r>
          </w:p>
          <w:p w14:paraId="0CDE940A" w14:textId="77777777" w:rsidR="00397C05" w:rsidRPr="0057203B" w:rsidRDefault="00397C05" w:rsidP="00765CCF">
            <w:pPr>
              <w:rPr>
                <w:lang w:val="pt-BR"/>
              </w:rPr>
            </w:pPr>
          </w:p>
          <w:p w14:paraId="51E20319" w14:textId="77777777" w:rsidR="00397C05" w:rsidRPr="0057203B" w:rsidRDefault="00397C05" w:rsidP="00765CCF">
            <w:pPr>
              <w:rPr>
                <w:lang w:val="pt-BR"/>
              </w:rPr>
            </w:pPr>
          </w:p>
          <w:p w14:paraId="669DAA26" w14:textId="77777777" w:rsidR="00397C05" w:rsidRPr="0057203B" w:rsidRDefault="00397C05" w:rsidP="00765CCF">
            <w:pPr>
              <w:rPr>
                <w:lang w:val="pt-BR"/>
              </w:rPr>
            </w:pPr>
            <w:r w:rsidRPr="0057203B">
              <w:rPr>
                <w:lang w:val="pt-BR"/>
              </w:rPr>
              <w:t>- Hs lên bảng thực hiện</w:t>
            </w:r>
          </w:p>
          <w:p w14:paraId="49956C5D" w14:textId="77777777" w:rsidR="00397C05" w:rsidRPr="0057203B" w:rsidRDefault="00397C05" w:rsidP="00765CCF">
            <w:pPr>
              <w:rPr>
                <w:lang w:val="pt-BR"/>
              </w:rPr>
            </w:pPr>
            <w:r w:rsidRPr="0057203B">
              <w:rPr>
                <w:lang w:val="pt-BR"/>
              </w:rPr>
              <w:t>- Dưới lớp làm xong đổi vở kiểm tra theo cặp đôi báo cáo nhóm trưởng -&gt; báo cáo gv</w:t>
            </w:r>
          </w:p>
          <w:p w14:paraId="046B0F98" w14:textId="77777777" w:rsidR="00397C05" w:rsidRPr="0057203B" w:rsidRDefault="00397C05" w:rsidP="00765CCF">
            <w:pPr>
              <w:rPr>
                <w:lang w:val="pt-BR"/>
              </w:rPr>
            </w:pPr>
          </w:p>
          <w:p w14:paraId="1A41EB99" w14:textId="77777777" w:rsidR="00397C05" w:rsidRPr="0057203B" w:rsidRDefault="00397C05" w:rsidP="00765CCF">
            <w:pPr>
              <w:rPr>
                <w:lang w:val="pt-BR"/>
              </w:rPr>
            </w:pPr>
          </w:p>
          <w:p w14:paraId="6DF81AF4" w14:textId="77777777" w:rsidR="00397C05" w:rsidRPr="0057203B" w:rsidRDefault="00397C05" w:rsidP="00765CCF">
            <w:pPr>
              <w:rPr>
                <w:lang w:val="pt-BR"/>
              </w:rPr>
            </w:pPr>
          </w:p>
          <w:p w14:paraId="622F02B1" w14:textId="77777777" w:rsidR="00397C05" w:rsidRPr="0057203B" w:rsidRDefault="00397C05" w:rsidP="00765CCF">
            <w:pPr>
              <w:rPr>
                <w:lang w:val="pt-BR"/>
              </w:rPr>
            </w:pPr>
          </w:p>
          <w:p w14:paraId="40872A79" w14:textId="77777777" w:rsidR="00397C05" w:rsidRPr="0057203B" w:rsidRDefault="00397C05" w:rsidP="00765CCF">
            <w:pPr>
              <w:rPr>
                <w:lang w:val="pt-BR"/>
              </w:rPr>
            </w:pPr>
            <w:r w:rsidRPr="0057203B">
              <w:rPr>
                <w:lang w:val="pt-BR"/>
              </w:rPr>
              <w:t>HS hoạt động cá nhân.</w:t>
            </w:r>
          </w:p>
          <w:p w14:paraId="1C754C8F" w14:textId="77777777" w:rsidR="00397C05" w:rsidRPr="0057203B" w:rsidRDefault="00397C05" w:rsidP="00765CCF">
            <w:pPr>
              <w:rPr>
                <w:lang w:val="pt-BR"/>
              </w:rPr>
            </w:pPr>
            <w:r w:rsidRPr="0057203B">
              <w:rPr>
                <w:lang w:val="pt-BR"/>
              </w:rPr>
              <w:t>Học sinh đọc kỹ nội dung các phát biểu, nhận xét đúng sai</w:t>
            </w:r>
          </w:p>
          <w:p w14:paraId="5B06D34D" w14:textId="77777777" w:rsidR="00397C05" w:rsidRPr="0057203B" w:rsidRDefault="00397C05" w:rsidP="00765CCF">
            <w:pPr>
              <w:rPr>
                <w:lang w:val="pt-BR"/>
              </w:rPr>
            </w:pPr>
          </w:p>
          <w:p w14:paraId="2FE52A82" w14:textId="77777777" w:rsidR="00397C05" w:rsidRPr="0057203B" w:rsidRDefault="00397C05" w:rsidP="00765CCF">
            <w:pPr>
              <w:rPr>
                <w:lang w:val="pt-BR"/>
              </w:rPr>
            </w:pPr>
            <w:r w:rsidRPr="0057203B">
              <w:rPr>
                <w:lang w:val="pt-BR"/>
              </w:rPr>
              <w:t>Đại diện học sinh đứng tại chỗ trả lời miệng BT</w:t>
            </w:r>
          </w:p>
        </w:tc>
        <w:tc>
          <w:tcPr>
            <w:tcW w:w="3624" w:type="dxa"/>
          </w:tcPr>
          <w:p w14:paraId="059C8889" w14:textId="77777777" w:rsidR="00397C05" w:rsidRPr="0057203B" w:rsidRDefault="00397C05" w:rsidP="00765CCF">
            <w:r w:rsidRPr="0057203B">
              <w:rPr>
                <w:b/>
                <w:u w:val="single"/>
              </w:rPr>
              <w:t>Bài 34</w:t>
            </w:r>
            <w:r w:rsidRPr="0057203B">
              <w:t xml:space="preserve">  Cho </w:t>
            </w:r>
            <w:r w:rsidRPr="0057203B">
              <w:rPr>
                <w:position w:val="-10"/>
              </w:rPr>
              <w:object w:dxaOrig="1460" w:dyaOrig="380" w14:anchorId="23A68F25">
                <v:shape id="_x0000_i1178" type="#_x0000_t75" style="width:1in;height:21.75pt" o:ole="">
                  <v:imagedata r:id="rId228" o:title=""/>
                </v:shape>
                <o:OLEObject Type="Embed" ProgID="Equation.3" ShapeID="_x0000_i1178" DrawAspect="Content" ObjectID="_1664269611" r:id="rId229"/>
              </w:object>
            </w:r>
          </w:p>
          <w:p w14:paraId="612E91EF" w14:textId="69843467" w:rsidR="00397C05" w:rsidRPr="0057203B" w:rsidRDefault="00397C05" w:rsidP="00765CCF">
            <w:r w:rsidRPr="0057203B">
              <w:t xml:space="preserve"> </w:t>
            </w:r>
            <w:r w:rsidR="00F95260" w:rsidRPr="00E86F89">
              <w:rPr>
                <w:noProof/>
              </w:rPr>
              <w:drawing>
                <wp:inline distT="0" distB="0" distL="0" distR="0" wp14:anchorId="47CE4A92" wp14:editId="19839F55">
                  <wp:extent cx="1771650" cy="914400"/>
                  <wp:effectExtent l="0" t="0" r="0" b="0"/>
                  <wp:docPr id="155" name="Picture 128"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Description: 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771650" cy="914400"/>
                          </a:xfrm>
                          <a:prstGeom prst="rect">
                            <a:avLst/>
                          </a:prstGeom>
                          <a:noFill/>
                          <a:ln>
                            <a:noFill/>
                          </a:ln>
                        </pic:spPr>
                      </pic:pic>
                    </a:graphicData>
                  </a:graphic>
                </wp:inline>
              </w:drawing>
            </w:r>
          </w:p>
          <w:p w14:paraId="52A1776F" w14:textId="77777777" w:rsidR="00397C05" w:rsidRPr="0057203B" w:rsidRDefault="00397C05" w:rsidP="00765CCF">
            <w:pPr>
              <w:rPr>
                <w:lang w:val="fr-FR"/>
              </w:rPr>
            </w:pPr>
            <w:r w:rsidRPr="0057203B">
              <w:rPr>
                <w:lang w:val="fr-FR"/>
              </w:rPr>
              <w:t xml:space="preserve">a)Ta có: </w:t>
            </w:r>
            <w:r w:rsidRPr="0057203B">
              <w:rPr>
                <w:position w:val="-10"/>
              </w:rPr>
              <w:object w:dxaOrig="1400" w:dyaOrig="380" w14:anchorId="500F8B7E">
                <v:shape id="_x0000_i1180" type="#_x0000_t75" style="width:1in;height:21.75pt" o:ole="">
                  <v:imagedata r:id="rId231" o:title=""/>
                </v:shape>
                <o:OLEObject Type="Embed" ProgID="Equation.3" ShapeID="_x0000_i1180" DrawAspect="Content" ObjectID="_1664269612" r:id="rId232"/>
              </w:object>
            </w:r>
            <w:r w:rsidRPr="0057203B">
              <w:rPr>
                <w:lang w:val="fr-FR"/>
              </w:rPr>
              <w:t xml:space="preserve"> (cặp góc so le trong)</w:t>
            </w:r>
          </w:p>
          <w:p w14:paraId="176FAF99" w14:textId="77777777" w:rsidR="00397C05" w:rsidRPr="0057203B" w:rsidRDefault="00397C05" w:rsidP="00765CCF">
            <w:pPr>
              <w:rPr>
                <w:lang w:val="fr-FR"/>
              </w:rPr>
            </w:pPr>
            <w:r w:rsidRPr="0057203B">
              <w:rPr>
                <w:lang w:val="fr-FR"/>
              </w:rPr>
              <w:t>b) Ta có:</w:t>
            </w:r>
          </w:p>
          <w:p w14:paraId="32B044FE" w14:textId="77777777" w:rsidR="00397C05" w:rsidRPr="0057203B" w:rsidRDefault="00397C05" w:rsidP="00765CCF">
            <w:r w:rsidRPr="0057203B">
              <w:t xml:space="preserve"> </w:t>
            </w:r>
            <w:r w:rsidRPr="0057203B">
              <w:rPr>
                <w:position w:val="-52"/>
              </w:rPr>
              <w:object w:dxaOrig="2580" w:dyaOrig="1219" w14:anchorId="7F675369">
                <v:shape id="_x0000_i1181" type="#_x0000_t75" style="width:130.5pt;height:57.75pt" o:ole="">
                  <v:imagedata r:id="rId233" o:title=""/>
                </v:shape>
                <o:OLEObject Type="Embed" ProgID="Equation.3" ShapeID="_x0000_i1181" DrawAspect="Content" ObjectID="_1664269613" r:id="rId234"/>
              </w:object>
            </w:r>
          </w:p>
          <w:p w14:paraId="2F5397E5" w14:textId="77777777" w:rsidR="00397C05" w:rsidRPr="0057203B" w:rsidRDefault="00397C05" w:rsidP="00765CCF">
            <w:r w:rsidRPr="0057203B">
              <w:t xml:space="preserve">Mà </w:t>
            </w:r>
            <w:r w:rsidRPr="0057203B">
              <w:rPr>
                <w:position w:val="-10"/>
              </w:rPr>
              <w:object w:dxaOrig="1500" w:dyaOrig="380" w14:anchorId="39F7DFE7">
                <v:shape id="_x0000_i1182" type="#_x0000_t75" style="width:1in;height:21.75pt" o:ole="">
                  <v:imagedata r:id="rId235" o:title=""/>
                </v:shape>
                <o:OLEObject Type="Embed" ProgID="Equation.3" ShapeID="_x0000_i1182" DrawAspect="Content" ObjectID="_1664269614" r:id="rId236"/>
              </w:object>
            </w:r>
            <w:r w:rsidRPr="0057203B">
              <w:t xml:space="preserve"> (đồng vị)</w:t>
            </w:r>
          </w:p>
          <w:p w14:paraId="34F6FAF1" w14:textId="77777777" w:rsidR="00397C05" w:rsidRPr="0057203B" w:rsidRDefault="00397C05" w:rsidP="00765CCF">
            <w:r w:rsidRPr="0057203B">
              <w:t xml:space="preserve">c) </w:t>
            </w:r>
            <w:r w:rsidRPr="0057203B">
              <w:rPr>
                <w:position w:val="-10"/>
              </w:rPr>
              <w:object w:dxaOrig="1500" w:dyaOrig="380" w14:anchorId="75556506">
                <v:shape id="_x0000_i1183" type="#_x0000_t75" style="width:1in;height:21.75pt" o:ole="">
                  <v:imagedata r:id="rId237" o:title=""/>
                </v:shape>
                <o:OLEObject Type="Embed" ProgID="Equation.3" ShapeID="_x0000_i1183" DrawAspect="Content" ObjectID="_1664269615" r:id="rId238"/>
              </w:object>
            </w:r>
            <w:r w:rsidRPr="0057203B">
              <w:t xml:space="preserve"> (so le trong)</w:t>
            </w:r>
          </w:p>
          <w:p w14:paraId="0205C5B9" w14:textId="77777777" w:rsidR="00397C05" w:rsidRPr="0057203B" w:rsidRDefault="00397C05" w:rsidP="00765CCF">
            <w:pPr>
              <w:rPr>
                <w:b/>
                <w:u w:val="single"/>
                <w:lang w:val="pt-BR"/>
              </w:rPr>
            </w:pPr>
          </w:p>
          <w:p w14:paraId="327EF957" w14:textId="77777777" w:rsidR="00397C05" w:rsidRPr="0057203B" w:rsidRDefault="00397C05" w:rsidP="00765CCF">
            <w:pPr>
              <w:rPr>
                <w:b/>
                <w:u w:val="single"/>
                <w:lang w:val="pt-BR"/>
              </w:rPr>
            </w:pPr>
          </w:p>
          <w:p w14:paraId="4C303BC0" w14:textId="77777777" w:rsidR="00397C05" w:rsidRPr="0057203B" w:rsidRDefault="00397C05" w:rsidP="00765CCF">
            <w:pPr>
              <w:rPr>
                <w:b/>
                <w:u w:val="single"/>
                <w:lang w:val="pt-BR"/>
              </w:rPr>
            </w:pPr>
          </w:p>
          <w:p w14:paraId="7171079E" w14:textId="77777777" w:rsidR="00397C05" w:rsidRPr="0057203B" w:rsidRDefault="00397C05" w:rsidP="00765CCF">
            <w:pPr>
              <w:rPr>
                <w:b/>
                <w:u w:val="single"/>
                <w:lang w:val="pt-BR"/>
              </w:rPr>
            </w:pPr>
          </w:p>
          <w:p w14:paraId="183E348F" w14:textId="77777777" w:rsidR="00397C05" w:rsidRPr="0057203B" w:rsidRDefault="00397C05" w:rsidP="00765CCF">
            <w:pPr>
              <w:rPr>
                <w:b/>
                <w:u w:val="single"/>
                <w:lang w:val="pt-BR"/>
              </w:rPr>
            </w:pPr>
          </w:p>
          <w:p w14:paraId="257304AD" w14:textId="77777777" w:rsidR="00397C05" w:rsidRPr="0057203B" w:rsidRDefault="00397C05" w:rsidP="00765CCF">
            <w:pPr>
              <w:rPr>
                <w:b/>
                <w:u w:val="single"/>
                <w:lang w:val="pt-BR"/>
              </w:rPr>
            </w:pPr>
          </w:p>
          <w:p w14:paraId="48873990" w14:textId="77777777" w:rsidR="00397C05" w:rsidRPr="0057203B" w:rsidRDefault="00397C05" w:rsidP="00765CCF">
            <w:pPr>
              <w:rPr>
                <w:b/>
                <w:u w:val="single"/>
                <w:lang w:val="pt-BR"/>
              </w:rPr>
            </w:pPr>
          </w:p>
          <w:p w14:paraId="06B8258E" w14:textId="77777777" w:rsidR="00397C05" w:rsidRPr="0057203B" w:rsidRDefault="00397C05" w:rsidP="00765CCF">
            <w:pPr>
              <w:rPr>
                <w:lang w:val="pt-BR"/>
              </w:rPr>
            </w:pPr>
            <w:r w:rsidRPr="0057203B">
              <w:rPr>
                <w:b/>
                <w:u w:val="single"/>
                <w:lang w:val="pt-BR"/>
              </w:rPr>
              <w:t>Bài 32</w:t>
            </w:r>
            <w:r w:rsidRPr="0057203B">
              <w:rPr>
                <w:lang w:val="pt-BR"/>
              </w:rPr>
              <w:t xml:space="preserve">  Phát biểu nào đúng?</w:t>
            </w:r>
          </w:p>
          <w:p w14:paraId="61855CB3" w14:textId="77777777" w:rsidR="00397C05" w:rsidRPr="0057203B" w:rsidRDefault="00397C05" w:rsidP="00765CCF">
            <w:pPr>
              <w:rPr>
                <w:lang w:val="pt-BR"/>
              </w:rPr>
            </w:pPr>
            <w:r w:rsidRPr="0057203B">
              <w:rPr>
                <w:lang w:val="pt-BR"/>
              </w:rPr>
              <w:t>a) Đúng</w:t>
            </w:r>
          </w:p>
          <w:p w14:paraId="54422DFF" w14:textId="77777777" w:rsidR="00397C05" w:rsidRPr="0057203B" w:rsidRDefault="00397C05" w:rsidP="00765CCF">
            <w:pPr>
              <w:rPr>
                <w:lang w:val="pt-BR"/>
              </w:rPr>
            </w:pPr>
            <w:r w:rsidRPr="0057203B">
              <w:rPr>
                <w:lang w:val="pt-BR"/>
              </w:rPr>
              <w:t>b) Đúng</w:t>
            </w:r>
          </w:p>
          <w:p w14:paraId="09EB69DB" w14:textId="77777777" w:rsidR="00397C05" w:rsidRPr="0057203B" w:rsidRDefault="00397C05" w:rsidP="00765CCF">
            <w:pPr>
              <w:rPr>
                <w:lang w:val="pt-BR"/>
              </w:rPr>
            </w:pPr>
            <w:r w:rsidRPr="0057203B">
              <w:rPr>
                <w:lang w:val="pt-BR"/>
              </w:rPr>
              <w:t xml:space="preserve">c) Sai </w:t>
            </w:r>
          </w:p>
          <w:p w14:paraId="27489E59" w14:textId="77777777" w:rsidR="00397C05" w:rsidRPr="0057203B" w:rsidRDefault="00397C05" w:rsidP="00765CCF">
            <w:pPr>
              <w:rPr>
                <w:lang w:val="pt-BR"/>
              </w:rPr>
            </w:pPr>
            <w:r w:rsidRPr="0057203B">
              <w:rPr>
                <w:lang w:val="pt-BR"/>
              </w:rPr>
              <w:t>d) Sai</w:t>
            </w:r>
          </w:p>
        </w:tc>
      </w:tr>
    </w:tbl>
    <w:p w14:paraId="2A392C00" w14:textId="77777777" w:rsidR="00397C05" w:rsidRPr="0057203B" w:rsidRDefault="00397C05" w:rsidP="00397C05">
      <w:pPr>
        <w:rPr>
          <w:b/>
          <w:lang w:val="pt-BR"/>
        </w:rPr>
      </w:pPr>
      <w:r w:rsidRPr="0057203B">
        <w:rPr>
          <w:b/>
          <w:lang w:val="pt-BR"/>
        </w:rPr>
        <w:t>D.Hoạt động tìm tòi, mở rộng ( 2 phút)</w:t>
      </w:r>
    </w:p>
    <w:p w14:paraId="6E59B624" w14:textId="77777777" w:rsidR="00397C05" w:rsidRPr="0057203B" w:rsidRDefault="00397C05" w:rsidP="00397C05">
      <w:pPr>
        <w:rPr>
          <w:lang w:val="pt-BR"/>
        </w:rPr>
      </w:pPr>
      <w:r w:rsidRPr="0057203B">
        <w:rPr>
          <w:lang w:val="pt-BR"/>
        </w:rPr>
        <w:t>Đọc mục “ Có thể em chưa biết”</w:t>
      </w:r>
    </w:p>
    <w:p w14:paraId="02AD817C" w14:textId="77777777" w:rsidR="00397C05" w:rsidRPr="0057203B" w:rsidRDefault="00397C05" w:rsidP="00397C05">
      <w:pPr>
        <w:rPr>
          <w:b/>
          <w:lang w:val="pt-BR"/>
        </w:rPr>
      </w:pPr>
      <w:r w:rsidRPr="0057203B">
        <w:rPr>
          <w:b/>
          <w:lang w:val="pt-BR"/>
        </w:rPr>
        <w:t>4.Củng cố (2 phút)</w:t>
      </w:r>
    </w:p>
    <w:p w14:paraId="554D3602" w14:textId="77777777" w:rsidR="00397C05" w:rsidRPr="0057203B" w:rsidRDefault="00397C05" w:rsidP="00397C05">
      <w:pPr>
        <w:rPr>
          <w:lang w:val="pt-BR"/>
        </w:rPr>
      </w:pPr>
      <w:r w:rsidRPr="0057203B">
        <w:rPr>
          <w:lang w:val="pt-BR"/>
        </w:rPr>
        <w:t>Nhắc lại nội dung bài học</w:t>
      </w:r>
    </w:p>
    <w:p w14:paraId="0E1DBAE8" w14:textId="77777777" w:rsidR="00397C05" w:rsidRPr="0057203B" w:rsidRDefault="00397C05" w:rsidP="00397C05">
      <w:pPr>
        <w:rPr>
          <w:b/>
          <w:lang w:val="pt-BR"/>
        </w:rPr>
      </w:pPr>
      <w:r w:rsidRPr="0057203B">
        <w:rPr>
          <w:b/>
          <w:lang w:val="pt-BR"/>
        </w:rPr>
        <w:t>5.Hướng dẫn về nhà   (2 phút)</w:t>
      </w:r>
    </w:p>
    <w:p w14:paraId="25980809" w14:textId="77777777" w:rsidR="00397C05" w:rsidRPr="0057203B" w:rsidRDefault="00397C05" w:rsidP="00397C05">
      <w:pPr>
        <w:ind w:left="360"/>
        <w:rPr>
          <w:lang w:val="pt-BR"/>
        </w:rPr>
      </w:pPr>
      <w:r w:rsidRPr="0057203B">
        <w:rPr>
          <w:lang w:val="pt-BR"/>
        </w:rPr>
        <w:t>- Xem lại các bài tập đã chữa</w:t>
      </w:r>
    </w:p>
    <w:p w14:paraId="54790C1F" w14:textId="77777777" w:rsidR="00397C05" w:rsidRPr="0057203B" w:rsidRDefault="00397C05" w:rsidP="00397C05">
      <w:pPr>
        <w:ind w:left="360"/>
        <w:rPr>
          <w:lang w:val="nb-NO"/>
        </w:rPr>
      </w:pPr>
      <w:r w:rsidRPr="0057203B">
        <w:rPr>
          <w:lang w:val="nb-NO"/>
        </w:rPr>
        <w:t>- BTVN: 31, 35 (SGK)   và   27, 28, 29 (SBT-78, 79)</w:t>
      </w:r>
    </w:p>
    <w:p w14:paraId="42D2ECB6" w14:textId="77777777" w:rsidR="00397C05" w:rsidRPr="0057203B" w:rsidRDefault="00397C05" w:rsidP="00397C05">
      <w:pPr>
        <w:ind w:left="360"/>
        <w:rPr>
          <w:b/>
          <w:lang w:val="nb-NO"/>
        </w:rPr>
      </w:pPr>
      <w:r w:rsidRPr="0057203B">
        <w:rPr>
          <w:b/>
          <w:lang w:val="nb-NO"/>
        </w:rPr>
        <w:t>* Rút kinh nghiệm tiết dạy:</w:t>
      </w:r>
    </w:p>
    <w:p w14:paraId="30CFC7BA" w14:textId="77777777" w:rsidR="00397C05" w:rsidRPr="0057203B" w:rsidRDefault="00397C05" w:rsidP="00397C05">
      <w:pPr>
        <w:ind w:left="360"/>
        <w:rPr>
          <w:lang w:val="nb-NO"/>
        </w:rPr>
      </w:pPr>
      <w:r w:rsidRPr="0057203B">
        <w:rPr>
          <w:lang w:val="nb-NO"/>
        </w:rPr>
        <w:lastRenderedPageBreak/>
        <w:t>..........................................................................................................................................................................................................................................................................</w:t>
      </w:r>
    </w:p>
    <w:p w14:paraId="2E2DFA98" w14:textId="77777777" w:rsidR="00397C05" w:rsidRPr="0057203B" w:rsidRDefault="00397C05" w:rsidP="00397C05">
      <w:pPr>
        <w:ind w:left="360"/>
        <w:rPr>
          <w:lang w:val="nb-NO"/>
        </w:rPr>
      </w:pPr>
      <w:r w:rsidRPr="0057203B">
        <w:rPr>
          <w:lang w:val="nb-NO"/>
        </w:rPr>
        <w:t>.....................................................................................................................................</w:t>
      </w:r>
    </w:p>
    <w:p w14:paraId="34F372C2" w14:textId="77777777" w:rsidR="00397C05" w:rsidRPr="0057203B" w:rsidRDefault="00397C05" w:rsidP="00397C05">
      <w:pPr>
        <w:spacing w:after="160" w:line="259" w:lineRule="auto"/>
        <w:rPr>
          <w:i/>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F71090" w:rsidRPr="004A27D2" w14:paraId="7B1BDC27" w14:textId="77777777" w:rsidTr="00765CCF">
        <w:tc>
          <w:tcPr>
            <w:tcW w:w="3209" w:type="dxa"/>
            <w:shd w:val="clear" w:color="auto" w:fill="auto"/>
          </w:tcPr>
          <w:p w14:paraId="7A8658A3" w14:textId="77777777" w:rsidR="00F71090" w:rsidRPr="00765CCF" w:rsidRDefault="00F71090" w:rsidP="00765CCF">
            <w:pPr>
              <w:pStyle w:val="Heading1"/>
              <w:spacing w:line="254" w:lineRule="auto"/>
              <w:rPr>
                <w:rFonts w:ascii="Times New Roman" w:hAnsi="Times New Roman"/>
                <w:sz w:val="24"/>
              </w:rPr>
            </w:pPr>
            <w:r w:rsidRPr="00765CCF">
              <w:rPr>
                <w:rFonts w:ascii="Times New Roman" w:hAnsi="Times New Roman"/>
                <w:sz w:val="24"/>
              </w:rPr>
              <w:t>Ngày soạn: ……………</w:t>
            </w:r>
          </w:p>
        </w:tc>
        <w:tc>
          <w:tcPr>
            <w:tcW w:w="3209" w:type="dxa"/>
            <w:shd w:val="clear" w:color="auto" w:fill="auto"/>
          </w:tcPr>
          <w:p w14:paraId="0F034F18" w14:textId="77777777" w:rsidR="00F71090" w:rsidRPr="00765CCF" w:rsidRDefault="00F71090" w:rsidP="00765CCF">
            <w:pPr>
              <w:spacing w:line="254" w:lineRule="auto"/>
              <w:rPr>
                <w:sz w:val="24"/>
              </w:rPr>
            </w:pPr>
            <w:r w:rsidRPr="00765CCF">
              <w:rPr>
                <w:sz w:val="24"/>
              </w:rPr>
              <w:t>Ngày dạy: ………………</w:t>
            </w:r>
          </w:p>
          <w:p w14:paraId="0CFDF229" w14:textId="77777777" w:rsidR="00F71090" w:rsidRPr="00765CCF" w:rsidRDefault="00F71090" w:rsidP="00765CCF">
            <w:pPr>
              <w:spacing w:line="254" w:lineRule="auto"/>
              <w:rPr>
                <w:sz w:val="24"/>
              </w:rPr>
            </w:pPr>
          </w:p>
        </w:tc>
        <w:tc>
          <w:tcPr>
            <w:tcW w:w="3210" w:type="dxa"/>
            <w:shd w:val="clear" w:color="auto" w:fill="auto"/>
          </w:tcPr>
          <w:p w14:paraId="053FC958" w14:textId="77777777" w:rsidR="00F71090" w:rsidRPr="00765CCF" w:rsidRDefault="00F71090" w:rsidP="00765CCF">
            <w:pPr>
              <w:spacing w:line="254" w:lineRule="auto"/>
              <w:rPr>
                <w:sz w:val="24"/>
              </w:rPr>
            </w:pPr>
            <w:r w:rsidRPr="00765CCF">
              <w:rPr>
                <w:sz w:val="24"/>
              </w:rPr>
              <w:t>Lớp: ……….. Tiết: …….</w:t>
            </w:r>
          </w:p>
        </w:tc>
      </w:tr>
    </w:tbl>
    <w:p w14:paraId="76D9C44B" w14:textId="77777777" w:rsidR="00F71090" w:rsidRPr="004A27D2" w:rsidRDefault="00F71090" w:rsidP="00F71090">
      <w:pPr>
        <w:spacing w:line="254" w:lineRule="auto"/>
        <w:jc w:val="center"/>
        <w:rPr>
          <w:sz w:val="24"/>
        </w:rPr>
      </w:pPr>
    </w:p>
    <w:p w14:paraId="1B4C6277" w14:textId="77777777" w:rsidR="00F71090" w:rsidRPr="004A27D2" w:rsidRDefault="00F71090" w:rsidP="00F71090">
      <w:pPr>
        <w:spacing w:line="254" w:lineRule="auto"/>
        <w:jc w:val="center"/>
        <w:rPr>
          <w:b/>
          <w:sz w:val="24"/>
        </w:rPr>
      </w:pPr>
      <w:r w:rsidRPr="004A27D2">
        <w:rPr>
          <w:b/>
          <w:sz w:val="24"/>
        </w:rPr>
        <w:t>Tiết 9: LUYỆN TẬP</w:t>
      </w:r>
    </w:p>
    <w:p w14:paraId="5C6A3463" w14:textId="77777777" w:rsidR="00F71090" w:rsidRPr="004A27D2" w:rsidRDefault="00F71090" w:rsidP="00F71090">
      <w:pPr>
        <w:spacing w:line="254" w:lineRule="auto"/>
        <w:rPr>
          <w:b/>
          <w:sz w:val="24"/>
        </w:rPr>
      </w:pPr>
      <w:r w:rsidRPr="004A27D2">
        <w:rPr>
          <w:b/>
          <w:sz w:val="24"/>
        </w:rPr>
        <w:t>I. MỤC TIÊU</w:t>
      </w:r>
    </w:p>
    <w:p w14:paraId="7168ACE7" w14:textId="77777777" w:rsidR="00F71090" w:rsidRPr="004A27D2" w:rsidRDefault="00F71090" w:rsidP="00F71090">
      <w:pPr>
        <w:spacing w:line="254" w:lineRule="auto"/>
        <w:rPr>
          <w:sz w:val="24"/>
        </w:rPr>
      </w:pPr>
      <w:r w:rsidRPr="004A27D2">
        <w:rPr>
          <w:sz w:val="24"/>
        </w:rPr>
        <w:t xml:space="preserve">Qua bài này giúp học sinh: </w:t>
      </w:r>
    </w:p>
    <w:p w14:paraId="57BE0C2F" w14:textId="77777777" w:rsidR="00F71090" w:rsidRPr="004A27D2" w:rsidRDefault="00F71090" w:rsidP="00F71090">
      <w:pPr>
        <w:spacing w:line="254" w:lineRule="auto"/>
        <w:rPr>
          <w:b/>
          <w:sz w:val="24"/>
        </w:rPr>
      </w:pPr>
      <w:r w:rsidRPr="004A27D2">
        <w:rPr>
          <w:b/>
          <w:sz w:val="24"/>
        </w:rPr>
        <w:t xml:space="preserve">1. Kiến thức: </w:t>
      </w:r>
    </w:p>
    <w:p w14:paraId="30E64110" w14:textId="77777777" w:rsidR="00F71090" w:rsidRPr="004A27D2" w:rsidRDefault="00F71090" w:rsidP="00F71090">
      <w:pPr>
        <w:spacing w:line="254" w:lineRule="auto"/>
        <w:rPr>
          <w:b/>
          <w:sz w:val="24"/>
        </w:rPr>
      </w:pPr>
      <w:r w:rsidRPr="004A27D2">
        <w:rPr>
          <w:sz w:val="24"/>
        </w:rPr>
        <w:t xml:space="preserve">Học sinh nắm vững được nội dung tiên đề Ơclít là công nhận tính duy nhất của đường thẳng </w:t>
      </w:r>
      <w:r w:rsidRPr="004A27D2">
        <w:rPr>
          <w:position w:val="-6"/>
          <w:sz w:val="24"/>
        </w:rPr>
        <w:object w:dxaOrig="200" w:dyaOrig="279" w14:anchorId="68119BA7">
          <v:shape id="_x0000_i1184" type="#_x0000_t75" style="width:10.5pt;height:14.25pt" o:ole="">
            <v:imagedata r:id="rId239" o:title=""/>
          </v:shape>
          <o:OLEObject Type="Embed" ProgID="Equation.DSMT4" ShapeID="_x0000_i1184" DrawAspect="Content" ObjectID="_1664269616" r:id="rId240"/>
        </w:object>
      </w:r>
      <w:r w:rsidRPr="004A27D2">
        <w:rPr>
          <w:sz w:val="24"/>
        </w:rPr>
        <w:t xml:space="preserve">  đi qua </w:t>
      </w:r>
      <w:r w:rsidRPr="004A27D2">
        <w:rPr>
          <w:position w:val="-4"/>
          <w:sz w:val="24"/>
        </w:rPr>
        <w:object w:dxaOrig="320" w:dyaOrig="260" w14:anchorId="068D34E8">
          <v:shape id="_x0000_i1185" type="#_x0000_t75" style="width:15.75pt;height:13.5pt" o:ole="">
            <v:imagedata r:id="rId241" o:title=""/>
          </v:shape>
          <o:OLEObject Type="Embed" ProgID="Equation.DSMT4" ShapeID="_x0000_i1185" DrawAspect="Content" ObjectID="_1664269617" r:id="rId242"/>
        </w:object>
      </w:r>
      <w:r w:rsidRPr="004A27D2">
        <w:rPr>
          <w:sz w:val="24"/>
        </w:rPr>
        <w:t xml:space="preserve">  ( </w:t>
      </w:r>
      <w:r w:rsidRPr="004A27D2">
        <w:rPr>
          <w:position w:val="-4"/>
          <w:sz w:val="24"/>
        </w:rPr>
        <w:object w:dxaOrig="700" w:dyaOrig="260" w14:anchorId="72335696">
          <v:shape id="_x0000_i1186" type="#_x0000_t75" style="width:35.25pt;height:13.5pt" o:ole="">
            <v:imagedata r:id="rId243" o:title=""/>
          </v:shape>
          <o:OLEObject Type="Embed" ProgID="Equation.DSMT4" ShapeID="_x0000_i1186" DrawAspect="Content" ObjectID="_1664269618" r:id="rId244"/>
        </w:object>
      </w:r>
      <w:r w:rsidRPr="004A27D2">
        <w:rPr>
          <w:sz w:val="24"/>
        </w:rPr>
        <w:t xml:space="preserve"> sao cho </w:t>
      </w:r>
      <w:r w:rsidRPr="004A27D2">
        <w:rPr>
          <w:position w:val="-6"/>
          <w:sz w:val="24"/>
        </w:rPr>
        <w:object w:dxaOrig="560" w:dyaOrig="279" w14:anchorId="368D9C13">
          <v:shape id="_x0000_i1187" type="#_x0000_t75" style="width:27.75pt;height:14.25pt" o:ole="">
            <v:imagedata r:id="rId245" o:title=""/>
          </v:shape>
          <o:OLEObject Type="Embed" ProgID="Equation.DSMT4" ShapeID="_x0000_i1187" DrawAspect="Content" ObjectID="_1664269619" r:id="rId246"/>
        </w:object>
      </w:r>
      <w:r w:rsidRPr="004A27D2">
        <w:rPr>
          <w:sz w:val="24"/>
        </w:rPr>
        <w:t xml:space="preserve"> ), củng cố được tính chất của 2 đường thẳng song song suy ra được là dựa vào tiên đề Ơ-clít.</w:t>
      </w:r>
    </w:p>
    <w:p w14:paraId="0C5AE26D" w14:textId="77777777" w:rsidR="00F71090" w:rsidRPr="004A27D2" w:rsidRDefault="00F71090" w:rsidP="00F71090">
      <w:pPr>
        <w:pStyle w:val="ListParagraph1"/>
        <w:spacing w:line="254" w:lineRule="auto"/>
        <w:ind w:left="0"/>
        <w:jc w:val="both"/>
        <w:rPr>
          <w:b/>
          <w:szCs w:val="24"/>
        </w:rPr>
      </w:pPr>
      <w:r w:rsidRPr="004A27D2">
        <w:rPr>
          <w:b/>
          <w:szCs w:val="24"/>
        </w:rPr>
        <w:t xml:space="preserve">2. Kỹ năng: </w:t>
      </w:r>
    </w:p>
    <w:p w14:paraId="15AD1A62" w14:textId="77777777" w:rsidR="00F71090" w:rsidRPr="004A27D2" w:rsidRDefault="00F71090" w:rsidP="00F71090">
      <w:pPr>
        <w:pStyle w:val="ListParagraph"/>
        <w:spacing w:after="0" w:line="254" w:lineRule="auto"/>
        <w:ind w:left="0"/>
        <w:rPr>
          <w:rFonts w:ascii="Times New Roman" w:hAnsi="Times New Roman"/>
          <w:sz w:val="24"/>
          <w:szCs w:val="24"/>
        </w:rPr>
      </w:pPr>
      <w:r w:rsidRPr="004A27D2">
        <w:rPr>
          <w:rFonts w:ascii="Times New Roman" w:hAnsi="Times New Roman"/>
          <w:sz w:val="24"/>
          <w:szCs w:val="24"/>
        </w:rPr>
        <w:t xml:space="preserve">- HS biết cách kiểm tra hai đường thẳng song song với nhau, </w:t>
      </w:r>
    </w:p>
    <w:p w14:paraId="2CD9F094" w14:textId="77777777" w:rsidR="00F71090" w:rsidRPr="004A27D2" w:rsidRDefault="00F71090" w:rsidP="00F71090">
      <w:pPr>
        <w:pStyle w:val="ListParagraph"/>
        <w:spacing w:after="0" w:line="254" w:lineRule="auto"/>
        <w:ind w:left="0"/>
        <w:rPr>
          <w:rFonts w:ascii="Times New Roman" w:hAnsi="Times New Roman"/>
          <w:sz w:val="24"/>
          <w:szCs w:val="24"/>
        </w:rPr>
      </w:pPr>
      <w:r w:rsidRPr="004A27D2">
        <w:rPr>
          <w:rFonts w:ascii="Times New Roman" w:hAnsi="Times New Roman"/>
          <w:sz w:val="24"/>
          <w:szCs w:val="24"/>
        </w:rPr>
        <w:t>- Tính được số đo góc dựa vào tính chất hai đường thẳng song song</w:t>
      </w:r>
    </w:p>
    <w:p w14:paraId="3FEF227A" w14:textId="77777777" w:rsidR="00F71090" w:rsidRPr="004A27D2" w:rsidRDefault="00F71090" w:rsidP="00F71090">
      <w:pPr>
        <w:spacing w:line="254" w:lineRule="auto"/>
        <w:rPr>
          <w:sz w:val="24"/>
        </w:rPr>
      </w:pPr>
      <w:r w:rsidRPr="004A27D2">
        <w:rPr>
          <w:b/>
          <w:sz w:val="24"/>
        </w:rPr>
        <w:t>3. Thái độ:</w:t>
      </w:r>
      <w:r w:rsidRPr="004A27D2">
        <w:rPr>
          <w:sz w:val="24"/>
        </w:rPr>
        <w:t xml:space="preserve"> Rèn thái độ cẩn thận, chính xác, trình bày khoa học. Nghiêm túc khi học tập.</w:t>
      </w:r>
    </w:p>
    <w:p w14:paraId="540A6B73" w14:textId="77777777" w:rsidR="00F71090" w:rsidRPr="004A27D2" w:rsidRDefault="00F71090" w:rsidP="00F71090">
      <w:pPr>
        <w:spacing w:line="254" w:lineRule="auto"/>
        <w:rPr>
          <w:b/>
          <w:sz w:val="24"/>
        </w:rPr>
      </w:pPr>
      <w:r w:rsidRPr="004A27D2">
        <w:rPr>
          <w:b/>
          <w:sz w:val="24"/>
        </w:rPr>
        <w:t>4. Định hướng năng lực, phẩm chất</w:t>
      </w:r>
    </w:p>
    <w:p w14:paraId="2EC8FF68" w14:textId="77777777" w:rsidR="00F71090" w:rsidRPr="004A27D2" w:rsidRDefault="00F71090" w:rsidP="00F71090">
      <w:pPr>
        <w:spacing w:line="254" w:lineRule="auto"/>
        <w:rPr>
          <w:sz w:val="24"/>
        </w:rPr>
      </w:pPr>
      <w:r w:rsidRPr="004A27D2">
        <w:rPr>
          <w:b/>
          <w:i/>
          <w:sz w:val="24"/>
        </w:rPr>
        <w:t>- Năng lực:</w:t>
      </w:r>
      <w:r w:rsidRPr="004A27D2">
        <w:rPr>
          <w:sz w:val="24"/>
        </w:rPr>
        <w:t xml:space="preserve"> Năng lực tự học, năng lực giải quyết vấn đề, năng lực hợp tác, năng lực ngôn ngữ, năng lực tự học.</w:t>
      </w:r>
    </w:p>
    <w:p w14:paraId="6FFB1072" w14:textId="77777777" w:rsidR="00F71090" w:rsidRPr="004A27D2" w:rsidRDefault="00F71090" w:rsidP="00F71090">
      <w:pPr>
        <w:spacing w:line="254" w:lineRule="auto"/>
        <w:rPr>
          <w:sz w:val="24"/>
        </w:rPr>
      </w:pPr>
      <w:r w:rsidRPr="004A27D2">
        <w:rPr>
          <w:b/>
          <w:i/>
          <w:sz w:val="24"/>
        </w:rPr>
        <w:t>- Phẩm chất:</w:t>
      </w:r>
      <w:r w:rsidRPr="004A27D2">
        <w:rPr>
          <w:sz w:val="24"/>
        </w:rPr>
        <w:t xml:space="preserve"> Tự tin, tự chủ.</w:t>
      </w:r>
    </w:p>
    <w:p w14:paraId="0DB2D330" w14:textId="77777777" w:rsidR="00F71090" w:rsidRPr="004A27D2" w:rsidRDefault="00F71090" w:rsidP="00F71090">
      <w:pPr>
        <w:spacing w:line="254" w:lineRule="auto"/>
        <w:rPr>
          <w:b/>
          <w:sz w:val="24"/>
        </w:rPr>
      </w:pPr>
      <w:r w:rsidRPr="004A27D2">
        <w:rPr>
          <w:b/>
          <w:sz w:val="24"/>
        </w:rPr>
        <w:t xml:space="preserve">II. CHUẨN BỊ </w:t>
      </w:r>
    </w:p>
    <w:p w14:paraId="205C8FF6" w14:textId="77777777" w:rsidR="00F71090" w:rsidRPr="004A27D2" w:rsidRDefault="00F71090" w:rsidP="00F71090">
      <w:pPr>
        <w:spacing w:line="254" w:lineRule="auto"/>
        <w:rPr>
          <w:sz w:val="24"/>
        </w:rPr>
      </w:pPr>
      <w:r w:rsidRPr="004A27D2">
        <w:rPr>
          <w:sz w:val="24"/>
        </w:rPr>
        <w:t>1. Giáo viên: Phấn màu, bảng phụ, thước thẳng, SGK, SBT</w:t>
      </w:r>
    </w:p>
    <w:p w14:paraId="1A0B9AB3" w14:textId="77777777" w:rsidR="00F71090" w:rsidRPr="004A27D2" w:rsidRDefault="00F71090" w:rsidP="00F71090">
      <w:pPr>
        <w:spacing w:line="254" w:lineRule="auto"/>
        <w:rPr>
          <w:sz w:val="24"/>
        </w:rPr>
      </w:pPr>
      <w:r w:rsidRPr="004A27D2">
        <w:rPr>
          <w:sz w:val="24"/>
        </w:rPr>
        <w:t>2. Học sinh: Đồ dùng học tập, đọc trước bài.</w:t>
      </w:r>
    </w:p>
    <w:p w14:paraId="4A3A7FB2" w14:textId="77777777" w:rsidR="00F71090" w:rsidRPr="004A27D2" w:rsidRDefault="00F71090" w:rsidP="00F71090">
      <w:pPr>
        <w:spacing w:line="254" w:lineRule="auto"/>
        <w:rPr>
          <w:b/>
          <w:sz w:val="24"/>
        </w:rPr>
      </w:pPr>
      <w:r w:rsidRPr="004A27D2">
        <w:rPr>
          <w:b/>
          <w:sz w:val="24"/>
        </w:rPr>
        <w:t>III. TỔ CHỨC CÁC HOẠT ĐỘNG DẠY HỌC</w:t>
      </w:r>
    </w:p>
    <w:p w14:paraId="4141B21F" w14:textId="77777777" w:rsidR="00F71090" w:rsidRPr="004A27D2" w:rsidRDefault="00F71090" w:rsidP="00F71090">
      <w:pPr>
        <w:spacing w:line="254" w:lineRule="auto"/>
        <w:rPr>
          <w:sz w:val="24"/>
        </w:rPr>
      </w:pPr>
      <w:r w:rsidRPr="004A27D2">
        <w:rPr>
          <w:sz w:val="24"/>
        </w:rPr>
        <w:t>1. Ổn định lớp: Kiểm tra sĩ số. (</w:t>
      </w:r>
      <w:r w:rsidRPr="004A27D2">
        <w:rPr>
          <w:b/>
          <w:sz w:val="24"/>
        </w:rPr>
        <w:t>1 phút</w:t>
      </w:r>
      <w:r w:rsidRPr="004A27D2">
        <w:rPr>
          <w:sz w:val="24"/>
        </w:rPr>
        <w:t>)</w:t>
      </w:r>
    </w:p>
    <w:p w14:paraId="105B1CAA" w14:textId="77777777" w:rsidR="00F71090" w:rsidRPr="004A27D2" w:rsidRDefault="00F71090" w:rsidP="00F71090">
      <w:pPr>
        <w:spacing w:line="254" w:lineRule="auto"/>
        <w:rPr>
          <w:sz w:val="24"/>
        </w:rPr>
      </w:pPr>
      <w:r w:rsidRPr="004A27D2">
        <w:rPr>
          <w:sz w:val="24"/>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0"/>
        <w:gridCol w:w="3132"/>
        <w:gridCol w:w="3636"/>
      </w:tblGrid>
      <w:tr w:rsidR="00F71090" w:rsidRPr="004A27D2" w14:paraId="7C3EABAB" w14:textId="77777777" w:rsidTr="00765CCF">
        <w:tc>
          <w:tcPr>
            <w:tcW w:w="3158" w:type="dxa"/>
            <w:shd w:val="clear" w:color="auto" w:fill="auto"/>
          </w:tcPr>
          <w:p w14:paraId="12677197" w14:textId="77777777" w:rsidR="00F71090" w:rsidRPr="00765CCF" w:rsidRDefault="00F71090" w:rsidP="00765CCF">
            <w:pPr>
              <w:spacing w:line="254" w:lineRule="auto"/>
              <w:jc w:val="center"/>
              <w:rPr>
                <w:b/>
                <w:sz w:val="24"/>
              </w:rPr>
            </w:pPr>
            <w:r w:rsidRPr="00765CCF">
              <w:rPr>
                <w:b/>
                <w:sz w:val="24"/>
              </w:rPr>
              <w:t>Hoạt động của GV</w:t>
            </w:r>
          </w:p>
        </w:tc>
        <w:tc>
          <w:tcPr>
            <w:tcW w:w="3196" w:type="dxa"/>
            <w:shd w:val="clear" w:color="auto" w:fill="auto"/>
          </w:tcPr>
          <w:p w14:paraId="257D5A71" w14:textId="77777777" w:rsidR="00F71090" w:rsidRPr="00765CCF" w:rsidRDefault="00F71090" w:rsidP="00765CCF">
            <w:pPr>
              <w:spacing w:line="254" w:lineRule="auto"/>
              <w:jc w:val="center"/>
              <w:rPr>
                <w:b/>
                <w:sz w:val="24"/>
              </w:rPr>
            </w:pPr>
            <w:r w:rsidRPr="00765CCF">
              <w:rPr>
                <w:b/>
                <w:sz w:val="24"/>
              </w:rPr>
              <w:t>Hoạt động của HS</w:t>
            </w:r>
          </w:p>
        </w:tc>
        <w:tc>
          <w:tcPr>
            <w:tcW w:w="3500" w:type="dxa"/>
            <w:shd w:val="clear" w:color="auto" w:fill="auto"/>
          </w:tcPr>
          <w:p w14:paraId="55035773" w14:textId="77777777" w:rsidR="00F71090" w:rsidRPr="00765CCF" w:rsidRDefault="00F71090" w:rsidP="00765CCF">
            <w:pPr>
              <w:spacing w:line="254" w:lineRule="auto"/>
              <w:jc w:val="center"/>
              <w:rPr>
                <w:b/>
                <w:sz w:val="24"/>
              </w:rPr>
            </w:pPr>
            <w:r w:rsidRPr="00765CCF">
              <w:rPr>
                <w:b/>
                <w:sz w:val="24"/>
              </w:rPr>
              <w:t>Nội dung</w:t>
            </w:r>
          </w:p>
        </w:tc>
      </w:tr>
      <w:tr w:rsidR="00F71090" w:rsidRPr="004A27D2" w14:paraId="45DA8B56" w14:textId="77777777" w:rsidTr="00765CCF">
        <w:tc>
          <w:tcPr>
            <w:tcW w:w="9854" w:type="dxa"/>
            <w:gridSpan w:val="3"/>
            <w:shd w:val="clear" w:color="auto" w:fill="auto"/>
          </w:tcPr>
          <w:p w14:paraId="0B4CB79C" w14:textId="77777777" w:rsidR="00F71090" w:rsidRPr="00765CCF" w:rsidRDefault="00F71090" w:rsidP="00765CCF">
            <w:pPr>
              <w:spacing w:line="254" w:lineRule="auto"/>
              <w:rPr>
                <w:b/>
                <w:sz w:val="24"/>
              </w:rPr>
            </w:pPr>
            <w:r w:rsidRPr="00765CCF">
              <w:rPr>
                <w:b/>
                <w:sz w:val="24"/>
              </w:rPr>
              <w:t xml:space="preserve">C. Hoạt động luyện tập (24 phút) </w:t>
            </w:r>
          </w:p>
          <w:p w14:paraId="192C9226" w14:textId="77777777" w:rsidR="00F71090" w:rsidRPr="00765CCF" w:rsidRDefault="00F71090" w:rsidP="00765CCF">
            <w:pPr>
              <w:spacing w:line="254" w:lineRule="auto"/>
              <w:rPr>
                <w:sz w:val="24"/>
              </w:rPr>
            </w:pPr>
            <w:r w:rsidRPr="00765CCF">
              <w:rPr>
                <w:sz w:val="24"/>
              </w:rPr>
              <w:t>Mục đích: Luyện tập các kĩ năng tính góc dựa vào tính chất hai đường thẳng song song; chứng minh hai đường thẳng song song.</w:t>
            </w:r>
          </w:p>
          <w:p w14:paraId="5DEF714D" w14:textId="77777777" w:rsidR="00F71090" w:rsidRPr="00765CCF" w:rsidRDefault="00F71090" w:rsidP="00765CCF">
            <w:pPr>
              <w:spacing w:line="254" w:lineRule="auto"/>
              <w:rPr>
                <w:sz w:val="24"/>
              </w:rPr>
            </w:pPr>
            <w:r w:rsidRPr="00765CCF">
              <w:rPr>
                <w:sz w:val="24"/>
              </w:rPr>
              <w:t>Phương pháp: Vấn đáp, giải quyết vấn đề, hoạt động cá nhân, hoạt động cặp đôi.</w:t>
            </w:r>
          </w:p>
        </w:tc>
      </w:tr>
      <w:tr w:rsidR="00F71090" w:rsidRPr="004A27D2" w14:paraId="09E64237" w14:textId="77777777" w:rsidTr="00765CCF">
        <w:tc>
          <w:tcPr>
            <w:tcW w:w="3158" w:type="dxa"/>
            <w:shd w:val="clear" w:color="auto" w:fill="auto"/>
          </w:tcPr>
          <w:p w14:paraId="6C203F73" w14:textId="77777777" w:rsidR="00F71090" w:rsidRPr="00765CCF" w:rsidRDefault="00F71090" w:rsidP="00765CCF">
            <w:pPr>
              <w:spacing w:line="254" w:lineRule="auto"/>
              <w:rPr>
                <w:b/>
                <w:sz w:val="24"/>
              </w:rPr>
            </w:pPr>
            <w:r w:rsidRPr="00765CCF">
              <w:rPr>
                <w:b/>
                <w:sz w:val="24"/>
              </w:rPr>
              <w:t>Bài tập 1: Bài 34 (SGK/94)</w:t>
            </w:r>
          </w:p>
          <w:p w14:paraId="2C2F1D7C" w14:textId="77777777" w:rsidR="00F71090" w:rsidRPr="00765CCF" w:rsidRDefault="00F71090" w:rsidP="00765CCF">
            <w:pPr>
              <w:spacing w:line="254" w:lineRule="auto"/>
              <w:rPr>
                <w:b/>
                <w:sz w:val="24"/>
              </w:rPr>
            </w:pPr>
          </w:p>
          <w:p w14:paraId="268AD785" w14:textId="77777777" w:rsidR="00F71090" w:rsidRPr="00765CCF" w:rsidRDefault="00F71090" w:rsidP="00765CCF">
            <w:pPr>
              <w:spacing w:line="254" w:lineRule="auto"/>
              <w:rPr>
                <w:b/>
                <w:sz w:val="24"/>
              </w:rPr>
            </w:pPr>
          </w:p>
          <w:p w14:paraId="377AC902" w14:textId="77777777" w:rsidR="00F71090" w:rsidRPr="00765CCF" w:rsidRDefault="00F71090" w:rsidP="00765CCF">
            <w:pPr>
              <w:spacing w:line="254" w:lineRule="auto"/>
              <w:rPr>
                <w:b/>
                <w:sz w:val="24"/>
              </w:rPr>
            </w:pPr>
            <w:r w:rsidRPr="00765CCF">
              <w:rPr>
                <w:b/>
                <w:sz w:val="24"/>
              </w:rPr>
              <w:t>Bài 34a:</w:t>
            </w:r>
          </w:p>
          <w:p w14:paraId="7C7E1456" w14:textId="77777777" w:rsidR="00F71090" w:rsidRPr="00765CCF" w:rsidRDefault="00F71090" w:rsidP="00765CCF">
            <w:pPr>
              <w:spacing w:line="254" w:lineRule="auto"/>
              <w:rPr>
                <w:sz w:val="24"/>
              </w:rPr>
            </w:pPr>
            <w:r w:rsidRPr="00765CCF">
              <w:rPr>
                <w:sz w:val="24"/>
              </w:rPr>
              <w:t>- Yêu cầu HS làm việc cá nhân làm bài vào vở.</w:t>
            </w:r>
          </w:p>
          <w:p w14:paraId="0BDF1371" w14:textId="77777777" w:rsidR="00F71090" w:rsidRPr="00765CCF" w:rsidRDefault="00F71090" w:rsidP="00765CCF">
            <w:pPr>
              <w:spacing w:line="254" w:lineRule="auto"/>
              <w:rPr>
                <w:sz w:val="24"/>
              </w:rPr>
            </w:pPr>
            <w:r w:rsidRPr="00765CCF">
              <w:rPr>
                <w:sz w:val="24"/>
              </w:rPr>
              <w:t>- Gọi HS lên bảng thực hiện</w:t>
            </w:r>
          </w:p>
          <w:p w14:paraId="07F9949F" w14:textId="77777777" w:rsidR="00F71090" w:rsidRPr="00765CCF" w:rsidRDefault="00F71090" w:rsidP="00765CCF">
            <w:pPr>
              <w:spacing w:line="254" w:lineRule="auto"/>
              <w:rPr>
                <w:sz w:val="24"/>
              </w:rPr>
            </w:pPr>
            <w:r w:rsidRPr="00765CCF">
              <w:rPr>
                <w:sz w:val="24"/>
              </w:rPr>
              <w:t>- Gọi HS nhận xét và chốt lại.</w:t>
            </w:r>
          </w:p>
          <w:p w14:paraId="0CC73E94" w14:textId="77777777" w:rsidR="00F71090" w:rsidRPr="00765CCF" w:rsidRDefault="00F71090" w:rsidP="00765CCF">
            <w:pPr>
              <w:spacing w:line="254" w:lineRule="auto"/>
              <w:rPr>
                <w:sz w:val="24"/>
              </w:rPr>
            </w:pPr>
          </w:p>
          <w:p w14:paraId="52B86AB0" w14:textId="77777777" w:rsidR="00F71090" w:rsidRPr="00765CCF" w:rsidRDefault="00F71090" w:rsidP="00765CCF">
            <w:pPr>
              <w:spacing w:line="254" w:lineRule="auto"/>
              <w:rPr>
                <w:sz w:val="24"/>
              </w:rPr>
            </w:pPr>
          </w:p>
          <w:p w14:paraId="07E1C140" w14:textId="77777777" w:rsidR="00F71090" w:rsidRPr="00765CCF" w:rsidRDefault="00F71090" w:rsidP="00765CCF">
            <w:pPr>
              <w:spacing w:line="254" w:lineRule="auto"/>
              <w:rPr>
                <w:b/>
                <w:sz w:val="24"/>
              </w:rPr>
            </w:pPr>
            <w:r w:rsidRPr="00765CCF">
              <w:rPr>
                <w:b/>
                <w:sz w:val="24"/>
              </w:rPr>
              <w:t>Bài 34b:</w:t>
            </w:r>
          </w:p>
          <w:p w14:paraId="7ABF6985" w14:textId="77777777" w:rsidR="00F71090" w:rsidRPr="00765CCF" w:rsidRDefault="00F71090" w:rsidP="00765CCF">
            <w:pPr>
              <w:spacing w:line="254" w:lineRule="auto"/>
              <w:rPr>
                <w:sz w:val="24"/>
              </w:rPr>
            </w:pPr>
            <w:r w:rsidRPr="00765CCF">
              <w:rPr>
                <w:sz w:val="24"/>
              </w:rPr>
              <w:t xml:space="preserve">- Nhận xét góc </w:t>
            </w:r>
            <w:r w:rsidRPr="00765CCF">
              <w:rPr>
                <w:position w:val="-12"/>
                <w:sz w:val="24"/>
              </w:rPr>
              <w:object w:dxaOrig="300" w:dyaOrig="420" w14:anchorId="71A947D0">
                <v:shape id="_x0000_i1188" type="#_x0000_t75" style="width:15pt;height:21pt" o:ole="">
                  <v:imagedata r:id="rId247" o:title=""/>
                </v:shape>
                <o:OLEObject Type="Embed" ProgID="Equation.DSMT4" ShapeID="_x0000_i1188" DrawAspect="Content" ObjectID="_1664269620" r:id="rId248"/>
              </w:object>
            </w:r>
            <w:r w:rsidRPr="00765CCF">
              <w:rPr>
                <w:sz w:val="24"/>
              </w:rPr>
              <w:t xml:space="preserve"> và </w:t>
            </w:r>
            <w:r w:rsidRPr="00765CCF">
              <w:rPr>
                <w:position w:val="-12"/>
                <w:sz w:val="24"/>
              </w:rPr>
              <w:object w:dxaOrig="320" w:dyaOrig="420" w14:anchorId="0634D846">
                <v:shape id="_x0000_i1189" type="#_x0000_t75" style="width:15.75pt;height:21pt" o:ole="">
                  <v:imagedata r:id="rId249" o:title=""/>
                </v:shape>
                <o:OLEObject Type="Embed" ProgID="Equation.DSMT4" ShapeID="_x0000_i1189" DrawAspect="Content" ObjectID="_1664269621" r:id="rId250"/>
              </w:object>
            </w:r>
            <w:r w:rsidRPr="00765CCF">
              <w:rPr>
                <w:sz w:val="24"/>
              </w:rPr>
              <w:t xml:space="preserve"> là </w:t>
            </w:r>
            <w:r w:rsidRPr="00765CCF">
              <w:rPr>
                <w:sz w:val="24"/>
              </w:rPr>
              <w:lastRenderedPageBreak/>
              <w:t>hai góc như thế nào?</w:t>
            </w:r>
          </w:p>
          <w:p w14:paraId="1C401924" w14:textId="77777777" w:rsidR="00F71090" w:rsidRPr="00765CCF" w:rsidRDefault="00F71090" w:rsidP="00765CCF">
            <w:pPr>
              <w:spacing w:line="254" w:lineRule="auto"/>
              <w:rPr>
                <w:sz w:val="24"/>
              </w:rPr>
            </w:pPr>
            <w:r w:rsidRPr="00765CCF">
              <w:rPr>
                <w:sz w:val="24"/>
              </w:rPr>
              <w:t>- Hai góc đồng vị thì như thế nào với nhau?</w:t>
            </w:r>
          </w:p>
          <w:p w14:paraId="62113D70" w14:textId="77777777" w:rsidR="00F71090" w:rsidRPr="00765CCF" w:rsidRDefault="00F71090" w:rsidP="00765CCF">
            <w:pPr>
              <w:spacing w:line="254" w:lineRule="auto"/>
              <w:rPr>
                <w:sz w:val="24"/>
              </w:rPr>
            </w:pPr>
            <w:r w:rsidRPr="00765CCF">
              <w:rPr>
                <w:sz w:val="24"/>
              </w:rPr>
              <w:t xml:space="preserve">- Từ đó rút ra kết luận gì về hai góc </w:t>
            </w:r>
            <w:r w:rsidRPr="00765CCF">
              <w:rPr>
                <w:position w:val="-12"/>
                <w:sz w:val="24"/>
              </w:rPr>
              <w:object w:dxaOrig="300" w:dyaOrig="420" w14:anchorId="3459A383">
                <v:shape id="_x0000_i1190" type="#_x0000_t75" style="width:15pt;height:21pt" o:ole="">
                  <v:imagedata r:id="rId247" o:title=""/>
                </v:shape>
                <o:OLEObject Type="Embed" ProgID="Equation.DSMT4" ShapeID="_x0000_i1190" DrawAspect="Content" ObjectID="_1664269622" r:id="rId251"/>
              </w:object>
            </w:r>
            <w:r w:rsidRPr="00765CCF">
              <w:rPr>
                <w:sz w:val="24"/>
              </w:rPr>
              <w:t xml:space="preserve"> và </w:t>
            </w:r>
            <w:r w:rsidRPr="00765CCF">
              <w:rPr>
                <w:position w:val="-12"/>
                <w:sz w:val="24"/>
              </w:rPr>
              <w:object w:dxaOrig="320" w:dyaOrig="420" w14:anchorId="6DE2A743">
                <v:shape id="_x0000_i1191" type="#_x0000_t75" style="width:15.75pt;height:21pt" o:ole="">
                  <v:imagedata r:id="rId252" o:title=""/>
                </v:shape>
                <o:OLEObject Type="Embed" ProgID="Equation.DSMT4" ShapeID="_x0000_i1191" DrawAspect="Content" ObjectID="_1664269623" r:id="rId253"/>
              </w:object>
            </w:r>
            <w:r w:rsidRPr="00765CCF">
              <w:rPr>
                <w:sz w:val="24"/>
              </w:rPr>
              <w:t>?</w:t>
            </w:r>
          </w:p>
          <w:p w14:paraId="4A6ED6D7" w14:textId="77777777" w:rsidR="00F71090" w:rsidRPr="00765CCF" w:rsidRDefault="00F71090" w:rsidP="00765CCF">
            <w:pPr>
              <w:spacing w:line="254" w:lineRule="auto"/>
              <w:rPr>
                <w:b/>
                <w:sz w:val="24"/>
              </w:rPr>
            </w:pPr>
            <w:r w:rsidRPr="00765CCF">
              <w:rPr>
                <w:b/>
                <w:sz w:val="24"/>
              </w:rPr>
              <w:t xml:space="preserve">Bài 34c: </w:t>
            </w:r>
            <w:r w:rsidRPr="00765CCF">
              <w:rPr>
                <w:sz w:val="24"/>
              </w:rPr>
              <w:t>Hoạt động cặp đôi.</w:t>
            </w:r>
          </w:p>
          <w:p w14:paraId="1934D830" w14:textId="77777777" w:rsidR="00F71090" w:rsidRPr="00765CCF" w:rsidRDefault="00F71090" w:rsidP="00765CCF">
            <w:pPr>
              <w:spacing w:line="254" w:lineRule="auto"/>
              <w:rPr>
                <w:sz w:val="24"/>
              </w:rPr>
            </w:pPr>
            <w:r w:rsidRPr="00765CCF">
              <w:rPr>
                <w:sz w:val="24"/>
              </w:rPr>
              <w:t>- GV quan sát, hỗ trợ các nhóm cần thiết.</w:t>
            </w:r>
          </w:p>
          <w:p w14:paraId="1B567A5D" w14:textId="77777777" w:rsidR="00F71090" w:rsidRPr="00765CCF" w:rsidRDefault="00F71090" w:rsidP="00765CCF">
            <w:pPr>
              <w:spacing w:line="254" w:lineRule="auto"/>
              <w:rPr>
                <w:sz w:val="24"/>
              </w:rPr>
            </w:pPr>
            <w:r w:rsidRPr="00765CCF">
              <w:rPr>
                <w:sz w:val="24"/>
              </w:rPr>
              <w:t>- Các nhóm báo cáo kết quả cho GV. Đại diện 1 nhóm lên trình bày bài. GV nhận xét, đánh giá kết quả, hoạt động của các nhóm.</w:t>
            </w:r>
          </w:p>
          <w:p w14:paraId="5FA0FBDA" w14:textId="77777777" w:rsidR="00F71090" w:rsidRPr="00765CCF" w:rsidRDefault="00F71090" w:rsidP="00765CCF">
            <w:pPr>
              <w:spacing w:line="254" w:lineRule="auto"/>
              <w:rPr>
                <w:sz w:val="24"/>
              </w:rPr>
            </w:pPr>
            <w:r w:rsidRPr="00765CCF">
              <w:rPr>
                <w:sz w:val="24"/>
              </w:rPr>
              <w:t xml:space="preserve">- Ngoài cách trên chúng ta còn có thể tính </w:t>
            </w:r>
            <w:r w:rsidRPr="00765CCF">
              <w:rPr>
                <w:position w:val="-12"/>
                <w:sz w:val="24"/>
              </w:rPr>
              <w:object w:dxaOrig="320" w:dyaOrig="420" w14:anchorId="2B37AAE7">
                <v:shape id="_x0000_i1192" type="#_x0000_t75" style="width:15.75pt;height:21pt" o:ole="">
                  <v:imagedata r:id="rId254" o:title=""/>
                </v:shape>
                <o:OLEObject Type="Embed" ProgID="Equation.DSMT4" ShapeID="_x0000_i1192" DrawAspect="Content" ObjectID="_1664269624" r:id="rId255"/>
              </w:object>
            </w:r>
            <w:r w:rsidRPr="00765CCF">
              <w:rPr>
                <w:sz w:val="24"/>
              </w:rPr>
              <w:t xml:space="preserve"> bằng cách khác không? Chỉ rõ?</w:t>
            </w:r>
          </w:p>
          <w:p w14:paraId="3DEAD1A2" w14:textId="77777777" w:rsidR="00F71090" w:rsidRPr="00765CCF" w:rsidRDefault="00F71090" w:rsidP="00765CCF">
            <w:pPr>
              <w:spacing w:line="254" w:lineRule="auto"/>
              <w:rPr>
                <w:b/>
                <w:sz w:val="24"/>
              </w:rPr>
            </w:pPr>
            <w:r w:rsidRPr="00765CCF">
              <w:rPr>
                <w:b/>
                <w:sz w:val="24"/>
              </w:rPr>
              <w:t xml:space="preserve">Bài tập 2: </w:t>
            </w:r>
          </w:p>
          <w:p w14:paraId="7478FBDB" w14:textId="77777777" w:rsidR="00F71090" w:rsidRPr="00765CCF" w:rsidRDefault="00F71090" w:rsidP="00765CCF">
            <w:pPr>
              <w:spacing w:line="254" w:lineRule="auto"/>
              <w:rPr>
                <w:sz w:val="24"/>
              </w:rPr>
            </w:pPr>
            <w:r w:rsidRPr="00765CCF">
              <w:rPr>
                <w:sz w:val="24"/>
              </w:rPr>
              <w:t>- GV yêu cầu HS xác định yêu cầu bài toán.</w:t>
            </w:r>
          </w:p>
          <w:p w14:paraId="6062EFC0" w14:textId="77777777" w:rsidR="00F71090" w:rsidRPr="00765CCF" w:rsidRDefault="00F71090" w:rsidP="00765CCF">
            <w:pPr>
              <w:spacing w:line="254" w:lineRule="auto"/>
              <w:rPr>
                <w:sz w:val="24"/>
              </w:rPr>
            </w:pPr>
          </w:p>
          <w:p w14:paraId="4E9487DE" w14:textId="77777777" w:rsidR="00F71090" w:rsidRPr="00765CCF" w:rsidRDefault="00F71090" w:rsidP="00765CCF">
            <w:pPr>
              <w:spacing w:line="254" w:lineRule="auto"/>
              <w:rPr>
                <w:sz w:val="24"/>
              </w:rPr>
            </w:pPr>
          </w:p>
          <w:p w14:paraId="332D37CD" w14:textId="77777777" w:rsidR="00F71090" w:rsidRPr="00765CCF" w:rsidRDefault="00F71090" w:rsidP="00765CCF">
            <w:pPr>
              <w:spacing w:line="254" w:lineRule="auto"/>
              <w:rPr>
                <w:sz w:val="24"/>
              </w:rPr>
            </w:pPr>
          </w:p>
          <w:p w14:paraId="68C27961" w14:textId="77777777" w:rsidR="00F71090" w:rsidRPr="00765CCF" w:rsidRDefault="00F71090" w:rsidP="00765CCF">
            <w:pPr>
              <w:spacing w:line="254" w:lineRule="auto"/>
              <w:rPr>
                <w:sz w:val="24"/>
              </w:rPr>
            </w:pPr>
          </w:p>
          <w:p w14:paraId="07B76A24" w14:textId="77777777" w:rsidR="00F71090" w:rsidRPr="00765CCF" w:rsidRDefault="00F71090" w:rsidP="00765CCF">
            <w:pPr>
              <w:spacing w:line="254" w:lineRule="auto"/>
              <w:rPr>
                <w:sz w:val="24"/>
              </w:rPr>
            </w:pPr>
            <w:r w:rsidRPr="00765CCF">
              <w:rPr>
                <w:sz w:val="24"/>
              </w:rPr>
              <w:t>- Hai đường thẳng song song với nhau khi nào?</w:t>
            </w:r>
          </w:p>
          <w:p w14:paraId="226F89C6" w14:textId="77777777" w:rsidR="00F71090" w:rsidRPr="00765CCF" w:rsidRDefault="00F71090" w:rsidP="00765CCF">
            <w:pPr>
              <w:spacing w:line="254" w:lineRule="auto"/>
              <w:rPr>
                <w:sz w:val="24"/>
              </w:rPr>
            </w:pPr>
          </w:p>
          <w:p w14:paraId="2C05283A" w14:textId="77777777" w:rsidR="00F71090" w:rsidRPr="00765CCF" w:rsidRDefault="00F71090" w:rsidP="00765CCF">
            <w:pPr>
              <w:spacing w:line="254" w:lineRule="auto"/>
              <w:rPr>
                <w:sz w:val="24"/>
              </w:rPr>
            </w:pPr>
          </w:p>
          <w:p w14:paraId="5CE514DB" w14:textId="77777777" w:rsidR="00F71090" w:rsidRPr="00765CCF" w:rsidRDefault="00F71090" w:rsidP="00765CCF">
            <w:pPr>
              <w:spacing w:line="254" w:lineRule="auto"/>
              <w:rPr>
                <w:sz w:val="24"/>
              </w:rPr>
            </w:pPr>
          </w:p>
          <w:p w14:paraId="5B5E02F4" w14:textId="77777777" w:rsidR="00F71090" w:rsidRPr="00765CCF" w:rsidRDefault="00F71090" w:rsidP="00765CCF">
            <w:pPr>
              <w:spacing w:line="254" w:lineRule="auto"/>
              <w:rPr>
                <w:sz w:val="24"/>
              </w:rPr>
            </w:pPr>
          </w:p>
          <w:p w14:paraId="40A42BF9" w14:textId="77777777" w:rsidR="00F71090" w:rsidRPr="00765CCF" w:rsidRDefault="00F71090" w:rsidP="00765CCF">
            <w:pPr>
              <w:spacing w:line="254" w:lineRule="auto"/>
              <w:rPr>
                <w:sz w:val="24"/>
              </w:rPr>
            </w:pPr>
          </w:p>
          <w:p w14:paraId="7537C76C" w14:textId="77777777" w:rsidR="00F71090" w:rsidRPr="00765CCF" w:rsidRDefault="00F71090" w:rsidP="00765CCF">
            <w:pPr>
              <w:spacing w:line="254" w:lineRule="auto"/>
              <w:rPr>
                <w:sz w:val="24"/>
              </w:rPr>
            </w:pPr>
          </w:p>
          <w:p w14:paraId="77EA5D83" w14:textId="77777777" w:rsidR="00F71090" w:rsidRPr="00765CCF" w:rsidRDefault="00F71090" w:rsidP="00765CCF">
            <w:pPr>
              <w:spacing w:line="254" w:lineRule="auto"/>
              <w:rPr>
                <w:sz w:val="24"/>
              </w:rPr>
            </w:pPr>
            <w:r w:rsidRPr="00765CCF">
              <w:rPr>
                <w:sz w:val="24"/>
              </w:rPr>
              <w:t xml:space="preserve">- Để biết </w:t>
            </w:r>
            <w:r w:rsidRPr="00765CCF">
              <w:rPr>
                <w:position w:val="-6"/>
                <w:sz w:val="24"/>
              </w:rPr>
              <w:object w:dxaOrig="560" w:dyaOrig="279" w14:anchorId="11A4399C">
                <v:shape id="_x0000_i1193" type="#_x0000_t75" style="width:27.75pt;height:14.25pt" o:ole="">
                  <v:imagedata r:id="rId256" o:title=""/>
                </v:shape>
                <o:OLEObject Type="Embed" ProgID="Equation.DSMT4" ShapeID="_x0000_i1193" DrawAspect="Content" ObjectID="_1664269625" r:id="rId257"/>
              </w:object>
            </w:r>
            <w:r w:rsidRPr="00765CCF">
              <w:rPr>
                <w:sz w:val="24"/>
              </w:rPr>
              <w:t xml:space="preserve">, ta dựa vào cặp góc nào? </w:t>
            </w:r>
          </w:p>
          <w:p w14:paraId="75125E5A" w14:textId="77777777" w:rsidR="00F71090" w:rsidRPr="00765CCF" w:rsidRDefault="00F71090" w:rsidP="00765CCF">
            <w:pPr>
              <w:spacing w:line="254" w:lineRule="auto"/>
              <w:rPr>
                <w:sz w:val="24"/>
              </w:rPr>
            </w:pPr>
            <w:r w:rsidRPr="00765CCF">
              <w:rPr>
                <w:sz w:val="24"/>
              </w:rPr>
              <w:t>- Tính tổng số đo 2 góc trên.</w:t>
            </w:r>
          </w:p>
          <w:p w14:paraId="5CBA94F6" w14:textId="77777777" w:rsidR="00F71090" w:rsidRPr="00765CCF" w:rsidRDefault="00F71090" w:rsidP="00765CCF">
            <w:pPr>
              <w:spacing w:line="254" w:lineRule="auto"/>
              <w:rPr>
                <w:sz w:val="24"/>
              </w:rPr>
            </w:pPr>
          </w:p>
          <w:p w14:paraId="7CF17B5A" w14:textId="77777777" w:rsidR="00F71090" w:rsidRPr="00765CCF" w:rsidRDefault="00F71090" w:rsidP="00765CCF">
            <w:pPr>
              <w:spacing w:line="254" w:lineRule="auto"/>
              <w:rPr>
                <w:sz w:val="24"/>
              </w:rPr>
            </w:pPr>
          </w:p>
          <w:p w14:paraId="571631AA" w14:textId="77777777" w:rsidR="00F71090" w:rsidRPr="00765CCF" w:rsidRDefault="00F71090" w:rsidP="00765CCF">
            <w:pPr>
              <w:spacing w:line="254" w:lineRule="auto"/>
              <w:rPr>
                <w:sz w:val="24"/>
              </w:rPr>
            </w:pPr>
          </w:p>
          <w:p w14:paraId="097C3E46" w14:textId="77777777" w:rsidR="00F71090" w:rsidRPr="00765CCF" w:rsidRDefault="00F71090" w:rsidP="00765CCF">
            <w:pPr>
              <w:spacing w:line="254" w:lineRule="auto"/>
              <w:rPr>
                <w:sz w:val="24"/>
              </w:rPr>
            </w:pPr>
            <w:r w:rsidRPr="00765CCF">
              <w:rPr>
                <w:sz w:val="24"/>
              </w:rPr>
              <w:t xml:space="preserve">- Làm thế nào tính được số đo góc </w:t>
            </w:r>
            <w:r w:rsidRPr="00765CCF">
              <w:rPr>
                <w:position w:val="-12"/>
                <w:sz w:val="24"/>
              </w:rPr>
              <w:object w:dxaOrig="279" w:dyaOrig="360" w14:anchorId="6442D968">
                <v:shape id="_x0000_i1194" type="#_x0000_t75" style="width:14.25pt;height:18pt" o:ole="">
                  <v:imagedata r:id="rId258" o:title=""/>
                </v:shape>
                <o:OLEObject Type="Embed" ProgID="Equation.DSMT4" ShapeID="_x0000_i1194" DrawAspect="Content" ObjectID="_1664269626" r:id="rId259"/>
              </w:object>
            </w:r>
            <w:r w:rsidRPr="00765CCF">
              <w:rPr>
                <w:sz w:val="24"/>
              </w:rPr>
              <w:t>?</w:t>
            </w:r>
          </w:p>
          <w:p w14:paraId="7E6DAC0A" w14:textId="77777777" w:rsidR="00F71090" w:rsidRPr="00765CCF" w:rsidRDefault="00F71090" w:rsidP="00765CCF">
            <w:pPr>
              <w:rPr>
                <w:b/>
                <w:sz w:val="24"/>
              </w:rPr>
            </w:pPr>
            <w:r w:rsidRPr="00765CCF">
              <w:rPr>
                <w:b/>
                <w:sz w:val="24"/>
              </w:rPr>
              <w:t>Bài tập 3:</w:t>
            </w:r>
          </w:p>
          <w:p w14:paraId="506DE6B4" w14:textId="77777777" w:rsidR="00F71090" w:rsidRPr="00765CCF" w:rsidRDefault="00F71090" w:rsidP="00765CCF">
            <w:pPr>
              <w:rPr>
                <w:sz w:val="24"/>
              </w:rPr>
            </w:pPr>
            <w:r w:rsidRPr="00765CCF">
              <w:rPr>
                <w:sz w:val="24"/>
              </w:rPr>
              <w:t>- GV ghi sẵn đề trên bảng phụ.</w:t>
            </w:r>
          </w:p>
          <w:p w14:paraId="233876F6" w14:textId="77777777" w:rsidR="00F71090" w:rsidRPr="00765CCF" w:rsidRDefault="00F71090" w:rsidP="00765CCF">
            <w:pPr>
              <w:rPr>
                <w:sz w:val="24"/>
              </w:rPr>
            </w:pPr>
          </w:p>
          <w:p w14:paraId="4838809A" w14:textId="77777777" w:rsidR="00F71090" w:rsidRPr="00765CCF" w:rsidRDefault="00F71090" w:rsidP="00765CCF">
            <w:pPr>
              <w:rPr>
                <w:sz w:val="24"/>
              </w:rPr>
            </w:pPr>
            <w:r w:rsidRPr="00765CCF">
              <w:rPr>
                <w:sz w:val="24"/>
              </w:rPr>
              <w:t>- Yêu cầu HS hoạt động nhóm bài tập 2.</w:t>
            </w:r>
          </w:p>
          <w:p w14:paraId="3AAA677E" w14:textId="77777777" w:rsidR="00F71090" w:rsidRPr="00765CCF" w:rsidRDefault="00F71090" w:rsidP="00765CCF">
            <w:pPr>
              <w:rPr>
                <w:sz w:val="24"/>
              </w:rPr>
            </w:pPr>
            <w:r w:rsidRPr="00765CCF">
              <w:rPr>
                <w:sz w:val="24"/>
              </w:rPr>
              <w:t xml:space="preserve">- GV quan sát, hỗ trợ các </w:t>
            </w:r>
            <w:r w:rsidRPr="00765CCF">
              <w:rPr>
                <w:sz w:val="24"/>
              </w:rPr>
              <w:lastRenderedPageBreak/>
              <w:t>nhóm cần thiết</w:t>
            </w:r>
          </w:p>
          <w:p w14:paraId="3651148E" w14:textId="77777777" w:rsidR="00F71090" w:rsidRPr="00765CCF" w:rsidRDefault="00F71090" w:rsidP="00765CCF">
            <w:pPr>
              <w:rPr>
                <w:sz w:val="24"/>
              </w:rPr>
            </w:pPr>
          </w:p>
          <w:p w14:paraId="5F8E65DF" w14:textId="77777777" w:rsidR="00F71090" w:rsidRPr="00765CCF" w:rsidRDefault="00F71090" w:rsidP="00765CCF">
            <w:pPr>
              <w:rPr>
                <w:sz w:val="24"/>
              </w:rPr>
            </w:pPr>
            <w:r w:rsidRPr="00765CCF">
              <w:rPr>
                <w:sz w:val="24"/>
              </w:rPr>
              <w:t>- GV yêu cầu các nhóm báo cáo kết quả.</w:t>
            </w:r>
          </w:p>
          <w:p w14:paraId="74E7177E" w14:textId="77777777" w:rsidR="00F71090" w:rsidRPr="00765CCF" w:rsidRDefault="00F71090" w:rsidP="00765CCF">
            <w:pPr>
              <w:rPr>
                <w:sz w:val="24"/>
              </w:rPr>
            </w:pPr>
          </w:p>
          <w:p w14:paraId="607D23CC" w14:textId="77777777" w:rsidR="00F71090" w:rsidRPr="00765CCF" w:rsidRDefault="00F71090" w:rsidP="00765CCF">
            <w:pPr>
              <w:rPr>
                <w:sz w:val="24"/>
              </w:rPr>
            </w:pPr>
          </w:p>
          <w:p w14:paraId="3BD34005" w14:textId="77777777" w:rsidR="00F71090" w:rsidRPr="00765CCF" w:rsidRDefault="00F71090" w:rsidP="00765CCF">
            <w:pPr>
              <w:rPr>
                <w:sz w:val="24"/>
              </w:rPr>
            </w:pPr>
          </w:p>
          <w:p w14:paraId="324BE3C6" w14:textId="77777777" w:rsidR="00F71090" w:rsidRPr="00765CCF" w:rsidRDefault="00F71090" w:rsidP="00765CCF">
            <w:pPr>
              <w:rPr>
                <w:sz w:val="24"/>
              </w:rPr>
            </w:pPr>
            <w:r w:rsidRPr="00765CCF">
              <w:rPr>
                <w:sz w:val="24"/>
              </w:rPr>
              <w:t>- GV nhận xét, đánh giá hoạt động của các nhóm.</w:t>
            </w:r>
          </w:p>
        </w:tc>
        <w:tc>
          <w:tcPr>
            <w:tcW w:w="3196" w:type="dxa"/>
            <w:shd w:val="clear" w:color="auto" w:fill="auto"/>
          </w:tcPr>
          <w:p w14:paraId="246DE23F" w14:textId="77777777" w:rsidR="00F71090" w:rsidRPr="00765CCF" w:rsidRDefault="00F71090" w:rsidP="00765CCF">
            <w:pPr>
              <w:spacing w:line="254" w:lineRule="auto"/>
              <w:rPr>
                <w:sz w:val="24"/>
              </w:rPr>
            </w:pPr>
          </w:p>
          <w:p w14:paraId="268D5105" w14:textId="77777777" w:rsidR="00F71090" w:rsidRPr="00765CCF" w:rsidRDefault="00F71090" w:rsidP="00765CCF">
            <w:pPr>
              <w:spacing w:line="254" w:lineRule="auto"/>
              <w:rPr>
                <w:sz w:val="24"/>
              </w:rPr>
            </w:pPr>
          </w:p>
          <w:p w14:paraId="166A0742" w14:textId="77777777" w:rsidR="00F71090" w:rsidRPr="00765CCF" w:rsidRDefault="00F71090" w:rsidP="00765CCF">
            <w:pPr>
              <w:spacing w:line="254" w:lineRule="auto"/>
              <w:rPr>
                <w:sz w:val="24"/>
              </w:rPr>
            </w:pPr>
          </w:p>
          <w:p w14:paraId="7CA52BAA" w14:textId="77777777" w:rsidR="00F71090" w:rsidRPr="00765CCF" w:rsidRDefault="00F71090" w:rsidP="00765CCF">
            <w:pPr>
              <w:spacing w:line="254" w:lineRule="auto"/>
              <w:rPr>
                <w:sz w:val="24"/>
              </w:rPr>
            </w:pPr>
          </w:p>
          <w:p w14:paraId="67891DE7" w14:textId="77777777" w:rsidR="00F71090" w:rsidRPr="00765CCF" w:rsidRDefault="00F71090" w:rsidP="00765CCF">
            <w:pPr>
              <w:spacing w:line="254" w:lineRule="auto"/>
              <w:rPr>
                <w:sz w:val="24"/>
              </w:rPr>
            </w:pPr>
            <w:r w:rsidRPr="00765CCF">
              <w:rPr>
                <w:sz w:val="24"/>
              </w:rPr>
              <w:t>- HS hoạt động cá nhân, làm bài  34a vào vở.</w:t>
            </w:r>
          </w:p>
          <w:p w14:paraId="124D1E95" w14:textId="77777777" w:rsidR="00F71090" w:rsidRPr="00765CCF" w:rsidRDefault="00F71090" w:rsidP="00765CCF">
            <w:pPr>
              <w:spacing w:line="254" w:lineRule="auto"/>
              <w:rPr>
                <w:sz w:val="24"/>
              </w:rPr>
            </w:pPr>
            <w:r w:rsidRPr="00765CCF">
              <w:rPr>
                <w:sz w:val="24"/>
              </w:rPr>
              <w:t>- HS lên bảng thực hiện tính.</w:t>
            </w:r>
          </w:p>
          <w:p w14:paraId="339AF0AE" w14:textId="77777777" w:rsidR="00F71090" w:rsidRPr="00765CCF" w:rsidRDefault="00F71090" w:rsidP="00765CCF">
            <w:pPr>
              <w:spacing w:line="254" w:lineRule="auto"/>
              <w:rPr>
                <w:sz w:val="24"/>
              </w:rPr>
            </w:pPr>
            <w:r w:rsidRPr="00765CCF">
              <w:rPr>
                <w:sz w:val="24"/>
              </w:rPr>
              <w:t>- HS nhận xét bài làm của bạn</w:t>
            </w:r>
          </w:p>
          <w:p w14:paraId="5A0FFFAD" w14:textId="77777777" w:rsidR="00F71090" w:rsidRPr="00765CCF" w:rsidRDefault="00F71090" w:rsidP="00765CCF">
            <w:pPr>
              <w:spacing w:line="254" w:lineRule="auto"/>
              <w:rPr>
                <w:sz w:val="24"/>
              </w:rPr>
            </w:pPr>
          </w:p>
          <w:p w14:paraId="32D08017" w14:textId="77777777" w:rsidR="00F71090" w:rsidRPr="00765CCF" w:rsidRDefault="00F71090" w:rsidP="00765CCF">
            <w:pPr>
              <w:spacing w:line="254" w:lineRule="auto"/>
              <w:rPr>
                <w:sz w:val="24"/>
              </w:rPr>
            </w:pPr>
          </w:p>
          <w:p w14:paraId="03CECFF2" w14:textId="77777777" w:rsidR="00F71090" w:rsidRPr="00765CCF" w:rsidRDefault="00F71090" w:rsidP="00765CCF">
            <w:pPr>
              <w:spacing w:line="254" w:lineRule="auto"/>
              <w:rPr>
                <w:sz w:val="24"/>
              </w:rPr>
            </w:pPr>
          </w:p>
          <w:p w14:paraId="300C255F" w14:textId="77777777" w:rsidR="00F71090" w:rsidRPr="00765CCF" w:rsidRDefault="00F71090" w:rsidP="00765CCF">
            <w:pPr>
              <w:spacing w:line="254" w:lineRule="auto"/>
              <w:rPr>
                <w:sz w:val="24"/>
              </w:rPr>
            </w:pPr>
            <w:r w:rsidRPr="00765CCF">
              <w:rPr>
                <w:sz w:val="24"/>
              </w:rPr>
              <w:t xml:space="preserve">- HS quan sát và nhận xét vị </w:t>
            </w:r>
            <w:r w:rsidRPr="00765CCF">
              <w:rPr>
                <w:sz w:val="24"/>
              </w:rPr>
              <w:lastRenderedPageBreak/>
              <w:t>trí của góc.</w:t>
            </w:r>
          </w:p>
          <w:p w14:paraId="5D0278AA" w14:textId="77777777" w:rsidR="00F71090" w:rsidRPr="00765CCF" w:rsidRDefault="00F71090" w:rsidP="00765CCF">
            <w:pPr>
              <w:spacing w:line="254" w:lineRule="auto"/>
              <w:rPr>
                <w:sz w:val="24"/>
              </w:rPr>
            </w:pPr>
            <w:r w:rsidRPr="00765CCF">
              <w:rPr>
                <w:sz w:val="24"/>
              </w:rPr>
              <w:t>- HS trả lời: Hai góc đồng vị thì bằng nhau</w:t>
            </w:r>
          </w:p>
          <w:p w14:paraId="42DBF2B7" w14:textId="77777777" w:rsidR="00F71090" w:rsidRPr="00765CCF" w:rsidRDefault="00F71090" w:rsidP="00765CCF">
            <w:pPr>
              <w:spacing w:line="254" w:lineRule="auto"/>
              <w:rPr>
                <w:sz w:val="24"/>
              </w:rPr>
            </w:pPr>
            <w:r w:rsidRPr="00765CCF">
              <w:rPr>
                <w:sz w:val="24"/>
              </w:rPr>
              <w:t xml:space="preserve">- Ta có </w:t>
            </w:r>
            <w:r w:rsidRPr="00765CCF">
              <w:rPr>
                <w:position w:val="-12"/>
                <w:sz w:val="24"/>
              </w:rPr>
              <w:object w:dxaOrig="780" w:dyaOrig="420" w14:anchorId="739B4C69">
                <v:shape id="_x0000_i1195" type="#_x0000_t75" style="width:39pt;height:21pt" o:ole="">
                  <v:imagedata r:id="rId260" o:title=""/>
                </v:shape>
                <o:OLEObject Type="Embed" ProgID="Equation.DSMT4" ShapeID="_x0000_i1195" DrawAspect="Content" ObjectID="_1664269627" r:id="rId261"/>
              </w:object>
            </w:r>
          </w:p>
          <w:p w14:paraId="0AFB31F9" w14:textId="77777777" w:rsidR="00F71090" w:rsidRPr="00765CCF" w:rsidRDefault="00F71090" w:rsidP="00765CCF">
            <w:pPr>
              <w:spacing w:line="254" w:lineRule="auto"/>
              <w:rPr>
                <w:sz w:val="24"/>
              </w:rPr>
            </w:pPr>
          </w:p>
          <w:p w14:paraId="61B8C89D" w14:textId="77777777" w:rsidR="00F71090" w:rsidRPr="00765CCF" w:rsidRDefault="00F71090" w:rsidP="00765CCF">
            <w:pPr>
              <w:spacing w:line="254" w:lineRule="auto"/>
              <w:rPr>
                <w:sz w:val="24"/>
              </w:rPr>
            </w:pPr>
          </w:p>
          <w:p w14:paraId="08F520DB" w14:textId="77777777" w:rsidR="00F71090" w:rsidRPr="00765CCF" w:rsidRDefault="00F71090" w:rsidP="00765CCF">
            <w:pPr>
              <w:spacing w:line="254" w:lineRule="auto"/>
              <w:rPr>
                <w:sz w:val="24"/>
              </w:rPr>
            </w:pPr>
            <w:r w:rsidRPr="00765CCF">
              <w:rPr>
                <w:sz w:val="24"/>
              </w:rPr>
              <w:t>- HS trao đổi, thảo luận thực hiện bài 34c.</w:t>
            </w:r>
          </w:p>
          <w:p w14:paraId="3EFA21AA" w14:textId="77777777" w:rsidR="00F71090" w:rsidRPr="00765CCF" w:rsidRDefault="00F71090" w:rsidP="00765CCF">
            <w:pPr>
              <w:spacing w:line="254" w:lineRule="auto"/>
              <w:rPr>
                <w:sz w:val="24"/>
              </w:rPr>
            </w:pPr>
          </w:p>
          <w:p w14:paraId="1CEA41C3" w14:textId="77777777" w:rsidR="00F71090" w:rsidRPr="00765CCF" w:rsidRDefault="00F71090" w:rsidP="00765CCF">
            <w:pPr>
              <w:spacing w:line="254" w:lineRule="auto"/>
              <w:rPr>
                <w:sz w:val="24"/>
              </w:rPr>
            </w:pPr>
            <w:r w:rsidRPr="00765CCF">
              <w:rPr>
                <w:sz w:val="24"/>
              </w:rPr>
              <w:t>- Các nhóm báo cáo kết quả.</w:t>
            </w:r>
          </w:p>
          <w:p w14:paraId="61E9A8DC" w14:textId="77777777" w:rsidR="00F71090" w:rsidRPr="00765CCF" w:rsidRDefault="00F71090" w:rsidP="00765CCF">
            <w:pPr>
              <w:spacing w:line="254" w:lineRule="auto"/>
              <w:rPr>
                <w:sz w:val="24"/>
              </w:rPr>
            </w:pPr>
          </w:p>
          <w:p w14:paraId="5BFFE3A6" w14:textId="77777777" w:rsidR="00F71090" w:rsidRPr="00765CCF" w:rsidRDefault="00F71090" w:rsidP="00765CCF">
            <w:pPr>
              <w:spacing w:line="254" w:lineRule="auto"/>
              <w:rPr>
                <w:sz w:val="24"/>
              </w:rPr>
            </w:pPr>
          </w:p>
          <w:p w14:paraId="02CD4E72" w14:textId="77777777" w:rsidR="00F71090" w:rsidRPr="00765CCF" w:rsidRDefault="00F71090" w:rsidP="00765CCF">
            <w:pPr>
              <w:spacing w:line="254" w:lineRule="auto"/>
              <w:rPr>
                <w:sz w:val="24"/>
              </w:rPr>
            </w:pPr>
          </w:p>
          <w:p w14:paraId="1947178D" w14:textId="77777777" w:rsidR="00F71090" w:rsidRPr="00765CCF" w:rsidRDefault="00F71090" w:rsidP="00765CCF">
            <w:pPr>
              <w:spacing w:line="254" w:lineRule="auto"/>
              <w:rPr>
                <w:sz w:val="24"/>
              </w:rPr>
            </w:pPr>
          </w:p>
          <w:p w14:paraId="575F2F2D" w14:textId="77777777" w:rsidR="00F71090" w:rsidRPr="00765CCF" w:rsidRDefault="00F71090" w:rsidP="00765CCF">
            <w:pPr>
              <w:spacing w:line="254" w:lineRule="auto"/>
              <w:rPr>
                <w:sz w:val="24"/>
              </w:rPr>
            </w:pPr>
            <w:r w:rsidRPr="00765CCF">
              <w:rPr>
                <w:sz w:val="24"/>
              </w:rPr>
              <w:t>- HS suy nghĩ trả lời</w:t>
            </w:r>
          </w:p>
          <w:p w14:paraId="79A1AF9B" w14:textId="77777777" w:rsidR="00F71090" w:rsidRPr="00765CCF" w:rsidRDefault="00F71090" w:rsidP="00765CCF">
            <w:pPr>
              <w:spacing w:line="254" w:lineRule="auto"/>
              <w:rPr>
                <w:sz w:val="24"/>
              </w:rPr>
            </w:pPr>
          </w:p>
          <w:p w14:paraId="4ADABA7B" w14:textId="77777777" w:rsidR="00F71090" w:rsidRPr="00765CCF" w:rsidRDefault="00F71090" w:rsidP="00765CCF">
            <w:pPr>
              <w:spacing w:line="254" w:lineRule="auto"/>
              <w:rPr>
                <w:sz w:val="24"/>
              </w:rPr>
            </w:pPr>
          </w:p>
          <w:p w14:paraId="4430CD2F" w14:textId="77777777" w:rsidR="00F71090" w:rsidRPr="00765CCF" w:rsidRDefault="00F71090" w:rsidP="00765CCF">
            <w:pPr>
              <w:spacing w:line="254" w:lineRule="auto"/>
              <w:rPr>
                <w:sz w:val="24"/>
              </w:rPr>
            </w:pPr>
          </w:p>
          <w:p w14:paraId="1F3C6F60" w14:textId="77777777" w:rsidR="00F71090" w:rsidRPr="00765CCF" w:rsidRDefault="00F71090" w:rsidP="00765CCF">
            <w:pPr>
              <w:spacing w:line="254" w:lineRule="auto"/>
              <w:rPr>
                <w:sz w:val="24"/>
              </w:rPr>
            </w:pPr>
            <w:r w:rsidRPr="00765CCF">
              <w:rPr>
                <w:sz w:val="24"/>
              </w:rPr>
              <w:t>- HS ghi lại đề, xác định các yêu cầu của bài toán.</w:t>
            </w:r>
          </w:p>
          <w:p w14:paraId="6C896D8B" w14:textId="77777777" w:rsidR="00F71090" w:rsidRPr="00765CCF" w:rsidRDefault="00F71090" w:rsidP="00765CCF">
            <w:pPr>
              <w:spacing w:line="254" w:lineRule="auto"/>
              <w:rPr>
                <w:sz w:val="24"/>
              </w:rPr>
            </w:pPr>
          </w:p>
          <w:p w14:paraId="6F3C6C1F" w14:textId="77777777" w:rsidR="00F71090" w:rsidRPr="00765CCF" w:rsidRDefault="00F71090" w:rsidP="00765CCF">
            <w:pPr>
              <w:spacing w:line="254" w:lineRule="auto"/>
              <w:rPr>
                <w:sz w:val="24"/>
              </w:rPr>
            </w:pPr>
          </w:p>
          <w:p w14:paraId="7C0CE090" w14:textId="77777777" w:rsidR="00F71090" w:rsidRPr="00765CCF" w:rsidRDefault="00F71090" w:rsidP="00765CCF">
            <w:pPr>
              <w:spacing w:line="254" w:lineRule="auto"/>
              <w:rPr>
                <w:sz w:val="24"/>
              </w:rPr>
            </w:pPr>
          </w:p>
          <w:p w14:paraId="150FE588" w14:textId="77777777" w:rsidR="00F71090" w:rsidRPr="00765CCF" w:rsidRDefault="00F71090" w:rsidP="00765CCF">
            <w:pPr>
              <w:spacing w:line="254" w:lineRule="auto"/>
              <w:rPr>
                <w:sz w:val="24"/>
              </w:rPr>
            </w:pPr>
          </w:p>
          <w:p w14:paraId="1DE55791" w14:textId="77777777" w:rsidR="00F71090" w:rsidRPr="00765CCF" w:rsidRDefault="00F71090" w:rsidP="00765CCF">
            <w:pPr>
              <w:spacing w:line="254" w:lineRule="auto"/>
              <w:rPr>
                <w:sz w:val="24"/>
              </w:rPr>
            </w:pPr>
          </w:p>
          <w:p w14:paraId="025D2242" w14:textId="77777777" w:rsidR="00F71090" w:rsidRPr="00765CCF" w:rsidRDefault="00F71090" w:rsidP="00765CCF">
            <w:pPr>
              <w:spacing w:line="254" w:lineRule="auto"/>
              <w:rPr>
                <w:sz w:val="24"/>
              </w:rPr>
            </w:pPr>
            <w:r w:rsidRPr="00765CCF">
              <w:rPr>
                <w:sz w:val="24"/>
              </w:rPr>
              <w:t>- Khi 1 đường thẳng cắt 2 đường thẳng tạo ra 1 cặp góc so le trong bằng nhau; một cặp góc đồng vị bằng nhau hoặc có 1 cặp góc trong cùng phía bù nhau.</w:t>
            </w:r>
          </w:p>
          <w:p w14:paraId="49F7E384" w14:textId="77777777" w:rsidR="00F71090" w:rsidRPr="00765CCF" w:rsidRDefault="00F71090" w:rsidP="00765CCF">
            <w:pPr>
              <w:spacing w:line="254" w:lineRule="auto"/>
              <w:rPr>
                <w:sz w:val="24"/>
              </w:rPr>
            </w:pPr>
          </w:p>
          <w:p w14:paraId="45E018DF" w14:textId="77777777" w:rsidR="00F71090" w:rsidRPr="00765CCF" w:rsidRDefault="00F71090" w:rsidP="00765CCF">
            <w:pPr>
              <w:spacing w:line="254" w:lineRule="auto"/>
              <w:rPr>
                <w:sz w:val="24"/>
              </w:rPr>
            </w:pPr>
            <w:r w:rsidRPr="00765CCF">
              <w:rPr>
                <w:sz w:val="24"/>
              </w:rPr>
              <w:t xml:space="preserve">- Dựa vào </w:t>
            </w:r>
            <w:r w:rsidRPr="00765CCF">
              <w:rPr>
                <w:position w:val="-12"/>
                <w:sz w:val="24"/>
              </w:rPr>
              <w:object w:dxaOrig="300" w:dyaOrig="420" w14:anchorId="27CF4BFC">
                <v:shape id="_x0000_i1196" type="#_x0000_t75" style="width:15pt;height:21pt" o:ole="">
                  <v:imagedata r:id="rId262" o:title=""/>
                </v:shape>
                <o:OLEObject Type="Embed" ProgID="Equation.DSMT4" ShapeID="_x0000_i1196" DrawAspect="Content" ObjectID="_1664269628" r:id="rId263"/>
              </w:object>
            </w:r>
            <w:r w:rsidRPr="00765CCF">
              <w:rPr>
                <w:sz w:val="24"/>
              </w:rPr>
              <w:t xml:space="preserve"> và </w:t>
            </w:r>
            <w:r w:rsidRPr="00765CCF">
              <w:rPr>
                <w:position w:val="-12"/>
                <w:sz w:val="24"/>
              </w:rPr>
              <w:object w:dxaOrig="300" w:dyaOrig="420" w14:anchorId="56A2D57E">
                <v:shape id="_x0000_i1197" type="#_x0000_t75" style="width:15pt;height:21pt" o:ole="">
                  <v:imagedata r:id="rId264" o:title=""/>
                </v:shape>
                <o:OLEObject Type="Embed" ProgID="Equation.DSMT4" ShapeID="_x0000_i1197" DrawAspect="Content" ObjectID="_1664269629" r:id="rId265"/>
              </w:object>
            </w:r>
            <w:r w:rsidRPr="00765CCF">
              <w:rPr>
                <w:sz w:val="24"/>
              </w:rPr>
              <w:t>.</w:t>
            </w:r>
          </w:p>
          <w:p w14:paraId="4126EC4B" w14:textId="77777777" w:rsidR="00F71090" w:rsidRPr="00765CCF" w:rsidRDefault="00F71090" w:rsidP="00765CCF">
            <w:pPr>
              <w:spacing w:line="254" w:lineRule="auto"/>
              <w:rPr>
                <w:sz w:val="24"/>
              </w:rPr>
            </w:pPr>
          </w:p>
          <w:p w14:paraId="0D43C574" w14:textId="77777777" w:rsidR="00F71090" w:rsidRPr="00765CCF" w:rsidRDefault="00F71090" w:rsidP="00765CCF">
            <w:pPr>
              <w:spacing w:line="254" w:lineRule="auto"/>
              <w:rPr>
                <w:sz w:val="24"/>
              </w:rPr>
            </w:pPr>
            <w:r w:rsidRPr="00765CCF">
              <w:rPr>
                <w:sz w:val="24"/>
              </w:rPr>
              <w:t xml:space="preserve">- Có </w:t>
            </w:r>
            <w:r w:rsidRPr="00765CCF">
              <w:rPr>
                <w:position w:val="-12"/>
                <w:sz w:val="24"/>
              </w:rPr>
              <w:object w:dxaOrig="2580" w:dyaOrig="420" w14:anchorId="3FE51F89">
                <v:shape id="_x0000_i1198" type="#_x0000_t75" style="width:123.75pt;height:21pt" o:ole="">
                  <v:imagedata r:id="rId266" o:title=""/>
                </v:shape>
                <o:OLEObject Type="Embed" ProgID="Equation.DSMT4" ShapeID="_x0000_i1198" DrawAspect="Content" ObjectID="_1664269630" r:id="rId267"/>
              </w:object>
            </w:r>
          </w:p>
          <w:p w14:paraId="7BFA9C33" w14:textId="77777777" w:rsidR="00F71090" w:rsidRPr="00765CCF" w:rsidRDefault="00F71090" w:rsidP="00765CCF">
            <w:pPr>
              <w:spacing w:line="254" w:lineRule="auto"/>
              <w:rPr>
                <w:sz w:val="24"/>
              </w:rPr>
            </w:pPr>
          </w:p>
          <w:p w14:paraId="58473F0C" w14:textId="77777777" w:rsidR="00F71090" w:rsidRPr="00765CCF" w:rsidRDefault="00F71090" w:rsidP="00765CCF">
            <w:pPr>
              <w:spacing w:line="254" w:lineRule="auto"/>
              <w:rPr>
                <w:sz w:val="24"/>
              </w:rPr>
            </w:pPr>
          </w:p>
          <w:p w14:paraId="404A8634" w14:textId="77777777" w:rsidR="00F71090" w:rsidRPr="00765CCF" w:rsidRDefault="00F71090" w:rsidP="00765CCF">
            <w:pPr>
              <w:spacing w:line="254" w:lineRule="auto"/>
              <w:rPr>
                <w:sz w:val="24"/>
              </w:rPr>
            </w:pPr>
            <w:r w:rsidRPr="00765CCF">
              <w:rPr>
                <w:sz w:val="24"/>
              </w:rPr>
              <w:t xml:space="preserve">- </w:t>
            </w:r>
            <w:r w:rsidRPr="00765CCF">
              <w:rPr>
                <w:position w:val="-12"/>
                <w:sz w:val="24"/>
              </w:rPr>
              <w:object w:dxaOrig="780" w:dyaOrig="420" w14:anchorId="53F79FAA">
                <v:shape id="_x0000_i1199" type="#_x0000_t75" style="width:39pt;height:21pt" o:ole="">
                  <v:imagedata r:id="rId268" o:title=""/>
                </v:shape>
                <o:OLEObject Type="Embed" ProgID="Equation.DSMT4" ShapeID="_x0000_i1199" DrawAspect="Content" ObjectID="_1664269631" r:id="rId269"/>
              </w:object>
            </w:r>
            <w:r w:rsidRPr="00765CCF">
              <w:rPr>
                <w:sz w:val="24"/>
              </w:rPr>
              <w:t xml:space="preserve"> vì hai góc này so le trong.</w:t>
            </w:r>
          </w:p>
          <w:p w14:paraId="060B4060" w14:textId="77777777" w:rsidR="00F71090" w:rsidRPr="00765CCF" w:rsidRDefault="00F71090" w:rsidP="00765CCF">
            <w:pPr>
              <w:spacing w:line="254" w:lineRule="auto"/>
              <w:rPr>
                <w:sz w:val="24"/>
              </w:rPr>
            </w:pPr>
          </w:p>
          <w:p w14:paraId="78B1614A" w14:textId="77777777" w:rsidR="00F71090" w:rsidRPr="00765CCF" w:rsidRDefault="00F71090" w:rsidP="00765CCF">
            <w:pPr>
              <w:spacing w:line="254" w:lineRule="auto"/>
              <w:rPr>
                <w:sz w:val="24"/>
              </w:rPr>
            </w:pPr>
          </w:p>
          <w:p w14:paraId="47EE397C" w14:textId="77777777" w:rsidR="00F71090" w:rsidRPr="00765CCF" w:rsidRDefault="00F71090" w:rsidP="00765CCF">
            <w:pPr>
              <w:spacing w:line="254" w:lineRule="auto"/>
              <w:rPr>
                <w:sz w:val="24"/>
              </w:rPr>
            </w:pPr>
          </w:p>
          <w:p w14:paraId="19202F94" w14:textId="77777777" w:rsidR="00F71090" w:rsidRPr="00765CCF" w:rsidRDefault="00F71090" w:rsidP="00765CCF">
            <w:pPr>
              <w:spacing w:line="254" w:lineRule="auto"/>
              <w:rPr>
                <w:sz w:val="24"/>
              </w:rPr>
            </w:pPr>
          </w:p>
          <w:p w14:paraId="02CDF8F7" w14:textId="77777777" w:rsidR="00F71090" w:rsidRPr="00765CCF" w:rsidRDefault="00F71090" w:rsidP="00765CCF">
            <w:pPr>
              <w:rPr>
                <w:sz w:val="24"/>
              </w:rPr>
            </w:pPr>
            <w:r w:rsidRPr="00765CCF">
              <w:rPr>
                <w:sz w:val="24"/>
              </w:rPr>
              <w:t xml:space="preserve">- HS trao đổi thảo luận, tìm cách giải bài tập, trình bày bài </w:t>
            </w:r>
            <w:r w:rsidRPr="00765CCF">
              <w:rPr>
                <w:sz w:val="24"/>
              </w:rPr>
              <w:lastRenderedPageBreak/>
              <w:t>vào bảng nhóm.</w:t>
            </w:r>
          </w:p>
          <w:p w14:paraId="32D4D80D" w14:textId="77777777" w:rsidR="00F71090" w:rsidRPr="00765CCF" w:rsidRDefault="00F71090" w:rsidP="00765CCF">
            <w:pPr>
              <w:rPr>
                <w:sz w:val="24"/>
              </w:rPr>
            </w:pPr>
          </w:p>
          <w:p w14:paraId="2A7126AB" w14:textId="77777777" w:rsidR="00F71090" w:rsidRPr="00765CCF" w:rsidRDefault="00F71090" w:rsidP="00765CCF">
            <w:pPr>
              <w:rPr>
                <w:sz w:val="24"/>
              </w:rPr>
            </w:pPr>
          </w:p>
          <w:p w14:paraId="51E54496" w14:textId="77777777" w:rsidR="00F71090" w:rsidRPr="00765CCF" w:rsidRDefault="00F71090" w:rsidP="00765CCF">
            <w:pPr>
              <w:rPr>
                <w:sz w:val="24"/>
              </w:rPr>
            </w:pPr>
            <w:r w:rsidRPr="00765CCF">
              <w:rPr>
                <w:sz w:val="24"/>
              </w:rPr>
              <w:t>- Đại diện nhóm báo cáo kết quả của nhóm.</w:t>
            </w:r>
          </w:p>
          <w:p w14:paraId="63851FDB" w14:textId="77777777" w:rsidR="00F71090" w:rsidRPr="00765CCF" w:rsidRDefault="00F71090" w:rsidP="00765CCF">
            <w:pPr>
              <w:rPr>
                <w:sz w:val="24"/>
              </w:rPr>
            </w:pPr>
            <w:r w:rsidRPr="00765CCF">
              <w:rPr>
                <w:sz w:val="24"/>
              </w:rPr>
              <w:t>- Nhận xét chéo kết quả giữa các nhóm.</w:t>
            </w:r>
          </w:p>
          <w:p w14:paraId="05240DF2" w14:textId="77777777" w:rsidR="00F71090" w:rsidRPr="00765CCF" w:rsidRDefault="00F71090" w:rsidP="00765CCF">
            <w:pPr>
              <w:rPr>
                <w:sz w:val="24"/>
              </w:rPr>
            </w:pPr>
          </w:p>
          <w:p w14:paraId="5337BA48" w14:textId="77777777" w:rsidR="00F71090" w:rsidRPr="00765CCF" w:rsidRDefault="00F71090" w:rsidP="00765CCF">
            <w:pPr>
              <w:spacing w:line="254" w:lineRule="auto"/>
              <w:rPr>
                <w:sz w:val="24"/>
              </w:rPr>
            </w:pPr>
            <w:r w:rsidRPr="00765CCF">
              <w:rPr>
                <w:sz w:val="24"/>
              </w:rPr>
              <w:t>- HS hoàn thành bài vào vở.</w:t>
            </w:r>
          </w:p>
        </w:tc>
        <w:tc>
          <w:tcPr>
            <w:tcW w:w="3500" w:type="dxa"/>
            <w:shd w:val="clear" w:color="auto" w:fill="auto"/>
          </w:tcPr>
          <w:p w14:paraId="1BF22CEE" w14:textId="77777777" w:rsidR="00F71090" w:rsidRPr="00765CCF" w:rsidRDefault="00F71090" w:rsidP="00765CCF">
            <w:pPr>
              <w:spacing w:line="254" w:lineRule="auto"/>
              <w:rPr>
                <w:b/>
                <w:sz w:val="24"/>
              </w:rPr>
            </w:pPr>
            <w:r w:rsidRPr="00765CCF">
              <w:rPr>
                <w:b/>
                <w:sz w:val="24"/>
              </w:rPr>
              <w:lastRenderedPageBreak/>
              <w:t>Bài tập 1: Bài 34 (SGK/94)</w:t>
            </w:r>
          </w:p>
          <w:p w14:paraId="34B278F5" w14:textId="155929E0" w:rsidR="00F71090" w:rsidRPr="00765CCF" w:rsidRDefault="00F95260" w:rsidP="00765CCF">
            <w:pPr>
              <w:spacing w:line="254" w:lineRule="auto"/>
              <w:rPr>
                <w:sz w:val="24"/>
              </w:rPr>
            </w:pPr>
            <w:r w:rsidRPr="00765CCF">
              <w:rPr>
                <w:noProof/>
                <w:sz w:val="24"/>
              </w:rPr>
              <w:drawing>
                <wp:inline distT="0" distB="0" distL="0" distR="0" wp14:anchorId="5DB50EE1" wp14:editId="2DDD141B">
                  <wp:extent cx="1981200" cy="1047750"/>
                  <wp:effectExtent l="0" t="0" r="0" b="0"/>
                  <wp:docPr id="1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981200" cy="1047750"/>
                          </a:xfrm>
                          <a:prstGeom prst="rect">
                            <a:avLst/>
                          </a:prstGeom>
                          <a:noFill/>
                          <a:ln>
                            <a:noFill/>
                          </a:ln>
                        </pic:spPr>
                      </pic:pic>
                    </a:graphicData>
                  </a:graphic>
                </wp:inline>
              </w:drawing>
            </w:r>
          </w:p>
          <w:p w14:paraId="3DD72852" w14:textId="77777777" w:rsidR="00F71090" w:rsidRPr="00765CCF" w:rsidRDefault="00F71090" w:rsidP="00765CCF">
            <w:pPr>
              <w:spacing w:line="254" w:lineRule="auto"/>
              <w:rPr>
                <w:sz w:val="24"/>
              </w:rPr>
            </w:pPr>
            <w:r w:rsidRPr="00765CCF">
              <w:rPr>
                <w:sz w:val="24"/>
              </w:rPr>
              <w:t xml:space="preserve">a) Vì </w:t>
            </w:r>
            <w:r w:rsidRPr="00765CCF">
              <w:rPr>
                <w:position w:val="-6"/>
                <w:sz w:val="24"/>
              </w:rPr>
              <w:object w:dxaOrig="560" w:dyaOrig="279" w14:anchorId="0608AA94">
                <v:shape id="_x0000_i1201" type="#_x0000_t75" style="width:27.75pt;height:14.25pt" o:ole="">
                  <v:imagedata r:id="rId271" o:title=""/>
                </v:shape>
                <o:OLEObject Type="Embed" ProgID="Equation.DSMT4" ShapeID="_x0000_i1201" DrawAspect="Content" ObjectID="_1664269632" r:id="rId272"/>
              </w:object>
            </w:r>
            <w:r w:rsidRPr="00765CCF">
              <w:rPr>
                <w:sz w:val="24"/>
              </w:rPr>
              <w:t xml:space="preserve"> nên ta có:</w:t>
            </w:r>
          </w:p>
          <w:p w14:paraId="0232990D" w14:textId="77777777" w:rsidR="00F71090" w:rsidRPr="00765CCF" w:rsidRDefault="00F71090" w:rsidP="00765CCF">
            <w:pPr>
              <w:spacing w:line="254" w:lineRule="auto"/>
              <w:rPr>
                <w:sz w:val="24"/>
              </w:rPr>
            </w:pPr>
            <w:r w:rsidRPr="00765CCF">
              <w:rPr>
                <w:position w:val="-12"/>
                <w:sz w:val="24"/>
              </w:rPr>
              <w:object w:dxaOrig="780" w:dyaOrig="420" w14:anchorId="1584A544">
                <v:shape id="_x0000_i1202" type="#_x0000_t75" style="width:39pt;height:21pt" o:ole="">
                  <v:imagedata r:id="rId273" o:title=""/>
                </v:shape>
                <o:OLEObject Type="Embed" ProgID="Equation.DSMT4" ShapeID="_x0000_i1202" DrawAspect="Content" ObjectID="_1664269633" r:id="rId274"/>
              </w:object>
            </w:r>
            <w:r w:rsidRPr="00765CCF">
              <w:rPr>
                <w:sz w:val="24"/>
              </w:rPr>
              <w:t xml:space="preserve"> (vì hai góc so le trong).</w:t>
            </w:r>
          </w:p>
          <w:p w14:paraId="6A26313B" w14:textId="77777777" w:rsidR="00F71090" w:rsidRPr="00765CCF" w:rsidRDefault="00F71090" w:rsidP="00765CCF">
            <w:pPr>
              <w:spacing w:line="254" w:lineRule="auto"/>
              <w:rPr>
                <w:sz w:val="24"/>
              </w:rPr>
            </w:pPr>
          </w:p>
          <w:p w14:paraId="563B9667" w14:textId="77777777" w:rsidR="00F71090" w:rsidRPr="00765CCF" w:rsidRDefault="00F71090" w:rsidP="00765CCF">
            <w:pPr>
              <w:spacing w:line="254" w:lineRule="auto"/>
              <w:rPr>
                <w:sz w:val="24"/>
              </w:rPr>
            </w:pPr>
            <w:r w:rsidRPr="00765CCF">
              <w:rPr>
                <w:sz w:val="24"/>
              </w:rPr>
              <w:t xml:space="preserve">b) Vì </w:t>
            </w:r>
            <w:r w:rsidRPr="00765CCF">
              <w:rPr>
                <w:position w:val="-12"/>
                <w:sz w:val="24"/>
              </w:rPr>
              <w:object w:dxaOrig="300" w:dyaOrig="420" w14:anchorId="1CC4EFB5">
                <v:shape id="_x0000_i1203" type="#_x0000_t75" style="width:15pt;height:21pt" o:ole="">
                  <v:imagedata r:id="rId247" o:title=""/>
                </v:shape>
                <o:OLEObject Type="Embed" ProgID="Equation.DSMT4" ShapeID="_x0000_i1203" DrawAspect="Content" ObjectID="_1664269634" r:id="rId275"/>
              </w:object>
            </w:r>
            <w:r w:rsidRPr="00765CCF">
              <w:rPr>
                <w:sz w:val="24"/>
              </w:rPr>
              <w:t xml:space="preserve"> và </w:t>
            </w:r>
            <w:r w:rsidRPr="00765CCF">
              <w:rPr>
                <w:position w:val="-12"/>
                <w:sz w:val="24"/>
              </w:rPr>
              <w:object w:dxaOrig="320" w:dyaOrig="420" w14:anchorId="4A2CA99A">
                <v:shape id="_x0000_i1204" type="#_x0000_t75" style="width:15.75pt;height:21pt" o:ole="">
                  <v:imagedata r:id="rId249" o:title=""/>
                </v:shape>
                <o:OLEObject Type="Embed" ProgID="Equation.DSMT4" ShapeID="_x0000_i1204" DrawAspect="Content" ObjectID="_1664269635" r:id="rId276"/>
              </w:object>
            </w:r>
            <w:r w:rsidRPr="00765CCF">
              <w:rPr>
                <w:sz w:val="24"/>
              </w:rPr>
              <w:t xml:space="preserve"> là hai góc đồng vị </w:t>
            </w:r>
            <w:r w:rsidRPr="00765CCF">
              <w:rPr>
                <w:sz w:val="24"/>
              </w:rPr>
              <w:lastRenderedPageBreak/>
              <w:t xml:space="preserve">nên </w:t>
            </w:r>
            <w:r w:rsidRPr="00765CCF">
              <w:rPr>
                <w:position w:val="-12"/>
                <w:sz w:val="24"/>
              </w:rPr>
              <w:object w:dxaOrig="780" w:dyaOrig="420" w14:anchorId="2E73514A">
                <v:shape id="_x0000_i1205" type="#_x0000_t75" style="width:39pt;height:21pt" o:ole="">
                  <v:imagedata r:id="rId260" o:title=""/>
                </v:shape>
                <o:OLEObject Type="Embed" ProgID="Equation.DSMT4" ShapeID="_x0000_i1205" DrawAspect="Content" ObjectID="_1664269636" r:id="rId277"/>
              </w:object>
            </w:r>
            <w:r w:rsidRPr="00765CCF">
              <w:rPr>
                <w:sz w:val="24"/>
              </w:rPr>
              <w:t>.</w:t>
            </w:r>
            <w:r w:rsidRPr="00765CCF">
              <w:rPr>
                <w:sz w:val="24"/>
              </w:rPr>
              <w:br/>
            </w:r>
          </w:p>
          <w:p w14:paraId="4705C276" w14:textId="77777777" w:rsidR="00F71090" w:rsidRPr="00765CCF" w:rsidRDefault="00F71090" w:rsidP="00765CCF">
            <w:pPr>
              <w:spacing w:line="254" w:lineRule="auto"/>
              <w:rPr>
                <w:sz w:val="24"/>
              </w:rPr>
            </w:pPr>
          </w:p>
          <w:p w14:paraId="430208ED" w14:textId="77777777" w:rsidR="00F71090" w:rsidRPr="00765CCF" w:rsidRDefault="00F71090" w:rsidP="00765CCF">
            <w:pPr>
              <w:spacing w:line="254" w:lineRule="auto"/>
              <w:rPr>
                <w:sz w:val="24"/>
              </w:rPr>
            </w:pPr>
          </w:p>
          <w:p w14:paraId="401D40B1" w14:textId="77777777" w:rsidR="00F71090" w:rsidRPr="00765CCF" w:rsidRDefault="00F71090" w:rsidP="00765CCF">
            <w:pPr>
              <w:spacing w:line="254" w:lineRule="auto"/>
              <w:rPr>
                <w:sz w:val="24"/>
              </w:rPr>
            </w:pPr>
          </w:p>
          <w:p w14:paraId="3D47A2EA" w14:textId="77777777" w:rsidR="00F71090" w:rsidRPr="00765CCF" w:rsidRDefault="00F71090" w:rsidP="00765CCF">
            <w:pPr>
              <w:spacing w:line="254" w:lineRule="auto"/>
              <w:rPr>
                <w:sz w:val="24"/>
              </w:rPr>
            </w:pPr>
          </w:p>
          <w:p w14:paraId="0041B1F8" w14:textId="77777777" w:rsidR="00F71090" w:rsidRPr="00765CCF" w:rsidRDefault="00F71090" w:rsidP="00765CCF">
            <w:pPr>
              <w:spacing w:line="254" w:lineRule="auto"/>
              <w:rPr>
                <w:sz w:val="24"/>
              </w:rPr>
            </w:pPr>
            <w:r w:rsidRPr="00765CCF">
              <w:rPr>
                <w:sz w:val="24"/>
              </w:rPr>
              <w:t xml:space="preserve">c) Vì </w:t>
            </w:r>
            <w:r w:rsidRPr="00765CCF">
              <w:rPr>
                <w:position w:val="-12"/>
                <w:sz w:val="24"/>
              </w:rPr>
              <w:object w:dxaOrig="300" w:dyaOrig="420" w14:anchorId="19023D48">
                <v:shape id="_x0000_i1206" type="#_x0000_t75" style="width:15pt;height:21pt" o:ole="">
                  <v:imagedata r:id="rId278" o:title=""/>
                </v:shape>
                <o:OLEObject Type="Embed" ProgID="Equation.DSMT4" ShapeID="_x0000_i1206" DrawAspect="Content" ObjectID="_1664269637" r:id="rId279"/>
              </w:object>
            </w:r>
            <w:r w:rsidRPr="00765CCF">
              <w:rPr>
                <w:sz w:val="24"/>
              </w:rPr>
              <w:t xml:space="preserve">và </w:t>
            </w:r>
            <w:r w:rsidRPr="00765CCF">
              <w:rPr>
                <w:position w:val="-12"/>
                <w:sz w:val="24"/>
              </w:rPr>
              <w:object w:dxaOrig="320" w:dyaOrig="420" w14:anchorId="05F5ABE1">
                <v:shape id="_x0000_i1207" type="#_x0000_t75" style="width:15.75pt;height:21pt" o:ole="">
                  <v:imagedata r:id="rId280" o:title=""/>
                </v:shape>
                <o:OLEObject Type="Embed" ProgID="Equation.DSMT4" ShapeID="_x0000_i1207" DrawAspect="Content" ObjectID="_1664269638" r:id="rId281"/>
              </w:object>
            </w:r>
            <w:r w:rsidRPr="00765CCF">
              <w:rPr>
                <w:sz w:val="24"/>
              </w:rPr>
              <w:t xml:space="preserve"> là hai góc kề bù nên ta có: </w:t>
            </w:r>
            <w:r w:rsidRPr="00765CCF">
              <w:rPr>
                <w:position w:val="-12"/>
                <w:sz w:val="24"/>
              </w:rPr>
              <w:object w:dxaOrig="1400" w:dyaOrig="420" w14:anchorId="3CCF9D79">
                <v:shape id="_x0000_i1208" type="#_x0000_t75" style="width:69.75pt;height:21pt" o:ole="">
                  <v:imagedata r:id="rId282" o:title=""/>
                </v:shape>
                <o:OLEObject Type="Embed" ProgID="Equation.DSMT4" ShapeID="_x0000_i1208" DrawAspect="Content" ObjectID="_1664269639" r:id="rId283"/>
              </w:object>
            </w:r>
          </w:p>
          <w:p w14:paraId="73552B17" w14:textId="77777777" w:rsidR="00F71090" w:rsidRPr="00765CCF" w:rsidRDefault="00F71090" w:rsidP="00765CCF">
            <w:pPr>
              <w:spacing w:line="254" w:lineRule="auto"/>
              <w:rPr>
                <w:sz w:val="24"/>
              </w:rPr>
            </w:pPr>
            <w:r w:rsidRPr="00765CCF">
              <w:rPr>
                <w:sz w:val="24"/>
              </w:rPr>
              <w:t xml:space="preserve">               </w:t>
            </w:r>
            <w:r w:rsidRPr="00765CCF">
              <w:rPr>
                <w:position w:val="-36"/>
                <w:sz w:val="24"/>
              </w:rPr>
              <w:object w:dxaOrig="1520" w:dyaOrig="840" w14:anchorId="03D8F06B">
                <v:shape id="_x0000_i1209" type="#_x0000_t75" style="width:75.75pt;height:42pt" o:ole="">
                  <v:imagedata r:id="rId284" o:title=""/>
                </v:shape>
                <o:OLEObject Type="Embed" ProgID="Equation.DSMT4" ShapeID="_x0000_i1209" DrawAspect="Content" ObjectID="_1664269640" r:id="rId285"/>
              </w:object>
            </w:r>
          </w:p>
          <w:p w14:paraId="256313CF" w14:textId="77777777" w:rsidR="00F71090" w:rsidRPr="00765CCF" w:rsidRDefault="00F71090" w:rsidP="00765CCF">
            <w:pPr>
              <w:spacing w:line="254" w:lineRule="auto"/>
              <w:rPr>
                <w:sz w:val="24"/>
              </w:rPr>
            </w:pPr>
          </w:p>
          <w:p w14:paraId="64FBB733" w14:textId="77777777" w:rsidR="00F71090" w:rsidRPr="00765CCF" w:rsidRDefault="00F71090" w:rsidP="00765CCF">
            <w:pPr>
              <w:spacing w:line="254" w:lineRule="auto"/>
              <w:rPr>
                <w:sz w:val="24"/>
              </w:rPr>
            </w:pPr>
          </w:p>
          <w:p w14:paraId="27B018EA" w14:textId="77777777" w:rsidR="00F71090" w:rsidRPr="00765CCF" w:rsidRDefault="00F71090" w:rsidP="00765CCF">
            <w:pPr>
              <w:spacing w:line="254" w:lineRule="auto"/>
              <w:rPr>
                <w:sz w:val="24"/>
              </w:rPr>
            </w:pPr>
          </w:p>
          <w:p w14:paraId="29B88660" w14:textId="77777777" w:rsidR="00F71090" w:rsidRPr="00765CCF" w:rsidRDefault="00F71090" w:rsidP="00765CCF">
            <w:pPr>
              <w:spacing w:line="254" w:lineRule="auto"/>
              <w:rPr>
                <w:sz w:val="24"/>
              </w:rPr>
            </w:pPr>
          </w:p>
          <w:p w14:paraId="2707E1A6" w14:textId="77777777" w:rsidR="00F71090" w:rsidRPr="00765CCF" w:rsidRDefault="00F71090" w:rsidP="00765CCF">
            <w:pPr>
              <w:spacing w:line="254" w:lineRule="auto"/>
              <w:rPr>
                <w:sz w:val="24"/>
              </w:rPr>
            </w:pPr>
          </w:p>
          <w:p w14:paraId="74686FCC" w14:textId="77777777" w:rsidR="00F71090" w:rsidRPr="00765CCF" w:rsidRDefault="00F71090" w:rsidP="00765CCF">
            <w:pPr>
              <w:spacing w:line="254" w:lineRule="auto"/>
              <w:rPr>
                <w:sz w:val="24"/>
              </w:rPr>
            </w:pPr>
            <w:r w:rsidRPr="00765CCF">
              <w:rPr>
                <w:b/>
                <w:sz w:val="24"/>
              </w:rPr>
              <w:t xml:space="preserve">Bài tập 2: </w:t>
            </w:r>
            <w:r w:rsidRPr="00765CCF">
              <w:rPr>
                <w:sz w:val="24"/>
              </w:rPr>
              <w:t xml:space="preserve">Cho hình vẽ. Biết </w:t>
            </w:r>
            <w:r w:rsidRPr="00765CCF">
              <w:rPr>
                <w:position w:val="-12"/>
                <w:sz w:val="24"/>
              </w:rPr>
              <w:object w:dxaOrig="2720" w:dyaOrig="420" w14:anchorId="348BFAF5">
                <v:shape id="_x0000_i1210" type="#_x0000_t75" style="width:135.75pt;height:21pt" o:ole="">
                  <v:imagedata r:id="rId286" o:title=""/>
                </v:shape>
                <o:OLEObject Type="Embed" ProgID="Equation.DSMT4" ShapeID="_x0000_i1210" DrawAspect="Content" ObjectID="_1664269641" r:id="rId287"/>
              </w:object>
            </w:r>
            <w:r w:rsidRPr="00765CCF">
              <w:rPr>
                <w:sz w:val="24"/>
              </w:rPr>
              <w:t xml:space="preserve">. </w:t>
            </w:r>
          </w:p>
          <w:p w14:paraId="6595E4C9" w14:textId="464CC7D5" w:rsidR="00F71090" w:rsidRPr="00765CCF" w:rsidRDefault="00F95260" w:rsidP="00765CCF">
            <w:pPr>
              <w:spacing w:line="254" w:lineRule="auto"/>
              <w:rPr>
                <w:b/>
                <w:sz w:val="24"/>
              </w:rPr>
            </w:pPr>
            <w:r w:rsidRPr="00765CCF">
              <w:rPr>
                <w:b/>
                <w:noProof/>
                <w:sz w:val="24"/>
              </w:rPr>
              <w:drawing>
                <wp:inline distT="0" distB="0" distL="0" distR="0" wp14:anchorId="79276AC8" wp14:editId="398534F1">
                  <wp:extent cx="1990725" cy="1000125"/>
                  <wp:effectExtent l="0" t="0" r="0" b="0"/>
                  <wp:docPr id="1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990725" cy="1000125"/>
                          </a:xfrm>
                          <a:prstGeom prst="rect">
                            <a:avLst/>
                          </a:prstGeom>
                          <a:noFill/>
                          <a:ln>
                            <a:noFill/>
                          </a:ln>
                        </pic:spPr>
                      </pic:pic>
                    </a:graphicData>
                  </a:graphic>
                </wp:inline>
              </w:drawing>
            </w:r>
          </w:p>
          <w:p w14:paraId="4276E0A4" w14:textId="77777777" w:rsidR="00F71090" w:rsidRPr="00765CCF" w:rsidRDefault="00F71090" w:rsidP="00765CCF">
            <w:pPr>
              <w:spacing w:line="254" w:lineRule="auto"/>
              <w:rPr>
                <w:sz w:val="24"/>
              </w:rPr>
            </w:pPr>
            <w:r w:rsidRPr="00765CCF">
              <w:rPr>
                <w:sz w:val="24"/>
              </w:rPr>
              <w:t xml:space="preserve">a) Đường thẳng </w:t>
            </w:r>
            <w:r w:rsidRPr="00765CCF">
              <w:rPr>
                <w:position w:val="-6"/>
                <w:sz w:val="24"/>
              </w:rPr>
              <w:object w:dxaOrig="200" w:dyaOrig="220" w14:anchorId="78387C6E">
                <v:shape id="_x0000_i1212" type="#_x0000_t75" style="width:10.5pt;height:11.25pt" o:ole="">
                  <v:imagedata r:id="rId289" o:title=""/>
                </v:shape>
                <o:OLEObject Type="Embed" ProgID="Equation.DSMT4" ShapeID="_x0000_i1212" DrawAspect="Content" ObjectID="_1664269642" r:id="rId290"/>
              </w:object>
            </w:r>
            <w:r w:rsidRPr="00765CCF">
              <w:rPr>
                <w:sz w:val="24"/>
              </w:rPr>
              <w:t xml:space="preserve"> có song song với đường thẳng </w:t>
            </w:r>
            <w:r w:rsidRPr="00765CCF">
              <w:rPr>
                <w:position w:val="-6"/>
                <w:sz w:val="24"/>
              </w:rPr>
              <w:object w:dxaOrig="200" w:dyaOrig="279" w14:anchorId="2A0A78E1">
                <v:shape id="_x0000_i1213" type="#_x0000_t75" style="width:10.5pt;height:14.25pt" o:ole="">
                  <v:imagedata r:id="rId291" o:title=""/>
                </v:shape>
                <o:OLEObject Type="Embed" ProgID="Equation.DSMT4" ShapeID="_x0000_i1213" DrawAspect="Content" ObjectID="_1664269643" r:id="rId292"/>
              </w:object>
            </w:r>
            <w:r w:rsidRPr="00765CCF">
              <w:rPr>
                <w:sz w:val="24"/>
              </w:rPr>
              <w:t xml:space="preserve"> không? Vì sao?</w:t>
            </w:r>
          </w:p>
          <w:p w14:paraId="6594C373" w14:textId="77777777" w:rsidR="00F71090" w:rsidRPr="00765CCF" w:rsidRDefault="00F71090" w:rsidP="00765CCF">
            <w:pPr>
              <w:spacing w:line="254" w:lineRule="auto"/>
              <w:rPr>
                <w:sz w:val="24"/>
              </w:rPr>
            </w:pPr>
            <w:r w:rsidRPr="00765CCF">
              <w:rPr>
                <w:sz w:val="24"/>
              </w:rPr>
              <w:t>b) Tính số đo góc</w:t>
            </w:r>
            <w:r w:rsidRPr="00765CCF">
              <w:rPr>
                <w:position w:val="-12"/>
                <w:sz w:val="24"/>
              </w:rPr>
              <w:object w:dxaOrig="279" w:dyaOrig="360" w14:anchorId="6ECC1F62">
                <v:shape id="_x0000_i1214" type="#_x0000_t75" style="width:14.25pt;height:18pt" o:ole="">
                  <v:imagedata r:id="rId258" o:title=""/>
                </v:shape>
                <o:OLEObject Type="Embed" ProgID="Equation.DSMT4" ShapeID="_x0000_i1214" DrawAspect="Content" ObjectID="_1664269644" r:id="rId293"/>
              </w:object>
            </w:r>
            <w:r w:rsidRPr="00765CCF">
              <w:rPr>
                <w:sz w:val="24"/>
              </w:rPr>
              <w:t>?</w:t>
            </w:r>
          </w:p>
          <w:p w14:paraId="171B04BF" w14:textId="77777777" w:rsidR="00F71090" w:rsidRPr="00765CCF" w:rsidRDefault="00F71090" w:rsidP="00765CCF">
            <w:pPr>
              <w:spacing w:line="254" w:lineRule="auto"/>
              <w:rPr>
                <w:b/>
                <w:i/>
                <w:sz w:val="24"/>
                <w:u w:val="single"/>
              </w:rPr>
            </w:pPr>
            <w:r w:rsidRPr="00765CCF">
              <w:rPr>
                <w:b/>
                <w:i/>
                <w:sz w:val="24"/>
                <w:u w:val="single"/>
              </w:rPr>
              <w:t>Giải:</w:t>
            </w:r>
          </w:p>
          <w:p w14:paraId="0291D16E" w14:textId="77777777" w:rsidR="00F71090" w:rsidRPr="00765CCF" w:rsidRDefault="00F71090" w:rsidP="00765CCF">
            <w:pPr>
              <w:spacing w:line="254" w:lineRule="auto"/>
              <w:rPr>
                <w:sz w:val="24"/>
              </w:rPr>
            </w:pPr>
            <w:r w:rsidRPr="00765CCF">
              <w:rPr>
                <w:sz w:val="24"/>
              </w:rPr>
              <w:t xml:space="preserve">a) Ta có: </w:t>
            </w:r>
            <w:r w:rsidRPr="00765CCF">
              <w:rPr>
                <w:position w:val="-12"/>
                <w:sz w:val="24"/>
              </w:rPr>
              <w:object w:dxaOrig="2580" w:dyaOrig="420" w14:anchorId="27DCF607">
                <v:shape id="_x0000_i1215" type="#_x0000_t75" style="width:129pt;height:21pt" o:ole="">
                  <v:imagedata r:id="rId266" o:title=""/>
                </v:shape>
                <o:OLEObject Type="Embed" ProgID="Equation.DSMT4" ShapeID="_x0000_i1215" DrawAspect="Content" ObjectID="_1664269645" r:id="rId294"/>
              </w:object>
            </w:r>
            <w:r w:rsidRPr="00765CCF">
              <w:rPr>
                <w:sz w:val="24"/>
              </w:rPr>
              <w:t xml:space="preserve"> </w:t>
            </w:r>
          </w:p>
          <w:p w14:paraId="2F1C2BB9" w14:textId="77777777" w:rsidR="00F71090" w:rsidRPr="00765CCF" w:rsidRDefault="00F71090" w:rsidP="00765CCF">
            <w:pPr>
              <w:spacing w:line="254" w:lineRule="auto"/>
              <w:rPr>
                <w:sz w:val="24"/>
              </w:rPr>
            </w:pPr>
            <w:r w:rsidRPr="00765CCF">
              <w:rPr>
                <w:sz w:val="24"/>
              </w:rPr>
              <w:t xml:space="preserve">Mà </w:t>
            </w:r>
            <w:r w:rsidRPr="00765CCF">
              <w:rPr>
                <w:position w:val="-12"/>
                <w:sz w:val="24"/>
              </w:rPr>
              <w:object w:dxaOrig="300" w:dyaOrig="420" w14:anchorId="62D73518">
                <v:shape id="_x0000_i1216" type="#_x0000_t75" style="width:15pt;height:21pt" o:ole="">
                  <v:imagedata r:id="rId262" o:title=""/>
                </v:shape>
                <o:OLEObject Type="Embed" ProgID="Equation.DSMT4" ShapeID="_x0000_i1216" DrawAspect="Content" ObjectID="_1664269646" r:id="rId295"/>
              </w:object>
            </w:r>
            <w:r w:rsidRPr="00765CCF">
              <w:rPr>
                <w:sz w:val="24"/>
              </w:rPr>
              <w:t xml:space="preserve"> và </w:t>
            </w:r>
            <w:r w:rsidRPr="00765CCF">
              <w:rPr>
                <w:position w:val="-12"/>
                <w:sz w:val="24"/>
              </w:rPr>
              <w:object w:dxaOrig="300" w:dyaOrig="420" w14:anchorId="751CCFA7">
                <v:shape id="_x0000_i1217" type="#_x0000_t75" style="width:15pt;height:21pt" o:ole="">
                  <v:imagedata r:id="rId264" o:title=""/>
                </v:shape>
                <o:OLEObject Type="Embed" ProgID="Equation.DSMT4" ShapeID="_x0000_i1217" DrawAspect="Content" ObjectID="_1664269647" r:id="rId296"/>
              </w:object>
            </w:r>
            <w:r w:rsidRPr="00765CCF">
              <w:rPr>
                <w:sz w:val="24"/>
              </w:rPr>
              <w:t xml:space="preserve"> là hai góc trong cùng phía.</w:t>
            </w:r>
          </w:p>
          <w:p w14:paraId="66C62BFA" w14:textId="77777777" w:rsidR="00F71090" w:rsidRPr="00765CCF" w:rsidRDefault="00F71090" w:rsidP="00765CCF">
            <w:pPr>
              <w:spacing w:line="254" w:lineRule="auto"/>
              <w:rPr>
                <w:sz w:val="24"/>
              </w:rPr>
            </w:pPr>
            <w:r w:rsidRPr="00765CCF">
              <w:rPr>
                <w:sz w:val="24"/>
              </w:rPr>
              <w:t xml:space="preserve">Do đó, </w:t>
            </w:r>
            <w:r w:rsidRPr="00765CCF">
              <w:rPr>
                <w:position w:val="-6"/>
                <w:sz w:val="24"/>
              </w:rPr>
              <w:object w:dxaOrig="560" w:dyaOrig="279" w14:anchorId="6D57361F">
                <v:shape id="_x0000_i1218" type="#_x0000_t75" style="width:27.75pt;height:14.25pt" o:ole="">
                  <v:imagedata r:id="rId256" o:title=""/>
                </v:shape>
                <o:OLEObject Type="Embed" ProgID="Equation.DSMT4" ShapeID="_x0000_i1218" DrawAspect="Content" ObjectID="_1664269648" r:id="rId297"/>
              </w:object>
            </w:r>
            <w:r w:rsidRPr="00765CCF">
              <w:rPr>
                <w:sz w:val="24"/>
              </w:rPr>
              <w:t xml:space="preserve"> (theo t/c 2 đt song song).</w:t>
            </w:r>
          </w:p>
          <w:p w14:paraId="5B920982" w14:textId="77777777" w:rsidR="00F71090" w:rsidRPr="00765CCF" w:rsidRDefault="00F71090" w:rsidP="00765CCF">
            <w:pPr>
              <w:spacing w:line="254" w:lineRule="auto"/>
              <w:rPr>
                <w:sz w:val="24"/>
              </w:rPr>
            </w:pPr>
            <w:r w:rsidRPr="00765CCF">
              <w:rPr>
                <w:sz w:val="24"/>
              </w:rPr>
              <w:t xml:space="preserve">b) Ta có </w:t>
            </w:r>
            <w:r w:rsidRPr="00765CCF">
              <w:rPr>
                <w:position w:val="-12"/>
                <w:sz w:val="24"/>
              </w:rPr>
              <w:object w:dxaOrig="1340" w:dyaOrig="420" w14:anchorId="45C4383A">
                <v:shape id="_x0000_i1219" type="#_x0000_t75" style="width:66.75pt;height:21pt" o:ole="">
                  <v:imagedata r:id="rId298" o:title=""/>
                </v:shape>
                <o:OLEObject Type="Embed" ProgID="Equation.DSMT4" ShapeID="_x0000_i1219" DrawAspect="Content" ObjectID="_1664269649" r:id="rId299"/>
              </w:object>
            </w:r>
            <w:r w:rsidRPr="00765CCF">
              <w:rPr>
                <w:sz w:val="24"/>
              </w:rPr>
              <w:t>(vì hai góc so le trong)</w:t>
            </w:r>
          </w:p>
          <w:p w14:paraId="0C83AB74" w14:textId="77777777" w:rsidR="00F71090" w:rsidRPr="00765CCF" w:rsidRDefault="00F71090" w:rsidP="00765CCF">
            <w:pPr>
              <w:spacing w:line="254" w:lineRule="auto"/>
              <w:rPr>
                <w:sz w:val="24"/>
              </w:rPr>
            </w:pPr>
          </w:p>
          <w:p w14:paraId="325531D8" w14:textId="77777777" w:rsidR="00F71090" w:rsidRPr="00765CCF" w:rsidRDefault="00F71090" w:rsidP="00765CCF">
            <w:pPr>
              <w:spacing w:line="254" w:lineRule="auto"/>
              <w:rPr>
                <w:sz w:val="24"/>
              </w:rPr>
            </w:pPr>
          </w:p>
          <w:p w14:paraId="096607DC" w14:textId="77777777" w:rsidR="00F71090" w:rsidRPr="00765CCF" w:rsidRDefault="00F71090" w:rsidP="00765CCF">
            <w:pPr>
              <w:rPr>
                <w:sz w:val="24"/>
              </w:rPr>
            </w:pPr>
            <w:r w:rsidRPr="00765CCF">
              <w:rPr>
                <w:b/>
                <w:sz w:val="24"/>
              </w:rPr>
              <w:t xml:space="preserve">Bài tập 3: </w:t>
            </w:r>
            <w:r w:rsidRPr="00765CCF">
              <w:rPr>
                <w:sz w:val="24"/>
              </w:rPr>
              <w:t xml:space="preserve">Cho hình vẽ, biết </w:t>
            </w:r>
            <w:r w:rsidRPr="00765CCF">
              <w:rPr>
                <w:position w:val="-6"/>
                <w:sz w:val="24"/>
              </w:rPr>
              <w:object w:dxaOrig="560" w:dyaOrig="279" w14:anchorId="13ADD161">
                <v:shape id="_x0000_i1220" type="#_x0000_t75" style="width:27.75pt;height:14.25pt" o:ole="">
                  <v:imagedata r:id="rId300" o:title=""/>
                </v:shape>
                <o:OLEObject Type="Embed" ProgID="Equation.DSMT4" ShapeID="_x0000_i1220" DrawAspect="Content" ObjectID="_1664269650" r:id="rId301"/>
              </w:object>
            </w:r>
            <w:r w:rsidRPr="00765CCF">
              <w:rPr>
                <w:sz w:val="24"/>
              </w:rPr>
              <w:t xml:space="preserve">; </w:t>
            </w:r>
            <w:r w:rsidRPr="00765CCF">
              <w:rPr>
                <w:position w:val="-12"/>
                <w:sz w:val="24"/>
              </w:rPr>
              <w:object w:dxaOrig="2020" w:dyaOrig="420" w14:anchorId="0E463495">
                <v:shape id="_x0000_i1221" type="#_x0000_t75" style="width:100.5pt;height:21pt" o:ole="">
                  <v:imagedata r:id="rId302" o:title=""/>
                </v:shape>
                <o:OLEObject Type="Embed" ProgID="Equation.DSMT4" ShapeID="_x0000_i1221" DrawAspect="Content" ObjectID="_1664269651" r:id="rId303"/>
              </w:object>
            </w:r>
            <w:r w:rsidRPr="00765CCF">
              <w:rPr>
                <w:sz w:val="24"/>
              </w:rPr>
              <w:t>.</w:t>
            </w:r>
          </w:p>
          <w:p w14:paraId="2A4834FA" w14:textId="77777777" w:rsidR="00F71090" w:rsidRPr="00765CCF" w:rsidRDefault="00F71090" w:rsidP="00765CCF">
            <w:pPr>
              <w:rPr>
                <w:sz w:val="24"/>
              </w:rPr>
            </w:pPr>
            <w:r w:rsidRPr="00765CCF">
              <w:rPr>
                <w:sz w:val="24"/>
              </w:rPr>
              <w:t xml:space="preserve">Tính </w:t>
            </w:r>
            <w:r w:rsidRPr="00765CCF">
              <w:rPr>
                <w:position w:val="-10"/>
                <w:sz w:val="24"/>
              </w:rPr>
              <w:object w:dxaOrig="1260" w:dyaOrig="400" w14:anchorId="365BF067">
                <v:shape id="_x0000_i1222" type="#_x0000_t75" style="width:63pt;height:20.25pt" o:ole="">
                  <v:imagedata r:id="rId304" o:title=""/>
                </v:shape>
                <o:OLEObject Type="Embed" ProgID="Equation.DSMT4" ShapeID="_x0000_i1222" DrawAspect="Content" ObjectID="_1664269652" r:id="rId305"/>
              </w:object>
            </w:r>
            <w:r w:rsidRPr="00765CCF">
              <w:rPr>
                <w:sz w:val="24"/>
              </w:rPr>
              <w:t xml:space="preserve"> </w:t>
            </w:r>
          </w:p>
          <w:p w14:paraId="2F251B2F" w14:textId="05C931D2" w:rsidR="00F71090" w:rsidRPr="00765CCF" w:rsidRDefault="00F95260" w:rsidP="00765CCF">
            <w:pPr>
              <w:rPr>
                <w:sz w:val="24"/>
              </w:rPr>
            </w:pPr>
            <w:r w:rsidRPr="00765CCF">
              <w:rPr>
                <w:noProof/>
                <w:sz w:val="24"/>
              </w:rPr>
              <w:lastRenderedPageBreak/>
              <w:drawing>
                <wp:inline distT="0" distB="0" distL="0" distR="0" wp14:anchorId="002262B5" wp14:editId="63FD4191">
                  <wp:extent cx="2143125" cy="933450"/>
                  <wp:effectExtent l="0" t="0" r="0" b="0"/>
                  <wp:docPr id="19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143125" cy="933450"/>
                          </a:xfrm>
                          <a:prstGeom prst="rect">
                            <a:avLst/>
                          </a:prstGeom>
                          <a:noFill/>
                          <a:ln>
                            <a:noFill/>
                          </a:ln>
                        </pic:spPr>
                      </pic:pic>
                    </a:graphicData>
                  </a:graphic>
                </wp:inline>
              </w:drawing>
            </w:r>
          </w:p>
          <w:p w14:paraId="3D90B50A" w14:textId="77777777" w:rsidR="00F71090" w:rsidRPr="00765CCF" w:rsidRDefault="00F71090" w:rsidP="00765CCF">
            <w:pPr>
              <w:rPr>
                <w:sz w:val="24"/>
              </w:rPr>
            </w:pPr>
            <w:r w:rsidRPr="00765CCF">
              <w:rPr>
                <w:b/>
                <w:i/>
                <w:sz w:val="24"/>
                <w:u w:val="single"/>
              </w:rPr>
              <w:t xml:space="preserve">Giải: </w:t>
            </w:r>
          </w:p>
          <w:p w14:paraId="737E07BD" w14:textId="77777777" w:rsidR="00F71090" w:rsidRPr="00765CCF" w:rsidRDefault="00F71090" w:rsidP="00765CCF">
            <w:pPr>
              <w:rPr>
                <w:sz w:val="24"/>
              </w:rPr>
            </w:pPr>
            <w:r w:rsidRPr="00765CCF">
              <w:rPr>
                <w:sz w:val="24"/>
              </w:rPr>
              <w:t xml:space="preserve">Vì </w:t>
            </w:r>
            <w:r w:rsidRPr="00765CCF">
              <w:rPr>
                <w:position w:val="-6"/>
                <w:sz w:val="24"/>
              </w:rPr>
              <w:object w:dxaOrig="560" w:dyaOrig="279" w14:anchorId="42317193">
                <v:shape id="_x0000_i1224" type="#_x0000_t75" style="width:27.75pt;height:14.25pt" o:ole="">
                  <v:imagedata r:id="rId300" o:title=""/>
                </v:shape>
                <o:OLEObject Type="Embed" ProgID="Equation.DSMT4" ShapeID="_x0000_i1224" DrawAspect="Content" ObjectID="_1664269653" r:id="rId307"/>
              </w:object>
            </w:r>
            <w:r w:rsidRPr="00765CCF">
              <w:rPr>
                <w:sz w:val="24"/>
              </w:rPr>
              <w:t xml:space="preserve"> nên ta có </w:t>
            </w:r>
            <w:r w:rsidRPr="00765CCF">
              <w:rPr>
                <w:position w:val="-12"/>
                <w:sz w:val="24"/>
              </w:rPr>
              <w:object w:dxaOrig="1600" w:dyaOrig="420" w14:anchorId="7DDEFA9A">
                <v:shape id="_x0000_i1225" type="#_x0000_t75" style="width:80.25pt;height:21pt" o:ole="">
                  <v:imagedata r:id="rId308" o:title=""/>
                </v:shape>
                <o:OLEObject Type="Embed" ProgID="Equation.DSMT4" ShapeID="_x0000_i1225" DrawAspect="Content" ObjectID="_1664269654" r:id="rId309"/>
              </w:object>
            </w:r>
            <w:r w:rsidRPr="00765CCF">
              <w:rPr>
                <w:sz w:val="24"/>
              </w:rPr>
              <w:t xml:space="preserve"> (hai góc đồng vị)</w:t>
            </w:r>
          </w:p>
          <w:p w14:paraId="44FBC5F6" w14:textId="77777777" w:rsidR="00F71090" w:rsidRPr="00765CCF" w:rsidRDefault="00F71090" w:rsidP="00765CCF">
            <w:pPr>
              <w:spacing w:line="254" w:lineRule="auto"/>
              <w:rPr>
                <w:b/>
                <w:sz w:val="24"/>
              </w:rPr>
            </w:pPr>
            <w:r w:rsidRPr="00765CCF">
              <w:rPr>
                <w:sz w:val="24"/>
              </w:rPr>
              <w:t xml:space="preserve">Vì </w:t>
            </w:r>
            <w:r w:rsidRPr="00765CCF">
              <w:rPr>
                <w:position w:val="-6"/>
                <w:sz w:val="24"/>
              </w:rPr>
              <w:object w:dxaOrig="560" w:dyaOrig="279" w14:anchorId="6E40EB3E">
                <v:shape id="_x0000_i1226" type="#_x0000_t75" style="width:27.75pt;height:14.25pt" o:ole="">
                  <v:imagedata r:id="rId300" o:title=""/>
                </v:shape>
                <o:OLEObject Type="Embed" ProgID="Equation.DSMT4" ShapeID="_x0000_i1226" DrawAspect="Content" ObjectID="_1664269655" r:id="rId310"/>
              </w:object>
            </w:r>
            <w:r w:rsidRPr="00765CCF">
              <w:rPr>
                <w:sz w:val="24"/>
              </w:rPr>
              <w:t>nên  ta có</w:t>
            </w:r>
            <w:r w:rsidRPr="00765CCF">
              <w:rPr>
                <w:position w:val="-6"/>
                <w:sz w:val="24"/>
              </w:rPr>
              <w:object w:dxaOrig="1840" w:dyaOrig="360" w14:anchorId="4B8D88C2">
                <v:shape id="_x0000_i1227" type="#_x0000_t75" style="width:83.25pt;height:18pt" o:ole="">
                  <v:imagedata r:id="rId311" o:title=""/>
                </v:shape>
                <o:OLEObject Type="Embed" ProgID="Equation.DSMT4" ShapeID="_x0000_i1227" DrawAspect="Content" ObjectID="_1664269656" r:id="rId312"/>
              </w:object>
            </w:r>
            <w:r w:rsidRPr="00765CCF">
              <w:rPr>
                <w:sz w:val="24"/>
              </w:rPr>
              <w:t xml:space="preserve"> (hai góc so le trong)</w:t>
            </w:r>
          </w:p>
        </w:tc>
      </w:tr>
      <w:tr w:rsidR="00F71090" w:rsidRPr="004A27D2" w14:paraId="633F4772" w14:textId="77777777" w:rsidTr="00765CCF">
        <w:tc>
          <w:tcPr>
            <w:tcW w:w="9854" w:type="dxa"/>
            <w:gridSpan w:val="3"/>
            <w:shd w:val="clear" w:color="auto" w:fill="auto"/>
          </w:tcPr>
          <w:p w14:paraId="6186F545" w14:textId="77777777" w:rsidR="00F71090" w:rsidRPr="00765CCF" w:rsidRDefault="00F71090" w:rsidP="00765CCF">
            <w:pPr>
              <w:spacing w:line="254" w:lineRule="auto"/>
              <w:rPr>
                <w:b/>
                <w:sz w:val="24"/>
              </w:rPr>
            </w:pPr>
            <w:r w:rsidRPr="00765CCF">
              <w:rPr>
                <w:b/>
                <w:sz w:val="24"/>
              </w:rPr>
              <w:lastRenderedPageBreak/>
              <w:t>D,E. Hoạt động vận dụng, tìm tòi, mở rộng (20 phút)</w:t>
            </w:r>
          </w:p>
          <w:p w14:paraId="117C483D" w14:textId="77777777" w:rsidR="00F71090" w:rsidRPr="00765CCF" w:rsidRDefault="00F71090" w:rsidP="00765CCF">
            <w:pPr>
              <w:spacing w:line="254" w:lineRule="auto"/>
              <w:rPr>
                <w:sz w:val="24"/>
              </w:rPr>
            </w:pPr>
            <w:r w:rsidRPr="00765CCF">
              <w:rPr>
                <w:b/>
                <w:i/>
                <w:sz w:val="24"/>
              </w:rPr>
              <w:t>Mục tiêu:</w:t>
            </w:r>
            <w:r w:rsidRPr="00765CCF">
              <w:rPr>
                <w:sz w:val="24"/>
              </w:rPr>
              <w:t xml:space="preserve"> Vận dụng các kiến thức để chứng minh 2 đường thẳng song song (có kẻ thêm đường phụ). Khuyến khích HS tìm tòi, phát hiện một số tình huống, bài toán liên quan.</w:t>
            </w:r>
          </w:p>
          <w:p w14:paraId="67EBFC69" w14:textId="77777777" w:rsidR="00F71090" w:rsidRPr="00765CCF" w:rsidRDefault="00F71090" w:rsidP="00765CCF">
            <w:pPr>
              <w:spacing w:line="254" w:lineRule="auto"/>
              <w:rPr>
                <w:sz w:val="24"/>
              </w:rPr>
            </w:pPr>
            <w:r w:rsidRPr="00765CCF">
              <w:rPr>
                <w:b/>
                <w:i/>
                <w:sz w:val="24"/>
              </w:rPr>
              <w:t>Phương pháp</w:t>
            </w:r>
            <w:r w:rsidRPr="00765CCF">
              <w:rPr>
                <w:sz w:val="24"/>
              </w:rPr>
              <w:t>: Hoạt động cá nhân, hoạt động cặp đôi.</w:t>
            </w:r>
          </w:p>
        </w:tc>
      </w:tr>
      <w:tr w:rsidR="00F71090" w:rsidRPr="004A27D2" w14:paraId="0B97B5F6" w14:textId="77777777" w:rsidTr="00765CCF">
        <w:tc>
          <w:tcPr>
            <w:tcW w:w="3158" w:type="dxa"/>
            <w:shd w:val="clear" w:color="auto" w:fill="auto"/>
          </w:tcPr>
          <w:p w14:paraId="0DA4D18F" w14:textId="77777777" w:rsidR="00F71090" w:rsidRPr="00765CCF" w:rsidRDefault="00F71090" w:rsidP="00765CCF">
            <w:pPr>
              <w:spacing w:line="254" w:lineRule="auto"/>
              <w:rPr>
                <w:b/>
                <w:sz w:val="24"/>
                <w:lang w:val="en-ID"/>
              </w:rPr>
            </w:pPr>
            <w:r w:rsidRPr="00765CCF">
              <w:rPr>
                <w:b/>
                <w:sz w:val="24"/>
                <w:lang w:val="en-ID"/>
              </w:rPr>
              <w:t xml:space="preserve">Bài tập 4: </w:t>
            </w:r>
          </w:p>
          <w:p w14:paraId="07081912" w14:textId="77777777" w:rsidR="00F71090" w:rsidRPr="00765CCF" w:rsidRDefault="00F71090" w:rsidP="00765CCF">
            <w:pPr>
              <w:spacing w:line="254" w:lineRule="auto"/>
              <w:rPr>
                <w:b/>
                <w:sz w:val="24"/>
                <w:lang w:val="en-ID"/>
              </w:rPr>
            </w:pPr>
          </w:p>
          <w:p w14:paraId="5CB66AE7" w14:textId="77777777" w:rsidR="00F71090" w:rsidRPr="00765CCF" w:rsidRDefault="00F71090" w:rsidP="00765CCF">
            <w:pPr>
              <w:spacing w:line="254" w:lineRule="auto"/>
              <w:rPr>
                <w:sz w:val="24"/>
                <w:lang w:val="en-ID"/>
              </w:rPr>
            </w:pPr>
            <w:r w:rsidRPr="00765CCF">
              <w:rPr>
                <w:sz w:val="24"/>
                <w:lang w:val="en-ID"/>
              </w:rPr>
              <w:t>- Yêu cầu HS hoạt động cá nhân, thực hiện bài tập 3a.</w:t>
            </w:r>
          </w:p>
          <w:p w14:paraId="5D3015EE" w14:textId="77777777" w:rsidR="00F71090" w:rsidRPr="00765CCF" w:rsidRDefault="00F71090" w:rsidP="00765CCF">
            <w:pPr>
              <w:spacing w:line="254" w:lineRule="auto"/>
              <w:rPr>
                <w:sz w:val="24"/>
                <w:lang w:val="en-ID"/>
              </w:rPr>
            </w:pPr>
          </w:p>
          <w:p w14:paraId="18C62886" w14:textId="77777777" w:rsidR="00F71090" w:rsidRPr="00765CCF" w:rsidRDefault="00F71090" w:rsidP="00765CCF">
            <w:pPr>
              <w:spacing w:line="254" w:lineRule="auto"/>
              <w:rPr>
                <w:sz w:val="24"/>
                <w:lang w:val="en-ID"/>
              </w:rPr>
            </w:pPr>
            <w:r w:rsidRPr="00765CCF">
              <w:rPr>
                <w:sz w:val="24"/>
                <w:lang w:val="en-ID"/>
              </w:rPr>
              <w:t xml:space="preserve">- Tính </w:t>
            </w:r>
            <w:r w:rsidRPr="00765CCF">
              <w:rPr>
                <w:position w:val="-12"/>
                <w:sz w:val="24"/>
                <w:lang w:val="en-ID"/>
              </w:rPr>
              <w:object w:dxaOrig="320" w:dyaOrig="420" w14:anchorId="0FC44F39">
                <v:shape id="_x0000_i1228" type="#_x0000_t75" style="width:15.75pt;height:21pt" o:ole="">
                  <v:imagedata r:id="rId313" o:title=""/>
                </v:shape>
                <o:OLEObject Type="Embed" ProgID="Equation.DSMT4" ShapeID="_x0000_i1228" DrawAspect="Content" ObjectID="_1664269657" r:id="rId314"/>
              </w:object>
            </w:r>
            <w:r w:rsidRPr="00765CCF">
              <w:rPr>
                <w:sz w:val="24"/>
                <w:lang w:val="en-ID"/>
              </w:rPr>
              <w:t xml:space="preserve"> ta làm như thế nào?</w:t>
            </w:r>
          </w:p>
          <w:p w14:paraId="050D6716" w14:textId="77777777" w:rsidR="00F71090" w:rsidRPr="00765CCF" w:rsidRDefault="00F71090" w:rsidP="00765CCF">
            <w:pPr>
              <w:spacing w:line="254" w:lineRule="auto"/>
              <w:rPr>
                <w:sz w:val="24"/>
                <w:lang w:val="en-ID"/>
              </w:rPr>
            </w:pPr>
          </w:p>
          <w:p w14:paraId="6E3878A0" w14:textId="77777777" w:rsidR="00F71090" w:rsidRPr="00765CCF" w:rsidRDefault="00F71090" w:rsidP="00765CCF">
            <w:pPr>
              <w:spacing w:line="254" w:lineRule="auto"/>
              <w:rPr>
                <w:sz w:val="24"/>
                <w:lang w:val="en-ID"/>
              </w:rPr>
            </w:pPr>
            <w:r w:rsidRPr="00765CCF">
              <w:rPr>
                <w:sz w:val="24"/>
                <w:lang w:val="en-ID"/>
              </w:rPr>
              <w:t>- Gọi HS lên bảng thực hiện.</w:t>
            </w:r>
          </w:p>
          <w:p w14:paraId="077896D4" w14:textId="77777777" w:rsidR="00F71090" w:rsidRPr="00765CCF" w:rsidRDefault="00F71090" w:rsidP="00765CCF">
            <w:pPr>
              <w:spacing w:line="254" w:lineRule="auto"/>
              <w:rPr>
                <w:sz w:val="24"/>
                <w:lang w:val="en-ID"/>
              </w:rPr>
            </w:pPr>
            <w:r w:rsidRPr="00765CCF">
              <w:rPr>
                <w:sz w:val="24"/>
                <w:lang w:val="en-ID"/>
              </w:rPr>
              <w:t>- Gọi HS nhận xét.</w:t>
            </w:r>
          </w:p>
          <w:p w14:paraId="383EEA81" w14:textId="77777777" w:rsidR="00F71090" w:rsidRPr="00765CCF" w:rsidRDefault="00F71090" w:rsidP="00765CCF">
            <w:pPr>
              <w:spacing w:line="254" w:lineRule="auto"/>
              <w:rPr>
                <w:sz w:val="24"/>
                <w:lang w:val="en-ID"/>
              </w:rPr>
            </w:pPr>
          </w:p>
          <w:p w14:paraId="60B72623" w14:textId="77777777" w:rsidR="00F71090" w:rsidRPr="00765CCF" w:rsidRDefault="00F71090" w:rsidP="00765CCF">
            <w:pPr>
              <w:spacing w:line="254" w:lineRule="auto"/>
              <w:rPr>
                <w:sz w:val="24"/>
                <w:lang w:val="en-ID"/>
              </w:rPr>
            </w:pPr>
            <w:r w:rsidRPr="00765CCF">
              <w:rPr>
                <w:sz w:val="24"/>
                <w:lang w:val="en-ID"/>
              </w:rPr>
              <w:t>- GV nhận xét và cho điểm khuyến khích HS.</w:t>
            </w:r>
          </w:p>
          <w:p w14:paraId="6D3EED4C" w14:textId="77777777" w:rsidR="00F71090" w:rsidRPr="00765CCF" w:rsidRDefault="00F71090" w:rsidP="00765CCF">
            <w:pPr>
              <w:spacing w:line="254" w:lineRule="auto"/>
              <w:rPr>
                <w:sz w:val="24"/>
                <w:lang w:val="en-ID"/>
              </w:rPr>
            </w:pPr>
          </w:p>
          <w:p w14:paraId="22225B9F" w14:textId="77777777" w:rsidR="00F71090" w:rsidRPr="00765CCF" w:rsidRDefault="00F71090" w:rsidP="00765CCF">
            <w:pPr>
              <w:spacing w:line="254" w:lineRule="auto"/>
              <w:rPr>
                <w:sz w:val="24"/>
                <w:lang w:val="en-ID"/>
              </w:rPr>
            </w:pPr>
            <w:r w:rsidRPr="00765CCF">
              <w:rPr>
                <w:sz w:val="24"/>
                <w:lang w:val="en-ID"/>
              </w:rPr>
              <w:t>- Bài 3b, GV chuyển giao nhiệm vụ tương tự như trên</w:t>
            </w:r>
          </w:p>
          <w:p w14:paraId="1B21A287" w14:textId="77777777" w:rsidR="00F71090" w:rsidRPr="00765CCF" w:rsidRDefault="00F71090" w:rsidP="00765CCF">
            <w:pPr>
              <w:spacing w:line="254" w:lineRule="auto"/>
              <w:rPr>
                <w:b/>
                <w:sz w:val="24"/>
                <w:lang w:val="en-ID"/>
              </w:rPr>
            </w:pPr>
          </w:p>
          <w:p w14:paraId="7464DE9F" w14:textId="77777777" w:rsidR="00F71090" w:rsidRPr="00765CCF" w:rsidRDefault="00F71090" w:rsidP="00765CCF">
            <w:pPr>
              <w:spacing w:line="254" w:lineRule="auto"/>
              <w:rPr>
                <w:b/>
                <w:sz w:val="24"/>
                <w:lang w:val="en-ID"/>
              </w:rPr>
            </w:pPr>
          </w:p>
          <w:p w14:paraId="5CBD61D6" w14:textId="77777777" w:rsidR="00F71090" w:rsidRPr="00765CCF" w:rsidRDefault="00F71090" w:rsidP="00765CCF">
            <w:pPr>
              <w:spacing w:line="254" w:lineRule="auto"/>
              <w:rPr>
                <w:sz w:val="24"/>
                <w:lang w:val="en-ID"/>
              </w:rPr>
            </w:pPr>
            <w:r w:rsidRPr="00765CCF">
              <w:rPr>
                <w:b/>
                <w:sz w:val="24"/>
                <w:lang w:val="en-ID"/>
              </w:rPr>
              <w:t xml:space="preserve">Bài tập 5: </w:t>
            </w:r>
            <w:r w:rsidRPr="00765CCF">
              <w:rPr>
                <w:sz w:val="24"/>
                <w:lang w:val="en-ID"/>
              </w:rPr>
              <w:t>(Dành cho HS khá, giỏi)</w:t>
            </w:r>
          </w:p>
          <w:p w14:paraId="685F341E" w14:textId="77777777" w:rsidR="00F71090" w:rsidRPr="00765CCF" w:rsidRDefault="00F71090" w:rsidP="00765CCF">
            <w:pPr>
              <w:spacing w:line="254" w:lineRule="auto"/>
              <w:rPr>
                <w:sz w:val="24"/>
                <w:lang w:val="en-ID"/>
              </w:rPr>
            </w:pPr>
          </w:p>
          <w:p w14:paraId="275F59E3" w14:textId="77777777" w:rsidR="00F71090" w:rsidRPr="00765CCF" w:rsidRDefault="00F71090" w:rsidP="00765CCF">
            <w:pPr>
              <w:spacing w:line="254" w:lineRule="auto"/>
              <w:rPr>
                <w:sz w:val="24"/>
                <w:lang w:val="en-ID"/>
              </w:rPr>
            </w:pPr>
            <w:r w:rsidRPr="00765CCF">
              <w:rPr>
                <w:sz w:val="24"/>
                <w:lang w:val="en-ID"/>
              </w:rPr>
              <w:t>- GV cho HS hoạt động cặp đôi, thảo luận tìm cách chứng minh.</w:t>
            </w:r>
          </w:p>
          <w:p w14:paraId="10081E07" w14:textId="77777777" w:rsidR="00F71090" w:rsidRPr="00765CCF" w:rsidRDefault="00F71090" w:rsidP="00765CCF">
            <w:pPr>
              <w:spacing w:line="254" w:lineRule="auto"/>
              <w:rPr>
                <w:sz w:val="24"/>
                <w:lang w:val="en-ID"/>
              </w:rPr>
            </w:pPr>
            <w:r w:rsidRPr="00765CCF">
              <w:rPr>
                <w:sz w:val="24"/>
                <w:lang w:val="en-ID"/>
              </w:rPr>
              <w:t>GV có thể gợi ý cho HS:</w:t>
            </w:r>
          </w:p>
          <w:p w14:paraId="2274ADBD" w14:textId="77777777" w:rsidR="00F71090" w:rsidRPr="00765CCF" w:rsidRDefault="00F71090" w:rsidP="00765CCF">
            <w:pPr>
              <w:spacing w:line="254" w:lineRule="auto"/>
              <w:rPr>
                <w:sz w:val="24"/>
                <w:lang w:val="en-ID"/>
              </w:rPr>
            </w:pPr>
            <w:r w:rsidRPr="00765CCF">
              <w:rPr>
                <w:sz w:val="24"/>
                <w:lang w:val="en-ID"/>
              </w:rPr>
              <w:t xml:space="preserve">- Đường thẳng </w:t>
            </w:r>
            <w:r w:rsidRPr="00765CCF">
              <w:rPr>
                <w:position w:val="-6"/>
                <w:sz w:val="24"/>
                <w:lang w:val="en-ID"/>
              </w:rPr>
              <w:object w:dxaOrig="200" w:dyaOrig="220" w14:anchorId="792001E3">
                <v:shape id="_x0000_i1229" type="#_x0000_t75" style="width:10.5pt;height:11.25pt" o:ole="">
                  <v:imagedata r:id="rId315" o:title=""/>
                </v:shape>
                <o:OLEObject Type="Embed" ProgID="Equation.DSMT4" ShapeID="_x0000_i1229" DrawAspect="Content" ObjectID="_1664269658" r:id="rId316"/>
              </w:object>
            </w:r>
            <w:r w:rsidRPr="00765CCF">
              <w:rPr>
                <w:sz w:val="24"/>
                <w:lang w:val="en-ID"/>
              </w:rPr>
              <w:t xml:space="preserve"> và </w:t>
            </w:r>
            <w:r w:rsidRPr="00765CCF">
              <w:rPr>
                <w:position w:val="-6"/>
                <w:sz w:val="24"/>
                <w:lang w:val="en-ID"/>
              </w:rPr>
              <w:object w:dxaOrig="200" w:dyaOrig="279" w14:anchorId="5BF56CE8">
                <v:shape id="_x0000_i1230" type="#_x0000_t75" style="width:10.5pt;height:14.25pt" o:ole="">
                  <v:imagedata r:id="rId317" o:title=""/>
                </v:shape>
                <o:OLEObject Type="Embed" ProgID="Equation.DSMT4" ShapeID="_x0000_i1230" DrawAspect="Content" ObjectID="_1664269659" r:id="rId318"/>
              </w:object>
            </w:r>
            <w:r w:rsidRPr="00765CCF">
              <w:rPr>
                <w:sz w:val="24"/>
                <w:lang w:val="en-ID"/>
              </w:rPr>
              <w:t xml:space="preserve"> có song song với nhau không? Vì sao?</w:t>
            </w:r>
          </w:p>
          <w:p w14:paraId="7139F22A" w14:textId="77777777" w:rsidR="00F71090" w:rsidRPr="00765CCF" w:rsidRDefault="00F71090" w:rsidP="00765CCF">
            <w:pPr>
              <w:spacing w:line="254" w:lineRule="auto"/>
              <w:rPr>
                <w:sz w:val="24"/>
                <w:lang w:val="en-ID"/>
              </w:rPr>
            </w:pPr>
          </w:p>
          <w:p w14:paraId="570C3289" w14:textId="77777777" w:rsidR="00F71090" w:rsidRPr="00765CCF" w:rsidRDefault="00F71090" w:rsidP="00765CCF">
            <w:pPr>
              <w:spacing w:line="254" w:lineRule="auto"/>
              <w:rPr>
                <w:sz w:val="24"/>
                <w:lang w:val="en-ID"/>
              </w:rPr>
            </w:pPr>
            <w:r w:rsidRPr="00765CCF">
              <w:rPr>
                <w:sz w:val="24"/>
                <w:lang w:val="en-ID"/>
              </w:rPr>
              <w:t xml:space="preserve">- Đường thẳng </w:t>
            </w:r>
            <w:r w:rsidRPr="00765CCF">
              <w:rPr>
                <w:position w:val="-6"/>
                <w:sz w:val="24"/>
                <w:lang w:val="en-ID"/>
              </w:rPr>
              <w:object w:dxaOrig="220" w:dyaOrig="279" w14:anchorId="715FDB77">
                <v:shape id="_x0000_i1231" type="#_x0000_t75" style="width:11.25pt;height:14.25pt" o:ole="">
                  <v:imagedata r:id="rId319" o:title=""/>
                </v:shape>
                <o:OLEObject Type="Embed" ProgID="Equation.DSMT4" ShapeID="_x0000_i1231" DrawAspect="Content" ObjectID="_1664269660" r:id="rId320"/>
              </w:object>
            </w:r>
            <w:r w:rsidRPr="00765CCF">
              <w:rPr>
                <w:sz w:val="24"/>
                <w:lang w:val="en-ID"/>
              </w:rPr>
              <w:t xml:space="preserve"> có vuông </w:t>
            </w:r>
            <w:r w:rsidRPr="00765CCF">
              <w:rPr>
                <w:sz w:val="24"/>
                <w:lang w:val="en-ID"/>
              </w:rPr>
              <w:lastRenderedPageBreak/>
              <w:t>góc với đường thẳng m không? Vì sao?</w:t>
            </w:r>
          </w:p>
          <w:p w14:paraId="09FBA696" w14:textId="77777777" w:rsidR="00F71090" w:rsidRPr="00765CCF" w:rsidRDefault="00F71090" w:rsidP="00765CCF">
            <w:pPr>
              <w:spacing w:line="254" w:lineRule="auto"/>
              <w:rPr>
                <w:sz w:val="24"/>
                <w:lang w:val="en-ID"/>
              </w:rPr>
            </w:pPr>
          </w:p>
          <w:p w14:paraId="163282CA" w14:textId="77777777" w:rsidR="00F71090" w:rsidRPr="00765CCF" w:rsidRDefault="00F71090" w:rsidP="00765CCF">
            <w:pPr>
              <w:spacing w:line="254" w:lineRule="auto"/>
              <w:rPr>
                <w:sz w:val="24"/>
                <w:lang w:val="en-ID"/>
              </w:rPr>
            </w:pPr>
            <w:r w:rsidRPr="00765CCF">
              <w:rPr>
                <w:sz w:val="24"/>
                <w:lang w:val="en-ID"/>
              </w:rPr>
              <w:t xml:space="preserve">- Hai đường thẳng </w:t>
            </w:r>
            <w:r w:rsidRPr="00765CCF">
              <w:rPr>
                <w:position w:val="-6"/>
                <w:sz w:val="24"/>
                <w:lang w:val="en-ID"/>
              </w:rPr>
              <w:object w:dxaOrig="200" w:dyaOrig="279" w14:anchorId="0573669C">
                <v:shape id="_x0000_i1232" type="#_x0000_t75" style="width:10.5pt;height:14.25pt" o:ole="">
                  <v:imagedata r:id="rId317" o:title=""/>
                </v:shape>
                <o:OLEObject Type="Embed" ProgID="Equation.DSMT4" ShapeID="_x0000_i1232" DrawAspect="Content" ObjectID="_1664269661" r:id="rId321"/>
              </w:object>
            </w:r>
            <w:r w:rsidRPr="00765CCF">
              <w:rPr>
                <w:sz w:val="24"/>
                <w:lang w:val="en-ID"/>
              </w:rPr>
              <w:t xml:space="preserve">và </w:t>
            </w:r>
            <w:r w:rsidRPr="00765CCF">
              <w:rPr>
                <w:position w:val="-6"/>
                <w:sz w:val="24"/>
                <w:lang w:val="en-ID"/>
              </w:rPr>
              <w:object w:dxaOrig="220" w:dyaOrig="279" w14:anchorId="3734243F">
                <v:shape id="_x0000_i1233" type="#_x0000_t75" style="width:11.25pt;height:14.25pt" o:ole="">
                  <v:imagedata r:id="rId319" o:title=""/>
                </v:shape>
                <o:OLEObject Type="Embed" ProgID="Equation.DSMT4" ShapeID="_x0000_i1233" DrawAspect="Content" ObjectID="_1664269662" r:id="rId322"/>
              </w:object>
            </w:r>
            <w:r w:rsidRPr="00765CCF">
              <w:rPr>
                <w:sz w:val="24"/>
                <w:lang w:val="en-ID"/>
              </w:rPr>
              <w:t>có song song với nhau không? Vì sao?</w:t>
            </w:r>
          </w:p>
          <w:p w14:paraId="2AD03F00" w14:textId="77777777" w:rsidR="00F71090" w:rsidRPr="00765CCF" w:rsidRDefault="00F71090" w:rsidP="00765CCF">
            <w:pPr>
              <w:spacing w:line="254" w:lineRule="auto"/>
              <w:rPr>
                <w:sz w:val="24"/>
              </w:rPr>
            </w:pPr>
          </w:p>
          <w:p w14:paraId="120D9EA5" w14:textId="77777777" w:rsidR="00F71090" w:rsidRPr="00765CCF" w:rsidRDefault="00F71090" w:rsidP="00765CCF">
            <w:pPr>
              <w:spacing w:line="254" w:lineRule="auto"/>
              <w:rPr>
                <w:sz w:val="24"/>
              </w:rPr>
            </w:pPr>
          </w:p>
          <w:p w14:paraId="2F8BE9E6" w14:textId="77777777" w:rsidR="00F71090" w:rsidRPr="00765CCF" w:rsidRDefault="00F71090" w:rsidP="00765CCF">
            <w:pPr>
              <w:spacing w:line="254" w:lineRule="auto"/>
              <w:rPr>
                <w:sz w:val="24"/>
              </w:rPr>
            </w:pPr>
          </w:p>
          <w:p w14:paraId="2598DABF" w14:textId="77777777" w:rsidR="00F71090" w:rsidRPr="00765CCF" w:rsidRDefault="00F71090" w:rsidP="00765CCF">
            <w:pPr>
              <w:spacing w:line="254" w:lineRule="auto"/>
              <w:rPr>
                <w:sz w:val="24"/>
              </w:rPr>
            </w:pPr>
            <w:r w:rsidRPr="00765CCF">
              <w:rPr>
                <w:sz w:val="24"/>
              </w:rPr>
              <w:t>- Dặn dò HS: Chuẩn bị bài từ vuông góc đến song song.</w:t>
            </w:r>
          </w:p>
        </w:tc>
        <w:tc>
          <w:tcPr>
            <w:tcW w:w="3196" w:type="dxa"/>
            <w:shd w:val="clear" w:color="auto" w:fill="auto"/>
          </w:tcPr>
          <w:p w14:paraId="740CA215" w14:textId="77777777" w:rsidR="00F71090" w:rsidRPr="00765CCF" w:rsidRDefault="00F71090" w:rsidP="00765CCF">
            <w:pPr>
              <w:spacing w:line="254" w:lineRule="auto"/>
              <w:rPr>
                <w:sz w:val="24"/>
              </w:rPr>
            </w:pPr>
          </w:p>
          <w:p w14:paraId="23B2F186" w14:textId="77777777" w:rsidR="00F71090" w:rsidRPr="00765CCF" w:rsidRDefault="00F71090" w:rsidP="00765CCF">
            <w:pPr>
              <w:spacing w:line="254" w:lineRule="auto"/>
              <w:rPr>
                <w:sz w:val="24"/>
              </w:rPr>
            </w:pPr>
          </w:p>
          <w:p w14:paraId="22E858C1" w14:textId="77777777" w:rsidR="00F71090" w:rsidRPr="00765CCF" w:rsidRDefault="00F71090" w:rsidP="00765CCF">
            <w:pPr>
              <w:spacing w:line="254" w:lineRule="auto"/>
              <w:rPr>
                <w:sz w:val="24"/>
              </w:rPr>
            </w:pPr>
            <w:r w:rsidRPr="00765CCF">
              <w:rPr>
                <w:sz w:val="24"/>
              </w:rPr>
              <w:t>- HS hoạt động cá nhân, thực hiện bài tập vào vở.</w:t>
            </w:r>
          </w:p>
          <w:p w14:paraId="46A1AAFF" w14:textId="77777777" w:rsidR="00F71090" w:rsidRPr="00765CCF" w:rsidRDefault="00F71090" w:rsidP="00765CCF">
            <w:pPr>
              <w:spacing w:line="254" w:lineRule="auto"/>
              <w:rPr>
                <w:sz w:val="24"/>
              </w:rPr>
            </w:pPr>
          </w:p>
          <w:p w14:paraId="4329CC08" w14:textId="77777777" w:rsidR="00F71090" w:rsidRPr="00765CCF" w:rsidRDefault="00F71090" w:rsidP="00765CCF">
            <w:pPr>
              <w:spacing w:line="254" w:lineRule="auto"/>
              <w:rPr>
                <w:sz w:val="24"/>
                <w:lang w:val="en-ID"/>
              </w:rPr>
            </w:pPr>
            <w:r w:rsidRPr="00765CCF">
              <w:rPr>
                <w:sz w:val="24"/>
              </w:rPr>
              <w:t xml:space="preserve">- Dựa vào hai góc trong cùng phía là </w:t>
            </w:r>
            <w:r w:rsidRPr="00765CCF">
              <w:rPr>
                <w:position w:val="-12"/>
                <w:sz w:val="24"/>
                <w:lang w:val="en-ID"/>
              </w:rPr>
              <w:object w:dxaOrig="320" w:dyaOrig="420" w14:anchorId="665F59DA">
                <v:shape id="_x0000_i1234" type="#_x0000_t75" style="width:15.75pt;height:21pt" o:ole="">
                  <v:imagedata r:id="rId313" o:title=""/>
                </v:shape>
                <o:OLEObject Type="Embed" ProgID="Equation.DSMT4" ShapeID="_x0000_i1234" DrawAspect="Content" ObjectID="_1664269663" r:id="rId323"/>
              </w:object>
            </w:r>
            <w:r w:rsidRPr="00765CCF">
              <w:rPr>
                <w:sz w:val="24"/>
                <w:lang w:val="en-ID"/>
              </w:rPr>
              <w:t xml:space="preserve"> và </w:t>
            </w:r>
            <w:r w:rsidRPr="00765CCF">
              <w:rPr>
                <w:position w:val="-12"/>
                <w:sz w:val="24"/>
                <w:lang w:val="en-ID"/>
              </w:rPr>
              <w:object w:dxaOrig="300" w:dyaOrig="420" w14:anchorId="7306FFA5">
                <v:shape id="_x0000_i1235" type="#_x0000_t75" style="width:15pt;height:21pt" o:ole="">
                  <v:imagedata r:id="rId324" o:title=""/>
                </v:shape>
                <o:OLEObject Type="Embed" ProgID="Equation.DSMT4" ShapeID="_x0000_i1235" DrawAspect="Content" ObjectID="_1664269664" r:id="rId325"/>
              </w:object>
            </w:r>
          </w:p>
          <w:p w14:paraId="35852F1D" w14:textId="77777777" w:rsidR="00F71090" w:rsidRPr="00765CCF" w:rsidRDefault="00F71090" w:rsidP="00765CCF">
            <w:pPr>
              <w:spacing w:line="254" w:lineRule="auto"/>
              <w:rPr>
                <w:sz w:val="24"/>
                <w:lang w:val="en-ID"/>
              </w:rPr>
            </w:pPr>
          </w:p>
          <w:p w14:paraId="516D4E11" w14:textId="77777777" w:rsidR="00F71090" w:rsidRPr="00765CCF" w:rsidRDefault="00F71090" w:rsidP="00765CCF">
            <w:pPr>
              <w:spacing w:line="254" w:lineRule="auto"/>
              <w:rPr>
                <w:sz w:val="24"/>
              </w:rPr>
            </w:pPr>
            <w:r w:rsidRPr="00765CCF">
              <w:rPr>
                <w:sz w:val="24"/>
              </w:rPr>
              <w:t>- HS lên bảng thực hiện.</w:t>
            </w:r>
          </w:p>
          <w:p w14:paraId="6958B68B" w14:textId="77777777" w:rsidR="00F71090" w:rsidRPr="00765CCF" w:rsidRDefault="00F71090" w:rsidP="00765CCF">
            <w:pPr>
              <w:spacing w:line="254" w:lineRule="auto"/>
              <w:rPr>
                <w:sz w:val="24"/>
              </w:rPr>
            </w:pPr>
            <w:r w:rsidRPr="00765CCF">
              <w:rPr>
                <w:sz w:val="24"/>
              </w:rPr>
              <w:t>- Các bạn khác quan sát bài của bạn và nhận xét.</w:t>
            </w:r>
          </w:p>
          <w:p w14:paraId="0B5FE092" w14:textId="77777777" w:rsidR="00F71090" w:rsidRPr="00765CCF" w:rsidRDefault="00F71090" w:rsidP="00765CCF">
            <w:pPr>
              <w:spacing w:line="254" w:lineRule="auto"/>
              <w:rPr>
                <w:sz w:val="24"/>
              </w:rPr>
            </w:pPr>
            <w:r w:rsidRPr="00765CCF">
              <w:rPr>
                <w:sz w:val="24"/>
              </w:rPr>
              <w:t>- Hoàn thành 3a vào vở.</w:t>
            </w:r>
          </w:p>
          <w:p w14:paraId="7836EDFE" w14:textId="77777777" w:rsidR="00F71090" w:rsidRPr="00765CCF" w:rsidRDefault="00F71090" w:rsidP="00765CCF">
            <w:pPr>
              <w:spacing w:line="254" w:lineRule="auto"/>
              <w:rPr>
                <w:sz w:val="24"/>
              </w:rPr>
            </w:pPr>
          </w:p>
          <w:p w14:paraId="6E5528E0" w14:textId="77777777" w:rsidR="00F71090" w:rsidRPr="00765CCF" w:rsidRDefault="00F71090" w:rsidP="00765CCF">
            <w:pPr>
              <w:spacing w:line="254" w:lineRule="auto"/>
              <w:rPr>
                <w:sz w:val="24"/>
              </w:rPr>
            </w:pPr>
          </w:p>
          <w:p w14:paraId="540E001A" w14:textId="77777777" w:rsidR="00F71090" w:rsidRPr="00765CCF" w:rsidRDefault="00F71090" w:rsidP="00765CCF">
            <w:pPr>
              <w:spacing w:line="254" w:lineRule="auto"/>
              <w:rPr>
                <w:sz w:val="24"/>
              </w:rPr>
            </w:pPr>
            <w:r w:rsidRPr="00765CCF">
              <w:rPr>
                <w:sz w:val="24"/>
              </w:rPr>
              <w:t>- HS làm tương tự.</w:t>
            </w:r>
          </w:p>
          <w:p w14:paraId="3826C07C" w14:textId="77777777" w:rsidR="00F71090" w:rsidRPr="00765CCF" w:rsidRDefault="00F71090" w:rsidP="00765CCF">
            <w:pPr>
              <w:spacing w:line="254" w:lineRule="auto"/>
              <w:rPr>
                <w:sz w:val="24"/>
              </w:rPr>
            </w:pPr>
          </w:p>
          <w:p w14:paraId="41B3231F" w14:textId="77777777" w:rsidR="00F71090" w:rsidRPr="00765CCF" w:rsidRDefault="00F71090" w:rsidP="00765CCF">
            <w:pPr>
              <w:spacing w:line="254" w:lineRule="auto"/>
              <w:rPr>
                <w:sz w:val="24"/>
              </w:rPr>
            </w:pPr>
          </w:p>
          <w:p w14:paraId="10574072" w14:textId="77777777" w:rsidR="00F71090" w:rsidRPr="00765CCF" w:rsidRDefault="00F71090" w:rsidP="00765CCF">
            <w:pPr>
              <w:spacing w:line="254" w:lineRule="auto"/>
              <w:rPr>
                <w:sz w:val="24"/>
              </w:rPr>
            </w:pPr>
          </w:p>
          <w:p w14:paraId="7E500344" w14:textId="77777777" w:rsidR="00F71090" w:rsidRPr="00765CCF" w:rsidRDefault="00F71090" w:rsidP="00765CCF">
            <w:pPr>
              <w:spacing w:line="254" w:lineRule="auto"/>
              <w:rPr>
                <w:sz w:val="24"/>
              </w:rPr>
            </w:pPr>
          </w:p>
          <w:p w14:paraId="5E9A4E33" w14:textId="77777777" w:rsidR="00F71090" w:rsidRPr="00765CCF" w:rsidRDefault="00F71090" w:rsidP="00765CCF">
            <w:pPr>
              <w:spacing w:line="254" w:lineRule="auto"/>
              <w:rPr>
                <w:sz w:val="24"/>
              </w:rPr>
            </w:pPr>
          </w:p>
          <w:p w14:paraId="60B6D62A" w14:textId="77777777" w:rsidR="00F71090" w:rsidRPr="00765CCF" w:rsidRDefault="00F71090" w:rsidP="00765CCF">
            <w:pPr>
              <w:spacing w:line="254" w:lineRule="auto"/>
              <w:rPr>
                <w:sz w:val="24"/>
              </w:rPr>
            </w:pPr>
          </w:p>
          <w:p w14:paraId="6142E8B7" w14:textId="77777777" w:rsidR="00F71090" w:rsidRPr="00765CCF" w:rsidRDefault="00F71090" w:rsidP="00765CCF">
            <w:pPr>
              <w:spacing w:line="254" w:lineRule="auto"/>
              <w:rPr>
                <w:sz w:val="24"/>
              </w:rPr>
            </w:pPr>
            <w:r w:rsidRPr="00765CCF">
              <w:rPr>
                <w:sz w:val="24"/>
              </w:rPr>
              <w:t>- HS trao đổi thảo luận</w:t>
            </w:r>
          </w:p>
          <w:p w14:paraId="5EE69E0E" w14:textId="77777777" w:rsidR="00F71090" w:rsidRPr="00765CCF" w:rsidRDefault="00F71090" w:rsidP="00765CCF">
            <w:pPr>
              <w:spacing w:line="254" w:lineRule="auto"/>
              <w:rPr>
                <w:sz w:val="24"/>
              </w:rPr>
            </w:pPr>
          </w:p>
          <w:p w14:paraId="504A564D" w14:textId="77777777" w:rsidR="00F71090" w:rsidRPr="00765CCF" w:rsidRDefault="00F71090" w:rsidP="00765CCF">
            <w:pPr>
              <w:spacing w:line="254" w:lineRule="auto"/>
              <w:rPr>
                <w:sz w:val="24"/>
              </w:rPr>
            </w:pPr>
          </w:p>
          <w:p w14:paraId="4EDDB24C" w14:textId="77777777" w:rsidR="00F71090" w:rsidRPr="00765CCF" w:rsidRDefault="00F71090" w:rsidP="00765CCF">
            <w:pPr>
              <w:spacing w:line="254" w:lineRule="auto"/>
              <w:rPr>
                <w:sz w:val="24"/>
              </w:rPr>
            </w:pPr>
          </w:p>
          <w:p w14:paraId="2A0DDDC9" w14:textId="77777777" w:rsidR="00F71090" w:rsidRPr="00765CCF" w:rsidRDefault="00F71090" w:rsidP="00765CCF">
            <w:pPr>
              <w:spacing w:line="254" w:lineRule="auto"/>
              <w:rPr>
                <w:sz w:val="24"/>
              </w:rPr>
            </w:pPr>
            <w:r w:rsidRPr="00765CCF">
              <w:rPr>
                <w:sz w:val="24"/>
              </w:rPr>
              <w:t xml:space="preserve">- Ta có </w:t>
            </w:r>
            <w:r w:rsidRPr="00765CCF">
              <w:rPr>
                <w:position w:val="-6"/>
                <w:sz w:val="24"/>
              </w:rPr>
              <w:object w:dxaOrig="560" w:dyaOrig="279" w14:anchorId="6E8A5C04">
                <v:shape id="_x0000_i1236" type="#_x0000_t75" style="width:27.75pt;height:14.25pt" o:ole="">
                  <v:imagedata r:id="rId326" o:title=""/>
                </v:shape>
                <o:OLEObject Type="Embed" ProgID="Equation.DSMT4" ShapeID="_x0000_i1236" DrawAspect="Content" ObjectID="_1664269665" r:id="rId327"/>
              </w:object>
            </w:r>
            <w:r w:rsidRPr="00765CCF">
              <w:rPr>
                <w:sz w:val="24"/>
              </w:rPr>
              <w:t xml:space="preserve"> vì có 1 cặp góc đồng vị bằng nhau.</w:t>
            </w:r>
          </w:p>
          <w:p w14:paraId="71022921" w14:textId="77777777" w:rsidR="00F71090" w:rsidRPr="00765CCF" w:rsidRDefault="00F71090" w:rsidP="00765CCF">
            <w:pPr>
              <w:spacing w:line="254" w:lineRule="auto"/>
              <w:rPr>
                <w:sz w:val="24"/>
              </w:rPr>
            </w:pPr>
          </w:p>
          <w:p w14:paraId="7AF0D145" w14:textId="77777777" w:rsidR="00F71090" w:rsidRPr="00765CCF" w:rsidRDefault="00F71090" w:rsidP="00765CCF">
            <w:pPr>
              <w:spacing w:line="254" w:lineRule="auto"/>
              <w:rPr>
                <w:sz w:val="24"/>
              </w:rPr>
            </w:pPr>
          </w:p>
          <w:p w14:paraId="03992EB2" w14:textId="77777777" w:rsidR="00F71090" w:rsidRPr="00765CCF" w:rsidRDefault="00F71090" w:rsidP="00765CCF">
            <w:pPr>
              <w:spacing w:line="254" w:lineRule="auto"/>
              <w:rPr>
                <w:sz w:val="24"/>
              </w:rPr>
            </w:pPr>
            <w:r w:rsidRPr="00765CCF">
              <w:rPr>
                <w:sz w:val="24"/>
              </w:rPr>
              <w:t xml:space="preserve">- Vì </w:t>
            </w:r>
            <w:r w:rsidRPr="00765CCF">
              <w:rPr>
                <w:position w:val="-6"/>
                <w:sz w:val="24"/>
              </w:rPr>
              <w:object w:dxaOrig="600" w:dyaOrig="279" w14:anchorId="4CF9080D">
                <v:shape id="_x0000_i1237" type="#_x0000_t75" style="width:30pt;height:14.25pt" o:ole="">
                  <v:imagedata r:id="rId328" o:title=""/>
                </v:shape>
                <o:OLEObject Type="Embed" ProgID="Equation.DSMT4" ShapeID="_x0000_i1237" DrawAspect="Content" ObjectID="_1664269666" r:id="rId329"/>
              </w:object>
            </w:r>
            <w:r w:rsidRPr="00765CCF">
              <w:rPr>
                <w:sz w:val="24"/>
              </w:rPr>
              <w:t xml:space="preserve"> nên </w:t>
            </w:r>
            <w:r w:rsidRPr="00765CCF">
              <w:rPr>
                <w:position w:val="-12"/>
                <w:sz w:val="24"/>
              </w:rPr>
              <w:object w:dxaOrig="1320" w:dyaOrig="420" w14:anchorId="08B6CBA5">
                <v:shape id="_x0000_i1238" type="#_x0000_t75" style="width:66pt;height:21pt" o:ole="">
                  <v:imagedata r:id="rId330" o:title=""/>
                </v:shape>
                <o:OLEObject Type="Embed" ProgID="Equation.DSMT4" ShapeID="_x0000_i1238" DrawAspect="Content" ObjectID="_1664269667" r:id="rId331"/>
              </w:object>
            </w:r>
            <w:r w:rsidRPr="00765CCF">
              <w:rPr>
                <w:sz w:val="24"/>
              </w:rPr>
              <w:t>.</w:t>
            </w:r>
          </w:p>
          <w:p w14:paraId="26A10210" w14:textId="77777777" w:rsidR="00F71090" w:rsidRPr="00765CCF" w:rsidRDefault="00F71090" w:rsidP="00765CCF">
            <w:pPr>
              <w:spacing w:line="254" w:lineRule="auto"/>
              <w:rPr>
                <w:sz w:val="24"/>
              </w:rPr>
            </w:pPr>
            <w:r w:rsidRPr="00765CCF">
              <w:rPr>
                <w:sz w:val="24"/>
              </w:rPr>
              <w:lastRenderedPageBreak/>
              <w:t xml:space="preserve">Do đó </w:t>
            </w:r>
            <w:r w:rsidRPr="00765CCF">
              <w:rPr>
                <w:position w:val="-6"/>
                <w:sz w:val="24"/>
              </w:rPr>
              <w:object w:dxaOrig="660" w:dyaOrig="279" w14:anchorId="67AF2226">
                <v:shape id="_x0000_i1239" type="#_x0000_t75" style="width:33pt;height:14.25pt" o:ole="">
                  <v:imagedata r:id="rId332" o:title=""/>
                </v:shape>
                <o:OLEObject Type="Embed" ProgID="Equation.DSMT4" ShapeID="_x0000_i1239" DrawAspect="Content" ObjectID="_1664269668" r:id="rId333"/>
              </w:object>
            </w:r>
            <w:r w:rsidRPr="00765CCF">
              <w:rPr>
                <w:sz w:val="24"/>
              </w:rPr>
              <w:t xml:space="preserve"> </w:t>
            </w:r>
          </w:p>
          <w:p w14:paraId="09D8D76A" w14:textId="77777777" w:rsidR="00F71090" w:rsidRPr="00765CCF" w:rsidRDefault="00F71090" w:rsidP="00765CCF">
            <w:pPr>
              <w:spacing w:line="254" w:lineRule="auto"/>
              <w:rPr>
                <w:sz w:val="24"/>
              </w:rPr>
            </w:pPr>
          </w:p>
          <w:p w14:paraId="5ECCA871" w14:textId="77777777" w:rsidR="00F71090" w:rsidRPr="00765CCF" w:rsidRDefault="00F71090" w:rsidP="00765CCF">
            <w:pPr>
              <w:spacing w:line="254" w:lineRule="auto"/>
              <w:rPr>
                <w:sz w:val="24"/>
              </w:rPr>
            </w:pPr>
            <w:r w:rsidRPr="00765CCF">
              <w:rPr>
                <w:sz w:val="24"/>
              </w:rPr>
              <w:t xml:space="preserve">- Vì </w:t>
            </w:r>
            <w:r w:rsidRPr="00765CCF">
              <w:rPr>
                <w:position w:val="-12"/>
                <w:sz w:val="24"/>
              </w:rPr>
              <w:object w:dxaOrig="1320" w:dyaOrig="420" w14:anchorId="44BE0843">
                <v:shape id="_x0000_i1240" type="#_x0000_t75" style="width:66pt;height:21pt" o:ole="">
                  <v:imagedata r:id="rId334" o:title=""/>
                </v:shape>
                <o:OLEObject Type="Embed" ProgID="Equation.DSMT4" ShapeID="_x0000_i1240" DrawAspect="Content" ObjectID="_1664269669" r:id="rId335"/>
              </w:object>
            </w:r>
            <w:r w:rsidRPr="00765CCF">
              <w:rPr>
                <w:sz w:val="24"/>
              </w:rPr>
              <w:t xml:space="preserve">nên </w:t>
            </w:r>
            <w:r w:rsidRPr="00765CCF">
              <w:rPr>
                <w:position w:val="-6"/>
                <w:sz w:val="24"/>
              </w:rPr>
              <w:object w:dxaOrig="580" w:dyaOrig="279" w14:anchorId="494FC0DD">
                <v:shape id="_x0000_i1241" type="#_x0000_t75" style="width:28.5pt;height:14.25pt" o:ole="">
                  <v:imagedata r:id="rId336" o:title=""/>
                </v:shape>
                <o:OLEObject Type="Embed" ProgID="Equation.DSMT4" ShapeID="_x0000_i1241" DrawAspect="Content" ObjectID="_1664269670" r:id="rId337"/>
              </w:object>
            </w:r>
            <w:r w:rsidRPr="00765CCF">
              <w:rPr>
                <w:sz w:val="24"/>
              </w:rPr>
              <w:t>.</w:t>
            </w:r>
          </w:p>
        </w:tc>
        <w:tc>
          <w:tcPr>
            <w:tcW w:w="3500" w:type="dxa"/>
            <w:shd w:val="clear" w:color="auto" w:fill="auto"/>
          </w:tcPr>
          <w:p w14:paraId="6C66D3F6" w14:textId="77777777" w:rsidR="00F71090" w:rsidRPr="00765CCF" w:rsidRDefault="00F71090" w:rsidP="00765CCF">
            <w:pPr>
              <w:spacing w:line="254" w:lineRule="auto"/>
              <w:rPr>
                <w:sz w:val="24"/>
                <w:lang w:val="en-ID"/>
              </w:rPr>
            </w:pPr>
            <w:r w:rsidRPr="00765CCF">
              <w:rPr>
                <w:b/>
                <w:sz w:val="24"/>
                <w:lang w:val="en-ID"/>
              </w:rPr>
              <w:lastRenderedPageBreak/>
              <w:t xml:space="preserve">Bài tập 4: </w:t>
            </w:r>
            <w:r w:rsidRPr="00765CCF">
              <w:rPr>
                <w:sz w:val="24"/>
                <w:lang w:val="en-ID"/>
              </w:rPr>
              <w:t>Cho hình vẽ, biết</w:t>
            </w:r>
          </w:p>
          <w:p w14:paraId="3FDE6733" w14:textId="77777777" w:rsidR="00F71090" w:rsidRPr="00765CCF" w:rsidRDefault="00F71090" w:rsidP="00765CCF">
            <w:pPr>
              <w:spacing w:line="254" w:lineRule="auto"/>
              <w:rPr>
                <w:sz w:val="24"/>
                <w:lang w:val="en-ID"/>
              </w:rPr>
            </w:pPr>
            <w:r w:rsidRPr="00765CCF">
              <w:rPr>
                <w:position w:val="-10"/>
                <w:sz w:val="24"/>
                <w:lang w:val="en-ID"/>
              </w:rPr>
              <w:object w:dxaOrig="620" w:dyaOrig="320" w14:anchorId="13A6C5EA">
                <v:shape id="_x0000_i1242" type="#_x0000_t75" style="width:30.75pt;height:15.75pt" o:ole="">
                  <v:imagedata r:id="rId338" o:title=""/>
                </v:shape>
                <o:OLEObject Type="Embed" ProgID="Equation.DSMT4" ShapeID="_x0000_i1242" DrawAspect="Content" ObjectID="_1664269671" r:id="rId339"/>
              </w:object>
            </w:r>
            <w:r w:rsidRPr="00765CCF">
              <w:rPr>
                <w:sz w:val="24"/>
                <w:lang w:val="en-ID"/>
              </w:rPr>
              <w:t xml:space="preserve"> </w:t>
            </w:r>
            <w:r w:rsidRPr="00765CCF">
              <w:rPr>
                <w:position w:val="-6"/>
                <w:sz w:val="24"/>
                <w:lang w:val="en-ID"/>
              </w:rPr>
              <w:object w:dxaOrig="580" w:dyaOrig="279" w14:anchorId="00035D81">
                <v:shape id="_x0000_i1243" type="#_x0000_t75" style="width:28.5pt;height:14.25pt" o:ole="">
                  <v:imagedata r:id="rId340" o:title=""/>
                </v:shape>
                <o:OLEObject Type="Embed" ProgID="Equation.DSMT4" ShapeID="_x0000_i1243" DrawAspect="Content" ObjectID="_1664269672" r:id="rId341"/>
              </w:object>
            </w:r>
            <w:r w:rsidRPr="00765CCF">
              <w:rPr>
                <w:sz w:val="24"/>
                <w:lang w:val="en-ID"/>
              </w:rPr>
              <w:t xml:space="preserve"> và </w:t>
            </w:r>
            <w:r w:rsidRPr="00765CCF">
              <w:rPr>
                <w:position w:val="-6"/>
                <w:sz w:val="24"/>
                <w:lang w:val="en-ID"/>
              </w:rPr>
              <w:object w:dxaOrig="1120" w:dyaOrig="360" w14:anchorId="1C26D9E2">
                <v:shape id="_x0000_i1244" type="#_x0000_t75" style="width:56.25pt;height:18pt" o:ole="">
                  <v:imagedata r:id="rId342" o:title=""/>
                </v:shape>
                <o:OLEObject Type="Embed" ProgID="Equation.DSMT4" ShapeID="_x0000_i1244" DrawAspect="Content" ObjectID="_1664269673" r:id="rId343"/>
              </w:object>
            </w:r>
            <w:r w:rsidRPr="00765CCF">
              <w:rPr>
                <w:sz w:val="24"/>
                <w:lang w:val="en-ID"/>
              </w:rPr>
              <w:t xml:space="preserve">. Tính </w:t>
            </w:r>
            <w:r w:rsidRPr="00765CCF">
              <w:rPr>
                <w:position w:val="-12"/>
                <w:sz w:val="24"/>
                <w:lang w:val="en-ID"/>
              </w:rPr>
              <w:object w:dxaOrig="320" w:dyaOrig="420" w14:anchorId="1981798A">
                <v:shape id="_x0000_i1245" type="#_x0000_t75" style="width:15.75pt;height:21pt" o:ole="">
                  <v:imagedata r:id="rId313" o:title=""/>
                </v:shape>
                <o:OLEObject Type="Embed" ProgID="Equation.DSMT4" ShapeID="_x0000_i1245" DrawAspect="Content" ObjectID="_1664269674" r:id="rId344"/>
              </w:object>
            </w:r>
            <w:r w:rsidRPr="00765CCF">
              <w:rPr>
                <w:sz w:val="24"/>
                <w:lang w:val="en-ID"/>
              </w:rPr>
              <w:t xml:space="preserve"> và </w:t>
            </w:r>
            <w:r w:rsidRPr="00765CCF">
              <w:rPr>
                <w:position w:val="-12"/>
                <w:sz w:val="24"/>
                <w:lang w:val="en-ID"/>
              </w:rPr>
              <w:object w:dxaOrig="320" w:dyaOrig="420" w14:anchorId="17205A8C">
                <v:shape id="_x0000_i1246" type="#_x0000_t75" style="width:15.75pt;height:21pt" o:ole="">
                  <v:imagedata r:id="rId345" o:title=""/>
                </v:shape>
                <o:OLEObject Type="Embed" ProgID="Equation.DSMT4" ShapeID="_x0000_i1246" DrawAspect="Content" ObjectID="_1664269675" r:id="rId346"/>
              </w:object>
            </w:r>
            <w:r w:rsidRPr="00765CCF">
              <w:rPr>
                <w:sz w:val="24"/>
                <w:lang w:val="en-ID"/>
              </w:rPr>
              <w:t xml:space="preserve">? </w:t>
            </w:r>
          </w:p>
          <w:p w14:paraId="5229D97B" w14:textId="7E1AF590" w:rsidR="00F71090" w:rsidRPr="00765CCF" w:rsidRDefault="00F95260" w:rsidP="00765CCF">
            <w:pPr>
              <w:spacing w:line="254" w:lineRule="auto"/>
              <w:rPr>
                <w:sz w:val="24"/>
                <w:lang w:val="en-ID"/>
              </w:rPr>
            </w:pPr>
            <w:r w:rsidRPr="00765CCF">
              <w:rPr>
                <w:noProof/>
                <w:sz w:val="24"/>
              </w:rPr>
              <w:drawing>
                <wp:inline distT="0" distB="0" distL="0" distR="0" wp14:anchorId="4F3E598E" wp14:editId="6334DD4E">
                  <wp:extent cx="2171700" cy="876300"/>
                  <wp:effectExtent l="0" t="0" r="0" b="0"/>
                  <wp:docPr id="22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171700" cy="876300"/>
                          </a:xfrm>
                          <a:prstGeom prst="rect">
                            <a:avLst/>
                          </a:prstGeom>
                          <a:noFill/>
                          <a:ln>
                            <a:noFill/>
                          </a:ln>
                        </pic:spPr>
                      </pic:pic>
                    </a:graphicData>
                  </a:graphic>
                </wp:inline>
              </w:drawing>
            </w:r>
          </w:p>
          <w:p w14:paraId="2A89283D" w14:textId="77777777" w:rsidR="00F71090" w:rsidRPr="00765CCF" w:rsidRDefault="00F71090" w:rsidP="00765CCF">
            <w:pPr>
              <w:spacing w:line="254" w:lineRule="auto"/>
              <w:rPr>
                <w:b/>
                <w:i/>
                <w:sz w:val="24"/>
                <w:u w:val="single"/>
                <w:lang w:val="en-ID"/>
              </w:rPr>
            </w:pPr>
            <w:r w:rsidRPr="00765CCF">
              <w:rPr>
                <w:sz w:val="24"/>
                <w:lang w:val="en-ID"/>
              </w:rPr>
              <w:t>*</w:t>
            </w:r>
            <w:r w:rsidRPr="00765CCF">
              <w:rPr>
                <w:b/>
                <w:i/>
                <w:sz w:val="24"/>
                <w:u w:val="single"/>
                <w:lang w:val="en-ID"/>
              </w:rPr>
              <w:t>Giải:</w:t>
            </w:r>
          </w:p>
          <w:p w14:paraId="6AD97CDB" w14:textId="77777777" w:rsidR="00F71090" w:rsidRPr="00765CCF" w:rsidRDefault="00F71090" w:rsidP="00765CCF">
            <w:pPr>
              <w:spacing w:line="254" w:lineRule="auto"/>
              <w:rPr>
                <w:sz w:val="24"/>
                <w:lang w:val="en-ID"/>
              </w:rPr>
            </w:pPr>
            <w:r w:rsidRPr="00765CCF">
              <w:rPr>
                <w:sz w:val="24"/>
                <w:lang w:val="en-ID"/>
              </w:rPr>
              <w:t xml:space="preserve">a) Vì </w:t>
            </w:r>
            <w:r w:rsidRPr="00765CCF">
              <w:rPr>
                <w:position w:val="-12"/>
                <w:sz w:val="24"/>
                <w:lang w:val="en-ID"/>
              </w:rPr>
              <w:object w:dxaOrig="320" w:dyaOrig="420" w14:anchorId="25FE709F">
                <v:shape id="_x0000_i1248" type="#_x0000_t75" style="width:15.75pt;height:21pt" o:ole="">
                  <v:imagedata r:id="rId313" o:title=""/>
                </v:shape>
                <o:OLEObject Type="Embed" ProgID="Equation.DSMT4" ShapeID="_x0000_i1248" DrawAspect="Content" ObjectID="_1664269676" r:id="rId348"/>
              </w:object>
            </w:r>
            <w:r w:rsidRPr="00765CCF">
              <w:rPr>
                <w:sz w:val="24"/>
                <w:lang w:val="en-ID"/>
              </w:rPr>
              <w:t xml:space="preserve"> và </w:t>
            </w:r>
            <w:r w:rsidRPr="00765CCF">
              <w:rPr>
                <w:position w:val="-12"/>
                <w:sz w:val="24"/>
                <w:lang w:val="en-ID"/>
              </w:rPr>
              <w:object w:dxaOrig="300" w:dyaOrig="420" w14:anchorId="2D333F42">
                <v:shape id="_x0000_i1249" type="#_x0000_t75" style="width:15pt;height:21pt" o:ole="">
                  <v:imagedata r:id="rId324" o:title=""/>
                </v:shape>
                <o:OLEObject Type="Embed" ProgID="Equation.DSMT4" ShapeID="_x0000_i1249" DrawAspect="Content" ObjectID="_1664269677" r:id="rId349"/>
              </w:object>
            </w:r>
            <w:r w:rsidRPr="00765CCF">
              <w:rPr>
                <w:sz w:val="24"/>
                <w:lang w:val="en-ID"/>
              </w:rPr>
              <w:t xml:space="preserve"> là 2 góc trong cùng phía nên ta có:</w:t>
            </w:r>
          </w:p>
          <w:p w14:paraId="3497CF73" w14:textId="77777777" w:rsidR="00F71090" w:rsidRPr="00765CCF" w:rsidRDefault="00F71090" w:rsidP="00765CCF">
            <w:pPr>
              <w:spacing w:line="254" w:lineRule="auto"/>
              <w:rPr>
                <w:sz w:val="24"/>
                <w:lang w:val="en-ID"/>
              </w:rPr>
            </w:pPr>
            <w:r w:rsidRPr="00765CCF">
              <w:rPr>
                <w:position w:val="-36"/>
                <w:sz w:val="24"/>
                <w:lang w:val="en-ID"/>
              </w:rPr>
              <w:object w:dxaOrig="3580" w:dyaOrig="840" w14:anchorId="220E82FF">
                <v:shape id="_x0000_i1250" type="#_x0000_t75" style="width:170.25pt;height:42pt" o:ole="">
                  <v:imagedata r:id="rId350" o:title=""/>
                </v:shape>
                <o:OLEObject Type="Embed" ProgID="Equation.DSMT4" ShapeID="_x0000_i1250" DrawAspect="Content" ObjectID="_1664269678" r:id="rId351"/>
              </w:object>
            </w:r>
            <w:r w:rsidRPr="00765CCF">
              <w:rPr>
                <w:sz w:val="24"/>
                <w:lang w:val="en-ID"/>
              </w:rPr>
              <w:t xml:space="preserve"> </w:t>
            </w:r>
          </w:p>
          <w:p w14:paraId="3EFE4C37" w14:textId="77777777" w:rsidR="00F71090" w:rsidRPr="00765CCF" w:rsidRDefault="00F71090" w:rsidP="00765CCF">
            <w:pPr>
              <w:spacing w:line="254" w:lineRule="auto"/>
              <w:rPr>
                <w:sz w:val="24"/>
                <w:lang w:val="en-ID"/>
              </w:rPr>
            </w:pPr>
            <w:r w:rsidRPr="00765CCF">
              <w:rPr>
                <w:sz w:val="24"/>
                <w:lang w:val="en-ID"/>
              </w:rPr>
              <w:t xml:space="preserve">b) Vì </w:t>
            </w:r>
            <w:r w:rsidRPr="00765CCF">
              <w:rPr>
                <w:position w:val="-12"/>
                <w:sz w:val="24"/>
                <w:lang w:val="en-ID"/>
              </w:rPr>
              <w:object w:dxaOrig="300" w:dyaOrig="420" w14:anchorId="21C43712">
                <v:shape id="_x0000_i1251" type="#_x0000_t75" style="width:15pt;height:21pt" o:ole="">
                  <v:imagedata r:id="rId352" o:title=""/>
                </v:shape>
                <o:OLEObject Type="Embed" ProgID="Equation.DSMT4" ShapeID="_x0000_i1251" DrawAspect="Content" ObjectID="_1664269679" r:id="rId353"/>
              </w:object>
            </w:r>
            <w:r w:rsidRPr="00765CCF">
              <w:rPr>
                <w:sz w:val="24"/>
                <w:lang w:val="en-ID"/>
              </w:rPr>
              <w:t xml:space="preserve"> và </w:t>
            </w:r>
            <w:r w:rsidRPr="00765CCF">
              <w:rPr>
                <w:position w:val="-12"/>
                <w:sz w:val="24"/>
                <w:lang w:val="en-ID"/>
              </w:rPr>
              <w:object w:dxaOrig="300" w:dyaOrig="420" w14:anchorId="7F817D7C">
                <v:shape id="_x0000_i1252" type="#_x0000_t75" style="width:15pt;height:21pt" o:ole="">
                  <v:imagedata r:id="rId354" o:title=""/>
                </v:shape>
                <o:OLEObject Type="Embed" ProgID="Equation.DSMT4" ShapeID="_x0000_i1252" DrawAspect="Content" ObjectID="_1664269680" r:id="rId355"/>
              </w:object>
            </w:r>
            <w:r w:rsidRPr="00765CCF">
              <w:rPr>
                <w:sz w:val="24"/>
                <w:lang w:val="en-ID"/>
              </w:rPr>
              <w:t xml:space="preserve"> là hai góc đồng vị nên </w:t>
            </w:r>
            <w:r w:rsidRPr="00765CCF">
              <w:rPr>
                <w:position w:val="-12"/>
                <w:sz w:val="24"/>
                <w:lang w:val="en-ID"/>
              </w:rPr>
              <w:object w:dxaOrig="1300" w:dyaOrig="420" w14:anchorId="25B7F6FC">
                <v:shape id="_x0000_i1253" type="#_x0000_t75" style="width:64.5pt;height:21pt" o:ole="">
                  <v:imagedata r:id="rId356" o:title=""/>
                </v:shape>
                <o:OLEObject Type="Embed" ProgID="Equation.DSMT4" ShapeID="_x0000_i1253" DrawAspect="Content" ObjectID="_1664269681" r:id="rId357"/>
              </w:object>
            </w:r>
            <w:r w:rsidRPr="00765CCF">
              <w:rPr>
                <w:sz w:val="24"/>
                <w:lang w:val="en-ID"/>
              </w:rPr>
              <w:t xml:space="preserve"> </w:t>
            </w:r>
          </w:p>
          <w:p w14:paraId="3CBEA0DD" w14:textId="77777777" w:rsidR="00F71090" w:rsidRPr="00765CCF" w:rsidRDefault="00F71090" w:rsidP="00765CCF">
            <w:pPr>
              <w:spacing w:line="254" w:lineRule="auto"/>
              <w:rPr>
                <w:sz w:val="24"/>
                <w:lang w:val="en-ID"/>
              </w:rPr>
            </w:pPr>
            <w:r w:rsidRPr="00765CCF">
              <w:rPr>
                <w:b/>
                <w:sz w:val="24"/>
                <w:lang w:val="en-ID"/>
              </w:rPr>
              <w:t xml:space="preserve">Bài tập 5: </w:t>
            </w:r>
            <w:r w:rsidRPr="00765CCF">
              <w:rPr>
                <w:sz w:val="24"/>
                <w:lang w:val="en-ID"/>
              </w:rPr>
              <w:t xml:space="preserve">Cho hình vẽ, biết </w:t>
            </w:r>
            <w:r w:rsidRPr="00765CCF">
              <w:rPr>
                <w:position w:val="-10"/>
                <w:sz w:val="24"/>
                <w:lang w:val="en-ID"/>
              </w:rPr>
              <w:object w:dxaOrig="2020" w:dyaOrig="320" w14:anchorId="1D8ADB9E">
                <v:shape id="_x0000_i1254" type="#_x0000_t75" style="width:100.5pt;height:15.75pt" o:ole="">
                  <v:imagedata r:id="rId358" o:title=""/>
                </v:shape>
                <o:OLEObject Type="Embed" ProgID="Equation.DSMT4" ShapeID="_x0000_i1254" DrawAspect="Content" ObjectID="_1664269682" r:id="rId359"/>
              </w:object>
            </w:r>
            <w:r w:rsidRPr="00765CCF">
              <w:rPr>
                <w:sz w:val="24"/>
                <w:lang w:val="en-ID"/>
              </w:rPr>
              <w:t xml:space="preserve">. Chứng minh </w:t>
            </w:r>
            <w:r w:rsidRPr="00765CCF">
              <w:rPr>
                <w:position w:val="-6"/>
                <w:sz w:val="24"/>
                <w:lang w:val="en-ID"/>
              </w:rPr>
              <w:object w:dxaOrig="560" w:dyaOrig="279" w14:anchorId="73180D78">
                <v:shape id="_x0000_i1255" type="#_x0000_t75" style="width:27.75pt;height:14.25pt" o:ole="">
                  <v:imagedata r:id="rId360" o:title=""/>
                </v:shape>
                <o:OLEObject Type="Embed" ProgID="Equation.DSMT4" ShapeID="_x0000_i1255" DrawAspect="Content" ObjectID="_1664269683" r:id="rId361"/>
              </w:object>
            </w:r>
            <w:r w:rsidRPr="00765CCF">
              <w:rPr>
                <w:sz w:val="24"/>
                <w:lang w:val="en-ID"/>
              </w:rPr>
              <w:t xml:space="preserve"> và  </w:t>
            </w:r>
            <w:r w:rsidRPr="00765CCF">
              <w:rPr>
                <w:position w:val="-6"/>
                <w:sz w:val="24"/>
                <w:lang w:val="en-ID"/>
              </w:rPr>
              <w:object w:dxaOrig="580" w:dyaOrig="279" w14:anchorId="7CC9A2F6">
                <v:shape id="_x0000_i1256" type="#_x0000_t75" style="width:28.5pt;height:14.25pt" o:ole="">
                  <v:imagedata r:id="rId362" o:title=""/>
                </v:shape>
                <o:OLEObject Type="Embed" ProgID="Equation.DSMT4" ShapeID="_x0000_i1256" DrawAspect="Content" ObjectID="_1664269684" r:id="rId363"/>
              </w:object>
            </w:r>
            <w:r w:rsidRPr="00765CCF">
              <w:rPr>
                <w:sz w:val="24"/>
                <w:lang w:val="en-ID"/>
              </w:rPr>
              <w:t>?</w:t>
            </w:r>
          </w:p>
          <w:p w14:paraId="782E11AD" w14:textId="710791DB" w:rsidR="00F71090" w:rsidRPr="00765CCF" w:rsidRDefault="00F95260" w:rsidP="00765CCF">
            <w:pPr>
              <w:spacing w:line="254" w:lineRule="auto"/>
              <w:rPr>
                <w:sz w:val="24"/>
                <w:lang w:val="en-ID"/>
              </w:rPr>
            </w:pPr>
            <w:r w:rsidRPr="00765CCF">
              <w:rPr>
                <w:noProof/>
                <w:sz w:val="24"/>
              </w:rPr>
              <w:drawing>
                <wp:inline distT="0" distB="0" distL="0" distR="0" wp14:anchorId="5E7DA6A2" wp14:editId="4533D88E">
                  <wp:extent cx="2085975" cy="971550"/>
                  <wp:effectExtent l="0" t="0" r="0" b="0"/>
                  <wp:docPr id="2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085975" cy="971550"/>
                          </a:xfrm>
                          <a:prstGeom prst="rect">
                            <a:avLst/>
                          </a:prstGeom>
                          <a:noFill/>
                          <a:ln>
                            <a:noFill/>
                          </a:ln>
                        </pic:spPr>
                      </pic:pic>
                    </a:graphicData>
                  </a:graphic>
                </wp:inline>
              </w:drawing>
            </w:r>
          </w:p>
          <w:p w14:paraId="1A69206C" w14:textId="77777777" w:rsidR="00F71090" w:rsidRPr="00765CCF" w:rsidRDefault="00F71090" w:rsidP="00765CCF">
            <w:pPr>
              <w:spacing w:line="254" w:lineRule="auto"/>
              <w:rPr>
                <w:sz w:val="24"/>
              </w:rPr>
            </w:pPr>
            <w:r w:rsidRPr="00765CCF">
              <w:rPr>
                <w:b/>
                <w:i/>
                <w:sz w:val="24"/>
                <w:u w:val="single"/>
              </w:rPr>
              <w:t>Giải:</w:t>
            </w:r>
          </w:p>
          <w:p w14:paraId="4E0D8B67" w14:textId="5C23393C" w:rsidR="00F71090" w:rsidRPr="00765CCF" w:rsidRDefault="00F95260" w:rsidP="00765CCF">
            <w:pPr>
              <w:spacing w:line="254" w:lineRule="auto"/>
              <w:rPr>
                <w:sz w:val="24"/>
                <w:highlight w:val="yellow"/>
              </w:rPr>
            </w:pPr>
            <w:r w:rsidRPr="00765CCF">
              <w:rPr>
                <w:noProof/>
                <w:sz w:val="24"/>
              </w:rPr>
              <w:lastRenderedPageBreak/>
              <w:drawing>
                <wp:inline distT="0" distB="0" distL="0" distR="0" wp14:anchorId="156E8B04" wp14:editId="44B12D4A">
                  <wp:extent cx="2143125" cy="1181100"/>
                  <wp:effectExtent l="0" t="0" r="0" b="0"/>
                  <wp:docPr id="2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143125" cy="1181100"/>
                          </a:xfrm>
                          <a:prstGeom prst="rect">
                            <a:avLst/>
                          </a:prstGeom>
                          <a:noFill/>
                          <a:ln>
                            <a:noFill/>
                          </a:ln>
                        </pic:spPr>
                      </pic:pic>
                    </a:graphicData>
                  </a:graphic>
                </wp:inline>
              </w:drawing>
            </w:r>
          </w:p>
          <w:p w14:paraId="78A9C2C9" w14:textId="77777777" w:rsidR="00F71090" w:rsidRPr="00765CCF" w:rsidRDefault="00F71090" w:rsidP="00765CCF">
            <w:pPr>
              <w:spacing w:line="254" w:lineRule="auto"/>
              <w:rPr>
                <w:sz w:val="24"/>
              </w:rPr>
            </w:pPr>
            <w:r w:rsidRPr="00765CCF">
              <w:rPr>
                <w:sz w:val="24"/>
              </w:rPr>
              <w:t xml:space="preserve">Vì </w:t>
            </w:r>
            <w:r w:rsidRPr="00765CCF">
              <w:rPr>
                <w:position w:val="-12"/>
                <w:sz w:val="24"/>
              </w:rPr>
              <w:object w:dxaOrig="1300" w:dyaOrig="420" w14:anchorId="4CD7DD16">
                <v:shape id="_x0000_i1259" type="#_x0000_t75" style="width:64.5pt;height:21pt" o:ole="">
                  <v:imagedata r:id="rId366" o:title=""/>
                </v:shape>
                <o:OLEObject Type="Embed" ProgID="Equation.DSMT4" ShapeID="_x0000_i1259" DrawAspect="Content" ObjectID="_1664269685" r:id="rId367"/>
              </w:object>
            </w:r>
            <w:r w:rsidRPr="00765CCF">
              <w:rPr>
                <w:sz w:val="24"/>
              </w:rPr>
              <w:t xml:space="preserve"> mà chúng ở vị trí đồng vị nên </w:t>
            </w:r>
            <w:r w:rsidRPr="00765CCF">
              <w:rPr>
                <w:position w:val="-6"/>
                <w:sz w:val="24"/>
              </w:rPr>
              <w:object w:dxaOrig="560" w:dyaOrig="279" w14:anchorId="10497D85">
                <v:shape id="_x0000_i1260" type="#_x0000_t75" style="width:27.75pt;height:14.25pt" o:ole="">
                  <v:imagedata r:id="rId368" o:title=""/>
                </v:shape>
                <o:OLEObject Type="Embed" ProgID="Equation.DSMT4" ShapeID="_x0000_i1260" DrawAspect="Content" ObjectID="_1664269686" r:id="rId369"/>
              </w:object>
            </w:r>
            <w:r w:rsidRPr="00765CCF">
              <w:rPr>
                <w:sz w:val="24"/>
              </w:rPr>
              <w:t>.</w:t>
            </w:r>
          </w:p>
          <w:p w14:paraId="23A28717" w14:textId="77777777" w:rsidR="00F71090" w:rsidRPr="00765CCF" w:rsidRDefault="00F71090" w:rsidP="00765CCF">
            <w:pPr>
              <w:spacing w:line="254" w:lineRule="auto"/>
              <w:rPr>
                <w:sz w:val="24"/>
              </w:rPr>
            </w:pPr>
            <w:r w:rsidRPr="00765CCF">
              <w:rPr>
                <w:sz w:val="24"/>
              </w:rPr>
              <w:t xml:space="preserve">Vì </w:t>
            </w:r>
            <w:r w:rsidRPr="00765CCF">
              <w:rPr>
                <w:position w:val="-6"/>
                <w:sz w:val="24"/>
              </w:rPr>
              <w:object w:dxaOrig="600" w:dyaOrig="279" w14:anchorId="6E6119B3">
                <v:shape id="_x0000_i1261" type="#_x0000_t75" style="width:30pt;height:14.25pt" o:ole="">
                  <v:imagedata r:id="rId328" o:title=""/>
                </v:shape>
                <o:OLEObject Type="Embed" ProgID="Equation.DSMT4" ShapeID="_x0000_i1261" DrawAspect="Content" ObjectID="_1664269687" r:id="rId370"/>
              </w:object>
            </w:r>
            <w:r w:rsidRPr="00765CCF">
              <w:rPr>
                <w:sz w:val="24"/>
              </w:rPr>
              <w:t xml:space="preserve"> nên </w:t>
            </w:r>
            <w:r w:rsidRPr="00765CCF">
              <w:rPr>
                <w:position w:val="-12"/>
                <w:sz w:val="24"/>
              </w:rPr>
              <w:object w:dxaOrig="1320" w:dyaOrig="420" w14:anchorId="1E23E5AF">
                <v:shape id="_x0000_i1262" type="#_x0000_t75" style="width:66pt;height:21pt" o:ole="">
                  <v:imagedata r:id="rId330" o:title=""/>
                </v:shape>
                <o:OLEObject Type="Embed" ProgID="Equation.DSMT4" ShapeID="_x0000_i1262" DrawAspect="Content" ObjectID="_1664269688" r:id="rId371"/>
              </w:object>
            </w:r>
            <w:r w:rsidRPr="00765CCF">
              <w:rPr>
                <w:sz w:val="24"/>
              </w:rPr>
              <w:t>.</w:t>
            </w:r>
          </w:p>
          <w:p w14:paraId="2D2550C1" w14:textId="77777777" w:rsidR="00F71090" w:rsidRPr="00765CCF" w:rsidRDefault="00F71090" w:rsidP="00765CCF">
            <w:pPr>
              <w:spacing w:line="254" w:lineRule="auto"/>
              <w:rPr>
                <w:sz w:val="24"/>
                <w:highlight w:val="yellow"/>
              </w:rPr>
            </w:pPr>
            <w:r w:rsidRPr="00765CCF">
              <w:rPr>
                <w:sz w:val="24"/>
              </w:rPr>
              <w:t xml:space="preserve">Vì </w:t>
            </w:r>
            <w:r w:rsidRPr="00765CCF">
              <w:rPr>
                <w:position w:val="-12"/>
                <w:sz w:val="24"/>
              </w:rPr>
              <w:object w:dxaOrig="1320" w:dyaOrig="420" w14:anchorId="622F3593">
                <v:shape id="_x0000_i1263" type="#_x0000_t75" style="width:66pt;height:21pt" o:ole="">
                  <v:imagedata r:id="rId334" o:title=""/>
                </v:shape>
                <o:OLEObject Type="Embed" ProgID="Equation.DSMT4" ShapeID="_x0000_i1263" DrawAspect="Content" ObjectID="_1664269689" r:id="rId372"/>
              </w:object>
            </w:r>
            <w:r w:rsidRPr="00765CCF">
              <w:rPr>
                <w:sz w:val="24"/>
              </w:rPr>
              <w:t xml:space="preserve">mà chúng ở vị trí đồng vị nên </w:t>
            </w:r>
            <w:r w:rsidRPr="00765CCF">
              <w:rPr>
                <w:position w:val="-6"/>
                <w:sz w:val="24"/>
              </w:rPr>
              <w:object w:dxaOrig="580" w:dyaOrig="279" w14:anchorId="482741C9">
                <v:shape id="_x0000_i1264" type="#_x0000_t75" style="width:28.5pt;height:14.25pt" o:ole="">
                  <v:imagedata r:id="rId336" o:title=""/>
                </v:shape>
                <o:OLEObject Type="Embed" ProgID="Equation.DSMT4" ShapeID="_x0000_i1264" DrawAspect="Content" ObjectID="_1664269690" r:id="rId373"/>
              </w:object>
            </w:r>
            <w:r w:rsidRPr="00765CCF">
              <w:rPr>
                <w:sz w:val="24"/>
              </w:rPr>
              <w:t>.</w:t>
            </w:r>
          </w:p>
        </w:tc>
      </w:tr>
    </w:tbl>
    <w:p w14:paraId="562C5A89" w14:textId="77777777" w:rsidR="00F71090" w:rsidRPr="004A27D2" w:rsidRDefault="00F71090" w:rsidP="00F71090">
      <w:pPr>
        <w:spacing w:line="360" w:lineRule="auto"/>
        <w:rPr>
          <w:sz w:val="24"/>
        </w:rPr>
      </w:pPr>
    </w:p>
    <w:p w14:paraId="7E9A0E23" w14:textId="77777777" w:rsidR="00F71090" w:rsidRPr="004A27D2" w:rsidRDefault="00F71090" w:rsidP="00F71090">
      <w:pPr>
        <w:spacing w:line="360" w:lineRule="auto"/>
        <w:rPr>
          <w:b/>
          <w:sz w:val="20"/>
        </w:rPr>
      </w:pPr>
      <w:r w:rsidRPr="004A27D2">
        <w:rPr>
          <w:sz w:val="24"/>
        </w:rPr>
        <w:t xml:space="preserve">* </w:t>
      </w:r>
      <w:r w:rsidRPr="004A27D2">
        <w:rPr>
          <w:b/>
          <w:sz w:val="24"/>
        </w:rPr>
        <w:t xml:space="preserve">Rút kinh nghiệm: </w:t>
      </w:r>
      <w:r w:rsidRPr="004A27D2">
        <w:rPr>
          <w:b/>
          <w:sz w:val="20"/>
        </w:rPr>
        <w:t>…………………………………………………………………………………………………...</w:t>
      </w:r>
    </w:p>
    <w:p w14:paraId="771D42C8" w14:textId="77777777" w:rsidR="00F71090" w:rsidRPr="001B12A0" w:rsidRDefault="00F71090" w:rsidP="00F71090">
      <w:pPr>
        <w:spacing w:line="360" w:lineRule="auto"/>
        <w:rPr>
          <w:b/>
          <w:sz w:val="20"/>
        </w:rPr>
      </w:pPr>
      <w:r w:rsidRPr="004A27D2">
        <w:rPr>
          <w:b/>
          <w:sz w:val="20"/>
        </w:rPr>
        <w:t>………………………………………………………………………………………………………………………………</w:t>
      </w:r>
      <w:r w:rsidRPr="004A27D2">
        <w:rPr>
          <w:sz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F71090" w:rsidRPr="004A27D2" w14:paraId="29DC0EC7" w14:textId="77777777" w:rsidTr="00765CCF">
        <w:tc>
          <w:tcPr>
            <w:tcW w:w="3209" w:type="dxa"/>
            <w:shd w:val="clear" w:color="auto" w:fill="auto"/>
          </w:tcPr>
          <w:p w14:paraId="3897EC6A" w14:textId="77777777" w:rsidR="00F71090" w:rsidRPr="00765CCF" w:rsidRDefault="00F71090" w:rsidP="00765CCF">
            <w:pPr>
              <w:pStyle w:val="Heading1"/>
              <w:spacing w:before="100" w:beforeAutospacing="1" w:after="160"/>
              <w:rPr>
                <w:rFonts w:ascii="Times New Roman" w:hAnsi="Times New Roman"/>
                <w:sz w:val="24"/>
              </w:rPr>
            </w:pPr>
            <w:r w:rsidRPr="00765CCF">
              <w:rPr>
                <w:rFonts w:ascii="Times New Roman" w:hAnsi="Times New Roman"/>
                <w:sz w:val="24"/>
              </w:rPr>
              <w:t>Ngày soạn: ……………</w:t>
            </w:r>
          </w:p>
        </w:tc>
        <w:tc>
          <w:tcPr>
            <w:tcW w:w="3209" w:type="dxa"/>
            <w:shd w:val="clear" w:color="auto" w:fill="auto"/>
          </w:tcPr>
          <w:p w14:paraId="37557ECB" w14:textId="77777777" w:rsidR="00F71090" w:rsidRPr="00765CCF" w:rsidRDefault="00F71090" w:rsidP="00765CCF">
            <w:pPr>
              <w:rPr>
                <w:sz w:val="24"/>
              </w:rPr>
            </w:pPr>
            <w:r w:rsidRPr="00765CCF">
              <w:rPr>
                <w:sz w:val="24"/>
              </w:rPr>
              <w:t>Ngày dạy: ………………</w:t>
            </w:r>
          </w:p>
          <w:p w14:paraId="65EDF4E1" w14:textId="77777777" w:rsidR="00F71090" w:rsidRPr="00765CCF" w:rsidRDefault="00F71090" w:rsidP="00765CCF">
            <w:pPr>
              <w:rPr>
                <w:sz w:val="24"/>
              </w:rPr>
            </w:pPr>
          </w:p>
        </w:tc>
        <w:tc>
          <w:tcPr>
            <w:tcW w:w="3210" w:type="dxa"/>
            <w:shd w:val="clear" w:color="auto" w:fill="auto"/>
          </w:tcPr>
          <w:p w14:paraId="74D85259" w14:textId="77777777" w:rsidR="00F71090" w:rsidRPr="00765CCF" w:rsidRDefault="00F71090" w:rsidP="00765CCF">
            <w:pPr>
              <w:rPr>
                <w:sz w:val="24"/>
              </w:rPr>
            </w:pPr>
            <w:r w:rsidRPr="00765CCF">
              <w:rPr>
                <w:sz w:val="24"/>
              </w:rPr>
              <w:t>Lớp: ……….. Tiết: …….</w:t>
            </w:r>
          </w:p>
        </w:tc>
      </w:tr>
    </w:tbl>
    <w:p w14:paraId="7A2FB83D" w14:textId="77777777" w:rsidR="00F71090" w:rsidRPr="004A27D2" w:rsidRDefault="00F71090" w:rsidP="00F71090">
      <w:pPr>
        <w:jc w:val="center"/>
        <w:rPr>
          <w:sz w:val="24"/>
        </w:rPr>
      </w:pPr>
    </w:p>
    <w:p w14:paraId="13BBF519" w14:textId="77777777" w:rsidR="00F71090" w:rsidRPr="004A27D2" w:rsidRDefault="00F71090" w:rsidP="00F71090">
      <w:pPr>
        <w:jc w:val="center"/>
        <w:rPr>
          <w:b/>
          <w:sz w:val="24"/>
        </w:rPr>
      </w:pPr>
      <w:r w:rsidRPr="004A27D2">
        <w:rPr>
          <w:b/>
          <w:sz w:val="24"/>
        </w:rPr>
        <w:t>Tiết 10: TỪ VUÔNG GÓC ĐẾN SONG SONG</w:t>
      </w:r>
    </w:p>
    <w:p w14:paraId="2CB67A27" w14:textId="77777777" w:rsidR="00F71090" w:rsidRPr="004A27D2" w:rsidRDefault="00F71090" w:rsidP="00F71090">
      <w:pPr>
        <w:rPr>
          <w:b/>
          <w:sz w:val="24"/>
        </w:rPr>
      </w:pPr>
      <w:r w:rsidRPr="004A27D2">
        <w:rPr>
          <w:b/>
          <w:sz w:val="24"/>
        </w:rPr>
        <w:t>I. MỤC TIÊU</w:t>
      </w:r>
    </w:p>
    <w:p w14:paraId="6F78FB3D" w14:textId="77777777" w:rsidR="00F71090" w:rsidRPr="004A27D2" w:rsidRDefault="00F71090" w:rsidP="00F71090">
      <w:pPr>
        <w:rPr>
          <w:sz w:val="24"/>
        </w:rPr>
      </w:pPr>
      <w:r w:rsidRPr="004A27D2">
        <w:rPr>
          <w:sz w:val="24"/>
        </w:rPr>
        <w:t xml:space="preserve">Qua bài này giúp học sinh: </w:t>
      </w:r>
    </w:p>
    <w:p w14:paraId="0F4B4188" w14:textId="77777777" w:rsidR="00F71090" w:rsidRPr="004A27D2" w:rsidRDefault="00F71090" w:rsidP="00F71090">
      <w:pPr>
        <w:rPr>
          <w:b/>
          <w:sz w:val="24"/>
        </w:rPr>
      </w:pPr>
      <w:r w:rsidRPr="004A27D2">
        <w:rPr>
          <w:b/>
          <w:sz w:val="24"/>
        </w:rPr>
        <w:t xml:space="preserve">1. Kiến thức: </w:t>
      </w:r>
    </w:p>
    <w:p w14:paraId="551DC74F" w14:textId="77777777" w:rsidR="00F71090" w:rsidRPr="004A27D2" w:rsidRDefault="00F71090" w:rsidP="00F71090">
      <w:pPr>
        <w:rPr>
          <w:sz w:val="24"/>
        </w:rPr>
      </w:pPr>
      <w:r w:rsidRPr="004A27D2">
        <w:rPr>
          <w:sz w:val="24"/>
        </w:rPr>
        <w:t>- Biết được quan hệ giữa tính vuông góc và tính song song của hai đường thẳng</w:t>
      </w:r>
    </w:p>
    <w:p w14:paraId="727417C9" w14:textId="77777777" w:rsidR="00F71090" w:rsidRPr="004A27D2" w:rsidRDefault="00F71090" w:rsidP="00F71090">
      <w:pPr>
        <w:rPr>
          <w:sz w:val="24"/>
        </w:rPr>
      </w:pPr>
      <w:r w:rsidRPr="004A27D2">
        <w:rPr>
          <w:sz w:val="24"/>
        </w:rPr>
        <w:t>- Biết tính chất bắc cầu của hai đường thẳng song song</w:t>
      </w:r>
    </w:p>
    <w:p w14:paraId="6AC15E0C" w14:textId="77777777" w:rsidR="00F71090" w:rsidRPr="004A27D2" w:rsidRDefault="00F71090" w:rsidP="00F71090">
      <w:pPr>
        <w:pStyle w:val="ListParagraph1"/>
        <w:spacing w:after="160" w:line="259" w:lineRule="auto"/>
        <w:ind w:left="0"/>
        <w:jc w:val="both"/>
        <w:rPr>
          <w:szCs w:val="24"/>
        </w:rPr>
      </w:pPr>
      <w:r w:rsidRPr="004A27D2">
        <w:rPr>
          <w:b/>
          <w:szCs w:val="24"/>
        </w:rPr>
        <w:t xml:space="preserve">2. Kỹ năng: </w:t>
      </w:r>
      <w:r w:rsidRPr="004A27D2">
        <w:rPr>
          <w:szCs w:val="24"/>
        </w:rPr>
        <w:t>Biết vận dụng các kiến thức để chứng minh hai đường thẳng vuông góc, hai đường thẳng song song</w:t>
      </w:r>
    </w:p>
    <w:p w14:paraId="1741DF15" w14:textId="77777777" w:rsidR="00F71090" w:rsidRPr="004A27D2" w:rsidRDefault="00F71090" w:rsidP="00F71090">
      <w:pPr>
        <w:rPr>
          <w:sz w:val="24"/>
        </w:rPr>
      </w:pPr>
      <w:r w:rsidRPr="004A27D2">
        <w:rPr>
          <w:b/>
          <w:sz w:val="24"/>
        </w:rPr>
        <w:t>3. Thái độ:</w:t>
      </w:r>
      <w:r w:rsidRPr="004A27D2">
        <w:rPr>
          <w:sz w:val="24"/>
        </w:rPr>
        <w:t xml:space="preserve"> Rèn thái độ cẩn thận, chính xác, trình bày khoa học. Nghiêm túc khi học tập.</w:t>
      </w:r>
    </w:p>
    <w:p w14:paraId="5517F19C" w14:textId="77777777" w:rsidR="00F71090" w:rsidRPr="004A27D2" w:rsidRDefault="00F71090" w:rsidP="00F71090">
      <w:pPr>
        <w:rPr>
          <w:b/>
          <w:sz w:val="24"/>
        </w:rPr>
      </w:pPr>
      <w:r w:rsidRPr="004A27D2">
        <w:rPr>
          <w:b/>
          <w:sz w:val="24"/>
        </w:rPr>
        <w:t>4. Định hướng năng lực, phẩm chất</w:t>
      </w:r>
    </w:p>
    <w:p w14:paraId="129CC45E" w14:textId="77777777" w:rsidR="00F71090" w:rsidRPr="004A27D2" w:rsidRDefault="00F71090" w:rsidP="00F71090">
      <w:pPr>
        <w:rPr>
          <w:sz w:val="24"/>
        </w:rPr>
      </w:pPr>
      <w:r w:rsidRPr="004A27D2">
        <w:rPr>
          <w:b/>
          <w:i/>
          <w:sz w:val="24"/>
        </w:rPr>
        <w:t>- Năng lực:</w:t>
      </w:r>
      <w:r w:rsidRPr="004A27D2">
        <w:rPr>
          <w:sz w:val="24"/>
        </w:rPr>
        <w:t xml:space="preserve"> Năng lực tự học, năng lực giải quyết vấn đề, năng lực hợp tác, năng lực ngôn ngữ, năng lực tự học.</w:t>
      </w:r>
    </w:p>
    <w:p w14:paraId="232603B2" w14:textId="77777777" w:rsidR="00F71090" w:rsidRPr="004A27D2" w:rsidRDefault="00F71090" w:rsidP="00F71090">
      <w:pPr>
        <w:rPr>
          <w:sz w:val="24"/>
        </w:rPr>
      </w:pPr>
      <w:r w:rsidRPr="004A27D2">
        <w:rPr>
          <w:b/>
          <w:i/>
          <w:sz w:val="24"/>
        </w:rPr>
        <w:t>- Phẩm chất:</w:t>
      </w:r>
      <w:r w:rsidRPr="004A27D2">
        <w:rPr>
          <w:sz w:val="24"/>
        </w:rPr>
        <w:t xml:space="preserve"> Tự tin, tự chủ.</w:t>
      </w:r>
    </w:p>
    <w:p w14:paraId="04688A53" w14:textId="77777777" w:rsidR="00F71090" w:rsidRPr="004A27D2" w:rsidRDefault="00F71090" w:rsidP="00F71090">
      <w:pPr>
        <w:rPr>
          <w:b/>
          <w:sz w:val="24"/>
        </w:rPr>
      </w:pPr>
      <w:r w:rsidRPr="004A27D2">
        <w:rPr>
          <w:b/>
          <w:sz w:val="24"/>
        </w:rPr>
        <w:t xml:space="preserve">II. CHUẨN BỊ </w:t>
      </w:r>
    </w:p>
    <w:p w14:paraId="398F50A5" w14:textId="77777777" w:rsidR="00F71090" w:rsidRPr="004A27D2" w:rsidRDefault="00F71090" w:rsidP="00F71090">
      <w:pPr>
        <w:rPr>
          <w:sz w:val="24"/>
        </w:rPr>
      </w:pPr>
      <w:r w:rsidRPr="004A27D2">
        <w:rPr>
          <w:sz w:val="24"/>
        </w:rPr>
        <w:t>1. Giáo viên: Phấn màu, bảng phụ, thước thẳng, SGK, SBT</w:t>
      </w:r>
    </w:p>
    <w:p w14:paraId="4A159026" w14:textId="77777777" w:rsidR="00F71090" w:rsidRPr="004A27D2" w:rsidRDefault="00F71090" w:rsidP="00F71090">
      <w:pPr>
        <w:rPr>
          <w:sz w:val="24"/>
        </w:rPr>
      </w:pPr>
      <w:r w:rsidRPr="004A27D2">
        <w:rPr>
          <w:sz w:val="24"/>
        </w:rPr>
        <w:t>2. Học sinh: Đồ dùng học tập, đọc trước bài.</w:t>
      </w:r>
    </w:p>
    <w:p w14:paraId="3847E336" w14:textId="77777777" w:rsidR="00F71090" w:rsidRPr="004A27D2" w:rsidRDefault="00F71090" w:rsidP="00F71090">
      <w:pPr>
        <w:rPr>
          <w:b/>
          <w:sz w:val="24"/>
        </w:rPr>
      </w:pPr>
      <w:r w:rsidRPr="004A27D2">
        <w:rPr>
          <w:b/>
          <w:sz w:val="24"/>
        </w:rPr>
        <w:t>III. TỔ CHỨC CÁC HOẠT ĐỘNG DẠY HỌC</w:t>
      </w:r>
    </w:p>
    <w:p w14:paraId="38E46D8D" w14:textId="77777777" w:rsidR="00F71090" w:rsidRPr="004A27D2" w:rsidRDefault="00F71090" w:rsidP="00F71090">
      <w:pPr>
        <w:rPr>
          <w:sz w:val="24"/>
        </w:rPr>
      </w:pPr>
      <w:r w:rsidRPr="004A27D2">
        <w:rPr>
          <w:sz w:val="24"/>
        </w:rPr>
        <w:t>1. Ổn định lớp: Kiểm tra sĩ số. (</w:t>
      </w:r>
      <w:r w:rsidRPr="004A27D2">
        <w:rPr>
          <w:b/>
          <w:sz w:val="24"/>
        </w:rPr>
        <w:t>1 phút</w:t>
      </w:r>
      <w:r w:rsidRPr="004A27D2">
        <w:rPr>
          <w:sz w:val="24"/>
        </w:rPr>
        <w:t>)</w:t>
      </w:r>
    </w:p>
    <w:p w14:paraId="2E4B9962" w14:textId="77777777" w:rsidR="00F71090" w:rsidRPr="004A27D2" w:rsidRDefault="00F71090" w:rsidP="00F71090">
      <w:pPr>
        <w:rPr>
          <w:sz w:val="24"/>
        </w:rPr>
      </w:pPr>
      <w:r w:rsidRPr="004A27D2">
        <w:rPr>
          <w:sz w:val="24"/>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1"/>
        <w:gridCol w:w="2944"/>
        <w:gridCol w:w="3503"/>
      </w:tblGrid>
      <w:tr w:rsidR="00F71090" w:rsidRPr="004A27D2" w14:paraId="35365AF6" w14:textId="77777777" w:rsidTr="00765CCF">
        <w:tc>
          <w:tcPr>
            <w:tcW w:w="3198" w:type="dxa"/>
            <w:shd w:val="clear" w:color="auto" w:fill="auto"/>
          </w:tcPr>
          <w:p w14:paraId="2548124E" w14:textId="77777777" w:rsidR="00F71090" w:rsidRPr="00765CCF" w:rsidRDefault="00F71090" w:rsidP="00765CCF">
            <w:pPr>
              <w:jc w:val="center"/>
              <w:rPr>
                <w:b/>
                <w:sz w:val="24"/>
              </w:rPr>
            </w:pPr>
            <w:r w:rsidRPr="00765CCF">
              <w:rPr>
                <w:b/>
                <w:sz w:val="24"/>
              </w:rPr>
              <w:t>Hoạt động của GV</w:t>
            </w:r>
          </w:p>
        </w:tc>
        <w:tc>
          <w:tcPr>
            <w:tcW w:w="3153" w:type="dxa"/>
            <w:shd w:val="clear" w:color="auto" w:fill="auto"/>
          </w:tcPr>
          <w:p w14:paraId="58F2FBAC" w14:textId="77777777" w:rsidR="00F71090" w:rsidRPr="00765CCF" w:rsidRDefault="00F71090" w:rsidP="00765CCF">
            <w:pPr>
              <w:jc w:val="center"/>
              <w:rPr>
                <w:b/>
                <w:sz w:val="24"/>
              </w:rPr>
            </w:pPr>
            <w:r w:rsidRPr="00765CCF">
              <w:rPr>
                <w:b/>
                <w:sz w:val="24"/>
              </w:rPr>
              <w:t>Hoạt động của HS</w:t>
            </w:r>
          </w:p>
        </w:tc>
        <w:tc>
          <w:tcPr>
            <w:tcW w:w="3503" w:type="dxa"/>
            <w:shd w:val="clear" w:color="auto" w:fill="auto"/>
          </w:tcPr>
          <w:p w14:paraId="7CADDE4E" w14:textId="77777777" w:rsidR="00F71090" w:rsidRPr="00765CCF" w:rsidRDefault="00F71090" w:rsidP="00765CCF">
            <w:pPr>
              <w:jc w:val="center"/>
              <w:rPr>
                <w:b/>
                <w:sz w:val="24"/>
              </w:rPr>
            </w:pPr>
            <w:r w:rsidRPr="00765CCF">
              <w:rPr>
                <w:b/>
                <w:sz w:val="24"/>
              </w:rPr>
              <w:t>Nội dung</w:t>
            </w:r>
          </w:p>
        </w:tc>
      </w:tr>
      <w:tr w:rsidR="00F71090" w:rsidRPr="004A27D2" w14:paraId="228E5132" w14:textId="77777777" w:rsidTr="00765CCF">
        <w:tc>
          <w:tcPr>
            <w:tcW w:w="9854" w:type="dxa"/>
            <w:gridSpan w:val="3"/>
            <w:shd w:val="clear" w:color="auto" w:fill="auto"/>
          </w:tcPr>
          <w:p w14:paraId="014C5654" w14:textId="77777777" w:rsidR="00F71090" w:rsidRPr="00765CCF" w:rsidRDefault="00F71090" w:rsidP="00765CCF">
            <w:pPr>
              <w:rPr>
                <w:b/>
                <w:sz w:val="24"/>
              </w:rPr>
            </w:pPr>
            <w:r w:rsidRPr="00765CCF">
              <w:rPr>
                <w:b/>
                <w:sz w:val="24"/>
              </w:rPr>
              <w:t>A. Hoạt động khởi động và hình thành kiến thức (18 phút)</w:t>
            </w:r>
          </w:p>
          <w:p w14:paraId="68988884" w14:textId="77777777" w:rsidR="00F71090" w:rsidRPr="00765CCF" w:rsidRDefault="00F71090" w:rsidP="00765CCF">
            <w:pPr>
              <w:rPr>
                <w:b/>
                <w:sz w:val="24"/>
              </w:rPr>
            </w:pPr>
            <w:r w:rsidRPr="00765CCF">
              <w:rPr>
                <w:b/>
                <w:sz w:val="24"/>
              </w:rPr>
              <w:t>Hoạt động 1: Tìm hiểu quan hệ giữa tính vuông góc và tính song song</w:t>
            </w:r>
          </w:p>
          <w:p w14:paraId="3EBA0C0B" w14:textId="77777777" w:rsidR="00F71090" w:rsidRPr="00765CCF" w:rsidRDefault="00F71090" w:rsidP="00765CCF">
            <w:pPr>
              <w:rPr>
                <w:sz w:val="24"/>
              </w:rPr>
            </w:pPr>
            <w:r w:rsidRPr="00765CCF">
              <w:rPr>
                <w:b/>
                <w:i/>
                <w:sz w:val="24"/>
              </w:rPr>
              <w:t>Mục tiêu:</w:t>
            </w:r>
            <w:r w:rsidRPr="00765CCF">
              <w:rPr>
                <w:sz w:val="24"/>
              </w:rPr>
              <w:t xml:space="preserve"> Hiểu được mối quan hệ giữa tính vuông góc và tính song song của hai đường thẳng.</w:t>
            </w:r>
          </w:p>
          <w:p w14:paraId="026CCA02" w14:textId="77777777" w:rsidR="00F71090" w:rsidRPr="00765CCF" w:rsidRDefault="00F71090" w:rsidP="00765CCF">
            <w:pPr>
              <w:rPr>
                <w:sz w:val="24"/>
              </w:rPr>
            </w:pPr>
            <w:r w:rsidRPr="00765CCF">
              <w:rPr>
                <w:b/>
                <w:i/>
                <w:sz w:val="24"/>
              </w:rPr>
              <w:t>Phương pháp:</w:t>
            </w:r>
            <w:r w:rsidRPr="00765CCF">
              <w:rPr>
                <w:sz w:val="24"/>
              </w:rPr>
              <w:t xml:space="preserve"> Hoạt động cá nhân, vấn đáp, gợi mở.</w:t>
            </w:r>
          </w:p>
        </w:tc>
      </w:tr>
      <w:tr w:rsidR="00F71090" w:rsidRPr="004A27D2" w14:paraId="3B85CCEF" w14:textId="77777777" w:rsidTr="00765CCF">
        <w:tc>
          <w:tcPr>
            <w:tcW w:w="3198" w:type="dxa"/>
            <w:shd w:val="clear" w:color="auto" w:fill="auto"/>
          </w:tcPr>
          <w:p w14:paraId="48CDB3EC" w14:textId="77777777" w:rsidR="00F71090" w:rsidRPr="00765CCF" w:rsidRDefault="00F71090" w:rsidP="00765CCF">
            <w:pPr>
              <w:rPr>
                <w:sz w:val="24"/>
              </w:rPr>
            </w:pPr>
            <w:r w:rsidRPr="00765CCF">
              <w:rPr>
                <w:sz w:val="24"/>
              </w:rPr>
              <w:t>- Y/c HS hoạt động cá nhân, hoàn thành ?1 vào vở.</w:t>
            </w:r>
          </w:p>
          <w:p w14:paraId="167C3D87" w14:textId="77777777" w:rsidR="00F71090" w:rsidRPr="00765CCF" w:rsidRDefault="00F71090" w:rsidP="00765CCF">
            <w:pPr>
              <w:rPr>
                <w:sz w:val="24"/>
              </w:rPr>
            </w:pPr>
          </w:p>
          <w:p w14:paraId="375120E3" w14:textId="77777777" w:rsidR="00F71090" w:rsidRPr="00765CCF" w:rsidRDefault="00F71090" w:rsidP="00765CCF">
            <w:pPr>
              <w:rPr>
                <w:sz w:val="24"/>
              </w:rPr>
            </w:pPr>
            <w:r w:rsidRPr="00765CCF">
              <w:rPr>
                <w:sz w:val="24"/>
              </w:rPr>
              <w:t>- Dẫn dắt HS từ ?1 vào tính chất.</w:t>
            </w:r>
          </w:p>
          <w:p w14:paraId="3E676AD3" w14:textId="77777777" w:rsidR="00F71090" w:rsidRPr="00765CCF" w:rsidRDefault="00F71090" w:rsidP="00765CCF">
            <w:pPr>
              <w:rPr>
                <w:sz w:val="24"/>
              </w:rPr>
            </w:pPr>
            <w:r w:rsidRPr="00765CCF">
              <w:rPr>
                <w:sz w:val="24"/>
              </w:rPr>
              <w:t xml:space="preserve">- Nếu có  </w:t>
            </w:r>
            <w:r w:rsidRPr="00765CCF">
              <w:rPr>
                <w:position w:val="-6"/>
                <w:sz w:val="24"/>
              </w:rPr>
              <w:object w:dxaOrig="560" w:dyaOrig="279" w14:anchorId="25139FC0">
                <v:shape id="_x0000_i1265" type="#_x0000_t75" style="width:27.75pt;height:14.25pt" o:ole="">
                  <v:imagedata r:id="rId374" o:title=""/>
                </v:shape>
                <o:OLEObject Type="Embed" ProgID="Equation.DSMT4" ShapeID="_x0000_i1265" DrawAspect="Content" ObjectID="_1664269691" r:id="rId375"/>
              </w:object>
            </w:r>
            <w:r w:rsidRPr="00765CCF">
              <w:rPr>
                <w:sz w:val="24"/>
              </w:rPr>
              <w:t xml:space="preserve">  và </w:t>
            </w:r>
            <w:r w:rsidRPr="00765CCF">
              <w:rPr>
                <w:position w:val="-6"/>
                <w:sz w:val="24"/>
              </w:rPr>
              <w:object w:dxaOrig="580" w:dyaOrig="279" w14:anchorId="7CE45985">
                <v:shape id="_x0000_i1266" type="#_x0000_t75" style="width:28.5pt;height:14.25pt" o:ole="">
                  <v:imagedata r:id="rId376" o:title=""/>
                </v:shape>
                <o:OLEObject Type="Embed" ProgID="Equation.DSMT4" ShapeID="_x0000_i1266" DrawAspect="Content" ObjectID="_1664269692" r:id="rId377"/>
              </w:object>
            </w:r>
            <w:r w:rsidRPr="00765CCF">
              <w:rPr>
                <w:sz w:val="24"/>
              </w:rPr>
              <w:t xml:space="preserve">thì điều </w:t>
            </w:r>
            <w:r w:rsidRPr="00765CCF">
              <w:rPr>
                <w:position w:val="-6"/>
                <w:sz w:val="24"/>
              </w:rPr>
              <w:object w:dxaOrig="200" w:dyaOrig="279" w14:anchorId="5F4B3C2D">
                <v:shape id="_x0000_i1267" type="#_x0000_t75" style="width:10.5pt;height:14.25pt" o:ole="">
                  <v:imagedata r:id="rId378" o:title=""/>
                </v:shape>
                <o:OLEObject Type="Embed" ProgID="Equation.DSMT4" ShapeID="_x0000_i1267" DrawAspect="Content" ObjectID="_1664269693" r:id="rId379"/>
              </w:object>
            </w:r>
            <w:r w:rsidRPr="00765CCF">
              <w:rPr>
                <w:sz w:val="24"/>
              </w:rPr>
              <w:t xml:space="preserve"> và </w:t>
            </w:r>
            <w:r w:rsidRPr="00765CCF">
              <w:rPr>
                <w:position w:val="-6"/>
                <w:sz w:val="24"/>
              </w:rPr>
              <w:object w:dxaOrig="180" w:dyaOrig="220" w14:anchorId="645063BC">
                <v:shape id="_x0000_i1268" type="#_x0000_t75" style="width:9pt;height:11.25pt" o:ole="">
                  <v:imagedata r:id="rId380" o:title=""/>
                </v:shape>
                <o:OLEObject Type="Embed" ProgID="Equation.DSMT4" ShapeID="_x0000_i1268" DrawAspect="Content" ObjectID="_1664269694" r:id="rId381"/>
              </w:object>
            </w:r>
            <w:r w:rsidRPr="00765CCF">
              <w:rPr>
                <w:sz w:val="24"/>
              </w:rPr>
              <w:t xml:space="preserve"> như thế nào với nhau? </w:t>
            </w:r>
          </w:p>
          <w:p w14:paraId="2079E9A2" w14:textId="77777777" w:rsidR="00F71090" w:rsidRPr="00765CCF" w:rsidRDefault="00F71090" w:rsidP="00765CCF">
            <w:pPr>
              <w:rPr>
                <w:sz w:val="24"/>
              </w:rPr>
            </w:pPr>
            <w:r w:rsidRPr="00765CCF">
              <w:rPr>
                <w:sz w:val="24"/>
              </w:rPr>
              <w:t>- Khi đó ta có tính chất.</w:t>
            </w:r>
          </w:p>
          <w:p w14:paraId="0004C28C" w14:textId="77777777" w:rsidR="00F71090" w:rsidRPr="00765CCF" w:rsidRDefault="00F71090" w:rsidP="00765CCF">
            <w:pPr>
              <w:rPr>
                <w:noProof/>
                <w:sz w:val="24"/>
              </w:rPr>
            </w:pPr>
            <w:r w:rsidRPr="00765CCF">
              <w:rPr>
                <w:noProof/>
                <w:sz w:val="24"/>
              </w:rPr>
              <w:t>- Vẽ hình minh họa.</w:t>
            </w:r>
          </w:p>
          <w:p w14:paraId="51A82E67" w14:textId="77777777" w:rsidR="00F71090" w:rsidRPr="00765CCF" w:rsidRDefault="00F71090" w:rsidP="00765CCF">
            <w:pPr>
              <w:rPr>
                <w:noProof/>
                <w:sz w:val="24"/>
              </w:rPr>
            </w:pPr>
          </w:p>
          <w:p w14:paraId="3C091271" w14:textId="77777777" w:rsidR="00F71090" w:rsidRPr="00765CCF" w:rsidRDefault="00F71090" w:rsidP="00765CCF">
            <w:pPr>
              <w:rPr>
                <w:noProof/>
                <w:sz w:val="24"/>
              </w:rPr>
            </w:pPr>
          </w:p>
          <w:p w14:paraId="43154567" w14:textId="77777777" w:rsidR="00F71090" w:rsidRPr="00765CCF" w:rsidRDefault="00F71090" w:rsidP="00765CCF">
            <w:pPr>
              <w:rPr>
                <w:noProof/>
                <w:sz w:val="24"/>
              </w:rPr>
            </w:pPr>
          </w:p>
          <w:p w14:paraId="22145DC8" w14:textId="77777777" w:rsidR="00F71090" w:rsidRPr="00765CCF" w:rsidRDefault="00F71090" w:rsidP="00765CCF">
            <w:pPr>
              <w:rPr>
                <w:sz w:val="24"/>
              </w:rPr>
            </w:pPr>
            <w:r w:rsidRPr="00765CCF">
              <w:rPr>
                <w:sz w:val="24"/>
              </w:rPr>
              <w:t>- Áp dụng: Yêu cầu HS làm ví dụ (Ghi trên bảng phụ).</w:t>
            </w:r>
          </w:p>
          <w:p w14:paraId="025E8193" w14:textId="77777777" w:rsidR="00F71090" w:rsidRPr="00765CCF" w:rsidRDefault="00F71090" w:rsidP="00765CCF">
            <w:pPr>
              <w:rPr>
                <w:sz w:val="24"/>
              </w:rPr>
            </w:pPr>
          </w:p>
          <w:p w14:paraId="7E9D958D" w14:textId="77777777" w:rsidR="00F71090" w:rsidRPr="00765CCF" w:rsidRDefault="00F71090" w:rsidP="00765CCF">
            <w:pPr>
              <w:rPr>
                <w:sz w:val="24"/>
              </w:rPr>
            </w:pPr>
            <w:r w:rsidRPr="00765CCF">
              <w:rPr>
                <w:sz w:val="24"/>
              </w:rPr>
              <w:t>- GV gọi HS lên bảng trình bày.</w:t>
            </w:r>
          </w:p>
          <w:p w14:paraId="7E7F486B" w14:textId="77777777" w:rsidR="00F71090" w:rsidRPr="00765CCF" w:rsidRDefault="00F71090" w:rsidP="00765CCF">
            <w:pPr>
              <w:rPr>
                <w:sz w:val="24"/>
              </w:rPr>
            </w:pPr>
          </w:p>
          <w:p w14:paraId="740A2DEC" w14:textId="77777777" w:rsidR="00F71090" w:rsidRPr="00765CCF" w:rsidRDefault="00F71090" w:rsidP="00765CCF">
            <w:pPr>
              <w:rPr>
                <w:sz w:val="24"/>
              </w:rPr>
            </w:pPr>
            <w:r w:rsidRPr="00765CCF">
              <w:rPr>
                <w:sz w:val="24"/>
              </w:rPr>
              <w:t>- GV nhận xét, cho điểm.</w:t>
            </w:r>
          </w:p>
          <w:p w14:paraId="4590BD15" w14:textId="77777777" w:rsidR="00F71090" w:rsidRPr="00765CCF" w:rsidRDefault="00F71090" w:rsidP="00765CCF">
            <w:pPr>
              <w:rPr>
                <w:b/>
                <w:sz w:val="24"/>
              </w:rPr>
            </w:pPr>
          </w:p>
        </w:tc>
        <w:tc>
          <w:tcPr>
            <w:tcW w:w="3153" w:type="dxa"/>
            <w:shd w:val="clear" w:color="auto" w:fill="auto"/>
          </w:tcPr>
          <w:p w14:paraId="5CB29C54" w14:textId="77777777" w:rsidR="00F71090" w:rsidRPr="00765CCF" w:rsidRDefault="00F71090" w:rsidP="00765CCF">
            <w:pPr>
              <w:rPr>
                <w:sz w:val="24"/>
              </w:rPr>
            </w:pPr>
            <w:r w:rsidRPr="00765CCF">
              <w:rPr>
                <w:sz w:val="24"/>
              </w:rPr>
              <w:lastRenderedPageBreak/>
              <w:t>- HS làm việc cá nhân, thực hiện ?1 vào vở.</w:t>
            </w:r>
          </w:p>
          <w:p w14:paraId="4B242A37" w14:textId="77777777" w:rsidR="00F71090" w:rsidRPr="00765CCF" w:rsidRDefault="00F71090" w:rsidP="00765CCF">
            <w:pPr>
              <w:rPr>
                <w:sz w:val="24"/>
              </w:rPr>
            </w:pPr>
          </w:p>
          <w:p w14:paraId="457468CE" w14:textId="77777777" w:rsidR="00F71090" w:rsidRPr="00765CCF" w:rsidRDefault="00F71090" w:rsidP="00765CCF">
            <w:pPr>
              <w:rPr>
                <w:sz w:val="24"/>
              </w:rPr>
            </w:pPr>
            <w:r w:rsidRPr="00765CCF">
              <w:rPr>
                <w:sz w:val="24"/>
              </w:rPr>
              <w:t>- HS lắng nghe, tiếp thu bài.</w:t>
            </w:r>
          </w:p>
          <w:p w14:paraId="1DE58519" w14:textId="77777777" w:rsidR="00F71090" w:rsidRPr="00765CCF" w:rsidRDefault="00F71090" w:rsidP="00765CCF">
            <w:pPr>
              <w:rPr>
                <w:sz w:val="24"/>
              </w:rPr>
            </w:pPr>
          </w:p>
          <w:p w14:paraId="092FD6E5" w14:textId="77777777" w:rsidR="00F71090" w:rsidRPr="00765CCF" w:rsidRDefault="00F71090" w:rsidP="00765CCF">
            <w:pPr>
              <w:rPr>
                <w:sz w:val="24"/>
              </w:rPr>
            </w:pPr>
            <w:r w:rsidRPr="00765CCF">
              <w:rPr>
                <w:sz w:val="24"/>
              </w:rPr>
              <w:t xml:space="preserve">- HS suy nghĩ trả lời: </w:t>
            </w:r>
            <w:r w:rsidRPr="00765CCF">
              <w:rPr>
                <w:position w:val="-6"/>
                <w:sz w:val="24"/>
              </w:rPr>
              <w:object w:dxaOrig="560" w:dyaOrig="279" w14:anchorId="7B0F17E2">
                <v:shape id="_x0000_i1269" type="#_x0000_t75" style="width:27.75pt;height:14.25pt" o:ole="">
                  <v:imagedata r:id="rId382" o:title=""/>
                </v:shape>
                <o:OLEObject Type="Embed" ProgID="Equation.DSMT4" ShapeID="_x0000_i1269" DrawAspect="Content" ObjectID="_1664269695" r:id="rId383"/>
              </w:object>
            </w:r>
            <w:r w:rsidRPr="00765CCF">
              <w:rPr>
                <w:sz w:val="24"/>
              </w:rPr>
              <w:t>.</w:t>
            </w:r>
          </w:p>
          <w:p w14:paraId="0B53B542" w14:textId="77777777" w:rsidR="00F71090" w:rsidRPr="00765CCF" w:rsidRDefault="00F71090" w:rsidP="00765CCF">
            <w:pPr>
              <w:rPr>
                <w:sz w:val="24"/>
              </w:rPr>
            </w:pPr>
          </w:p>
          <w:p w14:paraId="255D62F2" w14:textId="3567A7DA" w:rsidR="00F71090" w:rsidRPr="00765CCF" w:rsidRDefault="00F95260" w:rsidP="00765CCF">
            <w:pPr>
              <w:rPr>
                <w:sz w:val="24"/>
              </w:rPr>
            </w:pPr>
            <w:r w:rsidRPr="00765CCF">
              <w:rPr>
                <w:noProof/>
                <w:sz w:val="24"/>
              </w:rPr>
              <w:drawing>
                <wp:inline distT="0" distB="0" distL="0" distR="0" wp14:anchorId="0D142B39" wp14:editId="73AC55E2">
                  <wp:extent cx="1704975" cy="1123950"/>
                  <wp:effectExtent l="0" t="0" r="0" b="0"/>
                  <wp:docPr id="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704975" cy="1123950"/>
                          </a:xfrm>
                          <a:prstGeom prst="rect">
                            <a:avLst/>
                          </a:prstGeom>
                          <a:noFill/>
                          <a:ln>
                            <a:noFill/>
                          </a:ln>
                        </pic:spPr>
                      </pic:pic>
                    </a:graphicData>
                  </a:graphic>
                </wp:inline>
              </w:drawing>
            </w:r>
          </w:p>
          <w:p w14:paraId="0AA999B6" w14:textId="77777777" w:rsidR="00F71090" w:rsidRPr="00765CCF" w:rsidRDefault="00F71090" w:rsidP="00765CCF">
            <w:pPr>
              <w:rPr>
                <w:sz w:val="24"/>
              </w:rPr>
            </w:pPr>
            <w:r w:rsidRPr="00765CCF">
              <w:rPr>
                <w:sz w:val="24"/>
              </w:rPr>
              <w:t>- HS hoạt động cá nhân suy nghĩ làm bài.</w:t>
            </w:r>
          </w:p>
          <w:p w14:paraId="277A8CA6" w14:textId="77777777" w:rsidR="00F71090" w:rsidRPr="00765CCF" w:rsidRDefault="00F71090" w:rsidP="00765CCF">
            <w:pPr>
              <w:rPr>
                <w:sz w:val="24"/>
              </w:rPr>
            </w:pPr>
          </w:p>
          <w:p w14:paraId="23727241" w14:textId="77777777" w:rsidR="00F71090" w:rsidRPr="00765CCF" w:rsidRDefault="00F71090" w:rsidP="00765CCF">
            <w:pPr>
              <w:rPr>
                <w:sz w:val="24"/>
              </w:rPr>
            </w:pPr>
            <w:r w:rsidRPr="00765CCF">
              <w:rPr>
                <w:sz w:val="24"/>
              </w:rPr>
              <w:t>- HS lên bảng trình bày.</w:t>
            </w:r>
          </w:p>
          <w:p w14:paraId="7895F90F" w14:textId="77777777" w:rsidR="00F71090" w:rsidRPr="00765CCF" w:rsidRDefault="00F71090" w:rsidP="00765CCF">
            <w:pPr>
              <w:rPr>
                <w:sz w:val="24"/>
              </w:rPr>
            </w:pPr>
            <w:r w:rsidRPr="00765CCF">
              <w:rPr>
                <w:sz w:val="24"/>
              </w:rPr>
              <w:t>- Nhận xét bài của bạn.</w:t>
            </w:r>
          </w:p>
          <w:p w14:paraId="2C809F4C" w14:textId="77777777" w:rsidR="00F71090" w:rsidRPr="00765CCF" w:rsidRDefault="00F71090" w:rsidP="00765CCF">
            <w:pPr>
              <w:rPr>
                <w:sz w:val="24"/>
              </w:rPr>
            </w:pPr>
          </w:p>
          <w:p w14:paraId="5D6C0159" w14:textId="77777777" w:rsidR="00F71090" w:rsidRPr="00765CCF" w:rsidRDefault="00F71090" w:rsidP="00765CCF">
            <w:pPr>
              <w:rPr>
                <w:sz w:val="24"/>
              </w:rPr>
            </w:pPr>
            <w:r w:rsidRPr="00765CCF">
              <w:rPr>
                <w:sz w:val="24"/>
              </w:rPr>
              <w:t>- HS hoàn thành bài vào vở.</w:t>
            </w:r>
          </w:p>
        </w:tc>
        <w:tc>
          <w:tcPr>
            <w:tcW w:w="3503" w:type="dxa"/>
            <w:shd w:val="clear" w:color="auto" w:fill="auto"/>
          </w:tcPr>
          <w:p w14:paraId="137C8BE6" w14:textId="77777777" w:rsidR="00F71090" w:rsidRPr="00765CCF" w:rsidRDefault="00F71090" w:rsidP="00765CCF">
            <w:pPr>
              <w:rPr>
                <w:b/>
                <w:sz w:val="24"/>
              </w:rPr>
            </w:pPr>
            <w:r w:rsidRPr="00765CCF">
              <w:rPr>
                <w:b/>
                <w:sz w:val="24"/>
              </w:rPr>
              <w:t>1. Quan hệ giữa tính vuông góc và tính song song.</w:t>
            </w:r>
          </w:p>
          <w:p w14:paraId="2C0FC4DB" w14:textId="77777777" w:rsidR="00F71090" w:rsidRPr="00765CCF" w:rsidRDefault="00F71090" w:rsidP="00765CCF">
            <w:pPr>
              <w:rPr>
                <w:sz w:val="24"/>
              </w:rPr>
            </w:pPr>
            <w:r w:rsidRPr="00765CCF">
              <w:rPr>
                <w:sz w:val="24"/>
              </w:rPr>
              <w:t>?1.</w:t>
            </w:r>
          </w:p>
          <w:p w14:paraId="73FFD847" w14:textId="77777777" w:rsidR="00F71090" w:rsidRPr="00765CCF" w:rsidRDefault="00F71090" w:rsidP="00765CCF">
            <w:pPr>
              <w:rPr>
                <w:sz w:val="24"/>
              </w:rPr>
            </w:pPr>
            <w:r w:rsidRPr="00765CCF">
              <w:rPr>
                <w:sz w:val="24"/>
              </w:rPr>
              <w:t xml:space="preserve">a) Dự đoán: </w:t>
            </w:r>
            <w:r w:rsidRPr="00765CCF">
              <w:rPr>
                <w:position w:val="-6"/>
                <w:sz w:val="24"/>
              </w:rPr>
              <w:object w:dxaOrig="560" w:dyaOrig="279" w14:anchorId="59CACF65">
                <v:shape id="_x0000_i1271" type="#_x0000_t75" style="width:27.75pt;height:14.25pt" o:ole="">
                  <v:imagedata r:id="rId374" o:title=""/>
                </v:shape>
                <o:OLEObject Type="Embed" ProgID="Equation.DSMT4" ShapeID="_x0000_i1271" DrawAspect="Content" ObjectID="_1664269696" r:id="rId385"/>
              </w:object>
            </w:r>
            <w:r w:rsidRPr="00765CCF">
              <w:rPr>
                <w:sz w:val="24"/>
              </w:rPr>
              <w:t xml:space="preserve"> </w:t>
            </w:r>
          </w:p>
          <w:p w14:paraId="39190A03" w14:textId="77777777" w:rsidR="00F71090" w:rsidRPr="00765CCF" w:rsidRDefault="00F71090" w:rsidP="00765CCF">
            <w:pPr>
              <w:rPr>
                <w:sz w:val="24"/>
              </w:rPr>
            </w:pPr>
            <w:r w:rsidRPr="00765CCF">
              <w:rPr>
                <w:sz w:val="24"/>
              </w:rPr>
              <w:t xml:space="preserve">b) Đường thẳng </w:t>
            </w:r>
            <w:r w:rsidRPr="00765CCF">
              <w:rPr>
                <w:position w:val="-6"/>
                <w:sz w:val="24"/>
              </w:rPr>
              <w:object w:dxaOrig="180" w:dyaOrig="220" w14:anchorId="54833D8B">
                <v:shape id="_x0000_i1272" type="#_x0000_t75" style="width:9pt;height:11.25pt" o:ole="">
                  <v:imagedata r:id="rId386" o:title=""/>
                </v:shape>
                <o:OLEObject Type="Embed" ProgID="Equation.DSMT4" ShapeID="_x0000_i1272" DrawAspect="Content" ObjectID="_1664269697" r:id="rId387"/>
              </w:object>
            </w:r>
            <w:r w:rsidRPr="00765CCF">
              <w:rPr>
                <w:sz w:val="24"/>
              </w:rPr>
              <w:t xml:space="preserve">  cắt hai đường thẳng </w:t>
            </w:r>
            <w:r w:rsidRPr="00765CCF">
              <w:rPr>
                <w:position w:val="-6"/>
                <w:sz w:val="24"/>
              </w:rPr>
              <w:object w:dxaOrig="200" w:dyaOrig="220" w14:anchorId="49DCCDE5">
                <v:shape id="_x0000_i1273" type="#_x0000_t75" style="width:10.5pt;height:11.25pt" o:ole="">
                  <v:imagedata r:id="rId388" o:title=""/>
                </v:shape>
                <o:OLEObject Type="Embed" ProgID="Equation.DSMT4" ShapeID="_x0000_i1273" DrawAspect="Content" ObjectID="_1664269698" r:id="rId389"/>
              </w:object>
            </w:r>
            <w:r w:rsidRPr="00765CCF">
              <w:rPr>
                <w:sz w:val="24"/>
              </w:rPr>
              <w:t xml:space="preserve"> và </w:t>
            </w:r>
            <w:r w:rsidRPr="00765CCF">
              <w:rPr>
                <w:position w:val="-6"/>
                <w:sz w:val="24"/>
              </w:rPr>
              <w:object w:dxaOrig="200" w:dyaOrig="279" w14:anchorId="36D3A036">
                <v:shape id="_x0000_i1274" type="#_x0000_t75" style="width:10.5pt;height:14.25pt" o:ole="">
                  <v:imagedata r:id="rId390" o:title=""/>
                </v:shape>
                <o:OLEObject Type="Embed" ProgID="Equation.DSMT4" ShapeID="_x0000_i1274" DrawAspect="Content" ObjectID="_1664269699" r:id="rId391"/>
              </w:object>
            </w:r>
            <w:r w:rsidRPr="00765CCF">
              <w:rPr>
                <w:sz w:val="24"/>
              </w:rPr>
              <w:t xml:space="preserve">, tạo ra hai góc so le trong bằng nhau, cùng bằng </w:t>
            </w:r>
            <w:r w:rsidRPr="00765CCF">
              <w:rPr>
                <w:position w:val="-6"/>
                <w:sz w:val="24"/>
              </w:rPr>
              <w:object w:dxaOrig="380" w:dyaOrig="320" w14:anchorId="6FB5FF2C">
                <v:shape id="_x0000_i1275" type="#_x0000_t75" style="width:18.75pt;height:15.75pt" o:ole="">
                  <v:imagedata r:id="rId392" o:title=""/>
                </v:shape>
                <o:OLEObject Type="Embed" ProgID="Equation.DSMT4" ShapeID="_x0000_i1275" DrawAspect="Content" ObjectID="_1664269700" r:id="rId393"/>
              </w:object>
            </w:r>
            <w:r w:rsidRPr="00765CCF">
              <w:rPr>
                <w:sz w:val="24"/>
              </w:rPr>
              <w:t xml:space="preserve"> nên </w:t>
            </w:r>
            <w:r w:rsidRPr="00765CCF">
              <w:rPr>
                <w:position w:val="-6"/>
                <w:sz w:val="24"/>
              </w:rPr>
              <w:object w:dxaOrig="560" w:dyaOrig="279" w14:anchorId="340B26BB">
                <v:shape id="_x0000_i1276" type="#_x0000_t75" style="width:27.75pt;height:14.25pt" o:ole="">
                  <v:imagedata r:id="rId374" o:title=""/>
                </v:shape>
                <o:OLEObject Type="Embed" ProgID="Equation.DSMT4" ShapeID="_x0000_i1276" DrawAspect="Content" ObjectID="_1664269701" r:id="rId394"/>
              </w:object>
            </w:r>
            <w:r w:rsidRPr="00765CCF">
              <w:rPr>
                <w:sz w:val="24"/>
              </w:rPr>
              <w:br/>
            </w:r>
            <w:r w:rsidRPr="00765CCF">
              <w:rPr>
                <w:b/>
                <w:sz w:val="24"/>
              </w:rPr>
              <w:t>* Tính chất:</w:t>
            </w:r>
            <w:r w:rsidRPr="00765CCF">
              <w:rPr>
                <w:sz w:val="24"/>
              </w:rPr>
              <w:t xml:space="preserve"> (SGK/96)</w:t>
            </w:r>
          </w:p>
          <w:p w14:paraId="10A1F66D" w14:textId="77777777" w:rsidR="00F71090" w:rsidRPr="00765CCF" w:rsidRDefault="00F71090" w:rsidP="00765CCF">
            <w:pPr>
              <w:rPr>
                <w:sz w:val="24"/>
              </w:rPr>
            </w:pPr>
            <w:r w:rsidRPr="00765CCF">
              <w:rPr>
                <w:sz w:val="24"/>
              </w:rPr>
              <w:t xml:space="preserve">+ Nếu </w:t>
            </w:r>
            <w:r w:rsidRPr="00765CCF">
              <w:rPr>
                <w:position w:val="-6"/>
                <w:sz w:val="24"/>
              </w:rPr>
              <w:object w:dxaOrig="580" w:dyaOrig="279" w14:anchorId="2AD9B591">
                <v:shape id="_x0000_i1277" type="#_x0000_t75" style="width:28.5pt;height:14.25pt" o:ole="">
                  <v:imagedata r:id="rId376" o:title=""/>
                </v:shape>
                <o:OLEObject Type="Embed" ProgID="Equation.DSMT4" ShapeID="_x0000_i1277" DrawAspect="Content" ObjectID="_1664269702" r:id="rId395"/>
              </w:object>
            </w:r>
            <w:r w:rsidRPr="00765CCF">
              <w:rPr>
                <w:sz w:val="24"/>
              </w:rPr>
              <w:t xml:space="preserve"> và </w:t>
            </w:r>
            <w:r w:rsidRPr="00765CCF">
              <w:rPr>
                <w:position w:val="-6"/>
                <w:sz w:val="24"/>
              </w:rPr>
              <w:object w:dxaOrig="560" w:dyaOrig="279" w14:anchorId="7D174926">
                <v:shape id="_x0000_i1278" type="#_x0000_t75" style="width:27.75pt;height:14.25pt" o:ole="">
                  <v:imagedata r:id="rId382" o:title=""/>
                </v:shape>
                <o:OLEObject Type="Embed" ProgID="Equation.DSMT4" ShapeID="_x0000_i1278" DrawAspect="Content" ObjectID="_1664269703" r:id="rId396"/>
              </w:object>
            </w:r>
            <w:r w:rsidRPr="00765CCF">
              <w:rPr>
                <w:sz w:val="24"/>
              </w:rPr>
              <w:t xml:space="preserve"> nên </w:t>
            </w:r>
            <w:r w:rsidRPr="00765CCF">
              <w:rPr>
                <w:position w:val="-6"/>
                <w:sz w:val="24"/>
              </w:rPr>
              <w:object w:dxaOrig="560" w:dyaOrig="279" w14:anchorId="015E2FF8">
                <v:shape id="_x0000_i1279" type="#_x0000_t75" style="width:27.75pt;height:14.25pt" o:ole="">
                  <v:imagedata r:id="rId374" o:title=""/>
                </v:shape>
                <o:OLEObject Type="Embed" ProgID="Equation.DSMT4" ShapeID="_x0000_i1279" DrawAspect="Content" ObjectID="_1664269704" r:id="rId397"/>
              </w:object>
            </w:r>
          </w:p>
          <w:p w14:paraId="30776534" w14:textId="77777777" w:rsidR="00F71090" w:rsidRPr="00765CCF" w:rsidRDefault="00F71090" w:rsidP="00765CCF">
            <w:pPr>
              <w:rPr>
                <w:sz w:val="24"/>
              </w:rPr>
            </w:pPr>
            <w:r w:rsidRPr="00765CCF">
              <w:rPr>
                <w:sz w:val="24"/>
              </w:rPr>
              <w:t xml:space="preserve">+ Nếu </w:t>
            </w:r>
            <w:r w:rsidRPr="00765CCF">
              <w:rPr>
                <w:position w:val="-6"/>
                <w:sz w:val="24"/>
              </w:rPr>
              <w:object w:dxaOrig="560" w:dyaOrig="279" w14:anchorId="1562E5A2">
                <v:shape id="_x0000_i1280" type="#_x0000_t75" style="width:27.75pt;height:14.25pt" o:ole="">
                  <v:imagedata r:id="rId374" o:title=""/>
                </v:shape>
                <o:OLEObject Type="Embed" ProgID="Equation.DSMT4" ShapeID="_x0000_i1280" DrawAspect="Content" ObjectID="_1664269705" r:id="rId398"/>
              </w:object>
            </w:r>
            <w:r w:rsidRPr="00765CCF">
              <w:rPr>
                <w:sz w:val="24"/>
              </w:rPr>
              <w:t xml:space="preserve"> và </w:t>
            </w:r>
            <w:r w:rsidRPr="00765CCF">
              <w:rPr>
                <w:position w:val="-6"/>
                <w:sz w:val="24"/>
              </w:rPr>
              <w:object w:dxaOrig="580" w:dyaOrig="279" w14:anchorId="0E103599">
                <v:shape id="_x0000_i1281" type="#_x0000_t75" style="width:28.5pt;height:14.25pt" o:ole="">
                  <v:imagedata r:id="rId376" o:title=""/>
                </v:shape>
                <o:OLEObject Type="Embed" ProgID="Equation.DSMT4" ShapeID="_x0000_i1281" DrawAspect="Content" ObjectID="_1664269706" r:id="rId399"/>
              </w:object>
            </w:r>
            <w:r w:rsidRPr="00765CCF">
              <w:rPr>
                <w:sz w:val="24"/>
              </w:rPr>
              <w:t xml:space="preserve"> nên </w:t>
            </w:r>
            <w:r w:rsidRPr="00765CCF">
              <w:rPr>
                <w:position w:val="-6"/>
                <w:sz w:val="24"/>
              </w:rPr>
              <w:object w:dxaOrig="560" w:dyaOrig="279" w14:anchorId="1EE4E0F9">
                <v:shape id="_x0000_i1282" type="#_x0000_t75" style="width:27.75pt;height:14.25pt" o:ole="">
                  <v:imagedata r:id="rId382" o:title=""/>
                </v:shape>
                <o:OLEObject Type="Embed" ProgID="Equation.DSMT4" ShapeID="_x0000_i1282" DrawAspect="Content" ObjectID="_1664269707" r:id="rId400"/>
              </w:object>
            </w:r>
          </w:p>
          <w:p w14:paraId="6F7238CE" w14:textId="77777777" w:rsidR="00F71090" w:rsidRPr="00765CCF" w:rsidRDefault="00F71090" w:rsidP="00765CCF">
            <w:pPr>
              <w:rPr>
                <w:sz w:val="24"/>
              </w:rPr>
            </w:pPr>
            <w:r w:rsidRPr="00765CCF">
              <w:rPr>
                <w:b/>
                <w:sz w:val="24"/>
              </w:rPr>
              <w:t xml:space="preserve">* Áp dụng: </w:t>
            </w:r>
            <w:r w:rsidRPr="00765CCF">
              <w:rPr>
                <w:sz w:val="24"/>
              </w:rPr>
              <w:t xml:space="preserve">Cho hình vẽ, chứng minh </w:t>
            </w:r>
            <w:r w:rsidRPr="00765CCF">
              <w:rPr>
                <w:position w:val="-6"/>
                <w:sz w:val="24"/>
              </w:rPr>
              <w:object w:dxaOrig="560" w:dyaOrig="279" w14:anchorId="4D977CFF">
                <v:shape id="_x0000_i1283" type="#_x0000_t75" style="width:27.75pt;height:14.25pt" o:ole="">
                  <v:imagedata r:id="rId374" o:title=""/>
                </v:shape>
                <o:OLEObject Type="Embed" ProgID="Equation.DSMT4" ShapeID="_x0000_i1283" DrawAspect="Content" ObjectID="_1664269708" r:id="rId401"/>
              </w:object>
            </w:r>
          </w:p>
          <w:p w14:paraId="0BFA2A87" w14:textId="536EBBE3" w:rsidR="00F71090" w:rsidRPr="00765CCF" w:rsidRDefault="00F95260" w:rsidP="00765CCF">
            <w:pPr>
              <w:rPr>
                <w:sz w:val="24"/>
              </w:rPr>
            </w:pPr>
            <w:r w:rsidRPr="00765CCF">
              <w:rPr>
                <w:noProof/>
                <w:sz w:val="24"/>
              </w:rPr>
              <w:drawing>
                <wp:inline distT="0" distB="0" distL="0" distR="0" wp14:anchorId="47A31E3D" wp14:editId="454717F4">
                  <wp:extent cx="1771650" cy="1066800"/>
                  <wp:effectExtent l="0" t="0" r="0" b="0"/>
                  <wp:docPr id="2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771650" cy="1066800"/>
                          </a:xfrm>
                          <a:prstGeom prst="rect">
                            <a:avLst/>
                          </a:prstGeom>
                          <a:noFill/>
                          <a:ln>
                            <a:noFill/>
                          </a:ln>
                        </pic:spPr>
                      </pic:pic>
                    </a:graphicData>
                  </a:graphic>
                </wp:inline>
              </w:drawing>
            </w:r>
          </w:p>
          <w:p w14:paraId="173E41E8" w14:textId="77777777" w:rsidR="00F71090" w:rsidRPr="00765CCF" w:rsidRDefault="00F71090" w:rsidP="00765CCF">
            <w:pPr>
              <w:rPr>
                <w:b/>
                <w:i/>
                <w:sz w:val="24"/>
                <w:u w:val="single"/>
              </w:rPr>
            </w:pPr>
            <w:r w:rsidRPr="00765CCF">
              <w:rPr>
                <w:b/>
                <w:i/>
                <w:sz w:val="24"/>
                <w:u w:val="single"/>
              </w:rPr>
              <w:t xml:space="preserve">Giải: </w:t>
            </w:r>
          </w:p>
          <w:p w14:paraId="4A7311FC" w14:textId="77777777" w:rsidR="00F71090" w:rsidRPr="00765CCF" w:rsidRDefault="00F71090" w:rsidP="00765CCF">
            <w:pPr>
              <w:rPr>
                <w:sz w:val="24"/>
              </w:rPr>
            </w:pPr>
            <w:r w:rsidRPr="00765CCF">
              <w:rPr>
                <w:sz w:val="24"/>
              </w:rPr>
              <w:lastRenderedPageBreak/>
              <w:t xml:space="preserve">Vì </w:t>
            </w:r>
            <w:r w:rsidRPr="00765CCF">
              <w:rPr>
                <w:position w:val="-6"/>
                <w:sz w:val="24"/>
              </w:rPr>
              <w:object w:dxaOrig="780" w:dyaOrig="279" w14:anchorId="57CBD2FD">
                <v:shape id="_x0000_i1285" type="#_x0000_t75" style="width:39pt;height:14.25pt" o:ole="">
                  <v:imagedata r:id="rId403" o:title=""/>
                </v:shape>
                <o:OLEObject Type="Embed" ProgID="Equation.DSMT4" ShapeID="_x0000_i1285" DrawAspect="Content" ObjectID="_1664269709" r:id="rId404"/>
              </w:object>
            </w:r>
            <w:r w:rsidRPr="00765CCF">
              <w:rPr>
                <w:sz w:val="24"/>
              </w:rPr>
              <w:t xml:space="preserve"> và </w:t>
            </w:r>
            <w:r w:rsidRPr="00765CCF">
              <w:rPr>
                <w:position w:val="-6"/>
                <w:sz w:val="24"/>
              </w:rPr>
              <w:object w:dxaOrig="780" w:dyaOrig="279" w14:anchorId="416A2307">
                <v:shape id="_x0000_i1286" type="#_x0000_t75" style="width:39pt;height:14.25pt" o:ole="">
                  <v:imagedata r:id="rId405" o:title=""/>
                </v:shape>
                <o:OLEObject Type="Embed" ProgID="Equation.DSMT4" ShapeID="_x0000_i1286" DrawAspect="Content" ObjectID="_1664269710" r:id="rId406"/>
              </w:object>
            </w:r>
            <w:r w:rsidRPr="00765CCF">
              <w:rPr>
                <w:sz w:val="24"/>
              </w:rPr>
              <w:t xml:space="preserve"> nên </w:t>
            </w:r>
            <w:r w:rsidRPr="00765CCF">
              <w:rPr>
                <w:position w:val="-6"/>
                <w:sz w:val="24"/>
              </w:rPr>
              <w:object w:dxaOrig="560" w:dyaOrig="279" w14:anchorId="1FCEABB2">
                <v:shape id="_x0000_i1287" type="#_x0000_t75" style="width:27.75pt;height:14.25pt" o:ole="">
                  <v:imagedata r:id="rId374" o:title=""/>
                </v:shape>
                <o:OLEObject Type="Embed" ProgID="Equation.DSMT4" ShapeID="_x0000_i1287" DrawAspect="Content" ObjectID="_1664269711" r:id="rId407"/>
              </w:object>
            </w:r>
          </w:p>
        </w:tc>
      </w:tr>
      <w:tr w:rsidR="00F71090" w:rsidRPr="004A27D2" w14:paraId="3438F938" w14:textId="77777777" w:rsidTr="00765CCF">
        <w:tc>
          <w:tcPr>
            <w:tcW w:w="9854" w:type="dxa"/>
            <w:gridSpan w:val="3"/>
            <w:shd w:val="clear" w:color="auto" w:fill="auto"/>
          </w:tcPr>
          <w:p w14:paraId="1713C53E" w14:textId="77777777" w:rsidR="00F71090" w:rsidRPr="00765CCF" w:rsidRDefault="00F71090" w:rsidP="00765CCF">
            <w:pPr>
              <w:rPr>
                <w:b/>
                <w:sz w:val="24"/>
              </w:rPr>
            </w:pPr>
            <w:r w:rsidRPr="00765CCF">
              <w:rPr>
                <w:sz w:val="24"/>
              </w:rPr>
              <w:lastRenderedPageBreak/>
              <w:t xml:space="preserve"> </w:t>
            </w:r>
            <w:r w:rsidRPr="00765CCF">
              <w:rPr>
                <w:b/>
                <w:sz w:val="24"/>
              </w:rPr>
              <w:t>Hoạt động 2: Tìm hiểu về ba đường thẳng vuông góc</w:t>
            </w:r>
          </w:p>
          <w:p w14:paraId="6C829BE2" w14:textId="77777777" w:rsidR="00F71090" w:rsidRPr="00765CCF" w:rsidRDefault="00F71090" w:rsidP="00765CCF">
            <w:pPr>
              <w:rPr>
                <w:sz w:val="24"/>
              </w:rPr>
            </w:pPr>
            <w:r w:rsidRPr="00765CCF">
              <w:rPr>
                <w:b/>
                <w:i/>
                <w:sz w:val="24"/>
              </w:rPr>
              <w:t>Mục tiêu:</w:t>
            </w:r>
            <w:r w:rsidRPr="00765CCF">
              <w:rPr>
                <w:sz w:val="24"/>
              </w:rPr>
              <w:t xml:space="preserve"> Hiểu được thế nào là ba đường thẳng vuông góc</w:t>
            </w:r>
          </w:p>
          <w:p w14:paraId="69A32E6D" w14:textId="77777777" w:rsidR="00F71090" w:rsidRPr="00765CCF" w:rsidRDefault="00F71090" w:rsidP="00765CCF">
            <w:pPr>
              <w:rPr>
                <w:sz w:val="24"/>
              </w:rPr>
            </w:pPr>
            <w:r w:rsidRPr="00765CCF">
              <w:rPr>
                <w:b/>
                <w:i/>
                <w:sz w:val="24"/>
              </w:rPr>
              <w:t>Phương pháp</w:t>
            </w:r>
            <w:r w:rsidRPr="00765CCF">
              <w:rPr>
                <w:sz w:val="24"/>
              </w:rPr>
              <w:t>: Hoạt động nhóm, thuyết trình.</w:t>
            </w:r>
          </w:p>
        </w:tc>
      </w:tr>
      <w:tr w:rsidR="00F71090" w:rsidRPr="004A27D2" w14:paraId="5CD5F7E8" w14:textId="77777777" w:rsidTr="00765CCF">
        <w:tc>
          <w:tcPr>
            <w:tcW w:w="3198" w:type="dxa"/>
            <w:shd w:val="clear" w:color="auto" w:fill="auto"/>
          </w:tcPr>
          <w:p w14:paraId="08BDA939" w14:textId="77777777" w:rsidR="00F71090" w:rsidRPr="00765CCF" w:rsidRDefault="00F71090" w:rsidP="00765CCF">
            <w:pPr>
              <w:rPr>
                <w:sz w:val="24"/>
              </w:rPr>
            </w:pPr>
          </w:p>
          <w:p w14:paraId="6F1194F2" w14:textId="77777777" w:rsidR="00F71090" w:rsidRPr="00765CCF" w:rsidRDefault="00F71090" w:rsidP="00765CCF">
            <w:pPr>
              <w:rPr>
                <w:sz w:val="24"/>
              </w:rPr>
            </w:pPr>
            <w:r w:rsidRPr="00765CCF">
              <w:rPr>
                <w:sz w:val="24"/>
              </w:rPr>
              <w:t>- Yêu cầu HS hoạt động nhóm, thực hiện bài tập sau:</w:t>
            </w:r>
          </w:p>
          <w:p w14:paraId="108BEC52" w14:textId="77777777" w:rsidR="00F71090" w:rsidRPr="00765CCF" w:rsidRDefault="00F71090" w:rsidP="00765CCF">
            <w:pPr>
              <w:rPr>
                <w:sz w:val="24"/>
              </w:rPr>
            </w:pPr>
            <w:r w:rsidRPr="00765CCF">
              <w:rPr>
                <w:sz w:val="24"/>
              </w:rPr>
              <w:t xml:space="preserve">Cho hình vẽ, biết </w:t>
            </w:r>
            <w:r w:rsidRPr="00765CCF">
              <w:rPr>
                <w:position w:val="-10"/>
                <w:sz w:val="24"/>
              </w:rPr>
              <w:object w:dxaOrig="1280" w:dyaOrig="320" w14:anchorId="569D9192">
                <v:shape id="_x0000_i1288" type="#_x0000_t75" style="width:60.75pt;height:15.75pt" o:ole="">
                  <v:imagedata r:id="rId408" o:title=""/>
                </v:shape>
                <o:OLEObject Type="Embed" ProgID="Equation.DSMT4" ShapeID="_x0000_i1288" DrawAspect="Content" ObjectID="_1664269712" r:id="rId409"/>
              </w:object>
            </w:r>
            <w:r w:rsidRPr="00765CCF">
              <w:rPr>
                <w:sz w:val="24"/>
              </w:rPr>
              <w:t xml:space="preserve"> </w:t>
            </w:r>
            <w:r w:rsidRPr="00765CCF">
              <w:rPr>
                <w:position w:val="-6"/>
                <w:sz w:val="24"/>
              </w:rPr>
              <w:object w:dxaOrig="520" w:dyaOrig="279" w14:anchorId="75E679EF">
                <v:shape id="_x0000_i1289" type="#_x0000_t75" style="width:25.5pt;height:14.25pt" o:ole="">
                  <v:imagedata r:id="rId410" o:title=""/>
                </v:shape>
                <o:OLEObject Type="Embed" ProgID="Equation.DSMT4" ShapeID="_x0000_i1289" DrawAspect="Content" ObjectID="_1664269713" r:id="rId411"/>
              </w:object>
            </w:r>
            <w:r w:rsidRPr="00765CCF">
              <w:rPr>
                <w:sz w:val="24"/>
              </w:rPr>
              <w:t xml:space="preserve">. Hỏi </w:t>
            </w:r>
            <w:r w:rsidRPr="00765CCF">
              <w:rPr>
                <w:position w:val="-6"/>
                <w:sz w:val="24"/>
              </w:rPr>
              <w:object w:dxaOrig="200" w:dyaOrig="279" w14:anchorId="25E0B53F">
                <v:shape id="_x0000_i1290" type="#_x0000_t75" style="width:10.5pt;height:14.25pt" o:ole="">
                  <v:imagedata r:id="rId412" o:title=""/>
                </v:shape>
                <o:OLEObject Type="Embed" ProgID="Equation.DSMT4" ShapeID="_x0000_i1290" DrawAspect="Content" ObjectID="_1664269714" r:id="rId413"/>
              </w:object>
            </w:r>
            <w:r w:rsidRPr="00765CCF">
              <w:rPr>
                <w:sz w:val="24"/>
              </w:rPr>
              <w:t xml:space="preserve"> có song song với</w:t>
            </w:r>
            <w:r w:rsidRPr="00765CCF">
              <w:rPr>
                <w:position w:val="-6"/>
                <w:sz w:val="24"/>
              </w:rPr>
              <w:object w:dxaOrig="220" w:dyaOrig="279" w14:anchorId="3895E942">
                <v:shape id="_x0000_i1291" type="#_x0000_t75" style="width:11.25pt;height:14.25pt" o:ole="">
                  <v:imagedata r:id="rId414" o:title=""/>
                </v:shape>
                <o:OLEObject Type="Embed" ProgID="Equation.DSMT4" ShapeID="_x0000_i1291" DrawAspect="Content" ObjectID="_1664269715" r:id="rId415"/>
              </w:object>
            </w:r>
            <w:r w:rsidRPr="00765CCF">
              <w:rPr>
                <w:sz w:val="24"/>
              </w:rPr>
              <w:t xml:space="preserve"> không? Vì sao?</w:t>
            </w:r>
          </w:p>
          <w:p w14:paraId="62F5C88C" w14:textId="11226785" w:rsidR="00F71090" w:rsidRPr="00765CCF" w:rsidRDefault="00F95260" w:rsidP="00765CCF">
            <w:pPr>
              <w:rPr>
                <w:sz w:val="24"/>
              </w:rPr>
            </w:pPr>
            <w:r w:rsidRPr="00765CCF">
              <w:rPr>
                <w:noProof/>
                <w:sz w:val="24"/>
              </w:rPr>
              <w:drawing>
                <wp:inline distT="0" distB="0" distL="0" distR="0" wp14:anchorId="6A226BBB" wp14:editId="46464719">
                  <wp:extent cx="1914525" cy="914400"/>
                  <wp:effectExtent l="0" t="0" r="0" b="0"/>
                  <wp:docPr id="26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914525" cy="914400"/>
                          </a:xfrm>
                          <a:prstGeom prst="rect">
                            <a:avLst/>
                          </a:prstGeom>
                          <a:noFill/>
                          <a:ln>
                            <a:noFill/>
                          </a:ln>
                        </pic:spPr>
                      </pic:pic>
                    </a:graphicData>
                  </a:graphic>
                </wp:inline>
              </w:drawing>
            </w:r>
          </w:p>
          <w:p w14:paraId="0A1B9CFF" w14:textId="77777777" w:rsidR="00F71090" w:rsidRPr="00765CCF" w:rsidRDefault="00F71090" w:rsidP="00765CCF">
            <w:pPr>
              <w:rPr>
                <w:sz w:val="24"/>
              </w:rPr>
            </w:pPr>
            <w:r w:rsidRPr="00765CCF">
              <w:rPr>
                <w:sz w:val="24"/>
              </w:rPr>
              <w:t>- GV yêu cầu các nhóm báo cáo kết quả, nhận xét bài của nhóm bạn.</w:t>
            </w:r>
          </w:p>
          <w:p w14:paraId="606298F5" w14:textId="77777777" w:rsidR="00F71090" w:rsidRPr="00765CCF" w:rsidRDefault="00F71090" w:rsidP="00765CCF">
            <w:pPr>
              <w:rPr>
                <w:sz w:val="24"/>
              </w:rPr>
            </w:pPr>
            <w:r w:rsidRPr="00765CCF">
              <w:rPr>
                <w:sz w:val="24"/>
              </w:rPr>
              <w:t>- GV nhận xét và đánh giá.</w:t>
            </w:r>
          </w:p>
          <w:p w14:paraId="4192E34B" w14:textId="77777777" w:rsidR="00F71090" w:rsidRPr="00765CCF" w:rsidRDefault="00F71090" w:rsidP="00765CCF">
            <w:pPr>
              <w:rPr>
                <w:sz w:val="24"/>
              </w:rPr>
            </w:pPr>
          </w:p>
          <w:p w14:paraId="3B268A7D" w14:textId="77777777" w:rsidR="00F71090" w:rsidRPr="00765CCF" w:rsidRDefault="00F71090" w:rsidP="00765CCF">
            <w:pPr>
              <w:rPr>
                <w:sz w:val="24"/>
              </w:rPr>
            </w:pPr>
            <w:r w:rsidRPr="00765CCF">
              <w:rPr>
                <w:sz w:val="24"/>
              </w:rPr>
              <w:t>- GV giới thiệu về ba đường thẳng song song.</w:t>
            </w:r>
          </w:p>
        </w:tc>
        <w:tc>
          <w:tcPr>
            <w:tcW w:w="3153" w:type="dxa"/>
            <w:shd w:val="clear" w:color="auto" w:fill="auto"/>
          </w:tcPr>
          <w:p w14:paraId="509BB9DF" w14:textId="77777777" w:rsidR="00F71090" w:rsidRPr="00765CCF" w:rsidRDefault="00F71090" w:rsidP="00765CCF">
            <w:pPr>
              <w:rPr>
                <w:sz w:val="24"/>
              </w:rPr>
            </w:pPr>
          </w:p>
          <w:p w14:paraId="01367F66" w14:textId="77777777" w:rsidR="00F71090" w:rsidRPr="00765CCF" w:rsidRDefault="00F71090" w:rsidP="00765CCF">
            <w:pPr>
              <w:rPr>
                <w:sz w:val="24"/>
              </w:rPr>
            </w:pPr>
            <w:r w:rsidRPr="00765CCF">
              <w:rPr>
                <w:sz w:val="24"/>
              </w:rPr>
              <w:t>- HS trao đổi thảo luận trình bày vào bảng nhóm.</w:t>
            </w:r>
          </w:p>
          <w:p w14:paraId="22C2284D" w14:textId="77777777" w:rsidR="00F71090" w:rsidRPr="00765CCF" w:rsidRDefault="00F71090" w:rsidP="00765CCF">
            <w:pPr>
              <w:rPr>
                <w:sz w:val="24"/>
              </w:rPr>
            </w:pPr>
          </w:p>
          <w:p w14:paraId="0D90C6F4" w14:textId="77777777" w:rsidR="00F71090" w:rsidRPr="00765CCF" w:rsidRDefault="00F71090" w:rsidP="00765CCF">
            <w:pPr>
              <w:rPr>
                <w:sz w:val="24"/>
              </w:rPr>
            </w:pPr>
          </w:p>
          <w:p w14:paraId="062D275E" w14:textId="77777777" w:rsidR="00F71090" w:rsidRPr="00765CCF" w:rsidRDefault="00F71090" w:rsidP="00765CCF">
            <w:pPr>
              <w:rPr>
                <w:sz w:val="24"/>
              </w:rPr>
            </w:pPr>
          </w:p>
          <w:p w14:paraId="0D4BFD22" w14:textId="77777777" w:rsidR="00F71090" w:rsidRPr="00765CCF" w:rsidRDefault="00F71090" w:rsidP="00765CCF">
            <w:pPr>
              <w:rPr>
                <w:sz w:val="24"/>
              </w:rPr>
            </w:pPr>
          </w:p>
          <w:p w14:paraId="373AB11F" w14:textId="77777777" w:rsidR="00F71090" w:rsidRPr="00765CCF" w:rsidRDefault="00F71090" w:rsidP="00765CCF">
            <w:pPr>
              <w:rPr>
                <w:sz w:val="24"/>
              </w:rPr>
            </w:pPr>
          </w:p>
          <w:p w14:paraId="61A9B116" w14:textId="77777777" w:rsidR="00F71090" w:rsidRPr="00765CCF" w:rsidRDefault="00F71090" w:rsidP="00765CCF">
            <w:pPr>
              <w:rPr>
                <w:sz w:val="24"/>
              </w:rPr>
            </w:pPr>
          </w:p>
          <w:p w14:paraId="45FB91C7" w14:textId="77777777" w:rsidR="00F71090" w:rsidRPr="00765CCF" w:rsidRDefault="00F71090" w:rsidP="00765CCF">
            <w:pPr>
              <w:rPr>
                <w:sz w:val="24"/>
              </w:rPr>
            </w:pPr>
          </w:p>
          <w:p w14:paraId="5F1451A3" w14:textId="77777777" w:rsidR="00F71090" w:rsidRPr="00765CCF" w:rsidRDefault="00F71090" w:rsidP="00765CCF">
            <w:pPr>
              <w:rPr>
                <w:sz w:val="24"/>
              </w:rPr>
            </w:pPr>
          </w:p>
          <w:p w14:paraId="298CCBF5" w14:textId="77777777" w:rsidR="00F71090" w:rsidRPr="00765CCF" w:rsidRDefault="00F71090" w:rsidP="00765CCF">
            <w:pPr>
              <w:rPr>
                <w:sz w:val="24"/>
              </w:rPr>
            </w:pPr>
            <w:r w:rsidRPr="00765CCF">
              <w:rPr>
                <w:sz w:val="24"/>
              </w:rPr>
              <w:t>- Đại diện các nhóm báo cáo kết quả. Nhận xét chéo các nhóm.</w:t>
            </w:r>
          </w:p>
          <w:p w14:paraId="19794581" w14:textId="77777777" w:rsidR="00F71090" w:rsidRPr="00765CCF" w:rsidRDefault="00F71090" w:rsidP="00765CCF">
            <w:pPr>
              <w:rPr>
                <w:sz w:val="24"/>
              </w:rPr>
            </w:pPr>
            <w:r w:rsidRPr="00765CCF">
              <w:rPr>
                <w:sz w:val="24"/>
              </w:rPr>
              <w:t>- HS hoàn thành bài vào vở.</w:t>
            </w:r>
          </w:p>
          <w:p w14:paraId="5C6C34FC" w14:textId="77777777" w:rsidR="00F71090" w:rsidRPr="00765CCF" w:rsidRDefault="00F71090" w:rsidP="00765CCF">
            <w:pPr>
              <w:rPr>
                <w:sz w:val="24"/>
              </w:rPr>
            </w:pPr>
          </w:p>
          <w:p w14:paraId="3E39A08E" w14:textId="77777777" w:rsidR="00F71090" w:rsidRPr="00765CCF" w:rsidRDefault="00F71090" w:rsidP="00765CCF">
            <w:pPr>
              <w:rPr>
                <w:sz w:val="24"/>
              </w:rPr>
            </w:pPr>
          </w:p>
          <w:p w14:paraId="43D14ED6" w14:textId="77777777" w:rsidR="00F71090" w:rsidRPr="00765CCF" w:rsidRDefault="00F71090" w:rsidP="00765CCF">
            <w:pPr>
              <w:rPr>
                <w:sz w:val="24"/>
              </w:rPr>
            </w:pPr>
            <w:r w:rsidRPr="00765CCF">
              <w:rPr>
                <w:sz w:val="24"/>
              </w:rPr>
              <w:t>- HS lắng nghe.</w:t>
            </w:r>
          </w:p>
          <w:p w14:paraId="4FCA4D1F" w14:textId="77777777" w:rsidR="00F71090" w:rsidRPr="00765CCF" w:rsidRDefault="00F71090" w:rsidP="00765CCF">
            <w:pPr>
              <w:rPr>
                <w:sz w:val="24"/>
              </w:rPr>
            </w:pPr>
          </w:p>
        </w:tc>
        <w:tc>
          <w:tcPr>
            <w:tcW w:w="3503" w:type="dxa"/>
            <w:shd w:val="clear" w:color="auto" w:fill="auto"/>
          </w:tcPr>
          <w:p w14:paraId="1EFD6EE3" w14:textId="77777777" w:rsidR="00F71090" w:rsidRPr="00765CCF" w:rsidRDefault="00F71090" w:rsidP="00765CCF">
            <w:pPr>
              <w:rPr>
                <w:b/>
                <w:sz w:val="24"/>
              </w:rPr>
            </w:pPr>
            <w:r w:rsidRPr="00765CCF">
              <w:rPr>
                <w:b/>
                <w:sz w:val="24"/>
              </w:rPr>
              <w:t>2. Ba đường thẳng song song</w:t>
            </w:r>
          </w:p>
          <w:p w14:paraId="7B93BF05" w14:textId="77777777" w:rsidR="00F71090" w:rsidRPr="00765CCF" w:rsidRDefault="00F71090" w:rsidP="00765CCF">
            <w:pPr>
              <w:rPr>
                <w:sz w:val="24"/>
              </w:rPr>
            </w:pPr>
            <w:r w:rsidRPr="00765CCF">
              <w:rPr>
                <w:sz w:val="24"/>
              </w:rPr>
              <w:t>?2</w:t>
            </w:r>
          </w:p>
          <w:p w14:paraId="6E142ABC" w14:textId="469C47AF" w:rsidR="00F71090" w:rsidRPr="00765CCF" w:rsidRDefault="00F95260" w:rsidP="00765CCF">
            <w:pPr>
              <w:rPr>
                <w:sz w:val="24"/>
              </w:rPr>
            </w:pPr>
            <w:r w:rsidRPr="00765CCF">
              <w:rPr>
                <w:noProof/>
                <w:sz w:val="24"/>
              </w:rPr>
              <w:drawing>
                <wp:inline distT="0" distB="0" distL="0" distR="0" wp14:anchorId="458BCE35" wp14:editId="01521FD8">
                  <wp:extent cx="2047875" cy="838200"/>
                  <wp:effectExtent l="0" t="0" r="0" b="0"/>
                  <wp:docPr id="26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047875" cy="838200"/>
                          </a:xfrm>
                          <a:prstGeom prst="rect">
                            <a:avLst/>
                          </a:prstGeom>
                          <a:noFill/>
                          <a:ln>
                            <a:noFill/>
                          </a:ln>
                        </pic:spPr>
                      </pic:pic>
                    </a:graphicData>
                  </a:graphic>
                </wp:inline>
              </w:drawing>
            </w:r>
          </w:p>
          <w:p w14:paraId="16B85B52" w14:textId="77777777" w:rsidR="00F71090" w:rsidRPr="00765CCF" w:rsidRDefault="00F71090" w:rsidP="00765CCF">
            <w:pPr>
              <w:rPr>
                <w:sz w:val="24"/>
              </w:rPr>
            </w:pPr>
            <w:r w:rsidRPr="00765CCF">
              <w:rPr>
                <w:sz w:val="24"/>
              </w:rPr>
              <w:t xml:space="preserve">Vì  </w:t>
            </w:r>
            <w:r w:rsidRPr="00765CCF">
              <w:rPr>
                <w:position w:val="-6"/>
                <w:sz w:val="24"/>
              </w:rPr>
              <w:object w:dxaOrig="639" w:dyaOrig="279" w14:anchorId="1F72A8F6">
                <v:shape id="_x0000_i1294" type="#_x0000_t75" style="width:30pt;height:14.25pt" o:ole="">
                  <v:imagedata r:id="rId417" o:title=""/>
                </v:shape>
                <o:OLEObject Type="Embed" ProgID="Equation.DSMT4" ShapeID="_x0000_i1294" DrawAspect="Content" ObjectID="_1664269716" r:id="rId418"/>
              </w:object>
            </w:r>
            <w:r w:rsidRPr="00765CCF">
              <w:rPr>
                <w:sz w:val="24"/>
              </w:rPr>
              <w:t xml:space="preserve"> và </w:t>
            </w:r>
            <w:r w:rsidRPr="00765CCF">
              <w:rPr>
                <w:b/>
                <w:position w:val="-6"/>
                <w:sz w:val="24"/>
              </w:rPr>
              <w:object w:dxaOrig="560" w:dyaOrig="279" w14:anchorId="0CC8B9D1">
                <v:shape id="_x0000_i1295" type="#_x0000_t75" style="width:27.75pt;height:14.25pt" o:ole="">
                  <v:imagedata r:id="rId419" o:title=""/>
                </v:shape>
                <o:OLEObject Type="Embed" ProgID="Equation.DSMT4" ShapeID="_x0000_i1295" DrawAspect="Content" ObjectID="_1664269717" r:id="rId420"/>
              </w:object>
            </w:r>
            <w:r w:rsidRPr="00765CCF">
              <w:rPr>
                <w:b/>
                <w:sz w:val="24"/>
              </w:rPr>
              <w:t xml:space="preserve"> </w:t>
            </w:r>
            <w:r w:rsidRPr="00765CCF">
              <w:rPr>
                <w:sz w:val="24"/>
              </w:rPr>
              <w:t xml:space="preserve">nên </w:t>
            </w:r>
            <w:r w:rsidRPr="00765CCF">
              <w:rPr>
                <w:position w:val="-6"/>
                <w:sz w:val="24"/>
              </w:rPr>
              <w:object w:dxaOrig="639" w:dyaOrig="279" w14:anchorId="0B8D2F3E">
                <v:shape id="_x0000_i1296" type="#_x0000_t75" style="width:31.5pt;height:14.25pt" o:ole="">
                  <v:imagedata r:id="rId421" o:title=""/>
                </v:shape>
                <o:OLEObject Type="Embed" ProgID="Equation.DSMT4" ShapeID="_x0000_i1296" DrawAspect="Content" ObjectID="_1664269718" r:id="rId422"/>
              </w:object>
            </w:r>
          </w:p>
          <w:p w14:paraId="3994175B" w14:textId="77777777" w:rsidR="00F71090" w:rsidRPr="00765CCF" w:rsidRDefault="00F71090" w:rsidP="00765CCF">
            <w:pPr>
              <w:rPr>
                <w:sz w:val="24"/>
              </w:rPr>
            </w:pPr>
            <w:r w:rsidRPr="00765CCF">
              <w:rPr>
                <w:sz w:val="24"/>
              </w:rPr>
              <w:t xml:space="preserve">Lại có </w:t>
            </w:r>
            <w:r w:rsidRPr="00765CCF">
              <w:rPr>
                <w:position w:val="-6"/>
                <w:sz w:val="24"/>
              </w:rPr>
              <w:object w:dxaOrig="639" w:dyaOrig="279" w14:anchorId="425A065C">
                <v:shape id="_x0000_i1297" type="#_x0000_t75" style="width:30pt;height:14.25pt" o:ole="">
                  <v:imagedata r:id="rId417" o:title=""/>
                </v:shape>
                <o:OLEObject Type="Embed" ProgID="Equation.DSMT4" ShapeID="_x0000_i1297" DrawAspect="Content" ObjectID="_1664269719" r:id="rId423"/>
              </w:object>
            </w:r>
            <w:r w:rsidRPr="00765CCF">
              <w:rPr>
                <w:sz w:val="24"/>
              </w:rPr>
              <w:t xml:space="preserve"> và </w:t>
            </w:r>
            <w:r w:rsidRPr="00765CCF">
              <w:rPr>
                <w:position w:val="-6"/>
                <w:sz w:val="24"/>
              </w:rPr>
              <w:object w:dxaOrig="520" w:dyaOrig="279" w14:anchorId="12B2D10A">
                <v:shape id="_x0000_i1298" type="#_x0000_t75" style="width:25.5pt;height:14.25pt" o:ole="">
                  <v:imagedata r:id="rId410" o:title=""/>
                </v:shape>
                <o:OLEObject Type="Embed" ProgID="Equation.DSMT4" ShapeID="_x0000_i1298" DrawAspect="Content" ObjectID="_1664269720" r:id="rId424"/>
              </w:object>
            </w:r>
            <w:r w:rsidRPr="00765CCF">
              <w:rPr>
                <w:sz w:val="24"/>
              </w:rPr>
              <w:t xml:space="preserve"> nên </w:t>
            </w:r>
            <w:r w:rsidRPr="00765CCF">
              <w:rPr>
                <w:position w:val="-6"/>
                <w:sz w:val="24"/>
              </w:rPr>
              <w:object w:dxaOrig="660" w:dyaOrig="279" w14:anchorId="710A2966">
                <v:shape id="_x0000_i1299" type="#_x0000_t75" style="width:33pt;height:14.25pt" o:ole="">
                  <v:imagedata r:id="rId425" o:title=""/>
                </v:shape>
                <o:OLEObject Type="Embed" ProgID="Equation.DSMT4" ShapeID="_x0000_i1299" DrawAspect="Content" ObjectID="_1664269721" r:id="rId426"/>
              </w:object>
            </w:r>
          </w:p>
          <w:p w14:paraId="0150CB3D" w14:textId="77777777" w:rsidR="00F71090" w:rsidRPr="00765CCF" w:rsidRDefault="00F71090" w:rsidP="00765CCF">
            <w:pPr>
              <w:rPr>
                <w:sz w:val="24"/>
              </w:rPr>
            </w:pPr>
            <w:r w:rsidRPr="00765CCF">
              <w:rPr>
                <w:sz w:val="24"/>
              </w:rPr>
              <w:t xml:space="preserve">Vì </w:t>
            </w:r>
            <w:r w:rsidRPr="00765CCF">
              <w:rPr>
                <w:position w:val="-6"/>
                <w:sz w:val="24"/>
              </w:rPr>
              <w:object w:dxaOrig="639" w:dyaOrig="279" w14:anchorId="2DE313CF">
                <v:shape id="_x0000_i1300" type="#_x0000_t75" style="width:31.5pt;height:14.25pt" o:ole="">
                  <v:imagedata r:id="rId421" o:title=""/>
                </v:shape>
                <o:OLEObject Type="Embed" ProgID="Equation.DSMT4" ShapeID="_x0000_i1300" DrawAspect="Content" ObjectID="_1664269722" r:id="rId427"/>
              </w:object>
            </w:r>
            <w:r w:rsidRPr="00765CCF">
              <w:rPr>
                <w:sz w:val="24"/>
              </w:rPr>
              <w:t xml:space="preserve"> và </w:t>
            </w:r>
            <w:r w:rsidRPr="00765CCF">
              <w:rPr>
                <w:position w:val="-6"/>
                <w:sz w:val="24"/>
              </w:rPr>
              <w:object w:dxaOrig="660" w:dyaOrig="279" w14:anchorId="7B7BB972">
                <v:shape id="_x0000_i1301" type="#_x0000_t75" style="width:33pt;height:14.25pt" o:ole="">
                  <v:imagedata r:id="rId425" o:title=""/>
                </v:shape>
                <o:OLEObject Type="Embed" ProgID="Equation.DSMT4" ShapeID="_x0000_i1301" DrawAspect="Content" ObjectID="_1664269723" r:id="rId428"/>
              </w:object>
            </w:r>
            <w:r w:rsidRPr="00765CCF">
              <w:rPr>
                <w:sz w:val="24"/>
              </w:rPr>
              <w:t xml:space="preserve"> nên </w:t>
            </w:r>
            <w:r w:rsidRPr="00765CCF">
              <w:rPr>
                <w:position w:val="-6"/>
                <w:sz w:val="24"/>
              </w:rPr>
              <w:object w:dxaOrig="580" w:dyaOrig="279" w14:anchorId="54865508">
                <v:shape id="_x0000_i1302" type="#_x0000_t75" style="width:28.5pt;height:14.25pt" o:ole="">
                  <v:imagedata r:id="rId429" o:title=""/>
                </v:shape>
                <o:OLEObject Type="Embed" ProgID="Equation.DSMT4" ShapeID="_x0000_i1302" DrawAspect="Content" ObjectID="_1664269724" r:id="rId430"/>
              </w:object>
            </w:r>
            <w:r w:rsidRPr="00765CCF">
              <w:rPr>
                <w:sz w:val="24"/>
              </w:rPr>
              <w:t xml:space="preserve"> </w:t>
            </w:r>
          </w:p>
          <w:p w14:paraId="13919A16" w14:textId="77777777" w:rsidR="00F71090" w:rsidRPr="00765CCF" w:rsidRDefault="00F71090" w:rsidP="00765CCF">
            <w:pPr>
              <w:rPr>
                <w:sz w:val="24"/>
              </w:rPr>
            </w:pPr>
          </w:p>
          <w:p w14:paraId="53D0F6F0" w14:textId="77777777" w:rsidR="00F71090" w:rsidRPr="00765CCF" w:rsidRDefault="00F71090" w:rsidP="00765CCF">
            <w:pPr>
              <w:rPr>
                <w:sz w:val="24"/>
              </w:rPr>
            </w:pPr>
          </w:p>
          <w:p w14:paraId="129E3C54" w14:textId="77777777" w:rsidR="00F71090" w:rsidRPr="00765CCF" w:rsidRDefault="00F71090" w:rsidP="00765CCF">
            <w:pPr>
              <w:rPr>
                <w:sz w:val="24"/>
              </w:rPr>
            </w:pPr>
          </w:p>
          <w:p w14:paraId="5B7D2A4C" w14:textId="77777777" w:rsidR="00F71090" w:rsidRPr="00765CCF" w:rsidRDefault="00F71090" w:rsidP="00765CCF">
            <w:pPr>
              <w:rPr>
                <w:sz w:val="24"/>
              </w:rPr>
            </w:pPr>
          </w:p>
          <w:p w14:paraId="6BCC7FE5" w14:textId="77777777" w:rsidR="00F71090" w:rsidRPr="00765CCF" w:rsidRDefault="00F71090" w:rsidP="00765CCF">
            <w:pPr>
              <w:rPr>
                <w:sz w:val="24"/>
              </w:rPr>
            </w:pPr>
          </w:p>
          <w:p w14:paraId="1F536FAD" w14:textId="77777777" w:rsidR="00F71090" w:rsidRPr="00765CCF" w:rsidRDefault="00F71090" w:rsidP="00765CCF">
            <w:pPr>
              <w:rPr>
                <w:sz w:val="24"/>
              </w:rPr>
            </w:pPr>
          </w:p>
          <w:p w14:paraId="5EF00082" w14:textId="77777777" w:rsidR="00F71090" w:rsidRPr="00765CCF" w:rsidRDefault="00F71090" w:rsidP="00765CCF">
            <w:pPr>
              <w:rPr>
                <w:b/>
                <w:sz w:val="24"/>
              </w:rPr>
            </w:pPr>
            <w:r w:rsidRPr="00765CCF">
              <w:rPr>
                <w:sz w:val="24"/>
              </w:rPr>
              <w:t xml:space="preserve">* </w:t>
            </w:r>
            <w:r w:rsidRPr="00765CCF">
              <w:rPr>
                <w:b/>
                <w:sz w:val="24"/>
              </w:rPr>
              <w:t>Tính chất (SGK/97)</w:t>
            </w:r>
          </w:p>
          <w:p w14:paraId="38507210" w14:textId="77777777" w:rsidR="00F71090" w:rsidRPr="00765CCF" w:rsidRDefault="00F71090" w:rsidP="00765CCF">
            <w:pPr>
              <w:rPr>
                <w:sz w:val="24"/>
              </w:rPr>
            </w:pPr>
            <w:r w:rsidRPr="00765CCF">
              <w:rPr>
                <w:sz w:val="24"/>
              </w:rPr>
              <w:t xml:space="preserve">Nếu </w:t>
            </w:r>
            <w:r w:rsidRPr="00765CCF">
              <w:rPr>
                <w:b/>
                <w:position w:val="-6"/>
                <w:sz w:val="24"/>
              </w:rPr>
              <w:object w:dxaOrig="560" w:dyaOrig="279" w14:anchorId="4078EF3E">
                <v:shape id="_x0000_i1303" type="#_x0000_t75" style="width:27.75pt;height:14.25pt" o:ole="">
                  <v:imagedata r:id="rId419" o:title=""/>
                </v:shape>
                <o:OLEObject Type="Embed" ProgID="Equation.DSMT4" ShapeID="_x0000_i1303" DrawAspect="Content" ObjectID="_1664269725" r:id="rId431"/>
              </w:object>
            </w:r>
            <w:r w:rsidRPr="00765CCF">
              <w:rPr>
                <w:b/>
                <w:sz w:val="24"/>
              </w:rPr>
              <w:t xml:space="preserve"> </w:t>
            </w:r>
            <w:r w:rsidRPr="00765CCF">
              <w:rPr>
                <w:sz w:val="24"/>
              </w:rPr>
              <w:t xml:space="preserve">và </w:t>
            </w:r>
            <w:r w:rsidRPr="00765CCF">
              <w:rPr>
                <w:position w:val="-6"/>
                <w:sz w:val="24"/>
              </w:rPr>
              <w:object w:dxaOrig="520" w:dyaOrig="279" w14:anchorId="7A7F0778">
                <v:shape id="_x0000_i1304" type="#_x0000_t75" style="width:25.5pt;height:14.25pt" o:ole="">
                  <v:imagedata r:id="rId410" o:title=""/>
                </v:shape>
                <o:OLEObject Type="Embed" ProgID="Equation.DSMT4" ShapeID="_x0000_i1304" DrawAspect="Content" ObjectID="_1664269726" r:id="rId432"/>
              </w:object>
            </w:r>
            <w:r w:rsidRPr="00765CCF">
              <w:rPr>
                <w:sz w:val="24"/>
              </w:rPr>
              <w:t xml:space="preserve"> thì </w:t>
            </w:r>
            <w:r w:rsidRPr="00765CCF">
              <w:rPr>
                <w:position w:val="-6"/>
                <w:sz w:val="24"/>
              </w:rPr>
              <w:object w:dxaOrig="580" w:dyaOrig="279" w14:anchorId="764E80A6">
                <v:shape id="_x0000_i1305" type="#_x0000_t75" style="width:28.5pt;height:14.25pt" o:ole="">
                  <v:imagedata r:id="rId429" o:title=""/>
                </v:shape>
                <o:OLEObject Type="Embed" ProgID="Equation.DSMT4" ShapeID="_x0000_i1305" DrawAspect="Content" ObjectID="_1664269727" r:id="rId433"/>
              </w:object>
            </w:r>
          </w:p>
          <w:p w14:paraId="0134ACCD" w14:textId="77777777" w:rsidR="00F71090" w:rsidRPr="00765CCF" w:rsidRDefault="00F71090" w:rsidP="00765CCF">
            <w:pPr>
              <w:rPr>
                <w:sz w:val="24"/>
              </w:rPr>
            </w:pPr>
            <w:r w:rsidRPr="00765CCF">
              <w:rPr>
                <w:sz w:val="24"/>
              </w:rPr>
              <w:t xml:space="preserve">Kí hiệu: </w:t>
            </w:r>
            <w:r w:rsidRPr="00765CCF">
              <w:rPr>
                <w:position w:val="-6"/>
                <w:sz w:val="24"/>
              </w:rPr>
              <w:object w:dxaOrig="960" w:dyaOrig="279" w14:anchorId="3CAA5C76">
                <v:shape id="_x0000_i1306" type="#_x0000_t75" style="width:48pt;height:14.25pt" o:ole="">
                  <v:imagedata r:id="rId434" o:title=""/>
                </v:shape>
                <o:OLEObject Type="Embed" ProgID="Equation.DSMT4" ShapeID="_x0000_i1306" DrawAspect="Content" ObjectID="_1664269728" r:id="rId435"/>
              </w:object>
            </w:r>
            <w:r w:rsidRPr="00765CCF">
              <w:rPr>
                <w:sz w:val="24"/>
              </w:rPr>
              <w:t xml:space="preserve"> .</w:t>
            </w:r>
          </w:p>
        </w:tc>
      </w:tr>
      <w:tr w:rsidR="00F71090" w:rsidRPr="004A27D2" w14:paraId="2711EBF4" w14:textId="77777777" w:rsidTr="00765CCF">
        <w:tc>
          <w:tcPr>
            <w:tcW w:w="9854" w:type="dxa"/>
            <w:gridSpan w:val="3"/>
            <w:shd w:val="clear" w:color="auto" w:fill="auto"/>
          </w:tcPr>
          <w:p w14:paraId="17946B68" w14:textId="77777777" w:rsidR="00F71090" w:rsidRPr="00765CCF" w:rsidRDefault="00F71090" w:rsidP="00765CCF">
            <w:pPr>
              <w:rPr>
                <w:b/>
                <w:sz w:val="24"/>
              </w:rPr>
            </w:pPr>
            <w:r w:rsidRPr="00765CCF">
              <w:rPr>
                <w:b/>
                <w:sz w:val="24"/>
              </w:rPr>
              <w:t xml:space="preserve">C. Hoạt động luyện tập (10 phút) </w:t>
            </w:r>
          </w:p>
          <w:p w14:paraId="33E937D8" w14:textId="77777777" w:rsidR="00F71090" w:rsidRPr="00765CCF" w:rsidRDefault="00F71090" w:rsidP="00765CCF">
            <w:pPr>
              <w:rPr>
                <w:sz w:val="24"/>
              </w:rPr>
            </w:pPr>
            <w:r w:rsidRPr="00765CCF">
              <w:rPr>
                <w:b/>
                <w:i/>
                <w:sz w:val="24"/>
              </w:rPr>
              <w:t>Mục tiêu:</w:t>
            </w:r>
            <w:r w:rsidRPr="00765CCF">
              <w:rPr>
                <w:sz w:val="24"/>
              </w:rPr>
              <w:t xml:space="preserve"> Luyện tập chứng minh hai đường thẳng vuông góc hoặc song song, tính các góc dựa vào tiên đề Ơclit.</w:t>
            </w:r>
          </w:p>
          <w:p w14:paraId="151022C0" w14:textId="77777777" w:rsidR="00F71090" w:rsidRPr="00765CCF" w:rsidRDefault="00F71090" w:rsidP="00765CCF">
            <w:pPr>
              <w:rPr>
                <w:sz w:val="24"/>
                <w:highlight w:val="yellow"/>
              </w:rPr>
            </w:pPr>
            <w:r w:rsidRPr="00765CCF">
              <w:rPr>
                <w:b/>
                <w:i/>
                <w:sz w:val="24"/>
              </w:rPr>
              <w:t>Phương pháp</w:t>
            </w:r>
            <w:r w:rsidRPr="00765CCF">
              <w:rPr>
                <w:sz w:val="24"/>
              </w:rPr>
              <w:t>: Hoạt động nhóm</w:t>
            </w:r>
          </w:p>
        </w:tc>
      </w:tr>
      <w:tr w:rsidR="00F71090" w:rsidRPr="004A27D2" w14:paraId="53A94F68" w14:textId="77777777" w:rsidTr="00765CCF">
        <w:tc>
          <w:tcPr>
            <w:tcW w:w="3198" w:type="dxa"/>
            <w:shd w:val="clear" w:color="auto" w:fill="auto"/>
          </w:tcPr>
          <w:p w14:paraId="7595BF10" w14:textId="77777777" w:rsidR="00F71090" w:rsidRPr="00765CCF" w:rsidRDefault="00F71090" w:rsidP="00765CCF">
            <w:pPr>
              <w:rPr>
                <w:sz w:val="24"/>
              </w:rPr>
            </w:pPr>
            <w:r w:rsidRPr="00765CCF">
              <w:rPr>
                <w:sz w:val="24"/>
              </w:rPr>
              <w:t>- GV vẽ hình ra bảng phụ</w:t>
            </w:r>
          </w:p>
          <w:p w14:paraId="0CCFB756" w14:textId="77777777" w:rsidR="00F71090" w:rsidRPr="00765CCF" w:rsidRDefault="00F71090" w:rsidP="00765CCF">
            <w:pPr>
              <w:rPr>
                <w:sz w:val="24"/>
              </w:rPr>
            </w:pPr>
            <w:r w:rsidRPr="00765CCF">
              <w:rPr>
                <w:sz w:val="24"/>
              </w:rPr>
              <w:t>- Yêu cầu HS hoạt động nhóm suy nghĩ tìm cách giải</w:t>
            </w:r>
          </w:p>
          <w:p w14:paraId="17B90EB9" w14:textId="77777777" w:rsidR="00F71090" w:rsidRPr="00765CCF" w:rsidRDefault="00F71090" w:rsidP="00765CCF">
            <w:pPr>
              <w:rPr>
                <w:sz w:val="24"/>
              </w:rPr>
            </w:pPr>
            <w:r w:rsidRPr="00765CCF">
              <w:rPr>
                <w:sz w:val="24"/>
              </w:rPr>
              <w:t>- GV quan sát, hỗ trợ các nhóm cần thiết.</w:t>
            </w:r>
          </w:p>
          <w:p w14:paraId="317696B1" w14:textId="77777777" w:rsidR="00F71090" w:rsidRPr="00765CCF" w:rsidRDefault="00F71090" w:rsidP="00765CCF">
            <w:pPr>
              <w:rPr>
                <w:sz w:val="24"/>
              </w:rPr>
            </w:pPr>
          </w:p>
          <w:p w14:paraId="2D7FC2B8" w14:textId="77777777" w:rsidR="00F71090" w:rsidRPr="00765CCF" w:rsidRDefault="00F71090" w:rsidP="00765CCF">
            <w:pPr>
              <w:rPr>
                <w:sz w:val="24"/>
              </w:rPr>
            </w:pPr>
            <w:r w:rsidRPr="00765CCF">
              <w:rPr>
                <w:sz w:val="24"/>
              </w:rPr>
              <w:t>- Yêu cầu các nhóm báo cáo kết quả. Nhận xét chéo kết quả các nhóm.</w:t>
            </w:r>
          </w:p>
          <w:p w14:paraId="195DCC16" w14:textId="77777777" w:rsidR="00F71090" w:rsidRPr="00765CCF" w:rsidRDefault="00F71090" w:rsidP="00765CCF">
            <w:pPr>
              <w:rPr>
                <w:sz w:val="24"/>
              </w:rPr>
            </w:pPr>
            <w:r w:rsidRPr="00765CCF">
              <w:rPr>
                <w:sz w:val="24"/>
              </w:rPr>
              <w:t>- GV nhận xét, đánh giá hoạt động của các nhóm.</w:t>
            </w:r>
          </w:p>
        </w:tc>
        <w:tc>
          <w:tcPr>
            <w:tcW w:w="3153" w:type="dxa"/>
            <w:shd w:val="clear" w:color="auto" w:fill="auto"/>
          </w:tcPr>
          <w:p w14:paraId="3E6B2728" w14:textId="77777777" w:rsidR="00F71090" w:rsidRPr="00765CCF" w:rsidRDefault="00F71090" w:rsidP="00765CCF">
            <w:pPr>
              <w:rPr>
                <w:sz w:val="24"/>
              </w:rPr>
            </w:pPr>
          </w:p>
          <w:p w14:paraId="2FCA0818" w14:textId="77777777" w:rsidR="00F71090" w:rsidRPr="00765CCF" w:rsidRDefault="00F71090" w:rsidP="00765CCF">
            <w:pPr>
              <w:rPr>
                <w:sz w:val="24"/>
              </w:rPr>
            </w:pPr>
            <w:r w:rsidRPr="00765CCF">
              <w:rPr>
                <w:sz w:val="24"/>
              </w:rPr>
              <w:t>- HS trao đổi thảo luận, trình bày bài vào bảng nhóm.</w:t>
            </w:r>
          </w:p>
          <w:p w14:paraId="74A53D08" w14:textId="77777777" w:rsidR="00F71090" w:rsidRPr="00765CCF" w:rsidRDefault="00F71090" w:rsidP="00765CCF">
            <w:pPr>
              <w:rPr>
                <w:sz w:val="24"/>
              </w:rPr>
            </w:pPr>
          </w:p>
          <w:p w14:paraId="02236494" w14:textId="77777777" w:rsidR="00F71090" w:rsidRPr="00765CCF" w:rsidRDefault="00F71090" w:rsidP="00765CCF">
            <w:pPr>
              <w:rPr>
                <w:sz w:val="24"/>
              </w:rPr>
            </w:pPr>
          </w:p>
          <w:p w14:paraId="22D6413B" w14:textId="77777777" w:rsidR="00F71090" w:rsidRPr="00765CCF" w:rsidRDefault="00F71090" w:rsidP="00765CCF">
            <w:pPr>
              <w:rPr>
                <w:sz w:val="24"/>
              </w:rPr>
            </w:pPr>
          </w:p>
          <w:p w14:paraId="10914882" w14:textId="77777777" w:rsidR="00F71090" w:rsidRPr="00765CCF" w:rsidRDefault="00F71090" w:rsidP="00765CCF">
            <w:pPr>
              <w:rPr>
                <w:sz w:val="24"/>
              </w:rPr>
            </w:pPr>
            <w:r w:rsidRPr="00765CCF">
              <w:rPr>
                <w:sz w:val="24"/>
              </w:rPr>
              <w:t>- Đại diện nhóm báo cáo kết quả. Nhận xét chéo các nhóm.</w:t>
            </w:r>
          </w:p>
          <w:p w14:paraId="30976610" w14:textId="77777777" w:rsidR="00F71090" w:rsidRPr="00765CCF" w:rsidRDefault="00F71090" w:rsidP="00765CCF">
            <w:pPr>
              <w:rPr>
                <w:sz w:val="24"/>
              </w:rPr>
            </w:pPr>
          </w:p>
          <w:p w14:paraId="3B334E8D" w14:textId="77777777" w:rsidR="00F71090" w:rsidRPr="00765CCF" w:rsidRDefault="00F71090" w:rsidP="00765CCF">
            <w:pPr>
              <w:rPr>
                <w:sz w:val="24"/>
              </w:rPr>
            </w:pPr>
            <w:r w:rsidRPr="00765CCF">
              <w:rPr>
                <w:sz w:val="24"/>
              </w:rPr>
              <w:t>- HS hoàn thành bài vào vở.</w:t>
            </w:r>
          </w:p>
        </w:tc>
        <w:tc>
          <w:tcPr>
            <w:tcW w:w="3503" w:type="dxa"/>
            <w:shd w:val="clear" w:color="auto" w:fill="auto"/>
          </w:tcPr>
          <w:p w14:paraId="3A594FCA" w14:textId="77777777" w:rsidR="00F71090" w:rsidRPr="00765CCF" w:rsidRDefault="00F71090" w:rsidP="00765CCF">
            <w:pPr>
              <w:rPr>
                <w:b/>
                <w:sz w:val="24"/>
              </w:rPr>
            </w:pPr>
            <w:r w:rsidRPr="00765CCF">
              <w:rPr>
                <w:b/>
                <w:sz w:val="24"/>
              </w:rPr>
              <w:t>Bài tập 46 (SGK/98)</w:t>
            </w:r>
          </w:p>
          <w:p w14:paraId="0F56C6B0" w14:textId="5B317928" w:rsidR="00F71090" w:rsidRPr="00765CCF" w:rsidRDefault="00F95260" w:rsidP="00765CCF">
            <w:pPr>
              <w:rPr>
                <w:b/>
                <w:sz w:val="24"/>
              </w:rPr>
            </w:pPr>
            <w:r w:rsidRPr="00765CCF">
              <w:rPr>
                <w:b/>
                <w:noProof/>
                <w:sz w:val="24"/>
              </w:rPr>
              <w:drawing>
                <wp:inline distT="0" distB="0" distL="0" distR="0" wp14:anchorId="6EA9F3F4" wp14:editId="21FF5375">
                  <wp:extent cx="2047875" cy="923925"/>
                  <wp:effectExtent l="0" t="0" r="0" b="0"/>
                  <wp:docPr id="28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047875" cy="923925"/>
                          </a:xfrm>
                          <a:prstGeom prst="rect">
                            <a:avLst/>
                          </a:prstGeom>
                          <a:noFill/>
                          <a:ln>
                            <a:noFill/>
                          </a:ln>
                        </pic:spPr>
                      </pic:pic>
                    </a:graphicData>
                  </a:graphic>
                </wp:inline>
              </w:drawing>
            </w:r>
          </w:p>
          <w:p w14:paraId="0F10FA4C" w14:textId="77777777" w:rsidR="00F71090" w:rsidRPr="00765CCF" w:rsidRDefault="00F71090" w:rsidP="00765CCF">
            <w:pPr>
              <w:rPr>
                <w:sz w:val="24"/>
              </w:rPr>
            </w:pPr>
            <w:r w:rsidRPr="00765CCF">
              <w:rPr>
                <w:sz w:val="24"/>
              </w:rPr>
              <w:t xml:space="preserve">a) Vì </w:t>
            </w:r>
            <w:r w:rsidRPr="00765CCF">
              <w:rPr>
                <w:position w:val="-6"/>
                <w:sz w:val="24"/>
              </w:rPr>
              <w:object w:dxaOrig="780" w:dyaOrig="279" w14:anchorId="0900D6B9">
                <v:shape id="_x0000_i1308" type="#_x0000_t75" style="width:39pt;height:14.25pt" o:ole="">
                  <v:imagedata r:id="rId437" o:title=""/>
                </v:shape>
                <o:OLEObject Type="Embed" ProgID="Equation.DSMT4" ShapeID="_x0000_i1308" DrawAspect="Content" ObjectID="_1664269729" r:id="rId438"/>
              </w:object>
            </w:r>
            <w:r w:rsidRPr="00765CCF">
              <w:rPr>
                <w:sz w:val="24"/>
              </w:rPr>
              <w:t xml:space="preserve"> và </w:t>
            </w:r>
            <w:r w:rsidRPr="00765CCF">
              <w:rPr>
                <w:position w:val="-6"/>
                <w:sz w:val="24"/>
              </w:rPr>
              <w:object w:dxaOrig="780" w:dyaOrig="279" w14:anchorId="003A2D16">
                <v:shape id="_x0000_i1309" type="#_x0000_t75" style="width:39pt;height:14.25pt" o:ole="">
                  <v:imagedata r:id="rId439" o:title=""/>
                </v:shape>
                <o:OLEObject Type="Embed" ProgID="Equation.DSMT4" ShapeID="_x0000_i1309" DrawAspect="Content" ObjectID="_1664269730" r:id="rId440"/>
              </w:object>
            </w:r>
            <w:r w:rsidRPr="00765CCF">
              <w:rPr>
                <w:sz w:val="24"/>
              </w:rPr>
              <w:t xml:space="preserve"> nên</w:t>
            </w:r>
            <w:r w:rsidRPr="00765CCF">
              <w:rPr>
                <w:b/>
                <w:position w:val="-6"/>
                <w:sz w:val="24"/>
              </w:rPr>
              <w:object w:dxaOrig="560" w:dyaOrig="279" w14:anchorId="52E0491B">
                <v:shape id="_x0000_i1310" type="#_x0000_t75" style="width:27.75pt;height:14.25pt" o:ole="">
                  <v:imagedata r:id="rId419" o:title=""/>
                </v:shape>
                <o:OLEObject Type="Embed" ProgID="Equation.DSMT4" ShapeID="_x0000_i1310" DrawAspect="Content" ObjectID="_1664269731" r:id="rId441"/>
              </w:object>
            </w:r>
            <w:r w:rsidRPr="00765CCF">
              <w:rPr>
                <w:sz w:val="24"/>
              </w:rPr>
              <w:t>.</w:t>
            </w:r>
          </w:p>
          <w:p w14:paraId="195EFD78" w14:textId="77777777" w:rsidR="00F71090" w:rsidRPr="00765CCF" w:rsidRDefault="00F71090" w:rsidP="00765CCF">
            <w:pPr>
              <w:rPr>
                <w:sz w:val="24"/>
              </w:rPr>
            </w:pPr>
            <w:r w:rsidRPr="00765CCF">
              <w:rPr>
                <w:sz w:val="24"/>
              </w:rPr>
              <w:t xml:space="preserve">b) Vì </w:t>
            </w:r>
            <w:r w:rsidRPr="00765CCF">
              <w:rPr>
                <w:b/>
                <w:position w:val="-6"/>
                <w:sz w:val="24"/>
              </w:rPr>
              <w:object w:dxaOrig="560" w:dyaOrig="279" w14:anchorId="01617FC8">
                <v:shape id="_x0000_i1311" type="#_x0000_t75" style="width:27.75pt;height:14.25pt" o:ole="">
                  <v:imagedata r:id="rId419" o:title=""/>
                </v:shape>
                <o:OLEObject Type="Embed" ProgID="Equation.DSMT4" ShapeID="_x0000_i1311" DrawAspect="Content" ObjectID="_1664269732" r:id="rId442"/>
              </w:object>
            </w:r>
            <w:r w:rsidRPr="00765CCF">
              <w:rPr>
                <w:b/>
                <w:sz w:val="24"/>
              </w:rPr>
              <w:t xml:space="preserve"> </w:t>
            </w:r>
            <w:r w:rsidRPr="00765CCF">
              <w:rPr>
                <w:sz w:val="24"/>
              </w:rPr>
              <w:t xml:space="preserve">nên </w:t>
            </w:r>
            <w:r w:rsidRPr="00765CCF">
              <w:rPr>
                <w:position w:val="-10"/>
                <w:sz w:val="24"/>
              </w:rPr>
              <w:object w:dxaOrig="1160" w:dyaOrig="400" w14:anchorId="146FDDE5">
                <v:shape id="_x0000_i1312" type="#_x0000_t75" style="width:57.75pt;height:20.25pt" o:ole="">
                  <v:imagedata r:id="rId443" o:title=""/>
                </v:shape>
                <o:OLEObject Type="Embed" ProgID="Equation.DSMT4" ShapeID="_x0000_i1312" DrawAspect="Content" ObjectID="_1664269733" r:id="rId444"/>
              </w:object>
            </w:r>
            <w:r w:rsidRPr="00765CCF">
              <w:rPr>
                <w:sz w:val="24"/>
              </w:rPr>
              <w:t xml:space="preserve"> là hai góc trong cùng phía. Do đ</w:t>
            </w:r>
            <w:r w:rsidRPr="00765CCF">
              <w:rPr>
                <w:position w:val="-6"/>
                <w:sz w:val="24"/>
              </w:rPr>
              <w:object w:dxaOrig="1939" w:dyaOrig="360" w14:anchorId="22A0638D">
                <v:shape id="_x0000_i1313" type="#_x0000_t75" style="width:96.75pt;height:18pt" o:ole="">
                  <v:imagedata r:id="rId445" o:title=""/>
                </v:shape>
                <o:OLEObject Type="Embed" ProgID="Equation.DSMT4" ShapeID="_x0000_i1313" DrawAspect="Content" ObjectID="_1664269734" r:id="rId446"/>
              </w:object>
            </w:r>
          </w:p>
          <w:p w14:paraId="6C2E9F7C" w14:textId="77777777" w:rsidR="00F71090" w:rsidRPr="00765CCF" w:rsidRDefault="00F71090" w:rsidP="00765CCF">
            <w:pPr>
              <w:rPr>
                <w:sz w:val="24"/>
              </w:rPr>
            </w:pPr>
            <w:r w:rsidRPr="00765CCF">
              <w:rPr>
                <w:position w:val="-32"/>
                <w:sz w:val="24"/>
              </w:rPr>
              <w:object w:dxaOrig="3060" w:dyaOrig="760" w14:anchorId="7E17D087">
                <v:shape id="_x0000_i1314" type="#_x0000_t75" style="width:153pt;height:38.25pt" o:ole="">
                  <v:imagedata r:id="rId447" o:title=""/>
                </v:shape>
                <o:OLEObject Type="Embed" ProgID="Equation.DSMT4" ShapeID="_x0000_i1314" DrawAspect="Content" ObjectID="_1664269735" r:id="rId448"/>
              </w:object>
            </w:r>
            <w:r w:rsidRPr="00765CCF">
              <w:rPr>
                <w:sz w:val="24"/>
              </w:rPr>
              <w:t xml:space="preserve"> </w:t>
            </w:r>
          </w:p>
        </w:tc>
      </w:tr>
      <w:tr w:rsidR="00F71090" w:rsidRPr="004A27D2" w14:paraId="2D40259C" w14:textId="77777777" w:rsidTr="00765CCF">
        <w:tc>
          <w:tcPr>
            <w:tcW w:w="9854" w:type="dxa"/>
            <w:gridSpan w:val="3"/>
            <w:shd w:val="clear" w:color="auto" w:fill="auto"/>
          </w:tcPr>
          <w:p w14:paraId="21583042" w14:textId="77777777" w:rsidR="00F71090" w:rsidRPr="00765CCF" w:rsidRDefault="00F71090" w:rsidP="00765CCF">
            <w:pPr>
              <w:rPr>
                <w:b/>
                <w:sz w:val="24"/>
              </w:rPr>
            </w:pPr>
            <w:r w:rsidRPr="00765CCF">
              <w:rPr>
                <w:b/>
                <w:sz w:val="24"/>
              </w:rPr>
              <w:t>D. Hoạt động vận dụng (10 phút)</w:t>
            </w:r>
          </w:p>
          <w:p w14:paraId="4F4027E5" w14:textId="77777777" w:rsidR="00F71090" w:rsidRPr="00765CCF" w:rsidRDefault="00F71090" w:rsidP="00765CCF">
            <w:pPr>
              <w:rPr>
                <w:sz w:val="24"/>
              </w:rPr>
            </w:pPr>
            <w:r w:rsidRPr="00765CCF">
              <w:rPr>
                <w:b/>
                <w:i/>
                <w:sz w:val="24"/>
              </w:rPr>
              <w:t>Mục tiêu:</w:t>
            </w:r>
            <w:r w:rsidRPr="00765CCF">
              <w:rPr>
                <w:sz w:val="24"/>
              </w:rPr>
              <w:t xml:space="preserve"> Vận dụng các kiến thức liên quan để chứng minh hai đường thẳng song song.</w:t>
            </w:r>
          </w:p>
          <w:p w14:paraId="6B4766D0" w14:textId="77777777" w:rsidR="00F71090" w:rsidRPr="00765CCF" w:rsidRDefault="00F71090" w:rsidP="00765CCF">
            <w:pPr>
              <w:rPr>
                <w:sz w:val="24"/>
                <w:highlight w:val="yellow"/>
              </w:rPr>
            </w:pPr>
            <w:r w:rsidRPr="00765CCF">
              <w:rPr>
                <w:b/>
                <w:i/>
                <w:sz w:val="24"/>
              </w:rPr>
              <w:t>Phương pháp</w:t>
            </w:r>
            <w:r w:rsidRPr="00765CCF">
              <w:rPr>
                <w:sz w:val="24"/>
              </w:rPr>
              <w:t>: Vấn đáp, hoạt động cá nhân, luyện tập thực hành.</w:t>
            </w:r>
          </w:p>
        </w:tc>
      </w:tr>
      <w:tr w:rsidR="00F71090" w:rsidRPr="004A27D2" w14:paraId="150B0D5F" w14:textId="77777777" w:rsidTr="00765CCF">
        <w:tc>
          <w:tcPr>
            <w:tcW w:w="3198" w:type="dxa"/>
            <w:shd w:val="clear" w:color="auto" w:fill="auto"/>
          </w:tcPr>
          <w:p w14:paraId="10EFA8D1" w14:textId="77777777" w:rsidR="00F71090" w:rsidRPr="00765CCF" w:rsidRDefault="00F71090" w:rsidP="00765CCF">
            <w:pPr>
              <w:spacing w:line="254" w:lineRule="auto"/>
              <w:rPr>
                <w:b/>
                <w:sz w:val="24"/>
              </w:rPr>
            </w:pPr>
            <w:r w:rsidRPr="00765CCF">
              <w:rPr>
                <w:b/>
                <w:sz w:val="24"/>
              </w:rPr>
              <w:t>Bài tập 1:</w:t>
            </w:r>
          </w:p>
          <w:p w14:paraId="552C16EB" w14:textId="77777777" w:rsidR="00F71090" w:rsidRPr="00765CCF" w:rsidRDefault="00F71090" w:rsidP="00765CCF">
            <w:pPr>
              <w:spacing w:line="254" w:lineRule="auto"/>
              <w:rPr>
                <w:sz w:val="24"/>
              </w:rPr>
            </w:pPr>
          </w:p>
          <w:p w14:paraId="177809AB" w14:textId="77777777" w:rsidR="00F71090" w:rsidRPr="00765CCF" w:rsidRDefault="00F71090" w:rsidP="00765CCF">
            <w:pPr>
              <w:spacing w:line="254" w:lineRule="auto"/>
              <w:rPr>
                <w:sz w:val="24"/>
              </w:rPr>
            </w:pPr>
          </w:p>
          <w:p w14:paraId="7317A5DB" w14:textId="77777777" w:rsidR="00F71090" w:rsidRPr="00765CCF" w:rsidRDefault="00F71090" w:rsidP="00765CCF">
            <w:pPr>
              <w:spacing w:line="254" w:lineRule="auto"/>
              <w:rPr>
                <w:sz w:val="24"/>
              </w:rPr>
            </w:pPr>
          </w:p>
          <w:p w14:paraId="6D42C05C" w14:textId="77777777" w:rsidR="00F71090" w:rsidRPr="00765CCF" w:rsidRDefault="00F71090" w:rsidP="00765CCF">
            <w:pPr>
              <w:spacing w:line="254" w:lineRule="auto"/>
              <w:rPr>
                <w:sz w:val="24"/>
                <w:lang w:val="en-ID"/>
              </w:rPr>
            </w:pPr>
            <w:r w:rsidRPr="00765CCF">
              <w:rPr>
                <w:sz w:val="24"/>
              </w:rPr>
              <w:lastRenderedPageBreak/>
              <w:t xml:space="preserve">- Làm thế nào chứng minh được </w:t>
            </w:r>
            <w:r w:rsidRPr="00765CCF">
              <w:rPr>
                <w:position w:val="-10"/>
                <w:sz w:val="24"/>
                <w:lang w:val="en-ID"/>
              </w:rPr>
              <w:object w:dxaOrig="859" w:dyaOrig="320" w14:anchorId="72A7CB5B">
                <v:shape id="_x0000_i1315" type="#_x0000_t75" style="width:42.75pt;height:15.75pt" o:ole="">
                  <v:imagedata r:id="rId449" o:title=""/>
                </v:shape>
                <o:OLEObject Type="Embed" ProgID="Equation.DSMT4" ShapeID="_x0000_i1315" DrawAspect="Content" ObjectID="_1664269736" r:id="rId450"/>
              </w:object>
            </w:r>
            <w:r w:rsidRPr="00765CCF">
              <w:rPr>
                <w:sz w:val="24"/>
                <w:lang w:val="en-ID"/>
              </w:rPr>
              <w:t>?</w:t>
            </w:r>
          </w:p>
          <w:p w14:paraId="34DA88BA" w14:textId="77777777" w:rsidR="00F71090" w:rsidRPr="00765CCF" w:rsidRDefault="00F71090" w:rsidP="00765CCF">
            <w:pPr>
              <w:spacing w:line="254" w:lineRule="auto"/>
              <w:rPr>
                <w:sz w:val="24"/>
                <w:lang w:val="en-ID"/>
              </w:rPr>
            </w:pPr>
            <w:r w:rsidRPr="00765CCF">
              <w:rPr>
                <w:sz w:val="24"/>
                <w:lang w:val="en-ID"/>
              </w:rPr>
              <w:t xml:space="preserve">  GV gợi ý: Kẻ thêm 1 đường thẳng nữa.</w:t>
            </w:r>
          </w:p>
          <w:p w14:paraId="3EBC126D" w14:textId="77777777" w:rsidR="00F71090" w:rsidRPr="00765CCF" w:rsidRDefault="00F71090" w:rsidP="00765CCF">
            <w:pPr>
              <w:spacing w:line="254" w:lineRule="auto"/>
              <w:rPr>
                <w:sz w:val="24"/>
                <w:lang w:val="en-ID"/>
              </w:rPr>
            </w:pPr>
          </w:p>
          <w:p w14:paraId="501BA4AE" w14:textId="77777777" w:rsidR="00F71090" w:rsidRPr="00765CCF" w:rsidRDefault="00F71090" w:rsidP="00765CCF">
            <w:pPr>
              <w:spacing w:line="254" w:lineRule="auto"/>
              <w:rPr>
                <w:sz w:val="24"/>
                <w:lang w:val="en-ID"/>
              </w:rPr>
            </w:pPr>
          </w:p>
          <w:p w14:paraId="4F89932F" w14:textId="77777777" w:rsidR="00F71090" w:rsidRPr="00765CCF" w:rsidRDefault="00F71090" w:rsidP="00765CCF">
            <w:pPr>
              <w:spacing w:line="254" w:lineRule="auto"/>
              <w:rPr>
                <w:sz w:val="24"/>
                <w:lang w:val="en-ID"/>
              </w:rPr>
            </w:pPr>
            <w:r w:rsidRPr="00765CCF">
              <w:rPr>
                <w:sz w:val="24"/>
                <w:lang w:val="en-ID"/>
              </w:rPr>
              <w:t>- GV cho HS hoạt động nhóm.</w:t>
            </w:r>
          </w:p>
          <w:p w14:paraId="6BE04218" w14:textId="77777777" w:rsidR="00F71090" w:rsidRPr="00765CCF" w:rsidRDefault="00F71090" w:rsidP="00765CCF">
            <w:pPr>
              <w:spacing w:line="254" w:lineRule="auto"/>
              <w:rPr>
                <w:sz w:val="24"/>
                <w:lang w:val="en-ID"/>
              </w:rPr>
            </w:pPr>
            <w:r w:rsidRPr="00765CCF">
              <w:rPr>
                <w:sz w:val="24"/>
                <w:lang w:val="en-ID"/>
              </w:rPr>
              <w:t>- GV quan sát, hỗ trợ các nhóm cần thiết.</w:t>
            </w:r>
          </w:p>
          <w:p w14:paraId="155492A0" w14:textId="77777777" w:rsidR="00F71090" w:rsidRPr="00765CCF" w:rsidRDefault="00F71090" w:rsidP="00765CCF">
            <w:pPr>
              <w:spacing w:line="254" w:lineRule="auto"/>
              <w:rPr>
                <w:sz w:val="24"/>
                <w:lang w:val="en-ID"/>
              </w:rPr>
            </w:pPr>
          </w:p>
          <w:p w14:paraId="6889B9FF" w14:textId="77777777" w:rsidR="00F71090" w:rsidRPr="00765CCF" w:rsidRDefault="00F71090" w:rsidP="00765CCF">
            <w:pPr>
              <w:spacing w:line="254" w:lineRule="auto"/>
              <w:rPr>
                <w:sz w:val="24"/>
                <w:lang w:val="en-ID"/>
              </w:rPr>
            </w:pPr>
          </w:p>
          <w:p w14:paraId="06B15C7C" w14:textId="77777777" w:rsidR="00F71090" w:rsidRPr="00765CCF" w:rsidRDefault="00F71090" w:rsidP="00765CCF">
            <w:pPr>
              <w:spacing w:line="254" w:lineRule="auto"/>
              <w:rPr>
                <w:sz w:val="24"/>
                <w:lang w:val="en-ID"/>
              </w:rPr>
            </w:pPr>
            <w:r w:rsidRPr="00765CCF">
              <w:rPr>
                <w:sz w:val="24"/>
                <w:lang w:val="en-ID"/>
              </w:rPr>
              <w:t>- GV yêu cầu các nhóm báo cáo kết quả.</w:t>
            </w:r>
          </w:p>
          <w:p w14:paraId="5D35A34A" w14:textId="77777777" w:rsidR="00F71090" w:rsidRPr="00765CCF" w:rsidRDefault="00F71090" w:rsidP="00765CCF">
            <w:pPr>
              <w:spacing w:line="254" w:lineRule="auto"/>
              <w:rPr>
                <w:sz w:val="24"/>
                <w:lang w:val="en-ID"/>
              </w:rPr>
            </w:pPr>
          </w:p>
          <w:p w14:paraId="6DC62818" w14:textId="77777777" w:rsidR="00F71090" w:rsidRPr="00765CCF" w:rsidRDefault="00F71090" w:rsidP="00765CCF">
            <w:pPr>
              <w:spacing w:line="254" w:lineRule="auto"/>
              <w:rPr>
                <w:sz w:val="24"/>
                <w:lang w:val="en-ID"/>
              </w:rPr>
            </w:pPr>
            <w:r w:rsidRPr="00765CCF">
              <w:rPr>
                <w:sz w:val="24"/>
                <w:lang w:val="en-ID"/>
              </w:rPr>
              <w:t>- Nhận xét, đánh giá kết quả hoạt động của các nhóm</w:t>
            </w:r>
          </w:p>
          <w:p w14:paraId="65FD153B" w14:textId="77777777" w:rsidR="00F71090" w:rsidRPr="00765CCF" w:rsidRDefault="00F71090" w:rsidP="00765CCF">
            <w:pPr>
              <w:spacing w:line="254" w:lineRule="auto"/>
              <w:rPr>
                <w:sz w:val="24"/>
                <w:lang w:val="en-ID"/>
              </w:rPr>
            </w:pPr>
          </w:p>
          <w:p w14:paraId="392463A8" w14:textId="77777777" w:rsidR="00F71090" w:rsidRPr="00765CCF" w:rsidRDefault="00F71090" w:rsidP="00765CCF">
            <w:pPr>
              <w:spacing w:line="254" w:lineRule="auto"/>
              <w:rPr>
                <w:sz w:val="24"/>
                <w:lang w:val="en-ID"/>
              </w:rPr>
            </w:pPr>
          </w:p>
          <w:p w14:paraId="440FFB19" w14:textId="77777777" w:rsidR="00F71090" w:rsidRPr="00765CCF" w:rsidRDefault="00F71090" w:rsidP="00765CCF">
            <w:pPr>
              <w:spacing w:line="254" w:lineRule="auto"/>
              <w:rPr>
                <w:sz w:val="24"/>
                <w:lang w:val="en-ID"/>
              </w:rPr>
            </w:pPr>
          </w:p>
          <w:p w14:paraId="3420CA78" w14:textId="77777777" w:rsidR="00F71090" w:rsidRPr="00765CCF" w:rsidRDefault="00F71090" w:rsidP="00765CCF">
            <w:pPr>
              <w:spacing w:line="254" w:lineRule="auto"/>
              <w:rPr>
                <w:sz w:val="24"/>
                <w:lang w:val="en-ID"/>
              </w:rPr>
            </w:pPr>
          </w:p>
          <w:p w14:paraId="69043602" w14:textId="77777777" w:rsidR="00F71090" w:rsidRPr="00765CCF" w:rsidRDefault="00F71090" w:rsidP="00765CCF">
            <w:pPr>
              <w:spacing w:line="254" w:lineRule="auto"/>
              <w:rPr>
                <w:sz w:val="24"/>
                <w:lang w:val="en-ID"/>
              </w:rPr>
            </w:pPr>
          </w:p>
          <w:p w14:paraId="6198D174" w14:textId="77777777" w:rsidR="00F71090" w:rsidRPr="00765CCF" w:rsidRDefault="00F71090" w:rsidP="00765CCF">
            <w:pPr>
              <w:spacing w:line="254" w:lineRule="auto"/>
              <w:rPr>
                <w:sz w:val="24"/>
                <w:lang w:val="en-ID"/>
              </w:rPr>
            </w:pPr>
          </w:p>
          <w:p w14:paraId="3EA82A1B" w14:textId="77777777" w:rsidR="00F71090" w:rsidRPr="00765CCF" w:rsidRDefault="00F71090" w:rsidP="00765CCF">
            <w:pPr>
              <w:spacing w:line="254" w:lineRule="auto"/>
              <w:rPr>
                <w:sz w:val="24"/>
                <w:lang w:val="en-ID"/>
              </w:rPr>
            </w:pPr>
            <w:r w:rsidRPr="00765CCF">
              <w:rPr>
                <w:sz w:val="24"/>
                <w:lang w:val="en-ID"/>
              </w:rPr>
              <w:t xml:space="preserve">- GV có thể ra bài toán tương tự như: </w:t>
            </w:r>
            <w:r w:rsidRPr="00765CCF">
              <w:rPr>
                <w:sz w:val="24"/>
              </w:rPr>
              <w:t xml:space="preserve">Cho hình vẽ, </w:t>
            </w:r>
            <w:r w:rsidRPr="00765CCF">
              <w:rPr>
                <w:sz w:val="24"/>
                <w:lang w:val="en-ID"/>
              </w:rPr>
              <w:t xml:space="preserve">biết </w:t>
            </w:r>
            <w:r w:rsidRPr="00765CCF">
              <w:rPr>
                <w:position w:val="-10"/>
                <w:sz w:val="24"/>
                <w:lang w:val="en-ID"/>
              </w:rPr>
              <w:object w:dxaOrig="3060" w:dyaOrig="400" w14:anchorId="2A31517B">
                <v:shape id="_x0000_i1316" type="#_x0000_t75" style="width:146.25pt;height:20.25pt" o:ole="">
                  <v:imagedata r:id="rId451" o:title=""/>
                </v:shape>
                <o:OLEObject Type="Embed" ProgID="Equation.DSMT4" ShapeID="_x0000_i1316" DrawAspect="Content" ObjectID="_1664269737" r:id="rId452"/>
              </w:object>
            </w:r>
          </w:p>
          <w:p w14:paraId="546414EA" w14:textId="77777777" w:rsidR="00F71090" w:rsidRPr="00765CCF" w:rsidRDefault="00F71090" w:rsidP="00765CCF">
            <w:pPr>
              <w:spacing w:line="254" w:lineRule="auto"/>
              <w:rPr>
                <w:sz w:val="24"/>
                <w:lang w:val="en-ID"/>
              </w:rPr>
            </w:pPr>
            <w:r w:rsidRPr="00765CCF">
              <w:rPr>
                <w:sz w:val="24"/>
                <w:lang w:val="en-ID"/>
              </w:rPr>
              <w:t xml:space="preserve">Tính </w:t>
            </w:r>
            <w:r w:rsidRPr="00765CCF">
              <w:rPr>
                <w:position w:val="-6"/>
                <w:sz w:val="24"/>
                <w:lang w:val="en-ID"/>
              </w:rPr>
              <w:object w:dxaOrig="560" w:dyaOrig="360" w14:anchorId="410F930E">
                <v:shape id="_x0000_i1317" type="#_x0000_t75" style="width:27.75pt;height:18pt" o:ole="">
                  <v:imagedata r:id="rId453" o:title=""/>
                </v:shape>
                <o:OLEObject Type="Embed" ProgID="Equation.DSMT4" ShapeID="_x0000_i1317" DrawAspect="Content" ObjectID="_1664269738" r:id="rId454"/>
              </w:object>
            </w:r>
            <w:r w:rsidRPr="00765CCF">
              <w:rPr>
                <w:sz w:val="24"/>
                <w:lang w:val="en-ID"/>
              </w:rPr>
              <w:t>?</w:t>
            </w:r>
          </w:p>
          <w:p w14:paraId="1E833D4F" w14:textId="1AF397B8" w:rsidR="00F71090" w:rsidRPr="00765CCF" w:rsidRDefault="00F95260" w:rsidP="00765CCF">
            <w:pPr>
              <w:spacing w:line="254" w:lineRule="auto"/>
              <w:rPr>
                <w:sz w:val="24"/>
                <w:lang w:val="en-ID"/>
              </w:rPr>
            </w:pPr>
            <w:r w:rsidRPr="00765CCF">
              <w:rPr>
                <w:noProof/>
                <w:sz w:val="24"/>
              </w:rPr>
              <w:drawing>
                <wp:inline distT="0" distB="0" distL="0" distR="0" wp14:anchorId="0D8962D8" wp14:editId="1B58063A">
                  <wp:extent cx="1914525" cy="809625"/>
                  <wp:effectExtent l="0" t="0" r="0" b="0"/>
                  <wp:docPr id="29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914525" cy="809625"/>
                          </a:xfrm>
                          <a:prstGeom prst="rect">
                            <a:avLst/>
                          </a:prstGeom>
                          <a:noFill/>
                          <a:ln>
                            <a:noFill/>
                          </a:ln>
                        </pic:spPr>
                      </pic:pic>
                    </a:graphicData>
                  </a:graphic>
                </wp:inline>
              </w:drawing>
            </w:r>
          </w:p>
        </w:tc>
        <w:tc>
          <w:tcPr>
            <w:tcW w:w="3153" w:type="dxa"/>
            <w:shd w:val="clear" w:color="auto" w:fill="auto"/>
          </w:tcPr>
          <w:p w14:paraId="2BD3D38C" w14:textId="77777777" w:rsidR="00F71090" w:rsidRPr="00765CCF" w:rsidRDefault="00F71090" w:rsidP="00765CCF">
            <w:pPr>
              <w:rPr>
                <w:sz w:val="24"/>
              </w:rPr>
            </w:pPr>
          </w:p>
          <w:p w14:paraId="78675F26" w14:textId="77777777" w:rsidR="00F71090" w:rsidRPr="00765CCF" w:rsidRDefault="00F71090" w:rsidP="00765CCF">
            <w:pPr>
              <w:spacing w:line="254" w:lineRule="auto"/>
              <w:rPr>
                <w:sz w:val="24"/>
              </w:rPr>
            </w:pPr>
          </w:p>
          <w:p w14:paraId="30BA24F9" w14:textId="77777777" w:rsidR="00F71090" w:rsidRPr="00765CCF" w:rsidRDefault="00F71090" w:rsidP="00765CCF">
            <w:pPr>
              <w:spacing w:line="254" w:lineRule="auto"/>
              <w:rPr>
                <w:sz w:val="24"/>
              </w:rPr>
            </w:pPr>
          </w:p>
          <w:p w14:paraId="70293B25" w14:textId="77777777" w:rsidR="00F71090" w:rsidRPr="00765CCF" w:rsidRDefault="00F71090" w:rsidP="00765CCF">
            <w:pPr>
              <w:spacing w:line="254" w:lineRule="auto"/>
              <w:rPr>
                <w:sz w:val="24"/>
              </w:rPr>
            </w:pPr>
          </w:p>
          <w:p w14:paraId="78CF00B6" w14:textId="77777777" w:rsidR="00F71090" w:rsidRPr="00765CCF" w:rsidRDefault="00F71090" w:rsidP="00765CCF">
            <w:pPr>
              <w:spacing w:line="254" w:lineRule="auto"/>
              <w:rPr>
                <w:sz w:val="24"/>
              </w:rPr>
            </w:pPr>
            <w:r w:rsidRPr="00765CCF">
              <w:rPr>
                <w:sz w:val="24"/>
              </w:rPr>
              <w:lastRenderedPageBreak/>
              <w:t>- HS suy nghĩ trả lời.</w:t>
            </w:r>
          </w:p>
          <w:p w14:paraId="385B3323" w14:textId="77777777" w:rsidR="00F71090" w:rsidRPr="00765CCF" w:rsidRDefault="00F71090" w:rsidP="00765CCF">
            <w:pPr>
              <w:spacing w:line="254" w:lineRule="auto"/>
              <w:rPr>
                <w:sz w:val="24"/>
              </w:rPr>
            </w:pPr>
          </w:p>
          <w:p w14:paraId="1DC5AAA5" w14:textId="77777777" w:rsidR="00F71090" w:rsidRPr="00765CCF" w:rsidRDefault="00F71090" w:rsidP="00765CCF">
            <w:pPr>
              <w:spacing w:line="254" w:lineRule="auto"/>
              <w:rPr>
                <w:sz w:val="24"/>
              </w:rPr>
            </w:pPr>
            <w:r w:rsidRPr="00765CCF">
              <w:rPr>
                <w:sz w:val="24"/>
              </w:rPr>
              <w:t xml:space="preserve">- Kẻ thêm đường thẳng qua O và song song với </w:t>
            </w:r>
            <w:r w:rsidRPr="00765CCF">
              <w:rPr>
                <w:position w:val="-6"/>
                <w:sz w:val="24"/>
              </w:rPr>
              <w:object w:dxaOrig="360" w:dyaOrig="279" w14:anchorId="6AA1BB61">
                <v:shape id="_x0000_i1319" type="#_x0000_t75" style="width:18pt;height:14.25pt" o:ole="">
                  <v:imagedata r:id="rId456" o:title=""/>
                </v:shape>
                <o:OLEObject Type="Embed" ProgID="Equation.DSMT4" ShapeID="_x0000_i1319" DrawAspect="Content" ObjectID="_1664269739" r:id="rId457"/>
              </w:object>
            </w:r>
            <w:r w:rsidRPr="00765CCF">
              <w:rPr>
                <w:sz w:val="24"/>
              </w:rPr>
              <w:t>.</w:t>
            </w:r>
          </w:p>
          <w:p w14:paraId="4330491E" w14:textId="77777777" w:rsidR="00F71090" w:rsidRPr="00765CCF" w:rsidRDefault="00F71090" w:rsidP="00765CCF">
            <w:pPr>
              <w:spacing w:line="254" w:lineRule="auto"/>
              <w:rPr>
                <w:sz w:val="24"/>
              </w:rPr>
            </w:pPr>
          </w:p>
          <w:p w14:paraId="2E71E130" w14:textId="77777777" w:rsidR="00F71090" w:rsidRPr="00765CCF" w:rsidRDefault="00F71090" w:rsidP="00765CCF">
            <w:pPr>
              <w:spacing w:line="254" w:lineRule="auto"/>
              <w:rPr>
                <w:sz w:val="24"/>
              </w:rPr>
            </w:pPr>
          </w:p>
          <w:p w14:paraId="61D8A762" w14:textId="77777777" w:rsidR="00F71090" w:rsidRPr="00765CCF" w:rsidRDefault="00F71090" w:rsidP="00765CCF">
            <w:pPr>
              <w:spacing w:line="254" w:lineRule="auto"/>
              <w:rPr>
                <w:sz w:val="24"/>
              </w:rPr>
            </w:pPr>
            <w:r w:rsidRPr="00765CCF">
              <w:rPr>
                <w:sz w:val="24"/>
              </w:rPr>
              <w:t>- Các nhóm trao đổi thảo luận, tìm cách giải bài toán; trình bày bài vào bảng phụ</w:t>
            </w:r>
          </w:p>
          <w:p w14:paraId="4F9A363D" w14:textId="77777777" w:rsidR="00F71090" w:rsidRPr="00765CCF" w:rsidRDefault="00F71090" w:rsidP="00765CCF">
            <w:pPr>
              <w:spacing w:line="254" w:lineRule="auto"/>
              <w:rPr>
                <w:sz w:val="24"/>
              </w:rPr>
            </w:pPr>
          </w:p>
          <w:p w14:paraId="6A1FA19E" w14:textId="77777777" w:rsidR="00F71090" w:rsidRPr="00765CCF" w:rsidRDefault="00F71090" w:rsidP="00765CCF">
            <w:pPr>
              <w:spacing w:line="254" w:lineRule="auto"/>
              <w:rPr>
                <w:sz w:val="24"/>
              </w:rPr>
            </w:pPr>
          </w:p>
          <w:p w14:paraId="5A8813F9" w14:textId="77777777" w:rsidR="00F71090" w:rsidRPr="00765CCF" w:rsidRDefault="00F71090" w:rsidP="00765CCF">
            <w:pPr>
              <w:spacing w:line="254" w:lineRule="auto"/>
              <w:rPr>
                <w:sz w:val="24"/>
              </w:rPr>
            </w:pPr>
            <w:r w:rsidRPr="00765CCF">
              <w:rPr>
                <w:sz w:val="24"/>
              </w:rPr>
              <w:t>- Đại diện nhóm báo cáo kết quả. Nhận xét chéo giữa các nhóm.</w:t>
            </w:r>
          </w:p>
          <w:p w14:paraId="31730EAD" w14:textId="77777777" w:rsidR="00F71090" w:rsidRPr="00765CCF" w:rsidRDefault="00F71090" w:rsidP="00765CCF">
            <w:pPr>
              <w:spacing w:line="254" w:lineRule="auto"/>
              <w:rPr>
                <w:sz w:val="24"/>
              </w:rPr>
            </w:pPr>
          </w:p>
          <w:p w14:paraId="2606C6CF" w14:textId="77777777" w:rsidR="00F71090" w:rsidRPr="00765CCF" w:rsidRDefault="00F71090" w:rsidP="00765CCF">
            <w:pPr>
              <w:spacing w:line="254" w:lineRule="auto"/>
              <w:rPr>
                <w:sz w:val="24"/>
              </w:rPr>
            </w:pPr>
          </w:p>
          <w:p w14:paraId="6D05C35F" w14:textId="77777777" w:rsidR="00F71090" w:rsidRPr="00765CCF" w:rsidRDefault="00F71090" w:rsidP="00765CCF">
            <w:pPr>
              <w:spacing w:line="254" w:lineRule="auto"/>
              <w:rPr>
                <w:sz w:val="24"/>
              </w:rPr>
            </w:pPr>
          </w:p>
          <w:p w14:paraId="1124FAFE" w14:textId="77777777" w:rsidR="00F71090" w:rsidRPr="00765CCF" w:rsidRDefault="00F71090" w:rsidP="00765CCF">
            <w:pPr>
              <w:spacing w:line="254" w:lineRule="auto"/>
              <w:rPr>
                <w:sz w:val="24"/>
              </w:rPr>
            </w:pPr>
          </w:p>
          <w:p w14:paraId="52BD8FE7" w14:textId="77777777" w:rsidR="00F71090" w:rsidRPr="00765CCF" w:rsidRDefault="00F71090" w:rsidP="00765CCF">
            <w:pPr>
              <w:spacing w:line="254" w:lineRule="auto"/>
              <w:rPr>
                <w:sz w:val="24"/>
              </w:rPr>
            </w:pPr>
          </w:p>
          <w:p w14:paraId="4D468282" w14:textId="77777777" w:rsidR="00F71090" w:rsidRPr="00765CCF" w:rsidRDefault="00F71090" w:rsidP="00765CCF">
            <w:pPr>
              <w:spacing w:line="254" w:lineRule="auto"/>
              <w:rPr>
                <w:sz w:val="24"/>
              </w:rPr>
            </w:pPr>
          </w:p>
          <w:p w14:paraId="25099D27" w14:textId="77777777" w:rsidR="00F71090" w:rsidRPr="00765CCF" w:rsidRDefault="00F71090" w:rsidP="00765CCF">
            <w:pPr>
              <w:spacing w:line="254" w:lineRule="auto"/>
              <w:rPr>
                <w:sz w:val="24"/>
              </w:rPr>
            </w:pPr>
          </w:p>
          <w:p w14:paraId="7CDEB888" w14:textId="77777777" w:rsidR="00F71090" w:rsidRPr="00765CCF" w:rsidRDefault="00F71090" w:rsidP="00765CCF">
            <w:pPr>
              <w:spacing w:line="254" w:lineRule="auto"/>
              <w:rPr>
                <w:sz w:val="24"/>
              </w:rPr>
            </w:pPr>
          </w:p>
          <w:p w14:paraId="075A31AC" w14:textId="77777777" w:rsidR="00F71090" w:rsidRPr="00765CCF" w:rsidRDefault="00F71090" w:rsidP="00765CCF">
            <w:pPr>
              <w:spacing w:line="254" w:lineRule="auto"/>
              <w:rPr>
                <w:sz w:val="24"/>
              </w:rPr>
            </w:pPr>
            <w:r w:rsidRPr="00765CCF">
              <w:rPr>
                <w:sz w:val="24"/>
              </w:rPr>
              <w:t>- HS về nhà làm.</w:t>
            </w:r>
          </w:p>
          <w:p w14:paraId="2A303521" w14:textId="77777777" w:rsidR="00F71090" w:rsidRPr="00765CCF" w:rsidRDefault="00F71090" w:rsidP="00765CCF">
            <w:pPr>
              <w:rPr>
                <w:sz w:val="24"/>
              </w:rPr>
            </w:pPr>
          </w:p>
        </w:tc>
        <w:tc>
          <w:tcPr>
            <w:tcW w:w="3503" w:type="dxa"/>
            <w:shd w:val="clear" w:color="auto" w:fill="auto"/>
          </w:tcPr>
          <w:p w14:paraId="1672FBD2" w14:textId="77777777" w:rsidR="00F71090" w:rsidRPr="00765CCF" w:rsidRDefault="00F71090" w:rsidP="00765CCF">
            <w:pPr>
              <w:spacing w:line="254" w:lineRule="auto"/>
              <w:rPr>
                <w:sz w:val="24"/>
                <w:lang w:val="en-ID"/>
              </w:rPr>
            </w:pPr>
            <w:r w:rsidRPr="00765CCF">
              <w:rPr>
                <w:b/>
                <w:sz w:val="24"/>
              </w:rPr>
              <w:lastRenderedPageBreak/>
              <w:t xml:space="preserve">Bài tập 1: </w:t>
            </w:r>
            <w:r w:rsidRPr="00765CCF">
              <w:rPr>
                <w:sz w:val="24"/>
              </w:rPr>
              <w:t xml:space="preserve">Cho hình vẽ, </w:t>
            </w:r>
            <w:r w:rsidRPr="00765CCF">
              <w:rPr>
                <w:sz w:val="24"/>
                <w:lang w:val="en-ID"/>
              </w:rPr>
              <w:t xml:space="preserve">biết </w:t>
            </w:r>
            <w:r w:rsidRPr="00765CCF">
              <w:rPr>
                <w:position w:val="-10"/>
                <w:sz w:val="24"/>
                <w:lang w:val="en-ID"/>
              </w:rPr>
              <w:object w:dxaOrig="3340" w:dyaOrig="400" w14:anchorId="599E59F2">
                <v:shape id="_x0000_i1320" type="#_x0000_t75" style="width:164.25pt;height:20.25pt" o:ole="">
                  <v:imagedata r:id="rId458" o:title=""/>
                </v:shape>
                <o:OLEObject Type="Embed" ProgID="Equation.DSMT4" ShapeID="_x0000_i1320" DrawAspect="Content" ObjectID="_1664269740" r:id="rId459"/>
              </w:object>
            </w:r>
          </w:p>
          <w:p w14:paraId="5433700B" w14:textId="77777777" w:rsidR="00F71090" w:rsidRPr="00765CCF" w:rsidRDefault="00F71090" w:rsidP="00765CCF">
            <w:pPr>
              <w:spacing w:line="254" w:lineRule="auto"/>
              <w:rPr>
                <w:sz w:val="24"/>
                <w:lang w:val="en-ID"/>
              </w:rPr>
            </w:pPr>
            <w:r w:rsidRPr="00765CCF">
              <w:rPr>
                <w:sz w:val="24"/>
                <w:lang w:val="en-ID"/>
              </w:rPr>
              <w:t xml:space="preserve">Chứng minh rẳng </w:t>
            </w:r>
            <w:r w:rsidRPr="00765CCF">
              <w:rPr>
                <w:position w:val="-10"/>
                <w:sz w:val="24"/>
                <w:lang w:val="en-ID"/>
              </w:rPr>
              <w:object w:dxaOrig="859" w:dyaOrig="320" w14:anchorId="2AED6D5C">
                <v:shape id="_x0000_i1321" type="#_x0000_t75" style="width:42.75pt;height:15.75pt" o:ole="">
                  <v:imagedata r:id="rId449" o:title=""/>
                </v:shape>
                <o:OLEObject Type="Embed" ProgID="Equation.DSMT4" ShapeID="_x0000_i1321" DrawAspect="Content" ObjectID="_1664269741" r:id="rId460"/>
              </w:object>
            </w:r>
            <w:r w:rsidRPr="00765CCF">
              <w:rPr>
                <w:sz w:val="24"/>
                <w:lang w:val="en-ID"/>
              </w:rPr>
              <w:t xml:space="preserve"> ?</w:t>
            </w:r>
          </w:p>
          <w:p w14:paraId="545E3E25" w14:textId="0CDA2BEE" w:rsidR="00F71090" w:rsidRPr="00765CCF" w:rsidRDefault="00F95260" w:rsidP="00765CCF">
            <w:pPr>
              <w:spacing w:line="254" w:lineRule="auto"/>
              <w:rPr>
                <w:sz w:val="24"/>
              </w:rPr>
            </w:pPr>
            <w:r w:rsidRPr="00765CCF">
              <w:rPr>
                <w:noProof/>
                <w:sz w:val="24"/>
              </w:rPr>
              <w:lastRenderedPageBreak/>
              <w:drawing>
                <wp:inline distT="0" distB="0" distL="0" distR="0" wp14:anchorId="71893118" wp14:editId="2495408D">
                  <wp:extent cx="2085975" cy="876300"/>
                  <wp:effectExtent l="0" t="0" r="0" b="0"/>
                  <wp:docPr id="29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085975" cy="876300"/>
                          </a:xfrm>
                          <a:prstGeom prst="rect">
                            <a:avLst/>
                          </a:prstGeom>
                          <a:noFill/>
                          <a:ln>
                            <a:noFill/>
                          </a:ln>
                        </pic:spPr>
                      </pic:pic>
                    </a:graphicData>
                  </a:graphic>
                </wp:inline>
              </w:drawing>
            </w:r>
          </w:p>
          <w:p w14:paraId="3E82FDB7" w14:textId="77777777" w:rsidR="00F71090" w:rsidRPr="00765CCF" w:rsidRDefault="00F71090" w:rsidP="00765CCF">
            <w:pPr>
              <w:spacing w:line="254" w:lineRule="auto"/>
              <w:rPr>
                <w:b/>
                <w:i/>
                <w:sz w:val="24"/>
                <w:u w:val="single"/>
              </w:rPr>
            </w:pPr>
            <w:r w:rsidRPr="00765CCF">
              <w:rPr>
                <w:b/>
                <w:i/>
                <w:sz w:val="24"/>
                <w:u w:val="single"/>
              </w:rPr>
              <w:t>Giải:</w:t>
            </w:r>
          </w:p>
          <w:p w14:paraId="424C1B04" w14:textId="77777777" w:rsidR="00F71090" w:rsidRPr="00765CCF" w:rsidRDefault="00F71090" w:rsidP="00765CCF">
            <w:pPr>
              <w:spacing w:line="254" w:lineRule="auto"/>
              <w:rPr>
                <w:sz w:val="24"/>
              </w:rPr>
            </w:pPr>
            <w:r w:rsidRPr="00765CCF">
              <w:rPr>
                <w:sz w:val="24"/>
              </w:rPr>
              <w:t xml:space="preserve">Kẻ tia </w:t>
            </w:r>
            <w:r w:rsidRPr="00765CCF">
              <w:rPr>
                <w:position w:val="-6"/>
                <w:sz w:val="24"/>
              </w:rPr>
              <w:object w:dxaOrig="859" w:dyaOrig="279" w14:anchorId="372D5B48">
                <v:shape id="_x0000_i1323" type="#_x0000_t75" style="width:42.75pt;height:14.25pt" o:ole="">
                  <v:imagedata r:id="rId462" o:title=""/>
                </v:shape>
                <o:OLEObject Type="Embed" ProgID="Equation.DSMT4" ShapeID="_x0000_i1323" DrawAspect="Content" ObjectID="_1664269742" r:id="rId463"/>
              </w:object>
            </w:r>
            <w:r w:rsidRPr="00765CCF">
              <w:rPr>
                <w:sz w:val="24"/>
              </w:rPr>
              <w:t xml:space="preserve">,  ta có </w:t>
            </w:r>
            <w:r w:rsidRPr="00765CCF">
              <w:rPr>
                <w:position w:val="-6"/>
                <w:sz w:val="24"/>
              </w:rPr>
              <w:object w:dxaOrig="1740" w:dyaOrig="360" w14:anchorId="6213B2D8">
                <v:shape id="_x0000_i1324" type="#_x0000_t75" style="width:87pt;height:18pt" o:ole="">
                  <v:imagedata r:id="rId464" o:title=""/>
                </v:shape>
                <o:OLEObject Type="Embed" ProgID="Equation.DSMT4" ShapeID="_x0000_i1324" DrawAspect="Content" ObjectID="_1664269743" r:id="rId465"/>
              </w:object>
            </w:r>
            <w:r w:rsidRPr="00765CCF">
              <w:rPr>
                <w:sz w:val="24"/>
              </w:rPr>
              <w:t>(vì so le trong)</w:t>
            </w:r>
          </w:p>
          <w:p w14:paraId="7CB53181" w14:textId="57F9A887" w:rsidR="00F71090" w:rsidRPr="00765CCF" w:rsidRDefault="00F95260" w:rsidP="00765CCF">
            <w:pPr>
              <w:spacing w:line="254" w:lineRule="auto"/>
              <w:rPr>
                <w:sz w:val="24"/>
                <w:highlight w:val="yellow"/>
              </w:rPr>
            </w:pPr>
            <w:r w:rsidRPr="00765CCF">
              <w:rPr>
                <w:noProof/>
                <w:sz w:val="24"/>
              </w:rPr>
              <w:drawing>
                <wp:inline distT="0" distB="0" distL="0" distR="0" wp14:anchorId="28C0F292" wp14:editId="5BFB6FB7">
                  <wp:extent cx="2019300" cy="771525"/>
                  <wp:effectExtent l="0" t="0" r="0" b="0"/>
                  <wp:docPr id="30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019300" cy="771525"/>
                          </a:xfrm>
                          <a:prstGeom prst="rect">
                            <a:avLst/>
                          </a:prstGeom>
                          <a:noFill/>
                          <a:ln>
                            <a:noFill/>
                          </a:ln>
                        </pic:spPr>
                      </pic:pic>
                    </a:graphicData>
                  </a:graphic>
                </wp:inline>
              </w:drawing>
            </w:r>
          </w:p>
          <w:p w14:paraId="4E3925E3" w14:textId="77777777" w:rsidR="00F71090" w:rsidRPr="00765CCF" w:rsidRDefault="00F71090" w:rsidP="00765CCF">
            <w:pPr>
              <w:spacing w:line="254" w:lineRule="auto"/>
              <w:rPr>
                <w:sz w:val="24"/>
              </w:rPr>
            </w:pPr>
            <w:r w:rsidRPr="00765CCF">
              <w:rPr>
                <w:sz w:val="24"/>
              </w:rPr>
              <w:t xml:space="preserve">Vì tia </w:t>
            </w:r>
            <w:r w:rsidRPr="00765CCF">
              <w:rPr>
                <w:position w:val="-6"/>
                <w:sz w:val="24"/>
              </w:rPr>
              <w:object w:dxaOrig="340" w:dyaOrig="279" w14:anchorId="0D268650">
                <v:shape id="_x0000_i1326" type="#_x0000_t75" style="width:17.25pt;height:14.25pt" o:ole="">
                  <v:imagedata r:id="rId467" o:title=""/>
                </v:shape>
                <o:OLEObject Type="Embed" ProgID="Equation.DSMT4" ShapeID="_x0000_i1326" DrawAspect="Content" ObjectID="_1664269744" r:id="rId468"/>
              </w:object>
            </w:r>
            <w:r w:rsidRPr="00765CCF">
              <w:rPr>
                <w:sz w:val="24"/>
              </w:rPr>
              <w:t xml:space="preserve"> nằm giữa 2 tia </w:t>
            </w:r>
            <w:r w:rsidRPr="00765CCF">
              <w:rPr>
                <w:position w:val="-6"/>
                <w:sz w:val="24"/>
              </w:rPr>
              <w:object w:dxaOrig="360" w:dyaOrig="279" w14:anchorId="19FB522D">
                <v:shape id="_x0000_i1327" type="#_x0000_t75" style="width:18pt;height:14.25pt" o:ole="">
                  <v:imagedata r:id="rId469" o:title=""/>
                </v:shape>
                <o:OLEObject Type="Embed" ProgID="Equation.DSMT4" ShapeID="_x0000_i1327" DrawAspect="Content" ObjectID="_1664269745" r:id="rId470"/>
              </w:object>
            </w:r>
            <w:r w:rsidRPr="00765CCF">
              <w:rPr>
                <w:sz w:val="24"/>
              </w:rPr>
              <w:t xml:space="preserve">và </w:t>
            </w:r>
            <w:r w:rsidRPr="00765CCF">
              <w:rPr>
                <w:position w:val="-10"/>
                <w:sz w:val="24"/>
              </w:rPr>
              <w:object w:dxaOrig="340" w:dyaOrig="320" w14:anchorId="598C5B24">
                <v:shape id="_x0000_i1328" type="#_x0000_t75" style="width:17.25pt;height:15.75pt" o:ole="">
                  <v:imagedata r:id="rId471" o:title=""/>
                </v:shape>
                <o:OLEObject Type="Embed" ProgID="Equation.DSMT4" ShapeID="_x0000_i1328" DrawAspect="Content" ObjectID="_1664269746" r:id="rId472"/>
              </w:object>
            </w:r>
            <w:r w:rsidRPr="00765CCF">
              <w:rPr>
                <w:sz w:val="24"/>
              </w:rPr>
              <w:t xml:space="preserve">nên </w:t>
            </w:r>
            <w:r w:rsidRPr="00765CCF">
              <w:rPr>
                <w:position w:val="-6"/>
                <w:sz w:val="24"/>
              </w:rPr>
              <w:object w:dxaOrig="1900" w:dyaOrig="360" w14:anchorId="78916943">
                <v:shape id="_x0000_i1329" type="#_x0000_t75" style="width:94.5pt;height:18pt" o:ole="">
                  <v:imagedata r:id="rId473" o:title=""/>
                </v:shape>
                <o:OLEObject Type="Embed" ProgID="Equation.DSMT4" ShapeID="_x0000_i1329" DrawAspect="Content" ObjectID="_1664269747" r:id="rId474"/>
              </w:object>
            </w:r>
            <w:r w:rsidRPr="00765CCF">
              <w:rPr>
                <w:sz w:val="24"/>
              </w:rPr>
              <w:t xml:space="preserve"> </w:t>
            </w:r>
          </w:p>
          <w:p w14:paraId="016F5168" w14:textId="77777777" w:rsidR="00F71090" w:rsidRPr="00765CCF" w:rsidRDefault="00F71090" w:rsidP="00765CCF">
            <w:pPr>
              <w:spacing w:line="254" w:lineRule="auto"/>
              <w:rPr>
                <w:sz w:val="24"/>
              </w:rPr>
            </w:pPr>
            <w:r w:rsidRPr="00765CCF">
              <w:rPr>
                <w:position w:val="-6"/>
                <w:sz w:val="24"/>
              </w:rPr>
              <w:object w:dxaOrig="2180" w:dyaOrig="360" w14:anchorId="7D8032D6">
                <v:shape id="_x0000_i1330" type="#_x0000_t75" style="width:108.75pt;height:18pt" o:ole="">
                  <v:imagedata r:id="rId475" o:title=""/>
                </v:shape>
                <o:OLEObject Type="Embed" ProgID="Equation.DSMT4" ShapeID="_x0000_i1330" DrawAspect="Content" ObjectID="_1664269748" r:id="rId476"/>
              </w:object>
            </w:r>
          </w:p>
          <w:p w14:paraId="2692B163" w14:textId="77777777" w:rsidR="00F71090" w:rsidRPr="00765CCF" w:rsidRDefault="00F71090" w:rsidP="00765CCF">
            <w:pPr>
              <w:spacing w:line="254" w:lineRule="auto"/>
              <w:rPr>
                <w:sz w:val="24"/>
              </w:rPr>
            </w:pPr>
            <w:r w:rsidRPr="00765CCF">
              <w:rPr>
                <w:sz w:val="24"/>
              </w:rPr>
              <w:t xml:space="preserve">             </w:t>
            </w:r>
            <w:r w:rsidRPr="00765CCF">
              <w:rPr>
                <w:position w:val="-6"/>
                <w:sz w:val="24"/>
              </w:rPr>
              <w:object w:dxaOrig="1700" w:dyaOrig="320" w14:anchorId="3A2B338E">
                <v:shape id="_x0000_i1331" type="#_x0000_t75" style="width:85.5pt;height:15.75pt" o:ole="">
                  <v:imagedata r:id="rId477" o:title=""/>
                </v:shape>
                <o:OLEObject Type="Embed" ProgID="Equation.DSMT4" ShapeID="_x0000_i1331" DrawAspect="Content" ObjectID="_1664269749" r:id="rId478"/>
              </w:object>
            </w:r>
          </w:p>
          <w:p w14:paraId="64ABFC0E" w14:textId="77777777" w:rsidR="00F71090" w:rsidRPr="00765CCF" w:rsidRDefault="00F71090" w:rsidP="00765CCF">
            <w:pPr>
              <w:spacing w:line="254" w:lineRule="auto"/>
              <w:rPr>
                <w:sz w:val="24"/>
              </w:rPr>
            </w:pPr>
            <w:r w:rsidRPr="00765CCF">
              <w:rPr>
                <w:sz w:val="24"/>
              </w:rPr>
              <w:t xml:space="preserve">Do đó </w:t>
            </w:r>
            <w:r w:rsidRPr="00765CCF">
              <w:rPr>
                <w:position w:val="-10"/>
                <w:sz w:val="24"/>
              </w:rPr>
              <w:object w:dxaOrig="1740" w:dyaOrig="400" w14:anchorId="26659326">
                <v:shape id="_x0000_i1332" type="#_x0000_t75" style="width:87pt;height:20.25pt" o:ole="">
                  <v:imagedata r:id="rId479" o:title=""/>
                </v:shape>
                <o:OLEObject Type="Embed" ProgID="Equation.DSMT4" ShapeID="_x0000_i1332" DrawAspect="Content" ObjectID="_1664269750" r:id="rId480"/>
              </w:object>
            </w:r>
            <w:r w:rsidRPr="00765CCF">
              <w:rPr>
                <w:sz w:val="24"/>
              </w:rPr>
              <w:t xml:space="preserve"> mà chúng ở vị trí so le trong. Nên </w:t>
            </w:r>
            <w:r w:rsidRPr="00765CCF">
              <w:rPr>
                <w:position w:val="-10"/>
                <w:sz w:val="24"/>
              </w:rPr>
              <w:object w:dxaOrig="859" w:dyaOrig="320" w14:anchorId="21CAD400">
                <v:shape id="_x0000_i1333" type="#_x0000_t75" style="width:42.75pt;height:15.75pt" o:ole="">
                  <v:imagedata r:id="rId481" o:title=""/>
                </v:shape>
                <o:OLEObject Type="Embed" ProgID="Equation.DSMT4" ShapeID="_x0000_i1333" DrawAspect="Content" ObjectID="_1664269751" r:id="rId482"/>
              </w:object>
            </w:r>
            <w:r w:rsidRPr="00765CCF">
              <w:rPr>
                <w:sz w:val="24"/>
              </w:rPr>
              <w:t xml:space="preserve"> </w:t>
            </w:r>
          </w:p>
          <w:p w14:paraId="34F1894E" w14:textId="77777777" w:rsidR="00F71090" w:rsidRPr="00765CCF" w:rsidRDefault="00F71090" w:rsidP="00765CCF">
            <w:pPr>
              <w:spacing w:line="254" w:lineRule="auto"/>
              <w:rPr>
                <w:sz w:val="24"/>
                <w:lang w:val="en-ID"/>
              </w:rPr>
            </w:pPr>
            <w:r w:rsidRPr="00765CCF">
              <w:rPr>
                <w:sz w:val="24"/>
              </w:rPr>
              <w:t xml:space="preserve">Vậy </w:t>
            </w:r>
            <w:r w:rsidRPr="00765CCF">
              <w:rPr>
                <w:position w:val="-10"/>
                <w:sz w:val="24"/>
                <w:lang w:val="en-ID"/>
              </w:rPr>
              <w:object w:dxaOrig="859" w:dyaOrig="320" w14:anchorId="7D33CA81">
                <v:shape id="_x0000_i1334" type="#_x0000_t75" style="width:42.75pt;height:15.75pt" o:ole="">
                  <v:imagedata r:id="rId449" o:title=""/>
                </v:shape>
                <o:OLEObject Type="Embed" ProgID="Equation.DSMT4" ShapeID="_x0000_i1334" DrawAspect="Content" ObjectID="_1664269752" r:id="rId483"/>
              </w:object>
            </w:r>
            <w:r w:rsidRPr="00765CCF">
              <w:rPr>
                <w:sz w:val="24"/>
                <w:lang w:val="en-ID"/>
              </w:rPr>
              <w:t>.</w:t>
            </w:r>
          </w:p>
          <w:p w14:paraId="312D39D2" w14:textId="77777777" w:rsidR="00F71090" w:rsidRPr="00765CCF" w:rsidRDefault="00F71090" w:rsidP="00765CCF">
            <w:pPr>
              <w:rPr>
                <w:sz w:val="24"/>
              </w:rPr>
            </w:pPr>
          </w:p>
          <w:p w14:paraId="2F1007E1" w14:textId="77777777" w:rsidR="00F71090" w:rsidRPr="00765CCF" w:rsidRDefault="00F71090" w:rsidP="00765CCF">
            <w:pPr>
              <w:rPr>
                <w:sz w:val="24"/>
              </w:rPr>
            </w:pPr>
          </w:p>
        </w:tc>
      </w:tr>
      <w:tr w:rsidR="00F71090" w:rsidRPr="004A27D2" w14:paraId="41DB679F" w14:textId="77777777" w:rsidTr="00765CCF">
        <w:tc>
          <w:tcPr>
            <w:tcW w:w="9854" w:type="dxa"/>
            <w:gridSpan w:val="3"/>
            <w:shd w:val="clear" w:color="auto" w:fill="auto"/>
          </w:tcPr>
          <w:p w14:paraId="640CA5B0" w14:textId="77777777" w:rsidR="00F71090" w:rsidRPr="00765CCF" w:rsidRDefault="00F71090" w:rsidP="00765CCF">
            <w:pPr>
              <w:rPr>
                <w:b/>
                <w:sz w:val="24"/>
              </w:rPr>
            </w:pPr>
            <w:r w:rsidRPr="00765CCF">
              <w:rPr>
                <w:b/>
                <w:sz w:val="24"/>
              </w:rPr>
              <w:lastRenderedPageBreak/>
              <w:t>E. Hoạt động tìm tòi, mở rộng (6 phút)</w:t>
            </w:r>
          </w:p>
          <w:p w14:paraId="543D4945" w14:textId="77777777" w:rsidR="00F71090" w:rsidRPr="00765CCF" w:rsidRDefault="00F71090" w:rsidP="00765CCF">
            <w:pPr>
              <w:rPr>
                <w:sz w:val="24"/>
              </w:rPr>
            </w:pPr>
            <w:r w:rsidRPr="00765CCF">
              <w:rPr>
                <w:b/>
                <w:i/>
                <w:sz w:val="24"/>
              </w:rPr>
              <w:t>Mục tiêu:</w:t>
            </w:r>
            <w:r w:rsidRPr="00765CCF">
              <w:rPr>
                <w:sz w:val="24"/>
              </w:rPr>
              <w:t xml:space="preserve"> Khuyến khích HS tìm tòi, phát hiện những vật dụng, tình huống, bài toán có liên quan đến bài học</w:t>
            </w:r>
          </w:p>
          <w:p w14:paraId="4E30D154" w14:textId="77777777" w:rsidR="00F71090" w:rsidRPr="00765CCF" w:rsidRDefault="00F71090" w:rsidP="00765CCF">
            <w:pPr>
              <w:rPr>
                <w:sz w:val="24"/>
              </w:rPr>
            </w:pPr>
            <w:r w:rsidRPr="00765CCF">
              <w:rPr>
                <w:b/>
                <w:i/>
                <w:sz w:val="24"/>
              </w:rPr>
              <w:t>Phương pháp</w:t>
            </w:r>
            <w:r w:rsidRPr="00765CCF">
              <w:rPr>
                <w:sz w:val="24"/>
              </w:rPr>
              <w:t>: Hoạt động cá nhân.</w:t>
            </w:r>
          </w:p>
        </w:tc>
      </w:tr>
      <w:tr w:rsidR="00F71090" w:rsidRPr="004A27D2" w14:paraId="26C4350E" w14:textId="77777777" w:rsidTr="00765CCF">
        <w:tc>
          <w:tcPr>
            <w:tcW w:w="3198" w:type="dxa"/>
            <w:shd w:val="clear" w:color="auto" w:fill="auto"/>
          </w:tcPr>
          <w:p w14:paraId="19230C04" w14:textId="77777777" w:rsidR="00F71090" w:rsidRPr="00765CCF" w:rsidRDefault="00F71090" w:rsidP="00765CCF">
            <w:pPr>
              <w:rPr>
                <w:sz w:val="24"/>
                <w:lang w:val="en-ID"/>
              </w:rPr>
            </w:pPr>
            <w:r w:rsidRPr="00765CCF">
              <w:rPr>
                <w:sz w:val="24"/>
                <w:lang w:val="en-ID"/>
              </w:rPr>
              <w:t>- Quan sát xung quanh em và chỉ ra những hình ảnh liên quan đến một đường thẳng vuông góc với hai đường thẳng song song.</w:t>
            </w:r>
          </w:p>
          <w:p w14:paraId="7090B357" w14:textId="77777777" w:rsidR="00F71090" w:rsidRPr="00765CCF" w:rsidRDefault="00F71090" w:rsidP="00765CCF">
            <w:pPr>
              <w:rPr>
                <w:sz w:val="24"/>
                <w:lang w:val="en-ID"/>
              </w:rPr>
            </w:pPr>
            <w:r w:rsidRPr="00765CCF">
              <w:rPr>
                <w:sz w:val="24"/>
                <w:lang w:val="en-ID"/>
              </w:rPr>
              <w:t>- Dặn dò HS: Làm bài tập 47 SGK/ 98.</w:t>
            </w:r>
          </w:p>
        </w:tc>
        <w:tc>
          <w:tcPr>
            <w:tcW w:w="3153" w:type="dxa"/>
            <w:shd w:val="clear" w:color="auto" w:fill="auto"/>
          </w:tcPr>
          <w:p w14:paraId="7A3D1227" w14:textId="77777777" w:rsidR="00F71090" w:rsidRPr="00765CCF" w:rsidRDefault="00F71090" w:rsidP="00765CCF">
            <w:pPr>
              <w:rPr>
                <w:sz w:val="24"/>
                <w:lang w:val="en-ID"/>
              </w:rPr>
            </w:pPr>
            <w:r w:rsidRPr="00765CCF">
              <w:rPr>
                <w:sz w:val="24"/>
                <w:lang w:val="en-ID"/>
              </w:rPr>
              <w:t>- Quan sát và trả lời</w:t>
            </w:r>
          </w:p>
          <w:p w14:paraId="13EE649F" w14:textId="77777777" w:rsidR="00F71090" w:rsidRPr="00765CCF" w:rsidRDefault="00F71090" w:rsidP="00765CCF">
            <w:pPr>
              <w:rPr>
                <w:sz w:val="24"/>
                <w:lang w:val="en-ID"/>
              </w:rPr>
            </w:pPr>
            <w:r w:rsidRPr="00765CCF">
              <w:rPr>
                <w:sz w:val="24"/>
                <w:lang w:val="en-ID"/>
              </w:rPr>
              <w:t>Ví dụ: chấn song cửa sổ; các bóng đèn trong lớp; cái thang,…</w:t>
            </w:r>
          </w:p>
        </w:tc>
        <w:tc>
          <w:tcPr>
            <w:tcW w:w="3503" w:type="dxa"/>
            <w:shd w:val="clear" w:color="auto" w:fill="auto"/>
          </w:tcPr>
          <w:p w14:paraId="3B96E461" w14:textId="77777777" w:rsidR="00F71090" w:rsidRPr="00765CCF" w:rsidRDefault="00F71090" w:rsidP="00765CCF">
            <w:pPr>
              <w:rPr>
                <w:sz w:val="24"/>
              </w:rPr>
            </w:pPr>
          </w:p>
        </w:tc>
      </w:tr>
    </w:tbl>
    <w:p w14:paraId="50342F6E" w14:textId="77777777" w:rsidR="00F71090" w:rsidRPr="004A27D2" w:rsidRDefault="00F71090" w:rsidP="00F71090">
      <w:pPr>
        <w:spacing w:line="360" w:lineRule="auto"/>
        <w:rPr>
          <w:sz w:val="24"/>
        </w:rPr>
      </w:pPr>
    </w:p>
    <w:p w14:paraId="7D0C6487" w14:textId="77777777" w:rsidR="00F71090" w:rsidRPr="004A27D2" w:rsidRDefault="00F71090" w:rsidP="00F71090">
      <w:pPr>
        <w:spacing w:line="360" w:lineRule="auto"/>
        <w:rPr>
          <w:b/>
          <w:sz w:val="20"/>
        </w:rPr>
      </w:pPr>
      <w:r w:rsidRPr="004A27D2">
        <w:rPr>
          <w:sz w:val="24"/>
        </w:rPr>
        <w:t xml:space="preserve">* </w:t>
      </w:r>
      <w:r w:rsidRPr="004A27D2">
        <w:rPr>
          <w:b/>
          <w:sz w:val="24"/>
        </w:rPr>
        <w:t xml:space="preserve">Rút kinh nghiệm: </w:t>
      </w:r>
      <w:r w:rsidRPr="004A27D2">
        <w:rPr>
          <w:b/>
          <w:sz w:val="20"/>
        </w:rPr>
        <w:t>…………………………………………………………………………………………………...</w:t>
      </w:r>
    </w:p>
    <w:p w14:paraId="5F797984" w14:textId="77777777" w:rsidR="00F71090" w:rsidRPr="009C2E5D" w:rsidRDefault="00F71090" w:rsidP="00F71090">
      <w:pPr>
        <w:spacing w:line="360" w:lineRule="auto"/>
        <w:rPr>
          <w:b/>
          <w:sz w:val="20"/>
        </w:rPr>
      </w:pPr>
      <w:r w:rsidRPr="004A27D2">
        <w:rPr>
          <w:b/>
          <w:sz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F71090" w:rsidRPr="004A27D2" w14:paraId="64B2E2D4" w14:textId="77777777" w:rsidTr="00765CCF">
        <w:tc>
          <w:tcPr>
            <w:tcW w:w="3209" w:type="dxa"/>
            <w:shd w:val="clear" w:color="auto" w:fill="auto"/>
          </w:tcPr>
          <w:p w14:paraId="52379B23" w14:textId="77777777" w:rsidR="00F71090" w:rsidRPr="00765CCF" w:rsidRDefault="00F71090" w:rsidP="00765CCF">
            <w:pPr>
              <w:pStyle w:val="Heading1"/>
              <w:spacing w:before="100" w:beforeAutospacing="1" w:after="160"/>
              <w:rPr>
                <w:rFonts w:ascii="Times New Roman" w:hAnsi="Times New Roman"/>
                <w:sz w:val="24"/>
              </w:rPr>
            </w:pPr>
            <w:r w:rsidRPr="00765CCF">
              <w:rPr>
                <w:rFonts w:ascii="Times New Roman" w:hAnsi="Times New Roman"/>
                <w:sz w:val="24"/>
              </w:rPr>
              <w:lastRenderedPageBreak/>
              <w:t>Ngày soạn: ……………</w:t>
            </w:r>
          </w:p>
        </w:tc>
        <w:tc>
          <w:tcPr>
            <w:tcW w:w="3209" w:type="dxa"/>
            <w:shd w:val="clear" w:color="auto" w:fill="auto"/>
          </w:tcPr>
          <w:p w14:paraId="3A4773EB" w14:textId="77777777" w:rsidR="00F71090" w:rsidRPr="00765CCF" w:rsidRDefault="00F71090" w:rsidP="00765CCF">
            <w:pPr>
              <w:rPr>
                <w:sz w:val="24"/>
              </w:rPr>
            </w:pPr>
            <w:r w:rsidRPr="00765CCF">
              <w:rPr>
                <w:sz w:val="24"/>
              </w:rPr>
              <w:t>Ngày dạy: ………………</w:t>
            </w:r>
          </w:p>
          <w:p w14:paraId="6236CEEB" w14:textId="77777777" w:rsidR="00F71090" w:rsidRPr="00765CCF" w:rsidRDefault="00F71090" w:rsidP="00765CCF">
            <w:pPr>
              <w:rPr>
                <w:sz w:val="24"/>
              </w:rPr>
            </w:pPr>
          </w:p>
        </w:tc>
        <w:tc>
          <w:tcPr>
            <w:tcW w:w="3210" w:type="dxa"/>
            <w:shd w:val="clear" w:color="auto" w:fill="auto"/>
          </w:tcPr>
          <w:p w14:paraId="6BACF153" w14:textId="77777777" w:rsidR="00F71090" w:rsidRPr="00765CCF" w:rsidRDefault="00F71090" w:rsidP="00765CCF">
            <w:pPr>
              <w:rPr>
                <w:sz w:val="24"/>
              </w:rPr>
            </w:pPr>
            <w:r w:rsidRPr="00765CCF">
              <w:rPr>
                <w:sz w:val="24"/>
              </w:rPr>
              <w:t>Lớp: ……….. Tiết: …….</w:t>
            </w:r>
          </w:p>
        </w:tc>
      </w:tr>
    </w:tbl>
    <w:p w14:paraId="3DB4CB96" w14:textId="77777777" w:rsidR="00F71090" w:rsidRPr="004A27D2" w:rsidRDefault="00F71090" w:rsidP="00F71090">
      <w:pPr>
        <w:jc w:val="center"/>
        <w:rPr>
          <w:sz w:val="24"/>
        </w:rPr>
      </w:pPr>
    </w:p>
    <w:p w14:paraId="5BF31AE6" w14:textId="77777777" w:rsidR="00F71090" w:rsidRPr="004A27D2" w:rsidRDefault="00F71090" w:rsidP="00F71090">
      <w:pPr>
        <w:jc w:val="center"/>
        <w:rPr>
          <w:b/>
          <w:sz w:val="24"/>
        </w:rPr>
      </w:pPr>
      <w:r w:rsidRPr="004A27D2">
        <w:rPr>
          <w:b/>
          <w:sz w:val="24"/>
        </w:rPr>
        <w:t xml:space="preserve">Tiết </w:t>
      </w:r>
      <w:r>
        <w:rPr>
          <w:b/>
          <w:sz w:val="24"/>
        </w:rPr>
        <w:t>11</w:t>
      </w:r>
      <w:r w:rsidRPr="004A27D2">
        <w:rPr>
          <w:b/>
          <w:sz w:val="24"/>
        </w:rPr>
        <w:t>: LUYỆN TẬP</w:t>
      </w:r>
    </w:p>
    <w:p w14:paraId="185BC87E" w14:textId="77777777" w:rsidR="00F71090" w:rsidRPr="004A27D2" w:rsidRDefault="00F71090" w:rsidP="00F71090">
      <w:pPr>
        <w:rPr>
          <w:b/>
          <w:sz w:val="24"/>
        </w:rPr>
      </w:pPr>
      <w:r w:rsidRPr="004A27D2">
        <w:rPr>
          <w:b/>
          <w:sz w:val="24"/>
        </w:rPr>
        <w:t>I. MỤC TIÊU</w:t>
      </w:r>
    </w:p>
    <w:p w14:paraId="14274292" w14:textId="77777777" w:rsidR="00F71090" w:rsidRPr="004A27D2" w:rsidRDefault="00F71090" w:rsidP="00F71090">
      <w:pPr>
        <w:rPr>
          <w:sz w:val="24"/>
        </w:rPr>
      </w:pPr>
      <w:r w:rsidRPr="004A27D2">
        <w:rPr>
          <w:sz w:val="24"/>
        </w:rPr>
        <w:t xml:space="preserve">Qua bài này giúp học sinh: </w:t>
      </w:r>
    </w:p>
    <w:p w14:paraId="4131A8BD" w14:textId="77777777" w:rsidR="00F71090" w:rsidRDefault="00F71090" w:rsidP="00F71090">
      <w:pPr>
        <w:rPr>
          <w:b/>
          <w:sz w:val="24"/>
        </w:rPr>
      </w:pPr>
      <w:r w:rsidRPr="004A27D2">
        <w:rPr>
          <w:b/>
          <w:sz w:val="24"/>
        </w:rPr>
        <w:t xml:space="preserve">1. Kiến thức: </w:t>
      </w:r>
    </w:p>
    <w:p w14:paraId="2923425D" w14:textId="77777777" w:rsidR="00F71090" w:rsidRPr="004913AB" w:rsidRDefault="00F71090" w:rsidP="00F71090">
      <w:pPr>
        <w:rPr>
          <w:sz w:val="24"/>
        </w:rPr>
      </w:pPr>
      <w:r>
        <w:rPr>
          <w:sz w:val="24"/>
        </w:rPr>
        <w:t>- Nắm vững các tính chất, mối quan hệ giữa tính vuông góc và tính song song.</w:t>
      </w:r>
    </w:p>
    <w:p w14:paraId="48B5AC3F" w14:textId="77777777" w:rsidR="00F71090" w:rsidRDefault="00F71090" w:rsidP="00F71090">
      <w:pPr>
        <w:pStyle w:val="ListParagraph1"/>
        <w:spacing w:after="160" w:line="259" w:lineRule="auto"/>
        <w:ind w:left="0"/>
        <w:jc w:val="both"/>
        <w:rPr>
          <w:b/>
          <w:szCs w:val="24"/>
        </w:rPr>
      </w:pPr>
      <w:r w:rsidRPr="004A27D2">
        <w:rPr>
          <w:b/>
          <w:szCs w:val="24"/>
        </w:rPr>
        <w:t xml:space="preserve">2. Kỹ năng: </w:t>
      </w:r>
    </w:p>
    <w:p w14:paraId="7C9DCB25" w14:textId="77777777" w:rsidR="00F71090" w:rsidRPr="004913AB" w:rsidRDefault="00F71090" w:rsidP="00F71090">
      <w:pPr>
        <w:pStyle w:val="ListParagraph1"/>
        <w:spacing w:after="160" w:line="259" w:lineRule="auto"/>
        <w:ind w:left="0"/>
        <w:jc w:val="both"/>
        <w:rPr>
          <w:szCs w:val="24"/>
        </w:rPr>
      </w:pPr>
      <w:r>
        <w:rPr>
          <w:b/>
          <w:szCs w:val="24"/>
        </w:rPr>
        <w:t xml:space="preserve">- </w:t>
      </w:r>
      <w:r>
        <w:rPr>
          <w:szCs w:val="24"/>
        </w:rPr>
        <w:t>Rèn kĩ năng vẽ hình, chứng minh hai đường thẳng vuông góc, hai đường thẳng song song, tính số đo góc.</w:t>
      </w:r>
    </w:p>
    <w:p w14:paraId="4C87379D" w14:textId="77777777" w:rsidR="00F71090" w:rsidRPr="004A27D2" w:rsidRDefault="00F71090" w:rsidP="00F71090">
      <w:pPr>
        <w:rPr>
          <w:sz w:val="24"/>
        </w:rPr>
      </w:pPr>
      <w:r w:rsidRPr="004A27D2">
        <w:rPr>
          <w:b/>
          <w:sz w:val="24"/>
        </w:rPr>
        <w:t>3. Thái độ:</w:t>
      </w:r>
      <w:r w:rsidRPr="004A27D2">
        <w:rPr>
          <w:sz w:val="24"/>
        </w:rPr>
        <w:t xml:space="preserve"> Rèn thái độ cẩn thận, chính xác, trình bày khoa học. Nghiêm túc khi học tập.</w:t>
      </w:r>
    </w:p>
    <w:p w14:paraId="7A6D4E89" w14:textId="77777777" w:rsidR="00F71090" w:rsidRPr="004A27D2" w:rsidRDefault="00F71090" w:rsidP="00F71090">
      <w:pPr>
        <w:rPr>
          <w:b/>
          <w:sz w:val="24"/>
        </w:rPr>
      </w:pPr>
      <w:r w:rsidRPr="004A27D2">
        <w:rPr>
          <w:b/>
          <w:sz w:val="24"/>
        </w:rPr>
        <w:t>4. Định hướng năng lực, phẩm chất</w:t>
      </w:r>
    </w:p>
    <w:p w14:paraId="4E6AC911" w14:textId="77777777" w:rsidR="00F71090" w:rsidRPr="004A27D2" w:rsidRDefault="00F71090" w:rsidP="00F71090">
      <w:pPr>
        <w:rPr>
          <w:sz w:val="24"/>
        </w:rPr>
      </w:pPr>
      <w:r w:rsidRPr="004A27D2">
        <w:rPr>
          <w:b/>
          <w:i/>
          <w:sz w:val="24"/>
        </w:rPr>
        <w:t>- Năng lực:</w:t>
      </w:r>
      <w:r w:rsidRPr="004A27D2">
        <w:rPr>
          <w:sz w:val="24"/>
        </w:rPr>
        <w:t xml:space="preserve"> Năng lực tự học, năng lực giải quyết vấn đề, năng lực hợp tác, năng lực ngôn ngữ, năng lực tự học.</w:t>
      </w:r>
    </w:p>
    <w:p w14:paraId="71B06F35" w14:textId="77777777" w:rsidR="00F71090" w:rsidRPr="004A27D2" w:rsidRDefault="00F71090" w:rsidP="00F71090">
      <w:pPr>
        <w:rPr>
          <w:sz w:val="24"/>
        </w:rPr>
      </w:pPr>
      <w:r w:rsidRPr="004A27D2">
        <w:rPr>
          <w:b/>
          <w:i/>
          <w:sz w:val="24"/>
        </w:rPr>
        <w:t>- Phẩm chất:</w:t>
      </w:r>
      <w:r w:rsidRPr="004A27D2">
        <w:rPr>
          <w:sz w:val="24"/>
        </w:rPr>
        <w:t xml:space="preserve"> Tự tin, tự chủ.</w:t>
      </w:r>
    </w:p>
    <w:p w14:paraId="18A742E3" w14:textId="77777777" w:rsidR="00F71090" w:rsidRPr="004A27D2" w:rsidRDefault="00F71090" w:rsidP="00F71090">
      <w:pPr>
        <w:rPr>
          <w:b/>
          <w:sz w:val="24"/>
        </w:rPr>
      </w:pPr>
      <w:r w:rsidRPr="004A27D2">
        <w:rPr>
          <w:b/>
          <w:sz w:val="24"/>
        </w:rPr>
        <w:t xml:space="preserve">II. CHUẨN BỊ </w:t>
      </w:r>
    </w:p>
    <w:p w14:paraId="63BDB10A" w14:textId="77777777" w:rsidR="00F71090" w:rsidRPr="004A27D2" w:rsidRDefault="00F71090" w:rsidP="00F71090">
      <w:pPr>
        <w:rPr>
          <w:sz w:val="24"/>
        </w:rPr>
      </w:pPr>
      <w:r w:rsidRPr="004A27D2">
        <w:rPr>
          <w:sz w:val="24"/>
        </w:rPr>
        <w:t>1. Giáo viên: Phấn màu, bảng phụ, thước thẳng, SGK, SBT</w:t>
      </w:r>
    </w:p>
    <w:p w14:paraId="7F3DBDC5" w14:textId="77777777" w:rsidR="00F71090" w:rsidRPr="004A27D2" w:rsidRDefault="00F71090" w:rsidP="00F71090">
      <w:pPr>
        <w:rPr>
          <w:sz w:val="24"/>
        </w:rPr>
      </w:pPr>
      <w:r w:rsidRPr="004A27D2">
        <w:rPr>
          <w:sz w:val="24"/>
        </w:rPr>
        <w:t>2. Học sinh: Đồ dùng học tập, đọc trước bài.</w:t>
      </w:r>
    </w:p>
    <w:p w14:paraId="7EA63968" w14:textId="77777777" w:rsidR="00F71090" w:rsidRPr="004A27D2" w:rsidRDefault="00F71090" w:rsidP="00F71090">
      <w:pPr>
        <w:rPr>
          <w:b/>
          <w:sz w:val="24"/>
        </w:rPr>
      </w:pPr>
      <w:r w:rsidRPr="004A27D2">
        <w:rPr>
          <w:b/>
          <w:sz w:val="24"/>
        </w:rPr>
        <w:t>III. TỔ CHỨC CÁC HOẠT ĐỘNG DẠY HỌC</w:t>
      </w:r>
    </w:p>
    <w:p w14:paraId="49F53AF3" w14:textId="77777777" w:rsidR="00F71090" w:rsidRPr="004A27D2" w:rsidRDefault="00F71090" w:rsidP="00F71090">
      <w:pPr>
        <w:rPr>
          <w:sz w:val="24"/>
        </w:rPr>
      </w:pPr>
      <w:r w:rsidRPr="004A27D2">
        <w:rPr>
          <w:sz w:val="24"/>
        </w:rPr>
        <w:t>1. Ổn định lớp: Kiểm tra sĩ số. (</w:t>
      </w:r>
      <w:r w:rsidRPr="004A27D2">
        <w:rPr>
          <w:b/>
          <w:sz w:val="24"/>
        </w:rPr>
        <w:t>1 phút</w:t>
      </w:r>
      <w:r w:rsidRPr="004A27D2">
        <w:rPr>
          <w:sz w:val="24"/>
        </w:rPr>
        <w:t>)</w:t>
      </w:r>
    </w:p>
    <w:p w14:paraId="5FE352F8" w14:textId="77777777" w:rsidR="00F71090" w:rsidRPr="004A27D2" w:rsidRDefault="00F71090" w:rsidP="00F71090">
      <w:pPr>
        <w:rPr>
          <w:sz w:val="24"/>
        </w:rPr>
      </w:pPr>
      <w:r w:rsidRPr="004A27D2">
        <w:rPr>
          <w:sz w:val="24"/>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1"/>
        <w:gridCol w:w="2991"/>
        <w:gridCol w:w="3676"/>
      </w:tblGrid>
      <w:tr w:rsidR="00F71090" w:rsidRPr="004A27D2" w14:paraId="6CF059B1" w14:textId="77777777" w:rsidTr="00765CCF">
        <w:tc>
          <w:tcPr>
            <w:tcW w:w="3095" w:type="dxa"/>
            <w:shd w:val="clear" w:color="auto" w:fill="auto"/>
          </w:tcPr>
          <w:p w14:paraId="2EF2D401" w14:textId="77777777" w:rsidR="00F71090" w:rsidRPr="00765CCF" w:rsidRDefault="00F71090" w:rsidP="00765CCF">
            <w:pPr>
              <w:jc w:val="center"/>
              <w:rPr>
                <w:b/>
                <w:sz w:val="24"/>
              </w:rPr>
            </w:pPr>
            <w:r w:rsidRPr="00765CCF">
              <w:rPr>
                <w:b/>
                <w:sz w:val="24"/>
              </w:rPr>
              <w:t>Hoạt động của GV</w:t>
            </w:r>
          </w:p>
        </w:tc>
        <w:tc>
          <w:tcPr>
            <w:tcW w:w="3083" w:type="dxa"/>
            <w:shd w:val="clear" w:color="auto" w:fill="auto"/>
          </w:tcPr>
          <w:p w14:paraId="34BBF106" w14:textId="77777777" w:rsidR="00F71090" w:rsidRPr="00765CCF" w:rsidRDefault="00F71090" w:rsidP="00765CCF">
            <w:pPr>
              <w:jc w:val="center"/>
              <w:rPr>
                <w:b/>
                <w:sz w:val="24"/>
              </w:rPr>
            </w:pPr>
            <w:r w:rsidRPr="00765CCF">
              <w:rPr>
                <w:b/>
                <w:sz w:val="24"/>
              </w:rPr>
              <w:t>Hoạt động của HS</w:t>
            </w:r>
          </w:p>
        </w:tc>
        <w:tc>
          <w:tcPr>
            <w:tcW w:w="3676" w:type="dxa"/>
            <w:shd w:val="clear" w:color="auto" w:fill="auto"/>
          </w:tcPr>
          <w:p w14:paraId="291A31AC" w14:textId="77777777" w:rsidR="00F71090" w:rsidRPr="00765CCF" w:rsidRDefault="00F71090" w:rsidP="00765CCF">
            <w:pPr>
              <w:jc w:val="center"/>
              <w:rPr>
                <w:b/>
                <w:sz w:val="24"/>
              </w:rPr>
            </w:pPr>
            <w:r w:rsidRPr="00765CCF">
              <w:rPr>
                <w:b/>
                <w:sz w:val="24"/>
              </w:rPr>
              <w:t>Nội dung</w:t>
            </w:r>
          </w:p>
        </w:tc>
      </w:tr>
      <w:tr w:rsidR="00F71090" w:rsidRPr="004A27D2" w14:paraId="1FDD89C9" w14:textId="77777777" w:rsidTr="00765CCF">
        <w:tc>
          <w:tcPr>
            <w:tcW w:w="9854" w:type="dxa"/>
            <w:gridSpan w:val="3"/>
            <w:shd w:val="clear" w:color="auto" w:fill="auto"/>
          </w:tcPr>
          <w:p w14:paraId="5BADBCB5" w14:textId="77777777" w:rsidR="00F71090" w:rsidRPr="00765CCF" w:rsidRDefault="00F71090" w:rsidP="00765CCF">
            <w:pPr>
              <w:rPr>
                <w:b/>
                <w:sz w:val="24"/>
              </w:rPr>
            </w:pPr>
            <w:r w:rsidRPr="00765CCF">
              <w:rPr>
                <w:b/>
                <w:sz w:val="24"/>
              </w:rPr>
              <w:t xml:space="preserve">C. Hoạt động luyện tập (24 phút) </w:t>
            </w:r>
          </w:p>
          <w:p w14:paraId="332D4AB0" w14:textId="77777777" w:rsidR="00F71090" w:rsidRPr="00765CCF" w:rsidRDefault="00F71090" w:rsidP="00765CCF">
            <w:pPr>
              <w:rPr>
                <w:b/>
                <w:i/>
                <w:sz w:val="24"/>
              </w:rPr>
            </w:pPr>
            <w:r w:rsidRPr="00765CCF">
              <w:rPr>
                <w:b/>
                <w:i/>
                <w:sz w:val="24"/>
              </w:rPr>
              <w:t xml:space="preserve">Mục tiêu: </w:t>
            </w:r>
            <w:r w:rsidRPr="00765CCF">
              <w:rPr>
                <w:sz w:val="24"/>
              </w:rPr>
              <w:t>Luyện tập các kĩ năng chứng minh hai đường thẳng vuông góc hoặc song song; tính số đo góc.</w:t>
            </w:r>
          </w:p>
          <w:p w14:paraId="6B972118" w14:textId="77777777" w:rsidR="00F71090" w:rsidRPr="00765CCF" w:rsidRDefault="00F71090" w:rsidP="00765CCF">
            <w:pPr>
              <w:rPr>
                <w:sz w:val="24"/>
              </w:rPr>
            </w:pPr>
            <w:r w:rsidRPr="00765CCF">
              <w:rPr>
                <w:b/>
                <w:i/>
                <w:sz w:val="24"/>
              </w:rPr>
              <w:t>Phương pháp:</w:t>
            </w:r>
            <w:r w:rsidRPr="00765CCF">
              <w:rPr>
                <w:i/>
                <w:sz w:val="24"/>
              </w:rPr>
              <w:t>Vấn đáp, luyện tập thực hành, hoạt động nhóm.</w:t>
            </w:r>
          </w:p>
        </w:tc>
      </w:tr>
      <w:tr w:rsidR="00F71090" w:rsidRPr="004A27D2" w14:paraId="18681B57" w14:textId="77777777" w:rsidTr="00765CCF">
        <w:tc>
          <w:tcPr>
            <w:tcW w:w="3095" w:type="dxa"/>
            <w:shd w:val="clear" w:color="auto" w:fill="auto"/>
          </w:tcPr>
          <w:p w14:paraId="10FBA56F" w14:textId="77777777" w:rsidR="00F71090" w:rsidRPr="00765CCF" w:rsidRDefault="00F71090" w:rsidP="00765CCF">
            <w:pPr>
              <w:rPr>
                <w:sz w:val="24"/>
              </w:rPr>
            </w:pPr>
            <w:r w:rsidRPr="00765CCF">
              <w:rPr>
                <w:b/>
                <w:sz w:val="24"/>
              </w:rPr>
              <w:t>Bài tập 1: Bài 47 (SGK/98)</w:t>
            </w:r>
          </w:p>
          <w:p w14:paraId="21065CC2" w14:textId="77777777" w:rsidR="00F71090" w:rsidRPr="00765CCF" w:rsidRDefault="00F71090" w:rsidP="00765CCF">
            <w:pPr>
              <w:rPr>
                <w:sz w:val="24"/>
              </w:rPr>
            </w:pPr>
            <w:r w:rsidRPr="00765CCF">
              <w:rPr>
                <w:sz w:val="24"/>
              </w:rPr>
              <w:t>- Yêu cầu HS nhắc lại 2 tính chất về quan hệ giữa tính vuông góc và tính song song.</w:t>
            </w:r>
          </w:p>
          <w:p w14:paraId="0C213241" w14:textId="77777777" w:rsidR="00F71090" w:rsidRPr="00765CCF" w:rsidRDefault="00F71090" w:rsidP="00765CCF">
            <w:pPr>
              <w:rPr>
                <w:sz w:val="24"/>
              </w:rPr>
            </w:pPr>
          </w:p>
          <w:p w14:paraId="7091AECB" w14:textId="77777777" w:rsidR="00F71090" w:rsidRPr="00765CCF" w:rsidRDefault="00F71090" w:rsidP="00765CCF">
            <w:pPr>
              <w:rPr>
                <w:sz w:val="24"/>
              </w:rPr>
            </w:pPr>
          </w:p>
          <w:p w14:paraId="1FEB9104" w14:textId="77777777" w:rsidR="00F71090" w:rsidRPr="00765CCF" w:rsidRDefault="00F71090" w:rsidP="00765CCF">
            <w:pPr>
              <w:rPr>
                <w:sz w:val="24"/>
              </w:rPr>
            </w:pPr>
            <w:r w:rsidRPr="00765CCF">
              <w:rPr>
                <w:sz w:val="24"/>
              </w:rPr>
              <w:t xml:space="preserve">- Dự đoán </w:t>
            </w:r>
            <w:r w:rsidRPr="00765CCF">
              <w:rPr>
                <w:position w:val="-4"/>
                <w:sz w:val="24"/>
              </w:rPr>
              <w:object w:dxaOrig="240" w:dyaOrig="340" w14:anchorId="46ECB425">
                <v:shape id="_x0000_i1335" type="#_x0000_t75" style="width:12pt;height:17.25pt" o:ole="">
                  <v:imagedata r:id="rId484" o:title=""/>
                </v:shape>
                <o:OLEObject Type="Embed" ProgID="Equation.DSMT4" ShapeID="_x0000_i1335" DrawAspect="Content" ObjectID="_1664269753" r:id="rId485"/>
              </w:object>
            </w:r>
            <w:r w:rsidRPr="00765CCF">
              <w:rPr>
                <w:sz w:val="24"/>
              </w:rPr>
              <w:t xml:space="preserve"> bao nhiêu độ? Giải thích vì sao? </w:t>
            </w:r>
          </w:p>
          <w:p w14:paraId="2B271641" w14:textId="77777777" w:rsidR="00F71090" w:rsidRPr="00765CCF" w:rsidRDefault="00F71090" w:rsidP="00765CCF">
            <w:pPr>
              <w:rPr>
                <w:sz w:val="24"/>
              </w:rPr>
            </w:pPr>
            <w:r w:rsidRPr="00765CCF">
              <w:rPr>
                <w:sz w:val="24"/>
              </w:rPr>
              <w:t xml:space="preserve"> - Gọi HS lên trình bày.</w:t>
            </w:r>
          </w:p>
          <w:p w14:paraId="158D8040" w14:textId="77777777" w:rsidR="00F71090" w:rsidRPr="00765CCF" w:rsidRDefault="00F71090" w:rsidP="00765CCF">
            <w:pPr>
              <w:rPr>
                <w:sz w:val="24"/>
              </w:rPr>
            </w:pPr>
          </w:p>
          <w:p w14:paraId="707DD969" w14:textId="77777777" w:rsidR="00F71090" w:rsidRPr="00765CCF" w:rsidRDefault="00F71090" w:rsidP="00765CCF">
            <w:pPr>
              <w:rPr>
                <w:sz w:val="24"/>
              </w:rPr>
            </w:pPr>
            <w:r w:rsidRPr="00765CCF">
              <w:rPr>
                <w:sz w:val="24"/>
              </w:rPr>
              <w:t>- Gọi HS nhận xét.</w:t>
            </w:r>
          </w:p>
          <w:p w14:paraId="270A79E5" w14:textId="77777777" w:rsidR="00F71090" w:rsidRPr="00765CCF" w:rsidRDefault="00F71090" w:rsidP="00765CCF">
            <w:pPr>
              <w:rPr>
                <w:sz w:val="24"/>
              </w:rPr>
            </w:pPr>
            <w:r w:rsidRPr="00765CCF">
              <w:rPr>
                <w:sz w:val="24"/>
              </w:rPr>
              <w:t>- GV nhận xét và kết luận.</w:t>
            </w:r>
          </w:p>
          <w:p w14:paraId="57F31DA2" w14:textId="77777777" w:rsidR="00F71090" w:rsidRPr="00765CCF" w:rsidRDefault="00F71090" w:rsidP="00765CCF">
            <w:pPr>
              <w:rPr>
                <w:sz w:val="24"/>
              </w:rPr>
            </w:pPr>
          </w:p>
          <w:p w14:paraId="24C4A8B8" w14:textId="77777777" w:rsidR="00F71090" w:rsidRPr="00765CCF" w:rsidRDefault="00F71090" w:rsidP="00765CCF">
            <w:pPr>
              <w:rPr>
                <w:sz w:val="24"/>
              </w:rPr>
            </w:pPr>
          </w:p>
          <w:p w14:paraId="27895EA8" w14:textId="77777777" w:rsidR="00F71090" w:rsidRPr="00765CCF" w:rsidRDefault="00F71090" w:rsidP="00765CCF">
            <w:pPr>
              <w:rPr>
                <w:sz w:val="24"/>
              </w:rPr>
            </w:pPr>
            <w:r w:rsidRPr="00765CCF">
              <w:rPr>
                <w:sz w:val="24"/>
              </w:rPr>
              <w:t xml:space="preserve">- Để tính </w:t>
            </w:r>
            <w:r w:rsidRPr="00765CCF">
              <w:rPr>
                <w:position w:val="-4"/>
                <w:sz w:val="24"/>
              </w:rPr>
              <w:object w:dxaOrig="260" w:dyaOrig="340" w14:anchorId="01C7BDE5">
                <v:shape id="_x0000_i1336" type="#_x0000_t75" style="width:13.5pt;height:17.25pt" o:ole="">
                  <v:imagedata r:id="rId486" o:title=""/>
                </v:shape>
                <o:OLEObject Type="Embed" ProgID="Equation.DSMT4" ShapeID="_x0000_i1336" DrawAspect="Content" ObjectID="_1664269754" r:id="rId487"/>
              </w:object>
            </w:r>
            <w:r w:rsidRPr="00765CCF">
              <w:rPr>
                <w:sz w:val="24"/>
              </w:rPr>
              <w:t xml:space="preserve"> ta làm như thế nào?</w:t>
            </w:r>
          </w:p>
          <w:p w14:paraId="5C011544" w14:textId="77777777" w:rsidR="00F71090" w:rsidRPr="00765CCF" w:rsidRDefault="00F71090" w:rsidP="00765CCF">
            <w:pPr>
              <w:rPr>
                <w:b/>
                <w:sz w:val="24"/>
              </w:rPr>
            </w:pPr>
          </w:p>
          <w:p w14:paraId="3099C16C" w14:textId="77777777" w:rsidR="00F71090" w:rsidRPr="00765CCF" w:rsidRDefault="00F71090" w:rsidP="00765CCF">
            <w:pPr>
              <w:rPr>
                <w:b/>
                <w:sz w:val="24"/>
              </w:rPr>
            </w:pPr>
            <w:r w:rsidRPr="00765CCF">
              <w:rPr>
                <w:b/>
                <w:sz w:val="24"/>
              </w:rPr>
              <w:t>Bài tập 2:</w:t>
            </w:r>
          </w:p>
          <w:p w14:paraId="159E1F68" w14:textId="77777777" w:rsidR="00F71090" w:rsidRPr="00765CCF" w:rsidRDefault="00F71090" w:rsidP="00765CCF">
            <w:pPr>
              <w:rPr>
                <w:sz w:val="24"/>
              </w:rPr>
            </w:pPr>
            <w:r w:rsidRPr="00765CCF">
              <w:rPr>
                <w:sz w:val="24"/>
              </w:rPr>
              <w:t>- GV ghi đề trên bảng phụ</w:t>
            </w:r>
          </w:p>
          <w:p w14:paraId="6E27A415" w14:textId="77777777" w:rsidR="00F71090" w:rsidRPr="00765CCF" w:rsidRDefault="00F71090" w:rsidP="00765CCF">
            <w:pPr>
              <w:rPr>
                <w:sz w:val="24"/>
              </w:rPr>
            </w:pPr>
          </w:p>
          <w:p w14:paraId="01CEA887" w14:textId="77777777" w:rsidR="00F71090" w:rsidRPr="00765CCF" w:rsidRDefault="00F71090" w:rsidP="00765CCF">
            <w:pPr>
              <w:rPr>
                <w:sz w:val="24"/>
              </w:rPr>
            </w:pPr>
            <w:r w:rsidRPr="00765CCF">
              <w:rPr>
                <w:sz w:val="24"/>
              </w:rPr>
              <w:t xml:space="preserve">- Yêu cầu HS hoạt động </w:t>
            </w:r>
            <w:r w:rsidRPr="00765CCF">
              <w:rPr>
                <w:sz w:val="24"/>
              </w:rPr>
              <w:lastRenderedPageBreak/>
              <w:t>nhóm.</w:t>
            </w:r>
          </w:p>
          <w:p w14:paraId="7023EFEC" w14:textId="77777777" w:rsidR="00F71090" w:rsidRPr="00765CCF" w:rsidRDefault="00F71090" w:rsidP="00765CCF">
            <w:pPr>
              <w:rPr>
                <w:sz w:val="24"/>
              </w:rPr>
            </w:pPr>
            <w:r w:rsidRPr="00765CCF">
              <w:rPr>
                <w:sz w:val="24"/>
              </w:rPr>
              <w:t>- GV quan sát, hỗ trợ các nhóm cần thiết.</w:t>
            </w:r>
          </w:p>
          <w:p w14:paraId="2DB8295F" w14:textId="77777777" w:rsidR="00F71090" w:rsidRPr="00765CCF" w:rsidRDefault="00F71090" w:rsidP="00765CCF">
            <w:pPr>
              <w:rPr>
                <w:sz w:val="24"/>
              </w:rPr>
            </w:pPr>
          </w:p>
          <w:p w14:paraId="0D17FD01" w14:textId="77777777" w:rsidR="00F71090" w:rsidRPr="00765CCF" w:rsidRDefault="00F71090" w:rsidP="00765CCF">
            <w:pPr>
              <w:rPr>
                <w:sz w:val="24"/>
              </w:rPr>
            </w:pPr>
          </w:p>
          <w:p w14:paraId="6C51BA85" w14:textId="77777777" w:rsidR="00F71090" w:rsidRPr="00765CCF" w:rsidRDefault="00F71090" w:rsidP="00765CCF">
            <w:pPr>
              <w:rPr>
                <w:sz w:val="24"/>
              </w:rPr>
            </w:pPr>
            <w:r w:rsidRPr="00765CCF">
              <w:rPr>
                <w:sz w:val="24"/>
              </w:rPr>
              <w:t>- Yêu cầu các nhóm báo cáo kết quả và nhận xét chéo giữa các nhóm.</w:t>
            </w:r>
          </w:p>
          <w:p w14:paraId="166D7223" w14:textId="77777777" w:rsidR="00F71090" w:rsidRPr="00765CCF" w:rsidRDefault="00F71090" w:rsidP="00765CCF">
            <w:pPr>
              <w:rPr>
                <w:sz w:val="24"/>
              </w:rPr>
            </w:pPr>
          </w:p>
          <w:p w14:paraId="7FC058E4" w14:textId="77777777" w:rsidR="00F71090" w:rsidRPr="00765CCF" w:rsidRDefault="00F71090" w:rsidP="00765CCF">
            <w:pPr>
              <w:rPr>
                <w:sz w:val="24"/>
              </w:rPr>
            </w:pPr>
          </w:p>
          <w:p w14:paraId="111F1B2B" w14:textId="77777777" w:rsidR="00F71090" w:rsidRPr="00765CCF" w:rsidRDefault="00F71090" w:rsidP="00765CCF">
            <w:pPr>
              <w:rPr>
                <w:sz w:val="24"/>
              </w:rPr>
            </w:pPr>
          </w:p>
          <w:p w14:paraId="7161E94E" w14:textId="77777777" w:rsidR="00F71090" w:rsidRPr="00765CCF" w:rsidRDefault="00F71090" w:rsidP="00765CCF">
            <w:pPr>
              <w:rPr>
                <w:sz w:val="24"/>
              </w:rPr>
            </w:pPr>
            <w:r w:rsidRPr="00765CCF">
              <w:rPr>
                <w:sz w:val="24"/>
              </w:rPr>
              <w:t>- GV nhận xét, đánh giá hoạt động của các nhóm.</w:t>
            </w:r>
          </w:p>
          <w:p w14:paraId="54404760" w14:textId="77777777" w:rsidR="00F71090" w:rsidRPr="00765CCF" w:rsidRDefault="00F71090" w:rsidP="00765CCF">
            <w:pPr>
              <w:rPr>
                <w:sz w:val="24"/>
              </w:rPr>
            </w:pPr>
          </w:p>
        </w:tc>
        <w:tc>
          <w:tcPr>
            <w:tcW w:w="3083" w:type="dxa"/>
            <w:shd w:val="clear" w:color="auto" w:fill="auto"/>
          </w:tcPr>
          <w:p w14:paraId="40FF1966" w14:textId="77777777" w:rsidR="00F71090" w:rsidRPr="00765CCF" w:rsidRDefault="00F71090" w:rsidP="00765CCF">
            <w:pPr>
              <w:rPr>
                <w:sz w:val="24"/>
              </w:rPr>
            </w:pPr>
          </w:p>
          <w:p w14:paraId="157E2AA2" w14:textId="77777777" w:rsidR="00F71090" w:rsidRPr="00765CCF" w:rsidRDefault="00F71090" w:rsidP="00765CCF">
            <w:pPr>
              <w:rPr>
                <w:sz w:val="24"/>
              </w:rPr>
            </w:pPr>
            <w:r w:rsidRPr="00765CCF">
              <w:rPr>
                <w:sz w:val="24"/>
              </w:rPr>
              <w:t>- HS nhắc lại và viết biểu thức lên bảng.</w:t>
            </w:r>
          </w:p>
          <w:p w14:paraId="243654C2" w14:textId="77777777" w:rsidR="00F71090" w:rsidRPr="00765CCF" w:rsidRDefault="00F71090" w:rsidP="00765CCF">
            <w:pPr>
              <w:rPr>
                <w:sz w:val="24"/>
              </w:rPr>
            </w:pPr>
          </w:p>
          <w:p w14:paraId="535E4A07" w14:textId="77777777" w:rsidR="00F71090" w:rsidRPr="00765CCF" w:rsidRDefault="00F71090" w:rsidP="00765CCF">
            <w:pPr>
              <w:rPr>
                <w:sz w:val="24"/>
              </w:rPr>
            </w:pPr>
          </w:p>
          <w:p w14:paraId="634AC72E" w14:textId="77777777" w:rsidR="00F71090" w:rsidRPr="00765CCF" w:rsidRDefault="00F71090" w:rsidP="00765CCF">
            <w:pPr>
              <w:rPr>
                <w:sz w:val="24"/>
              </w:rPr>
            </w:pPr>
          </w:p>
          <w:p w14:paraId="46C82B58" w14:textId="77777777" w:rsidR="00F71090" w:rsidRPr="00765CCF" w:rsidRDefault="00F71090" w:rsidP="00765CCF">
            <w:pPr>
              <w:rPr>
                <w:sz w:val="24"/>
              </w:rPr>
            </w:pPr>
            <w:r w:rsidRPr="00765CCF">
              <w:rPr>
                <w:sz w:val="24"/>
              </w:rPr>
              <w:t xml:space="preserve">- </w:t>
            </w:r>
            <w:r w:rsidRPr="00765CCF">
              <w:rPr>
                <w:position w:val="-6"/>
                <w:sz w:val="24"/>
              </w:rPr>
              <w:object w:dxaOrig="780" w:dyaOrig="360" w14:anchorId="66CCB47C">
                <v:shape id="_x0000_i1337" type="#_x0000_t75" style="width:39pt;height:18pt" o:ole="">
                  <v:imagedata r:id="rId488" o:title=""/>
                </v:shape>
                <o:OLEObject Type="Embed" ProgID="Equation.DSMT4" ShapeID="_x0000_i1337" DrawAspect="Content" ObjectID="_1664269755" r:id="rId489"/>
              </w:object>
            </w:r>
            <w:r w:rsidRPr="00765CCF">
              <w:rPr>
                <w:sz w:val="24"/>
              </w:rPr>
              <w:t xml:space="preserve"> vì </w:t>
            </w:r>
            <w:r w:rsidRPr="00765CCF">
              <w:rPr>
                <w:position w:val="-6"/>
                <w:sz w:val="24"/>
              </w:rPr>
              <w:object w:dxaOrig="560" w:dyaOrig="279" w14:anchorId="5634DF07">
                <v:shape id="_x0000_i1338" type="#_x0000_t75" style="width:27.75pt;height:14.25pt" o:ole="">
                  <v:imagedata r:id="rId490" o:title=""/>
                </v:shape>
                <o:OLEObject Type="Embed" ProgID="Equation.DSMT4" ShapeID="_x0000_i1338" DrawAspect="Content" ObjectID="_1664269756" r:id="rId491"/>
              </w:object>
            </w:r>
            <w:r w:rsidRPr="00765CCF">
              <w:rPr>
                <w:sz w:val="24"/>
              </w:rPr>
              <w:t xml:space="preserve"> và </w:t>
            </w:r>
            <w:r w:rsidRPr="00765CCF">
              <w:rPr>
                <w:position w:val="-6"/>
                <w:sz w:val="24"/>
              </w:rPr>
              <w:object w:dxaOrig="780" w:dyaOrig="279" w14:anchorId="455CE230">
                <v:shape id="_x0000_i1339" type="#_x0000_t75" style="width:39pt;height:14.25pt" o:ole="">
                  <v:imagedata r:id="rId492" o:title=""/>
                </v:shape>
                <o:OLEObject Type="Embed" ProgID="Equation.DSMT4" ShapeID="_x0000_i1339" DrawAspect="Content" ObjectID="_1664269757" r:id="rId493"/>
              </w:object>
            </w:r>
            <w:r w:rsidRPr="00765CCF">
              <w:rPr>
                <w:sz w:val="24"/>
              </w:rPr>
              <w:t>.</w:t>
            </w:r>
          </w:p>
          <w:p w14:paraId="08339D92" w14:textId="77777777" w:rsidR="00F71090" w:rsidRPr="00765CCF" w:rsidRDefault="00F71090" w:rsidP="00765CCF">
            <w:pPr>
              <w:rPr>
                <w:sz w:val="24"/>
              </w:rPr>
            </w:pPr>
          </w:p>
          <w:p w14:paraId="3F30B245" w14:textId="77777777" w:rsidR="00F71090" w:rsidRPr="00765CCF" w:rsidRDefault="00F71090" w:rsidP="00765CCF">
            <w:pPr>
              <w:rPr>
                <w:sz w:val="24"/>
              </w:rPr>
            </w:pPr>
            <w:r w:rsidRPr="00765CCF">
              <w:rPr>
                <w:sz w:val="24"/>
              </w:rPr>
              <w:t>- 1 HS lên bảng làm, các bạn ở dưới tự hoàn thành bài vào vở.</w:t>
            </w:r>
          </w:p>
          <w:p w14:paraId="4A33DECD" w14:textId="77777777" w:rsidR="00F71090" w:rsidRPr="00765CCF" w:rsidRDefault="00F71090" w:rsidP="00765CCF">
            <w:pPr>
              <w:rPr>
                <w:sz w:val="24"/>
              </w:rPr>
            </w:pPr>
            <w:r w:rsidRPr="00765CCF">
              <w:rPr>
                <w:sz w:val="24"/>
              </w:rPr>
              <w:t>- HS nhận xét bài của bạn</w:t>
            </w:r>
          </w:p>
          <w:p w14:paraId="42F7413A" w14:textId="77777777" w:rsidR="00F71090" w:rsidRPr="00765CCF" w:rsidRDefault="00F71090" w:rsidP="00765CCF">
            <w:pPr>
              <w:rPr>
                <w:sz w:val="24"/>
              </w:rPr>
            </w:pPr>
          </w:p>
          <w:p w14:paraId="228E3759" w14:textId="77777777" w:rsidR="00F71090" w:rsidRPr="00765CCF" w:rsidRDefault="00F71090" w:rsidP="00765CCF">
            <w:pPr>
              <w:rPr>
                <w:sz w:val="24"/>
              </w:rPr>
            </w:pPr>
            <w:r w:rsidRPr="00765CCF">
              <w:rPr>
                <w:sz w:val="24"/>
              </w:rPr>
              <w:t xml:space="preserve">- Dựa vào hai góc trong cùng phía là </w:t>
            </w:r>
            <w:r w:rsidRPr="00765CCF">
              <w:rPr>
                <w:position w:val="-4"/>
                <w:sz w:val="24"/>
              </w:rPr>
              <w:object w:dxaOrig="260" w:dyaOrig="340" w14:anchorId="175E32B1">
                <v:shape id="_x0000_i1340" type="#_x0000_t75" style="width:13.5pt;height:17.25pt" o:ole="">
                  <v:imagedata r:id="rId486" o:title=""/>
                </v:shape>
                <o:OLEObject Type="Embed" ProgID="Equation.DSMT4" ShapeID="_x0000_i1340" DrawAspect="Content" ObjectID="_1664269758" r:id="rId494"/>
              </w:object>
            </w:r>
            <w:r w:rsidRPr="00765CCF">
              <w:rPr>
                <w:sz w:val="24"/>
              </w:rPr>
              <w:t xml:space="preserve"> và </w:t>
            </w:r>
            <w:r w:rsidRPr="00765CCF">
              <w:rPr>
                <w:position w:val="-6"/>
                <w:sz w:val="24"/>
              </w:rPr>
              <w:object w:dxaOrig="240" w:dyaOrig="360" w14:anchorId="13CB6F52">
                <v:shape id="_x0000_i1341" type="#_x0000_t75" style="width:12pt;height:18pt" o:ole="">
                  <v:imagedata r:id="rId495" o:title=""/>
                </v:shape>
                <o:OLEObject Type="Embed" ProgID="Equation.DSMT4" ShapeID="_x0000_i1341" DrawAspect="Content" ObjectID="_1664269759" r:id="rId496"/>
              </w:object>
            </w:r>
            <w:r w:rsidRPr="00765CCF">
              <w:rPr>
                <w:sz w:val="24"/>
              </w:rPr>
              <w:t xml:space="preserve"> </w:t>
            </w:r>
          </w:p>
          <w:p w14:paraId="44EE0CAD" w14:textId="77777777" w:rsidR="00F71090" w:rsidRPr="00765CCF" w:rsidRDefault="00F71090" w:rsidP="00765CCF">
            <w:pPr>
              <w:rPr>
                <w:sz w:val="24"/>
              </w:rPr>
            </w:pPr>
          </w:p>
          <w:p w14:paraId="7B691D4A" w14:textId="77777777" w:rsidR="00F71090" w:rsidRPr="00765CCF" w:rsidRDefault="00F71090" w:rsidP="00765CCF">
            <w:pPr>
              <w:rPr>
                <w:sz w:val="24"/>
              </w:rPr>
            </w:pPr>
          </w:p>
          <w:p w14:paraId="0A9594ED" w14:textId="77777777" w:rsidR="00F71090" w:rsidRPr="00765CCF" w:rsidRDefault="00F71090" w:rsidP="00765CCF">
            <w:pPr>
              <w:rPr>
                <w:sz w:val="24"/>
              </w:rPr>
            </w:pPr>
          </w:p>
          <w:p w14:paraId="277EF116" w14:textId="77777777" w:rsidR="00F71090" w:rsidRPr="00765CCF" w:rsidRDefault="00F71090" w:rsidP="00765CCF">
            <w:pPr>
              <w:rPr>
                <w:sz w:val="24"/>
              </w:rPr>
            </w:pPr>
          </w:p>
          <w:p w14:paraId="4BF39A2E" w14:textId="77777777" w:rsidR="00F71090" w:rsidRPr="00765CCF" w:rsidRDefault="00F71090" w:rsidP="00765CCF">
            <w:pPr>
              <w:rPr>
                <w:sz w:val="24"/>
              </w:rPr>
            </w:pPr>
            <w:r w:rsidRPr="00765CCF">
              <w:rPr>
                <w:sz w:val="24"/>
              </w:rPr>
              <w:t xml:space="preserve">- HS trao đổi, thảo luận tìm </w:t>
            </w:r>
            <w:r w:rsidRPr="00765CCF">
              <w:rPr>
                <w:sz w:val="24"/>
              </w:rPr>
              <w:lastRenderedPageBreak/>
              <w:t>cách giải và trình bày bài vào bảng nhóm.</w:t>
            </w:r>
          </w:p>
          <w:p w14:paraId="5B6EB199" w14:textId="77777777" w:rsidR="00F71090" w:rsidRPr="00765CCF" w:rsidRDefault="00F71090" w:rsidP="00765CCF">
            <w:pPr>
              <w:rPr>
                <w:sz w:val="24"/>
              </w:rPr>
            </w:pPr>
          </w:p>
          <w:p w14:paraId="40A02116" w14:textId="77777777" w:rsidR="00F71090" w:rsidRPr="00765CCF" w:rsidRDefault="00F71090" w:rsidP="00765CCF">
            <w:pPr>
              <w:rPr>
                <w:sz w:val="24"/>
              </w:rPr>
            </w:pPr>
          </w:p>
          <w:p w14:paraId="5A220F0D" w14:textId="77777777" w:rsidR="00F71090" w:rsidRPr="00765CCF" w:rsidRDefault="00F71090" w:rsidP="00765CCF">
            <w:pPr>
              <w:rPr>
                <w:sz w:val="24"/>
              </w:rPr>
            </w:pPr>
          </w:p>
          <w:p w14:paraId="67A83931" w14:textId="77777777" w:rsidR="00F71090" w:rsidRPr="00765CCF" w:rsidRDefault="00F71090" w:rsidP="00765CCF">
            <w:pPr>
              <w:rPr>
                <w:sz w:val="24"/>
              </w:rPr>
            </w:pPr>
            <w:r w:rsidRPr="00765CCF">
              <w:rPr>
                <w:sz w:val="24"/>
              </w:rPr>
              <w:t>- Đại diện nhóm báo cáo kết quả.</w:t>
            </w:r>
          </w:p>
          <w:p w14:paraId="3BA6F3FA" w14:textId="77777777" w:rsidR="00F71090" w:rsidRPr="00765CCF" w:rsidRDefault="00F71090" w:rsidP="00765CCF">
            <w:pPr>
              <w:rPr>
                <w:sz w:val="24"/>
              </w:rPr>
            </w:pPr>
            <w:r w:rsidRPr="00765CCF">
              <w:rPr>
                <w:sz w:val="24"/>
              </w:rPr>
              <w:t>- Nhận xét chéo giữa các nhóm.</w:t>
            </w:r>
          </w:p>
          <w:p w14:paraId="0EEA9C3C" w14:textId="77777777" w:rsidR="00F71090" w:rsidRPr="00765CCF" w:rsidRDefault="00F71090" w:rsidP="00765CCF">
            <w:pPr>
              <w:rPr>
                <w:sz w:val="24"/>
              </w:rPr>
            </w:pPr>
          </w:p>
          <w:p w14:paraId="5978582D" w14:textId="77777777" w:rsidR="00F71090" w:rsidRPr="00765CCF" w:rsidRDefault="00F71090" w:rsidP="00765CCF">
            <w:pPr>
              <w:rPr>
                <w:sz w:val="24"/>
              </w:rPr>
            </w:pPr>
          </w:p>
          <w:p w14:paraId="78DBA0E4" w14:textId="77777777" w:rsidR="00F71090" w:rsidRPr="00765CCF" w:rsidRDefault="00F71090" w:rsidP="00765CCF">
            <w:pPr>
              <w:rPr>
                <w:sz w:val="24"/>
              </w:rPr>
            </w:pPr>
            <w:r w:rsidRPr="00765CCF">
              <w:rPr>
                <w:sz w:val="24"/>
              </w:rPr>
              <w:t>- Hoàn thành bài vào vở.</w:t>
            </w:r>
          </w:p>
          <w:p w14:paraId="1CB85646" w14:textId="77777777" w:rsidR="00F71090" w:rsidRPr="00765CCF" w:rsidRDefault="00F71090" w:rsidP="00765CCF">
            <w:pPr>
              <w:rPr>
                <w:sz w:val="24"/>
              </w:rPr>
            </w:pPr>
          </w:p>
        </w:tc>
        <w:tc>
          <w:tcPr>
            <w:tcW w:w="3676" w:type="dxa"/>
            <w:shd w:val="clear" w:color="auto" w:fill="auto"/>
          </w:tcPr>
          <w:p w14:paraId="66D27041" w14:textId="77777777" w:rsidR="00F71090" w:rsidRPr="00765CCF" w:rsidRDefault="00F71090" w:rsidP="00765CCF">
            <w:pPr>
              <w:rPr>
                <w:sz w:val="24"/>
              </w:rPr>
            </w:pPr>
            <w:r w:rsidRPr="00765CCF">
              <w:rPr>
                <w:b/>
                <w:sz w:val="24"/>
              </w:rPr>
              <w:lastRenderedPageBreak/>
              <w:t>Bài tập 1: Bài 47 (SGK/98)</w:t>
            </w:r>
          </w:p>
          <w:p w14:paraId="322949A0" w14:textId="2640194B" w:rsidR="00F71090" w:rsidRPr="00765CCF" w:rsidRDefault="00F95260" w:rsidP="00765CCF">
            <w:pPr>
              <w:rPr>
                <w:sz w:val="24"/>
              </w:rPr>
            </w:pPr>
            <w:r w:rsidRPr="00765CCF">
              <w:rPr>
                <w:noProof/>
                <w:sz w:val="24"/>
              </w:rPr>
              <w:drawing>
                <wp:inline distT="0" distB="0" distL="0" distR="0" wp14:anchorId="7E7A470C" wp14:editId="2DEADD7F">
                  <wp:extent cx="2190750" cy="1104900"/>
                  <wp:effectExtent l="0" t="0" r="0" b="0"/>
                  <wp:docPr id="3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190750" cy="1104900"/>
                          </a:xfrm>
                          <a:prstGeom prst="rect">
                            <a:avLst/>
                          </a:prstGeom>
                          <a:noFill/>
                          <a:ln>
                            <a:noFill/>
                          </a:ln>
                        </pic:spPr>
                      </pic:pic>
                    </a:graphicData>
                  </a:graphic>
                </wp:inline>
              </w:drawing>
            </w:r>
          </w:p>
          <w:p w14:paraId="74FA5B0F" w14:textId="77777777" w:rsidR="00F71090" w:rsidRPr="00765CCF" w:rsidRDefault="00F71090" w:rsidP="00765CCF">
            <w:pPr>
              <w:rPr>
                <w:sz w:val="24"/>
              </w:rPr>
            </w:pPr>
            <w:r w:rsidRPr="00765CCF">
              <w:rPr>
                <w:sz w:val="24"/>
              </w:rPr>
              <w:t xml:space="preserve">a) Vì </w:t>
            </w:r>
            <w:r w:rsidRPr="00765CCF">
              <w:rPr>
                <w:position w:val="-6"/>
                <w:sz w:val="24"/>
              </w:rPr>
              <w:object w:dxaOrig="560" w:dyaOrig="279" w14:anchorId="34048248">
                <v:shape id="_x0000_i1343" type="#_x0000_t75" style="width:27.75pt;height:14.25pt" o:ole="">
                  <v:imagedata r:id="rId490" o:title=""/>
                </v:shape>
                <o:OLEObject Type="Embed" ProgID="Equation.DSMT4" ShapeID="_x0000_i1343" DrawAspect="Content" ObjectID="_1664269760" r:id="rId498"/>
              </w:object>
            </w:r>
            <w:r w:rsidRPr="00765CCF">
              <w:rPr>
                <w:sz w:val="24"/>
              </w:rPr>
              <w:t xml:space="preserve">và </w:t>
            </w:r>
            <w:r w:rsidRPr="00765CCF">
              <w:rPr>
                <w:position w:val="-6"/>
                <w:sz w:val="24"/>
              </w:rPr>
              <w:object w:dxaOrig="780" w:dyaOrig="279" w14:anchorId="2C06E5CA">
                <v:shape id="_x0000_i1344" type="#_x0000_t75" style="width:39pt;height:14.25pt" o:ole="">
                  <v:imagedata r:id="rId492" o:title=""/>
                </v:shape>
                <o:OLEObject Type="Embed" ProgID="Equation.DSMT4" ShapeID="_x0000_i1344" DrawAspect="Content" ObjectID="_1664269761" r:id="rId499"/>
              </w:object>
            </w:r>
            <w:r w:rsidRPr="00765CCF">
              <w:rPr>
                <w:sz w:val="24"/>
              </w:rPr>
              <w:t xml:space="preserve"> nên </w:t>
            </w:r>
            <w:r w:rsidRPr="00765CCF">
              <w:rPr>
                <w:position w:val="-6"/>
                <w:sz w:val="24"/>
              </w:rPr>
              <w:object w:dxaOrig="780" w:dyaOrig="279" w14:anchorId="1FAA43DC">
                <v:shape id="_x0000_i1345" type="#_x0000_t75" style="width:39pt;height:14.25pt" o:ole="">
                  <v:imagedata r:id="rId500" o:title=""/>
                </v:shape>
                <o:OLEObject Type="Embed" ProgID="Equation.DSMT4" ShapeID="_x0000_i1345" DrawAspect="Content" ObjectID="_1664269762" r:id="rId501"/>
              </w:object>
            </w:r>
            <w:r w:rsidRPr="00765CCF">
              <w:rPr>
                <w:sz w:val="24"/>
              </w:rPr>
              <w:t>.</w:t>
            </w:r>
          </w:p>
          <w:p w14:paraId="438449C8" w14:textId="77777777" w:rsidR="00F71090" w:rsidRPr="00765CCF" w:rsidRDefault="00F71090" w:rsidP="00765CCF">
            <w:pPr>
              <w:rPr>
                <w:sz w:val="24"/>
              </w:rPr>
            </w:pPr>
            <w:r w:rsidRPr="00765CCF">
              <w:rPr>
                <w:sz w:val="24"/>
              </w:rPr>
              <w:t xml:space="preserve">Do đó </w:t>
            </w:r>
            <w:r w:rsidRPr="00765CCF">
              <w:rPr>
                <w:position w:val="-6"/>
                <w:sz w:val="24"/>
              </w:rPr>
              <w:object w:dxaOrig="780" w:dyaOrig="360" w14:anchorId="61FA21B7">
                <v:shape id="_x0000_i1346" type="#_x0000_t75" style="width:39pt;height:18pt" o:ole="">
                  <v:imagedata r:id="rId488" o:title=""/>
                </v:shape>
                <o:OLEObject Type="Embed" ProgID="Equation.DSMT4" ShapeID="_x0000_i1346" DrawAspect="Content" ObjectID="_1664269763" r:id="rId502"/>
              </w:object>
            </w:r>
            <w:r w:rsidRPr="00765CCF">
              <w:rPr>
                <w:sz w:val="24"/>
              </w:rPr>
              <w:t>.</w:t>
            </w:r>
          </w:p>
          <w:p w14:paraId="450F56E5" w14:textId="77777777" w:rsidR="00F71090" w:rsidRPr="00765CCF" w:rsidRDefault="00F71090" w:rsidP="00765CCF">
            <w:pPr>
              <w:rPr>
                <w:sz w:val="24"/>
              </w:rPr>
            </w:pPr>
          </w:p>
          <w:p w14:paraId="788575D7" w14:textId="77777777" w:rsidR="00F71090" w:rsidRPr="00765CCF" w:rsidRDefault="00F71090" w:rsidP="00765CCF">
            <w:pPr>
              <w:rPr>
                <w:sz w:val="24"/>
              </w:rPr>
            </w:pPr>
          </w:p>
          <w:p w14:paraId="3306B377" w14:textId="77777777" w:rsidR="00F71090" w:rsidRPr="00765CCF" w:rsidRDefault="00F71090" w:rsidP="00765CCF">
            <w:pPr>
              <w:rPr>
                <w:sz w:val="24"/>
              </w:rPr>
            </w:pPr>
          </w:p>
          <w:p w14:paraId="231FA789" w14:textId="77777777" w:rsidR="00F71090" w:rsidRPr="00765CCF" w:rsidRDefault="00F71090" w:rsidP="00765CCF">
            <w:pPr>
              <w:rPr>
                <w:sz w:val="24"/>
              </w:rPr>
            </w:pPr>
            <w:r w:rsidRPr="00765CCF">
              <w:rPr>
                <w:sz w:val="24"/>
              </w:rPr>
              <w:t xml:space="preserve">b) Ta có  </w:t>
            </w:r>
            <w:r w:rsidRPr="00765CCF">
              <w:rPr>
                <w:position w:val="-6"/>
                <w:sz w:val="24"/>
              </w:rPr>
              <w:object w:dxaOrig="1300" w:dyaOrig="360" w14:anchorId="53EC5EAB">
                <v:shape id="_x0000_i1347" type="#_x0000_t75" style="width:64.5pt;height:18pt" o:ole="">
                  <v:imagedata r:id="rId503" o:title=""/>
                </v:shape>
                <o:OLEObject Type="Embed" ProgID="Equation.DSMT4" ShapeID="_x0000_i1347" DrawAspect="Content" ObjectID="_1664269764" r:id="rId504"/>
              </w:object>
            </w:r>
            <w:r w:rsidRPr="00765CCF">
              <w:rPr>
                <w:sz w:val="24"/>
              </w:rPr>
              <w:t xml:space="preserve"> (góc trong cùng phía)</w:t>
            </w:r>
          </w:p>
          <w:p w14:paraId="106AFB4E" w14:textId="77777777" w:rsidR="00F71090" w:rsidRPr="00765CCF" w:rsidRDefault="00F71090" w:rsidP="00765CCF">
            <w:pPr>
              <w:rPr>
                <w:sz w:val="24"/>
              </w:rPr>
            </w:pPr>
            <w:r w:rsidRPr="00765CCF">
              <w:rPr>
                <w:position w:val="-6"/>
                <w:sz w:val="24"/>
              </w:rPr>
              <w:object w:dxaOrig="3460" w:dyaOrig="360" w14:anchorId="2DF8A342">
                <v:shape id="_x0000_i1348" type="#_x0000_t75" style="width:172.5pt;height:18pt" o:ole="">
                  <v:imagedata r:id="rId505" o:title=""/>
                </v:shape>
                <o:OLEObject Type="Embed" ProgID="Equation.DSMT4" ShapeID="_x0000_i1348" DrawAspect="Content" ObjectID="_1664269765" r:id="rId506"/>
              </w:object>
            </w:r>
          </w:p>
          <w:p w14:paraId="73378C37" w14:textId="77777777" w:rsidR="00F71090" w:rsidRPr="00765CCF" w:rsidRDefault="00F71090" w:rsidP="00765CCF">
            <w:pPr>
              <w:rPr>
                <w:sz w:val="24"/>
              </w:rPr>
            </w:pPr>
            <w:r w:rsidRPr="00765CCF">
              <w:rPr>
                <w:b/>
                <w:sz w:val="24"/>
              </w:rPr>
              <w:t xml:space="preserve">Bài tập 2: </w:t>
            </w:r>
            <w:r w:rsidRPr="00765CCF">
              <w:rPr>
                <w:sz w:val="24"/>
              </w:rPr>
              <w:t xml:space="preserve">Cho hình vẽ, biết </w:t>
            </w:r>
            <w:r w:rsidRPr="00765CCF">
              <w:rPr>
                <w:position w:val="-6"/>
                <w:sz w:val="24"/>
              </w:rPr>
              <w:object w:dxaOrig="780" w:dyaOrig="279" w14:anchorId="369BEC59">
                <v:shape id="_x0000_i1349" type="#_x0000_t75" style="width:39pt;height:14.25pt" o:ole="">
                  <v:imagedata r:id="rId507" o:title=""/>
                </v:shape>
                <o:OLEObject Type="Embed" ProgID="Equation.DSMT4" ShapeID="_x0000_i1349" DrawAspect="Content" ObjectID="_1664269766" r:id="rId508"/>
              </w:object>
            </w:r>
            <w:r w:rsidRPr="00765CCF">
              <w:rPr>
                <w:sz w:val="24"/>
              </w:rPr>
              <w:t xml:space="preserve">; </w:t>
            </w:r>
            <w:r w:rsidRPr="00765CCF">
              <w:rPr>
                <w:position w:val="-6"/>
                <w:sz w:val="24"/>
              </w:rPr>
              <w:object w:dxaOrig="780" w:dyaOrig="279" w14:anchorId="16C6F637">
                <v:shape id="_x0000_i1350" type="#_x0000_t75" style="width:39pt;height:14.25pt" o:ole="">
                  <v:imagedata r:id="rId509" o:title=""/>
                </v:shape>
                <o:OLEObject Type="Embed" ProgID="Equation.DSMT4" ShapeID="_x0000_i1350" DrawAspect="Content" ObjectID="_1664269767" r:id="rId510"/>
              </w:object>
            </w:r>
            <w:r w:rsidRPr="00765CCF">
              <w:rPr>
                <w:sz w:val="24"/>
              </w:rPr>
              <w:t xml:space="preserve"> và </w:t>
            </w:r>
            <w:r w:rsidRPr="00765CCF">
              <w:rPr>
                <w:position w:val="-6"/>
                <w:sz w:val="24"/>
              </w:rPr>
              <w:object w:dxaOrig="1100" w:dyaOrig="360" w14:anchorId="69E05453">
                <v:shape id="_x0000_i1351" type="#_x0000_t75" style="width:54.75pt;height:18pt" o:ole="">
                  <v:imagedata r:id="rId511" o:title=""/>
                </v:shape>
                <o:OLEObject Type="Embed" ProgID="Equation.DSMT4" ShapeID="_x0000_i1351" DrawAspect="Content" ObjectID="_1664269768" r:id="rId512"/>
              </w:object>
            </w:r>
            <w:r w:rsidRPr="00765CCF">
              <w:rPr>
                <w:sz w:val="24"/>
              </w:rPr>
              <w:t xml:space="preserve">. Tính </w:t>
            </w:r>
            <w:r w:rsidRPr="00765CCF">
              <w:rPr>
                <w:position w:val="-6"/>
                <w:sz w:val="24"/>
              </w:rPr>
              <w:object w:dxaOrig="580" w:dyaOrig="360" w14:anchorId="5E0FE4C5">
                <v:shape id="_x0000_i1352" type="#_x0000_t75" style="width:28.5pt;height:18pt" o:ole="">
                  <v:imagedata r:id="rId513" o:title=""/>
                </v:shape>
                <o:OLEObject Type="Embed" ProgID="Equation.DSMT4" ShapeID="_x0000_i1352" DrawAspect="Content" ObjectID="_1664269769" r:id="rId514"/>
              </w:object>
            </w:r>
            <w:r w:rsidRPr="00765CCF">
              <w:rPr>
                <w:sz w:val="24"/>
              </w:rPr>
              <w:t xml:space="preserve"> ?</w:t>
            </w:r>
          </w:p>
          <w:p w14:paraId="350B129E" w14:textId="17CA0C76" w:rsidR="00F71090" w:rsidRPr="00765CCF" w:rsidRDefault="00F95260" w:rsidP="00765CCF">
            <w:pPr>
              <w:rPr>
                <w:sz w:val="24"/>
              </w:rPr>
            </w:pPr>
            <w:r w:rsidRPr="00765CCF">
              <w:rPr>
                <w:noProof/>
                <w:sz w:val="24"/>
              </w:rPr>
              <w:lastRenderedPageBreak/>
              <w:drawing>
                <wp:inline distT="0" distB="0" distL="0" distR="0" wp14:anchorId="22C833A2" wp14:editId="77912F21">
                  <wp:extent cx="2066925" cy="1162050"/>
                  <wp:effectExtent l="0" t="0" r="0" b="0"/>
                  <wp:docPr id="32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066925" cy="1162050"/>
                          </a:xfrm>
                          <a:prstGeom prst="rect">
                            <a:avLst/>
                          </a:prstGeom>
                          <a:noFill/>
                          <a:ln>
                            <a:noFill/>
                          </a:ln>
                        </pic:spPr>
                      </pic:pic>
                    </a:graphicData>
                  </a:graphic>
                </wp:inline>
              </w:drawing>
            </w:r>
          </w:p>
          <w:p w14:paraId="04D5FBF6" w14:textId="77777777" w:rsidR="00F71090" w:rsidRPr="00765CCF" w:rsidRDefault="00F71090" w:rsidP="00765CCF">
            <w:pPr>
              <w:rPr>
                <w:sz w:val="24"/>
              </w:rPr>
            </w:pPr>
            <w:r w:rsidRPr="00765CCF">
              <w:rPr>
                <w:b/>
                <w:i/>
                <w:sz w:val="24"/>
                <w:u w:val="single"/>
              </w:rPr>
              <w:t>Giải:</w:t>
            </w:r>
          </w:p>
          <w:p w14:paraId="202FC790" w14:textId="77777777" w:rsidR="00F71090" w:rsidRPr="00765CCF" w:rsidRDefault="00F71090" w:rsidP="00765CCF">
            <w:pPr>
              <w:rPr>
                <w:sz w:val="24"/>
              </w:rPr>
            </w:pPr>
            <w:r w:rsidRPr="00765CCF">
              <w:rPr>
                <w:sz w:val="24"/>
              </w:rPr>
              <w:t xml:space="preserve">Vì </w:t>
            </w:r>
            <w:r w:rsidRPr="00765CCF">
              <w:rPr>
                <w:position w:val="-6"/>
                <w:sz w:val="24"/>
              </w:rPr>
              <w:object w:dxaOrig="780" w:dyaOrig="279" w14:anchorId="75718E10">
                <v:shape id="_x0000_i1354" type="#_x0000_t75" style="width:39pt;height:14.25pt" o:ole="">
                  <v:imagedata r:id="rId507" o:title=""/>
                </v:shape>
                <o:OLEObject Type="Embed" ProgID="Equation.DSMT4" ShapeID="_x0000_i1354" DrawAspect="Content" ObjectID="_1664269770" r:id="rId516"/>
              </w:object>
            </w:r>
            <w:r w:rsidRPr="00765CCF">
              <w:rPr>
                <w:sz w:val="24"/>
              </w:rPr>
              <w:t xml:space="preserve"> và </w:t>
            </w:r>
            <w:r w:rsidRPr="00765CCF">
              <w:rPr>
                <w:position w:val="-6"/>
                <w:sz w:val="24"/>
              </w:rPr>
              <w:object w:dxaOrig="780" w:dyaOrig="279" w14:anchorId="2063EF34">
                <v:shape id="_x0000_i1355" type="#_x0000_t75" style="width:39pt;height:14.25pt" o:ole="">
                  <v:imagedata r:id="rId509" o:title=""/>
                </v:shape>
                <o:OLEObject Type="Embed" ProgID="Equation.DSMT4" ShapeID="_x0000_i1355" DrawAspect="Content" ObjectID="_1664269771" r:id="rId517"/>
              </w:object>
            </w:r>
            <w:r w:rsidRPr="00765CCF">
              <w:rPr>
                <w:sz w:val="24"/>
              </w:rPr>
              <w:t xml:space="preserve"> nên </w:t>
            </w:r>
            <w:r w:rsidRPr="00765CCF">
              <w:rPr>
                <w:position w:val="-6"/>
                <w:sz w:val="24"/>
              </w:rPr>
              <w:object w:dxaOrig="560" w:dyaOrig="279" w14:anchorId="34DC6D3E">
                <v:shape id="_x0000_i1356" type="#_x0000_t75" style="width:27.75pt;height:14.25pt" o:ole="">
                  <v:imagedata r:id="rId518" o:title=""/>
                </v:shape>
                <o:OLEObject Type="Embed" ProgID="Equation.DSMT4" ShapeID="_x0000_i1356" DrawAspect="Content" ObjectID="_1664269772" r:id="rId519"/>
              </w:object>
            </w:r>
            <w:r w:rsidRPr="00765CCF">
              <w:rPr>
                <w:sz w:val="24"/>
              </w:rPr>
              <w:t>.</w:t>
            </w:r>
          </w:p>
          <w:p w14:paraId="6407A5D1" w14:textId="77777777" w:rsidR="00F71090" w:rsidRPr="00765CCF" w:rsidRDefault="00F71090" w:rsidP="00765CCF">
            <w:pPr>
              <w:rPr>
                <w:sz w:val="24"/>
              </w:rPr>
            </w:pPr>
            <w:r w:rsidRPr="00765CCF">
              <w:rPr>
                <w:sz w:val="24"/>
              </w:rPr>
              <w:t xml:space="preserve">Khi đó </w:t>
            </w:r>
            <w:r w:rsidRPr="00765CCF">
              <w:rPr>
                <w:position w:val="-6"/>
                <w:sz w:val="24"/>
              </w:rPr>
              <w:object w:dxaOrig="580" w:dyaOrig="360" w14:anchorId="0757A4B7">
                <v:shape id="_x0000_i1357" type="#_x0000_t75" style="width:28.5pt;height:18pt" o:ole="">
                  <v:imagedata r:id="rId520" o:title=""/>
                </v:shape>
                <o:OLEObject Type="Embed" ProgID="Equation.DSMT4" ShapeID="_x0000_i1357" DrawAspect="Content" ObjectID="_1664269773" r:id="rId521"/>
              </w:object>
            </w:r>
            <w:r w:rsidRPr="00765CCF">
              <w:rPr>
                <w:sz w:val="24"/>
              </w:rPr>
              <w:t xml:space="preserve"> và </w:t>
            </w:r>
            <w:r w:rsidRPr="00765CCF">
              <w:rPr>
                <w:position w:val="-6"/>
                <w:sz w:val="24"/>
              </w:rPr>
              <w:object w:dxaOrig="560" w:dyaOrig="360" w14:anchorId="4856B501">
                <v:shape id="_x0000_i1358" type="#_x0000_t75" style="width:27.75pt;height:18pt" o:ole="">
                  <v:imagedata r:id="rId522" o:title=""/>
                </v:shape>
                <o:OLEObject Type="Embed" ProgID="Equation.DSMT4" ShapeID="_x0000_i1358" DrawAspect="Content" ObjectID="_1664269774" r:id="rId523"/>
              </w:object>
            </w:r>
            <w:r w:rsidRPr="00765CCF">
              <w:rPr>
                <w:sz w:val="24"/>
              </w:rPr>
              <w:t xml:space="preserve"> là hai góc trong cùng phía.</w:t>
            </w:r>
          </w:p>
          <w:p w14:paraId="14714035" w14:textId="77777777" w:rsidR="00F71090" w:rsidRPr="00765CCF" w:rsidRDefault="00F71090" w:rsidP="00765CCF">
            <w:pPr>
              <w:rPr>
                <w:sz w:val="24"/>
              </w:rPr>
            </w:pPr>
            <w:r w:rsidRPr="00765CCF">
              <w:rPr>
                <w:sz w:val="24"/>
              </w:rPr>
              <w:t xml:space="preserve">Nên </w:t>
            </w:r>
            <w:r w:rsidRPr="00765CCF">
              <w:rPr>
                <w:position w:val="-6"/>
                <w:sz w:val="24"/>
              </w:rPr>
              <w:object w:dxaOrig="1920" w:dyaOrig="360" w14:anchorId="416ACDDE">
                <v:shape id="_x0000_i1359" type="#_x0000_t75" style="width:96pt;height:18pt" o:ole="">
                  <v:imagedata r:id="rId524" o:title=""/>
                </v:shape>
                <o:OLEObject Type="Embed" ProgID="Equation.DSMT4" ShapeID="_x0000_i1359" DrawAspect="Content" ObjectID="_1664269775" r:id="rId525"/>
              </w:object>
            </w:r>
          </w:p>
          <w:p w14:paraId="57B8FFB4" w14:textId="77777777" w:rsidR="00F71090" w:rsidRPr="00765CCF" w:rsidRDefault="00F71090" w:rsidP="00765CCF">
            <w:pPr>
              <w:rPr>
                <w:sz w:val="24"/>
              </w:rPr>
            </w:pPr>
            <w:r w:rsidRPr="00765CCF">
              <w:rPr>
                <w:position w:val="-6"/>
                <w:sz w:val="24"/>
              </w:rPr>
              <w:object w:dxaOrig="2220" w:dyaOrig="360" w14:anchorId="396883B5">
                <v:shape id="_x0000_i1360" type="#_x0000_t75" style="width:107.25pt;height:18pt" o:ole="">
                  <v:imagedata r:id="rId526" o:title=""/>
                </v:shape>
                <o:OLEObject Type="Embed" ProgID="Equation.DSMT4" ShapeID="_x0000_i1360" DrawAspect="Content" ObjectID="_1664269776" r:id="rId527"/>
              </w:object>
            </w:r>
          </w:p>
          <w:p w14:paraId="6F367D0C" w14:textId="77777777" w:rsidR="00F71090" w:rsidRPr="00765CCF" w:rsidRDefault="00F71090" w:rsidP="00765CCF">
            <w:pPr>
              <w:rPr>
                <w:sz w:val="24"/>
              </w:rPr>
            </w:pPr>
            <w:r w:rsidRPr="00765CCF">
              <w:rPr>
                <w:sz w:val="24"/>
              </w:rPr>
              <w:t xml:space="preserve">             </w:t>
            </w:r>
            <w:r w:rsidRPr="00765CCF">
              <w:rPr>
                <w:position w:val="-6"/>
                <w:sz w:val="24"/>
              </w:rPr>
              <w:object w:dxaOrig="1880" w:dyaOrig="320" w14:anchorId="79918A39">
                <v:shape id="_x0000_i1361" type="#_x0000_t75" style="width:93.75pt;height:15.75pt" o:ole="">
                  <v:imagedata r:id="rId528" o:title=""/>
                </v:shape>
                <o:OLEObject Type="Embed" ProgID="Equation.DSMT4" ShapeID="_x0000_i1361" DrawAspect="Content" ObjectID="_1664269777" r:id="rId529"/>
              </w:object>
            </w:r>
          </w:p>
        </w:tc>
      </w:tr>
      <w:tr w:rsidR="00F71090" w:rsidRPr="004A27D2" w14:paraId="685AD663" w14:textId="77777777" w:rsidTr="00765CCF">
        <w:tc>
          <w:tcPr>
            <w:tcW w:w="9854" w:type="dxa"/>
            <w:gridSpan w:val="3"/>
            <w:shd w:val="clear" w:color="auto" w:fill="auto"/>
          </w:tcPr>
          <w:p w14:paraId="6CED9452" w14:textId="77777777" w:rsidR="00F71090" w:rsidRPr="00765CCF" w:rsidRDefault="00F71090" w:rsidP="00765CCF">
            <w:pPr>
              <w:rPr>
                <w:b/>
                <w:sz w:val="24"/>
              </w:rPr>
            </w:pPr>
            <w:r w:rsidRPr="00765CCF">
              <w:rPr>
                <w:b/>
                <w:sz w:val="24"/>
              </w:rPr>
              <w:lastRenderedPageBreak/>
              <w:t>D. Hoạt động vận dụng (12 phút)</w:t>
            </w:r>
          </w:p>
          <w:p w14:paraId="71600512" w14:textId="77777777" w:rsidR="00F71090" w:rsidRPr="00765CCF" w:rsidRDefault="00F71090" w:rsidP="00765CCF">
            <w:pPr>
              <w:rPr>
                <w:sz w:val="24"/>
              </w:rPr>
            </w:pPr>
            <w:r w:rsidRPr="00765CCF">
              <w:rPr>
                <w:b/>
                <w:i/>
                <w:sz w:val="24"/>
              </w:rPr>
              <w:t>Mục tiêu:</w:t>
            </w:r>
            <w:r w:rsidRPr="00765CCF">
              <w:rPr>
                <w:sz w:val="24"/>
              </w:rPr>
              <w:t xml:space="preserve"> Biết vận dụng các kiến thức để chứng minh hai đường thẳng vuông góc hoặc song song; tính số đo góc</w:t>
            </w:r>
          </w:p>
          <w:p w14:paraId="0BAF8A57" w14:textId="77777777" w:rsidR="00F71090" w:rsidRPr="00765CCF" w:rsidRDefault="00F71090" w:rsidP="00765CCF">
            <w:pPr>
              <w:rPr>
                <w:sz w:val="24"/>
                <w:highlight w:val="yellow"/>
              </w:rPr>
            </w:pPr>
            <w:r w:rsidRPr="00765CCF">
              <w:rPr>
                <w:b/>
                <w:i/>
                <w:sz w:val="24"/>
              </w:rPr>
              <w:t>Phương pháp</w:t>
            </w:r>
            <w:r w:rsidRPr="00765CCF">
              <w:rPr>
                <w:sz w:val="24"/>
              </w:rPr>
              <w:t>: Nêu và giải quyết vấn đề, hoạt động cá nhân.</w:t>
            </w:r>
          </w:p>
        </w:tc>
      </w:tr>
      <w:tr w:rsidR="00F71090" w:rsidRPr="004A27D2" w14:paraId="5B78B9AD" w14:textId="77777777" w:rsidTr="00765CCF">
        <w:tc>
          <w:tcPr>
            <w:tcW w:w="3095" w:type="dxa"/>
            <w:shd w:val="clear" w:color="auto" w:fill="auto"/>
          </w:tcPr>
          <w:p w14:paraId="7FDF894D" w14:textId="77777777" w:rsidR="00F71090" w:rsidRPr="00765CCF" w:rsidRDefault="00F71090" w:rsidP="00765CCF">
            <w:pPr>
              <w:rPr>
                <w:b/>
                <w:sz w:val="24"/>
              </w:rPr>
            </w:pPr>
            <w:r w:rsidRPr="00765CCF">
              <w:rPr>
                <w:b/>
                <w:sz w:val="24"/>
              </w:rPr>
              <w:t xml:space="preserve">Bài tập 3: </w:t>
            </w:r>
          </w:p>
          <w:p w14:paraId="3DA33A0C" w14:textId="77777777" w:rsidR="00F71090" w:rsidRPr="00765CCF" w:rsidRDefault="00F71090" w:rsidP="00765CCF">
            <w:pPr>
              <w:rPr>
                <w:sz w:val="24"/>
              </w:rPr>
            </w:pPr>
            <w:r w:rsidRPr="00765CCF">
              <w:rPr>
                <w:sz w:val="24"/>
              </w:rPr>
              <w:t>- GV ghi đề trên bảng phụ.</w:t>
            </w:r>
          </w:p>
          <w:p w14:paraId="39F6A791" w14:textId="77777777" w:rsidR="00F71090" w:rsidRPr="00765CCF" w:rsidRDefault="00F71090" w:rsidP="00765CCF">
            <w:pPr>
              <w:rPr>
                <w:sz w:val="24"/>
              </w:rPr>
            </w:pPr>
          </w:p>
          <w:p w14:paraId="46872AE9" w14:textId="77777777" w:rsidR="00F71090" w:rsidRPr="00765CCF" w:rsidRDefault="00F71090" w:rsidP="00765CCF">
            <w:pPr>
              <w:rPr>
                <w:sz w:val="24"/>
              </w:rPr>
            </w:pPr>
            <w:r w:rsidRPr="00765CCF">
              <w:rPr>
                <w:sz w:val="24"/>
              </w:rPr>
              <w:t>- Yêu cầu HS nêu cách giải.</w:t>
            </w:r>
          </w:p>
          <w:p w14:paraId="4A860030" w14:textId="77777777" w:rsidR="00F71090" w:rsidRPr="00765CCF" w:rsidRDefault="00F71090" w:rsidP="00765CCF">
            <w:pPr>
              <w:rPr>
                <w:sz w:val="24"/>
              </w:rPr>
            </w:pPr>
          </w:p>
          <w:p w14:paraId="11C21F96" w14:textId="77777777" w:rsidR="00F71090" w:rsidRPr="00765CCF" w:rsidRDefault="00F71090" w:rsidP="00765CCF">
            <w:pPr>
              <w:rPr>
                <w:sz w:val="24"/>
              </w:rPr>
            </w:pPr>
          </w:p>
          <w:p w14:paraId="5F42716A" w14:textId="77777777" w:rsidR="00F71090" w:rsidRPr="00765CCF" w:rsidRDefault="00F71090" w:rsidP="00765CCF">
            <w:pPr>
              <w:rPr>
                <w:sz w:val="24"/>
              </w:rPr>
            </w:pPr>
          </w:p>
          <w:p w14:paraId="1305EAFE" w14:textId="77777777" w:rsidR="00F71090" w:rsidRPr="00765CCF" w:rsidRDefault="00F71090" w:rsidP="00765CCF">
            <w:pPr>
              <w:rPr>
                <w:sz w:val="24"/>
              </w:rPr>
            </w:pPr>
            <w:r w:rsidRPr="00765CCF">
              <w:rPr>
                <w:sz w:val="24"/>
              </w:rPr>
              <w:t>- Khi đó xuất hiện những loại góc nào?</w:t>
            </w:r>
          </w:p>
          <w:p w14:paraId="6514D2EF" w14:textId="77777777" w:rsidR="00F71090" w:rsidRPr="00765CCF" w:rsidRDefault="00F71090" w:rsidP="00765CCF">
            <w:pPr>
              <w:rPr>
                <w:sz w:val="24"/>
              </w:rPr>
            </w:pPr>
          </w:p>
          <w:p w14:paraId="6AED11A8" w14:textId="77777777" w:rsidR="00F71090" w:rsidRPr="00765CCF" w:rsidRDefault="00F71090" w:rsidP="00765CCF">
            <w:pPr>
              <w:rPr>
                <w:sz w:val="24"/>
              </w:rPr>
            </w:pPr>
          </w:p>
          <w:p w14:paraId="23CB5D62" w14:textId="77777777" w:rsidR="00F71090" w:rsidRPr="00765CCF" w:rsidRDefault="00F71090" w:rsidP="00765CCF">
            <w:pPr>
              <w:rPr>
                <w:sz w:val="24"/>
              </w:rPr>
            </w:pPr>
          </w:p>
          <w:p w14:paraId="4BCA3C1D" w14:textId="77777777" w:rsidR="00F71090" w:rsidRPr="00765CCF" w:rsidRDefault="00F71090" w:rsidP="00765CCF">
            <w:pPr>
              <w:rPr>
                <w:sz w:val="24"/>
              </w:rPr>
            </w:pPr>
            <w:r w:rsidRPr="00765CCF">
              <w:rPr>
                <w:sz w:val="24"/>
              </w:rPr>
              <w:t>- HS hoạt động cá nhân, hoàn thành bài vào vở.</w:t>
            </w:r>
          </w:p>
          <w:p w14:paraId="2870F143" w14:textId="77777777" w:rsidR="00F71090" w:rsidRPr="00765CCF" w:rsidRDefault="00F71090" w:rsidP="00765CCF">
            <w:pPr>
              <w:rPr>
                <w:sz w:val="24"/>
              </w:rPr>
            </w:pPr>
          </w:p>
          <w:p w14:paraId="0FE4712F" w14:textId="77777777" w:rsidR="00F71090" w:rsidRPr="00765CCF" w:rsidRDefault="00F71090" w:rsidP="00765CCF">
            <w:pPr>
              <w:rPr>
                <w:sz w:val="24"/>
              </w:rPr>
            </w:pPr>
            <w:r w:rsidRPr="00765CCF">
              <w:rPr>
                <w:sz w:val="24"/>
              </w:rPr>
              <w:t>- Gọi HS lên bảng trình bày.</w:t>
            </w:r>
          </w:p>
          <w:p w14:paraId="49D6C362" w14:textId="77777777" w:rsidR="00F71090" w:rsidRPr="00765CCF" w:rsidRDefault="00F71090" w:rsidP="00765CCF">
            <w:pPr>
              <w:rPr>
                <w:sz w:val="24"/>
              </w:rPr>
            </w:pPr>
          </w:p>
          <w:p w14:paraId="4F125FFE" w14:textId="77777777" w:rsidR="00F71090" w:rsidRPr="00765CCF" w:rsidRDefault="00F71090" w:rsidP="00765CCF">
            <w:pPr>
              <w:rPr>
                <w:sz w:val="24"/>
              </w:rPr>
            </w:pPr>
          </w:p>
          <w:p w14:paraId="0EF96180" w14:textId="77777777" w:rsidR="00F71090" w:rsidRPr="00765CCF" w:rsidRDefault="00F71090" w:rsidP="00765CCF">
            <w:pPr>
              <w:rPr>
                <w:sz w:val="24"/>
              </w:rPr>
            </w:pPr>
          </w:p>
          <w:p w14:paraId="101E3741" w14:textId="77777777" w:rsidR="00F71090" w:rsidRPr="00765CCF" w:rsidRDefault="00F71090" w:rsidP="00765CCF">
            <w:pPr>
              <w:rPr>
                <w:sz w:val="24"/>
              </w:rPr>
            </w:pPr>
          </w:p>
          <w:p w14:paraId="723A8496" w14:textId="77777777" w:rsidR="00F71090" w:rsidRPr="00765CCF" w:rsidRDefault="00F71090" w:rsidP="00765CCF">
            <w:pPr>
              <w:rPr>
                <w:sz w:val="24"/>
              </w:rPr>
            </w:pPr>
          </w:p>
          <w:p w14:paraId="49FD75BD" w14:textId="77777777" w:rsidR="00F71090" w:rsidRPr="00765CCF" w:rsidRDefault="00F71090" w:rsidP="00765CCF">
            <w:pPr>
              <w:rPr>
                <w:sz w:val="24"/>
              </w:rPr>
            </w:pPr>
            <w:r w:rsidRPr="00765CCF">
              <w:rPr>
                <w:sz w:val="24"/>
              </w:rPr>
              <w:t>- Gọi HS nhận xét.</w:t>
            </w:r>
          </w:p>
          <w:p w14:paraId="1B9AA842" w14:textId="77777777" w:rsidR="00F71090" w:rsidRPr="00765CCF" w:rsidRDefault="00F71090" w:rsidP="00765CCF">
            <w:pPr>
              <w:rPr>
                <w:sz w:val="24"/>
              </w:rPr>
            </w:pPr>
          </w:p>
          <w:p w14:paraId="1735A23A" w14:textId="77777777" w:rsidR="00F71090" w:rsidRPr="00765CCF" w:rsidRDefault="00F71090" w:rsidP="00765CCF">
            <w:pPr>
              <w:rPr>
                <w:sz w:val="24"/>
              </w:rPr>
            </w:pPr>
          </w:p>
          <w:p w14:paraId="7F9D5206" w14:textId="77777777" w:rsidR="00F71090" w:rsidRPr="00765CCF" w:rsidRDefault="00F71090" w:rsidP="00765CCF">
            <w:pPr>
              <w:rPr>
                <w:sz w:val="24"/>
              </w:rPr>
            </w:pPr>
          </w:p>
          <w:p w14:paraId="5160B0E8" w14:textId="77777777" w:rsidR="00F71090" w:rsidRPr="00765CCF" w:rsidRDefault="00F71090" w:rsidP="00765CCF">
            <w:pPr>
              <w:rPr>
                <w:sz w:val="24"/>
              </w:rPr>
            </w:pPr>
          </w:p>
          <w:p w14:paraId="056F9086" w14:textId="77777777" w:rsidR="00F71090" w:rsidRPr="00765CCF" w:rsidRDefault="00F71090" w:rsidP="00765CCF">
            <w:pPr>
              <w:rPr>
                <w:sz w:val="24"/>
              </w:rPr>
            </w:pPr>
            <w:r w:rsidRPr="00765CCF">
              <w:rPr>
                <w:sz w:val="24"/>
              </w:rPr>
              <w:t>- GV nhận xét, cho điểm khuyến khích HS.</w:t>
            </w:r>
          </w:p>
        </w:tc>
        <w:tc>
          <w:tcPr>
            <w:tcW w:w="3083" w:type="dxa"/>
            <w:shd w:val="clear" w:color="auto" w:fill="auto"/>
          </w:tcPr>
          <w:p w14:paraId="240808CC" w14:textId="77777777" w:rsidR="00F71090" w:rsidRPr="00765CCF" w:rsidRDefault="00F71090" w:rsidP="00765CCF">
            <w:pPr>
              <w:rPr>
                <w:sz w:val="24"/>
              </w:rPr>
            </w:pPr>
          </w:p>
          <w:p w14:paraId="634642B7" w14:textId="77777777" w:rsidR="00F71090" w:rsidRPr="00765CCF" w:rsidRDefault="00F71090" w:rsidP="00765CCF">
            <w:pPr>
              <w:rPr>
                <w:sz w:val="24"/>
              </w:rPr>
            </w:pPr>
          </w:p>
          <w:p w14:paraId="197A40B2" w14:textId="77777777" w:rsidR="00F71090" w:rsidRPr="00765CCF" w:rsidRDefault="00F71090" w:rsidP="00765CCF">
            <w:pPr>
              <w:rPr>
                <w:sz w:val="24"/>
              </w:rPr>
            </w:pPr>
          </w:p>
          <w:p w14:paraId="0210BAD2" w14:textId="77777777" w:rsidR="00F71090" w:rsidRPr="00765CCF" w:rsidRDefault="00F71090" w:rsidP="00765CCF">
            <w:pPr>
              <w:rPr>
                <w:sz w:val="24"/>
              </w:rPr>
            </w:pPr>
            <w:r w:rsidRPr="00765CCF">
              <w:rPr>
                <w:sz w:val="24"/>
              </w:rPr>
              <w:t xml:space="preserve">- HS suy nghĩ trả lời: kẻ thêm 1 đường thẳng đi qua </w:t>
            </w:r>
            <w:r w:rsidRPr="00765CCF">
              <w:rPr>
                <w:position w:val="-6"/>
                <w:sz w:val="24"/>
              </w:rPr>
              <w:object w:dxaOrig="240" w:dyaOrig="279" w14:anchorId="5F7093E2">
                <v:shape id="_x0000_i1362" type="#_x0000_t75" style="width:12pt;height:14.25pt" o:ole="">
                  <v:imagedata r:id="rId530" o:title=""/>
                </v:shape>
                <o:OLEObject Type="Embed" ProgID="Equation.DSMT4" ShapeID="_x0000_i1362" DrawAspect="Content" ObjectID="_1664269778" r:id="rId531"/>
              </w:object>
            </w:r>
            <w:r w:rsidRPr="00765CCF">
              <w:rPr>
                <w:sz w:val="24"/>
              </w:rPr>
              <w:t xml:space="preserve"> và song song với </w:t>
            </w:r>
            <w:r w:rsidRPr="00765CCF">
              <w:rPr>
                <w:position w:val="-6"/>
                <w:sz w:val="24"/>
              </w:rPr>
              <w:object w:dxaOrig="360" w:dyaOrig="279" w14:anchorId="7CE62395">
                <v:shape id="_x0000_i1363" type="#_x0000_t75" style="width:18pt;height:14.25pt" o:ole="">
                  <v:imagedata r:id="rId532" o:title=""/>
                </v:shape>
                <o:OLEObject Type="Embed" ProgID="Equation.DSMT4" ShapeID="_x0000_i1363" DrawAspect="Content" ObjectID="_1664269779" r:id="rId533"/>
              </w:object>
            </w:r>
            <w:r w:rsidRPr="00765CCF">
              <w:rPr>
                <w:sz w:val="24"/>
              </w:rPr>
              <w:t>.</w:t>
            </w:r>
          </w:p>
          <w:p w14:paraId="56DBA8B5" w14:textId="77777777" w:rsidR="00F71090" w:rsidRPr="00765CCF" w:rsidRDefault="00F71090" w:rsidP="00765CCF">
            <w:pPr>
              <w:rPr>
                <w:sz w:val="24"/>
              </w:rPr>
            </w:pPr>
          </w:p>
          <w:p w14:paraId="43E41E38" w14:textId="77777777" w:rsidR="00F71090" w:rsidRPr="00765CCF" w:rsidRDefault="00F71090" w:rsidP="00765CCF">
            <w:pPr>
              <w:rPr>
                <w:sz w:val="24"/>
              </w:rPr>
            </w:pPr>
            <w:r w:rsidRPr="00765CCF">
              <w:rPr>
                <w:sz w:val="24"/>
              </w:rPr>
              <w:t>- Góc so le trong và góc trong cùng phía.</w:t>
            </w:r>
          </w:p>
          <w:p w14:paraId="21681B7E" w14:textId="77777777" w:rsidR="00F71090" w:rsidRPr="00765CCF" w:rsidRDefault="00F71090" w:rsidP="00765CCF">
            <w:pPr>
              <w:rPr>
                <w:sz w:val="24"/>
              </w:rPr>
            </w:pPr>
          </w:p>
          <w:p w14:paraId="31F37FC0" w14:textId="77777777" w:rsidR="00F71090" w:rsidRPr="00765CCF" w:rsidRDefault="00F71090" w:rsidP="00765CCF">
            <w:pPr>
              <w:rPr>
                <w:sz w:val="24"/>
              </w:rPr>
            </w:pPr>
          </w:p>
          <w:p w14:paraId="6578AD75" w14:textId="77777777" w:rsidR="00F71090" w:rsidRPr="00765CCF" w:rsidRDefault="00F71090" w:rsidP="00765CCF">
            <w:pPr>
              <w:rPr>
                <w:sz w:val="24"/>
              </w:rPr>
            </w:pPr>
          </w:p>
          <w:p w14:paraId="61A350FF" w14:textId="77777777" w:rsidR="00F71090" w:rsidRPr="00765CCF" w:rsidRDefault="00F71090" w:rsidP="00765CCF">
            <w:pPr>
              <w:rPr>
                <w:sz w:val="24"/>
              </w:rPr>
            </w:pPr>
            <w:r w:rsidRPr="00765CCF">
              <w:rPr>
                <w:sz w:val="24"/>
              </w:rPr>
              <w:t>- HS hoạt động cá nhân.</w:t>
            </w:r>
          </w:p>
          <w:p w14:paraId="51672B44" w14:textId="77777777" w:rsidR="00F71090" w:rsidRPr="00765CCF" w:rsidRDefault="00F71090" w:rsidP="00765CCF">
            <w:pPr>
              <w:rPr>
                <w:sz w:val="24"/>
              </w:rPr>
            </w:pPr>
          </w:p>
          <w:p w14:paraId="7DF3A75E" w14:textId="77777777" w:rsidR="00F71090" w:rsidRPr="00765CCF" w:rsidRDefault="00F71090" w:rsidP="00765CCF">
            <w:pPr>
              <w:rPr>
                <w:sz w:val="24"/>
              </w:rPr>
            </w:pPr>
          </w:p>
          <w:p w14:paraId="0768AEEC" w14:textId="77777777" w:rsidR="00F71090" w:rsidRPr="00765CCF" w:rsidRDefault="00F71090" w:rsidP="00765CCF">
            <w:pPr>
              <w:rPr>
                <w:sz w:val="24"/>
              </w:rPr>
            </w:pPr>
            <w:r w:rsidRPr="00765CCF">
              <w:rPr>
                <w:sz w:val="24"/>
              </w:rPr>
              <w:t>- 1 HS lên trình bày. Các HS khác tiếp tục làm bài và quan sát bài bạn để nhận xét.</w:t>
            </w:r>
          </w:p>
          <w:p w14:paraId="560B4B41" w14:textId="77777777" w:rsidR="00F71090" w:rsidRPr="00765CCF" w:rsidRDefault="00F71090" w:rsidP="00765CCF">
            <w:pPr>
              <w:rPr>
                <w:sz w:val="24"/>
              </w:rPr>
            </w:pPr>
          </w:p>
          <w:p w14:paraId="0A52ED4F" w14:textId="77777777" w:rsidR="00F71090" w:rsidRPr="00765CCF" w:rsidRDefault="00F71090" w:rsidP="00765CCF">
            <w:pPr>
              <w:rPr>
                <w:sz w:val="24"/>
              </w:rPr>
            </w:pPr>
          </w:p>
          <w:p w14:paraId="2A66AA5F" w14:textId="77777777" w:rsidR="00F71090" w:rsidRPr="00765CCF" w:rsidRDefault="00F71090" w:rsidP="00765CCF">
            <w:pPr>
              <w:rPr>
                <w:sz w:val="24"/>
              </w:rPr>
            </w:pPr>
          </w:p>
          <w:p w14:paraId="3FA2BA9B" w14:textId="77777777" w:rsidR="00F71090" w:rsidRPr="00765CCF" w:rsidRDefault="00F71090" w:rsidP="00765CCF">
            <w:pPr>
              <w:rPr>
                <w:sz w:val="24"/>
              </w:rPr>
            </w:pPr>
            <w:r w:rsidRPr="00765CCF">
              <w:rPr>
                <w:sz w:val="24"/>
              </w:rPr>
              <w:t>- HS nhận xét bài làm của bạn.</w:t>
            </w:r>
          </w:p>
          <w:p w14:paraId="60DD99B5" w14:textId="77777777" w:rsidR="00F71090" w:rsidRPr="00765CCF" w:rsidRDefault="00F71090" w:rsidP="00765CCF">
            <w:pPr>
              <w:rPr>
                <w:sz w:val="24"/>
              </w:rPr>
            </w:pPr>
          </w:p>
          <w:p w14:paraId="305EA6F2" w14:textId="77777777" w:rsidR="00F71090" w:rsidRPr="00765CCF" w:rsidRDefault="00F71090" w:rsidP="00765CCF">
            <w:pPr>
              <w:rPr>
                <w:sz w:val="24"/>
              </w:rPr>
            </w:pPr>
          </w:p>
          <w:p w14:paraId="3A3764DC" w14:textId="77777777" w:rsidR="00F71090" w:rsidRPr="00765CCF" w:rsidRDefault="00F71090" w:rsidP="00765CCF">
            <w:pPr>
              <w:rPr>
                <w:sz w:val="24"/>
              </w:rPr>
            </w:pPr>
          </w:p>
          <w:p w14:paraId="7A2528AE" w14:textId="77777777" w:rsidR="00F71090" w:rsidRPr="00765CCF" w:rsidRDefault="00F71090" w:rsidP="00765CCF">
            <w:pPr>
              <w:rPr>
                <w:sz w:val="24"/>
              </w:rPr>
            </w:pPr>
            <w:r w:rsidRPr="00765CCF">
              <w:rPr>
                <w:sz w:val="24"/>
              </w:rPr>
              <w:t>- HS hoàn thành bài vào vở.</w:t>
            </w:r>
          </w:p>
        </w:tc>
        <w:tc>
          <w:tcPr>
            <w:tcW w:w="3676" w:type="dxa"/>
            <w:shd w:val="clear" w:color="auto" w:fill="auto"/>
          </w:tcPr>
          <w:p w14:paraId="7E969677" w14:textId="77777777" w:rsidR="00F71090" w:rsidRPr="00765CCF" w:rsidRDefault="00F71090" w:rsidP="00765CCF">
            <w:pPr>
              <w:rPr>
                <w:sz w:val="24"/>
              </w:rPr>
            </w:pPr>
            <w:r w:rsidRPr="00765CCF">
              <w:rPr>
                <w:b/>
                <w:sz w:val="24"/>
              </w:rPr>
              <w:t xml:space="preserve">Bài tập 3: </w:t>
            </w:r>
            <w:r w:rsidRPr="00765CCF">
              <w:rPr>
                <w:sz w:val="24"/>
              </w:rPr>
              <w:t xml:space="preserve">Cho hình vẽ, biết </w:t>
            </w:r>
            <w:r w:rsidRPr="00765CCF">
              <w:rPr>
                <w:position w:val="-10"/>
                <w:sz w:val="24"/>
              </w:rPr>
              <w:object w:dxaOrig="3100" w:dyaOrig="400" w14:anchorId="23F00D35">
                <v:shape id="_x0000_i1364" type="#_x0000_t75" style="width:155.25pt;height:20.25pt" o:ole="">
                  <v:imagedata r:id="rId534" o:title=""/>
                </v:shape>
                <o:OLEObject Type="Embed" ProgID="Equation.DSMT4" ShapeID="_x0000_i1364" DrawAspect="Content" ObjectID="_1664269780" r:id="rId535"/>
              </w:object>
            </w:r>
            <w:r w:rsidRPr="00765CCF">
              <w:rPr>
                <w:sz w:val="24"/>
              </w:rPr>
              <w:t>.</w:t>
            </w:r>
          </w:p>
          <w:p w14:paraId="72174BCA" w14:textId="77777777" w:rsidR="00F71090" w:rsidRPr="00765CCF" w:rsidRDefault="00F71090" w:rsidP="00765CCF">
            <w:pPr>
              <w:rPr>
                <w:sz w:val="24"/>
              </w:rPr>
            </w:pPr>
            <w:r w:rsidRPr="00765CCF">
              <w:rPr>
                <w:sz w:val="24"/>
              </w:rPr>
              <w:t xml:space="preserve">Tính </w:t>
            </w:r>
            <w:r w:rsidRPr="00765CCF">
              <w:rPr>
                <w:position w:val="-6"/>
                <w:sz w:val="24"/>
              </w:rPr>
              <w:object w:dxaOrig="560" w:dyaOrig="360" w14:anchorId="4B376A51">
                <v:shape id="_x0000_i1365" type="#_x0000_t75" style="width:27.75pt;height:18pt" o:ole="">
                  <v:imagedata r:id="rId536" o:title=""/>
                </v:shape>
                <o:OLEObject Type="Embed" ProgID="Equation.DSMT4" ShapeID="_x0000_i1365" DrawAspect="Content" ObjectID="_1664269781" r:id="rId537"/>
              </w:object>
            </w:r>
            <w:r w:rsidRPr="00765CCF">
              <w:rPr>
                <w:sz w:val="24"/>
              </w:rPr>
              <w:t>?</w:t>
            </w:r>
          </w:p>
          <w:p w14:paraId="02C36844" w14:textId="642FA441" w:rsidR="00F71090" w:rsidRPr="00765CCF" w:rsidRDefault="00F95260" w:rsidP="00765CCF">
            <w:pPr>
              <w:rPr>
                <w:sz w:val="24"/>
              </w:rPr>
            </w:pPr>
            <w:r w:rsidRPr="00765CCF">
              <w:rPr>
                <w:noProof/>
                <w:sz w:val="24"/>
              </w:rPr>
              <w:drawing>
                <wp:inline distT="0" distB="0" distL="0" distR="0" wp14:anchorId="27F68AE1" wp14:editId="0329585D">
                  <wp:extent cx="2114550" cy="990600"/>
                  <wp:effectExtent l="0" t="0" r="0" b="0"/>
                  <wp:docPr id="34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2114550" cy="990600"/>
                          </a:xfrm>
                          <a:prstGeom prst="rect">
                            <a:avLst/>
                          </a:prstGeom>
                          <a:noFill/>
                          <a:ln>
                            <a:noFill/>
                          </a:ln>
                        </pic:spPr>
                      </pic:pic>
                    </a:graphicData>
                  </a:graphic>
                </wp:inline>
              </w:drawing>
            </w:r>
          </w:p>
          <w:p w14:paraId="1D83B120" w14:textId="77777777" w:rsidR="00F71090" w:rsidRPr="00765CCF" w:rsidRDefault="00F71090" w:rsidP="00765CCF">
            <w:pPr>
              <w:rPr>
                <w:sz w:val="24"/>
              </w:rPr>
            </w:pPr>
            <w:r w:rsidRPr="00765CCF">
              <w:rPr>
                <w:b/>
                <w:i/>
                <w:sz w:val="24"/>
                <w:u w:val="single"/>
              </w:rPr>
              <w:t>Giải:</w:t>
            </w:r>
          </w:p>
          <w:p w14:paraId="602EE9D9" w14:textId="77777777" w:rsidR="00F71090" w:rsidRPr="00765CCF" w:rsidRDefault="00F71090" w:rsidP="00765CCF">
            <w:pPr>
              <w:rPr>
                <w:sz w:val="24"/>
              </w:rPr>
            </w:pPr>
            <w:r w:rsidRPr="00765CCF">
              <w:rPr>
                <w:sz w:val="24"/>
              </w:rPr>
              <w:t xml:space="preserve">Kẻ </w:t>
            </w:r>
            <w:r w:rsidRPr="00765CCF">
              <w:rPr>
                <w:position w:val="-10"/>
                <w:sz w:val="24"/>
              </w:rPr>
              <w:object w:dxaOrig="1380" w:dyaOrig="320" w14:anchorId="383AB155">
                <v:shape id="_x0000_i1367" type="#_x0000_t75" style="width:69pt;height:15.75pt" o:ole="">
                  <v:imagedata r:id="rId539" o:title=""/>
                </v:shape>
                <o:OLEObject Type="Embed" ProgID="Equation.DSMT4" ShapeID="_x0000_i1367" DrawAspect="Content" ObjectID="_1664269782" r:id="rId540"/>
              </w:object>
            </w:r>
            <w:r w:rsidRPr="00765CCF">
              <w:rPr>
                <w:sz w:val="24"/>
              </w:rPr>
              <w:t>.</w:t>
            </w:r>
          </w:p>
          <w:p w14:paraId="02CE16C8" w14:textId="45873EC0" w:rsidR="00F71090" w:rsidRPr="00765CCF" w:rsidRDefault="00F95260" w:rsidP="00765CCF">
            <w:pPr>
              <w:tabs>
                <w:tab w:val="left" w:pos="1008"/>
              </w:tabs>
              <w:rPr>
                <w:sz w:val="24"/>
              </w:rPr>
            </w:pPr>
            <w:r w:rsidRPr="00765CCF">
              <w:rPr>
                <w:noProof/>
                <w:sz w:val="24"/>
              </w:rPr>
              <w:drawing>
                <wp:inline distT="0" distB="0" distL="0" distR="0" wp14:anchorId="3EB1CA51" wp14:editId="6A0B108F">
                  <wp:extent cx="2114550" cy="1219200"/>
                  <wp:effectExtent l="0" t="0" r="0" b="0"/>
                  <wp:docPr id="34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114550" cy="1219200"/>
                          </a:xfrm>
                          <a:prstGeom prst="rect">
                            <a:avLst/>
                          </a:prstGeom>
                          <a:noFill/>
                          <a:ln>
                            <a:noFill/>
                          </a:ln>
                        </pic:spPr>
                      </pic:pic>
                    </a:graphicData>
                  </a:graphic>
                </wp:inline>
              </w:drawing>
            </w:r>
          </w:p>
          <w:p w14:paraId="374CAE2E" w14:textId="77777777" w:rsidR="00F71090" w:rsidRPr="00765CCF" w:rsidRDefault="00F71090" w:rsidP="00765CCF">
            <w:pPr>
              <w:tabs>
                <w:tab w:val="left" w:pos="1008"/>
              </w:tabs>
              <w:rPr>
                <w:sz w:val="24"/>
              </w:rPr>
            </w:pPr>
            <w:r w:rsidRPr="00765CCF">
              <w:rPr>
                <w:sz w:val="24"/>
              </w:rPr>
              <w:t xml:space="preserve">Vì </w:t>
            </w:r>
            <w:r w:rsidRPr="00765CCF">
              <w:rPr>
                <w:position w:val="-6"/>
                <w:sz w:val="24"/>
              </w:rPr>
              <w:object w:dxaOrig="859" w:dyaOrig="279" w14:anchorId="45AB675B">
                <v:shape id="_x0000_i1369" type="#_x0000_t75" style="width:42.75pt;height:14.25pt" o:ole="">
                  <v:imagedata r:id="rId542" o:title=""/>
                </v:shape>
                <o:OLEObject Type="Embed" ProgID="Equation.DSMT4" ShapeID="_x0000_i1369" DrawAspect="Content" ObjectID="_1664269783" r:id="rId543"/>
              </w:object>
            </w:r>
            <w:r w:rsidRPr="00765CCF">
              <w:rPr>
                <w:sz w:val="24"/>
              </w:rPr>
              <w:t xml:space="preserve"> nên </w:t>
            </w:r>
            <w:r w:rsidRPr="00765CCF">
              <w:rPr>
                <w:position w:val="-6"/>
                <w:sz w:val="24"/>
              </w:rPr>
              <w:object w:dxaOrig="1740" w:dyaOrig="360" w14:anchorId="5BA8F768">
                <v:shape id="_x0000_i1370" type="#_x0000_t75" style="width:87pt;height:18pt" o:ole="">
                  <v:imagedata r:id="rId544" o:title=""/>
                </v:shape>
                <o:OLEObject Type="Embed" ProgID="Equation.DSMT4" ShapeID="_x0000_i1370" DrawAspect="Content" ObjectID="_1664269784" r:id="rId545"/>
              </w:object>
            </w:r>
            <w:r w:rsidRPr="00765CCF">
              <w:rPr>
                <w:sz w:val="24"/>
              </w:rPr>
              <w:t xml:space="preserve"> (hai góc so le trong)</w:t>
            </w:r>
          </w:p>
          <w:p w14:paraId="13C2E50C" w14:textId="77777777" w:rsidR="00F71090" w:rsidRPr="00765CCF" w:rsidRDefault="00F71090" w:rsidP="00765CCF">
            <w:pPr>
              <w:tabs>
                <w:tab w:val="left" w:pos="1008"/>
              </w:tabs>
              <w:rPr>
                <w:sz w:val="24"/>
              </w:rPr>
            </w:pPr>
            <w:r w:rsidRPr="00765CCF">
              <w:rPr>
                <w:sz w:val="24"/>
              </w:rPr>
              <w:t xml:space="preserve">Vì </w:t>
            </w:r>
            <w:r w:rsidRPr="00765CCF">
              <w:rPr>
                <w:position w:val="-10"/>
                <w:sz w:val="24"/>
              </w:rPr>
              <w:object w:dxaOrig="859" w:dyaOrig="320" w14:anchorId="7C283974">
                <v:shape id="_x0000_i1371" type="#_x0000_t75" style="width:42.75pt;height:15.75pt" o:ole="">
                  <v:imagedata r:id="rId546" o:title=""/>
                </v:shape>
                <o:OLEObject Type="Embed" ProgID="Equation.DSMT4" ShapeID="_x0000_i1371" DrawAspect="Content" ObjectID="_1664269785" r:id="rId547"/>
              </w:object>
            </w:r>
            <w:r w:rsidRPr="00765CCF">
              <w:rPr>
                <w:sz w:val="24"/>
              </w:rPr>
              <w:t xml:space="preserve"> nên </w:t>
            </w:r>
            <w:r w:rsidRPr="00765CCF">
              <w:rPr>
                <w:position w:val="-10"/>
                <w:sz w:val="24"/>
              </w:rPr>
              <w:object w:dxaOrig="1800" w:dyaOrig="400" w14:anchorId="2E310DD4">
                <v:shape id="_x0000_i1372" type="#_x0000_t75" style="width:90pt;height:20.25pt" o:ole="">
                  <v:imagedata r:id="rId548" o:title=""/>
                </v:shape>
                <o:OLEObject Type="Embed" ProgID="Equation.DSMT4" ShapeID="_x0000_i1372" DrawAspect="Content" ObjectID="_1664269786" r:id="rId549"/>
              </w:object>
            </w:r>
            <w:r w:rsidRPr="00765CCF">
              <w:rPr>
                <w:sz w:val="24"/>
              </w:rPr>
              <w:t xml:space="preserve"> (hai góc trong cùng phía)</w:t>
            </w:r>
          </w:p>
          <w:p w14:paraId="36D9A8AB" w14:textId="77777777" w:rsidR="00F71090" w:rsidRPr="00765CCF" w:rsidRDefault="00F71090" w:rsidP="00765CCF">
            <w:pPr>
              <w:tabs>
                <w:tab w:val="left" w:pos="1008"/>
              </w:tabs>
              <w:rPr>
                <w:sz w:val="24"/>
              </w:rPr>
            </w:pPr>
            <w:r w:rsidRPr="00765CCF">
              <w:rPr>
                <w:position w:val="-32"/>
                <w:sz w:val="24"/>
              </w:rPr>
              <w:object w:dxaOrig="2620" w:dyaOrig="740" w14:anchorId="2AEC4D11">
                <v:shape id="_x0000_i1373" type="#_x0000_t75" style="width:130.5pt;height:36.75pt" o:ole="">
                  <v:imagedata r:id="rId550" o:title=""/>
                </v:shape>
                <o:OLEObject Type="Embed" ProgID="Equation.DSMT4" ShapeID="_x0000_i1373" DrawAspect="Content" ObjectID="_1664269787" r:id="rId551"/>
              </w:object>
            </w:r>
          </w:p>
          <w:p w14:paraId="57288182" w14:textId="77777777" w:rsidR="00F71090" w:rsidRPr="00765CCF" w:rsidRDefault="00F71090" w:rsidP="00765CCF">
            <w:pPr>
              <w:tabs>
                <w:tab w:val="left" w:pos="1008"/>
              </w:tabs>
              <w:rPr>
                <w:sz w:val="24"/>
              </w:rPr>
            </w:pPr>
            <w:r w:rsidRPr="00765CCF">
              <w:rPr>
                <w:sz w:val="24"/>
              </w:rPr>
              <w:t xml:space="preserve">Vì </w:t>
            </w:r>
            <w:r w:rsidRPr="00765CCF">
              <w:rPr>
                <w:position w:val="-6"/>
                <w:sz w:val="24"/>
              </w:rPr>
              <w:object w:dxaOrig="340" w:dyaOrig="279" w14:anchorId="465550DA">
                <v:shape id="_x0000_i1374" type="#_x0000_t75" style="width:17.25pt;height:14.25pt" o:ole="">
                  <v:imagedata r:id="rId552" o:title=""/>
                </v:shape>
                <o:OLEObject Type="Embed" ProgID="Equation.DSMT4" ShapeID="_x0000_i1374" DrawAspect="Content" ObjectID="_1664269788" r:id="rId553"/>
              </w:object>
            </w:r>
            <w:r w:rsidRPr="00765CCF">
              <w:rPr>
                <w:sz w:val="24"/>
              </w:rPr>
              <w:t xml:space="preserve"> nằm giữa hai tia </w:t>
            </w:r>
            <w:r w:rsidRPr="00765CCF">
              <w:rPr>
                <w:position w:val="-6"/>
                <w:sz w:val="24"/>
              </w:rPr>
              <w:object w:dxaOrig="360" w:dyaOrig="279" w14:anchorId="520BA691">
                <v:shape id="_x0000_i1375" type="#_x0000_t75" style="width:18pt;height:14.25pt" o:ole="">
                  <v:imagedata r:id="rId554" o:title=""/>
                </v:shape>
                <o:OLEObject Type="Embed" ProgID="Equation.DSMT4" ShapeID="_x0000_i1375" DrawAspect="Content" ObjectID="_1664269789" r:id="rId555"/>
              </w:object>
            </w:r>
            <w:r w:rsidRPr="00765CCF">
              <w:rPr>
                <w:sz w:val="24"/>
              </w:rPr>
              <w:t xml:space="preserve"> và </w:t>
            </w:r>
            <w:r w:rsidRPr="00765CCF">
              <w:rPr>
                <w:position w:val="-10"/>
                <w:sz w:val="24"/>
              </w:rPr>
              <w:object w:dxaOrig="340" w:dyaOrig="320" w14:anchorId="2401EDAE">
                <v:shape id="_x0000_i1376" type="#_x0000_t75" style="width:17.25pt;height:15.75pt" o:ole="">
                  <v:imagedata r:id="rId556" o:title=""/>
                </v:shape>
                <o:OLEObject Type="Embed" ProgID="Equation.DSMT4" ShapeID="_x0000_i1376" DrawAspect="Content" ObjectID="_1664269790" r:id="rId557"/>
              </w:object>
            </w:r>
            <w:r w:rsidRPr="00765CCF">
              <w:rPr>
                <w:sz w:val="24"/>
              </w:rPr>
              <w:t xml:space="preserve"> nên </w:t>
            </w:r>
            <w:r w:rsidRPr="00765CCF">
              <w:rPr>
                <w:position w:val="-6"/>
                <w:sz w:val="24"/>
              </w:rPr>
              <w:object w:dxaOrig="1900" w:dyaOrig="360" w14:anchorId="7908005A">
                <v:shape id="_x0000_i1377" type="#_x0000_t75" style="width:94.5pt;height:18pt" o:ole="">
                  <v:imagedata r:id="rId558" o:title=""/>
                </v:shape>
                <o:OLEObject Type="Embed" ProgID="Equation.DSMT4" ShapeID="_x0000_i1377" DrawAspect="Content" ObjectID="_1664269791" r:id="rId559"/>
              </w:object>
            </w:r>
            <w:r w:rsidRPr="00765CCF">
              <w:rPr>
                <w:sz w:val="24"/>
              </w:rPr>
              <w:t xml:space="preserve"> </w:t>
            </w:r>
          </w:p>
          <w:p w14:paraId="47FD4CD1" w14:textId="77777777" w:rsidR="00F71090" w:rsidRPr="00765CCF" w:rsidRDefault="00F71090" w:rsidP="00765CCF">
            <w:pPr>
              <w:tabs>
                <w:tab w:val="left" w:pos="1008"/>
              </w:tabs>
              <w:rPr>
                <w:sz w:val="24"/>
              </w:rPr>
            </w:pPr>
            <w:r w:rsidRPr="00765CCF">
              <w:rPr>
                <w:position w:val="-6"/>
                <w:sz w:val="24"/>
              </w:rPr>
              <w:object w:dxaOrig="2520" w:dyaOrig="360" w14:anchorId="43027C39">
                <v:shape id="_x0000_i1378" type="#_x0000_t75" style="width:126pt;height:18pt" o:ole="">
                  <v:imagedata r:id="rId560" o:title=""/>
                </v:shape>
                <o:OLEObject Type="Embed" ProgID="Equation.DSMT4" ShapeID="_x0000_i1378" DrawAspect="Content" ObjectID="_1664269792" r:id="rId561"/>
              </w:object>
            </w:r>
            <w:r w:rsidRPr="00765CCF">
              <w:rPr>
                <w:sz w:val="24"/>
              </w:rPr>
              <w:t xml:space="preserve"> </w:t>
            </w:r>
          </w:p>
        </w:tc>
      </w:tr>
      <w:tr w:rsidR="00F71090" w:rsidRPr="004A27D2" w14:paraId="42B11858" w14:textId="77777777" w:rsidTr="00765CCF">
        <w:tc>
          <w:tcPr>
            <w:tcW w:w="9854" w:type="dxa"/>
            <w:gridSpan w:val="3"/>
            <w:shd w:val="clear" w:color="auto" w:fill="auto"/>
          </w:tcPr>
          <w:p w14:paraId="41781430" w14:textId="77777777" w:rsidR="00F71090" w:rsidRPr="00765CCF" w:rsidRDefault="00F71090" w:rsidP="00765CCF">
            <w:pPr>
              <w:rPr>
                <w:b/>
                <w:sz w:val="24"/>
              </w:rPr>
            </w:pPr>
            <w:r w:rsidRPr="00765CCF">
              <w:rPr>
                <w:b/>
                <w:sz w:val="24"/>
              </w:rPr>
              <w:t>E. Hoạt động tìm tòi, mở rộng (8 phút)</w:t>
            </w:r>
          </w:p>
          <w:p w14:paraId="36AB5652" w14:textId="77777777" w:rsidR="00F71090" w:rsidRPr="00765CCF" w:rsidRDefault="00F71090" w:rsidP="00765CCF">
            <w:pPr>
              <w:rPr>
                <w:sz w:val="24"/>
              </w:rPr>
            </w:pPr>
            <w:r w:rsidRPr="00765CCF">
              <w:rPr>
                <w:b/>
                <w:i/>
                <w:sz w:val="24"/>
              </w:rPr>
              <w:lastRenderedPageBreak/>
              <w:t>Mục tiêu:</w:t>
            </w:r>
            <w:r w:rsidRPr="00765CCF">
              <w:rPr>
                <w:sz w:val="24"/>
              </w:rPr>
              <w:t xml:space="preserve"> Khuyến khích HS tìm tòi các bài toán ứng dụng thực tế, các bài tập mở rộng, rèn luyện các kĩ năng như suy luận, vẽ hình,…</w:t>
            </w:r>
          </w:p>
          <w:p w14:paraId="661B5C4E" w14:textId="77777777" w:rsidR="00F71090" w:rsidRPr="00765CCF" w:rsidRDefault="00F71090" w:rsidP="00765CCF">
            <w:pPr>
              <w:rPr>
                <w:sz w:val="24"/>
              </w:rPr>
            </w:pPr>
            <w:r w:rsidRPr="00765CCF">
              <w:rPr>
                <w:b/>
                <w:i/>
                <w:sz w:val="24"/>
              </w:rPr>
              <w:t>Phương pháp</w:t>
            </w:r>
            <w:r w:rsidRPr="00765CCF">
              <w:rPr>
                <w:sz w:val="24"/>
              </w:rPr>
              <w:t>: Tư duy sáng tạo, hoạt động cặp đôi (Áp dụng cho HS khá giỏi)</w:t>
            </w:r>
          </w:p>
        </w:tc>
      </w:tr>
      <w:tr w:rsidR="00F71090" w:rsidRPr="004A27D2" w14:paraId="2BF3B5CD" w14:textId="77777777" w:rsidTr="00765CCF">
        <w:tc>
          <w:tcPr>
            <w:tcW w:w="3095" w:type="dxa"/>
            <w:shd w:val="clear" w:color="auto" w:fill="auto"/>
          </w:tcPr>
          <w:p w14:paraId="1EFFB30D" w14:textId="77777777" w:rsidR="00F71090" w:rsidRPr="00765CCF" w:rsidRDefault="00F71090" w:rsidP="00765CCF">
            <w:pPr>
              <w:rPr>
                <w:b/>
                <w:sz w:val="24"/>
              </w:rPr>
            </w:pPr>
            <w:r w:rsidRPr="00765CCF">
              <w:rPr>
                <w:b/>
                <w:sz w:val="24"/>
              </w:rPr>
              <w:lastRenderedPageBreak/>
              <w:t xml:space="preserve">Bài tập 4: </w:t>
            </w:r>
          </w:p>
          <w:p w14:paraId="5284AD59" w14:textId="77777777" w:rsidR="00F71090" w:rsidRPr="00765CCF" w:rsidRDefault="00F71090" w:rsidP="00765CCF">
            <w:pPr>
              <w:rPr>
                <w:sz w:val="24"/>
              </w:rPr>
            </w:pPr>
            <w:r w:rsidRPr="00765CCF">
              <w:rPr>
                <w:sz w:val="24"/>
              </w:rPr>
              <w:t>- Gv in sẵn hình vẽ của bài tập, phát cho các nhóm.</w:t>
            </w:r>
          </w:p>
          <w:p w14:paraId="46FB0EF1" w14:textId="77777777" w:rsidR="00F71090" w:rsidRPr="00765CCF" w:rsidRDefault="00F71090" w:rsidP="00765CCF">
            <w:pPr>
              <w:rPr>
                <w:b/>
                <w:sz w:val="24"/>
              </w:rPr>
            </w:pPr>
          </w:p>
          <w:p w14:paraId="287904B3" w14:textId="77777777" w:rsidR="00F71090" w:rsidRPr="00765CCF" w:rsidRDefault="00F71090" w:rsidP="00765CCF">
            <w:pPr>
              <w:rPr>
                <w:sz w:val="24"/>
              </w:rPr>
            </w:pPr>
            <w:r w:rsidRPr="00765CCF">
              <w:rPr>
                <w:sz w:val="24"/>
              </w:rPr>
              <w:t>- Yêu cầu HS hoạt động cặp đôi, suy nghĩ tìm cách giải bài toán.</w:t>
            </w:r>
          </w:p>
          <w:p w14:paraId="45B61600" w14:textId="77777777" w:rsidR="00F71090" w:rsidRPr="00765CCF" w:rsidRDefault="00F71090" w:rsidP="00765CCF">
            <w:pPr>
              <w:rPr>
                <w:sz w:val="24"/>
              </w:rPr>
            </w:pPr>
            <w:r w:rsidRPr="00765CCF">
              <w:rPr>
                <w:sz w:val="24"/>
              </w:rPr>
              <w:t xml:space="preserve">- GV gợi ý:  Kẻ đường thẳng vuông góc với đường thẳng </w:t>
            </w:r>
            <w:r w:rsidRPr="00765CCF">
              <w:rPr>
                <w:position w:val="-6"/>
                <w:sz w:val="24"/>
              </w:rPr>
              <w:object w:dxaOrig="220" w:dyaOrig="279" w14:anchorId="5164768A">
                <v:shape id="_x0000_i1379" type="#_x0000_t75" style="width:11.25pt;height:14.25pt" o:ole="">
                  <v:imagedata r:id="rId562" o:title=""/>
                </v:shape>
                <o:OLEObject Type="Embed" ProgID="Equation.DSMT4" ShapeID="_x0000_i1379" DrawAspect="Content" ObjectID="_1664269793" r:id="rId563"/>
              </w:object>
            </w:r>
            <w:r w:rsidRPr="00765CCF">
              <w:rPr>
                <w:sz w:val="24"/>
              </w:rPr>
              <w:t xml:space="preserve"> nhưng không đi qua A.</w:t>
            </w:r>
          </w:p>
          <w:p w14:paraId="7576E912" w14:textId="77777777" w:rsidR="00F71090" w:rsidRPr="00765CCF" w:rsidRDefault="00F71090" w:rsidP="00765CCF">
            <w:pPr>
              <w:rPr>
                <w:sz w:val="24"/>
              </w:rPr>
            </w:pPr>
          </w:p>
          <w:p w14:paraId="6DD84708" w14:textId="77777777" w:rsidR="00F71090" w:rsidRPr="00765CCF" w:rsidRDefault="00F71090" w:rsidP="00765CCF">
            <w:pPr>
              <w:rPr>
                <w:sz w:val="24"/>
              </w:rPr>
            </w:pPr>
            <w:r w:rsidRPr="00765CCF">
              <w:rPr>
                <w:sz w:val="24"/>
              </w:rPr>
              <w:t>- Yêu cầu các nhóm báo cáo kết quả.</w:t>
            </w:r>
          </w:p>
          <w:p w14:paraId="1D29E28A" w14:textId="77777777" w:rsidR="00F71090" w:rsidRPr="00765CCF" w:rsidRDefault="00F71090" w:rsidP="00765CCF">
            <w:pPr>
              <w:rPr>
                <w:sz w:val="24"/>
              </w:rPr>
            </w:pPr>
          </w:p>
          <w:p w14:paraId="6AE47982" w14:textId="77777777" w:rsidR="00F71090" w:rsidRPr="00765CCF" w:rsidRDefault="00F71090" w:rsidP="00765CCF">
            <w:pPr>
              <w:rPr>
                <w:sz w:val="24"/>
              </w:rPr>
            </w:pPr>
          </w:p>
          <w:p w14:paraId="5A1664F7" w14:textId="77777777" w:rsidR="00F71090" w:rsidRPr="00765CCF" w:rsidRDefault="00F71090" w:rsidP="00765CCF">
            <w:pPr>
              <w:rPr>
                <w:sz w:val="24"/>
              </w:rPr>
            </w:pPr>
            <w:r w:rsidRPr="00765CCF">
              <w:rPr>
                <w:sz w:val="24"/>
              </w:rPr>
              <w:t>- GV nhận xét, đánh giá</w:t>
            </w:r>
          </w:p>
          <w:p w14:paraId="282C3192" w14:textId="77777777" w:rsidR="00F71090" w:rsidRPr="00765CCF" w:rsidRDefault="00F71090" w:rsidP="00765CCF">
            <w:pPr>
              <w:rPr>
                <w:sz w:val="24"/>
              </w:rPr>
            </w:pPr>
          </w:p>
          <w:p w14:paraId="42767FB6" w14:textId="77777777" w:rsidR="00F71090" w:rsidRPr="00765CCF" w:rsidRDefault="00F71090" w:rsidP="00765CCF">
            <w:pPr>
              <w:rPr>
                <w:sz w:val="24"/>
              </w:rPr>
            </w:pPr>
          </w:p>
          <w:p w14:paraId="570E4281" w14:textId="77777777" w:rsidR="00F71090" w:rsidRPr="00765CCF" w:rsidRDefault="00F71090" w:rsidP="00765CCF">
            <w:pPr>
              <w:rPr>
                <w:sz w:val="24"/>
              </w:rPr>
            </w:pPr>
          </w:p>
          <w:p w14:paraId="591A4373" w14:textId="77777777" w:rsidR="00F71090" w:rsidRPr="00765CCF" w:rsidRDefault="00F71090" w:rsidP="00765CCF">
            <w:pPr>
              <w:rPr>
                <w:sz w:val="24"/>
              </w:rPr>
            </w:pPr>
          </w:p>
          <w:p w14:paraId="5F9A84E4" w14:textId="77777777" w:rsidR="00F71090" w:rsidRPr="00765CCF" w:rsidRDefault="00F71090" w:rsidP="00765CCF">
            <w:pPr>
              <w:rPr>
                <w:sz w:val="24"/>
              </w:rPr>
            </w:pPr>
          </w:p>
          <w:p w14:paraId="45E9112B" w14:textId="77777777" w:rsidR="00F71090" w:rsidRPr="00765CCF" w:rsidRDefault="00F71090" w:rsidP="00765CCF">
            <w:pPr>
              <w:rPr>
                <w:sz w:val="24"/>
              </w:rPr>
            </w:pPr>
          </w:p>
          <w:p w14:paraId="19447F82" w14:textId="77777777" w:rsidR="00F71090" w:rsidRPr="00765CCF" w:rsidRDefault="00F71090" w:rsidP="00765CCF">
            <w:pPr>
              <w:rPr>
                <w:sz w:val="24"/>
              </w:rPr>
            </w:pPr>
          </w:p>
          <w:p w14:paraId="73DC4C61" w14:textId="77777777" w:rsidR="00F71090" w:rsidRPr="00765CCF" w:rsidRDefault="00F71090" w:rsidP="00765CCF">
            <w:pPr>
              <w:rPr>
                <w:sz w:val="24"/>
              </w:rPr>
            </w:pPr>
          </w:p>
          <w:p w14:paraId="656B213E" w14:textId="77777777" w:rsidR="00F71090" w:rsidRPr="00765CCF" w:rsidRDefault="00F71090" w:rsidP="00765CCF">
            <w:pPr>
              <w:rPr>
                <w:sz w:val="24"/>
              </w:rPr>
            </w:pPr>
          </w:p>
          <w:p w14:paraId="59E7390A" w14:textId="77777777" w:rsidR="00F71090" w:rsidRPr="00765CCF" w:rsidRDefault="00F71090" w:rsidP="00765CCF">
            <w:pPr>
              <w:rPr>
                <w:sz w:val="24"/>
              </w:rPr>
            </w:pPr>
          </w:p>
          <w:p w14:paraId="16841598" w14:textId="77777777" w:rsidR="00F71090" w:rsidRPr="00765CCF" w:rsidRDefault="00F71090" w:rsidP="00765CCF">
            <w:pPr>
              <w:rPr>
                <w:sz w:val="24"/>
              </w:rPr>
            </w:pPr>
          </w:p>
          <w:p w14:paraId="643D1D57" w14:textId="77777777" w:rsidR="00F71090" w:rsidRPr="00765CCF" w:rsidRDefault="00F71090" w:rsidP="00765CCF">
            <w:pPr>
              <w:rPr>
                <w:sz w:val="24"/>
              </w:rPr>
            </w:pPr>
          </w:p>
          <w:p w14:paraId="179B8A7E" w14:textId="77777777" w:rsidR="00F71090" w:rsidRPr="00765CCF" w:rsidRDefault="00F71090" w:rsidP="00765CCF">
            <w:pPr>
              <w:rPr>
                <w:sz w:val="24"/>
              </w:rPr>
            </w:pPr>
          </w:p>
          <w:p w14:paraId="451CCF3A" w14:textId="77777777" w:rsidR="00F71090" w:rsidRPr="00765CCF" w:rsidRDefault="00F71090" w:rsidP="00765CCF">
            <w:pPr>
              <w:rPr>
                <w:sz w:val="24"/>
              </w:rPr>
            </w:pPr>
          </w:p>
          <w:p w14:paraId="7D46BA89" w14:textId="77777777" w:rsidR="00F71090" w:rsidRPr="00765CCF" w:rsidRDefault="00F71090" w:rsidP="00765CCF">
            <w:pPr>
              <w:rPr>
                <w:sz w:val="24"/>
              </w:rPr>
            </w:pPr>
            <w:r w:rsidRPr="00765CCF">
              <w:rPr>
                <w:sz w:val="24"/>
              </w:rPr>
              <w:t>- Dặn dò HS: Chuẩn bị bài định lí.</w:t>
            </w:r>
          </w:p>
        </w:tc>
        <w:tc>
          <w:tcPr>
            <w:tcW w:w="3083" w:type="dxa"/>
            <w:shd w:val="clear" w:color="auto" w:fill="auto"/>
          </w:tcPr>
          <w:p w14:paraId="1D6F0B23" w14:textId="77777777" w:rsidR="00F71090" w:rsidRPr="00765CCF" w:rsidRDefault="00F71090" w:rsidP="00765CCF">
            <w:pPr>
              <w:rPr>
                <w:sz w:val="24"/>
              </w:rPr>
            </w:pPr>
          </w:p>
          <w:p w14:paraId="480B10CF" w14:textId="77777777" w:rsidR="00F71090" w:rsidRPr="00765CCF" w:rsidRDefault="00F71090" w:rsidP="00765CCF">
            <w:pPr>
              <w:rPr>
                <w:sz w:val="24"/>
              </w:rPr>
            </w:pPr>
          </w:p>
          <w:p w14:paraId="6B90BFE5" w14:textId="77777777" w:rsidR="00F71090" w:rsidRPr="00765CCF" w:rsidRDefault="00F71090" w:rsidP="00765CCF">
            <w:pPr>
              <w:rPr>
                <w:sz w:val="24"/>
              </w:rPr>
            </w:pPr>
          </w:p>
          <w:p w14:paraId="2B1EA735" w14:textId="77777777" w:rsidR="00F71090" w:rsidRPr="00765CCF" w:rsidRDefault="00F71090" w:rsidP="00765CCF">
            <w:pPr>
              <w:rPr>
                <w:sz w:val="24"/>
              </w:rPr>
            </w:pPr>
          </w:p>
          <w:p w14:paraId="52016F33" w14:textId="77777777" w:rsidR="00F71090" w:rsidRPr="00765CCF" w:rsidRDefault="00F71090" w:rsidP="00765CCF">
            <w:pPr>
              <w:rPr>
                <w:sz w:val="24"/>
              </w:rPr>
            </w:pPr>
            <w:r w:rsidRPr="00765CCF">
              <w:rPr>
                <w:sz w:val="24"/>
              </w:rPr>
              <w:t>- HS trao đổi, thảo luận nhóm đôi, tìm lời giải thích hợp.</w:t>
            </w:r>
          </w:p>
          <w:p w14:paraId="1C13D44B" w14:textId="77777777" w:rsidR="00F71090" w:rsidRPr="00765CCF" w:rsidRDefault="00F71090" w:rsidP="00765CCF">
            <w:pPr>
              <w:rPr>
                <w:sz w:val="24"/>
              </w:rPr>
            </w:pPr>
          </w:p>
          <w:p w14:paraId="3FC3EFC7" w14:textId="77777777" w:rsidR="00F71090" w:rsidRPr="00765CCF" w:rsidRDefault="00F71090" w:rsidP="00765CCF">
            <w:pPr>
              <w:rPr>
                <w:sz w:val="24"/>
              </w:rPr>
            </w:pPr>
          </w:p>
          <w:p w14:paraId="5AD2776A" w14:textId="77777777" w:rsidR="00F71090" w:rsidRPr="00765CCF" w:rsidRDefault="00F71090" w:rsidP="00765CCF">
            <w:pPr>
              <w:rPr>
                <w:sz w:val="24"/>
              </w:rPr>
            </w:pPr>
          </w:p>
          <w:p w14:paraId="573BFA58" w14:textId="77777777" w:rsidR="00F71090" w:rsidRPr="00765CCF" w:rsidRDefault="00F71090" w:rsidP="00765CCF">
            <w:pPr>
              <w:rPr>
                <w:sz w:val="24"/>
              </w:rPr>
            </w:pPr>
          </w:p>
          <w:p w14:paraId="32FFDDD5" w14:textId="77777777" w:rsidR="00F71090" w:rsidRPr="00765CCF" w:rsidRDefault="00F71090" w:rsidP="00765CCF">
            <w:pPr>
              <w:rPr>
                <w:sz w:val="24"/>
              </w:rPr>
            </w:pPr>
          </w:p>
          <w:p w14:paraId="1CEE0262" w14:textId="77777777" w:rsidR="00F71090" w:rsidRPr="00765CCF" w:rsidRDefault="00F71090" w:rsidP="00765CCF">
            <w:pPr>
              <w:rPr>
                <w:sz w:val="24"/>
              </w:rPr>
            </w:pPr>
            <w:r w:rsidRPr="00765CCF">
              <w:rPr>
                <w:sz w:val="24"/>
              </w:rPr>
              <w:t>- Đại diện nhóm báo cáo kết quả.</w:t>
            </w:r>
          </w:p>
          <w:p w14:paraId="71DE2072" w14:textId="77777777" w:rsidR="00F71090" w:rsidRPr="00765CCF" w:rsidRDefault="00F71090" w:rsidP="00765CCF">
            <w:pPr>
              <w:rPr>
                <w:sz w:val="24"/>
              </w:rPr>
            </w:pPr>
          </w:p>
          <w:p w14:paraId="718FB41D" w14:textId="77777777" w:rsidR="00F71090" w:rsidRPr="00765CCF" w:rsidRDefault="00F71090" w:rsidP="00765CCF">
            <w:pPr>
              <w:rPr>
                <w:sz w:val="24"/>
              </w:rPr>
            </w:pPr>
          </w:p>
          <w:p w14:paraId="30FDC2BC" w14:textId="77777777" w:rsidR="00F71090" w:rsidRPr="00765CCF" w:rsidRDefault="00F71090" w:rsidP="00765CCF">
            <w:pPr>
              <w:rPr>
                <w:sz w:val="24"/>
              </w:rPr>
            </w:pPr>
            <w:r w:rsidRPr="00765CCF">
              <w:rPr>
                <w:sz w:val="24"/>
              </w:rPr>
              <w:t>- HS hoàn thành vào vở.</w:t>
            </w:r>
          </w:p>
        </w:tc>
        <w:tc>
          <w:tcPr>
            <w:tcW w:w="3676" w:type="dxa"/>
            <w:shd w:val="clear" w:color="auto" w:fill="auto"/>
          </w:tcPr>
          <w:p w14:paraId="12246610" w14:textId="77777777" w:rsidR="00F71090" w:rsidRPr="00765CCF" w:rsidRDefault="00F71090" w:rsidP="00765CCF">
            <w:pPr>
              <w:rPr>
                <w:sz w:val="24"/>
              </w:rPr>
            </w:pPr>
            <w:r w:rsidRPr="00765CCF">
              <w:rPr>
                <w:b/>
                <w:sz w:val="24"/>
              </w:rPr>
              <w:t xml:space="preserve">Bài tập 4: </w:t>
            </w:r>
            <w:r w:rsidRPr="00765CCF">
              <w:rPr>
                <w:sz w:val="24"/>
              </w:rPr>
              <w:t xml:space="preserve">Dùng êke vẽ đường thẳng </w:t>
            </w:r>
            <w:r w:rsidRPr="00765CCF">
              <w:rPr>
                <w:position w:val="-6"/>
                <w:sz w:val="24"/>
              </w:rPr>
              <w:object w:dxaOrig="200" w:dyaOrig="220" w14:anchorId="16247230">
                <v:shape id="_x0000_i1380" type="#_x0000_t75" style="width:10.5pt;height:11.25pt" o:ole="">
                  <v:imagedata r:id="rId564" o:title=""/>
                </v:shape>
                <o:OLEObject Type="Embed" ProgID="Equation.DSMT4" ShapeID="_x0000_i1380" DrawAspect="Content" ObjectID="_1664269794" r:id="rId565"/>
              </w:object>
            </w:r>
            <w:r w:rsidRPr="00765CCF">
              <w:rPr>
                <w:sz w:val="24"/>
              </w:rPr>
              <w:t xml:space="preserve"> đi qua điểm </w:t>
            </w:r>
            <w:r w:rsidRPr="00765CCF">
              <w:rPr>
                <w:position w:val="-6"/>
                <w:sz w:val="24"/>
              </w:rPr>
              <w:object w:dxaOrig="240" w:dyaOrig="279" w14:anchorId="0F3D5E0D">
                <v:shape id="_x0000_i1381" type="#_x0000_t75" style="width:12pt;height:14.25pt" o:ole="">
                  <v:imagedata r:id="rId566" o:title=""/>
                </v:shape>
                <o:OLEObject Type="Embed" ProgID="Equation.DSMT4" ShapeID="_x0000_i1381" DrawAspect="Content" ObjectID="_1664269795" r:id="rId567"/>
              </w:object>
            </w:r>
            <w:r w:rsidRPr="00765CCF">
              <w:rPr>
                <w:sz w:val="24"/>
              </w:rPr>
              <w:t xml:space="preserve"> và vuông góc với đường thẳng </w:t>
            </w:r>
            <w:r w:rsidRPr="00765CCF">
              <w:rPr>
                <w:position w:val="-6"/>
                <w:sz w:val="24"/>
              </w:rPr>
              <w:object w:dxaOrig="220" w:dyaOrig="279" w14:anchorId="404DDE8E">
                <v:shape id="_x0000_i1382" type="#_x0000_t75" style="width:11.25pt;height:14.25pt" o:ole="">
                  <v:imagedata r:id="rId568" o:title=""/>
                </v:shape>
                <o:OLEObject Type="Embed" ProgID="Equation.DSMT4" ShapeID="_x0000_i1382" DrawAspect="Content" ObjectID="_1664269796" r:id="rId569"/>
              </w:object>
            </w:r>
            <w:r w:rsidRPr="00765CCF">
              <w:rPr>
                <w:sz w:val="24"/>
              </w:rPr>
              <w:t xml:space="preserve"> (Lưu ý: Chỉ vẽ hình trong phạm vi tờ giấy).</w:t>
            </w:r>
          </w:p>
          <w:p w14:paraId="196C3D65" w14:textId="05C9C518" w:rsidR="00F71090" w:rsidRPr="00765CCF" w:rsidRDefault="00F95260" w:rsidP="00765CCF">
            <w:pPr>
              <w:rPr>
                <w:sz w:val="24"/>
              </w:rPr>
            </w:pPr>
            <w:r w:rsidRPr="00765CCF">
              <w:rPr>
                <w:noProof/>
                <w:sz w:val="24"/>
              </w:rPr>
              <w:drawing>
                <wp:inline distT="0" distB="0" distL="0" distR="0" wp14:anchorId="065FD285" wp14:editId="3BA00AC4">
                  <wp:extent cx="1428750" cy="1714500"/>
                  <wp:effectExtent l="0" t="0" r="0" b="0"/>
                  <wp:docPr id="35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428750" cy="1714500"/>
                          </a:xfrm>
                          <a:prstGeom prst="rect">
                            <a:avLst/>
                          </a:prstGeom>
                          <a:noFill/>
                          <a:ln>
                            <a:noFill/>
                          </a:ln>
                        </pic:spPr>
                      </pic:pic>
                    </a:graphicData>
                  </a:graphic>
                </wp:inline>
              </w:drawing>
            </w:r>
          </w:p>
          <w:p w14:paraId="687C0D67" w14:textId="77777777" w:rsidR="00F71090" w:rsidRPr="00765CCF" w:rsidRDefault="00F71090" w:rsidP="00765CCF">
            <w:pPr>
              <w:rPr>
                <w:sz w:val="24"/>
              </w:rPr>
            </w:pPr>
            <w:r w:rsidRPr="00765CCF">
              <w:rPr>
                <w:b/>
                <w:i/>
                <w:sz w:val="24"/>
                <w:u w:val="single"/>
              </w:rPr>
              <w:t>Giải:</w:t>
            </w:r>
          </w:p>
          <w:p w14:paraId="7A1B0DB8" w14:textId="77777777" w:rsidR="00F71090" w:rsidRPr="00765CCF" w:rsidRDefault="00F71090" w:rsidP="00765CCF">
            <w:pPr>
              <w:rPr>
                <w:sz w:val="24"/>
              </w:rPr>
            </w:pPr>
            <w:r w:rsidRPr="00765CCF">
              <w:rPr>
                <w:sz w:val="24"/>
              </w:rPr>
              <w:t xml:space="preserve">- Lấy điểm </w:t>
            </w:r>
            <w:r w:rsidRPr="00765CCF">
              <w:rPr>
                <w:position w:val="-4"/>
                <w:sz w:val="24"/>
              </w:rPr>
              <w:object w:dxaOrig="240" w:dyaOrig="260" w14:anchorId="251BDF22">
                <v:shape id="_x0000_i1384" type="#_x0000_t75" style="width:12pt;height:13.5pt" o:ole="">
                  <v:imagedata r:id="rId571" o:title=""/>
                </v:shape>
                <o:OLEObject Type="Embed" ProgID="Equation.DSMT4" ShapeID="_x0000_i1384" DrawAspect="Content" ObjectID="_1664269797" r:id="rId572"/>
              </w:object>
            </w:r>
            <w:r w:rsidRPr="00765CCF">
              <w:rPr>
                <w:sz w:val="24"/>
              </w:rPr>
              <w:t xml:space="preserve">  tùy ý trên đường thẳng </w:t>
            </w:r>
            <w:r w:rsidRPr="00765CCF">
              <w:rPr>
                <w:position w:val="-6"/>
                <w:sz w:val="24"/>
              </w:rPr>
              <w:object w:dxaOrig="220" w:dyaOrig="279" w14:anchorId="394BD246">
                <v:shape id="_x0000_i1385" type="#_x0000_t75" style="width:11.25pt;height:14.25pt" o:ole="">
                  <v:imagedata r:id="rId568" o:title=""/>
                </v:shape>
                <o:OLEObject Type="Embed" ProgID="Equation.DSMT4" ShapeID="_x0000_i1385" DrawAspect="Content" ObjectID="_1664269798" r:id="rId573"/>
              </w:object>
            </w:r>
            <w:r w:rsidRPr="00765CCF">
              <w:rPr>
                <w:sz w:val="24"/>
              </w:rPr>
              <w:t xml:space="preserve">. Dùng êke kẻ đường thẳng </w:t>
            </w:r>
            <w:r w:rsidRPr="00765CCF">
              <w:rPr>
                <w:position w:val="-6"/>
                <w:sz w:val="24"/>
              </w:rPr>
              <w:object w:dxaOrig="200" w:dyaOrig="279" w14:anchorId="2CCEA6BD">
                <v:shape id="_x0000_i1386" type="#_x0000_t75" style="width:10.5pt;height:14.25pt" o:ole="">
                  <v:imagedata r:id="rId574" o:title=""/>
                </v:shape>
                <o:OLEObject Type="Embed" ProgID="Equation.DSMT4" ShapeID="_x0000_i1386" DrawAspect="Content" ObjectID="_1664269799" r:id="rId575"/>
              </w:object>
            </w:r>
            <w:r w:rsidRPr="00765CCF">
              <w:rPr>
                <w:sz w:val="24"/>
              </w:rPr>
              <w:t xml:space="preserve">vuông góc với </w:t>
            </w:r>
            <w:r w:rsidRPr="00765CCF">
              <w:rPr>
                <w:position w:val="-6"/>
                <w:sz w:val="24"/>
              </w:rPr>
              <w:object w:dxaOrig="220" w:dyaOrig="279" w14:anchorId="0EDF7C4D">
                <v:shape id="_x0000_i1387" type="#_x0000_t75" style="width:11.25pt;height:14.25pt" o:ole="">
                  <v:imagedata r:id="rId568" o:title=""/>
                </v:shape>
                <o:OLEObject Type="Embed" ProgID="Equation.DSMT4" ShapeID="_x0000_i1387" DrawAspect="Content" ObjectID="_1664269800" r:id="rId576"/>
              </w:object>
            </w:r>
            <w:r w:rsidRPr="00765CCF">
              <w:rPr>
                <w:sz w:val="24"/>
              </w:rPr>
              <w:t xml:space="preserve">tại </w:t>
            </w:r>
            <w:r w:rsidRPr="00765CCF">
              <w:rPr>
                <w:position w:val="-4"/>
                <w:sz w:val="24"/>
              </w:rPr>
              <w:object w:dxaOrig="240" w:dyaOrig="260" w14:anchorId="2EB04F12">
                <v:shape id="_x0000_i1388" type="#_x0000_t75" style="width:12pt;height:13.5pt" o:ole="">
                  <v:imagedata r:id="rId571" o:title=""/>
                </v:shape>
                <o:OLEObject Type="Embed" ProgID="Equation.DSMT4" ShapeID="_x0000_i1388" DrawAspect="Content" ObjectID="_1664269801" r:id="rId577"/>
              </w:object>
            </w:r>
            <w:r w:rsidRPr="00765CCF">
              <w:rPr>
                <w:sz w:val="24"/>
              </w:rPr>
              <w:t>.</w:t>
            </w:r>
          </w:p>
          <w:p w14:paraId="7AEA3BDC" w14:textId="77777777" w:rsidR="00F71090" w:rsidRPr="00765CCF" w:rsidRDefault="00F71090" w:rsidP="00765CCF">
            <w:pPr>
              <w:rPr>
                <w:sz w:val="24"/>
              </w:rPr>
            </w:pPr>
            <w:r w:rsidRPr="00765CCF">
              <w:rPr>
                <w:sz w:val="24"/>
              </w:rPr>
              <w:t xml:space="preserve">- Vẽ đường thẳng </w:t>
            </w:r>
            <w:r w:rsidRPr="00765CCF">
              <w:rPr>
                <w:position w:val="-6"/>
                <w:sz w:val="24"/>
              </w:rPr>
              <w:object w:dxaOrig="200" w:dyaOrig="220" w14:anchorId="3CD628C0">
                <v:shape id="_x0000_i1389" type="#_x0000_t75" style="width:10.5pt;height:11.25pt" o:ole="">
                  <v:imagedata r:id="rId564" o:title=""/>
                </v:shape>
                <o:OLEObject Type="Embed" ProgID="Equation.DSMT4" ShapeID="_x0000_i1389" DrawAspect="Content" ObjectID="_1664269802" r:id="rId578"/>
              </w:object>
            </w:r>
            <w:r w:rsidRPr="00765CCF">
              <w:rPr>
                <w:sz w:val="24"/>
              </w:rPr>
              <w:t xml:space="preserve"> đi qua điểm </w:t>
            </w:r>
            <w:r w:rsidRPr="00765CCF">
              <w:rPr>
                <w:position w:val="-6"/>
                <w:sz w:val="24"/>
              </w:rPr>
              <w:object w:dxaOrig="240" w:dyaOrig="279" w14:anchorId="7EE624F7">
                <v:shape id="_x0000_i1390" type="#_x0000_t75" style="width:12pt;height:14.25pt" o:ole="">
                  <v:imagedata r:id="rId566" o:title=""/>
                </v:shape>
                <o:OLEObject Type="Embed" ProgID="Equation.DSMT4" ShapeID="_x0000_i1390" DrawAspect="Content" ObjectID="_1664269803" r:id="rId579"/>
              </w:object>
            </w:r>
            <w:r w:rsidRPr="00765CCF">
              <w:rPr>
                <w:sz w:val="24"/>
              </w:rPr>
              <w:t xml:space="preserve">và song song với đường thẳng </w:t>
            </w:r>
            <w:r w:rsidRPr="00765CCF">
              <w:rPr>
                <w:position w:val="-6"/>
                <w:sz w:val="24"/>
              </w:rPr>
              <w:object w:dxaOrig="200" w:dyaOrig="279" w14:anchorId="5E25020D">
                <v:shape id="_x0000_i1391" type="#_x0000_t75" style="width:10.5pt;height:14.25pt" o:ole="">
                  <v:imagedata r:id="rId574" o:title=""/>
                </v:shape>
                <o:OLEObject Type="Embed" ProgID="Equation.DSMT4" ShapeID="_x0000_i1391" DrawAspect="Content" ObjectID="_1664269804" r:id="rId580"/>
              </w:object>
            </w:r>
            <w:r w:rsidRPr="00765CCF">
              <w:rPr>
                <w:sz w:val="24"/>
              </w:rPr>
              <w:t>.</w:t>
            </w:r>
          </w:p>
          <w:p w14:paraId="0707560B" w14:textId="77777777" w:rsidR="00F71090" w:rsidRPr="00765CCF" w:rsidRDefault="00F71090" w:rsidP="00765CCF">
            <w:pPr>
              <w:rPr>
                <w:sz w:val="24"/>
              </w:rPr>
            </w:pPr>
            <w:r w:rsidRPr="00765CCF">
              <w:rPr>
                <w:sz w:val="24"/>
              </w:rPr>
              <w:t xml:space="preserve">- Khi đó ta được </w:t>
            </w:r>
            <w:r w:rsidRPr="00765CCF">
              <w:rPr>
                <w:position w:val="-6"/>
                <w:sz w:val="24"/>
              </w:rPr>
              <w:object w:dxaOrig="620" w:dyaOrig="279" w14:anchorId="4CCCA355">
                <v:shape id="_x0000_i1392" type="#_x0000_t75" style="width:30.75pt;height:14.25pt" o:ole="">
                  <v:imagedata r:id="rId581" o:title=""/>
                </v:shape>
                <o:OLEObject Type="Embed" ProgID="Equation.DSMT4" ShapeID="_x0000_i1392" DrawAspect="Content" ObjectID="_1664269805" r:id="rId582"/>
              </w:object>
            </w:r>
            <w:r w:rsidRPr="00765CCF">
              <w:rPr>
                <w:sz w:val="24"/>
              </w:rPr>
              <w:t xml:space="preserve"> </w:t>
            </w:r>
          </w:p>
          <w:p w14:paraId="3F7CA5DC" w14:textId="562F2F5D" w:rsidR="00F71090" w:rsidRPr="00765CCF" w:rsidRDefault="00F95260" w:rsidP="00765CCF">
            <w:pPr>
              <w:rPr>
                <w:sz w:val="24"/>
              </w:rPr>
            </w:pPr>
            <w:r w:rsidRPr="00765CCF">
              <w:rPr>
                <w:noProof/>
                <w:sz w:val="24"/>
              </w:rPr>
              <w:drawing>
                <wp:inline distT="0" distB="0" distL="0" distR="0" wp14:anchorId="61A2E252" wp14:editId="0534D07E">
                  <wp:extent cx="1371600" cy="1647825"/>
                  <wp:effectExtent l="0" t="0" r="0" b="0"/>
                  <wp:docPr id="36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1371600" cy="1647825"/>
                          </a:xfrm>
                          <a:prstGeom prst="rect">
                            <a:avLst/>
                          </a:prstGeom>
                          <a:noFill/>
                          <a:ln>
                            <a:noFill/>
                          </a:ln>
                        </pic:spPr>
                      </pic:pic>
                    </a:graphicData>
                  </a:graphic>
                </wp:inline>
              </w:drawing>
            </w:r>
          </w:p>
        </w:tc>
      </w:tr>
    </w:tbl>
    <w:p w14:paraId="3F923AE3" w14:textId="77777777" w:rsidR="00F71090" w:rsidRDefault="00F71090" w:rsidP="00F71090">
      <w:pPr>
        <w:spacing w:line="254" w:lineRule="auto"/>
        <w:rPr>
          <w:sz w:val="24"/>
        </w:rPr>
      </w:pPr>
    </w:p>
    <w:p w14:paraId="67E9DFE4" w14:textId="77777777" w:rsidR="00F71090" w:rsidRPr="004A27D2" w:rsidRDefault="00F71090" w:rsidP="00F71090">
      <w:pPr>
        <w:spacing w:line="360" w:lineRule="auto"/>
        <w:rPr>
          <w:b/>
          <w:sz w:val="20"/>
        </w:rPr>
      </w:pPr>
      <w:r w:rsidRPr="004A27D2">
        <w:rPr>
          <w:sz w:val="24"/>
        </w:rPr>
        <w:t xml:space="preserve">* </w:t>
      </w:r>
      <w:r w:rsidRPr="004A27D2">
        <w:rPr>
          <w:b/>
          <w:sz w:val="24"/>
        </w:rPr>
        <w:t xml:space="preserve">Rút kinh nghiệm: </w:t>
      </w:r>
      <w:r w:rsidRPr="004A27D2">
        <w:rPr>
          <w:b/>
          <w:sz w:val="20"/>
        </w:rPr>
        <w:t>…………………………………………………………………………………………………...</w:t>
      </w:r>
    </w:p>
    <w:p w14:paraId="123F2E55" w14:textId="77777777" w:rsidR="00F71090" w:rsidRPr="004A27D2" w:rsidRDefault="00F71090" w:rsidP="00F71090">
      <w:pPr>
        <w:spacing w:line="360" w:lineRule="auto"/>
        <w:rPr>
          <w:b/>
          <w:sz w:val="20"/>
        </w:rPr>
      </w:pPr>
      <w:r w:rsidRPr="004A27D2">
        <w:rPr>
          <w:b/>
          <w:sz w:val="20"/>
        </w:rPr>
        <w:t>………………………………………………………………………………………………………………………………</w:t>
      </w:r>
    </w:p>
    <w:p w14:paraId="1CE13A10" w14:textId="77777777" w:rsidR="00F71090" w:rsidRDefault="00F71090" w:rsidP="00F71090">
      <w:pPr>
        <w:rPr>
          <w:sz w:val="24"/>
        </w:rPr>
      </w:pPr>
      <w:r>
        <w:rPr>
          <w:sz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F71090" w:rsidRPr="004A27D2" w14:paraId="7FE2E783" w14:textId="77777777" w:rsidTr="00765CCF">
        <w:tc>
          <w:tcPr>
            <w:tcW w:w="3209" w:type="dxa"/>
            <w:shd w:val="clear" w:color="auto" w:fill="auto"/>
          </w:tcPr>
          <w:p w14:paraId="077D40B9" w14:textId="77777777" w:rsidR="00F71090" w:rsidRPr="00765CCF" w:rsidRDefault="00F71090" w:rsidP="00765CCF">
            <w:pPr>
              <w:pStyle w:val="Heading1"/>
              <w:spacing w:before="100" w:beforeAutospacing="1" w:after="160"/>
              <w:rPr>
                <w:rFonts w:ascii="Times New Roman" w:hAnsi="Times New Roman"/>
                <w:sz w:val="24"/>
              </w:rPr>
            </w:pPr>
            <w:r w:rsidRPr="00765CCF">
              <w:rPr>
                <w:rFonts w:ascii="Times New Roman" w:hAnsi="Times New Roman"/>
                <w:sz w:val="24"/>
              </w:rPr>
              <w:t>Ngày soạn: ……………</w:t>
            </w:r>
          </w:p>
        </w:tc>
        <w:tc>
          <w:tcPr>
            <w:tcW w:w="3209" w:type="dxa"/>
            <w:shd w:val="clear" w:color="auto" w:fill="auto"/>
          </w:tcPr>
          <w:p w14:paraId="6B28A291" w14:textId="77777777" w:rsidR="00F71090" w:rsidRPr="00765CCF" w:rsidRDefault="00F71090" w:rsidP="00765CCF">
            <w:pPr>
              <w:rPr>
                <w:sz w:val="24"/>
              </w:rPr>
            </w:pPr>
            <w:r w:rsidRPr="00765CCF">
              <w:rPr>
                <w:sz w:val="24"/>
              </w:rPr>
              <w:t>Ngày dạy: ………………</w:t>
            </w:r>
          </w:p>
          <w:p w14:paraId="10F178B5" w14:textId="77777777" w:rsidR="00F71090" w:rsidRPr="00765CCF" w:rsidRDefault="00F71090" w:rsidP="00765CCF">
            <w:pPr>
              <w:rPr>
                <w:sz w:val="24"/>
              </w:rPr>
            </w:pPr>
          </w:p>
        </w:tc>
        <w:tc>
          <w:tcPr>
            <w:tcW w:w="3210" w:type="dxa"/>
            <w:shd w:val="clear" w:color="auto" w:fill="auto"/>
          </w:tcPr>
          <w:p w14:paraId="1AB07E1D" w14:textId="77777777" w:rsidR="00F71090" w:rsidRPr="00765CCF" w:rsidRDefault="00F71090" w:rsidP="00765CCF">
            <w:pPr>
              <w:rPr>
                <w:sz w:val="24"/>
              </w:rPr>
            </w:pPr>
            <w:r w:rsidRPr="00765CCF">
              <w:rPr>
                <w:sz w:val="24"/>
              </w:rPr>
              <w:t>Lớp: ……….. Tiết: …….</w:t>
            </w:r>
          </w:p>
        </w:tc>
      </w:tr>
    </w:tbl>
    <w:p w14:paraId="3ED889A5" w14:textId="77777777" w:rsidR="00F71090" w:rsidRPr="004A27D2" w:rsidRDefault="00F71090" w:rsidP="00F71090">
      <w:pPr>
        <w:jc w:val="center"/>
        <w:rPr>
          <w:sz w:val="24"/>
        </w:rPr>
      </w:pPr>
    </w:p>
    <w:p w14:paraId="14255EED" w14:textId="77777777" w:rsidR="00F71090" w:rsidRPr="004A27D2" w:rsidRDefault="00F71090" w:rsidP="00F71090">
      <w:pPr>
        <w:jc w:val="center"/>
        <w:rPr>
          <w:b/>
          <w:sz w:val="24"/>
        </w:rPr>
      </w:pPr>
      <w:r w:rsidRPr="004A27D2">
        <w:rPr>
          <w:b/>
          <w:sz w:val="24"/>
        </w:rPr>
        <w:t>Tiế</w:t>
      </w:r>
      <w:r>
        <w:rPr>
          <w:b/>
          <w:sz w:val="24"/>
        </w:rPr>
        <w:t>t 12</w:t>
      </w:r>
      <w:r w:rsidRPr="004A27D2">
        <w:rPr>
          <w:b/>
          <w:sz w:val="24"/>
        </w:rPr>
        <w:t xml:space="preserve">: </w:t>
      </w:r>
      <w:r>
        <w:rPr>
          <w:b/>
          <w:sz w:val="24"/>
        </w:rPr>
        <w:t>ĐỊNH LÍ</w:t>
      </w:r>
    </w:p>
    <w:p w14:paraId="78B777B8" w14:textId="77777777" w:rsidR="00F71090" w:rsidRPr="004A27D2" w:rsidRDefault="00F71090" w:rsidP="00F71090">
      <w:pPr>
        <w:rPr>
          <w:b/>
          <w:sz w:val="24"/>
        </w:rPr>
      </w:pPr>
      <w:r w:rsidRPr="004A27D2">
        <w:rPr>
          <w:b/>
          <w:sz w:val="24"/>
        </w:rPr>
        <w:t>I. MỤC TIÊU</w:t>
      </w:r>
    </w:p>
    <w:p w14:paraId="3178D4F1" w14:textId="77777777" w:rsidR="00F71090" w:rsidRPr="004A27D2" w:rsidRDefault="00F71090" w:rsidP="00F71090">
      <w:pPr>
        <w:rPr>
          <w:sz w:val="24"/>
        </w:rPr>
      </w:pPr>
      <w:r w:rsidRPr="004A27D2">
        <w:rPr>
          <w:sz w:val="24"/>
        </w:rPr>
        <w:t xml:space="preserve">Qua bài này giúp học sinh: </w:t>
      </w:r>
    </w:p>
    <w:p w14:paraId="038DE836" w14:textId="77777777" w:rsidR="00F71090" w:rsidRDefault="00F71090" w:rsidP="00F71090">
      <w:pPr>
        <w:rPr>
          <w:b/>
          <w:sz w:val="24"/>
        </w:rPr>
      </w:pPr>
      <w:r w:rsidRPr="004A27D2">
        <w:rPr>
          <w:b/>
          <w:sz w:val="24"/>
        </w:rPr>
        <w:t xml:space="preserve">1. Kiến thức: </w:t>
      </w:r>
    </w:p>
    <w:p w14:paraId="76121E1B" w14:textId="77777777" w:rsidR="00F71090" w:rsidRPr="003C24EF" w:rsidRDefault="00F71090" w:rsidP="00F71090">
      <w:pPr>
        <w:rPr>
          <w:sz w:val="24"/>
        </w:rPr>
      </w:pPr>
      <w:r>
        <w:rPr>
          <w:sz w:val="24"/>
        </w:rPr>
        <w:t>- Biết cấu trúc của một định lí (GT, KL). Biết cách chứng minh một định lí.</w:t>
      </w:r>
    </w:p>
    <w:p w14:paraId="3019DE62" w14:textId="77777777" w:rsidR="00F71090" w:rsidRDefault="00F71090" w:rsidP="00F71090">
      <w:pPr>
        <w:pStyle w:val="ListParagraph1"/>
        <w:spacing w:after="160" w:line="259" w:lineRule="auto"/>
        <w:ind w:left="0"/>
        <w:jc w:val="both"/>
        <w:rPr>
          <w:b/>
          <w:szCs w:val="24"/>
        </w:rPr>
      </w:pPr>
      <w:r w:rsidRPr="004A27D2">
        <w:rPr>
          <w:b/>
          <w:szCs w:val="24"/>
        </w:rPr>
        <w:t xml:space="preserve">2. Kỹ năng: </w:t>
      </w:r>
    </w:p>
    <w:p w14:paraId="6B7510B8" w14:textId="77777777" w:rsidR="00F71090" w:rsidRPr="003C24EF" w:rsidRDefault="00F71090" w:rsidP="00F71090">
      <w:pPr>
        <w:pStyle w:val="ListParagraph1"/>
        <w:spacing w:after="160" w:line="259" w:lineRule="auto"/>
        <w:ind w:left="0"/>
        <w:jc w:val="both"/>
        <w:rPr>
          <w:b/>
          <w:szCs w:val="24"/>
        </w:rPr>
      </w:pPr>
      <w:r>
        <w:rPr>
          <w:szCs w:val="24"/>
          <w:lang w:val="sv-SE"/>
        </w:rPr>
        <w:t xml:space="preserve">- </w:t>
      </w:r>
      <w:r w:rsidRPr="003C24EF">
        <w:rPr>
          <w:szCs w:val="24"/>
          <w:lang w:val="sv-SE"/>
        </w:rPr>
        <w:t>Biết đưa một định lí về dạng “Nếu … thì ...”. Làm quen với mệnh đề Lôgic:  p</w:t>
      </w:r>
      <w:r w:rsidRPr="003C24EF">
        <w:rPr>
          <w:szCs w:val="24"/>
        </w:rPr>
        <w:sym w:font="Symbol" w:char="F0DE"/>
      </w:r>
      <w:r w:rsidRPr="003C24EF">
        <w:rPr>
          <w:szCs w:val="24"/>
          <w:lang w:val="sv-SE"/>
        </w:rPr>
        <w:t>q</w:t>
      </w:r>
    </w:p>
    <w:p w14:paraId="050F48C0" w14:textId="77777777" w:rsidR="00F71090" w:rsidRPr="004A27D2" w:rsidRDefault="00F71090" w:rsidP="00F71090">
      <w:pPr>
        <w:rPr>
          <w:sz w:val="24"/>
        </w:rPr>
      </w:pPr>
      <w:r w:rsidRPr="004A27D2">
        <w:rPr>
          <w:b/>
          <w:sz w:val="24"/>
        </w:rPr>
        <w:t>3. Thái độ:</w:t>
      </w:r>
      <w:r w:rsidRPr="004A27D2">
        <w:rPr>
          <w:sz w:val="24"/>
        </w:rPr>
        <w:t xml:space="preserve"> Rèn thái độ cẩn thận, chính xác, trình bày khoa học. Nghiêm túc khi học tập.</w:t>
      </w:r>
    </w:p>
    <w:p w14:paraId="3666A26D" w14:textId="77777777" w:rsidR="00F71090" w:rsidRPr="004A27D2" w:rsidRDefault="00F71090" w:rsidP="00F71090">
      <w:pPr>
        <w:rPr>
          <w:b/>
          <w:sz w:val="24"/>
        </w:rPr>
      </w:pPr>
      <w:r w:rsidRPr="004A27D2">
        <w:rPr>
          <w:b/>
          <w:sz w:val="24"/>
        </w:rPr>
        <w:t>4. Định hướng năng lực, phẩm chất</w:t>
      </w:r>
    </w:p>
    <w:p w14:paraId="1A71FDAD" w14:textId="77777777" w:rsidR="00F71090" w:rsidRPr="004A27D2" w:rsidRDefault="00F71090" w:rsidP="00F71090">
      <w:pPr>
        <w:rPr>
          <w:sz w:val="24"/>
        </w:rPr>
      </w:pPr>
      <w:r w:rsidRPr="004A27D2">
        <w:rPr>
          <w:b/>
          <w:i/>
          <w:sz w:val="24"/>
        </w:rPr>
        <w:t>- Năng lực:</w:t>
      </w:r>
      <w:r w:rsidRPr="004A27D2">
        <w:rPr>
          <w:sz w:val="24"/>
        </w:rPr>
        <w:t xml:space="preserve"> Năng lực tự học, năng lực giải quyết vấn đề, năng lực hợp tác, năng lực ngôn ngữ, năng lực tự học.</w:t>
      </w:r>
    </w:p>
    <w:p w14:paraId="221D93AA" w14:textId="77777777" w:rsidR="00F71090" w:rsidRPr="004A27D2" w:rsidRDefault="00F71090" w:rsidP="00F71090">
      <w:pPr>
        <w:rPr>
          <w:sz w:val="24"/>
        </w:rPr>
      </w:pPr>
      <w:r w:rsidRPr="004A27D2">
        <w:rPr>
          <w:b/>
          <w:i/>
          <w:sz w:val="24"/>
        </w:rPr>
        <w:t>- Phẩm chất:</w:t>
      </w:r>
      <w:r w:rsidRPr="004A27D2">
        <w:rPr>
          <w:sz w:val="24"/>
        </w:rPr>
        <w:t xml:space="preserve"> Tự tin, tự chủ.</w:t>
      </w:r>
    </w:p>
    <w:p w14:paraId="63B6B4FA" w14:textId="77777777" w:rsidR="00F71090" w:rsidRPr="004A27D2" w:rsidRDefault="00F71090" w:rsidP="00F71090">
      <w:pPr>
        <w:rPr>
          <w:b/>
          <w:sz w:val="24"/>
        </w:rPr>
      </w:pPr>
      <w:r w:rsidRPr="004A27D2">
        <w:rPr>
          <w:b/>
          <w:sz w:val="24"/>
        </w:rPr>
        <w:t xml:space="preserve">II. CHUẨN BỊ </w:t>
      </w:r>
    </w:p>
    <w:p w14:paraId="7349BAF3" w14:textId="77777777" w:rsidR="00F71090" w:rsidRPr="004A27D2" w:rsidRDefault="00F71090" w:rsidP="00F71090">
      <w:pPr>
        <w:rPr>
          <w:sz w:val="24"/>
        </w:rPr>
      </w:pPr>
      <w:r w:rsidRPr="004A27D2">
        <w:rPr>
          <w:sz w:val="24"/>
        </w:rPr>
        <w:t>1. Giáo viên: Phấn màu, bảng phụ, thước thẳng, SGK, SBT</w:t>
      </w:r>
    </w:p>
    <w:p w14:paraId="6E95FE33" w14:textId="77777777" w:rsidR="00F71090" w:rsidRPr="004A27D2" w:rsidRDefault="00F71090" w:rsidP="00F71090">
      <w:pPr>
        <w:rPr>
          <w:sz w:val="24"/>
        </w:rPr>
      </w:pPr>
      <w:r w:rsidRPr="004A27D2">
        <w:rPr>
          <w:sz w:val="24"/>
        </w:rPr>
        <w:t>2. Học sinh: Đồ dùng học tập, đọc trước bài.</w:t>
      </w:r>
    </w:p>
    <w:p w14:paraId="0B45E989" w14:textId="77777777" w:rsidR="00F71090" w:rsidRPr="004A27D2" w:rsidRDefault="00F71090" w:rsidP="00F71090">
      <w:pPr>
        <w:rPr>
          <w:b/>
          <w:sz w:val="24"/>
        </w:rPr>
      </w:pPr>
      <w:r w:rsidRPr="004A27D2">
        <w:rPr>
          <w:b/>
          <w:sz w:val="24"/>
        </w:rPr>
        <w:t>III. TỔ CHỨC CÁC HOẠT ĐỘNG DẠY HỌC</w:t>
      </w:r>
    </w:p>
    <w:p w14:paraId="141CDBC1" w14:textId="77777777" w:rsidR="00F71090" w:rsidRPr="004A27D2" w:rsidRDefault="00F71090" w:rsidP="00F71090">
      <w:pPr>
        <w:rPr>
          <w:sz w:val="24"/>
        </w:rPr>
      </w:pPr>
      <w:r w:rsidRPr="004A27D2">
        <w:rPr>
          <w:sz w:val="24"/>
        </w:rPr>
        <w:t>1. Ổn định lớp: Kiểm tra sĩ số. (</w:t>
      </w:r>
      <w:r w:rsidRPr="004A27D2">
        <w:rPr>
          <w:b/>
          <w:sz w:val="24"/>
        </w:rPr>
        <w:t>1 phút</w:t>
      </w:r>
      <w:r w:rsidRPr="004A27D2">
        <w:rPr>
          <w:sz w:val="24"/>
        </w:rPr>
        <w:t>)</w:t>
      </w:r>
    </w:p>
    <w:p w14:paraId="32272A52" w14:textId="77777777" w:rsidR="00F71090" w:rsidRPr="004A27D2" w:rsidRDefault="00F71090" w:rsidP="00F71090">
      <w:pPr>
        <w:rPr>
          <w:sz w:val="24"/>
        </w:rPr>
      </w:pPr>
      <w:r w:rsidRPr="004A27D2">
        <w:rPr>
          <w:sz w:val="24"/>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F71090" w:rsidRPr="004A27D2" w14:paraId="22A024F2" w14:textId="77777777" w:rsidTr="00765CCF">
        <w:tc>
          <w:tcPr>
            <w:tcW w:w="3209" w:type="dxa"/>
            <w:shd w:val="clear" w:color="auto" w:fill="auto"/>
          </w:tcPr>
          <w:p w14:paraId="238F4FE7" w14:textId="77777777" w:rsidR="00F71090" w:rsidRPr="00765CCF" w:rsidRDefault="00F71090" w:rsidP="00765CCF">
            <w:pPr>
              <w:jc w:val="center"/>
              <w:rPr>
                <w:b/>
                <w:sz w:val="24"/>
              </w:rPr>
            </w:pPr>
            <w:r w:rsidRPr="00765CCF">
              <w:rPr>
                <w:b/>
                <w:sz w:val="24"/>
              </w:rPr>
              <w:t>Hoạt động của GV</w:t>
            </w:r>
          </w:p>
        </w:tc>
        <w:tc>
          <w:tcPr>
            <w:tcW w:w="3209" w:type="dxa"/>
            <w:shd w:val="clear" w:color="auto" w:fill="auto"/>
          </w:tcPr>
          <w:p w14:paraId="4BF908AA" w14:textId="77777777" w:rsidR="00F71090" w:rsidRPr="00765CCF" w:rsidRDefault="00F71090" w:rsidP="00765CCF">
            <w:pPr>
              <w:jc w:val="center"/>
              <w:rPr>
                <w:b/>
                <w:sz w:val="24"/>
              </w:rPr>
            </w:pPr>
            <w:r w:rsidRPr="00765CCF">
              <w:rPr>
                <w:b/>
                <w:sz w:val="24"/>
              </w:rPr>
              <w:t>Hoạt động của HS</w:t>
            </w:r>
          </w:p>
        </w:tc>
        <w:tc>
          <w:tcPr>
            <w:tcW w:w="3210" w:type="dxa"/>
            <w:shd w:val="clear" w:color="auto" w:fill="auto"/>
          </w:tcPr>
          <w:p w14:paraId="2BCE40FE" w14:textId="77777777" w:rsidR="00F71090" w:rsidRPr="00765CCF" w:rsidRDefault="00F71090" w:rsidP="00765CCF">
            <w:pPr>
              <w:jc w:val="center"/>
              <w:rPr>
                <w:b/>
                <w:sz w:val="24"/>
              </w:rPr>
            </w:pPr>
            <w:r w:rsidRPr="00765CCF">
              <w:rPr>
                <w:b/>
                <w:sz w:val="24"/>
              </w:rPr>
              <w:t>Nội dung</w:t>
            </w:r>
          </w:p>
        </w:tc>
      </w:tr>
      <w:tr w:rsidR="00F71090" w:rsidRPr="004A27D2" w14:paraId="16CE4EEA" w14:textId="77777777" w:rsidTr="00765CCF">
        <w:tc>
          <w:tcPr>
            <w:tcW w:w="9628" w:type="dxa"/>
            <w:gridSpan w:val="3"/>
            <w:shd w:val="clear" w:color="auto" w:fill="auto"/>
          </w:tcPr>
          <w:p w14:paraId="74B61521" w14:textId="77777777" w:rsidR="00F71090" w:rsidRPr="00765CCF" w:rsidRDefault="00F71090" w:rsidP="00765CCF">
            <w:pPr>
              <w:rPr>
                <w:b/>
                <w:sz w:val="24"/>
              </w:rPr>
            </w:pPr>
            <w:r w:rsidRPr="00765CCF">
              <w:rPr>
                <w:b/>
                <w:sz w:val="24"/>
              </w:rPr>
              <w:t>A. Hoạt động khởi động (5 phút)</w:t>
            </w:r>
          </w:p>
          <w:p w14:paraId="08557C31" w14:textId="77777777" w:rsidR="00F71090" w:rsidRPr="00765CCF" w:rsidRDefault="00F71090" w:rsidP="00765CCF">
            <w:pPr>
              <w:rPr>
                <w:sz w:val="24"/>
              </w:rPr>
            </w:pPr>
            <w:r w:rsidRPr="00765CCF">
              <w:rPr>
                <w:b/>
                <w:i/>
                <w:sz w:val="24"/>
              </w:rPr>
              <w:t>Mục tiêu:</w:t>
            </w:r>
            <w:r w:rsidRPr="00765CCF">
              <w:rPr>
                <w:sz w:val="24"/>
              </w:rPr>
              <w:t xml:space="preserve"> Giúp HS làm quen với câu có dạng “Nếu … thì …”</w:t>
            </w:r>
          </w:p>
          <w:p w14:paraId="528A182D" w14:textId="77777777" w:rsidR="00F71090" w:rsidRPr="00765CCF" w:rsidRDefault="00F71090" w:rsidP="00765CCF">
            <w:pPr>
              <w:rPr>
                <w:sz w:val="24"/>
              </w:rPr>
            </w:pPr>
            <w:r w:rsidRPr="00765CCF">
              <w:rPr>
                <w:b/>
                <w:i/>
                <w:sz w:val="24"/>
              </w:rPr>
              <w:t>Phương pháp:</w:t>
            </w:r>
            <w:r w:rsidRPr="00765CCF">
              <w:rPr>
                <w:sz w:val="24"/>
              </w:rPr>
              <w:t xml:space="preserve"> Tổ chức trò chơi</w:t>
            </w:r>
          </w:p>
        </w:tc>
      </w:tr>
      <w:tr w:rsidR="00F71090" w:rsidRPr="004A27D2" w14:paraId="564D7F54" w14:textId="77777777" w:rsidTr="00765CCF">
        <w:tc>
          <w:tcPr>
            <w:tcW w:w="3209" w:type="dxa"/>
            <w:shd w:val="clear" w:color="auto" w:fill="auto"/>
          </w:tcPr>
          <w:p w14:paraId="03B63550" w14:textId="77777777" w:rsidR="00F71090" w:rsidRPr="00765CCF" w:rsidRDefault="00F71090" w:rsidP="00765CCF">
            <w:pPr>
              <w:rPr>
                <w:sz w:val="24"/>
              </w:rPr>
            </w:pPr>
            <w:r w:rsidRPr="00765CCF">
              <w:rPr>
                <w:sz w:val="24"/>
              </w:rPr>
              <w:t>- Yêu cầu HS hoạt động nhóm, đối đáp với nhau. Một bạn của nhóm này đọc “Nếu …” , các nhóm khác sẽ điền tiếp vào câu sau “thì …”.</w:t>
            </w:r>
          </w:p>
          <w:p w14:paraId="0027EA6D" w14:textId="77777777" w:rsidR="00F71090" w:rsidRPr="00765CCF" w:rsidRDefault="00F71090" w:rsidP="00765CCF">
            <w:pPr>
              <w:rPr>
                <w:sz w:val="24"/>
              </w:rPr>
            </w:pPr>
            <w:r w:rsidRPr="00765CCF">
              <w:rPr>
                <w:sz w:val="24"/>
              </w:rPr>
              <w:t>Ví dụ: Nếu chuồn chuồn bay thấp thì trời mưa”.</w:t>
            </w:r>
          </w:p>
          <w:p w14:paraId="1658F918" w14:textId="77777777" w:rsidR="00F71090" w:rsidRPr="00765CCF" w:rsidRDefault="00F71090" w:rsidP="00765CCF">
            <w:pPr>
              <w:rPr>
                <w:sz w:val="24"/>
              </w:rPr>
            </w:pPr>
          </w:p>
          <w:p w14:paraId="6E58C89D" w14:textId="77777777" w:rsidR="00F71090" w:rsidRPr="00765CCF" w:rsidRDefault="00F71090" w:rsidP="00765CCF">
            <w:pPr>
              <w:rPr>
                <w:sz w:val="24"/>
              </w:rPr>
            </w:pPr>
            <w:r w:rsidRPr="00765CCF">
              <w:rPr>
                <w:sz w:val="24"/>
              </w:rPr>
              <w:t>- Điền tiếp vào các câu sau:</w:t>
            </w:r>
          </w:p>
          <w:p w14:paraId="5F150E66" w14:textId="77777777" w:rsidR="00F71090" w:rsidRPr="00765CCF" w:rsidRDefault="00F71090" w:rsidP="00765CCF">
            <w:pPr>
              <w:rPr>
                <w:sz w:val="24"/>
              </w:rPr>
            </w:pPr>
            <w:r w:rsidRPr="00765CCF">
              <w:rPr>
                <w:sz w:val="24"/>
              </w:rPr>
              <w:t>“Nếu hai góc đối đỉnh thì …”</w:t>
            </w:r>
          </w:p>
          <w:p w14:paraId="45D64987" w14:textId="77777777" w:rsidR="00F71090" w:rsidRPr="00765CCF" w:rsidRDefault="00F71090" w:rsidP="00765CCF">
            <w:pPr>
              <w:rPr>
                <w:sz w:val="24"/>
              </w:rPr>
            </w:pPr>
            <w:r w:rsidRPr="00765CCF">
              <w:rPr>
                <w:sz w:val="24"/>
              </w:rPr>
              <w:t>“Nếu hai đường thẳng cùng … thì chúng song song”</w:t>
            </w:r>
          </w:p>
        </w:tc>
        <w:tc>
          <w:tcPr>
            <w:tcW w:w="3209" w:type="dxa"/>
            <w:shd w:val="clear" w:color="auto" w:fill="auto"/>
          </w:tcPr>
          <w:p w14:paraId="48CF9E27" w14:textId="77777777" w:rsidR="00F71090" w:rsidRPr="00765CCF" w:rsidRDefault="00F71090" w:rsidP="00765CCF">
            <w:pPr>
              <w:rPr>
                <w:sz w:val="24"/>
              </w:rPr>
            </w:pPr>
            <w:r w:rsidRPr="00765CCF">
              <w:rPr>
                <w:sz w:val="24"/>
              </w:rPr>
              <w:t>- HS trao đổi, thực hiện yêu cầu của GV.</w:t>
            </w:r>
          </w:p>
          <w:p w14:paraId="5FF31D66" w14:textId="77777777" w:rsidR="00F71090" w:rsidRPr="00765CCF" w:rsidRDefault="00F71090" w:rsidP="00765CCF">
            <w:pPr>
              <w:rPr>
                <w:sz w:val="24"/>
              </w:rPr>
            </w:pPr>
          </w:p>
          <w:p w14:paraId="0CBBCD17" w14:textId="77777777" w:rsidR="00F71090" w:rsidRPr="00765CCF" w:rsidRDefault="00F71090" w:rsidP="00765CCF">
            <w:pPr>
              <w:rPr>
                <w:sz w:val="24"/>
              </w:rPr>
            </w:pPr>
          </w:p>
          <w:p w14:paraId="1BB7A893" w14:textId="77777777" w:rsidR="00F71090" w:rsidRPr="00765CCF" w:rsidRDefault="00F71090" w:rsidP="00765CCF">
            <w:pPr>
              <w:rPr>
                <w:sz w:val="24"/>
              </w:rPr>
            </w:pPr>
          </w:p>
          <w:p w14:paraId="6FCAD23C" w14:textId="77777777" w:rsidR="00F71090" w:rsidRPr="00765CCF" w:rsidRDefault="00F71090" w:rsidP="00765CCF">
            <w:pPr>
              <w:rPr>
                <w:sz w:val="24"/>
              </w:rPr>
            </w:pPr>
          </w:p>
          <w:p w14:paraId="52F048E6" w14:textId="77777777" w:rsidR="00F71090" w:rsidRPr="00765CCF" w:rsidRDefault="00F71090" w:rsidP="00765CCF">
            <w:pPr>
              <w:rPr>
                <w:sz w:val="24"/>
              </w:rPr>
            </w:pPr>
          </w:p>
          <w:p w14:paraId="67297831" w14:textId="77777777" w:rsidR="00F71090" w:rsidRPr="00765CCF" w:rsidRDefault="00F71090" w:rsidP="00765CCF">
            <w:pPr>
              <w:rPr>
                <w:sz w:val="24"/>
              </w:rPr>
            </w:pPr>
          </w:p>
          <w:p w14:paraId="3CF4EB6F" w14:textId="77777777" w:rsidR="00F71090" w:rsidRPr="00765CCF" w:rsidRDefault="00F71090" w:rsidP="00765CCF">
            <w:pPr>
              <w:rPr>
                <w:sz w:val="24"/>
              </w:rPr>
            </w:pPr>
            <w:r w:rsidRPr="00765CCF">
              <w:rPr>
                <w:sz w:val="24"/>
              </w:rPr>
              <w:t>- Nhớ lại kiến thức đã học để điền vào chỗ trống.</w:t>
            </w:r>
          </w:p>
        </w:tc>
        <w:tc>
          <w:tcPr>
            <w:tcW w:w="3210" w:type="dxa"/>
            <w:shd w:val="clear" w:color="auto" w:fill="auto"/>
          </w:tcPr>
          <w:p w14:paraId="1AF8CFED" w14:textId="77777777" w:rsidR="00F71090" w:rsidRPr="00765CCF" w:rsidRDefault="00F71090" w:rsidP="00765CCF">
            <w:pPr>
              <w:rPr>
                <w:sz w:val="24"/>
              </w:rPr>
            </w:pPr>
          </w:p>
        </w:tc>
      </w:tr>
      <w:tr w:rsidR="00F71090" w:rsidRPr="004A27D2" w14:paraId="136BABD5" w14:textId="77777777" w:rsidTr="00765CCF">
        <w:tc>
          <w:tcPr>
            <w:tcW w:w="9628" w:type="dxa"/>
            <w:gridSpan w:val="3"/>
            <w:shd w:val="clear" w:color="auto" w:fill="auto"/>
          </w:tcPr>
          <w:p w14:paraId="761A973F" w14:textId="77777777" w:rsidR="00F71090" w:rsidRPr="00765CCF" w:rsidRDefault="00F71090" w:rsidP="00765CCF">
            <w:pPr>
              <w:rPr>
                <w:b/>
                <w:sz w:val="24"/>
              </w:rPr>
            </w:pPr>
            <w:r w:rsidRPr="00765CCF">
              <w:rPr>
                <w:b/>
                <w:sz w:val="24"/>
              </w:rPr>
              <w:t>B.  Hoạt động hình thành kiến thức.</w:t>
            </w:r>
          </w:p>
          <w:p w14:paraId="75295501" w14:textId="77777777" w:rsidR="00F71090" w:rsidRPr="00765CCF" w:rsidRDefault="00F71090" w:rsidP="00765CCF">
            <w:pPr>
              <w:rPr>
                <w:b/>
                <w:sz w:val="24"/>
              </w:rPr>
            </w:pPr>
            <w:r w:rsidRPr="00765CCF">
              <w:rPr>
                <w:b/>
                <w:sz w:val="24"/>
              </w:rPr>
              <w:t>Hoạt động 1: Tìm hiểu về định lí (10 phút)</w:t>
            </w:r>
          </w:p>
          <w:p w14:paraId="4DAEF0C9" w14:textId="77777777" w:rsidR="00F71090" w:rsidRPr="00765CCF" w:rsidRDefault="00F71090" w:rsidP="00765CCF">
            <w:pPr>
              <w:rPr>
                <w:sz w:val="24"/>
              </w:rPr>
            </w:pPr>
            <w:r w:rsidRPr="00765CCF">
              <w:rPr>
                <w:b/>
                <w:i/>
                <w:sz w:val="24"/>
              </w:rPr>
              <w:t>Mục tiêu</w:t>
            </w:r>
            <w:r w:rsidRPr="00765CCF">
              <w:rPr>
                <w:sz w:val="24"/>
              </w:rPr>
              <w:t>: Hiểu được thế nào là một định lí, biết phát biểu định lí, biết cấu trúc của một định lí.</w:t>
            </w:r>
          </w:p>
          <w:p w14:paraId="4B583EBD" w14:textId="77777777" w:rsidR="00F71090" w:rsidRPr="00765CCF" w:rsidRDefault="00F71090" w:rsidP="00765CCF">
            <w:pPr>
              <w:rPr>
                <w:sz w:val="24"/>
              </w:rPr>
            </w:pPr>
            <w:r w:rsidRPr="00765CCF">
              <w:rPr>
                <w:b/>
                <w:i/>
                <w:sz w:val="24"/>
              </w:rPr>
              <w:t>Phương pháp:</w:t>
            </w:r>
            <w:r w:rsidRPr="00765CCF">
              <w:rPr>
                <w:sz w:val="24"/>
              </w:rPr>
              <w:t xml:space="preserve"> Vấn đáp, hoạt động cá nhân.</w:t>
            </w:r>
          </w:p>
        </w:tc>
      </w:tr>
      <w:tr w:rsidR="00F71090" w:rsidRPr="004A27D2" w14:paraId="64167B4C" w14:textId="77777777" w:rsidTr="00765CCF">
        <w:tc>
          <w:tcPr>
            <w:tcW w:w="3209" w:type="dxa"/>
            <w:shd w:val="clear" w:color="auto" w:fill="auto"/>
          </w:tcPr>
          <w:p w14:paraId="24ABD5AF" w14:textId="77777777" w:rsidR="00F71090" w:rsidRPr="00765CCF" w:rsidRDefault="00F71090" w:rsidP="00765CCF">
            <w:pPr>
              <w:rPr>
                <w:sz w:val="24"/>
              </w:rPr>
            </w:pPr>
          </w:p>
          <w:p w14:paraId="6F31631A" w14:textId="77777777" w:rsidR="00F71090" w:rsidRPr="00765CCF" w:rsidRDefault="00F71090" w:rsidP="00765CCF">
            <w:pPr>
              <w:rPr>
                <w:sz w:val="24"/>
              </w:rPr>
            </w:pPr>
            <w:r w:rsidRPr="00765CCF">
              <w:rPr>
                <w:sz w:val="24"/>
              </w:rPr>
              <w:t>- Từ hoạt động khởi động, GV giới thiệu về định lí.</w:t>
            </w:r>
          </w:p>
          <w:p w14:paraId="54B3D60E" w14:textId="77777777" w:rsidR="00F71090" w:rsidRPr="00765CCF" w:rsidRDefault="00F71090" w:rsidP="00765CCF">
            <w:pPr>
              <w:rPr>
                <w:sz w:val="24"/>
              </w:rPr>
            </w:pPr>
            <w:r w:rsidRPr="00765CCF">
              <w:rPr>
                <w:sz w:val="24"/>
              </w:rPr>
              <w:t xml:space="preserve">- Câu “ Có một và chỉ một đường thẳng đi qua một điểm và vuông góc với một đường </w:t>
            </w:r>
            <w:r w:rsidRPr="00765CCF">
              <w:rPr>
                <w:sz w:val="24"/>
              </w:rPr>
              <w:lastRenderedPageBreak/>
              <w:t>thẳng cho trước” có phải là định lí không?</w:t>
            </w:r>
          </w:p>
          <w:p w14:paraId="1227A96F" w14:textId="77777777" w:rsidR="00F71090" w:rsidRPr="00765CCF" w:rsidRDefault="00F71090" w:rsidP="00765CCF">
            <w:pPr>
              <w:rPr>
                <w:sz w:val="24"/>
              </w:rPr>
            </w:pPr>
            <w:r w:rsidRPr="00765CCF">
              <w:rPr>
                <w:sz w:val="24"/>
              </w:rPr>
              <w:t>- Yêu cầu HS lấy ví dụ.</w:t>
            </w:r>
          </w:p>
          <w:p w14:paraId="169BD2B4" w14:textId="77777777" w:rsidR="00F71090" w:rsidRPr="00765CCF" w:rsidRDefault="00F71090" w:rsidP="00765CCF">
            <w:pPr>
              <w:rPr>
                <w:sz w:val="24"/>
              </w:rPr>
            </w:pPr>
            <w:r w:rsidRPr="00765CCF">
              <w:rPr>
                <w:sz w:val="24"/>
              </w:rPr>
              <w:t>- Từ ví dụ, GV chỉ rõ cho HS thấy cấu trúc của một định lí.</w:t>
            </w:r>
          </w:p>
          <w:p w14:paraId="72EF12E3" w14:textId="77777777" w:rsidR="00F71090" w:rsidRPr="00765CCF" w:rsidRDefault="00F71090" w:rsidP="00765CCF">
            <w:pPr>
              <w:rPr>
                <w:sz w:val="24"/>
              </w:rPr>
            </w:pPr>
          </w:p>
          <w:p w14:paraId="58B483F4" w14:textId="77777777" w:rsidR="00F71090" w:rsidRPr="00765CCF" w:rsidRDefault="00F71090" w:rsidP="00765CCF">
            <w:pPr>
              <w:rPr>
                <w:sz w:val="24"/>
              </w:rPr>
            </w:pPr>
            <w:r w:rsidRPr="00765CCF">
              <w:rPr>
                <w:sz w:val="24"/>
              </w:rPr>
              <w:t>- Yêu cầu HS thực hiện ?2</w:t>
            </w:r>
          </w:p>
        </w:tc>
        <w:tc>
          <w:tcPr>
            <w:tcW w:w="3209" w:type="dxa"/>
            <w:shd w:val="clear" w:color="auto" w:fill="auto"/>
          </w:tcPr>
          <w:p w14:paraId="2036FA4A" w14:textId="77777777" w:rsidR="00F71090" w:rsidRPr="00765CCF" w:rsidRDefault="00F71090" w:rsidP="00765CCF">
            <w:pPr>
              <w:rPr>
                <w:sz w:val="24"/>
              </w:rPr>
            </w:pPr>
          </w:p>
          <w:p w14:paraId="782CA9C5" w14:textId="77777777" w:rsidR="00F71090" w:rsidRPr="00765CCF" w:rsidRDefault="00F71090" w:rsidP="00765CCF">
            <w:pPr>
              <w:rPr>
                <w:sz w:val="24"/>
              </w:rPr>
            </w:pPr>
            <w:r w:rsidRPr="00765CCF">
              <w:rPr>
                <w:sz w:val="24"/>
              </w:rPr>
              <w:t>- HS lắng nghe</w:t>
            </w:r>
          </w:p>
          <w:p w14:paraId="6479CFF1" w14:textId="77777777" w:rsidR="00F71090" w:rsidRPr="00765CCF" w:rsidRDefault="00F71090" w:rsidP="00765CCF">
            <w:pPr>
              <w:rPr>
                <w:sz w:val="24"/>
              </w:rPr>
            </w:pPr>
          </w:p>
          <w:p w14:paraId="302B479D" w14:textId="77777777" w:rsidR="00F71090" w:rsidRPr="00765CCF" w:rsidRDefault="00F71090" w:rsidP="00765CCF">
            <w:pPr>
              <w:rPr>
                <w:sz w:val="24"/>
              </w:rPr>
            </w:pPr>
            <w:r w:rsidRPr="00765CCF">
              <w:rPr>
                <w:sz w:val="24"/>
              </w:rPr>
              <w:t xml:space="preserve">- Không. </w:t>
            </w:r>
          </w:p>
          <w:p w14:paraId="07671D91" w14:textId="77777777" w:rsidR="00F71090" w:rsidRPr="00765CCF" w:rsidRDefault="00F71090" w:rsidP="00765CCF">
            <w:pPr>
              <w:rPr>
                <w:sz w:val="24"/>
              </w:rPr>
            </w:pPr>
          </w:p>
          <w:p w14:paraId="19E5FAC0" w14:textId="77777777" w:rsidR="00F71090" w:rsidRPr="00765CCF" w:rsidRDefault="00F71090" w:rsidP="00765CCF">
            <w:pPr>
              <w:rPr>
                <w:sz w:val="24"/>
              </w:rPr>
            </w:pPr>
          </w:p>
          <w:p w14:paraId="26D15EA2" w14:textId="77777777" w:rsidR="00F71090" w:rsidRPr="00765CCF" w:rsidRDefault="00F71090" w:rsidP="00765CCF">
            <w:pPr>
              <w:rPr>
                <w:sz w:val="24"/>
              </w:rPr>
            </w:pPr>
          </w:p>
          <w:p w14:paraId="4928403F" w14:textId="77777777" w:rsidR="00F71090" w:rsidRPr="00765CCF" w:rsidRDefault="00F71090" w:rsidP="00765CCF">
            <w:pPr>
              <w:rPr>
                <w:sz w:val="24"/>
              </w:rPr>
            </w:pPr>
          </w:p>
          <w:p w14:paraId="28359119" w14:textId="77777777" w:rsidR="00F71090" w:rsidRPr="00765CCF" w:rsidRDefault="00F71090" w:rsidP="00765CCF">
            <w:pPr>
              <w:rPr>
                <w:sz w:val="24"/>
              </w:rPr>
            </w:pPr>
            <w:r w:rsidRPr="00765CCF">
              <w:rPr>
                <w:sz w:val="24"/>
              </w:rPr>
              <w:t>- HS lấy ví dụ.</w:t>
            </w:r>
          </w:p>
          <w:p w14:paraId="2A0C2840" w14:textId="77777777" w:rsidR="00F71090" w:rsidRPr="00765CCF" w:rsidRDefault="00F71090" w:rsidP="00765CCF">
            <w:pPr>
              <w:rPr>
                <w:sz w:val="24"/>
              </w:rPr>
            </w:pPr>
            <w:r w:rsidRPr="00765CCF">
              <w:rPr>
                <w:sz w:val="24"/>
              </w:rPr>
              <w:t>- HS quan sát.</w:t>
            </w:r>
          </w:p>
          <w:p w14:paraId="2F70F39F" w14:textId="77777777" w:rsidR="00F71090" w:rsidRPr="00765CCF" w:rsidRDefault="00F71090" w:rsidP="00765CCF">
            <w:pPr>
              <w:rPr>
                <w:sz w:val="24"/>
              </w:rPr>
            </w:pPr>
          </w:p>
          <w:p w14:paraId="1B3EE278" w14:textId="77777777" w:rsidR="00F71090" w:rsidRPr="00765CCF" w:rsidRDefault="00F71090" w:rsidP="00765CCF">
            <w:pPr>
              <w:rPr>
                <w:sz w:val="24"/>
              </w:rPr>
            </w:pPr>
          </w:p>
          <w:p w14:paraId="5682E8EA" w14:textId="77777777" w:rsidR="00F71090" w:rsidRPr="00765CCF" w:rsidRDefault="00F71090" w:rsidP="00765CCF">
            <w:pPr>
              <w:rPr>
                <w:sz w:val="24"/>
              </w:rPr>
            </w:pPr>
            <w:r w:rsidRPr="00765CCF">
              <w:rPr>
                <w:sz w:val="24"/>
              </w:rPr>
              <w:t>HS hoạt động cá nhân thực hiện ?2.</w:t>
            </w:r>
          </w:p>
          <w:p w14:paraId="772E323F" w14:textId="77777777" w:rsidR="00F71090" w:rsidRPr="00765CCF" w:rsidRDefault="00F71090" w:rsidP="00765CCF">
            <w:pPr>
              <w:rPr>
                <w:sz w:val="24"/>
              </w:rPr>
            </w:pPr>
          </w:p>
          <w:p w14:paraId="424A818A" w14:textId="77777777" w:rsidR="00F71090" w:rsidRPr="00765CCF" w:rsidRDefault="00F71090" w:rsidP="00765CCF">
            <w:pPr>
              <w:rPr>
                <w:sz w:val="24"/>
              </w:rPr>
            </w:pPr>
          </w:p>
        </w:tc>
        <w:tc>
          <w:tcPr>
            <w:tcW w:w="3210" w:type="dxa"/>
            <w:shd w:val="clear" w:color="auto" w:fill="auto"/>
          </w:tcPr>
          <w:p w14:paraId="3F585F47" w14:textId="77777777" w:rsidR="00F71090" w:rsidRPr="00765CCF" w:rsidRDefault="00F71090" w:rsidP="00765CCF">
            <w:pPr>
              <w:rPr>
                <w:b/>
                <w:sz w:val="24"/>
              </w:rPr>
            </w:pPr>
            <w:r w:rsidRPr="00765CCF">
              <w:rPr>
                <w:b/>
                <w:sz w:val="24"/>
              </w:rPr>
              <w:lastRenderedPageBreak/>
              <w:t>1. Định lí</w:t>
            </w:r>
          </w:p>
          <w:p w14:paraId="3C4BFFF5" w14:textId="77777777" w:rsidR="00F71090" w:rsidRPr="00765CCF" w:rsidRDefault="00F71090" w:rsidP="00765CCF">
            <w:pPr>
              <w:rPr>
                <w:sz w:val="24"/>
              </w:rPr>
            </w:pPr>
            <w:r w:rsidRPr="00765CCF">
              <w:rPr>
                <w:sz w:val="24"/>
              </w:rPr>
              <w:t>- Định lí là một khẳng định được suy ra từ những khẳng định đúng.</w:t>
            </w:r>
          </w:p>
          <w:p w14:paraId="4AA739B0" w14:textId="77777777" w:rsidR="00F71090" w:rsidRPr="00765CCF" w:rsidRDefault="00F71090" w:rsidP="00765CCF">
            <w:pPr>
              <w:rPr>
                <w:sz w:val="24"/>
              </w:rPr>
            </w:pPr>
            <w:r w:rsidRPr="00765CCF">
              <w:rPr>
                <w:sz w:val="24"/>
              </w:rPr>
              <w:t>Ví dụ: Ta có định lí: “Hai góc đối đỉnh thì bằng nhau”</w:t>
            </w:r>
          </w:p>
          <w:p w14:paraId="0C5CED0F" w14:textId="77777777" w:rsidR="00F71090" w:rsidRPr="00765CCF" w:rsidRDefault="00F71090" w:rsidP="00765CCF">
            <w:pPr>
              <w:rPr>
                <w:sz w:val="24"/>
              </w:rPr>
            </w:pPr>
          </w:p>
          <w:p w14:paraId="63FEFCF0" w14:textId="77777777" w:rsidR="00F71090" w:rsidRPr="00765CCF" w:rsidRDefault="00F71090" w:rsidP="00765CCF">
            <w:pPr>
              <w:rPr>
                <w:sz w:val="24"/>
              </w:rPr>
            </w:pPr>
          </w:p>
          <w:p w14:paraId="483A6EA2" w14:textId="77777777" w:rsidR="00F71090" w:rsidRPr="00765CCF" w:rsidRDefault="00F71090" w:rsidP="00765CCF">
            <w:pPr>
              <w:rPr>
                <w:sz w:val="24"/>
              </w:rPr>
            </w:pPr>
          </w:p>
          <w:p w14:paraId="04B328D4" w14:textId="77777777" w:rsidR="00F71090" w:rsidRPr="00765CCF" w:rsidRDefault="00F71090" w:rsidP="00765CCF">
            <w:pPr>
              <w:rPr>
                <w:sz w:val="24"/>
              </w:rPr>
            </w:pPr>
            <w:r w:rsidRPr="00765CCF">
              <w:rPr>
                <w:sz w:val="24"/>
              </w:rPr>
              <w:t>- Một định lí gồm 2 phần:</w:t>
            </w:r>
          </w:p>
          <w:p w14:paraId="6831F6AC" w14:textId="77777777" w:rsidR="00F71090" w:rsidRPr="00765CCF" w:rsidRDefault="00F71090" w:rsidP="00765CCF">
            <w:pPr>
              <w:rPr>
                <w:sz w:val="24"/>
              </w:rPr>
            </w:pPr>
            <w:r w:rsidRPr="00765CCF">
              <w:rPr>
                <w:sz w:val="24"/>
              </w:rPr>
              <w:t>+ Giả thiết (GT)</w:t>
            </w:r>
          </w:p>
          <w:p w14:paraId="5FD12463" w14:textId="77777777" w:rsidR="00F71090" w:rsidRPr="00765CCF" w:rsidRDefault="00F71090" w:rsidP="00765CCF">
            <w:pPr>
              <w:rPr>
                <w:sz w:val="24"/>
              </w:rPr>
            </w:pPr>
            <w:r w:rsidRPr="00765CCF">
              <w:rPr>
                <w:sz w:val="24"/>
              </w:rPr>
              <w:t>+ Kết luận  (KL)</w:t>
            </w:r>
          </w:p>
          <w:p w14:paraId="756DC620" w14:textId="77777777" w:rsidR="00F71090" w:rsidRPr="00765CCF" w:rsidRDefault="00F71090" w:rsidP="00765CCF">
            <w:pPr>
              <w:rPr>
                <w:sz w:val="24"/>
              </w:rPr>
            </w:pPr>
            <w:r w:rsidRPr="00765CCF">
              <w:rPr>
                <w:sz w:val="24"/>
              </w:rPr>
              <w:t>?2.</w:t>
            </w:r>
          </w:p>
          <w:p w14:paraId="0F56A381" w14:textId="77777777" w:rsidR="00F71090" w:rsidRPr="00765CCF" w:rsidRDefault="00F71090" w:rsidP="00765CCF">
            <w:pPr>
              <w:rPr>
                <w:sz w:val="24"/>
              </w:rPr>
            </w:pPr>
            <w:r w:rsidRPr="00765CCF">
              <w:rPr>
                <w:sz w:val="24"/>
              </w:rPr>
              <w:t>a) GT: hai đường thẳng phân biệt cùng song song với đường thẳng thứ ba</w:t>
            </w:r>
          </w:p>
          <w:p w14:paraId="09CB324E" w14:textId="6A51ECBC" w:rsidR="00F71090" w:rsidRPr="00765CCF" w:rsidRDefault="00F95260" w:rsidP="00765CCF">
            <w:pPr>
              <w:rPr>
                <w:sz w:val="24"/>
              </w:rPr>
            </w:pPr>
            <w:r>
              <w:rPr>
                <w:noProof/>
              </w:rPr>
              <w:drawing>
                <wp:anchor distT="0" distB="0" distL="114300" distR="114300" simplePos="0" relativeHeight="251606528" behindDoc="0" locked="0" layoutInCell="1" allowOverlap="1" wp14:anchorId="4F3EDA77" wp14:editId="759B8533">
                  <wp:simplePos x="0" y="0"/>
                  <wp:positionH relativeFrom="column">
                    <wp:posOffset>400050</wp:posOffset>
                  </wp:positionH>
                  <wp:positionV relativeFrom="paragraph">
                    <wp:posOffset>387985</wp:posOffset>
                  </wp:positionV>
                  <wp:extent cx="1398270" cy="849630"/>
                  <wp:effectExtent l="0" t="0" r="0" b="0"/>
                  <wp:wrapSquare wrapText="bothSides"/>
                  <wp:docPr id="36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1398270" cy="849630"/>
                          </a:xfrm>
                          <a:prstGeom prst="rect">
                            <a:avLst/>
                          </a:prstGeom>
                          <a:noFill/>
                          <a:ln>
                            <a:noFill/>
                          </a:ln>
                        </pic:spPr>
                      </pic:pic>
                    </a:graphicData>
                  </a:graphic>
                  <wp14:sizeRelH relativeFrom="page">
                    <wp14:pctWidth>0</wp14:pctWidth>
                  </wp14:sizeRelH>
                  <wp14:sizeRelV relativeFrom="page">
                    <wp14:pctHeight>0</wp14:pctHeight>
                  </wp14:sizeRelV>
                </wp:anchor>
              </w:drawing>
            </w:r>
            <w:r w:rsidR="00F71090" w:rsidRPr="00765CCF">
              <w:rPr>
                <w:sz w:val="24"/>
              </w:rPr>
              <w:t>KL: Chúng song song với nhau.</w:t>
            </w:r>
          </w:p>
          <w:p w14:paraId="535594C7" w14:textId="77777777" w:rsidR="00F71090" w:rsidRPr="00765CCF" w:rsidRDefault="00F71090" w:rsidP="00765CCF">
            <w:pPr>
              <w:rPr>
                <w:sz w:val="24"/>
              </w:rPr>
            </w:pPr>
            <w:r w:rsidRPr="00765CCF">
              <w:rPr>
                <w:sz w:val="24"/>
              </w:rPr>
              <w:t xml:space="preserve">b) </w:t>
            </w:r>
          </w:p>
          <w:p w14:paraId="15398A36" w14:textId="77777777" w:rsidR="00F71090" w:rsidRPr="00765CCF" w:rsidRDefault="00F71090" w:rsidP="00765CCF">
            <w:pPr>
              <w:rPr>
                <w:sz w:val="24"/>
              </w:rPr>
            </w:pPr>
          </w:p>
          <w:p w14:paraId="5B77ED04" w14:textId="77777777" w:rsidR="00F71090" w:rsidRPr="00765CCF" w:rsidRDefault="00F71090" w:rsidP="00765CCF">
            <w:pPr>
              <w:rPr>
                <w:sz w:val="24"/>
              </w:rPr>
            </w:pPr>
          </w:p>
          <w:p w14:paraId="22CCA386" w14:textId="77777777" w:rsidR="00F71090" w:rsidRPr="00765CCF" w:rsidRDefault="00F71090" w:rsidP="00765CCF">
            <w:pPr>
              <w:rPr>
                <w:sz w:val="24"/>
              </w:rPr>
            </w:pPr>
          </w:p>
          <w:p w14:paraId="1FAA02D4" w14:textId="77777777" w:rsidR="00F71090" w:rsidRPr="00765CCF" w:rsidRDefault="00F71090" w:rsidP="00765CCF">
            <w:pPr>
              <w:rPr>
                <w:sz w:val="24"/>
              </w:rPr>
            </w:pPr>
          </w:p>
          <w:p w14:paraId="583B4CDD" w14:textId="77777777" w:rsidR="00F71090" w:rsidRPr="00765CCF" w:rsidRDefault="00F71090" w:rsidP="00765CCF">
            <w:pPr>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
              <w:gridCol w:w="1551"/>
            </w:tblGrid>
            <w:tr w:rsidR="00F71090" w14:paraId="5D8FEF82" w14:textId="77777777" w:rsidTr="00765CCF">
              <w:trPr>
                <w:trHeight w:val="292"/>
              </w:trPr>
              <w:tc>
                <w:tcPr>
                  <w:tcW w:w="536" w:type="dxa"/>
                  <w:tcBorders>
                    <w:top w:val="nil"/>
                    <w:left w:val="nil"/>
                  </w:tcBorders>
                  <w:shd w:val="clear" w:color="auto" w:fill="auto"/>
                </w:tcPr>
                <w:p w14:paraId="7600AFEB" w14:textId="77777777" w:rsidR="00F71090" w:rsidRPr="00765CCF" w:rsidRDefault="00F71090" w:rsidP="00765CCF">
                  <w:pPr>
                    <w:rPr>
                      <w:sz w:val="24"/>
                      <w:lang w:val="en-ID"/>
                    </w:rPr>
                  </w:pPr>
                  <w:r w:rsidRPr="00765CCF">
                    <w:rPr>
                      <w:sz w:val="24"/>
                      <w:lang w:val="en-ID"/>
                    </w:rPr>
                    <w:t>GT</w:t>
                  </w:r>
                </w:p>
              </w:tc>
              <w:tc>
                <w:tcPr>
                  <w:tcW w:w="1551" w:type="dxa"/>
                  <w:tcBorders>
                    <w:top w:val="nil"/>
                    <w:right w:val="nil"/>
                  </w:tcBorders>
                  <w:shd w:val="clear" w:color="auto" w:fill="auto"/>
                </w:tcPr>
                <w:p w14:paraId="1369D152" w14:textId="77777777" w:rsidR="00F71090" w:rsidRPr="00765CCF" w:rsidRDefault="00F71090" w:rsidP="00765CCF">
                  <w:pPr>
                    <w:rPr>
                      <w:sz w:val="24"/>
                      <w:lang w:val="en-ID"/>
                    </w:rPr>
                  </w:pPr>
                  <w:r w:rsidRPr="00765CCF">
                    <w:rPr>
                      <w:position w:val="-6"/>
                      <w:sz w:val="24"/>
                    </w:rPr>
                    <w:object w:dxaOrig="560" w:dyaOrig="279" w14:anchorId="40D159F4">
                      <v:shape id="_x0000_i1394" type="#_x0000_t75" style="width:27.75pt;height:14.25pt" o:ole="">
                        <v:imagedata r:id="rId585" o:title=""/>
                      </v:shape>
                      <o:OLEObject Type="Embed" ProgID="Equation.DSMT4" ShapeID="_x0000_i1394" DrawAspect="Content" ObjectID="_1664269806" r:id="rId586"/>
                    </w:object>
                  </w:r>
                  <w:r w:rsidRPr="00765CCF">
                    <w:rPr>
                      <w:sz w:val="24"/>
                      <w:lang w:val="en-ID"/>
                    </w:rPr>
                    <w:t xml:space="preserve">; </w:t>
                  </w:r>
                  <w:r w:rsidRPr="00765CCF">
                    <w:rPr>
                      <w:position w:val="-6"/>
                      <w:sz w:val="24"/>
                      <w:lang w:val="en-ID"/>
                    </w:rPr>
                    <w:object w:dxaOrig="600" w:dyaOrig="279" w14:anchorId="3A74AA47">
                      <v:shape id="_x0000_i1395" type="#_x0000_t75" style="width:30pt;height:14.25pt" o:ole="">
                        <v:imagedata r:id="rId587" o:title=""/>
                      </v:shape>
                      <o:OLEObject Type="Embed" ProgID="Equation.DSMT4" ShapeID="_x0000_i1395" DrawAspect="Content" ObjectID="_1664269807" r:id="rId588"/>
                    </w:object>
                  </w:r>
                  <w:r w:rsidRPr="00765CCF">
                    <w:rPr>
                      <w:sz w:val="24"/>
                      <w:lang w:val="en-ID"/>
                    </w:rPr>
                    <w:t xml:space="preserve"> </w:t>
                  </w:r>
                </w:p>
              </w:tc>
            </w:tr>
            <w:tr w:rsidR="00F71090" w14:paraId="45EBDD32" w14:textId="77777777" w:rsidTr="00765CCF">
              <w:trPr>
                <w:trHeight w:val="260"/>
              </w:trPr>
              <w:tc>
                <w:tcPr>
                  <w:tcW w:w="536" w:type="dxa"/>
                  <w:tcBorders>
                    <w:left w:val="nil"/>
                    <w:bottom w:val="nil"/>
                  </w:tcBorders>
                  <w:shd w:val="clear" w:color="auto" w:fill="auto"/>
                </w:tcPr>
                <w:p w14:paraId="75E43B52" w14:textId="77777777" w:rsidR="00F71090" w:rsidRPr="00765CCF" w:rsidRDefault="00F71090" w:rsidP="00765CCF">
                  <w:pPr>
                    <w:rPr>
                      <w:sz w:val="24"/>
                      <w:lang w:val="en-ID"/>
                    </w:rPr>
                  </w:pPr>
                  <w:r w:rsidRPr="00765CCF">
                    <w:rPr>
                      <w:sz w:val="24"/>
                      <w:lang w:val="en-ID"/>
                    </w:rPr>
                    <w:t>KL</w:t>
                  </w:r>
                </w:p>
              </w:tc>
              <w:tc>
                <w:tcPr>
                  <w:tcW w:w="1551" w:type="dxa"/>
                  <w:tcBorders>
                    <w:bottom w:val="nil"/>
                    <w:right w:val="nil"/>
                  </w:tcBorders>
                  <w:shd w:val="clear" w:color="auto" w:fill="auto"/>
                </w:tcPr>
                <w:p w14:paraId="4FC4A49C" w14:textId="77777777" w:rsidR="00F71090" w:rsidRPr="00765CCF" w:rsidRDefault="00F71090" w:rsidP="00765CCF">
                  <w:pPr>
                    <w:rPr>
                      <w:sz w:val="24"/>
                    </w:rPr>
                  </w:pPr>
                  <w:r w:rsidRPr="00765CCF">
                    <w:rPr>
                      <w:position w:val="-6"/>
                      <w:sz w:val="24"/>
                    </w:rPr>
                    <w:object w:dxaOrig="580" w:dyaOrig="279" w14:anchorId="28B527F5">
                      <v:shape id="_x0000_i1396" type="#_x0000_t75" style="width:28.5pt;height:14.25pt" o:ole="">
                        <v:imagedata r:id="rId589" o:title=""/>
                      </v:shape>
                      <o:OLEObject Type="Embed" ProgID="Equation.DSMT4" ShapeID="_x0000_i1396" DrawAspect="Content" ObjectID="_1664269808" r:id="rId590"/>
                    </w:object>
                  </w:r>
                  <w:r w:rsidRPr="00765CCF">
                    <w:rPr>
                      <w:sz w:val="24"/>
                    </w:rPr>
                    <w:t xml:space="preserve"> </w:t>
                  </w:r>
                </w:p>
              </w:tc>
            </w:tr>
          </w:tbl>
          <w:p w14:paraId="0491AFEB" w14:textId="77777777" w:rsidR="00F71090" w:rsidRPr="00765CCF" w:rsidRDefault="00F71090" w:rsidP="00765CCF">
            <w:pPr>
              <w:rPr>
                <w:sz w:val="24"/>
              </w:rPr>
            </w:pPr>
          </w:p>
        </w:tc>
      </w:tr>
      <w:tr w:rsidR="00F71090" w:rsidRPr="004A27D2" w14:paraId="0196C152" w14:textId="77777777" w:rsidTr="00765CCF">
        <w:tc>
          <w:tcPr>
            <w:tcW w:w="9628" w:type="dxa"/>
            <w:gridSpan w:val="3"/>
            <w:shd w:val="clear" w:color="auto" w:fill="auto"/>
          </w:tcPr>
          <w:p w14:paraId="4D8503E7" w14:textId="77777777" w:rsidR="00F71090" w:rsidRPr="00765CCF" w:rsidRDefault="00F71090" w:rsidP="00765CCF">
            <w:pPr>
              <w:rPr>
                <w:b/>
                <w:sz w:val="24"/>
              </w:rPr>
            </w:pPr>
            <w:r w:rsidRPr="00765CCF">
              <w:rPr>
                <w:b/>
                <w:sz w:val="24"/>
              </w:rPr>
              <w:lastRenderedPageBreak/>
              <w:t>Hoạt động 2: Tìm hiểu cách chứng minh một định lí (8 phút)</w:t>
            </w:r>
          </w:p>
          <w:p w14:paraId="02F380F9" w14:textId="77777777" w:rsidR="00F71090" w:rsidRPr="00765CCF" w:rsidRDefault="00F71090" w:rsidP="00765CCF">
            <w:pPr>
              <w:rPr>
                <w:sz w:val="24"/>
              </w:rPr>
            </w:pPr>
            <w:r w:rsidRPr="00765CCF">
              <w:rPr>
                <w:b/>
                <w:i/>
                <w:sz w:val="24"/>
              </w:rPr>
              <w:t>Mục tiêu:</w:t>
            </w:r>
            <w:r w:rsidRPr="00765CCF">
              <w:rPr>
                <w:sz w:val="24"/>
              </w:rPr>
              <w:t xml:space="preserve"> Biết cách chứng minh một định lí.</w:t>
            </w:r>
          </w:p>
          <w:p w14:paraId="52A791F2" w14:textId="77777777" w:rsidR="00F71090" w:rsidRPr="00765CCF" w:rsidRDefault="00F71090" w:rsidP="00765CCF">
            <w:pPr>
              <w:rPr>
                <w:sz w:val="24"/>
              </w:rPr>
            </w:pPr>
            <w:r w:rsidRPr="00765CCF">
              <w:rPr>
                <w:b/>
                <w:i/>
                <w:sz w:val="24"/>
              </w:rPr>
              <w:t>Phương pháp:</w:t>
            </w:r>
            <w:r w:rsidRPr="00765CCF">
              <w:rPr>
                <w:sz w:val="24"/>
              </w:rPr>
              <w:t xml:space="preserve"> Vấn đáp, nêu vấn đề, hoạt động cá nhân.</w:t>
            </w:r>
          </w:p>
        </w:tc>
      </w:tr>
      <w:tr w:rsidR="00F71090" w:rsidRPr="004A27D2" w14:paraId="4FD51B3C" w14:textId="77777777" w:rsidTr="00765CCF">
        <w:tc>
          <w:tcPr>
            <w:tcW w:w="3209" w:type="dxa"/>
            <w:shd w:val="clear" w:color="auto" w:fill="auto"/>
          </w:tcPr>
          <w:p w14:paraId="0F830716" w14:textId="77777777" w:rsidR="00F71090" w:rsidRPr="00765CCF" w:rsidRDefault="00F71090" w:rsidP="00765CCF">
            <w:pPr>
              <w:rPr>
                <w:sz w:val="24"/>
              </w:rPr>
            </w:pPr>
          </w:p>
          <w:p w14:paraId="30B3957C" w14:textId="77777777" w:rsidR="00F71090" w:rsidRPr="00765CCF" w:rsidRDefault="00F71090" w:rsidP="00765CCF">
            <w:pPr>
              <w:rPr>
                <w:sz w:val="24"/>
              </w:rPr>
            </w:pPr>
            <w:r w:rsidRPr="00765CCF">
              <w:rPr>
                <w:sz w:val="24"/>
              </w:rPr>
              <w:t>- GV giới thiệu khái niệm chứng minh định lí.</w:t>
            </w:r>
          </w:p>
          <w:p w14:paraId="747A87C1" w14:textId="77777777" w:rsidR="00F71090" w:rsidRPr="00765CCF" w:rsidRDefault="00F71090" w:rsidP="00765CCF">
            <w:pPr>
              <w:rPr>
                <w:sz w:val="24"/>
              </w:rPr>
            </w:pPr>
          </w:p>
          <w:p w14:paraId="1BB6E72C" w14:textId="77777777" w:rsidR="00F71090" w:rsidRPr="00765CCF" w:rsidRDefault="00F71090" w:rsidP="00765CCF">
            <w:pPr>
              <w:rPr>
                <w:sz w:val="24"/>
              </w:rPr>
            </w:pPr>
          </w:p>
          <w:p w14:paraId="52CF3C01" w14:textId="77777777" w:rsidR="00F71090" w:rsidRPr="00765CCF" w:rsidRDefault="00F71090" w:rsidP="00765CCF">
            <w:pPr>
              <w:rPr>
                <w:sz w:val="24"/>
              </w:rPr>
            </w:pPr>
          </w:p>
          <w:p w14:paraId="733DD4F7" w14:textId="77777777" w:rsidR="00F71090" w:rsidRPr="00765CCF" w:rsidRDefault="00F71090" w:rsidP="00765CCF">
            <w:pPr>
              <w:rPr>
                <w:sz w:val="24"/>
              </w:rPr>
            </w:pPr>
          </w:p>
          <w:p w14:paraId="2620096F" w14:textId="77777777" w:rsidR="00F71090" w:rsidRPr="00765CCF" w:rsidRDefault="00F71090" w:rsidP="00765CCF">
            <w:pPr>
              <w:rPr>
                <w:sz w:val="24"/>
              </w:rPr>
            </w:pPr>
            <w:r w:rsidRPr="00765CCF">
              <w:rPr>
                <w:sz w:val="24"/>
              </w:rPr>
              <w:t>- Yêu cầu HS vẽ hình minh họa định lí, ghi GT, KL của định lí.</w:t>
            </w:r>
          </w:p>
          <w:p w14:paraId="3616AAFC" w14:textId="77777777" w:rsidR="00F71090" w:rsidRPr="00765CCF" w:rsidRDefault="00F71090" w:rsidP="00765CCF">
            <w:pPr>
              <w:rPr>
                <w:sz w:val="24"/>
              </w:rPr>
            </w:pPr>
          </w:p>
          <w:p w14:paraId="1EAA6036" w14:textId="77777777" w:rsidR="00F71090" w:rsidRPr="00765CCF" w:rsidRDefault="00F71090" w:rsidP="00765CCF">
            <w:pPr>
              <w:rPr>
                <w:sz w:val="24"/>
              </w:rPr>
            </w:pPr>
            <w:r w:rsidRPr="00765CCF">
              <w:rPr>
                <w:sz w:val="24"/>
              </w:rPr>
              <w:t>- Ta cần chứng minh góc nào bằng nhau?</w:t>
            </w:r>
          </w:p>
          <w:p w14:paraId="0939C938" w14:textId="77777777" w:rsidR="00F71090" w:rsidRPr="00765CCF" w:rsidRDefault="00F71090" w:rsidP="00765CCF">
            <w:pPr>
              <w:rPr>
                <w:sz w:val="24"/>
              </w:rPr>
            </w:pPr>
          </w:p>
          <w:p w14:paraId="08E91568" w14:textId="77777777" w:rsidR="00F71090" w:rsidRPr="00765CCF" w:rsidRDefault="00F71090" w:rsidP="00765CCF">
            <w:pPr>
              <w:rPr>
                <w:sz w:val="24"/>
              </w:rPr>
            </w:pPr>
          </w:p>
          <w:p w14:paraId="70E6E2C3" w14:textId="77777777" w:rsidR="00F71090" w:rsidRPr="00765CCF" w:rsidRDefault="00F71090" w:rsidP="00765CCF">
            <w:pPr>
              <w:rPr>
                <w:sz w:val="24"/>
              </w:rPr>
            </w:pPr>
          </w:p>
          <w:p w14:paraId="64964494" w14:textId="77777777" w:rsidR="00F71090" w:rsidRPr="00765CCF" w:rsidRDefault="00F71090" w:rsidP="00765CCF">
            <w:pPr>
              <w:rPr>
                <w:sz w:val="24"/>
              </w:rPr>
            </w:pPr>
            <w:r w:rsidRPr="00765CCF">
              <w:rPr>
                <w:sz w:val="24"/>
              </w:rPr>
              <w:t xml:space="preserve">- Yêu cầu HS nêu cách chứng minh </w:t>
            </w:r>
            <w:r w:rsidRPr="00765CCF">
              <w:rPr>
                <w:position w:val="-12"/>
                <w:sz w:val="24"/>
              </w:rPr>
              <w:object w:dxaOrig="780" w:dyaOrig="420" w14:anchorId="48CAA464">
                <v:shape id="_x0000_i1397" type="#_x0000_t75" style="width:39pt;height:21pt" o:ole="">
                  <v:imagedata r:id="rId591" o:title=""/>
                </v:shape>
                <o:OLEObject Type="Embed" ProgID="Equation.DSMT4" ShapeID="_x0000_i1397" DrawAspect="Content" ObjectID="_1664269809" r:id="rId592"/>
              </w:object>
            </w:r>
            <w:r w:rsidRPr="00765CCF">
              <w:rPr>
                <w:sz w:val="24"/>
              </w:rPr>
              <w:t>.</w:t>
            </w:r>
          </w:p>
          <w:p w14:paraId="73D1D7C6" w14:textId="77777777" w:rsidR="00F71090" w:rsidRPr="00765CCF" w:rsidRDefault="00F71090" w:rsidP="00765CCF">
            <w:pPr>
              <w:rPr>
                <w:sz w:val="24"/>
              </w:rPr>
            </w:pPr>
          </w:p>
          <w:p w14:paraId="544FCA5A" w14:textId="77777777" w:rsidR="00F71090" w:rsidRPr="00765CCF" w:rsidRDefault="00F71090" w:rsidP="00765CCF">
            <w:pPr>
              <w:rPr>
                <w:sz w:val="24"/>
              </w:rPr>
            </w:pPr>
          </w:p>
          <w:p w14:paraId="1412CF9E" w14:textId="77777777" w:rsidR="00F71090" w:rsidRPr="00765CCF" w:rsidRDefault="00F71090" w:rsidP="00765CCF">
            <w:pPr>
              <w:rPr>
                <w:sz w:val="24"/>
              </w:rPr>
            </w:pPr>
            <w:r w:rsidRPr="00765CCF">
              <w:rPr>
                <w:sz w:val="24"/>
              </w:rPr>
              <w:t>- Gọi HS lên bảng trình bày.</w:t>
            </w:r>
          </w:p>
          <w:p w14:paraId="30B3899C" w14:textId="77777777" w:rsidR="00F71090" w:rsidRPr="00765CCF" w:rsidRDefault="00F71090" w:rsidP="00765CCF">
            <w:pPr>
              <w:rPr>
                <w:sz w:val="24"/>
              </w:rPr>
            </w:pPr>
            <w:r w:rsidRPr="00765CCF">
              <w:rPr>
                <w:sz w:val="24"/>
              </w:rPr>
              <w:t>- Gọi HS nhận xét.</w:t>
            </w:r>
          </w:p>
          <w:p w14:paraId="72B2FBC3" w14:textId="77777777" w:rsidR="00F71090" w:rsidRPr="00765CCF" w:rsidRDefault="00F71090" w:rsidP="00765CCF">
            <w:pPr>
              <w:rPr>
                <w:sz w:val="24"/>
              </w:rPr>
            </w:pPr>
            <w:r w:rsidRPr="00765CCF">
              <w:rPr>
                <w:sz w:val="24"/>
              </w:rPr>
              <w:t>- GV nhận xét, cho điểm.</w:t>
            </w:r>
          </w:p>
          <w:p w14:paraId="57715CBA" w14:textId="77777777" w:rsidR="00F71090" w:rsidRPr="00765CCF" w:rsidRDefault="00F71090" w:rsidP="00765CCF">
            <w:pPr>
              <w:rPr>
                <w:sz w:val="24"/>
              </w:rPr>
            </w:pPr>
          </w:p>
          <w:p w14:paraId="32FF3332" w14:textId="77777777" w:rsidR="00F71090" w:rsidRPr="00765CCF" w:rsidRDefault="00F71090" w:rsidP="00765CCF">
            <w:pPr>
              <w:rPr>
                <w:sz w:val="24"/>
              </w:rPr>
            </w:pPr>
          </w:p>
          <w:p w14:paraId="035BE706" w14:textId="77777777" w:rsidR="00F71090" w:rsidRPr="00765CCF" w:rsidRDefault="00F71090" w:rsidP="00765CCF">
            <w:pPr>
              <w:rPr>
                <w:sz w:val="24"/>
              </w:rPr>
            </w:pPr>
          </w:p>
          <w:p w14:paraId="77BA8D32" w14:textId="77777777" w:rsidR="00F71090" w:rsidRPr="00765CCF" w:rsidRDefault="00F71090" w:rsidP="00765CCF">
            <w:pPr>
              <w:rPr>
                <w:sz w:val="24"/>
              </w:rPr>
            </w:pPr>
          </w:p>
          <w:p w14:paraId="4AC7A3F6" w14:textId="77777777" w:rsidR="00F71090" w:rsidRPr="00765CCF" w:rsidRDefault="00F71090" w:rsidP="00765CCF">
            <w:pPr>
              <w:rPr>
                <w:sz w:val="24"/>
              </w:rPr>
            </w:pPr>
          </w:p>
          <w:p w14:paraId="67E9E450" w14:textId="77777777" w:rsidR="00F71090" w:rsidRPr="00765CCF" w:rsidRDefault="00F71090" w:rsidP="00765CCF">
            <w:pPr>
              <w:rPr>
                <w:sz w:val="24"/>
              </w:rPr>
            </w:pPr>
            <w:r w:rsidRPr="00765CCF">
              <w:rPr>
                <w:sz w:val="24"/>
              </w:rPr>
              <w:t xml:space="preserve">- Bằng cách tương tự, yêu cầu HS tự hoàn thành chứng minh </w:t>
            </w:r>
            <w:r w:rsidRPr="00765CCF">
              <w:rPr>
                <w:position w:val="-12"/>
                <w:sz w:val="24"/>
              </w:rPr>
              <w:object w:dxaOrig="820" w:dyaOrig="420" w14:anchorId="2111679F">
                <v:shape id="_x0000_i1398" type="#_x0000_t75" style="width:41.25pt;height:21pt" o:ole="">
                  <v:imagedata r:id="rId593" o:title=""/>
                </v:shape>
                <o:OLEObject Type="Embed" ProgID="Equation.DSMT4" ShapeID="_x0000_i1398" DrawAspect="Content" ObjectID="_1664269810" r:id="rId594"/>
              </w:object>
            </w:r>
            <w:r w:rsidRPr="00765CCF">
              <w:rPr>
                <w:sz w:val="24"/>
              </w:rPr>
              <w:t>.</w:t>
            </w:r>
          </w:p>
        </w:tc>
        <w:tc>
          <w:tcPr>
            <w:tcW w:w="3209" w:type="dxa"/>
            <w:shd w:val="clear" w:color="auto" w:fill="auto"/>
          </w:tcPr>
          <w:p w14:paraId="12E8CA00" w14:textId="77777777" w:rsidR="00F71090" w:rsidRPr="00765CCF" w:rsidRDefault="00F71090" w:rsidP="00765CCF">
            <w:pPr>
              <w:rPr>
                <w:sz w:val="24"/>
              </w:rPr>
            </w:pPr>
          </w:p>
          <w:p w14:paraId="079A1BEC" w14:textId="77777777" w:rsidR="00F71090" w:rsidRPr="00765CCF" w:rsidRDefault="00F71090" w:rsidP="00765CCF">
            <w:pPr>
              <w:rPr>
                <w:sz w:val="24"/>
              </w:rPr>
            </w:pPr>
            <w:r w:rsidRPr="00765CCF">
              <w:rPr>
                <w:sz w:val="24"/>
              </w:rPr>
              <w:t>- HS lắng nghe.</w:t>
            </w:r>
          </w:p>
          <w:p w14:paraId="3E2DEFDF" w14:textId="77777777" w:rsidR="00F71090" w:rsidRPr="00765CCF" w:rsidRDefault="00F71090" w:rsidP="00765CCF">
            <w:pPr>
              <w:rPr>
                <w:sz w:val="24"/>
              </w:rPr>
            </w:pPr>
          </w:p>
          <w:p w14:paraId="03580E44" w14:textId="77777777" w:rsidR="00F71090" w:rsidRPr="00765CCF" w:rsidRDefault="00F71090" w:rsidP="00765CCF">
            <w:pPr>
              <w:rPr>
                <w:sz w:val="24"/>
              </w:rPr>
            </w:pPr>
          </w:p>
          <w:p w14:paraId="6427E86B" w14:textId="77777777" w:rsidR="00F71090" w:rsidRPr="00765CCF" w:rsidRDefault="00F71090" w:rsidP="00765CCF">
            <w:pPr>
              <w:rPr>
                <w:sz w:val="24"/>
              </w:rPr>
            </w:pPr>
          </w:p>
          <w:p w14:paraId="6A0C4708" w14:textId="77777777" w:rsidR="00F71090" w:rsidRPr="00765CCF" w:rsidRDefault="00F71090" w:rsidP="00765CCF">
            <w:pPr>
              <w:rPr>
                <w:sz w:val="24"/>
              </w:rPr>
            </w:pPr>
          </w:p>
          <w:p w14:paraId="740DE8E7" w14:textId="77777777" w:rsidR="00F71090" w:rsidRPr="00765CCF" w:rsidRDefault="00F71090" w:rsidP="00765CCF">
            <w:pPr>
              <w:rPr>
                <w:sz w:val="24"/>
              </w:rPr>
            </w:pPr>
          </w:p>
          <w:p w14:paraId="54ACCE71" w14:textId="77777777" w:rsidR="00F71090" w:rsidRPr="00765CCF" w:rsidRDefault="00F71090" w:rsidP="00765CCF">
            <w:pPr>
              <w:rPr>
                <w:sz w:val="24"/>
              </w:rPr>
            </w:pPr>
            <w:r w:rsidRPr="00765CCF">
              <w:rPr>
                <w:sz w:val="24"/>
              </w:rPr>
              <w:t>- HS vẽ hình và ghi GT, KL.</w:t>
            </w:r>
          </w:p>
          <w:p w14:paraId="0478ADE1" w14:textId="77777777" w:rsidR="00F71090" w:rsidRPr="00765CCF" w:rsidRDefault="00F71090" w:rsidP="00765CCF">
            <w:pPr>
              <w:rPr>
                <w:sz w:val="24"/>
              </w:rPr>
            </w:pPr>
          </w:p>
          <w:p w14:paraId="24B348A3" w14:textId="77777777" w:rsidR="00F71090" w:rsidRPr="00765CCF" w:rsidRDefault="00F71090" w:rsidP="00765CCF">
            <w:pPr>
              <w:rPr>
                <w:sz w:val="24"/>
              </w:rPr>
            </w:pPr>
          </w:p>
          <w:p w14:paraId="0CF65C07" w14:textId="77777777" w:rsidR="00F71090" w:rsidRPr="00765CCF" w:rsidRDefault="00F71090" w:rsidP="00765CCF">
            <w:pPr>
              <w:rPr>
                <w:sz w:val="24"/>
              </w:rPr>
            </w:pPr>
          </w:p>
          <w:p w14:paraId="62351E9B" w14:textId="77777777" w:rsidR="00F71090" w:rsidRPr="00765CCF" w:rsidRDefault="00F71090" w:rsidP="00765CCF">
            <w:pPr>
              <w:rPr>
                <w:sz w:val="24"/>
              </w:rPr>
            </w:pPr>
            <w:r w:rsidRPr="00765CCF">
              <w:rPr>
                <w:sz w:val="24"/>
              </w:rPr>
              <w:t xml:space="preserve">- Chứng minh </w:t>
            </w:r>
            <w:r w:rsidRPr="00765CCF">
              <w:rPr>
                <w:position w:val="-12"/>
                <w:sz w:val="24"/>
              </w:rPr>
              <w:object w:dxaOrig="780" w:dyaOrig="420" w14:anchorId="33C109B1">
                <v:shape id="_x0000_i1399" type="#_x0000_t75" style="width:39pt;height:21pt" o:ole="">
                  <v:imagedata r:id="rId591" o:title=""/>
                </v:shape>
                <o:OLEObject Type="Embed" ProgID="Equation.DSMT4" ShapeID="_x0000_i1399" DrawAspect="Content" ObjectID="_1664269811" r:id="rId595"/>
              </w:object>
            </w:r>
            <w:r w:rsidRPr="00765CCF">
              <w:rPr>
                <w:sz w:val="24"/>
              </w:rPr>
              <w:t xml:space="preserve"> và </w:t>
            </w:r>
            <w:r w:rsidRPr="00765CCF">
              <w:rPr>
                <w:position w:val="-12"/>
                <w:sz w:val="24"/>
              </w:rPr>
              <w:object w:dxaOrig="820" w:dyaOrig="420" w14:anchorId="0F9D975B">
                <v:shape id="_x0000_i1400" type="#_x0000_t75" style="width:41.25pt;height:21pt" o:ole="">
                  <v:imagedata r:id="rId593" o:title=""/>
                </v:shape>
                <o:OLEObject Type="Embed" ProgID="Equation.DSMT4" ShapeID="_x0000_i1400" DrawAspect="Content" ObjectID="_1664269812" r:id="rId596"/>
              </w:object>
            </w:r>
            <w:r w:rsidRPr="00765CCF">
              <w:rPr>
                <w:sz w:val="24"/>
              </w:rPr>
              <w:t>.</w:t>
            </w:r>
          </w:p>
          <w:p w14:paraId="2AE404A4" w14:textId="77777777" w:rsidR="00F71090" w:rsidRPr="00765CCF" w:rsidRDefault="00F71090" w:rsidP="00765CCF">
            <w:pPr>
              <w:rPr>
                <w:sz w:val="24"/>
              </w:rPr>
            </w:pPr>
          </w:p>
          <w:p w14:paraId="0892C360" w14:textId="77777777" w:rsidR="00F71090" w:rsidRPr="00765CCF" w:rsidRDefault="00F71090" w:rsidP="00765CCF">
            <w:pPr>
              <w:rPr>
                <w:sz w:val="24"/>
              </w:rPr>
            </w:pPr>
          </w:p>
          <w:p w14:paraId="015DEB68" w14:textId="77777777" w:rsidR="00F71090" w:rsidRPr="00765CCF" w:rsidRDefault="00F71090" w:rsidP="00765CCF">
            <w:pPr>
              <w:rPr>
                <w:sz w:val="24"/>
              </w:rPr>
            </w:pPr>
            <w:r w:rsidRPr="00765CCF">
              <w:rPr>
                <w:sz w:val="24"/>
              </w:rPr>
              <w:t>- HS suy nghĩ trả lời.</w:t>
            </w:r>
          </w:p>
          <w:p w14:paraId="0B1CAABC" w14:textId="77777777" w:rsidR="00F71090" w:rsidRPr="00765CCF" w:rsidRDefault="00F71090" w:rsidP="00765CCF">
            <w:pPr>
              <w:rPr>
                <w:sz w:val="24"/>
              </w:rPr>
            </w:pPr>
          </w:p>
          <w:p w14:paraId="65CE9961" w14:textId="77777777" w:rsidR="00F71090" w:rsidRPr="00765CCF" w:rsidRDefault="00F71090" w:rsidP="00765CCF">
            <w:pPr>
              <w:rPr>
                <w:sz w:val="24"/>
              </w:rPr>
            </w:pPr>
          </w:p>
          <w:p w14:paraId="41DF1496" w14:textId="77777777" w:rsidR="00F71090" w:rsidRPr="00765CCF" w:rsidRDefault="00F71090" w:rsidP="00765CCF">
            <w:pPr>
              <w:rPr>
                <w:sz w:val="24"/>
              </w:rPr>
            </w:pPr>
          </w:p>
          <w:p w14:paraId="2625A7B2" w14:textId="77777777" w:rsidR="00F71090" w:rsidRPr="00765CCF" w:rsidRDefault="00F71090" w:rsidP="00765CCF">
            <w:pPr>
              <w:rPr>
                <w:sz w:val="24"/>
              </w:rPr>
            </w:pPr>
            <w:r w:rsidRPr="00765CCF">
              <w:rPr>
                <w:sz w:val="24"/>
              </w:rPr>
              <w:t>- 1 HS lên trình bày bài.</w:t>
            </w:r>
          </w:p>
          <w:p w14:paraId="0D9F0C0B" w14:textId="77777777" w:rsidR="00F71090" w:rsidRPr="00765CCF" w:rsidRDefault="00F71090" w:rsidP="00765CCF">
            <w:pPr>
              <w:rPr>
                <w:sz w:val="24"/>
              </w:rPr>
            </w:pPr>
            <w:r w:rsidRPr="00765CCF">
              <w:rPr>
                <w:sz w:val="24"/>
              </w:rPr>
              <w:t>- 1 HS nhận xét.</w:t>
            </w:r>
          </w:p>
          <w:p w14:paraId="299DB433" w14:textId="77777777" w:rsidR="00F71090" w:rsidRPr="00765CCF" w:rsidRDefault="00F71090" w:rsidP="00765CCF">
            <w:pPr>
              <w:rPr>
                <w:sz w:val="24"/>
              </w:rPr>
            </w:pPr>
            <w:r w:rsidRPr="00765CCF">
              <w:rPr>
                <w:sz w:val="24"/>
              </w:rPr>
              <w:t>- HS hoàn thành bài vào vở.</w:t>
            </w:r>
          </w:p>
          <w:p w14:paraId="2216D6D4" w14:textId="77777777" w:rsidR="00F71090" w:rsidRPr="00765CCF" w:rsidRDefault="00F71090" w:rsidP="00765CCF">
            <w:pPr>
              <w:rPr>
                <w:sz w:val="24"/>
              </w:rPr>
            </w:pPr>
          </w:p>
          <w:p w14:paraId="613C55BC" w14:textId="77777777" w:rsidR="00F71090" w:rsidRPr="00765CCF" w:rsidRDefault="00F71090" w:rsidP="00765CCF">
            <w:pPr>
              <w:rPr>
                <w:sz w:val="24"/>
              </w:rPr>
            </w:pPr>
          </w:p>
          <w:p w14:paraId="62B1FB84" w14:textId="77777777" w:rsidR="00F71090" w:rsidRPr="00765CCF" w:rsidRDefault="00F71090" w:rsidP="00765CCF">
            <w:pPr>
              <w:rPr>
                <w:sz w:val="24"/>
              </w:rPr>
            </w:pPr>
          </w:p>
          <w:p w14:paraId="610AD835" w14:textId="77777777" w:rsidR="00F71090" w:rsidRPr="00765CCF" w:rsidRDefault="00F71090" w:rsidP="00765CCF">
            <w:pPr>
              <w:rPr>
                <w:sz w:val="24"/>
              </w:rPr>
            </w:pPr>
          </w:p>
          <w:p w14:paraId="7815609D" w14:textId="77777777" w:rsidR="00F71090" w:rsidRPr="00765CCF" w:rsidRDefault="00F71090" w:rsidP="00765CCF">
            <w:pPr>
              <w:rPr>
                <w:sz w:val="24"/>
              </w:rPr>
            </w:pPr>
          </w:p>
          <w:p w14:paraId="67284E6F" w14:textId="77777777" w:rsidR="00F71090" w:rsidRPr="00765CCF" w:rsidRDefault="00F71090" w:rsidP="00765CCF">
            <w:pPr>
              <w:rPr>
                <w:sz w:val="24"/>
              </w:rPr>
            </w:pPr>
            <w:r w:rsidRPr="00765CCF">
              <w:rPr>
                <w:sz w:val="24"/>
              </w:rPr>
              <w:t>- HS hoạt động cá nhân, hoàn thành bài.</w:t>
            </w:r>
          </w:p>
        </w:tc>
        <w:tc>
          <w:tcPr>
            <w:tcW w:w="3210" w:type="dxa"/>
            <w:shd w:val="clear" w:color="auto" w:fill="auto"/>
          </w:tcPr>
          <w:p w14:paraId="1055EBA4" w14:textId="77777777" w:rsidR="00F71090" w:rsidRPr="00765CCF" w:rsidRDefault="00F71090" w:rsidP="00765CCF">
            <w:pPr>
              <w:rPr>
                <w:b/>
                <w:sz w:val="24"/>
              </w:rPr>
            </w:pPr>
            <w:r w:rsidRPr="00765CCF">
              <w:rPr>
                <w:b/>
                <w:sz w:val="24"/>
              </w:rPr>
              <w:lastRenderedPageBreak/>
              <w:t>2. Chứng minh định lí</w:t>
            </w:r>
          </w:p>
          <w:p w14:paraId="4B3DBAF5" w14:textId="77777777" w:rsidR="00F71090" w:rsidRPr="00765CCF" w:rsidRDefault="00F71090" w:rsidP="00765CCF">
            <w:pPr>
              <w:rPr>
                <w:sz w:val="24"/>
              </w:rPr>
            </w:pPr>
            <w:r w:rsidRPr="00765CCF">
              <w:rPr>
                <w:sz w:val="24"/>
              </w:rPr>
              <w:t>- Chứng minh định lí là dùng lập luận để từ giả thiết suy ra kết luận.</w:t>
            </w:r>
          </w:p>
          <w:p w14:paraId="1A3A34AE" w14:textId="77777777" w:rsidR="00F71090" w:rsidRPr="00765CCF" w:rsidRDefault="00F71090" w:rsidP="00765CCF">
            <w:pPr>
              <w:rPr>
                <w:sz w:val="24"/>
              </w:rPr>
            </w:pPr>
            <w:r w:rsidRPr="00765CCF">
              <w:rPr>
                <w:sz w:val="24"/>
              </w:rPr>
              <w:t xml:space="preserve">- </w:t>
            </w:r>
            <w:r w:rsidRPr="00765CCF">
              <w:rPr>
                <w:b/>
                <w:sz w:val="24"/>
              </w:rPr>
              <w:t>Ví dụ 1:</w:t>
            </w:r>
            <w:r w:rsidRPr="00765CCF">
              <w:rPr>
                <w:sz w:val="24"/>
              </w:rPr>
              <w:t xml:space="preserve"> Chứng minh định lí: “Hai góc đối đỉnh thì bằng nhau”</w:t>
            </w:r>
          </w:p>
          <w:p w14:paraId="4603AB5C" w14:textId="4809D468" w:rsidR="00F71090" w:rsidRPr="00765CCF" w:rsidRDefault="00F95260" w:rsidP="00765CCF">
            <w:pPr>
              <w:rPr>
                <w:sz w:val="24"/>
              </w:rPr>
            </w:pPr>
            <w:r w:rsidRPr="00765CCF">
              <w:rPr>
                <w:noProof/>
                <w:sz w:val="24"/>
              </w:rPr>
              <w:drawing>
                <wp:inline distT="0" distB="0" distL="0" distR="0" wp14:anchorId="2BC43F8C" wp14:editId="2349247F">
                  <wp:extent cx="1724025" cy="866775"/>
                  <wp:effectExtent l="0" t="0" r="0" b="0"/>
                  <wp:docPr id="37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724025" cy="86677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
              <w:gridCol w:w="2458"/>
            </w:tblGrid>
            <w:tr w:rsidR="00F71090" w14:paraId="1E57E2DD" w14:textId="77777777" w:rsidTr="00765CCF">
              <w:trPr>
                <w:trHeight w:val="292"/>
              </w:trPr>
              <w:tc>
                <w:tcPr>
                  <w:tcW w:w="386" w:type="dxa"/>
                  <w:tcBorders>
                    <w:top w:val="nil"/>
                    <w:left w:val="nil"/>
                  </w:tcBorders>
                  <w:shd w:val="clear" w:color="auto" w:fill="auto"/>
                </w:tcPr>
                <w:p w14:paraId="15D1D273" w14:textId="77777777" w:rsidR="00F71090" w:rsidRPr="00765CCF" w:rsidRDefault="00F71090" w:rsidP="00765CCF">
                  <w:pPr>
                    <w:rPr>
                      <w:sz w:val="24"/>
                      <w:lang w:val="en-ID"/>
                    </w:rPr>
                  </w:pPr>
                  <w:r w:rsidRPr="00765CCF">
                    <w:rPr>
                      <w:sz w:val="24"/>
                      <w:lang w:val="en-ID"/>
                    </w:rPr>
                    <w:t>GT</w:t>
                  </w:r>
                </w:p>
              </w:tc>
              <w:tc>
                <w:tcPr>
                  <w:tcW w:w="2608" w:type="dxa"/>
                  <w:tcBorders>
                    <w:top w:val="nil"/>
                    <w:right w:val="nil"/>
                  </w:tcBorders>
                  <w:shd w:val="clear" w:color="auto" w:fill="auto"/>
                </w:tcPr>
                <w:p w14:paraId="2D833A14" w14:textId="77777777" w:rsidR="00F71090" w:rsidRPr="00765CCF" w:rsidRDefault="00F71090" w:rsidP="00765CCF">
                  <w:pPr>
                    <w:rPr>
                      <w:sz w:val="24"/>
                      <w:lang w:val="en-ID"/>
                    </w:rPr>
                  </w:pPr>
                  <w:r w:rsidRPr="00765CCF">
                    <w:rPr>
                      <w:position w:val="-10"/>
                      <w:sz w:val="24"/>
                      <w:lang w:val="en-ID"/>
                    </w:rPr>
                    <w:object w:dxaOrig="900" w:dyaOrig="320" w14:anchorId="22C6AE42">
                      <v:shape id="_x0000_i1402" type="#_x0000_t75" style="width:45pt;height:15.75pt" o:ole="">
                        <v:imagedata r:id="rId598" o:title=""/>
                      </v:shape>
                      <o:OLEObject Type="Embed" ProgID="Equation.DSMT4" ShapeID="_x0000_i1402" DrawAspect="Content" ObjectID="_1664269813" r:id="rId599"/>
                    </w:object>
                  </w:r>
                  <w:r w:rsidRPr="00765CCF">
                    <w:rPr>
                      <w:sz w:val="24"/>
                      <w:lang w:val="en-ID"/>
                    </w:rPr>
                    <w:t>;</w:t>
                  </w:r>
                  <w:r w:rsidRPr="00765CCF">
                    <w:rPr>
                      <w:position w:val="-12"/>
                      <w:sz w:val="24"/>
                      <w:lang w:val="en-ID"/>
                    </w:rPr>
                    <w:object w:dxaOrig="300" w:dyaOrig="420" w14:anchorId="3B17EFFF">
                      <v:shape id="_x0000_i1403" type="#_x0000_t75" style="width:15pt;height:21pt" o:ole="">
                        <v:imagedata r:id="rId600" o:title=""/>
                      </v:shape>
                      <o:OLEObject Type="Embed" ProgID="Equation.DSMT4" ShapeID="_x0000_i1403" DrawAspect="Content" ObjectID="_1664269814" r:id="rId601"/>
                    </w:object>
                  </w:r>
                  <w:r w:rsidRPr="00765CCF">
                    <w:rPr>
                      <w:sz w:val="24"/>
                      <w:lang w:val="en-ID"/>
                    </w:rPr>
                    <w:t xml:space="preserve"> đối đỉnh </w:t>
                  </w:r>
                  <w:r w:rsidRPr="00765CCF">
                    <w:rPr>
                      <w:position w:val="-12"/>
                      <w:sz w:val="24"/>
                      <w:lang w:val="en-ID"/>
                    </w:rPr>
                    <w:object w:dxaOrig="320" w:dyaOrig="420" w14:anchorId="205ED132">
                      <v:shape id="_x0000_i1404" type="#_x0000_t75" style="width:15.75pt;height:21pt" o:ole="">
                        <v:imagedata r:id="rId602" o:title=""/>
                      </v:shape>
                      <o:OLEObject Type="Embed" ProgID="Equation.DSMT4" ShapeID="_x0000_i1404" DrawAspect="Content" ObjectID="_1664269815" r:id="rId603"/>
                    </w:object>
                  </w:r>
                  <w:r w:rsidRPr="00765CCF">
                    <w:rPr>
                      <w:sz w:val="24"/>
                      <w:lang w:val="en-ID"/>
                    </w:rPr>
                    <w:t xml:space="preserve">; </w:t>
                  </w:r>
                  <w:r w:rsidRPr="00765CCF">
                    <w:rPr>
                      <w:position w:val="-12"/>
                      <w:sz w:val="24"/>
                      <w:lang w:val="en-ID"/>
                    </w:rPr>
                    <w:object w:dxaOrig="320" w:dyaOrig="420" w14:anchorId="708C308C">
                      <v:shape id="_x0000_i1405" type="#_x0000_t75" style="width:15.75pt;height:21pt" o:ole="">
                        <v:imagedata r:id="rId604" o:title=""/>
                      </v:shape>
                      <o:OLEObject Type="Embed" ProgID="Equation.DSMT4" ShapeID="_x0000_i1405" DrawAspect="Content" ObjectID="_1664269816" r:id="rId605"/>
                    </w:object>
                  </w:r>
                  <w:r w:rsidRPr="00765CCF">
                    <w:rPr>
                      <w:sz w:val="24"/>
                      <w:lang w:val="en-ID"/>
                    </w:rPr>
                    <w:t xml:space="preserve"> đối đỉnh </w:t>
                  </w:r>
                  <w:r w:rsidRPr="00765CCF">
                    <w:rPr>
                      <w:position w:val="-12"/>
                      <w:sz w:val="24"/>
                      <w:lang w:val="en-ID"/>
                    </w:rPr>
                    <w:object w:dxaOrig="320" w:dyaOrig="420" w14:anchorId="4D2F4C57">
                      <v:shape id="_x0000_i1406" type="#_x0000_t75" style="width:15.75pt;height:21pt" o:ole="">
                        <v:imagedata r:id="rId606" o:title=""/>
                      </v:shape>
                      <o:OLEObject Type="Embed" ProgID="Equation.DSMT4" ShapeID="_x0000_i1406" DrawAspect="Content" ObjectID="_1664269817" r:id="rId607"/>
                    </w:object>
                  </w:r>
                </w:p>
              </w:tc>
            </w:tr>
            <w:tr w:rsidR="00F71090" w14:paraId="3E0874D3" w14:textId="77777777" w:rsidTr="00765CCF">
              <w:trPr>
                <w:trHeight w:val="260"/>
              </w:trPr>
              <w:tc>
                <w:tcPr>
                  <w:tcW w:w="386" w:type="dxa"/>
                  <w:tcBorders>
                    <w:left w:val="nil"/>
                    <w:bottom w:val="nil"/>
                  </w:tcBorders>
                  <w:shd w:val="clear" w:color="auto" w:fill="auto"/>
                </w:tcPr>
                <w:p w14:paraId="2CA70AB5" w14:textId="77777777" w:rsidR="00F71090" w:rsidRPr="00765CCF" w:rsidRDefault="00F71090" w:rsidP="00765CCF">
                  <w:pPr>
                    <w:rPr>
                      <w:sz w:val="24"/>
                      <w:lang w:val="en-ID"/>
                    </w:rPr>
                  </w:pPr>
                  <w:r w:rsidRPr="00765CCF">
                    <w:rPr>
                      <w:sz w:val="24"/>
                      <w:lang w:val="en-ID"/>
                    </w:rPr>
                    <w:t>KL</w:t>
                  </w:r>
                </w:p>
              </w:tc>
              <w:tc>
                <w:tcPr>
                  <w:tcW w:w="2608" w:type="dxa"/>
                  <w:tcBorders>
                    <w:bottom w:val="nil"/>
                    <w:right w:val="nil"/>
                  </w:tcBorders>
                  <w:shd w:val="clear" w:color="auto" w:fill="auto"/>
                </w:tcPr>
                <w:p w14:paraId="1F52941A" w14:textId="77777777" w:rsidR="00F71090" w:rsidRPr="00765CCF" w:rsidRDefault="00F71090" w:rsidP="00765CCF">
                  <w:pPr>
                    <w:rPr>
                      <w:sz w:val="24"/>
                    </w:rPr>
                  </w:pPr>
                  <w:r w:rsidRPr="00765CCF">
                    <w:rPr>
                      <w:position w:val="-12"/>
                      <w:sz w:val="24"/>
                    </w:rPr>
                    <w:object w:dxaOrig="780" w:dyaOrig="420" w14:anchorId="2A908B96">
                      <v:shape id="_x0000_i1407" type="#_x0000_t75" style="width:39pt;height:21pt" o:ole="">
                        <v:imagedata r:id="rId591" o:title=""/>
                      </v:shape>
                      <o:OLEObject Type="Embed" ProgID="Equation.DSMT4" ShapeID="_x0000_i1407" DrawAspect="Content" ObjectID="_1664269818" r:id="rId608"/>
                    </w:object>
                  </w:r>
                  <w:r w:rsidRPr="00765CCF">
                    <w:rPr>
                      <w:sz w:val="24"/>
                    </w:rPr>
                    <w:t xml:space="preserve"> và </w:t>
                  </w:r>
                  <w:r w:rsidRPr="00765CCF">
                    <w:rPr>
                      <w:position w:val="-12"/>
                      <w:sz w:val="24"/>
                    </w:rPr>
                    <w:object w:dxaOrig="820" w:dyaOrig="420" w14:anchorId="0647B524">
                      <v:shape id="_x0000_i1408" type="#_x0000_t75" style="width:41.25pt;height:21pt" o:ole="">
                        <v:imagedata r:id="rId593" o:title=""/>
                      </v:shape>
                      <o:OLEObject Type="Embed" ProgID="Equation.DSMT4" ShapeID="_x0000_i1408" DrawAspect="Content" ObjectID="_1664269819" r:id="rId609"/>
                    </w:object>
                  </w:r>
                </w:p>
              </w:tc>
            </w:tr>
          </w:tbl>
          <w:p w14:paraId="65769226" w14:textId="77777777" w:rsidR="00F71090" w:rsidRPr="00765CCF" w:rsidRDefault="00F71090" w:rsidP="00765CCF">
            <w:pPr>
              <w:rPr>
                <w:sz w:val="24"/>
              </w:rPr>
            </w:pPr>
          </w:p>
          <w:p w14:paraId="10D1B14C" w14:textId="77777777" w:rsidR="00F71090" w:rsidRPr="00765CCF" w:rsidRDefault="00F71090" w:rsidP="00765CCF">
            <w:pPr>
              <w:rPr>
                <w:sz w:val="24"/>
              </w:rPr>
            </w:pPr>
            <w:r w:rsidRPr="00765CCF">
              <w:rPr>
                <w:sz w:val="24"/>
              </w:rPr>
              <w:t xml:space="preserve">Ta có </w:t>
            </w:r>
            <w:r w:rsidRPr="00765CCF">
              <w:rPr>
                <w:position w:val="-12"/>
                <w:sz w:val="24"/>
              </w:rPr>
              <w:object w:dxaOrig="1420" w:dyaOrig="420" w14:anchorId="07FCC9AC">
                <v:shape id="_x0000_i1409" type="#_x0000_t75" style="width:71.25pt;height:21pt" o:ole="">
                  <v:imagedata r:id="rId610" o:title=""/>
                </v:shape>
                <o:OLEObject Type="Embed" ProgID="Equation.DSMT4" ShapeID="_x0000_i1409" DrawAspect="Content" ObjectID="_1664269820" r:id="rId611"/>
              </w:object>
            </w:r>
            <w:r w:rsidRPr="00765CCF">
              <w:rPr>
                <w:sz w:val="24"/>
              </w:rPr>
              <w:t xml:space="preserve"> (hai góc kề bù)</w:t>
            </w:r>
          </w:p>
          <w:p w14:paraId="578B5CE4" w14:textId="77777777" w:rsidR="00F71090" w:rsidRPr="00765CCF" w:rsidRDefault="00F71090" w:rsidP="00765CCF">
            <w:pPr>
              <w:rPr>
                <w:sz w:val="24"/>
              </w:rPr>
            </w:pPr>
            <w:r w:rsidRPr="00765CCF">
              <w:rPr>
                <w:sz w:val="24"/>
              </w:rPr>
              <w:t xml:space="preserve">Cũng có </w:t>
            </w:r>
            <w:r w:rsidRPr="00765CCF">
              <w:rPr>
                <w:position w:val="-12"/>
                <w:sz w:val="24"/>
              </w:rPr>
              <w:object w:dxaOrig="1440" w:dyaOrig="420" w14:anchorId="07D189AE">
                <v:shape id="_x0000_i1410" type="#_x0000_t75" style="width:1in;height:21pt" o:ole="">
                  <v:imagedata r:id="rId612" o:title=""/>
                </v:shape>
                <o:OLEObject Type="Embed" ProgID="Equation.DSMT4" ShapeID="_x0000_i1410" DrawAspect="Content" ObjectID="_1664269821" r:id="rId613"/>
              </w:object>
            </w:r>
            <w:r w:rsidRPr="00765CCF">
              <w:rPr>
                <w:sz w:val="24"/>
              </w:rPr>
              <w:t>(hai góc kề bù)</w:t>
            </w:r>
          </w:p>
          <w:p w14:paraId="18777E15" w14:textId="77777777" w:rsidR="00F71090" w:rsidRPr="00765CCF" w:rsidRDefault="00F71090" w:rsidP="00765CCF">
            <w:pPr>
              <w:rPr>
                <w:sz w:val="24"/>
              </w:rPr>
            </w:pPr>
            <w:r w:rsidRPr="00765CCF">
              <w:rPr>
                <w:sz w:val="24"/>
              </w:rPr>
              <w:t xml:space="preserve">Khi đó, </w:t>
            </w:r>
            <w:r w:rsidRPr="00765CCF">
              <w:rPr>
                <w:position w:val="-12"/>
                <w:sz w:val="24"/>
              </w:rPr>
              <w:object w:dxaOrig="1719" w:dyaOrig="420" w14:anchorId="0C9B828D">
                <v:shape id="_x0000_i1411" type="#_x0000_t75" style="width:86.25pt;height:21pt" o:ole="">
                  <v:imagedata r:id="rId614" o:title=""/>
                </v:shape>
                <o:OLEObject Type="Embed" ProgID="Equation.DSMT4" ShapeID="_x0000_i1411" DrawAspect="Content" ObjectID="_1664269822" r:id="rId615"/>
              </w:object>
            </w:r>
            <w:r w:rsidRPr="00765CCF">
              <w:rPr>
                <w:sz w:val="24"/>
              </w:rPr>
              <w:t xml:space="preserve"> </w:t>
            </w:r>
          </w:p>
          <w:p w14:paraId="3B2CAAA5" w14:textId="77777777" w:rsidR="00F71090" w:rsidRPr="00765CCF" w:rsidRDefault="00F71090" w:rsidP="00765CCF">
            <w:pPr>
              <w:rPr>
                <w:sz w:val="24"/>
              </w:rPr>
            </w:pPr>
            <w:r w:rsidRPr="00765CCF">
              <w:rPr>
                <w:position w:val="-12"/>
                <w:sz w:val="24"/>
              </w:rPr>
              <w:object w:dxaOrig="1080" w:dyaOrig="420" w14:anchorId="44EC0063">
                <v:shape id="_x0000_i1412" type="#_x0000_t75" style="width:54pt;height:21pt" o:ole="">
                  <v:imagedata r:id="rId616" o:title=""/>
                </v:shape>
                <o:OLEObject Type="Embed" ProgID="Equation.DSMT4" ShapeID="_x0000_i1412" DrawAspect="Content" ObjectID="_1664269823" r:id="rId617"/>
              </w:object>
            </w:r>
            <w:r w:rsidRPr="00765CCF">
              <w:rPr>
                <w:sz w:val="24"/>
              </w:rPr>
              <w:t>.</w:t>
            </w:r>
          </w:p>
          <w:p w14:paraId="3B9B4C91" w14:textId="77777777" w:rsidR="00F71090" w:rsidRPr="00765CCF" w:rsidRDefault="00F71090" w:rsidP="00765CCF">
            <w:pPr>
              <w:rPr>
                <w:sz w:val="24"/>
              </w:rPr>
            </w:pPr>
            <w:r w:rsidRPr="00765CCF">
              <w:rPr>
                <w:sz w:val="24"/>
              </w:rPr>
              <w:lastRenderedPageBreak/>
              <w:t xml:space="preserve">Chứng minh tương tự ta cũng có </w:t>
            </w:r>
            <w:r w:rsidRPr="00765CCF">
              <w:rPr>
                <w:position w:val="-12"/>
                <w:sz w:val="24"/>
              </w:rPr>
              <w:object w:dxaOrig="820" w:dyaOrig="420" w14:anchorId="2CD7B367">
                <v:shape id="_x0000_i1413" type="#_x0000_t75" style="width:41.25pt;height:21pt" o:ole="">
                  <v:imagedata r:id="rId593" o:title=""/>
                </v:shape>
                <o:OLEObject Type="Embed" ProgID="Equation.DSMT4" ShapeID="_x0000_i1413" DrawAspect="Content" ObjectID="_1664269824" r:id="rId618"/>
              </w:object>
            </w:r>
            <w:r w:rsidRPr="00765CCF">
              <w:rPr>
                <w:sz w:val="24"/>
              </w:rPr>
              <w:t>.</w:t>
            </w:r>
          </w:p>
        </w:tc>
      </w:tr>
      <w:tr w:rsidR="00F71090" w:rsidRPr="004A27D2" w14:paraId="6BF719AB" w14:textId="77777777" w:rsidTr="00765CCF">
        <w:tc>
          <w:tcPr>
            <w:tcW w:w="9628" w:type="dxa"/>
            <w:gridSpan w:val="3"/>
            <w:shd w:val="clear" w:color="auto" w:fill="auto"/>
          </w:tcPr>
          <w:p w14:paraId="3D82AE5B" w14:textId="77777777" w:rsidR="00F71090" w:rsidRPr="00765CCF" w:rsidRDefault="00F71090" w:rsidP="00765CCF">
            <w:pPr>
              <w:rPr>
                <w:b/>
                <w:sz w:val="24"/>
              </w:rPr>
            </w:pPr>
            <w:r w:rsidRPr="00765CCF">
              <w:rPr>
                <w:b/>
                <w:sz w:val="24"/>
              </w:rPr>
              <w:lastRenderedPageBreak/>
              <w:t xml:space="preserve">C. Hoạt động luyện tập (18 phút) </w:t>
            </w:r>
          </w:p>
          <w:p w14:paraId="59679F91" w14:textId="77777777" w:rsidR="00F71090" w:rsidRPr="00765CCF" w:rsidRDefault="00F71090" w:rsidP="00765CCF">
            <w:pPr>
              <w:rPr>
                <w:b/>
                <w:i/>
                <w:sz w:val="24"/>
              </w:rPr>
            </w:pPr>
            <w:r w:rsidRPr="00765CCF">
              <w:rPr>
                <w:b/>
                <w:i/>
                <w:sz w:val="24"/>
              </w:rPr>
              <w:t xml:space="preserve">Mục tiêu: </w:t>
            </w:r>
            <w:r w:rsidRPr="00765CCF">
              <w:rPr>
                <w:sz w:val="24"/>
              </w:rPr>
              <w:t>Luyện tập cách chứng minh định lí</w:t>
            </w:r>
          </w:p>
          <w:p w14:paraId="77615497" w14:textId="77777777" w:rsidR="00F71090" w:rsidRPr="00765CCF" w:rsidRDefault="00F71090" w:rsidP="00765CCF">
            <w:pPr>
              <w:rPr>
                <w:sz w:val="24"/>
              </w:rPr>
            </w:pPr>
            <w:r w:rsidRPr="00765CCF">
              <w:rPr>
                <w:b/>
                <w:i/>
                <w:sz w:val="24"/>
              </w:rPr>
              <w:t xml:space="preserve">Phương pháp: </w:t>
            </w:r>
            <w:r w:rsidRPr="00765CCF">
              <w:rPr>
                <w:sz w:val="24"/>
              </w:rPr>
              <w:t>Hoạt động cá nhân, hoạt động nhóm</w:t>
            </w:r>
          </w:p>
        </w:tc>
      </w:tr>
      <w:tr w:rsidR="00F71090" w:rsidRPr="004A27D2" w14:paraId="452AC5B5" w14:textId="77777777" w:rsidTr="00765CCF">
        <w:tc>
          <w:tcPr>
            <w:tcW w:w="3209" w:type="dxa"/>
            <w:shd w:val="clear" w:color="auto" w:fill="auto"/>
          </w:tcPr>
          <w:p w14:paraId="01A095DC" w14:textId="77777777" w:rsidR="00F71090" w:rsidRPr="00765CCF" w:rsidRDefault="00F71090" w:rsidP="00765CCF">
            <w:pPr>
              <w:rPr>
                <w:sz w:val="24"/>
              </w:rPr>
            </w:pPr>
          </w:p>
          <w:p w14:paraId="08A1B938" w14:textId="77777777" w:rsidR="00F71090" w:rsidRPr="00765CCF" w:rsidRDefault="00F71090" w:rsidP="00765CCF">
            <w:pPr>
              <w:rPr>
                <w:sz w:val="24"/>
              </w:rPr>
            </w:pPr>
          </w:p>
          <w:p w14:paraId="3F4B57D6" w14:textId="77777777" w:rsidR="00F71090" w:rsidRPr="00765CCF" w:rsidRDefault="00F71090" w:rsidP="00765CCF">
            <w:pPr>
              <w:rPr>
                <w:sz w:val="24"/>
              </w:rPr>
            </w:pPr>
            <w:r w:rsidRPr="00765CCF">
              <w:rPr>
                <w:sz w:val="24"/>
              </w:rPr>
              <w:t>- Yêu cầu HS xác định GT, KL của định lí.</w:t>
            </w:r>
          </w:p>
          <w:p w14:paraId="48757E74" w14:textId="77777777" w:rsidR="00F71090" w:rsidRPr="00765CCF" w:rsidRDefault="00F71090" w:rsidP="00765CCF">
            <w:pPr>
              <w:rPr>
                <w:sz w:val="24"/>
              </w:rPr>
            </w:pPr>
          </w:p>
          <w:p w14:paraId="5E80F1DE" w14:textId="77777777" w:rsidR="00F71090" w:rsidRPr="00765CCF" w:rsidRDefault="00F71090" w:rsidP="00765CCF">
            <w:pPr>
              <w:rPr>
                <w:sz w:val="24"/>
              </w:rPr>
            </w:pPr>
            <w:r w:rsidRPr="00765CCF">
              <w:rPr>
                <w:sz w:val="24"/>
              </w:rPr>
              <w:t>- Yêu cầu HS vẽ hình minh họa.</w:t>
            </w:r>
          </w:p>
          <w:p w14:paraId="13CBC7AA" w14:textId="77777777" w:rsidR="00F71090" w:rsidRPr="00765CCF" w:rsidRDefault="00F71090" w:rsidP="00765CCF">
            <w:pPr>
              <w:rPr>
                <w:sz w:val="24"/>
              </w:rPr>
            </w:pPr>
          </w:p>
          <w:p w14:paraId="0BB77B76" w14:textId="77777777" w:rsidR="00F71090" w:rsidRPr="00765CCF" w:rsidRDefault="00F71090" w:rsidP="00765CCF">
            <w:pPr>
              <w:rPr>
                <w:sz w:val="24"/>
              </w:rPr>
            </w:pPr>
            <w:r w:rsidRPr="00765CCF">
              <w:rPr>
                <w:sz w:val="24"/>
              </w:rPr>
              <w:t xml:space="preserve">Chứng minh </w:t>
            </w:r>
            <w:r w:rsidRPr="00765CCF">
              <w:rPr>
                <w:position w:val="-6"/>
                <w:sz w:val="24"/>
              </w:rPr>
              <w:object w:dxaOrig="560" w:dyaOrig="279" w14:anchorId="6A0A3D4C">
                <v:shape id="_x0000_i1414" type="#_x0000_t75" style="width:27.75pt;height:14.25pt" o:ole="">
                  <v:imagedata r:id="rId619" o:title=""/>
                </v:shape>
                <o:OLEObject Type="Embed" ProgID="Equation.DSMT4" ShapeID="_x0000_i1414" DrawAspect="Content" ObjectID="_1664269825" r:id="rId620"/>
              </w:object>
            </w:r>
            <w:r w:rsidRPr="00765CCF">
              <w:rPr>
                <w:sz w:val="24"/>
              </w:rPr>
              <w:t xml:space="preserve"> ta làm như thế nào?</w:t>
            </w:r>
          </w:p>
          <w:p w14:paraId="190801E9" w14:textId="77777777" w:rsidR="00F71090" w:rsidRPr="00765CCF" w:rsidRDefault="00F71090" w:rsidP="00765CCF">
            <w:pPr>
              <w:rPr>
                <w:sz w:val="24"/>
              </w:rPr>
            </w:pPr>
          </w:p>
          <w:p w14:paraId="633E0948" w14:textId="77777777" w:rsidR="00F71090" w:rsidRPr="00765CCF" w:rsidRDefault="00F71090" w:rsidP="00765CCF">
            <w:pPr>
              <w:rPr>
                <w:sz w:val="24"/>
              </w:rPr>
            </w:pPr>
          </w:p>
          <w:p w14:paraId="5DF6ED7D" w14:textId="77777777" w:rsidR="00F71090" w:rsidRPr="00765CCF" w:rsidRDefault="00F71090" w:rsidP="00765CCF">
            <w:pPr>
              <w:rPr>
                <w:sz w:val="24"/>
              </w:rPr>
            </w:pPr>
            <w:r w:rsidRPr="00765CCF">
              <w:rPr>
                <w:sz w:val="24"/>
              </w:rPr>
              <w:t>- Yêu cầu HS hoạt động cá nhân chứng minh định lí.</w:t>
            </w:r>
          </w:p>
          <w:p w14:paraId="6501C88C" w14:textId="77777777" w:rsidR="00F71090" w:rsidRPr="00765CCF" w:rsidRDefault="00F71090" w:rsidP="00765CCF">
            <w:pPr>
              <w:rPr>
                <w:sz w:val="24"/>
              </w:rPr>
            </w:pPr>
          </w:p>
          <w:p w14:paraId="10779188" w14:textId="77777777" w:rsidR="00F71090" w:rsidRPr="00765CCF" w:rsidRDefault="00F71090" w:rsidP="00765CCF">
            <w:pPr>
              <w:rPr>
                <w:sz w:val="24"/>
              </w:rPr>
            </w:pPr>
            <w:r w:rsidRPr="00765CCF">
              <w:rPr>
                <w:sz w:val="24"/>
              </w:rPr>
              <w:t>- GV nhận xét, đánh giá.</w:t>
            </w:r>
          </w:p>
          <w:p w14:paraId="5616CCBF" w14:textId="77777777" w:rsidR="00F71090" w:rsidRPr="00765CCF" w:rsidRDefault="00F71090" w:rsidP="00765CCF">
            <w:pPr>
              <w:rPr>
                <w:sz w:val="24"/>
              </w:rPr>
            </w:pPr>
          </w:p>
          <w:p w14:paraId="43B99A05" w14:textId="77777777" w:rsidR="00F71090" w:rsidRPr="00765CCF" w:rsidRDefault="00F71090" w:rsidP="00765CCF">
            <w:pPr>
              <w:rPr>
                <w:sz w:val="24"/>
              </w:rPr>
            </w:pPr>
          </w:p>
          <w:p w14:paraId="42569B77" w14:textId="77777777" w:rsidR="00F71090" w:rsidRPr="00765CCF" w:rsidRDefault="00F71090" w:rsidP="00765CCF">
            <w:pPr>
              <w:rPr>
                <w:sz w:val="24"/>
              </w:rPr>
            </w:pPr>
          </w:p>
          <w:p w14:paraId="0F97026B" w14:textId="77777777" w:rsidR="00F71090" w:rsidRPr="00765CCF" w:rsidRDefault="00F71090" w:rsidP="00765CCF">
            <w:pPr>
              <w:rPr>
                <w:sz w:val="24"/>
              </w:rPr>
            </w:pPr>
          </w:p>
          <w:p w14:paraId="2F4482B6" w14:textId="77777777" w:rsidR="00F71090" w:rsidRPr="00765CCF" w:rsidRDefault="00F71090" w:rsidP="00765CCF">
            <w:pPr>
              <w:rPr>
                <w:sz w:val="24"/>
              </w:rPr>
            </w:pPr>
          </w:p>
          <w:p w14:paraId="725750AA" w14:textId="77777777" w:rsidR="00F71090" w:rsidRPr="00765CCF" w:rsidRDefault="00F71090" w:rsidP="00765CCF">
            <w:pPr>
              <w:rPr>
                <w:sz w:val="24"/>
              </w:rPr>
            </w:pPr>
          </w:p>
          <w:p w14:paraId="1ABE6DB7" w14:textId="77777777" w:rsidR="00F71090" w:rsidRPr="00765CCF" w:rsidRDefault="00F71090" w:rsidP="00765CCF">
            <w:pPr>
              <w:rPr>
                <w:sz w:val="24"/>
              </w:rPr>
            </w:pPr>
            <w:r w:rsidRPr="00765CCF">
              <w:rPr>
                <w:sz w:val="24"/>
              </w:rPr>
              <w:t>- Yêu cầu HS nêu GT, KL của định lí.</w:t>
            </w:r>
          </w:p>
          <w:p w14:paraId="1683C4F3" w14:textId="77777777" w:rsidR="00F71090" w:rsidRPr="00765CCF" w:rsidRDefault="00F71090" w:rsidP="00765CCF">
            <w:pPr>
              <w:rPr>
                <w:sz w:val="24"/>
              </w:rPr>
            </w:pPr>
          </w:p>
          <w:p w14:paraId="58274BFC" w14:textId="77777777" w:rsidR="00F71090" w:rsidRPr="00765CCF" w:rsidRDefault="00F71090" w:rsidP="00765CCF">
            <w:pPr>
              <w:rPr>
                <w:sz w:val="24"/>
              </w:rPr>
            </w:pPr>
          </w:p>
          <w:p w14:paraId="769AD4BD" w14:textId="77777777" w:rsidR="00F71090" w:rsidRPr="00765CCF" w:rsidRDefault="00F71090" w:rsidP="00765CCF">
            <w:pPr>
              <w:rPr>
                <w:sz w:val="24"/>
              </w:rPr>
            </w:pPr>
          </w:p>
          <w:p w14:paraId="2CE060D4" w14:textId="77777777" w:rsidR="00F71090" w:rsidRPr="00765CCF" w:rsidRDefault="00F71090" w:rsidP="00765CCF">
            <w:pPr>
              <w:rPr>
                <w:sz w:val="24"/>
              </w:rPr>
            </w:pPr>
            <w:r w:rsidRPr="00765CCF">
              <w:rPr>
                <w:sz w:val="24"/>
              </w:rPr>
              <w:t>- Yêu cầu HS vẽ hình minh họa.</w:t>
            </w:r>
          </w:p>
          <w:p w14:paraId="36EF7CC2" w14:textId="77777777" w:rsidR="00F71090" w:rsidRPr="00765CCF" w:rsidRDefault="00F71090" w:rsidP="00765CCF">
            <w:pPr>
              <w:rPr>
                <w:sz w:val="24"/>
              </w:rPr>
            </w:pPr>
          </w:p>
          <w:p w14:paraId="1C91ECDB" w14:textId="77777777" w:rsidR="00F71090" w:rsidRPr="00765CCF" w:rsidRDefault="00F71090" w:rsidP="00765CCF">
            <w:pPr>
              <w:rPr>
                <w:sz w:val="24"/>
              </w:rPr>
            </w:pPr>
          </w:p>
          <w:p w14:paraId="253840E3" w14:textId="77777777" w:rsidR="00F71090" w:rsidRPr="00765CCF" w:rsidRDefault="00F71090" w:rsidP="00765CCF">
            <w:pPr>
              <w:rPr>
                <w:sz w:val="24"/>
              </w:rPr>
            </w:pPr>
            <w:r w:rsidRPr="00765CCF">
              <w:rPr>
                <w:sz w:val="24"/>
              </w:rPr>
              <w:t>- Yêu cầu HS hoạt động nhóm hoàn thành yêu cầu đưa ra.</w:t>
            </w:r>
          </w:p>
          <w:p w14:paraId="7A1E0832" w14:textId="77777777" w:rsidR="00F71090" w:rsidRPr="00765CCF" w:rsidRDefault="00F71090" w:rsidP="00765CCF">
            <w:pPr>
              <w:rPr>
                <w:sz w:val="24"/>
              </w:rPr>
            </w:pPr>
          </w:p>
          <w:p w14:paraId="6D2D6E28" w14:textId="77777777" w:rsidR="00F71090" w:rsidRPr="00765CCF" w:rsidRDefault="00F71090" w:rsidP="00765CCF">
            <w:pPr>
              <w:rPr>
                <w:sz w:val="24"/>
              </w:rPr>
            </w:pPr>
            <w:r w:rsidRPr="00765CCF">
              <w:rPr>
                <w:sz w:val="24"/>
              </w:rPr>
              <w:t>- GV gợi ý: Sử dụng tính chất hai góc kề bù, hai góc đối đỉnh.</w:t>
            </w:r>
          </w:p>
          <w:p w14:paraId="02E7E873" w14:textId="77777777" w:rsidR="00F71090" w:rsidRPr="00765CCF" w:rsidRDefault="00F71090" w:rsidP="00765CCF">
            <w:pPr>
              <w:rPr>
                <w:sz w:val="24"/>
              </w:rPr>
            </w:pPr>
          </w:p>
          <w:p w14:paraId="15CD3742" w14:textId="77777777" w:rsidR="00F71090" w:rsidRPr="00765CCF" w:rsidRDefault="00F71090" w:rsidP="00765CCF">
            <w:pPr>
              <w:rPr>
                <w:sz w:val="24"/>
              </w:rPr>
            </w:pPr>
          </w:p>
          <w:p w14:paraId="7CCD8A49" w14:textId="77777777" w:rsidR="00F71090" w:rsidRPr="00765CCF" w:rsidRDefault="00F71090" w:rsidP="00765CCF">
            <w:pPr>
              <w:rPr>
                <w:sz w:val="24"/>
              </w:rPr>
            </w:pPr>
            <w:r w:rsidRPr="00765CCF">
              <w:rPr>
                <w:sz w:val="24"/>
              </w:rPr>
              <w:t xml:space="preserve">- Yêu cầu các nhóm báo cáo </w:t>
            </w:r>
            <w:r w:rsidRPr="00765CCF">
              <w:rPr>
                <w:sz w:val="24"/>
              </w:rPr>
              <w:lastRenderedPageBreak/>
              <w:t>kết quả.</w:t>
            </w:r>
          </w:p>
          <w:p w14:paraId="743F02E9" w14:textId="77777777" w:rsidR="00F71090" w:rsidRPr="00765CCF" w:rsidRDefault="00F71090" w:rsidP="00765CCF">
            <w:pPr>
              <w:rPr>
                <w:sz w:val="24"/>
              </w:rPr>
            </w:pPr>
          </w:p>
          <w:p w14:paraId="305F902B" w14:textId="77777777" w:rsidR="00F71090" w:rsidRPr="00765CCF" w:rsidRDefault="00F71090" w:rsidP="00765CCF">
            <w:pPr>
              <w:rPr>
                <w:sz w:val="24"/>
              </w:rPr>
            </w:pPr>
            <w:r w:rsidRPr="00765CCF">
              <w:rPr>
                <w:sz w:val="24"/>
              </w:rPr>
              <w:t>- GV nhận xét, đánh giá hoạt động của các nhóm.</w:t>
            </w:r>
          </w:p>
          <w:p w14:paraId="5D2A8E45" w14:textId="77777777" w:rsidR="00F71090" w:rsidRPr="00765CCF" w:rsidRDefault="00F71090" w:rsidP="00765CCF">
            <w:pPr>
              <w:rPr>
                <w:sz w:val="24"/>
              </w:rPr>
            </w:pPr>
          </w:p>
        </w:tc>
        <w:tc>
          <w:tcPr>
            <w:tcW w:w="3209" w:type="dxa"/>
            <w:shd w:val="clear" w:color="auto" w:fill="auto"/>
          </w:tcPr>
          <w:p w14:paraId="44A0E64D" w14:textId="77777777" w:rsidR="00F71090" w:rsidRPr="00765CCF" w:rsidRDefault="00F71090" w:rsidP="00765CCF">
            <w:pPr>
              <w:rPr>
                <w:sz w:val="24"/>
              </w:rPr>
            </w:pPr>
          </w:p>
          <w:p w14:paraId="6BAFEDC3" w14:textId="77777777" w:rsidR="00F71090" w:rsidRPr="00765CCF" w:rsidRDefault="00F71090" w:rsidP="00765CCF">
            <w:pPr>
              <w:rPr>
                <w:sz w:val="24"/>
              </w:rPr>
            </w:pPr>
          </w:p>
          <w:p w14:paraId="57415138" w14:textId="77777777" w:rsidR="00F71090" w:rsidRPr="00765CCF" w:rsidRDefault="00F71090" w:rsidP="00765CCF">
            <w:pPr>
              <w:rPr>
                <w:sz w:val="24"/>
              </w:rPr>
            </w:pPr>
            <w:r w:rsidRPr="00765CCF">
              <w:rPr>
                <w:sz w:val="24"/>
              </w:rPr>
              <w:t>- HS nêu GT, KL của định lí.</w:t>
            </w:r>
          </w:p>
          <w:p w14:paraId="7FD5A316" w14:textId="77777777" w:rsidR="00F71090" w:rsidRPr="00765CCF" w:rsidRDefault="00F71090" w:rsidP="00765CCF">
            <w:pPr>
              <w:rPr>
                <w:sz w:val="24"/>
              </w:rPr>
            </w:pPr>
          </w:p>
          <w:p w14:paraId="41DE89B7" w14:textId="77777777" w:rsidR="00F71090" w:rsidRPr="00765CCF" w:rsidRDefault="00F71090" w:rsidP="00765CCF">
            <w:pPr>
              <w:rPr>
                <w:sz w:val="24"/>
              </w:rPr>
            </w:pPr>
          </w:p>
          <w:p w14:paraId="1155FBBD" w14:textId="77777777" w:rsidR="00F71090" w:rsidRPr="00765CCF" w:rsidRDefault="00F71090" w:rsidP="00765CCF">
            <w:pPr>
              <w:rPr>
                <w:sz w:val="24"/>
              </w:rPr>
            </w:pPr>
            <w:r w:rsidRPr="00765CCF">
              <w:rPr>
                <w:sz w:val="24"/>
              </w:rPr>
              <w:t>- HS thực hiện vẽ hình.</w:t>
            </w:r>
          </w:p>
          <w:p w14:paraId="2AA7355D" w14:textId="77777777" w:rsidR="00F71090" w:rsidRPr="00765CCF" w:rsidRDefault="00F71090" w:rsidP="00765CCF">
            <w:pPr>
              <w:rPr>
                <w:sz w:val="24"/>
              </w:rPr>
            </w:pPr>
          </w:p>
          <w:p w14:paraId="6BB6F0FF" w14:textId="77777777" w:rsidR="00F71090" w:rsidRPr="00765CCF" w:rsidRDefault="00F71090" w:rsidP="00765CCF">
            <w:pPr>
              <w:rPr>
                <w:sz w:val="24"/>
              </w:rPr>
            </w:pPr>
          </w:p>
          <w:p w14:paraId="64485A06" w14:textId="77777777" w:rsidR="00F71090" w:rsidRPr="00765CCF" w:rsidRDefault="00F71090" w:rsidP="00765CCF">
            <w:pPr>
              <w:rPr>
                <w:sz w:val="24"/>
              </w:rPr>
            </w:pPr>
            <w:r w:rsidRPr="00765CCF">
              <w:rPr>
                <w:sz w:val="24"/>
              </w:rPr>
              <w:t xml:space="preserve">- Dựa vào các góc so le trong, đồng vị, trong cùng phía theo tiên đề Ơclit. </w:t>
            </w:r>
          </w:p>
          <w:p w14:paraId="46B28DE4" w14:textId="77777777" w:rsidR="00F71090" w:rsidRPr="00765CCF" w:rsidRDefault="00F71090" w:rsidP="00765CCF">
            <w:pPr>
              <w:rPr>
                <w:sz w:val="24"/>
              </w:rPr>
            </w:pPr>
          </w:p>
          <w:p w14:paraId="4AFA4B61" w14:textId="77777777" w:rsidR="00F71090" w:rsidRPr="00765CCF" w:rsidRDefault="00F71090" w:rsidP="00765CCF">
            <w:pPr>
              <w:rPr>
                <w:sz w:val="24"/>
              </w:rPr>
            </w:pPr>
            <w:r w:rsidRPr="00765CCF">
              <w:rPr>
                <w:sz w:val="24"/>
              </w:rPr>
              <w:t>- HS hoạt động cá nhân chứng minh định lí.</w:t>
            </w:r>
          </w:p>
          <w:p w14:paraId="7F2AA31F" w14:textId="77777777" w:rsidR="00F71090" w:rsidRPr="00765CCF" w:rsidRDefault="00F71090" w:rsidP="00765CCF">
            <w:pPr>
              <w:rPr>
                <w:sz w:val="24"/>
              </w:rPr>
            </w:pPr>
          </w:p>
          <w:p w14:paraId="21C0E921" w14:textId="77777777" w:rsidR="00F71090" w:rsidRPr="00765CCF" w:rsidRDefault="00F71090" w:rsidP="00765CCF">
            <w:pPr>
              <w:rPr>
                <w:sz w:val="24"/>
              </w:rPr>
            </w:pPr>
            <w:r w:rsidRPr="00765CCF">
              <w:rPr>
                <w:sz w:val="24"/>
              </w:rPr>
              <w:t>- HS hoàn thiện bài vào vở.</w:t>
            </w:r>
          </w:p>
          <w:p w14:paraId="00BC5D0D" w14:textId="77777777" w:rsidR="00F71090" w:rsidRPr="00765CCF" w:rsidRDefault="00F71090" w:rsidP="00765CCF">
            <w:pPr>
              <w:rPr>
                <w:sz w:val="24"/>
              </w:rPr>
            </w:pPr>
          </w:p>
          <w:p w14:paraId="554A68D4" w14:textId="77777777" w:rsidR="00F71090" w:rsidRPr="00765CCF" w:rsidRDefault="00F71090" w:rsidP="00765CCF">
            <w:pPr>
              <w:rPr>
                <w:sz w:val="24"/>
              </w:rPr>
            </w:pPr>
          </w:p>
          <w:p w14:paraId="22A47432" w14:textId="77777777" w:rsidR="00F71090" w:rsidRPr="00765CCF" w:rsidRDefault="00F71090" w:rsidP="00765CCF">
            <w:pPr>
              <w:rPr>
                <w:sz w:val="24"/>
              </w:rPr>
            </w:pPr>
          </w:p>
          <w:p w14:paraId="1A0A65AD" w14:textId="77777777" w:rsidR="00F71090" w:rsidRPr="00765CCF" w:rsidRDefault="00F71090" w:rsidP="00765CCF">
            <w:pPr>
              <w:rPr>
                <w:sz w:val="24"/>
              </w:rPr>
            </w:pPr>
          </w:p>
          <w:p w14:paraId="1BEB6A94" w14:textId="77777777" w:rsidR="00F71090" w:rsidRPr="00765CCF" w:rsidRDefault="00F71090" w:rsidP="00765CCF">
            <w:pPr>
              <w:rPr>
                <w:sz w:val="24"/>
              </w:rPr>
            </w:pPr>
          </w:p>
          <w:p w14:paraId="3164633E" w14:textId="77777777" w:rsidR="00F71090" w:rsidRPr="00765CCF" w:rsidRDefault="00F71090" w:rsidP="00765CCF">
            <w:pPr>
              <w:rPr>
                <w:sz w:val="24"/>
              </w:rPr>
            </w:pPr>
          </w:p>
          <w:p w14:paraId="73401331" w14:textId="77777777" w:rsidR="00F71090" w:rsidRPr="00765CCF" w:rsidRDefault="00F71090" w:rsidP="00765CCF">
            <w:pPr>
              <w:rPr>
                <w:sz w:val="24"/>
              </w:rPr>
            </w:pPr>
            <w:r w:rsidRPr="00765CCF">
              <w:rPr>
                <w:sz w:val="24"/>
              </w:rPr>
              <w:t>- HS nêu GT, KL của định lí.</w:t>
            </w:r>
          </w:p>
          <w:p w14:paraId="7C2D3E8D" w14:textId="77777777" w:rsidR="00F71090" w:rsidRPr="00765CCF" w:rsidRDefault="00F71090" w:rsidP="00765CCF">
            <w:pPr>
              <w:rPr>
                <w:sz w:val="24"/>
              </w:rPr>
            </w:pPr>
          </w:p>
          <w:p w14:paraId="6EC59BE2" w14:textId="77777777" w:rsidR="00F71090" w:rsidRPr="00765CCF" w:rsidRDefault="00F71090" w:rsidP="00765CCF">
            <w:pPr>
              <w:rPr>
                <w:sz w:val="24"/>
              </w:rPr>
            </w:pPr>
          </w:p>
          <w:p w14:paraId="2DFA2643" w14:textId="77777777" w:rsidR="00F71090" w:rsidRPr="00765CCF" w:rsidRDefault="00F71090" w:rsidP="00765CCF">
            <w:pPr>
              <w:rPr>
                <w:sz w:val="24"/>
              </w:rPr>
            </w:pPr>
          </w:p>
          <w:p w14:paraId="709AA73D" w14:textId="77777777" w:rsidR="00F71090" w:rsidRPr="00765CCF" w:rsidRDefault="00F71090" w:rsidP="00765CCF">
            <w:pPr>
              <w:rPr>
                <w:sz w:val="24"/>
              </w:rPr>
            </w:pPr>
          </w:p>
          <w:p w14:paraId="780EB343" w14:textId="77777777" w:rsidR="00F71090" w:rsidRPr="00765CCF" w:rsidRDefault="00F71090" w:rsidP="00765CCF">
            <w:pPr>
              <w:rPr>
                <w:sz w:val="24"/>
              </w:rPr>
            </w:pPr>
            <w:r w:rsidRPr="00765CCF">
              <w:rPr>
                <w:sz w:val="24"/>
              </w:rPr>
              <w:t>- HS thực hiện vẽ hình.</w:t>
            </w:r>
          </w:p>
          <w:p w14:paraId="670004F4" w14:textId="77777777" w:rsidR="00F71090" w:rsidRPr="00765CCF" w:rsidRDefault="00F71090" w:rsidP="00765CCF">
            <w:pPr>
              <w:rPr>
                <w:sz w:val="24"/>
              </w:rPr>
            </w:pPr>
          </w:p>
          <w:p w14:paraId="06CAE8F9" w14:textId="77777777" w:rsidR="00F71090" w:rsidRPr="00765CCF" w:rsidRDefault="00F71090" w:rsidP="00765CCF">
            <w:pPr>
              <w:rPr>
                <w:sz w:val="24"/>
              </w:rPr>
            </w:pPr>
          </w:p>
          <w:p w14:paraId="31585440" w14:textId="77777777" w:rsidR="00F71090" w:rsidRPr="00765CCF" w:rsidRDefault="00F71090" w:rsidP="00765CCF">
            <w:pPr>
              <w:rPr>
                <w:sz w:val="24"/>
              </w:rPr>
            </w:pPr>
          </w:p>
          <w:p w14:paraId="24A4F325" w14:textId="77777777" w:rsidR="00F71090" w:rsidRPr="00765CCF" w:rsidRDefault="00F71090" w:rsidP="00765CCF">
            <w:pPr>
              <w:rPr>
                <w:sz w:val="24"/>
              </w:rPr>
            </w:pPr>
            <w:r w:rsidRPr="00765CCF">
              <w:rPr>
                <w:sz w:val="24"/>
              </w:rPr>
              <w:t>- HS hoạt động nhóm, suy nghĩ, thảo luận tìm cách giải bài toán.</w:t>
            </w:r>
          </w:p>
          <w:p w14:paraId="67108863" w14:textId="77777777" w:rsidR="00F71090" w:rsidRPr="00765CCF" w:rsidRDefault="00F71090" w:rsidP="00765CCF">
            <w:pPr>
              <w:rPr>
                <w:sz w:val="24"/>
              </w:rPr>
            </w:pPr>
          </w:p>
          <w:p w14:paraId="004D35C8" w14:textId="77777777" w:rsidR="00F71090" w:rsidRPr="00765CCF" w:rsidRDefault="00F71090" w:rsidP="00765CCF">
            <w:pPr>
              <w:rPr>
                <w:sz w:val="24"/>
              </w:rPr>
            </w:pPr>
          </w:p>
          <w:p w14:paraId="2D14D7C7" w14:textId="77777777" w:rsidR="00F71090" w:rsidRPr="00765CCF" w:rsidRDefault="00F71090" w:rsidP="00765CCF">
            <w:pPr>
              <w:rPr>
                <w:sz w:val="24"/>
              </w:rPr>
            </w:pPr>
          </w:p>
          <w:p w14:paraId="13A6C7E3" w14:textId="77777777" w:rsidR="00F71090" w:rsidRPr="00765CCF" w:rsidRDefault="00F71090" w:rsidP="00765CCF">
            <w:pPr>
              <w:rPr>
                <w:sz w:val="24"/>
              </w:rPr>
            </w:pPr>
          </w:p>
          <w:p w14:paraId="004F021F" w14:textId="77777777" w:rsidR="00F71090" w:rsidRPr="00765CCF" w:rsidRDefault="00F71090" w:rsidP="00765CCF">
            <w:pPr>
              <w:rPr>
                <w:sz w:val="24"/>
              </w:rPr>
            </w:pPr>
          </w:p>
          <w:p w14:paraId="72110AA4" w14:textId="77777777" w:rsidR="00F71090" w:rsidRPr="00765CCF" w:rsidRDefault="00F71090" w:rsidP="00765CCF">
            <w:pPr>
              <w:rPr>
                <w:sz w:val="24"/>
              </w:rPr>
            </w:pPr>
            <w:r w:rsidRPr="00765CCF">
              <w:rPr>
                <w:sz w:val="24"/>
              </w:rPr>
              <w:t xml:space="preserve">- Đại diện các nhóm báo cáo, </w:t>
            </w:r>
            <w:r w:rsidRPr="00765CCF">
              <w:rPr>
                <w:sz w:val="24"/>
              </w:rPr>
              <w:lastRenderedPageBreak/>
              <w:t>nhận xét chéo giữa các nhóm.</w:t>
            </w:r>
          </w:p>
          <w:p w14:paraId="12D23C4E" w14:textId="77777777" w:rsidR="00F71090" w:rsidRPr="00765CCF" w:rsidRDefault="00F71090" w:rsidP="00765CCF">
            <w:pPr>
              <w:rPr>
                <w:sz w:val="24"/>
              </w:rPr>
            </w:pPr>
          </w:p>
          <w:p w14:paraId="26602E77" w14:textId="77777777" w:rsidR="00F71090" w:rsidRPr="00765CCF" w:rsidRDefault="00F71090" w:rsidP="00765CCF">
            <w:pPr>
              <w:rPr>
                <w:sz w:val="24"/>
              </w:rPr>
            </w:pPr>
            <w:r w:rsidRPr="00765CCF">
              <w:rPr>
                <w:sz w:val="24"/>
              </w:rPr>
              <w:t>- HS hoàn thiện bài vào vở.</w:t>
            </w:r>
          </w:p>
        </w:tc>
        <w:tc>
          <w:tcPr>
            <w:tcW w:w="3210" w:type="dxa"/>
            <w:shd w:val="clear" w:color="auto" w:fill="auto"/>
          </w:tcPr>
          <w:p w14:paraId="52E35290" w14:textId="77777777" w:rsidR="00F71090" w:rsidRPr="00765CCF" w:rsidRDefault="00F71090" w:rsidP="00765CCF">
            <w:pPr>
              <w:rPr>
                <w:sz w:val="24"/>
              </w:rPr>
            </w:pPr>
            <w:r w:rsidRPr="00765CCF">
              <w:rPr>
                <w:b/>
                <w:sz w:val="24"/>
              </w:rPr>
              <w:lastRenderedPageBreak/>
              <w:t>- Ví dụ 2:</w:t>
            </w:r>
            <w:r w:rsidRPr="00765CCF">
              <w:rPr>
                <w:sz w:val="24"/>
              </w:rPr>
              <w:t xml:space="preserve"> Chứng minh định lí: “Nếu hai đường thẳng phân biệt cùng vuông góc với đường thẳng khác thì chúng song song với nhau”.</w:t>
            </w:r>
          </w:p>
          <w:p w14:paraId="75E33527" w14:textId="77777777" w:rsidR="00F71090" w:rsidRPr="00765CCF" w:rsidRDefault="00F71090" w:rsidP="00765CCF">
            <w:pPr>
              <w:rPr>
                <w:sz w:val="24"/>
              </w:rPr>
            </w:pPr>
            <w:r w:rsidRPr="00765CCF">
              <w:rPr>
                <w:b/>
                <w:i/>
                <w:sz w:val="24"/>
                <w:u w:val="single"/>
              </w:rPr>
              <w:t>Giải:</w:t>
            </w:r>
          </w:p>
          <w:p w14:paraId="287B0704" w14:textId="5DE143D7" w:rsidR="00F71090" w:rsidRPr="00765CCF" w:rsidRDefault="00F95260" w:rsidP="00765CCF">
            <w:pPr>
              <w:rPr>
                <w:sz w:val="24"/>
              </w:rPr>
            </w:pPr>
            <w:r w:rsidRPr="00765CCF">
              <w:rPr>
                <w:noProof/>
                <w:sz w:val="24"/>
              </w:rPr>
              <w:drawing>
                <wp:inline distT="0" distB="0" distL="0" distR="0" wp14:anchorId="25DE865F" wp14:editId="357B7FC4">
                  <wp:extent cx="1857375" cy="990600"/>
                  <wp:effectExtent l="0" t="0" r="0" b="0"/>
                  <wp:docPr id="39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857375" cy="990600"/>
                          </a:xfrm>
                          <a:prstGeom prst="rect">
                            <a:avLst/>
                          </a:prstGeom>
                          <a:noFill/>
                          <a:ln>
                            <a:noFill/>
                          </a:ln>
                        </pic:spPr>
                      </pic:pic>
                    </a:graphicData>
                  </a:graphic>
                </wp:inline>
              </w:drawing>
            </w:r>
          </w:p>
          <w:p w14:paraId="12C8E305" w14:textId="77777777" w:rsidR="00F71090" w:rsidRPr="00765CCF" w:rsidRDefault="00F71090" w:rsidP="00765CCF">
            <w:pPr>
              <w:rPr>
                <w:sz w:val="24"/>
              </w:rPr>
            </w:pPr>
            <w:r w:rsidRPr="00765CCF">
              <w:rPr>
                <w:sz w:val="24"/>
              </w:rPr>
              <w:t xml:space="preserve">Vì </w:t>
            </w:r>
            <w:r w:rsidRPr="00765CCF">
              <w:rPr>
                <w:position w:val="-6"/>
                <w:sz w:val="24"/>
              </w:rPr>
              <w:object w:dxaOrig="580" w:dyaOrig="279" w14:anchorId="64D5A45B">
                <v:shape id="_x0000_i1416" type="#_x0000_t75" style="width:28.5pt;height:14.25pt" o:ole="">
                  <v:imagedata r:id="rId622" o:title=""/>
                </v:shape>
                <o:OLEObject Type="Embed" ProgID="Equation.DSMT4" ShapeID="_x0000_i1416" DrawAspect="Content" ObjectID="_1664269826" r:id="rId623"/>
              </w:object>
            </w:r>
            <w:r w:rsidRPr="00765CCF">
              <w:rPr>
                <w:sz w:val="24"/>
              </w:rPr>
              <w:t xml:space="preserve"> tại </w:t>
            </w:r>
            <w:r w:rsidRPr="00765CCF">
              <w:rPr>
                <w:position w:val="-4"/>
                <w:sz w:val="24"/>
              </w:rPr>
              <w:object w:dxaOrig="240" w:dyaOrig="260" w14:anchorId="730F1996">
                <v:shape id="_x0000_i1417" type="#_x0000_t75" style="width:12pt;height:13.5pt" o:ole="">
                  <v:imagedata r:id="rId624" o:title=""/>
                </v:shape>
                <o:OLEObject Type="Embed" ProgID="Equation.DSMT4" ShapeID="_x0000_i1417" DrawAspect="Content" ObjectID="_1664269827" r:id="rId625"/>
              </w:object>
            </w:r>
            <w:r w:rsidRPr="00765CCF">
              <w:rPr>
                <w:sz w:val="24"/>
              </w:rPr>
              <w:t xml:space="preserve"> nên </w:t>
            </w:r>
            <w:r w:rsidRPr="00765CCF">
              <w:rPr>
                <w:position w:val="-12"/>
                <w:sz w:val="24"/>
              </w:rPr>
              <w:object w:dxaOrig="840" w:dyaOrig="420" w14:anchorId="25558A3A">
                <v:shape id="_x0000_i1418" type="#_x0000_t75" style="width:42pt;height:21pt" o:ole="">
                  <v:imagedata r:id="rId626" o:title=""/>
                </v:shape>
                <o:OLEObject Type="Embed" ProgID="Equation.DSMT4" ShapeID="_x0000_i1418" DrawAspect="Content" ObjectID="_1664269828" r:id="rId627"/>
              </w:object>
            </w:r>
            <w:r w:rsidRPr="00765CCF">
              <w:rPr>
                <w:sz w:val="24"/>
              </w:rPr>
              <w:t>.</w:t>
            </w:r>
          </w:p>
          <w:p w14:paraId="3FBA03FE" w14:textId="77777777" w:rsidR="00F71090" w:rsidRPr="00765CCF" w:rsidRDefault="00F71090" w:rsidP="00765CCF">
            <w:pPr>
              <w:rPr>
                <w:sz w:val="24"/>
              </w:rPr>
            </w:pPr>
            <w:r w:rsidRPr="00765CCF">
              <w:rPr>
                <w:sz w:val="24"/>
              </w:rPr>
              <w:t xml:space="preserve">Lại có </w:t>
            </w:r>
            <w:r w:rsidRPr="00765CCF">
              <w:rPr>
                <w:position w:val="-6"/>
                <w:sz w:val="24"/>
              </w:rPr>
              <w:object w:dxaOrig="560" w:dyaOrig="279" w14:anchorId="5DA49AED">
                <v:shape id="_x0000_i1419" type="#_x0000_t75" style="width:27.75pt;height:14.25pt" o:ole="">
                  <v:imagedata r:id="rId628" o:title=""/>
                </v:shape>
                <o:OLEObject Type="Embed" ProgID="Equation.DSMT4" ShapeID="_x0000_i1419" DrawAspect="Content" ObjectID="_1664269829" r:id="rId629"/>
              </w:object>
            </w:r>
            <w:r w:rsidRPr="00765CCF">
              <w:rPr>
                <w:sz w:val="24"/>
              </w:rPr>
              <w:t xml:space="preserve"> tại </w:t>
            </w:r>
            <w:r w:rsidRPr="00765CCF">
              <w:rPr>
                <w:position w:val="-4"/>
                <w:sz w:val="24"/>
              </w:rPr>
              <w:object w:dxaOrig="240" w:dyaOrig="260" w14:anchorId="0ED8575C">
                <v:shape id="_x0000_i1420" type="#_x0000_t75" style="width:12pt;height:13.5pt" o:ole="">
                  <v:imagedata r:id="rId630" o:title=""/>
                </v:shape>
                <o:OLEObject Type="Embed" ProgID="Equation.DSMT4" ShapeID="_x0000_i1420" DrawAspect="Content" ObjectID="_1664269830" r:id="rId631"/>
              </w:object>
            </w:r>
            <w:r w:rsidRPr="00765CCF">
              <w:rPr>
                <w:sz w:val="24"/>
              </w:rPr>
              <w:t xml:space="preserve"> nên </w:t>
            </w:r>
            <w:r w:rsidRPr="00765CCF">
              <w:rPr>
                <w:position w:val="-12"/>
                <w:sz w:val="24"/>
              </w:rPr>
              <w:object w:dxaOrig="840" w:dyaOrig="420" w14:anchorId="1C9C0F0F">
                <v:shape id="_x0000_i1421" type="#_x0000_t75" style="width:42pt;height:21pt" o:ole="">
                  <v:imagedata r:id="rId632" o:title=""/>
                </v:shape>
                <o:OLEObject Type="Embed" ProgID="Equation.DSMT4" ShapeID="_x0000_i1421" DrawAspect="Content" ObjectID="_1664269831" r:id="rId633"/>
              </w:object>
            </w:r>
            <w:r w:rsidRPr="00765CCF">
              <w:rPr>
                <w:sz w:val="24"/>
              </w:rPr>
              <w:t xml:space="preserve"> </w:t>
            </w:r>
          </w:p>
          <w:p w14:paraId="5E38048F" w14:textId="77777777" w:rsidR="00F71090" w:rsidRPr="00765CCF" w:rsidRDefault="00F71090" w:rsidP="00765CCF">
            <w:pPr>
              <w:rPr>
                <w:sz w:val="24"/>
              </w:rPr>
            </w:pPr>
            <w:r w:rsidRPr="00765CCF">
              <w:rPr>
                <w:sz w:val="24"/>
              </w:rPr>
              <w:t xml:space="preserve">Do đó </w:t>
            </w:r>
            <w:r w:rsidRPr="00765CCF">
              <w:rPr>
                <w:position w:val="-12"/>
                <w:sz w:val="24"/>
              </w:rPr>
              <w:object w:dxaOrig="1300" w:dyaOrig="420" w14:anchorId="29FA737D">
                <v:shape id="_x0000_i1422" type="#_x0000_t75" style="width:64.5pt;height:21pt" o:ole="">
                  <v:imagedata r:id="rId634" o:title=""/>
                </v:shape>
                <o:OLEObject Type="Embed" ProgID="Equation.DSMT4" ShapeID="_x0000_i1422" DrawAspect="Content" ObjectID="_1664269832" r:id="rId635"/>
              </w:object>
            </w:r>
            <w:r w:rsidRPr="00765CCF">
              <w:rPr>
                <w:sz w:val="24"/>
              </w:rPr>
              <w:t xml:space="preserve">. Mà chúng ở vị trí đồng vị nên </w:t>
            </w:r>
            <w:r w:rsidRPr="00765CCF">
              <w:rPr>
                <w:position w:val="-6"/>
                <w:sz w:val="24"/>
              </w:rPr>
              <w:object w:dxaOrig="560" w:dyaOrig="279" w14:anchorId="082D4F5E">
                <v:shape id="_x0000_i1423" type="#_x0000_t75" style="width:27.75pt;height:14.25pt" o:ole="">
                  <v:imagedata r:id="rId636" o:title=""/>
                </v:shape>
                <o:OLEObject Type="Embed" ProgID="Equation.DSMT4" ShapeID="_x0000_i1423" DrawAspect="Content" ObjectID="_1664269833" r:id="rId637"/>
              </w:object>
            </w:r>
            <w:r w:rsidRPr="00765CCF">
              <w:rPr>
                <w:sz w:val="24"/>
              </w:rPr>
              <w:t xml:space="preserve"> </w:t>
            </w:r>
          </w:p>
          <w:p w14:paraId="2613C143" w14:textId="77777777" w:rsidR="00F71090" w:rsidRPr="00765CCF" w:rsidRDefault="00F71090" w:rsidP="00765CCF">
            <w:pPr>
              <w:rPr>
                <w:sz w:val="24"/>
              </w:rPr>
            </w:pPr>
            <w:r w:rsidRPr="00765CCF">
              <w:rPr>
                <w:b/>
                <w:sz w:val="24"/>
              </w:rPr>
              <w:t xml:space="preserve">- Ví dụ 3: </w:t>
            </w:r>
            <w:r w:rsidRPr="00765CCF">
              <w:rPr>
                <w:sz w:val="24"/>
              </w:rPr>
              <w:t>Chứng minh định lí:</w:t>
            </w:r>
          </w:p>
          <w:p w14:paraId="5EE9DC9D" w14:textId="77777777" w:rsidR="00F71090" w:rsidRPr="00765CCF" w:rsidRDefault="00F71090" w:rsidP="00765CCF">
            <w:pPr>
              <w:rPr>
                <w:sz w:val="24"/>
              </w:rPr>
            </w:pPr>
            <w:r w:rsidRPr="00765CCF">
              <w:rPr>
                <w:sz w:val="24"/>
              </w:rPr>
              <w:t>“Nếu một đường thẳng cắt hai đường thẳng phân việt sao cho có một cặp góc so le trong bằng nhau thì các góc đồng vị bằng nhau”.</w:t>
            </w:r>
          </w:p>
          <w:p w14:paraId="4CC1527E" w14:textId="77777777" w:rsidR="00F71090" w:rsidRPr="00765CCF" w:rsidRDefault="00F71090" w:rsidP="00765CCF">
            <w:pPr>
              <w:rPr>
                <w:sz w:val="24"/>
              </w:rPr>
            </w:pPr>
            <w:r w:rsidRPr="00765CCF">
              <w:rPr>
                <w:b/>
                <w:i/>
                <w:sz w:val="24"/>
                <w:u w:val="single"/>
              </w:rPr>
              <w:t>Giải:</w:t>
            </w:r>
          </w:p>
          <w:p w14:paraId="2F869559" w14:textId="76C9EF6F" w:rsidR="00F71090" w:rsidRPr="00765CCF" w:rsidRDefault="00F95260" w:rsidP="00765CCF">
            <w:pPr>
              <w:rPr>
                <w:sz w:val="24"/>
              </w:rPr>
            </w:pPr>
            <w:r w:rsidRPr="00765CCF">
              <w:rPr>
                <w:noProof/>
                <w:sz w:val="24"/>
              </w:rPr>
              <w:drawing>
                <wp:inline distT="0" distB="0" distL="0" distR="0" wp14:anchorId="4D4A6B2A" wp14:editId="6E5966CE">
                  <wp:extent cx="1857375" cy="1019175"/>
                  <wp:effectExtent l="0" t="0" r="0" b="0"/>
                  <wp:docPr id="40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857375" cy="1019175"/>
                          </a:xfrm>
                          <a:prstGeom prst="rect">
                            <a:avLst/>
                          </a:prstGeom>
                          <a:noFill/>
                          <a:ln>
                            <a:noFill/>
                          </a:ln>
                        </pic:spPr>
                      </pic:pic>
                    </a:graphicData>
                  </a:graphic>
                </wp:inline>
              </w:drawing>
            </w:r>
          </w:p>
          <w:p w14:paraId="591C4E8C" w14:textId="77777777" w:rsidR="00F71090" w:rsidRPr="00765CCF" w:rsidRDefault="00F71090" w:rsidP="00765CCF">
            <w:pPr>
              <w:rPr>
                <w:sz w:val="24"/>
              </w:rPr>
            </w:pPr>
            <w:r w:rsidRPr="00765CCF">
              <w:rPr>
                <w:sz w:val="24"/>
              </w:rPr>
              <w:t xml:space="preserve">- Ta có </w:t>
            </w:r>
            <w:r w:rsidRPr="00765CCF">
              <w:rPr>
                <w:position w:val="-12"/>
                <w:sz w:val="24"/>
              </w:rPr>
              <w:object w:dxaOrig="800" w:dyaOrig="420" w14:anchorId="3AFE15EE">
                <v:shape id="_x0000_i1425" type="#_x0000_t75" style="width:39.75pt;height:21pt" o:ole="">
                  <v:imagedata r:id="rId639" o:title=""/>
                </v:shape>
                <o:OLEObject Type="Embed" ProgID="Equation.DSMT4" ShapeID="_x0000_i1425" DrawAspect="Content" ObjectID="_1664269834" r:id="rId640"/>
              </w:object>
            </w:r>
            <w:r w:rsidRPr="00765CCF">
              <w:rPr>
                <w:sz w:val="24"/>
              </w:rPr>
              <w:t>(2 góc đối đỉnh)</w:t>
            </w:r>
          </w:p>
          <w:p w14:paraId="2DFE3B2F" w14:textId="77777777" w:rsidR="00F71090" w:rsidRPr="00765CCF" w:rsidRDefault="00F71090" w:rsidP="00765CCF">
            <w:pPr>
              <w:rPr>
                <w:sz w:val="24"/>
              </w:rPr>
            </w:pPr>
            <w:r w:rsidRPr="00765CCF">
              <w:rPr>
                <w:sz w:val="24"/>
              </w:rPr>
              <w:t xml:space="preserve">Mà </w:t>
            </w:r>
            <w:r w:rsidRPr="00765CCF">
              <w:rPr>
                <w:position w:val="-12"/>
                <w:sz w:val="24"/>
              </w:rPr>
              <w:object w:dxaOrig="800" w:dyaOrig="420" w14:anchorId="409C25F9">
                <v:shape id="_x0000_i1426" type="#_x0000_t75" style="width:39.75pt;height:21pt" o:ole="">
                  <v:imagedata r:id="rId641" o:title=""/>
                </v:shape>
                <o:OLEObject Type="Embed" ProgID="Equation.DSMT4" ShapeID="_x0000_i1426" DrawAspect="Content" ObjectID="_1664269835" r:id="rId642"/>
              </w:object>
            </w:r>
            <w:r w:rsidRPr="00765CCF">
              <w:rPr>
                <w:sz w:val="24"/>
              </w:rPr>
              <w:t xml:space="preserve">(gt) nên </w:t>
            </w:r>
            <w:r w:rsidRPr="00765CCF">
              <w:rPr>
                <w:position w:val="-12"/>
                <w:sz w:val="24"/>
              </w:rPr>
              <w:object w:dxaOrig="800" w:dyaOrig="420" w14:anchorId="4169AB7B">
                <v:shape id="_x0000_i1427" type="#_x0000_t75" style="width:39.75pt;height:21pt" o:ole="">
                  <v:imagedata r:id="rId643" o:title=""/>
                </v:shape>
                <o:OLEObject Type="Embed" ProgID="Equation.DSMT4" ShapeID="_x0000_i1427" DrawAspect="Content" ObjectID="_1664269836" r:id="rId644"/>
              </w:object>
            </w:r>
            <w:r w:rsidRPr="00765CCF">
              <w:rPr>
                <w:sz w:val="24"/>
              </w:rPr>
              <w:t xml:space="preserve"> </w:t>
            </w:r>
          </w:p>
          <w:p w14:paraId="0D314A40" w14:textId="77777777" w:rsidR="00F71090" w:rsidRPr="00765CCF" w:rsidRDefault="00F71090" w:rsidP="00765CCF">
            <w:pPr>
              <w:rPr>
                <w:sz w:val="24"/>
              </w:rPr>
            </w:pPr>
            <w:r w:rsidRPr="00765CCF">
              <w:rPr>
                <w:sz w:val="24"/>
              </w:rPr>
              <w:t>- Tương tự ta có</w:t>
            </w:r>
            <w:r w:rsidRPr="00765CCF">
              <w:rPr>
                <w:position w:val="-12"/>
                <w:sz w:val="24"/>
              </w:rPr>
              <w:object w:dxaOrig="800" w:dyaOrig="420" w14:anchorId="0DE4685A">
                <v:shape id="_x0000_i1428" type="#_x0000_t75" style="width:39.75pt;height:21pt" o:ole="">
                  <v:imagedata r:id="rId645" o:title=""/>
                </v:shape>
                <o:OLEObject Type="Embed" ProgID="Equation.DSMT4" ShapeID="_x0000_i1428" DrawAspect="Content" ObjectID="_1664269837" r:id="rId646"/>
              </w:object>
            </w:r>
            <w:r w:rsidRPr="00765CCF">
              <w:rPr>
                <w:sz w:val="24"/>
              </w:rPr>
              <w:t>.</w:t>
            </w:r>
          </w:p>
          <w:p w14:paraId="36FA3A5D" w14:textId="77777777" w:rsidR="00F71090" w:rsidRPr="00765CCF" w:rsidRDefault="00F71090" w:rsidP="00765CCF">
            <w:pPr>
              <w:rPr>
                <w:sz w:val="24"/>
              </w:rPr>
            </w:pPr>
            <w:r w:rsidRPr="00765CCF">
              <w:rPr>
                <w:sz w:val="24"/>
              </w:rPr>
              <w:t xml:space="preserve">- Vì </w:t>
            </w:r>
            <w:r w:rsidRPr="00765CCF">
              <w:rPr>
                <w:position w:val="-12"/>
                <w:sz w:val="24"/>
              </w:rPr>
              <w:object w:dxaOrig="300" w:dyaOrig="420" w14:anchorId="0E83EFEF">
                <v:shape id="_x0000_i1429" type="#_x0000_t75" style="width:15pt;height:21pt" o:ole="">
                  <v:imagedata r:id="rId647" o:title=""/>
                </v:shape>
                <o:OLEObject Type="Embed" ProgID="Equation.DSMT4" ShapeID="_x0000_i1429" DrawAspect="Content" ObjectID="_1664269838" r:id="rId648"/>
              </w:object>
            </w:r>
            <w:r w:rsidRPr="00765CCF">
              <w:rPr>
                <w:sz w:val="24"/>
              </w:rPr>
              <w:t xml:space="preserve"> và </w:t>
            </w:r>
            <w:r w:rsidRPr="00765CCF">
              <w:rPr>
                <w:position w:val="-12"/>
                <w:sz w:val="24"/>
              </w:rPr>
              <w:object w:dxaOrig="320" w:dyaOrig="420" w14:anchorId="76984FE1">
                <v:shape id="_x0000_i1430" type="#_x0000_t75" style="width:15.75pt;height:21pt" o:ole="">
                  <v:imagedata r:id="rId649" o:title=""/>
                </v:shape>
                <o:OLEObject Type="Embed" ProgID="Equation.DSMT4" ShapeID="_x0000_i1430" DrawAspect="Content" ObjectID="_1664269839" r:id="rId650"/>
              </w:object>
            </w:r>
            <w:r w:rsidRPr="00765CCF">
              <w:rPr>
                <w:sz w:val="24"/>
              </w:rPr>
              <w:t xml:space="preserve">là 2 góc kề bù </w:t>
            </w:r>
            <w:r w:rsidRPr="00765CCF">
              <w:rPr>
                <w:sz w:val="24"/>
              </w:rPr>
              <w:lastRenderedPageBreak/>
              <w:t xml:space="preserve">nên </w:t>
            </w:r>
            <w:r w:rsidRPr="00765CCF">
              <w:rPr>
                <w:position w:val="-12"/>
                <w:sz w:val="24"/>
              </w:rPr>
              <w:object w:dxaOrig="1400" w:dyaOrig="420" w14:anchorId="4C3D6373">
                <v:shape id="_x0000_i1431" type="#_x0000_t75" style="width:69.75pt;height:21pt" o:ole="">
                  <v:imagedata r:id="rId651" o:title=""/>
                </v:shape>
                <o:OLEObject Type="Embed" ProgID="Equation.DSMT4" ShapeID="_x0000_i1431" DrawAspect="Content" ObjectID="_1664269840" r:id="rId652"/>
              </w:object>
            </w:r>
          </w:p>
          <w:p w14:paraId="389DD5B5" w14:textId="77777777" w:rsidR="00F71090" w:rsidRPr="00765CCF" w:rsidRDefault="00F71090" w:rsidP="00765CCF">
            <w:pPr>
              <w:rPr>
                <w:sz w:val="24"/>
              </w:rPr>
            </w:pPr>
            <w:r w:rsidRPr="00765CCF">
              <w:rPr>
                <w:sz w:val="24"/>
              </w:rPr>
              <w:t xml:space="preserve">Tương tự: </w:t>
            </w:r>
            <w:r w:rsidRPr="00765CCF">
              <w:rPr>
                <w:position w:val="-12"/>
                <w:sz w:val="24"/>
              </w:rPr>
              <w:object w:dxaOrig="1400" w:dyaOrig="420" w14:anchorId="6A1CFE3A">
                <v:shape id="_x0000_i1432" type="#_x0000_t75" style="width:69.75pt;height:21pt" o:ole="">
                  <v:imagedata r:id="rId653" o:title=""/>
                </v:shape>
                <o:OLEObject Type="Embed" ProgID="Equation.DSMT4" ShapeID="_x0000_i1432" DrawAspect="Content" ObjectID="_1664269841" r:id="rId654"/>
              </w:object>
            </w:r>
          </w:p>
          <w:p w14:paraId="1A1C4504" w14:textId="77777777" w:rsidR="00F71090" w:rsidRPr="00765CCF" w:rsidRDefault="00F71090" w:rsidP="00765CCF">
            <w:pPr>
              <w:rPr>
                <w:sz w:val="24"/>
              </w:rPr>
            </w:pPr>
            <w:r w:rsidRPr="00765CCF">
              <w:rPr>
                <w:sz w:val="24"/>
              </w:rPr>
              <w:t xml:space="preserve">Mà </w:t>
            </w:r>
            <w:r w:rsidRPr="00765CCF">
              <w:rPr>
                <w:position w:val="-12"/>
                <w:sz w:val="24"/>
              </w:rPr>
              <w:object w:dxaOrig="1380" w:dyaOrig="420" w14:anchorId="7551F3E6">
                <v:shape id="_x0000_i1433" type="#_x0000_t75" style="width:69pt;height:21pt" o:ole="">
                  <v:imagedata r:id="rId655" o:title=""/>
                </v:shape>
                <o:OLEObject Type="Embed" ProgID="Equation.DSMT4" ShapeID="_x0000_i1433" DrawAspect="Content" ObjectID="_1664269842" r:id="rId656"/>
              </w:object>
            </w:r>
            <w:r w:rsidRPr="00765CCF">
              <w:rPr>
                <w:sz w:val="24"/>
              </w:rPr>
              <w:t xml:space="preserve">.Nên </w:t>
            </w:r>
            <w:r w:rsidRPr="00765CCF">
              <w:rPr>
                <w:position w:val="-12"/>
                <w:sz w:val="24"/>
              </w:rPr>
              <w:object w:dxaOrig="740" w:dyaOrig="420" w14:anchorId="6406AFEB">
                <v:shape id="_x0000_i1434" type="#_x0000_t75" style="width:36.75pt;height:21pt" o:ole="">
                  <v:imagedata r:id="rId657" o:title=""/>
                </v:shape>
                <o:OLEObject Type="Embed" ProgID="Equation.DSMT4" ShapeID="_x0000_i1434" DrawAspect="Content" ObjectID="_1664269843" r:id="rId658"/>
              </w:object>
            </w:r>
            <w:r w:rsidRPr="00765CCF">
              <w:rPr>
                <w:sz w:val="24"/>
              </w:rPr>
              <w:t>.</w:t>
            </w:r>
          </w:p>
          <w:p w14:paraId="49907023" w14:textId="77777777" w:rsidR="00F71090" w:rsidRPr="00765CCF" w:rsidRDefault="00F71090" w:rsidP="00765CCF">
            <w:pPr>
              <w:rPr>
                <w:sz w:val="24"/>
              </w:rPr>
            </w:pPr>
            <w:r w:rsidRPr="00765CCF">
              <w:rPr>
                <w:sz w:val="24"/>
              </w:rPr>
              <w:t>- Chứng minh tương tự ta có</w:t>
            </w:r>
            <w:r w:rsidRPr="00765CCF">
              <w:rPr>
                <w:position w:val="-12"/>
                <w:sz w:val="24"/>
              </w:rPr>
              <w:object w:dxaOrig="780" w:dyaOrig="420" w14:anchorId="6F97C3D4">
                <v:shape id="_x0000_i1435" type="#_x0000_t75" style="width:39pt;height:21pt" o:ole="">
                  <v:imagedata r:id="rId659" o:title=""/>
                </v:shape>
                <o:OLEObject Type="Embed" ProgID="Equation.DSMT4" ShapeID="_x0000_i1435" DrawAspect="Content" ObjectID="_1664269844" r:id="rId660"/>
              </w:object>
            </w:r>
            <w:r w:rsidRPr="00765CCF">
              <w:rPr>
                <w:sz w:val="24"/>
              </w:rPr>
              <w:t xml:space="preserve"> </w:t>
            </w:r>
          </w:p>
        </w:tc>
      </w:tr>
      <w:tr w:rsidR="00F71090" w:rsidRPr="004A27D2" w14:paraId="7BD3349A" w14:textId="77777777" w:rsidTr="00765CCF">
        <w:tc>
          <w:tcPr>
            <w:tcW w:w="9628" w:type="dxa"/>
            <w:gridSpan w:val="3"/>
            <w:shd w:val="clear" w:color="auto" w:fill="auto"/>
          </w:tcPr>
          <w:p w14:paraId="14EF862D" w14:textId="77777777" w:rsidR="00F71090" w:rsidRPr="00765CCF" w:rsidRDefault="00F71090" w:rsidP="00765CCF">
            <w:pPr>
              <w:rPr>
                <w:b/>
                <w:sz w:val="24"/>
              </w:rPr>
            </w:pPr>
            <w:r w:rsidRPr="00765CCF">
              <w:rPr>
                <w:b/>
                <w:sz w:val="24"/>
              </w:rPr>
              <w:lastRenderedPageBreak/>
              <w:t>D. Hoạt động vận dụng và tìm tòi mở rộng (3 phút)</w:t>
            </w:r>
          </w:p>
          <w:p w14:paraId="43FB2285" w14:textId="77777777" w:rsidR="00F71090" w:rsidRPr="00765CCF" w:rsidRDefault="00F71090" w:rsidP="00765CCF">
            <w:pPr>
              <w:rPr>
                <w:sz w:val="24"/>
              </w:rPr>
            </w:pPr>
            <w:r w:rsidRPr="00765CCF">
              <w:rPr>
                <w:b/>
                <w:i/>
                <w:sz w:val="24"/>
              </w:rPr>
              <w:t>Mục tiêu:</w:t>
            </w:r>
            <w:r w:rsidRPr="00765CCF">
              <w:rPr>
                <w:sz w:val="24"/>
              </w:rPr>
              <w:t xml:space="preserve"> Khuyến khích HS tìm tòi, phát hiện các tình huống, bài toán thực tế liên quan đến nội dung bài học.</w:t>
            </w:r>
          </w:p>
          <w:p w14:paraId="14682EAC" w14:textId="77777777" w:rsidR="00F71090" w:rsidRPr="00765CCF" w:rsidRDefault="00F71090" w:rsidP="00765CCF">
            <w:pPr>
              <w:rPr>
                <w:sz w:val="24"/>
                <w:highlight w:val="yellow"/>
              </w:rPr>
            </w:pPr>
            <w:r w:rsidRPr="00765CCF">
              <w:rPr>
                <w:b/>
                <w:i/>
                <w:sz w:val="24"/>
              </w:rPr>
              <w:t>Phương pháp</w:t>
            </w:r>
            <w:r w:rsidRPr="00765CCF">
              <w:rPr>
                <w:sz w:val="24"/>
              </w:rPr>
              <w:t>: Tư duy sáng tạo, hoạt động cặp đôi.</w:t>
            </w:r>
          </w:p>
        </w:tc>
      </w:tr>
      <w:tr w:rsidR="00F71090" w:rsidRPr="004A27D2" w14:paraId="1F8B710D" w14:textId="77777777" w:rsidTr="00765CCF">
        <w:tc>
          <w:tcPr>
            <w:tcW w:w="3209" w:type="dxa"/>
            <w:shd w:val="clear" w:color="auto" w:fill="auto"/>
          </w:tcPr>
          <w:p w14:paraId="7095FA05" w14:textId="77777777" w:rsidR="00F71090" w:rsidRPr="00765CCF" w:rsidRDefault="00F71090" w:rsidP="00765CCF">
            <w:pPr>
              <w:rPr>
                <w:sz w:val="24"/>
              </w:rPr>
            </w:pPr>
            <w:r w:rsidRPr="00765CCF">
              <w:rPr>
                <w:sz w:val="24"/>
              </w:rPr>
              <w:t>- Nêu một vài hiện tượng có trong thực tiễn mà có thể phát biểu ở dạng “Nếu … thì …” (Liên quan đến học tập)</w:t>
            </w:r>
          </w:p>
          <w:p w14:paraId="44A5783E" w14:textId="77777777" w:rsidR="00F71090" w:rsidRPr="00765CCF" w:rsidRDefault="00F71090" w:rsidP="00765CCF">
            <w:pPr>
              <w:rPr>
                <w:sz w:val="24"/>
              </w:rPr>
            </w:pPr>
          </w:p>
          <w:p w14:paraId="1B02C80E" w14:textId="77777777" w:rsidR="00F71090" w:rsidRPr="00765CCF" w:rsidRDefault="00F71090" w:rsidP="00765CCF">
            <w:pPr>
              <w:rPr>
                <w:sz w:val="24"/>
              </w:rPr>
            </w:pPr>
            <w:r w:rsidRPr="00765CCF">
              <w:rPr>
                <w:sz w:val="24"/>
              </w:rPr>
              <w:t>- Dặn dò HS: Ôn tập lại cách chứng minh định lí.</w:t>
            </w:r>
          </w:p>
        </w:tc>
        <w:tc>
          <w:tcPr>
            <w:tcW w:w="3209" w:type="dxa"/>
            <w:shd w:val="clear" w:color="auto" w:fill="auto"/>
          </w:tcPr>
          <w:p w14:paraId="54C17948" w14:textId="77777777" w:rsidR="00F71090" w:rsidRPr="00765CCF" w:rsidRDefault="00F71090" w:rsidP="00765CCF">
            <w:pPr>
              <w:rPr>
                <w:sz w:val="24"/>
              </w:rPr>
            </w:pPr>
            <w:r w:rsidRPr="00765CCF">
              <w:rPr>
                <w:sz w:val="24"/>
              </w:rPr>
              <w:t>- HS suy nghĩ, thảo luận cặp đôi để trao đổi, chia sẻ, góp ý với nhau.</w:t>
            </w:r>
          </w:p>
        </w:tc>
        <w:tc>
          <w:tcPr>
            <w:tcW w:w="3210" w:type="dxa"/>
            <w:shd w:val="clear" w:color="auto" w:fill="auto"/>
          </w:tcPr>
          <w:p w14:paraId="1D56A1D7" w14:textId="77777777" w:rsidR="00F71090" w:rsidRPr="00765CCF" w:rsidRDefault="00F71090" w:rsidP="00765CCF">
            <w:pPr>
              <w:rPr>
                <w:sz w:val="24"/>
                <w:highlight w:val="yellow"/>
              </w:rPr>
            </w:pPr>
          </w:p>
        </w:tc>
      </w:tr>
    </w:tbl>
    <w:p w14:paraId="437CBF30" w14:textId="77777777" w:rsidR="00F71090" w:rsidRDefault="00F71090" w:rsidP="00F71090">
      <w:pPr>
        <w:spacing w:line="254" w:lineRule="auto"/>
        <w:rPr>
          <w:sz w:val="24"/>
        </w:rPr>
      </w:pPr>
    </w:p>
    <w:p w14:paraId="23BF6882" w14:textId="77777777" w:rsidR="00F71090" w:rsidRPr="004A27D2" w:rsidRDefault="00F71090" w:rsidP="00F71090">
      <w:pPr>
        <w:spacing w:line="360" w:lineRule="auto"/>
        <w:rPr>
          <w:b/>
          <w:sz w:val="20"/>
        </w:rPr>
      </w:pPr>
      <w:r w:rsidRPr="004A27D2">
        <w:rPr>
          <w:sz w:val="24"/>
        </w:rPr>
        <w:t xml:space="preserve">* </w:t>
      </w:r>
      <w:r w:rsidRPr="004A27D2">
        <w:rPr>
          <w:b/>
          <w:sz w:val="24"/>
        </w:rPr>
        <w:t xml:space="preserve">Rút kinh nghiệm: </w:t>
      </w:r>
      <w:r w:rsidRPr="004A27D2">
        <w:rPr>
          <w:b/>
          <w:sz w:val="20"/>
        </w:rPr>
        <w:t>…………………………………………………………………………………………………...</w:t>
      </w:r>
    </w:p>
    <w:p w14:paraId="0119156D" w14:textId="77777777" w:rsidR="00F71090" w:rsidRPr="004A27D2" w:rsidRDefault="00F71090" w:rsidP="00F71090">
      <w:pPr>
        <w:spacing w:line="360" w:lineRule="auto"/>
        <w:rPr>
          <w:b/>
          <w:sz w:val="20"/>
        </w:rPr>
      </w:pPr>
      <w:r w:rsidRPr="004A27D2">
        <w:rPr>
          <w:b/>
          <w:sz w:val="20"/>
        </w:rPr>
        <w:t>………………………………………………………………………………………………………………………………</w:t>
      </w:r>
    </w:p>
    <w:p w14:paraId="3A57B40A" w14:textId="77777777" w:rsidR="00F71090" w:rsidRPr="004A27D2" w:rsidRDefault="00F71090" w:rsidP="00F71090">
      <w:pPr>
        <w:rPr>
          <w:sz w:val="24"/>
        </w:rPr>
      </w:pPr>
    </w:p>
    <w:p w14:paraId="51A2BB60" w14:textId="77777777" w:rsidR="00F71090" w:rsidRPr="004A27D2" w:rsidRDefault="00F71090" w:rsidP="00F71090">
      <w:pPr>
        <w:rPr>
          <w:sz w:val="24"/>
        </w:rPr>
      </w:pPr>
    </w:p>
    <w:tbl>
      <w:tblPr>
        <w:tblW w:w="0" w:type="auto"/>
        <w:tblLook w:val="04A0" w:firstRow="1" w:lastRow="0" w:firstColumn="1" w:lastColumn="0" w:noHBand="0" w:noVBand="1"/>
      </w:tblPr>
      <w:tblGrid>
        <w:gridCol w:w="3209"/>
        <w:gridCol w:w="3209"/>
        <w:gridCol w:w="3210"/>
      </w:tblGrid>
      <w:tr w:rsidR="00E604AE" w:rsidRPr="003E10CB" w14:paraId="5CE67408" w14:textId="77777777" w:rsidTr="00765CCF">
        <w:tc>
          <w:tcPr>
            <w:tcW w:w="3209" w:type="dxa"/>
            <w:shd w:val="clear" w:color="auto" w:fill="auto"/>
          </w:tcPr>
          <w:p w14:paraId="6AFB2BB6" w14:textId="77777777" w:rsidR="00E604AE" w:rsidRPr="00765CCF" w:rsidRDefault="00E604AE" w:rsidP="00765CCF">
            <w:pPr>
              <w:widowControl w:val="0"/>
              <w:rPr>
                <w:sz w:val="24"/>
              </w:rPr>
            </w:pPr>
            <w:r w:rsidRPr="00765CCF">
              <w:rPr>
                <w:sz w:val="24"/>
              </w:rPr>
              <w:t>Ngày soạn: ……………</w:t>
            </w:r>
          </w:p>
        </w:tc>
        <w:tc>
          <w:tcPr>
            <w:tcW w:w="3209" w:type="dxa"/>
            <w:shd w:val="clear" w:color="auto" w:fill="auto"/>
          </w:tcPr>
          <w:p w14:paraId="40C8DD27" w14:textId="77777777" w:rsidR="00E604AE" w:rsidRPr="00765CCF" w:rsidRDefault="00E604AE" w:rsidP="00765CCF">
            <w:pPr>
              <w:widowControl w:val="0"/>
              <w:rPr>
                <w:sz w:val="24"/>
              </w:rPr>
            </w:pPr>
            <w:r w:rsidRPr="00765CCF">
              <w:rPr>
                <w:sz w:val="24"/>
              </w:rPr>
              <w:t>Ngày dạy: ………………</w:t>
            </w:r>
          </w:p>
          <w:p w14:paraId="74D8FAB4" w14:textId="77777777" w:rsidR="00E604AE" w:rsidRPr="00765CCF" w:rsidRDefault="00E604AE" w:rsidP="00765CCF">
            <w:pPr>
              <w:widowControl w:val="0"/>
              <w:rPr>
                <w:sz w:val="24"/>
              </w:rPr>
            </w:pPr>
          </w:p>
        </w:tc>
        <w:tc>
          <w:tcPr>
            <w:tcW w:w="3210" w:type="dxa"/>
            <w:shd w:val="clear" w:color="auto" w:fill="auto"/>
          </w:tcPr>
          <w:p w14:paraId="4316CDEA" w14:textId="77777777" w:rsidR="00E604AE" w:rsidRPr="00765CCF" w:rsidRDefault="00E604AE" w:rsidP="00765CCF">
            <w:pPr>
              <w:widowControl w:val="0"/>
              <w:rPr>
                <w:sz w:val="24"/>
              </w:rPr>
            </w:pPr>
            <w:r w:rsidRPr="00765CCF">
              <w:rPr>
                <w:sz w:val="24"/>
              </w:rPr>
              <w:t>Lớp: ……….. Tiết: …….</w:t>
            </w:r>
          </w:p>
        </w:tc>
      </w:tr>
    </w:tbl>
    <w:p w14:paraId="0FFE3193" w14:textId="77777777" w:rsidR="00E604AE" w:rsidRPr="003E10CB" w:rsidRDefault="00E604AE" w:rsidP="00E604AE">
      <w:pPr>
        <w:widowControl w:val="0"/>
        <w:jc w:val="center"/>
        <w:rPr>
          <w:sz w:val="24"/>
        </w:rPr>
      </w:pPr>
    </w:p>
    <w:p w14:paraId="25C07FA3" w14:textId="77777777" w:rsidR="00E604AE" w:rsidRPr="003E10CB" w:rsidRDefault="00D94D51" w:rsidP="00E604AE">
      <w:pPr>
        <w:widowControl w:val="0"/>
        <w:jc w:val="center"/>
        <w:rPr>
          <w:b/>
          <w:sz w:val="24"/>
        </w:rPr>
      </w:pPr>
      <w:r>
        <w:rPr>
          <w:b/>
          <w:sz w:val="24"/>
        </w:rPr>
        <w:t>Tiết 14</w:t>
      </w:r>
      <w:r w:rsidR="00E604AE" w:rsidRPr="003E10CB">
        <w:rPr>
          <w:b/>
          <w:sz w:val="24"/>
        </w:rPr>
        <w:t xml:space="preserve">: Ôn Tập Chương I </w:t>
      </w:r>
    </w:p>
    <w:p w14:paraId="64ED62A2" w14:textId="77777777" w:rsidR="00E604AE" w:rsidRPr="003E10CB" w:rsidRDefault="00E604AE" w:rsidP="00E604AE">
      <w:pPr>
        <w:widowControl w:val="0"/>
        <w:rPr>
          <w:b/>
          <w:sz w:val="24"/>
        </w:rPr>
      </w:pPr>
      <w:r w:rsidRPr="003E10CB">
        <w:rPr>
          <w:b/>
          <w:sz w:val="24"/>
        </w:rPr>
        <w:t>I. MỤC TIÊU</w:t>
      </w:r>
    </w:p>
    <w:p w14:paraId="01EDD991" w14:textId="77777777" w:rsidR="00E604AE" w:rsidRPr="003E10CB" w:rsidRDefault="00E604AE" w:rsidP="00E604AE">
      <w:pPr>
        <w:widowControl w:val="0"/>
        <w:rPr>
          <w:sz w:val="24"/>
        </w:rPr>
      </w:pPr>
      <w:r w:rsidRPr="003E10CB">
        <w:rPr>
          <w:sz w:val="24"/>
        </w:rPr>
        <w:t xml:space="preserve">Qua bài này giúp học sinh: </w:t>
      </w:r>
    </w:p>
    <w:p w14:paraId="1CC034B1" w14:textId="77777777" w:rsidR="00E604AE" w:rsidRPr="00D94D51" w:rsidRDefault="00E604AE" w:rsidP="00765CCF">
      <w:pPr>
        <w:pStyle w:val="ListParagraph"/>
        <w:widowControl w:val="0"/>
        <w:numPr>
          <w:ilvl w:val="0"/>
          <w:numId w:val="18"/>
        </w:numPr>
        <w:spacing w:after="160" w:line="259" w:lineRule="auto"/>
        <w:ind w:left="360"/>
        <w:rPr>
          <w:rFonts w:ascii="Times New Roman" w:hAnsi="Times New Roman"/>
          <w:b/>
          <w:sz w:val="24"/>
          <w:szCs w:val="24"/>
        </w:rPr>
      </w:pPr>
      <w:r w:rsidRPr="00D94D51">
        <w:rPr>
          <w:rFonts w:ascii="Times New Roman" w:hAnsi="Times New Roman"/>
          <w:b/>
          <w:sz w:val="24"/>
          <w:szCs w:val="24"/>
        </w:rPr>
        <w:t>Kiến thức:</w:t>
      </w:r>
    </w:p>
    <w:p w14:paraId="14B239CE" w14:textId="77777777" w:rsidR="00E604AE" w:rsidRPr="00D94D51" w:rsidRDefault="00E604AE" w:rsidP="00E604AE">
      <w:pPr>
        <w:pStyle w:val="ListParagraph"/>
        <w:widowControl w:val="0"/>
        <w:ind w:left="0"/>
        <w:rPr>
          <w:rFonts w:ascii="Times New Roman" w:hAnsi="Times New Roman"/>
          <w:sz w:val="24"/>
          <w:szCs w:val="24"/>
        </w:rPr>
      </w:pPr>
      <w:r w:rsidRPr="00D94D51">
        <w:rPr>
          <w:rFonts w:ascii="Times New Roman" w:hAnsi="Times New Roman"/>
          <w:sz w:val="24"/>
          <w:szCs w:val="24"/>
        </w:rPr>
        <w:t>Qua hướng dẫn của giáo viên HS hệ thống lại kiến thức về đường thẳng vuông góc, đường thẳng song song.</w:t>
      </w:r>
    </w:p>
    <w:p w14:paraId="1460539A" w14:textId="77777777" w:rsidR="00E604AE" w:rsidRPr="00D94D51" w:rsidRDefault="00E604AE" w:rsidP="00765CCF">
      <w:pPr>
        <w:pStyle w:val="ListParagraph"/>
        <w:widowControl w:val="0"/>
        <w:numPr>
          <w:ilvl w:val="0"/>
          <w:numId w:val="18"/>
        </w:numPr>
        <w:spacing w:after="160" w:line="259" w:lineRule="auto"/>
        <w:ind w:left="360"/>
        <w:rPr>
          <w:rFonts w:ascii="Times New Roman" w:hAnsi="Times New Roman"/>
          <w:b/>
          <w:sz w:val="24"/>
          <w:szCs w:val="24"/>
        </w:rPr>
      </w:pPr>
      <w:r w:rsidRPr="00D94D51">
        <w:rPr>
          <w:rFonts w:ascii="Times New Roman" w:hAnsi="Times New Roman"/>
          <w:b/>
          <w:sz w:val="24"/>
          <w:szCs w:val="24"/>
        </w:rPr>
        <w:t>Kỹ năng:</w:t>
      </w:r>
    </w:p>
    <w:p w14:paraId="4E740486" w14:textId="77777777" w:rsidR="00E604AE" w:rsidRPr="00D94D51" w:rsidRDefault="00E604AE" w:rsidP="00E604AE">
      <w:pPr>
        <w:pStyle w:val="ListParagraph"/>
        <w:widowControl w:val="0"/>
        <w:ind w:left="0"/>
        <w:rPr>
          <w:rFonts w:ascii="Times New Roman" w:hAnsi="Times New Roman"/>
          <w:sz w:val="24"/>
          <w:szCs w:val="24"/>
        </w:rPr>
      </w:pPr>
      <w:r w:rsidRPr="00D94D51">
        <w:rPr>
          <w:rFonts w:ascii="Times New Roman" w:hAnsi="Times New Roman"/>
          <w:b/>
          <w:sz w:val="24"/>
          <w:szCs w:val="24"/>
        </w:rPr>
        <w:t xml:space="preserve">- </w:t>
      </w:r>
      <w:r w:rsidRPr="00D94D51">
        <w:rPr>
          <w:rFonts w:ascii="Times New Roman" w:hAnsi="Times New Roman"/>
          <w:sz w:val="24"/>
          <w:szCs w:val="24"/>
        </w:rPr>
        <w:t>Học sinh sử dụng thành thạo các dụng cụ để vẽ hai đường thẳng vuông góc và hai đường thẳng song song.</w:t>
      </w:r>
    </w:p>
    <w:p w14:paraId="53DE70C1" w14:textId="77777777" w:rsidR="00E604AE" w:rsidRPr="00D94D51" w:rsidRDefault="00E604AE" w:rsidP="00E604AE">
      <w:pPr>
        <w:pStyle w:val="ListParagraph"/>
        <w:widowControl w:val="0"/>
        <w:spacing w:line="240" w:lineRule="auto"/>
        <w:ind w:left="0"/>
        <w:rPr>
          <w:rFonts w:ascii="Times New Roman" w:hAnsi="Times New Roman"/>
          <w:sz w:val="24"/>
          <w:szCs w:val="24"/>
        </w:rPr>
      </w:pPr>
      <w:r w:rsidRPr="00D94D51">
        <w:rPr>
          <w:rFonts w:ascii="Times New Roman" w:hAnsi="Times New Roman"/>
          <w:sz w:val="24"/>
          <w:szCs w:val="24"/>
        </w:rPr>
        <w:t>- Biết kiểm tra hai đường thẳng cho trước có song song hay vuông góc với nhau không.</w:t>
      </w:r>
    </w:p>
    <w:p w14:paraId="1798816B" w14:textId="77777777" w:rsidR="00E604AE" w:rsidRPr="003E10CB" w:rsidRDefault="00E604AE" w:rsidP="00E604AE">
      <w:pPr>
        <w:widowControl w:val="0"/>
        <w:rPr>
          <w:sz w:val="24"/>
        </w:rPr>
      </w:pPr>
      <w:r w:rsidRPr="003E10CB">
        <w:rPr>
          <w:b/>
          <w:sz w:val="24"/>
        </w:rPr>
        <w:t>3. Thái độ:</w:t>
      </w:r>
      <w:r w:rsidRPr="003E10CB">
        <w:rPr>
          <w:sz w:val="24"/>
        </w:rPr>
        <w:t xml:space="preserve"> </w:t>
      </w:r>
    </w:p>
    <w:p w14:paraId="50A9AF86" w14:textId="77777777" w:rsidR="00E604AE" w:rsidRPr="003E10CB" w:rsidRDefault="00E604AE" w:rsidP="00E604AE">
      <w:pPr>
        <w:widowControl w:val="0"/>
        <w:rPr>
          <w:sz w:val="24"/>
        </w:rPr>
      </w:pPr>
      <w:r w:rsidRPr="003E10CB">
        <w:rPr>
          <w:sz w:val="24"/>
        </w:rPr>
        <w:t>Học sinh bước đầu tập suy luận, vận dụng tính chất của hai đường thẳng song song.</w:t>
      </w:r>
    </w:p>
    <w:p w14:paraId="18BF96BA" w14:textId="77777777" w:rsidR="00E604AE" w:rsidRPr="003E10CB" w:rsidRDefault="00E604AE" w:rsidP="00E604AE">
      <w:pPr>
        <w:widowControl w:val="0"/>
        <w:rPr>
          <w:b/>
          <w:sz w:val="24"/>
        </w:rPr>
      </w:pPr>
      <w:r w:rsidRPr="003E10CB">
        <w:rPr>
          <w:b/>
          <w:sz w:val="24"/>
        </w:rPr>
        <w:t>4. Định hướng năng lực, phẩm chất</w:t>
      </w:r>
    </w:p>
    <w:p w14:paraId="09061865" w14:textId="77777777" w:rsidR="00E604AE" w:rsidRPr="003E10CB" w:rsidRDefault="00E604AE" w:rsidP="00E604AE">
      <w:pPr>
        <w:widowControl w:val="0"/>
        <w:rPr>
          <w:sz w:val="24"/>
        </w:rPr>
      </w:pPr>
      <w:r w:rsidRPr="003E10CB">
        <w:rPr>
          <w:b/>
          <w:i/>
          <w:sz w:val="24"/>
        </w:rPr>
        <w:t>- Năng lực:</w:t>
      </w:r>
      <w:r w:rsidRPr="003E10CB">
        <w:rPr>
          <w:sz w:val="24"/>
        </w:rPr>
        <w:t xml:space="preserve"> Năng lực tự học, năng lực giải quyết vấn đề, năng lực hợp tác, năng lực ngôn ngữ, năng lực tự học.</w:t>
      </w:r>
    </w:p>
    <w:p w14:paraId="49E27E5B" w14:textId="77777777" w:rsidR="00E604AE" w:rsidRPr="003E10CB" w:rsidRDefault="00E604AE" w:rsidP="00E604AE">
      <w:pPr>
        <w:widowControl w:val="0"/>
        <w:rPr>
          <w:sz w:val="24"/>
        </w:rPr>
      </w:pPr>
      <w:r w:rsidRPr="003E10CB">
        <w:rPr>
          <w:b/>
          <w:i/>
          <w:sz w:val="24"/>
        </w:rPr>
        <w:t>- Phẩm chất:</w:t>
      </w:r>
      <w:r w:rsidRPr="003E10CB">
        <w:rPr>
          <w:sz w:val="24"/>
        </w:rPr>
        <w:t xml:space="preserve"> Tự tin, tự chủ.</w:t>
      </w:r>
    </w:p>
    <w:p w14:paraId="11165495" w14:textId="77777777" w:rsidR="00E604AE" w:rsidRPr="003E10CB" w:rsidRDefault="00E604AE" w:rsidP="00E604AE">
      <w:pPr>
        <w:widowControl w:val="0"/>
        <w:rPr>
          <w:b/>
          <w:sz w:val="24"/>
        </w:rPr>
      </w:pPr>
      <w:r w:rsidRPr="003E10CB">
        <w:rPr>
          <w:b/>
          <w:sz w:val="24"/>
        </w:rPr>
        <w:t xml:space="preserve">II. CHUẨN BỊ </w:t>
      </w:r>
    </w:p>
    <w:p w14:paraId="20B7A4B5" w14:textId="77777777" w:rsidR="00E604AE" w:rsidRPr="003E10CB" w:rsidRDefault="00E604AE" w:rsidP="00E604AE">
      <w:pPr>
        <w:widowControl w:val="0"/>
        <w:rPr>
          <w:sz w:val="24"/>
        </w:rPr>
      </w:pPr>
      <w:r w:rsidRPr="003E10CB">
        <w:rPr>
          <w:sz w:val="24"/>
        </w:rPr>
        <w:t>1. Giáo viên: Phấn màu, bảng phụ, thước thẳng, SGK, SBT</w:t>
      </w:r>
    </w:p>
    <w:p w14:paraId="40367FA8" w14:textId="77777777" w:rsidR="00E604AE" w:rsidRPr="003E10CB" w:rsidRDefault="00E604AE" w:rsidP="00E604AE">
      <w:pPr>
        <w:widowControl w:val="0"/>
        <w:rPr>
          <w:sz w:val="24"/>
        </w:rPr>
      </w:pPr>
      <w:r w:rsidRPr="003E10CB">
        <w:rPr>
          <w:sz w:val="24"/>
        </w:rPr>
        <w:t>2. Học sinh: Đồ dùng học tập, đọc trước bài.</w:t>
      </w:r>
    </w:p>
    <w:p w14:paraId="05CC29F3" w14:textId="77777777" w:rsidR="00E604AE" w:rsidRPr="003E10CB" w:rsidRDefault="00E604AE" w:rsidP="00E604AE">
      <w:pPr>
        <w:widowControl w:val="0"/>
        <w:rPr>
          <w:b/>
          <w:sz w:val="24"/>
        </w:rPr>
      </w:pPr>
      <w:r w:rsidRPr="003E10CB">
        <w:rPr>
          <w:b/>
          <w:sz w:val="24"/>
        </w:rPr>
        <w:lastRenderedPageBreak/>
        <w:t>III. TỔ CHỨC CÁC HOẠT ĐỘNG DẠY HỌC</w:t>
      </w:r>
    </w:p>
    <w:p w14:paraId="0472018F" w14:textId="77777777" w:rsidR="00E604AE" w:rsidRPr="003E10CB" w:rsidRDefault="00E604AE" w:rsidP="00E604AE">
      <w:pPr>
        <w:widowControl w:val="0"/>
        <w:rPr>
          <w:sz w:val="24"/>
        </w:rPr>
      </w:pPr>
      <w:r w:rsidRPr="003E10CB">
        <w:rPr>
          <w:sz w:val="24"/>
        </w:rPr>
        <w:t>1. Ổn định lớp: Kiểm tra sĩ số. (</w:t>
      </w:r>
      <w:r w:rsidRPr="003E10CB">
        <w:rPr>
          <w:b/>
          <w:sz w:val="24"/>
        </w:rPr>
        <w:t>1 phút</w:t>
      </w:r>
      <w:r w:rsidRPr="003E10CB">
        <w:rPr>
          <w:sz w:val="24"/>
        </w:rPr>
        <w:t>)</w:t>
      </w:r>
    </w:p>
    <w:p w14:paraId="24B279DB" w14:textId="77777777" w:rsidR="00E604AE" w:rsidRPr="003E10CB" w:rsidRDefault="00E604AE" w:rsidP="00E604AE">
      <w:pPr>
        <w:widowControl w:val="0"/>
        <w:rPr>
          <w:sz w:val="24"/>
        </w:rPr>
      </w:pPr>
      <w:r w:rsidRPr="003E10CB">
        <w:rPr>
          <w:sz w:val="24"/>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8"/>
        <w:gridCol w:w="3089"/>
        <w:gridCol w:w="3681"/>
      </w:tblGrid>
      <w:tr w:rsidR="00E604AE" w:rsidRPr="003E10CB" w14:paraId="0EB80F2E" w14:textId="77777777" w:rsidTr="00765CCF">
        <w:tc>
          <w:tcPr>
            <w:tcW w:w="3209" w:type="dxa"/>
            <w:shd w:val="clear" w:color="auto" w:fill="auto"/>
          </w:tcPr>
          <w:p w14:paraId="6DF99528" w14:textId="77777777" w:rsidR="00E604AE" w:rsidRPr="00765CCF" w:rsidRDefault="00E604AE" w:rsidP="00765CCF">
            <w:pPr>
              <w:widowControl w:val="0"/>
              <w:jc w:val="center"/>
              <w:rPr>
                <w:b/>
                <w:sz w:val="24"/>
              </w:rPr>
            </w:pPr>
            <w:r w:rsidRPr="00765CCF">
              <w:rPr>
                <w:b/>
                <w:sz w:val="24"/>
              </w:rPr>
              <w:t>Hoạt động của GV</w:t>
            </w:r>
          </w:p>
        </w:tc>
        <w:tc>
          <w:tcPr>
            <w:tcW w:w="3209" w:type="dxa"/>
            <w:shd w:val="clear" w:color="auto" w:fill="auto"/>
          </w:tcPr>
          <w:p w14:paraId="1ADC0E21" w14:textId="77777777" w:rsidR="00E604AE" w:rsidRPr="00765CCF" w:rsidRDefault="00E604AE" w:rsidP="00765CCF">
            <w:pPr>
              <w:widowControl w:val="0"/>
              <w:jc w:val="center"/>
              <w:rPr>
                <w:b/>
                <w:sz w:val="24"/>
              </w:rPr>
            </w:pPr>
            <w:r w:rsidRPr="00765CCF">
              <w:rPr>
                <w:b/>
                <w:sz w:val="24"/>
              </w:rPr>
              <w:t>Hoạt động của HS</w:t>
            </w:r>
          </w:p>
        </w:tc>
        <w:tc>
          <w:tcPr>
            <w:tcW w:w="3210" w:type="dxa"/>
            <w:shd w:val="clear" w:color="auto" w:fill="auto"/>
          </w:tcPr>
          <w:p w14:paraId="0716BF5D" w14:textId="77777777" w:rsidR="00E604AE" w:rsidRPr="00765CCF" w:rsidRDefault="00E604AE" w:rsidP="00765CCF">
            <w:pPr>
              <w:widowControl w:val="0"/>
              <w:jc w:val="center"/>
              <w:rPr>
                <w:b/>
                <w:sz w:val="24"/>
              </w:rPr>
            </w:pPr>
            <w:r w:rsidRPr="00765CCF">
              <w:rPr>
                <w:b/>
                <w:sz w:val="24"/>
              </w:rPr>
              <w:t>Nội dung</w:t>
            </w:r>
          </w:p>
        </w:tc>
      </w:tr>
      <w:tr w:rsidR="00E604AE" w:rsidRPr="003E10CB" w14:paraId="75BA7D61" w14:textId="77777777" w:rsidTr="00765CCF">
        <w:tc>
          <w:tcPr>
            <w:tcW w:w="9628" w:type="dxa"/>
            <w:gridSpan w:val="3"/>
            <w:shd w:val="clear" w:color="auto" w:fill="auto"/>
          </w:tcPr>
          <w:p w14:paraId="462B1A9F" w14:textId="77777777" w:rsidR="00E604AE" w:rsidRPr="00765CCF" w:rsidRDefault="00E604AE" w:rsidP="00765CCF">
            <w:pPr>
              <w:widowControl w:val="0"/>
              <w:rPr>
                <w:b/>
                <w:sz w:val="24"/>
              </w:rPr>
            </w:pPr>
            <w:r w:rsidRPr="00765CCF">
              <w:rPr>
                <w:b/>
                <w:sz w:val="24"/>
              </w:rPr>
              <w:t>A. Hoạt động khởi động ( 8 phút)</w:t>
            </w:r>
          </w:p>
          <w:p w14:paraId="7EA92777" w14:textId="77777777" w:rsidR="00E604AE" w:rsidRPr="00765CCF" w:rsidRDefault="00E604AE" w:rsidP="00765CCF">
            <w:pPr>
              <w:widowControl w:val="0"/>
              <w:rPr>
                <w:sz w:val="24"/>
              </w:rPr>
            </w:pPr>
            <w:r w:rsidRPr="00765CCF">
              <w:rPr>
                <w:b/>
                <w:i/>
                <w:sz w:val="24"/>
              </w:rPr>
              <w:t>Mục tiêu:</w:t>
            </w:r>
            <w:r w:rsidRPr="00765CCF">
              <w:rPr>
                <w:sz w:val="24"/>
              </w:rPr>
              <w:t xml:space="preserve"> Qua các hình HS nhớ lại các kiến thức đã học</w:t>
            </w:r>
          </w:p>
          <w:p w14:paraId="3A5BFB0A" w14:textId="77777777" w:rsidR="00E604AE" w:rsidRPr="00765CCF" w:rsidRDefault="00E604AE" w:rsidP="00765CCF">
            <w:pPr>
              <w:widowControl w:val="0"/>
              <w:rPr>
                <w:sz w:val="24"/>
              </w:rPr>
            </w:pPr>
            <w:r w:rsidRPr="00765CCF">
              <w:rPr>
                <w:b/>
                <w:i/>
                <w:sz w:val="24"/>
              </w:rPr>
              <w:t>Phương pháp:</w:t>
            </w:r>
            <w:r w:rsidRPr="00765CCF">
              <w:rPr>
                <w:sz w:val="24"/>
              </w:rPr>
              <w:t xml:space="preserve">  Thuyết trình, vấn đáp, thảo luận.</w:t>
            </w:r>
          </w:p>
        </w:tc>
      </w:tr>
      <w:tr w:rsidR="00E604AE" w:rsidRPr="003E10CB" w14:paraId="3131826A" w14:textId="77777777" w:rsidTr="00765CCF">
        <w:tc>
          <w:tcPr>
            <w:tcW w:w="3209" w:type="dxa"/>
            <w:shd w:val="clear" w:color="auto" w:fill="auto"/>
          </w:tcPr>
          <w:p w14:paraId="0E68EEC6"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 GV đưa bảng phụ các hình vẽ sau</w:t>
            </w:r>
          </w:p>
          <w:p w14:paraId="6A9CD135"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 GV yên cầu HS hoạt động cá nhân</w:t>
            </w:r>
          </w:p>
          <w:p w14:paraId="1D12CFB3"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 Mỗi hình trong bảng sau cho ta biết những kiến thức nào?</w:t>
            </w:r>
          </w:p>
          <w:p w14:paraId="75B6B9A6"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 GV gọi HS trả lời</w:t>
            </w:r>
          </w:p>
          <w:p w14:paraId="7DFD1B46" w14:textId="77777777" w:rsidR="00E604AE" w:rsidRPr="00765CCF" w:rsidRDefault="00E604AE" w:rsidP="00765CCF">
            <w:pPr>
              <w:pStyle w:val="ListParagraph"/>
              <w:widowControl w:val="0"/>
              <w:ind w:left="0"/>
              <w:rPr>
                <w:rFonts w:ascii="Times New Roman" w:hAnsi="Times New Roman"/>
                <w:sz w:val="24"/>
                <w:szCs w:val="24"/>
              </w:rPr>
            </w:pPr>
          </w:p>
          <w:p w14:paraId="720C43F0" w14:textId="77777777" w:rsidR="00E604AE" w:rsidRPr="00765CCF" w:rsidRDefault="00E604AE" w:rsidP="00765CCF">
            <w:pPr>
              <w:pStyle w:val="ListParagraph"/>
              <w:widowControl w:val="0"/>
              <w:ind w:left="0"/>
              <w:rPr>
                <w:rFonts w:ascii="Times New Roman" w:hAnsi="Times New Roman"/>
                <w:sz w:val="24"/>
                <w:szCs w:val="24"/>
              </w:rPr>
            </w:pPr>
          </w:p>
          <w:p w14:paraId="5B974399" w14:textId="77777777" w:rsidR="00E604AE" w:rsidRPr="00765CCF" w:rsidRDefault="00E604AE" w:rsidP="00765CCF">
            <w:pPr>
              <w:pStyle w:val="ListParagraph"/>
              <w:widowControl w:val="0"/>
              <w:ind w:left="0"/>
              <w:rPr>
                <w:rFonts w:ascii="Times New Roman" w:hAnsi="Times New Roman"/>
                <w:sz w:val="24"/>
                <w:szCs w:val="24"/>
              </w:rPr>
            </w:pPr>
          </w:p>
          <w:p w14:paraId="550936B2" w14:textId="77777777" w:rsidR="00E604AE" w:rsidRPr="00765CCF" w:rsidRDefault="00E604AE" w:rsidP="00765CCF">
            <w:pPr>
              <w:pStyle w:val="ListParagraph"/>
              <w:widowControl w:val="0"/>
              <w:ind w:left="0"/>
              <w:rPr>
                <w:rFonts w:ascii="Times New Roman" w:hAnsi="Times New Roman"/>
                <w:sz w:val="24"/>
                <w:szCs w:val="24"/>
              </w:rPr>
            </w:pPr>
          </w:p>
          <w:p w14:paraId="5D843D01" w14:textId="77777777" w:rsidR="00E604AE" w:rsidRPr="00765CCF" w:rsidRDefault="00E604AE" w:rsidP="00765CCF">
            <w:pPr>
              <w:pStyle w:val="ListParagraph"/>
              <w:widowControl w:val="0"/>
              <w:ind w:left="0"/>
              <w:rPr>
                <w:rFonts w:ascii="Times New Roman" w:hAnsi="Times New Roman"/>
                <w:sz w:val="24"/>
                <w:szCs w:val="24"/>
              </w:rPr>
            </w:pPr>
          </w:p>
          <w:p w14:paraId="3525303F" w14:textId="77777777" w:rsidR="00E604AE" w:rsidRPr="00765CCF" w:rsidRDefault="00E604AE" w:rsidP="00765CCF">
            <w:pPr>
              <w:pStyle w:val="ListParagraph"/>
              <w:widowControl w:val="0"/>
              <w:ind w:left="0"/>
              <w:rPr>
                <w:rFonts w:ascii="Times New Roman" w:hAnsi="Times New Roman"/>
                <w:sz w:val="24"/>
                <w:szCs w:val="24"/>
              </w:rPr>
            </w:pPr>
          </w:p>
          <w:p w14:paraId="6EB8B567" w14:textId="77777777" w:rsidR="00E604AE" w:rsidRPr="00765CCF" w:rsidRDefault="00E604AE" w:rsidP="00765CCF">
            <w:pPr>
              <w:pStyle w:val="ListParagraph"/>
              <w:widowControl w:val="0"/>
              <w:ind w:left="0"/>
              <w:rPr>
                <w:rFonts w:ascii="Times New Roman" w:hAnsi="Times New Roman"/>
                <w:sz w:val="24"/>
                <w:szCs w:val="24"/>
              </w:rPr>
            </w:pPr>
          </w:p>
          <w:p w14:paraId="3F142C6D" w14:textId="77777777" w:rsidR="00E604AE" w:rsidRPr="00765CCF" w:rsidRDefault="00E604AE" w:rsidP="00765CCF">
            <w:pPr>
              <w:pStyle w:val="ListParagraph"/>
              <w:widowControl w:val="0"/>
              <w:ind w:left="0"/>
              <w:rPr>
                <w:rFonts w:ascii="Times New Roman" w:hAnsi="Times New Roman"/>
                <w:sz w:val="24"/>
                <w:szCs w:val="24"/>
              </w:rPr>
            </w:pPr>
          </w:p>
          <w:p w14:paraId="03F91CC1" w14:textId="77777777" w:rsidR="00E604AE" w:rsidRPr="00765CCF" w:rsidRDefault="00E604AE" w:rsidP="00765CCF">
            <w:pPr>
              <w:pStyle w:val="ListParagraph"/>
              <w:widowControl w:val="0"/>
              <w:ind w:left="0"/>
              <w:rPr>
                <w:rFonts w:ascii="Times New Roman" w:hAnsi="Times New Roman"/>
                <w:sz w:val="24"/>
                <w:szCs w:val="24"/>
              </w:rPr>
            </w:pPr>
          </w:p>
          <w:p w14:paraId="06D0D2B6" w14:textId="77777777" w:rsidR="00E604AE" w:rsidRPr="00765CCF" w:rsidRDefault="00E604AE" w:rsidP="00765CCF">
            <w:pPr>
              <w:pStyle w:val="ListParagraph"/>
              <w:widowControl w:val="0"/>
              <w:ind w:left="0"/>
              <w:rPr>
                <w:rFonts w:ascii="Times New Roman" w:hAnsi="Times New Roman"/>
                <w:sz w:val="24"/>
                <w:szCs w:val="24"/>
              </w:rPr>
            </w:pPr>
          </w:p>
          <w:p w14:paraId="1430453F" w14:textId="77777777" w:rsidR="00E604AE" w:rsidRPr="00765CCF" w:rsidRDefault="00E604AE" w:rsidP="00765CCF">
            <w:pPr>
              <w:pStyle w:val="ListParagraph"/>
              <w:widowControl w:val="0"/>
              <w:ind w:left="0"/>
              <w:rPr>
                <w:rFonts w:ascii="Times New Roman" w:hAnsi="Times New Roman"/>
                <w:sz w:val="24"/>
                <w:szCs w:val="24"/>
              </w:rPr>
            </w:pPr>
          </w:p>
          <w:p w14:paraId="1ADD2D0C" w14:textId="77777777" w:rsidR="00E604AE" w:rsidRPr="00765CCF" w:rsidRDefault="00E604AE" w:rsidP="00765CCF">
            <w:pPr>
              <w:pStyle w:val="ListParagraph"/>
              <w:widowControl w:val="0"/>
              <w:ind w:left="0"/>
              <w:rPr>
                <w:rFonts w:ascii="Times New Roman" w:hAnsi="Times New Roman"/>
                <w:sz w:val="24"/>
                <w:szCs w:val="24"/>
              </w:rPr>
            </w:pPr>
          </w:p>
          <w:p w14:paraId="3215F0D0" w14:textId="77777777" w:rsidR="00E604AE" w:rsidRPr="00765CCF" w:rsidRDefault="00E604AE" w:rsidP="00765CCF">
            <w:pPr>
              <w:pStyle w:val="ListParagraph"/>
              <w:widowControl w:val="0"/>
              <w:ind w:left="0"/>
              <w:rPr>
                <w:rFonts w:ascii="Times New Roman" w:hAnsi="Times New Roman"/>
                <w:sz w:val="24"/>
                <w:szCs w:val="24"/>
              </w:rPr>
            </w:pPr>
          </w:p>
          <w:p w14:paraId="0EC43208"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 GV nhận xét</w:t>
            </w:r>
          </w:p>
        </w:tc>
        <w:tc>
          <w:tcPr>
            <w:tcW w:w="3209" w:type="dxa"/>
            <w:shd w:val="clear" w:color="auto" w:fill="auto"/>
          </w:tcPr>
          <w:p w14:paraId="17C027EA"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 HS quan sát</w:t>
            </w:r>
          </w:p>
          <w:p w14:paraId="41C7E8AA" w14:textId="77777777" w:rsidR="00E604AE" w:rsidRPr="00765CCF" w:rsidRDefault="00E604AE" w:rsidP="00765CCF">
            <w:pPr>
              <w:pStyle w:val="ListParagraph"/>
              <w:widowControl w:val="0"/>
              <w:ind w:left="118"/>
              <w:rPr>
                <w:rFonts w:ascii="Times New Roman" w:hAnsi="Times New Roman"/>
                <w:sz w:val="24"/>
                <w:szCs w:val="24"/>
              </w:rPr>
            </w:pPr>
          </w:p>
          <w:p w14:paraId="2D35A57D" w14:textId="77777777" w:rsidR="00E604AE" w:rsidRPr="00765CCF" w:rsidRDefault="00E604AE" w:rsidP="00765CCF">
            <w:pPr>
              <w:pStyle w:val="ListParagraph"/>
              <w:widowControl w:val="0"/>
              <w:ind w:left="-62"/>
              <w:rPr>
                <w:rFonts w:ascii="Times New Roman" w:hAnsi="Times New Roman"/>
                <w:sz w:val="24"/>
                <w:szCs w:val="24"/>
              </w:rPr>
            </w:pPr>
            <w:r w:rsidRPr="00765CCF">
              <w:rPr>
                <w:rFonts w:ascii="Times New Roman" w:hAnsi="Times New Roman"/>
                <w:sz w:val="24"/>
                <w:szCs w:val="24"/>
              </w:rPr>
              <w:t>- HS hoạt động cá nhân trao đổi thông tin với cặp đôi</w:t>
            </w:r>
          </w:p>
          <w:p w14:paraId="7E1A7D2E" w14:textId="77777777" w:rsidR="00E604AE" w:rsidRPr="00765CCF" w:rsidRDefault="00E604AE" w:rsidP="00765CCF">
            <w:pPr>
              <w:pStyle w:val="ListParagraph"/>
              <w:widowControl w:val="0"/>
              <w:ind w:left="-59"/>
              <w:rPr>
                <w:rFonts w:ascii="Times New Roman" w:hAnsi="Times New Roman"/>
                <w:sz w:val="24"/>
                <w:szCs w:val="24"/>
              </w:rPr>
            </w:pPr>
          </w:p>
          <w:p w14:paraId="59414692" w14:textId="77777777" w:rsidR="00E604AE" w:rsidRPr="00765CCF" w:rsidRDefault="00E604AE" w:rsidP="00765CCF">
            <w:pPr>
              <w:pStyle w:val="ListParagraph"/>
              <w:widowControl w:val="0"/>
              <w:ind w:left="-59"/>
              <w:rPr>
                <w:rFonts w:ascii="Times New Roman" w:hAnsi="Times New Roman"/>
                <w:sz w:val="24"/>
                <w:szCs w:val="24"/>
              </w:rPr>
            </w:pPr>
          </w:p>
          <w:p w14:paraId="383D286E" w14:textId="77777777" w:rsidR="00E604AE" w:rsidRPr="00765CCF" w:rsidRDefault="00E604AE" w:rsidP="00765CCF">
            <w:pPr>
              <w:pStyle w:val="ListParagraph"/>
              <w:widowControl w:val="0"/>
              <w:ind w:left="-59"/>
              <w:rPr>
                <w:rFonts w:ascii="Times New Roman" w:hAnsi="Times New Roman"/>
                <w:sz w:val="24"/>
                <w:szCs w:val="24"/>
              </w:rPr>
            </w:pPr>
          </w:p>
          <w:p w14:paraId="1D44D230"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 HS trả lời:</w:t>
            </w:r>
          </w:p>
          <w:p w14:paraId="74404730"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 Hình 1: Hai góc đối đỉnh</w:t>
            </w:r>
          </w:p>
          <w:p w14:paraId="60F7EEC7"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 Hình 2: Đường trung trực của đaạn thẳng</w:t>
            </w:r>
          </w:p>
          <w:p w14:paraId="22902954"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Hình 3: Dấu hiệu nhận biết hai đường thẳng song song</w:t>
            </w:r>
          </w:p>
          <w:p w14:paraId="0F8E379D"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 Hình 4: Quan hệ ba đường thẳng song song</w:t>
            </w:r>
          </w:p>
          <w:p w14:paraId="5DF82912"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Hình 5: Một đường thẳng vuông góc với một trong hai đường thẳng song song.</w:t>
            </w:r>
          </w:p>
          <w:p w14:paraId="144C89BC"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Hình 6: Tiên đề Ơclit</w:t>
            </w:r>
          </w:p>
          <w:p w14:paraId="574C9DE1"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Hình 7: Quan hệ giữa tính vuông góc và tính song song</w:t>
            </w:r>
          </w:p>
        </w:tc>
        <w:tc>
          <w:tcPr>
            <w:tcW w:w="3210" w:type="dxa"/>
            <w:shd w:val="clear" w:color="auto" w:fill="auto"/>
          </w:tcPr>
          <w:p w14:paraId="31519D80" w14:textId="77777777" w:rsidR="00E604AE" w:rsidRPr="00765CCF" w:rsidRDefault="00E604AE" w:rsidP="00765CCF">
            <w:pPr>
              <w:widowControl w:val="0"/>
              <w:rPr>
                <w:b/>
                <w:sz w:val="24"/>
              </w:rPr>
            </w:pPr>
            <w:r w:rsidRPr="00765CCF">
              <w:rPr>
                <w:b/>
                <w:sz w:val="24"/>
              </w:rPr>
              <w:t>1.  Đọc hình để củng cố kiến thức</w:t>
            </w:r>
          </w:p>
          <w:p w14:paraId="23140C65" w14:textId="68DC6145" w:rsidR="00E604AE" w:rsidRPr="00765CCF" w:rsidRDefault="00F95260" w:rsidP="00765CCF">
            <w:pPr>
              <w:widowControl w:val="0"/>
              <w:rPr>
                <w:sz w:val="24"/>
              </w:rPr>
            </w:pPr>
            <w:r w:rsidRPr="00765CCF">
              <w:rPr>
                <w:noProof/>
                <w:sz w:val="24"/>
              </w:rPr>
              <w:drawing>
                <wp:inline distT="0" distB="0" distL="0" distR="0" wp14:anchorId="2C4086B7" wp14:editId="7F7C913A">
                  <wp:extent cx="2200275" cy="1971675"/>
                  <wp:effectExtent l="0" t="0" r="0" b="0"/>
                  <wp:docPr id="412"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2200275" cy="1971675"/>
                          </a:xfrm>
                          <a:prstGeom prst="rect">
                            <a:avLst/>
                          </a:prstGeom>
                          <a:noFill/>
                          <a:ln>
                            <a:noFill/>
                          </a:ln>
                        </pic:spPr>
                      </pic:pic>
                    </a:graphicData>
                  </a:graphic>
                </wp:inline>
              </w:drawing>
            </w:r>
          </w:p>
          <w:p w14:paraId="532C50D0" w14:textId="77777777" w:rsidR="00E604AE" w:rsidRPr="00765CCF" w:rsidRDefault="00E604AE" w:rsidP="00765CCF">
            <w:pPr>
              <w:widowControl w:val="0"/>
              <w:rPr>
                <w:sz w:val="24"/>
              </w:rPr>
            </w:pPr>
          </w:p>
          <w:p w14:paraId="66251866" w14:textId="77777777" w:rsidR="00E604AE" w:rsidRPr="00765CCF" w:rsidRDefault="00E604AE" w:rsidP="00765CCF">
            <w:pPr>
              <w:widowControl w:val="0"/>
              <w:rPr>
                <w:sz w:val="24"/>
              </w:rPr>
            </w:pPr>
          </w:p>
          <w:p w14:paraId="3825DCEB" w14:textId="77777777" w:rsidR="00E604AE" w:rsidRPr="00765CCF" w:rsidRDefault="00E604AE" w:rsidP="00765CCF">
            <w:pPr>
              <w:widowControl w:val="0"/>
              <w:rPr>
                <w:sz w:val="24"/>
              </w:rPr>
            </w:pPr>
          </w:p>
          <w:p w14:paraId="1F98F160" w14:textId="77777777" w:rsidR="00E604AE" w:rsidRPr="00765CCF" w:rsidRDefault="00E604AE" w:rsidP="00765CCF">
            <w:pPr>
              <w:widowControl w:val="0"/>
              <w:rPr>
                <w:sz w:val="24"/>
              </w:rPr>
            </w:pPr>
          </w:p>
          <w:p w14:paraId="4970A6B9" w14:textId="77777777" w:rsidR="00E604AE" w:rsidRPr="00765CCF" w:rsidRDefault="00E604AE" w:rsidP="00765CCF">
            <w:pPr>
              <w:widowControl w:val="0"/>
              <w:rPr>
                <w:sz w:val="24"/>
              </w:rPr>
            </w:pPr>
          </w:p>
          <w:p w14:paraId="01B8DF8D" w14:textId="77777777" w:rsidR="00E604AE" w:rsidRPr="00765CCF" w:rsidRDefault="00E604AE" w:rsidP="00765CCF">
            <w:pPr>
              <w:widowControl w:val="0"/>
              <w:rPr>
                <w:sz w:val="24"/>
              </w:rPr>
            </w:pPr>
          </w:p>
          <w:p w14:paraId="2C64DD9F" w14:textId="77777777" w:rsidR="00E604AE" w:rsidRPr="00765CCF" w:rsidRDefault="00E604AE" w:rsidP="00765CCF">
            <w:pPr>
              <w:widowControl w:val="0"/>
              <w:rPr>
                <w:sz w:val="24"/>
              </w:rPr>
            </w:pPr>
          </w:p>
          <w:p w14:paraId="3496D57C" w14:textId="77777777" w:rsidR="00E604AE" w:rsidRPr="00765CCF" w:rsidRDefault="00E604AE" w:rsidP="00765CCF">
            <w:pPr>
              <w:widowControl w:val="0"/>
              <w:rPr>
                <w:sz w:val="24"/>
              </w:rPr>
            </w:pPr>
          </w:p>
          <w:p w14:paraId="1988D3C9" w14:textId="77777777" w:rsidR="00E604AE" w:rsidRPr="00765CCF" w:rsidRDefault="00E604AE" w:rsidP="00765CCF">
            <w:pPr>
              <w:widowControl w:val="0"/>
              <w:rPr>
                <w:sz w:val="24"/>
              </w:rPr>
            </w:pPr>
          </w:p>
        </w:tc>
      </w:tr>
      <w:tr w:rsidR="00E604AE" w:rsidRPr="003E10CB" w14:paraId="1DBEB54B" w14:textId="77777777" w:rsidTr="00765CCF">
        <w:tc>
          <w:tcPr>
            <w:tcW w:w="9628" w:type="dxa"/>
            <w:gridSpan w:val="3"/>
            <w:shd w:val="clear" w:color="auto" w:fill="auto"/>
          </w:tcPr>
          <w:p w14:paraId="5364DF6B" w14:textId="77777777" w:rsidR="00E604AE" w:rsidRPr="00765CCF" w:rsidRDefault="00E604AE" w:rsidP="00765CCF">
            <w:pPr>
              <w:widowControl w:val="0"/>
              <w:rPr>
                <w:b/>
                <w:sz w:val="24"/>
              </w:rPr>
            </w:pPr>
            <w:r w:rsidRPr="00765CCF">
              <w:rPr>
                <w:b/>
                <w:sz w:val="24"/>
              </w:rPr>
              <w:t>B.  Hoạt động hình thành kiến thức. (21 phút)</w:t>
            </w:r>
          </w:p>
          <w:p w14:paraId="5FDBED93" w14:textId="77777777" w:rsidR="00E604AE" w:rsidRPr="00765CCF" w:rsidRDefault="00E604AE" w:rsidP="00765CCF">
            <w:pPr>
              <w:widowControl w:val="0"/>
              <w:rPr>
                <w:sz w:val="24"/>
              </w:rPr>
            </w:pPr>
            <w:r w:rsidRPr="00765CCF">
              <w:rPr>
                <w:b/>
                <w:i/>
                <w:sz w:val="24"/>
              </w:rPr>
              <w:t>Mục tiêu</w:t>
            </w:r>
            <w:r w:rsidRPr="00765CCF">
              <w:rPr>
                <w:sz w:val="24"/>
              </w:rPr>
              <w:t>: Kiểm tra hệ thống kiến thức qua việc dùng ngôn ngữ</w:t>
            </w:r>
          </w:p>
          <w:p w14:paraId="13361B36" w14:textId="77777777" w:rsidR="00E604AE" w:rsidRPr="00765CCF" w:rsidRDefault="00E604AE" w:rsidP="00765CCF">
            <w:pPr>
              <w:widowControl w:val="0"/>
              <w:rPr>
                <w:sz w:val="24"/>
              </w:rPr>
            </w:pPr>
            <w:r w:rsidRPr="00765CCF">
              <w:rPr>
                <w:b/>
                <w:i/>
                <w:sz w:val="24"/>
              </w:rPr>
              <w:t>Phương pháp:</w:t>
            </w:r>
            <w:r w:rsidRPr="00765CCF">
              <w:rPr>
                <w:sz w:val="24"/>
              </w:rPr>
              <w:t xml:space="preserve"> Thuyết trình, thảo luận, vấn đáp.</w:t>
            </w:r>
          </w:p>
        </w:tc>
      </w:tr>
      <w:tr w:rsidR="00E604AE" w:rsidRPr="003E10CB" w14:paraId="67B28635" w14:textId="77777777" w:rsidTr="00765CCF">
        <w:tc>
          <w:tcPr>
            <w:tcW w:w="3209" w:type="dxa"/>
            <w:shd w:val="clear" w:color="auto" w:fill="auto"/>
          </w:tcPr>
          <w:p w14:paraId="383DCD72" w14:textId="77777777" w:rsidR="00E604AE" w:rsidRPr="00765CCF" w:rsidRDefault="00E604AE" w:rsidP="00765CCF">
            <w:pPr>
              <w:widowControl w:val="0"/>
              <w:rPr>
                <w:sz w:val="24"/>
              </w:rPr>
            </w:pPr>
            <w:r w:rsidRPr="00765CCF">
              <w:rPr>
                <w:sz w:val="24"/>
              </w:rPr>
              <w:lastRenderedPageBreak/>
              <w:t>- GV cho HS thảo luận nhóm</w:t>
            </w:r>
          </w:p>
          <w:p w14:paraId="35FF6807" w14:textId="77777777" w:rsidR="00E604AE" w:rsidRPr="00765CCF" w:rsidRDefault="00E604AE" w:rsidP="00765CCF">
            <w:pPr>
              <w:widowControl w:val="0"/>
              <w:rPr>
                <w:sz w:val="24"/>
              </w:rPr>
            </w:pPr>
            <w:r w:rsidRPr="00765CCF">
              <w:rPr>
                <w:sz w:val="24"/>
              </w:rPr>
              <w:t xml:space="preserve">- Các nhóm thảo luận trình bày trên bảng phụ. </w:t>
            </w:r>
          </w:p>
          <w:p w14:paraId="2246B7AD" w14:textId="77777777" w:rsidR="00E604AE" w:rsidRPr="00765CCF" w:rsidRDefault="00E604AE" w:rsidP="00765CCF">
            <w:pPr>
              <w:widowControl w:val="0"/>
              <w:rPr>
                <w:sz w:val="24"/>
              </w:rPr>
            </w:pPr>
            <w:r w:rsidRPr="00765CCF">
              <w:rPr>
                <w:sz w:val="24"/>
              </w:rPr>
              <w:t xml:space="preserve">- GV gọi đại diện một nhóm lên thuyết trình bài của mình. </w:t>
            </w:r>
          </w:p>
          <w:p w14:paraId="0E01273E" w14:textId="77777777" w:rsidR="00E604AE" w:rsidRPr="00765CCF" w:rsidRDefault="00E604AE" w:rsidP="00765CCF">
            <w:pPr>
              <w:widowControl w:val="0"/>
              <w:rPr>
                <w:sz w:val="24"/>
              </w:rPr>
            </w:pPr>
          </w:p>
          <w:p w14:paraId="5D4B1C43" w14:textId="77777777" w:rsidR="00E604AE" w:rsidRPr="00765CCF" w:rsidRDefault="00E604AE" w:rsidP="00765CCF">
            <w:pPr>
              <w:widowControl w:val="0"/>
              <w:rPr>
                <w:sz w:val="24"/>
              </w:rPr>
            </w:pPr>
          </w:p>
          <w:p w14:paraId="25880CA9" w14:textId="77777777" w:rsidR="00E604AE" w:rsidRPr="00765CCF" w:rsidRDefault="00E604AE" w:rsidP="00765CCF">
            <w:pPr>
              <w:widowControl w:val="0"/>
              <w:rPr>
                <w:sz w:val="24"/>
              </w:rPr>
            </w:pPr>
          </w:p>
          <w:p w14:paraId="6F5A6C75" w14:textId="77777777" w:rsidR="00E604AE" w:rsidRPr="00765CCF" w:rsidRDefault="00E604AE" w:rsidP="00765CCF">
            <w:pPr>
              <w:widowControl w:val="0"/>
              <w:rPr>
                <w:sz w:val="24"/>
              </w:rPr>
            </w:pPr>
          </w:p>
          <w:p w14:paraId="7AFFC620" w14:textId="77777777" w:rsidR="00E604AE" w:rsidRPr="00765CCF" w:rsidRDefault="00E604AE" w:rsidP="00765CCF">
            <w:pPr>
              <w:widowControl w:val="0"/>
              <w:rPr>
                <w:sz w:val="24"/>
              </w:rPr>
            </w:pPr>
          </w:p>
          <w:p w14:paraId="4160C31E" w14:textId="77777777" w:rsidR="00E604AE" w:rsidRPr="00765CCF" w:rsidRDefault="00E604AE" w:rsidP="00765CCF">
            <w:pPr>
              <w:widowControl w:val="0"/>
              <w:rPr>
                <w:sz w:val="24"/>
              </w:rPr>
            </w:pPr>
          </w:p>
          <w:p w14:paraId="382A3BBA" w14:textId="77777777" w:rsidR="00E604AE" w:rsidRPr="00765CCF" w:rsidRDefault="00E604AE" w:rsidP="00765CCF">
            <w:pPr>
              <w:widowControl w:val="0"/>
              <w:rPr>
                <w:sz w:val="24"/>
              </w:rPr>
            </w:pPr>
          </w:p>
          <w:p w14:paraId="474222A4" w14:textId="77777777" w:rsidR="00E604AE" w:rsidRPr="00765CCF" w:rsidRDefault="00E604AE" w:rsidP="00765CCF">
            <w:pPr>
              <w:widowControl w:val="0"/>
              <w:rPr>
                <w:sz w:val="24"/>
              </w:rPr>
            </w:pPr>
          </w:p>
          <w:p w14:paraId="4F37BFC6" w14:textId="77777777" w:rsidR="00E604AE" w:rsidRPr="00765CCF" w:rsidRDefault="00E604AE" w:rsidP="00765CCF">
            <w:pPr>
              <w:widowControl w:val="0"/>
              <w:rPr>
                <w:sz w:val="24"/>
              </w:rPr>
            </w:pPr>
          </w:p>
          <w:p w14:paraId="28C4F2BC" w14:textId="77777777" w:rsidR="00E604AE" w:rsidRPr="00765CCF" w:rsidRDefault="00E604AE" w:rsidP="00765CCF">
            <w:pPr>
              <w:widowControl w:val="0"/>
              <w:rPr>
                <w:sz w:val="24"/>
              </w:rPr>
            </w:pPr>
          </w:p>
          <w:p w14:paraId="26A0EE0A" w14:textId="77777777" w:rsidR="00E604AE" w:rsidRPr="00765CCF" w:rsidRDefault="00E604AE" w:rsidP="00765CCF">
            <w:pPr>
              <w:widowControl w:val="0"/>
              <w:rPr>
                <w:sz w:val="24"/>
              </w:rPr>
            </w:pPr>
          </w:p>
          <w:p w14:paraId="06D8C403" w14:textId="77777777" w:rsidR="00E604AE" w:rsidRPr="00765CCF" w:rsidRDefault="00E604AE" w:rsidP="00765CCF">
            <w:pPr>
              <w:widowControl w:val="0"/>
              <w:rPr>
                <w:sz w:val="24"/>
              </w:rPr>
            </w:pPr>
          </w:p>
          <w:p w14:paraId="44E45A6A" w14:textId="77777777" w:rsidR="00E604AE" w:rsidRPr="00765CCF" w:rsidRDefault="00E604AE" w:rsidP="00765CCF">
            <w:pPr>
              <w:widowControl w:val="0"/>
              <w:rPr>
                <w:sz w:val="24"/>
              </w:rPr>
            </w:pPr>
          </w:p>
          <w:p w14:paraId="076D7E9C" w14:textId="77777777" w:rsidR="00E604AE" w:rsidRPr="00765CCF" w:rsidRDefault="00E604AE" w:rsidP="00765CCF">
            <w:pPr>
              <w:widowControl w:val="0"/>
              <w:rPr>
                <w:sz w:val="24"/>
              </w:rPr>
            </w:pPr>
          </w:p>
          <w:p w14:paraId="0E9EE1F2" w14:textId="77777777" w:rsidR="00E604AE" w:rsidRPr="00765CCF" w:rsidRDefault="00E604AE" w:rsidP="00765CCF">
            <w:pPr>
              <w:widowControl w:val="0"/>
              <w:rPr>
                <w:sz w:val="24"/>
              </w:rPr>
            </w:pPr>
          </w:p>
          <w:p w14:paraId="004EA808" w14:textId="77777777" w:rsidR="00E604AE" w:rsidRPr="00765CCF" w:rsidRDefault="00E604AE" w:rsidP="00765CCF">
            <w:pPr>
              <w:widowControl w:val="0"/>
              <w:rPr>
                <w:sz w:val="24"/>
              </w:rPr>
            </w:pPr>
          </w:p>
          <w:p w14:paraId="6490E756" w14:textId="77777777" w:rsidR="00E604AE" w:rsidRPr="00765CCF" w:rsidRDefault="00E604AE" w:rsidP="00765CCF">
            <w:pPr>
              <w:widowControl w:val="0"/>
              <w:rPr>
                <w:sz w:val="24"/>
              </w:rPr>
            </w:pPr>
          </w:p>
          <w:p w14:paraId="2607C36F" w14:textId="77777777" w:rsidR="00E604AE" w:rsidRPr="00765CCF" w:rsidRDefault="00E604AE" w:rsidP="00765CCF">
            <w:pPr>
              <w:widowControl w:val="0"/>
              <w:rPr>
                <w:sz w:val="24"/>
              </w:rPr>
            </w:pPr>
            <w:r w:rsidRPr="00765CCF">
              <w:rPr>
                <w:sz w:val="24"/>
              </w:rPr>
              <w:t>- GV nhận xét</w:t>
            </w:r>
          </w:p>
          <w:p w14:paraId="12E13E7C" w14:textId="77777777" w:rsidR="00E604AE" w:rsidRPr="00765CCF" w:rsidRDefault="00E604AE" w:rsidP="00765CCF">
            <w:pPr>
              <w:widowControl w:val="0"/>
              <w:rPr>
                <w:sz w:val="24"/>
              </w:rPr>
            </w:pPr>
            <w:r w:rsidRPr="00765CCF">
              <w:rPr>
                <w:sz w:val="24"/>
              </w:rPr>
              <w:t>- GV đưa ra bài tập 2 yêu cầu HS làm việc cá nhân</w:t>
            </w:r>
          </w:p>
          <w:p w14:paraId="6626E79F" w14:textId="77777777" w:rsidR="00E604AE" w:rsidRPr="00765CCF" w:rsidRDefault="00E604AE" w:rsidP="00765CCF">
            <w:pPr>
              <w:widowControl w:val="0"/>
              <w:rPr>
                <w:sz w:val="24"/>
              </w:rPr>
            </w:pPr>
            <w:r w:rsidRPr="00765CCF">
              <w:rPr>
                <w:sz w:val="24"/>
              </w:rPr>
              <w:t>- GV gọi từng HS trả lời cho từng câu</w:t>
            </w:r>
          </w:p>
          <w:p w14:paraId="7D90B106" w14:textId="77777777" w:rsidR="00E604AE" w:rsidRPr="00765CCF" w:rsidRDefault="00E604AE" w:rsidP="00765CCF">
            <w:pPr>
              <w:widowControl w:val="0"/>
              <w:rPr>
                <w:sz w:val="24"/>
              </w:rPr>
            </w:pPr>
          </w:p>
          <w:p w14:paraId="32E43375" w14:textId="77777777" w:rsidR="00E604AE" w:rsidRPr="00765CCF" w:rsidRDefault="00E604AE" w:rsidP="00765CCF">
            <w:pPr>
              <w:widowControl w:val="0"/>
              <w:rPr>
                <w:sz w:val="24"/>
              </w:rPr>
            </w:pPr>
          </w:p>
          <w:p w14:paraId="7796E824" w14:textId="77777777" w:rsidR="00E604AE" w:rsidRPr="00765CCF" w:rsidRDefault="00E604AE" w:rsidP="00765CCF">
            <w:pPr>
              <w:widowControl w:val="0"/>
              <w:rPr>
                <w:sz w:val="24"/>
              </w:rPr>
            </w:pPr>
          </w:p>
          <w:p w14:paraId="7354A8B5" w14:textId="77777777" w:rsidR="00E604AE" w:rsidRPr="00765CCF" w:rsidRDefault="00E604AE" w:rsidP="00765CCF">
            <w:pPr>
              <w:widowControl w:val="0"/>
              <w:rPr>
                <w:sz w:val="24"/>
              </w:rPr>
            </w:pPr>
          </w:p>
          <w:p w14:paraId="11D91CDF" w14:textId="77777777" w:rsidR="00E604AE" w:rsidRPr="00765CCF" w:rsidRDefault="00E604AE" w:rsidP="00765CCF">
            <w:pPr>
              <w:widowControl w:val="0"/>
              <w:rPr>
                <w:sz w:val="24"/>
              </w:rPr>
            </w:pPr>
          </w:p>
          <w:p w14:paraId="513546E4" w14:textId="77777777" w:rsidR="00E604AE" w:rsidRPr="00765CCF" w:rsidRDefault="00E604AE" w:rsidP="00765CCF">
            <w:pPr>
              <w:widowControl w:val="0"/>
              <w:rPr>
                <w:sz w:val="24"/>
              </w:rPr>
            </w:pPr>
          </w:p>
          <w:p w14:paraId="03ED754B" w14:textId="77777777" w:rsidR="00E604AE" w:rsidRPr="00765CCF" w:rsidRDefault="00E604AE" w:rsidP="00765CCF">
            <w:pPr>
              <w:widowControl w:val="0"/>
              <w:rPr>
                <w:sz w:val="24"/>
              </w:rPr>
            </w:pPr>
          </w:p>
          <w:p w14:paraId="47B97744" w14:textId="77777777" w:rsidR="00E604AE" w:rsidRPr="00765CCF" w:rsidRDefault="00E604AE" w:rsidP="00765CCF">
            <w:pPr>
              <w:widowControl w:val="0"/>
              <w:rPr>
                <w:sz w:val="24"/>
              </w:rPr>
            </w:pPr>
            <w:r w:rsidRPr="00765CCF">
              <w:rPr>
                <w:sz w:val="24"/>
              </w:rPr>
              <w:t xml:space="preserve">- GV với mỗi câu sai vẽ hình minh họa cho HS thấy nhận biết những sai lầm </w:t>
            </w:r>
          </w:p>
        </w:tc>
        <w:tc>
          <w:tcPr>
            <w:tcW w:w="3209" w:type="dxa"/>
            <w:shd w:val="clear" w:color="auto" w:fill="auto"/>
          </w:tcPr>
          <w:p w14:paraId="31214E4F" w14:textId="77777777" w:rsidR="00E604AE" w:rsidRPr="00765CCF" w:rsidRDefault="00E604AE" w:rsidP="00765CCF">
            <w:pPr>
              <w:pStyle w:val="ListParagraph"/>
              <w:widowControl w:val="0"/>
              <w:ind w:left="121" w:hanging="180"/>
              <w:rPr>
                <w:rFonts w:ascii="Times New Roman" w:hAnsi="Times New Roman"/>
                <w:sz w:val="24"/>
                <w:szCs w:val="24"/>
              </w:rPr>
            </w:pPr>
            <w:r w:rsidRPr="00765CCF">
              <w:rPr>
                <w:rFonts w:ascii="Times New Roman" w:hAnsi="Times New Roman"/>
                <w:sz w:val="24"/>
                <w:szCs w:val="24"/>
              </w:rPr>
              <w:t>- HS thảo luận nhóm</w:t>
            </w:r>
          </w:p>
          <w:p w14:paraId="65C60809" w14:textId="77777777" w:rsidR="00E604AE" w:rsidRPr="00765CCF" w:rsidRDefault="00E604AE" w:rsidP="00765CCF">
            <w:pPr>
              <w:pStyle w:val="ListParagraph"/>
              <w:widowControl w:val="0"/>
              <w:ind w:left="-62"/>
              <w:rPr>
                <w:rFonts w:ascii="Times New Roman" w:hAnsi="Times New Roman"/>
                <w:sz w:val="24"/>
                <w:szCs w:val="24"/>
              </w:rPr>
            </w:pPr>
          </w:p>
          <w:p w14:paraId="792F2B37" w14:textId="77777777" w:rsidR="00E604AE" w:rsidRPr="00765CCF" w:rsidRDefault="00E604AE" w:rsidP="00765CCF">
            <w:pPr>
              <w:pStyle w:val="ListParagraph"/>
              <w:widowControl w:val="0"/>
              <w:ind w:left="-62"/>
              <w:rPr>
                <w:rFonts w:ascii="Times New Roman" w:hAnsi="Times New Roman"/>
                <w:sz w:val="24"/>
                <w:szCs w:val="24"/>
              </w:rPr>
            </w:pPr>
            <w:r w:rsidRPr="00765CCF">
              <w:rPr>
                <w:rFonts w:ascii="Times New Roman" w:hAnsi="Times New Roman"/>
                <w:sz w:val="24"/>
                <w:szCs w:val="24"/>
              </w:rPr>
              <w:t>- Các nhóm làm việc</w:t>
            </w:r>
          </w:p>
          <w:p w14:paraId="2199D70A" w14:textId="77777777" w:rsidR="00E604AE" w:rsidRPr="00765CCF" w:rsidRDefault="00E604AE" w:rsidP="00765CCF">
            <w:pPr>
              <w:pStyle w:val="ListParagraph"/>
              <w:widowControl w:val="0"/>
              <w:ind w:left="-62"/>
              <w:rPr>
                <w:rFonts w:ascii="Times New Roman" w:hAnsi="Times New Roman"/>
                <w:sz w:val="24"/>
                <w:szCs w:val="24"/>
              </w:rPr>
            </w:pPr>
          </w:p>
          <w:p w14:paraId="25DB706D" w14:textId="77777777" w:rsidR="00E604AE" w:rsidRPr="00765CCF" w:rsidRDefault="00E604AE" w:rsidP="00765CCF">
            <w:pPr>
              <w:pStyle w:val="ListParagraph"/>
              <w:widowControl w:val="0"/>
              <w:ind w:left="-62"/>
              <w:rPr>
                <w:rFonts w:ascii="Times New Roman" w:hAnsi="Times New Roman"/>
                <w:sz w:val="24"/>
                <w:szCs w:val="24"/>
              </w:rPr>
            </w:pPr>
            <w:r w:rsidRPr="00765CCF">
              <w:rPr>
                <w:rFonts w:ascii="Times New Roman" w:hAnsi="Times New Roman"/>
                <w:sz w:val="24"/>
                <w:szCs w:val="24"/>
              </w:rPr>
              <w:t xml:space="preserve">- Đại diện một nhóm trình bày. Các nhóm còn lại nghe nhận xét </w:t>
            </w:r>
          </w:p>
          <w:p w14:paraId="6E74DE9C" w14:textId="77777777" w:rsidR="00E604AE" w:rsidRPr="00765CCF" w:rsidRDefault="00E604AE" w:rsidP="00765CCF">
            <w:pPr>
              <w:pStyle w:val="ListParagraph"/>
              <w:widowControl w:val="0"/>
              <w:ind w:left="-62"/>
              <w:rPr>
                <w:rFonts w:ascii="Times New Roman" w:hAnsi="Times New Roman"/>
                <w:sz w:val="24"/>
                <w:szCs w:val="24"/>
              </w:rPr>
            </w:pPr>
            <w:r w:rsidRPr="00765CCF">
              <w:rPr>
                <w:rFonts w:ascii="Times New Roman" w:hAnsi="Times New Roman"/>
                <w:sz w:val="24"/>
                <w:szCs w:val="24"/>
              </w:rPr>
              <w:t>+ mỗi cạnh của góc này là tia đối của mỗi cạnh của một cạnh góc kia</w:t>
            </w:r>
          </w:p>
          <w:p w14:paraId="148CFEC9" w14:textId="77777777" w:rsidR="00E604AE" w:rsidRPr="00765CCF" w:rsidRDefault="00E604AE" w:rsidP="00765CCF">
            <w:pPr>
              <w:pStyle w:val="ListParagraph"/>
              <w:widowControl w:val="0"/>
              <w:ind w:left="-62"/>
              <w:rPr>
                <w:rFonts w:ascii="Times New Roman" w:hAnsi="Times New Roman"/>
                <w:sz w:val="24"/>
                <w:szCs w:val="24"/>
              </w:rPr>
            </w:pPr>
            <w:r w:rsidRPr="00765CCF">
              <w:rPr>
                <w:rFonts w:ascii="Times New Roman" w:hAnsi="Times New Roman"/>
                <w:sz w:val="24"/>
                <w:szCs w:val="24"/>
              </w:rPr>
              <w:t>+ Cắt nhau tạo thành một góc vuông.</w:t>
            </w:r>
          </w:p>
          <w:p w14:paraId="00171F18" w14:textId="77777777" w:rsidR="00E604AE" w:rsidRPr="00765CCF" w:rsidRDefault="00E604AE" w:rsidP="00765CCF">
            <w:pPr>
              <w:pStyle w:val="ListParagraph"/>
              <w:widowControl w:val="0"/>
              <w:ind w:left="-62"/>
              <w:rPr>
                <w:rFonts w:ascii="Times New Roman" w:hAnsi="Times New Roman"/>
                <w:sz w:val="24"/>
                <w:szCs w:val="24"/>
              </w:rPr>
            </w:pPr>
            <w:r w:rsidRPr="00765CCF">
              <w:rPr>
                <w:rFonts w:ascii="Times New Roman" w:hAnsi="Times New Roman"/>
                <w:sz w:val="24"/>
                <w:szCs w:val="24"/>
              </w:rPr>
              <w:t>+ Đi qua trung điểm của đoạn thẳng và vuông góc với đoạn thẳng đó.</w:t>
            </w:r>
          </w:p>
          <w:p w14:paraId="1210866E" w14:textId="77777777" w:rsidR="00E604AE" w:rsidRPr="00765CCF" w:rsidRDefault="00E604AE" w:rsidP="00765CCF">
            <w:pPr>
              <w:pStyle w:val="ListParagraph"/>
              <w:widowControl w:val="0"/>
              <w:ind w:left="-62"/>
              <w:rPr>
                <w:rFonts w:ascii="Times New Roman" w:hAnsi="Times New Roman"/>
                <w:sz w:val="24"/>
                <w:szCs w:val="24"/>
              </w:rPr>
            </w:pPr>
            <w:r w:rsidRPr="00765CCF">
              <w:rPr>
                <w:rFonts w:ascii="Times New Roman" w:hAnsi="Times New Roman"/>
                <w:sz w:val="24"/>
                <w:szCs w:val="24"/>
              </w:rPr>
              <w:t>+ a // b</w:t>
            </w:r>
          </w:p>
          <w:p w14:paraId="1F01F1F9" w14:textId="77777777" w:rsidR="00E604AE" w:rsidRPr="00765CCF" w:rsidRDefault="00E604AE" w:rsidP="00765CCF">
            <w:pPr>
              <w:pStyle w:val="ListParagraph"/>
              <w:widowControl w:val="0"/>
              <w:ind w:left="-62"/>
              <w:rPr>
                <w:rFonts w:ascii="Times New Roman" w:hAnsi="Times New Roman"/>
                <w:sz w:val="24"/>
                <w:szCs w:val="24"/>
              </w:rPr>
            </w:pPr>
            <w:r w:rsidRPr="00765CCF">
              <w:rPr>
                <w:rFonts w:ascii="Times New Roman" w:hAnsi="Times New Roman"/>
                <w:sz w:val="24"/>
                <w:szCs w:val="24"/>
              </w:rPr>
              <w:t>+ a // b</w:t>
            </w:r>
          </w:p>
          <w:p w14:paraId="28AC8D95" w14:textId="77777777" w:rsidR="00E604AE" w:rsidRPr="00765CCF" w:rsidRDefault="00E604AE" w:rsidP="00765CCF">
            <w:pPr>
              <w:pStyle w:val="ListParagraph"/>
              <w:widowControl w:val="0"/>
              <w:ind w:left="-62"/>
              <w:rPr>
                <w:rFonts w:ascii="Times New Roman" w:hAnsi="Times New Roman"/>
                <w:sz w:val="24"/>
                <w:szCs w:val="24"/>
              </w:rPr>
            </w:pPr>
            <w:r w:rsidRPr="00765CCF">
              <w:rPr>
                <w:rFonts w:ascii="Times New Roman" w:hAnsi="Times New Roman"/>
                <w:sz w:val="24"/>
                <w:szCs w:val="24"/>
              </w:rPr>
              <w:t>+ Hai góc so le trong bằng nhau</w:t>
            </w:r>
          </w:p>
          <w:p w14:paraId="7EC05043" w14:textId="77777777" w:rsidR="00E604AE" w:rsidRPr="00765CCF" w:rsidRDefault="00E604AE" w:rsidP="00765CCF">
            <w:pPr>
              <w:pStyle w:val="ListParagraph"/>
              <w:widowControl w:val="0"/>
              <w:ind w:left="-62"/>
              <w:rPr>
                <w:rFonts w:ascii="Times New Roman" w:hAnsi="Times New Roman"/>
                <w:sz w:val="24"/>
                <w:szCs w:val="24"/>
              </w:rPr>
            </w:pPr>
            <w:r w:rsidRPr="00765CCF">
              <w:rPr>
                <w:rFonts w:ascii="Times New Roman" w:hAnsi="Times New Roman"/>
                <w:sz w:val="24"/>
                <w:szCs w:val="24"/>
              </w:rPr>
              <w:t xml:space="preserve">  Hai góc đồng vị bằng nhau</w:t>
            </w:r>
          </w:p>
          <w:p w14:paraId="32D410F4" w14:textId="77777777" w:rsidR="00E604AE" w:rsidRPr="00765CCF" w:rsidRDefault="00E604AE" w:rsidP="00765CCF">
            <w:pPr>
              <w:pStyle w:val="ListParagraph"/>
              <w:widowControl w:val="0"/>
              <w:ind w:left="-62"/>
              <w:rPr>
                <w:rFonts w:ascii="Times New Roman" w:hAnsi="Times New Roman"/>
                <w:sz w:val="24"/>
                <w:szCs w:val="24"/>
              </w:rPr>
            </w:pPr>
            <w:r w:rsidRPr="00765CCF">
              <w:rPr>
                <w:rFonts w:ascii="Times New Roman" w:hAnsi="Times New Roman"/>
                <w:sz w:val="24"/>
                <w:szCs w:val="24"/>
              </w:rPr>
              <w:t xml:space="preserve">  Hai góc trong cùng phía bù nhau.</w:t>
            </w:r>
          </w:p>
          <w:p w14:paraId="0C9B28CD" w14:textId="77777777" w:rsidR="00E604AE" w:rsidRPr="00765CCF" w:rsidRDefault="00E604AE" w:rsidP="00765CCF">
            <w:pPr>
              <w:pStyle w:val="ListParagraph"/>
              <w:widowControl w:val="0"/>
              <w:ind w:left="-62"/>
              <w:rPr>
                <w:rFonts w:ascii="Times New Roman" w:hAnsi="Times New Roman"/>
                <w:sz w:val="24"/>
                <w:szCs w:val="24"/>
              </w:rPr>
            </w:pPr>
            <w:r w:rsidRPr="00765CCF">
              <w:rPr>
                <w:rFonts w:ascii="Times New Roman" w:hAnsi="Times New Roman"/>
                <w:sz w:val="24"/>
                <w:szCs w:val="24"/>
              </w:rPr>
              <w:t>+ a // b</w:t>
            </w:r>
          </w:p>
          <w:p w14:paraId="3778F0E1" w14:textId="77777777" w:rsidR="00E604AE" w:rsidRPr="00765CCF" w:rsidRDefault="00E604AE" w:rsidP="00765CCF">
            <w:pPr>
              <w:pStyle w:val="ListParagraph"/>
              <w:widowControl w:val="0"/>
              <w:ind w:left="-62"/>
              <w:rPr>
                <w:rFonts w:ascii="Times New Roman" w:hAnsi="Times New Roman"/>
                <w:sz w:val="24"/>
                <w:szCs w:val="24"/>
              </w:rPr>
            </w:pPr>
            <w:r w:rsidRPr="00765CCF">
              <w:rPr>
                <w:rFonts w:ascii="Times New Roman" w:hAnsi="Times New Roman"/>
                <w:sz w:val="24"/>
                <w:szCs w:val="24"/>
              </w:rPr>
              <w:t>+ a // b</w:t>
            </w:r>
          </w:p>
          <w:p w14:paraId="35BDA841" w14:textId="77777777" w:rsidR="00E604AE" w:rsidRPr="00765CCF" w:rsidRDefault="00E604AE" w:rsidP="00765CCF">
            <w:pPr>
              <w:pStyle w:val="ListParagraph"/>
              <w:widowControl w:val="0"/>
              <w:ind w:left="-62"/>
              <w:rPr>
                <w:rFonts w:ascii="Times New Roman" w:hAnsi="Times New Roman"/>
                <w:sz w:val="24"/>
                <w:szCs w:val="24"/>
              </w:rPr>
            </w:pPr>
            <w:r w:rsidRPr="00765CCF">
              <w:rPr>
                <w:rFonts w:ascii="Times New Roman" w:hAnsi="Times New Roman"/>
                <w:sz w:val="24"/>
                <w:szCs w:val="24"/>
              </w:rPr>
              <w:t>- HS lắng nghe</w:t>
            </w:r>
          </w:p>
          <w:p w14:paraId="47EC8826" w14:textId="77777777" w:rsidR="00E604AE" w:rsidRPr="00765CCF" w:rsidRDefault="00E604AE" w:rsidP="00765CCF">
            <w:pPr>
              <w:widowControl w:val="0"/>
              <w:ind w:left="-62"/>
              <w:rPr>
                <w:sz w:val="24"/>
              </w:rPr>
            </w:pPr>
            <w:r w:rsidRPr="00765CCF">
              <w:rPr>
                <w:sz w:val="24"/>
              </w:rPr>
              <w:t>- HS làm việc cá nhân trao đổi thông tin với cặp đôi</w:t>
            </w:r>
          </w:p>
          <w:p w14:paraId="582FFF08" w14:textId="77777777" w:rsidR="00E604AE" w:rsidRPr="00765CCF" w:rsidRDefault="00E604AE" w:rsidP="00765CCF">
            <w:pPr>
              <w:widowControl w:val="0"/>
              <w:ind w:left="-62"/>
              <w:rPr>
                <w:sz w:val="24"/>
              </w:rPr>
            </w:pPr>
            <w:r w:rsidRPr="00765CCF">
              <w:rPr>
                <w:sz w:val="24"/>
              </w:rPr>
              <w:t>- HS trả lời:</w:t>
            </w:r>
          </w:p>
          <w:p w14:paraId="4457BEF5" w14:textId="77777777" w:rsidR="00E604AE" w:rsidRPr="00765CCF" w:rsidRDefault="00E604AE" w:rsidP="00765CCF">
            <w:pPr>
              <w:widowControl w:val="0"/>
              <w:ind w:left="-62"/>
              <w:rPr>
                <w:sz w:val="24"/>
              </w:rPr>
            </w:pPr>
            <w:r w:rsidRPr="00765CCF">
              <w:rPr>
                <w:sz w:val="24"/>
              </w:rPr>
              <w:t>a. Đúng</w:t>
            </w:r>
          </w:p>
          <w:p w14:paraId="754589CD" w14:textId="77777777" w:rsidR="00E604AE" w:rsidRPr="00765CCF" w:rsidRDefault="00E604AE" w:rsidP="00765CCF">
            <w:pPr>
              <w:widowControl w:val="0"/>
              <w:ind w:left="-62"/>
              <w:rPr>
                <w:sz w:val="24"/>
              </w:rPr>
            </w:pPr>
            <w:r w:rsidRPr="00765CCF">
              <w:rPr>
                <w:sz w:val="24"/>
              </w:rPr>
              <w:t>b. Sai</w:t>
            </w:r>
          </w:p>
          <w:p w14:paraId="07C484A6" w14:textId="77777777" w:rsidR="00E604AE" w:rsidRPr="00765CCF" w:rsidRDefault="00E604AE" w:rsidP="00765CCF">
            <w:pPr>
              <w:widowControl w:val="0"/>
              <w:ind w:left="-62"/>
              <w:rPr>
                <w:sz w:val="24"/>
              </w:rPr>
            </w:pPr>
            <w:r w:rsidRPr="00765CCF">
              <w:rPr>
                <w:sz w:val="24"/>
              </w:rPr>
              <w:t>c. Đúng</w:t>
            </w:r>
          </w:p>
          <w:p w14:paraId="19217B7F" w14:textId="77777777" w:rsidR="00E604AE" w:rsidRPr="00765CCF" w:rsidRDefault="00E604AE" w:rsidP="00765CCF">
            <w:pPr>
              <w:widowControl w:val="0"/>
              <w:ind w:left="-62"/>
              <w:rPr>
                <w:sz w:val="24"/>
              </w:rPr>
            </w:pPr>
            <w:r w:rsidRPr="00765CCF">
              <w:rPr>
                <w:sz w:val="24"/>
              </w:rPr>
              <w:t>d. Sai</w:t>
            </w:r>
          </w:p>
          <w:p w14:paraId="348B6A8A" w14:textId="77777777" w:rsidR="00E604AE" w:rsidRPr="00765CCF" w:rsidRDefault="00E604AE" w:rsidP="00765CCF">
            <w:pPr>
              <w:widowControl w:val="0"/>
              <w:ind w:left="-62"/>
              <w:rPr>
                <w:sz w:val="24"/>
              </w:rPr>
            </w:pPr>
            <w:r w:rsidRPr="00765CCF">
              <w:rPr>
                <w:sz w:val="24"/>
              </w:rPr>
              <w:t>e. Sai</w:t>
            </w:r>
          </w:p>
          <w:p w14:paraId="6382FAD6" w14:textId="77777777" w:rsidR="00E604AE" w:rsidRPr="00765CCF" w:rsidRDefault="00E604AE" w:rsidP="00765CCF">
            <w:pPr>
              <w:widowControl w:val="0"/>
              <w:ind w:left="-62"/>
              <w:rPr>
                <w:sz w:val="24"/>
              </w:rPr>
            </w:pPr>
            <w:r w:rsidRPr="00765CCF">
              <w:rPr>
                <w:sz w:val="24"/>
              </w:rPr>
              <w:t>f. Sai</w:t>
            </w:r>
          </w:p>
          <w:p w14:paraId="32DDC141" w14:textId="77777777" w:rsidR="00E604AE" w:rsidRPr="00765CCF" w:rsidRDefault="00E604AE" w:rsidP="00765CCF">
            <w:pPr>
              <w:widowControl w:val="0"/>
              <w:ind w:left="-62"/>
              <w:rPr>
                <w:sz w:val="24"/>
              </w:rPr>
            </w:pPr>
            <w:r w:rsidRPr="00765CCF">
              <w:rPr>
                <w:sz w:val="24"/>
              </w:rPr>
              <w:lastRenderedPageBreak/>
              <w:t>g. Đúng</w:t>
            </w:r>
          </w:p>
          <w:p w14:paraId="004BA878" w14:textId="77777777" w:rsidR="00E604AE" w:rsidRPr="00765CCF" w:rsidRDefault="00E604AE" w:rsidP="00765CCF">
            <w:pPr>
              <w:widowControl w:val="0"/>
              <w:ind w:left="-62"/>
              <w:rPr>
                <w:sz w:val="24"/>
              </w:rPr>
            </w:pPr>
            <w:r w:rsidRPr="00765CCF">
              <w:rPr>
                <w:sz w:val="24"/>
              </w:rPr>
              <w:t>h Sai</w:t>
            </w:r>
          </w:p>
          <w:p w14:paraId="718AAC80" w14:textId="77777777" w:rsidR="00E604AE" w:rsidRPr="00765CCF" w:rsidRDefault="00E604AE" w:rsidP="00765CCF">
            <w:pPr>
              <w:widowControl w:val="0"/>
              <w:ind w:left="-62"/>
              <w:rPr>
                <w:sz w:val="24"/>
              </w:rPr>
            </w:pPr>
            <w:r w:rsidRPr="00765CCF">
              <w:rPr>
                <w:sz w:val="24"/>
              </w:rPr>
              <w:t>- HS lắng nghe, chú ý quan sát</w:t>
            </w:r>
          </w:p>
        </w:tc>
        <w:tc>
          <w:tcPr>
            <w:tcW w:w="3210" w:type="dxa"/>
            <w:shd w:val="clear" w:color="auto" w:fill="auto"/>
          </w:tcPr>
          <w:p w14:paraId="7008B172" w14:textId="77777777" w:rsidR="00E604AE" w:rsidRPr="00765CCF" w:rsidRDefault="00E604AE" w:rsidP="00765CCF">
            <w:pPr>
              <w:widowControl w:val="0"/>
              <w:rPr>
                <w:b/>
                <w:sz w:val="24"/>
              </w:rPr>
            </w:pPr>
            <w:r w:rsidRPr="00765CCF">
              <w:rPr>
                <w:b/>
                <w:sz w:val="24"/>
              </w:rPr>
              <w:lastRenderedPageBreak/>
              <w:t>2. Hệ thống kiến thức</w:t>
            </w:r>
          </w:p>
          <w:p w14:paraId="188C4FE3" w14:textId="77777777" w:rsidR="00E604AE" w:rsidRPr="00765CCF" w:rsidRDefault="00E604AE" w:rsidP="00765CCF">
            <w:pPr>
              <w:widowControl w:val="0"/>
              <w:rPr>
                <w:sz w:val="24"/>
              </w:rPr>
            </w:pPr>
            <w:r w:rsidRPr="00765CCF">
              <w:rPr>
                <w:b/>
                <w:sz w:val="24"/>
              </w:rPr>
              <w:t>Bài 1:</w:t>
            </w:r>
            <w:r w:rsidRPr="00765CCF">
              <w:rPr>
                <w:sz w:val="24"/>
              </w:rPr>
              <w:t xml:space="preserve"> Điền vào chỗ trống (…)</w:t>
            </w:r>
          </w:p>
          <w:p w14:paraId="59E1797A" w14:textId="77777777" w:rsidR="00E604AE" w:rsidRPr="00765CCF" w:rsidRDefault="00E604AE" w:rsidP="00765CCF">
            <w:pPr>
              <w:widowControl w:val="0"/>
              <w:rPr>
                <w:sz w:val="24"/>
              </w:rPr>
            </w:pPr>
            <w:r w:rsidRPr="00765CCF">
              <w:rPr>
                <w:sz w:val="24"/>
              </w:rPr>
              <w:t>- Hai góc đối đỉnh là hai góc có …</w:t>
            </w:r>
          </w:p>
          <w:p w14:paraId="39FE1822" w14:textId="77777777" w:rsidR="00E604AE" w:rsidRPr="00765CCF" w:rsidRDefault="00E604AE" w:rsidP="00765CCF">
            <w:pPr>
              <w:widowControl w:val="0"/>
              <w:rPr>
                <w:sz w:val="24"/>
              </w:rPr>
            </w:pPr>
            <w:r w:rsidRPr="00765CCF">
              <w:rPr>
                <w:sz w:val="24"/>
              </w:rPr>
              <w:t>-Hai đường thẳng vuông góc với nhau là hai đường thẳng …</w:t>
            </w:r>
          </w:p>
          <w:p w14:paraId="63F0AFE2" w14:textId="77777777" w:rsidR="00E604AE" w:rsidRPr="00765CCF" w:rsidRDefault="00E604AE" w:rsidP="00765CCF">
            <w:pPr>
              <w:widowControl w:val="0"/>
              <w:rPr>
                <w:sz w:val="24"/>
              </w:rPr>
            </w:pPr>
            <w:r w:rsidRPr="00765CCF">
              <w:rPr>
                <w:sz w:val="24"/>
              </w:rPr>
              <w:t>-Đường trung trực của một đoạn thẳng …</w:t>
            </w:r>
          </w:p>
          <w:p w14:paraId="239861A5" w14:textId="77777777" w:rsidR="00E604AE" w:rsidRPr="00765CCF" w:rsidRDefault="00E604AE" w:rsidP="00765CCF">
            <w:pPr>
              <w:widowControl w:val="0"/>
              <w:rPr>
                <w:sz w:val="24"/>
              </w:rPr>
            </w:pPr>
            <w:r w:rsidRPr="00765CCF">
              <w:rPr>
                <w:sz w:val="24"/>
              </w:rPr>
              <w:t>-Hai đường thẳng a, b song song với nhau được kí hiệu là …</w:t>
            </w:r>
          </w:p>
          <w:p w14:paraId="27E6CA0A" w14:textId="77777777" w:rsidR="00E604AE" w:rsidRPr="00765CCF" w:rsidRDefault="00E604AE" w:rsidP="00765CCF">
            <w:pPr>
              <w:widowControl w:val="0"/>
              <w:rPr>
                <w:sz w:val="24"/>
              </w:rPr>
            </w:pPr>
            <w:r w:rsidRPr="00765CCF">
              <w:rPr>
                <w:sz w:val="24"/>
              </w:rPr>
              <w:t>-Nếu hai đường thẳng a, b cắt đường thẳng c và có một cặp góc so le trong bằng nhau thì …</w:t>
            </w:r>
          </w:p>
          <w:p w14:paraId="5BE1A5F7" w14:textId="77777777" w:rsidR="00E604AE" w:rsidRPr="00765CCF" w:rsidRDefault="00E604AE" w:rsidP="00765CCF">
            <w:pPr>
              <w:widowControl w:val="0"/>
              <w:rPr>
                <w:sz w:val="24"/>
              </w:rPr>
            </w:pPr>
            <w:r w:rsidRPr="00765CCF">
              <w:rPr>
                <w:sz w:val="24"/>
              </w:rPr>
              <w:t>-Nếu một đường thẳng cắt hai đường thẳng song song thì …</w:t>
            </w:r>
          </w:p>
          <w:p w14:paraId="7AA8E7BE" w14:textId="77777777" w:rsidR="00E604AE" w:rsidRPr="003E10CB" w:rsidRDefault="00E604AE" w:rsidP="00765CCF">
            <w:pPr>
              <w:widowControl w:val="0"/>
            </w:pPr>
            <w:r w:rsidRPr="00765CCF">
              <w:rPr>
                <w:sz w:val="24"/>
              </w:rPr>
              <w:t xml:space="preserve">- Nếu </w:t>
            </w:r>
            <w:r w:rsidRPr="00765CCF">
              <w:rPr>
                <w:position w:val="-6"/>
                <w:sz w:val="26"/>
                <w:szCs w:val="20"/>
              </w:rPr>
              <w:object w:dxaOrig="580" w:dyaOrig="279" w14:anchorId="427CE722">
                <v:shape id="_x0000_i1437" type="#_x0000_t75" style="width:29.25pt;height:14.25pt" o:ole="">
                  <v:imagedata r:id="rId662" o:title=""/>
                </v:shape>
                <o:OLEObject Type="Embed" ProgID="Equation.DSMT4" ShapeID="_x0000_i1437" DrawAspect="Content" ObjectID="_1664269845" r:id="rId663"/>
              </w:object>
            </w:r>
            <w:r w:rsidRPr="003E10CB">
              <w:t xml:space="preserve">và </w:t>
            </w:r>
            <w:r w:rsidRPr="00765CCF">
              <w:rPr>
                <w:position w:val="-6"/>
                <w:sz w:val="26"/>
                <w:szCs w:val="20"/>
              </w:rPr>
              <w:object w:dxaOrig="560" w:dyaOrig="279" w14:anchorId="4CBBD639">
                <v:shape id="_x0000_i1438" type="#_x0000_t75" style="width:27.75pt;height:14.25pt" o:ole="">
                  <v:imagedata r:id="rId664" o:title=""/>
                </v:shape>
                <o:OLEObject Type="Embed" ProgID="Equation.DSMT4" ShapeID="_x0000_i1438" DrawAspect="Content" ObjectID="_1664269846" r:id="rId665"/>
              </w:object>
            </w:r>
            <w:r w:rsidRPr="003E10CB">
              <w:t>thì …</w:t>
            </w:r>
          </w:p>
          <w:p w14:paraId="3CCF5D42" w14:textId="77777777" w:rsidR="00E604AE" w:rsidRPr="003E10CB" w:rsidRDefault="00E604AE" w:rsidP="00765CCF">
            <w:pPr>
              <w:widowControl w:val="0"/>
            </w:pPr>
            <w:r w:rsidRPr="003E10CB">
              <w:t>- Nếu a // c và b // c thì …</w:t>
            </w:r>
          </w:p>
          <w:p w14:paraId="7A3982EB" w14:textId="77777777" w:rsidR="00E604AE" w:rsidRPr="003E10CB" w:rsidRDefault="00E604AE" w:rsidP="00765CCF">
            <w:pPr>
              <w:widowControl w:val="0"/>
            </w:pPr>
          </w:p>
          <w:p w14:paraId="0B605853" w14:textId="77777777" w:rsidR="00E604AE" w:rsidRPr="003E10CB" w:rsidRDefault="00E604AE" w:rsidP="00765CCF">
            <w:pPr>
              <w:widowControl w:val="0"/>
            </w:pPr>
          </w:p>
          <w:p w14:paraId="0A2931CF" w14:textId="77777777" w:rsidR="00E604AE" w:rsidRPr="003E10CB" w:rsidRDefault="00E604AE" w:rsidP="00765CCF">
            <w:pPr>
              <w:widowControl w:val="0"/>
            </w:pPr>
          </w:p>
          <w:p w14:paraId="69689AE1" w14:textId="77777777" w:rsidR="00E604AE" w:rsidRPr="003E10CB" w:rsidRDefault="00E604AE" w:rsidP="00765CCF">
            <w:pPr>
              <w:widowControl w:val="0"/>
            </w:pPr>
          </w:p>
          <w:p w14:paraId="6D0A8AEB" w14:textId="77777777" w:rsidR="00E604AE" w:rsidRPr="003E10CB" w:rsidRDefault="00E604AE" w:rsidP="00765CCF">
            <w:pPr>
              <w:widowControl w:val="0"/>
            </w:pPr>
          </w:p>
          <w:p w14:paraId="488049C3" w14:textId="77777777" w:rsidR="00E604AE" w:rsidRPr="003E10CB" w:rsidRDefault="00E604AE" w:rsidP="00765CCF">
            <w:pPr>
              <w:widowControl w:val="0"/>
            </w:pPr>
          </w:p>
          <w:p w14:paraId="7C9AA95C" w14:textId="77777777" w:rsidR="00E604AE" w:rsidRPr="003E10CB" w:rsidRDefault="00E604AE" w:rsidP="00765CCF">
            <w:pPr>
              <w:widowControl w:val="0"/>
            </w:pPr>
          </w:p>
          <w:p w14:paraId="5460215C" w14:textId="77777777" w:rsidR="00E604AE" w:rsidRPr="003E10CB" w:rsidRDefault="00E604AE" w:rsidP="00765CCF">
            <w:pPr>
              <w:widowControl w:val="0"/>
            </w:pPr>
          </w:p>
          <w:p w14:paraId="06ECB8D7" w14:textId="77777777" w:rsidR="00E604AE" w:rsidRPr="003E10CB" w:rsidRDefault="00E604AE" w:rsidP="00765CCF">
            <w:pPr>
              <w:widowControl w:val="0"/>
            </w:pPr>
          </w:p>
          <w:p w14:paraId="427BD198" w14:textId="77777777" w:rsidR="00E604AE" w:rsidRPr="003E10CB" w:rsidRDefault="00E604AE" w:rsidP="00765CCF">
            <w:pPr>
              <w:widowControl w:val="0"/>
            </w:pPr>
          </w:p>
          <w:p w14:paraId="2324849E" w14:textId="77777777" w:rsidR="00E604AE" w:rsidRPr="003E10CB" w:rsidRDefault="00E604AE" w:rsidP="00765CCF">
            <w:pPr>
              <w:widowControl w:val="0"/>
            </w:pPr>
            <w:r w:rsidRPr="00765CCF">
              <w:rPr>
                <w:b/>
              </w:rPr>
              <w:t>Bài 2.</w:t>
            </w:r>
            <w:r w:rsidRPr="003E10CB">
              <w:t xml:space="preserve"> Trong các câu sau, câu nào đúng câu nào sai</w:t>
            </w:r>
          </w:p>
          <w:p w14:paraId="4B00776A" w14:textId="77777777" w:rsidR="00E604AE" w:rsidRPr="003E10CB" w:rsidRDefault="00E604AE" w:rsidP="00765CCF">
            <w:pPr>
              <w:widowControl w:val="0"/>
            </w:pPr>
            <w:r w:rsidRPr="003E10CB">
              <w:t>a. Hai góc đối đỉnh thì bằng nhau</w:t>
            </w:r>
          </w:p>
          <w:p w14:paraId="6BF20B6D" w14:textId="77777777" w:rsidR="00E604AE" w:rsidRPr="00765CCF" w:rsidRDefault="00E604AE" w:rsidP="00765CCF">
            <w:pPr>
              <w:widowControl w:val="0"/>
              <w:rPr>
                <w:sz w:val="24"/>
              </w:rPr>
            </w:pPr>
            <w:r w:rsidRPr="00765CCF">
              <w:rPr>
                <w:sz w:val="24"/>
              </w:rPr>
              <w:t>b. Hai góc bằng nhau thì đối đỉnh</w:t>
            </w:r>
          </w:p>
          <w:p w14:paraId="3FAD4058" w14:textId="77777777" w:rsidR="00E604AE" w:rsidRPr="00765CCF" w:rsidRDefault="00E604AE" w:rsidP="00765CCF">
            <w:pPr>
              <w:widowControl w:val="0"/>
              <w:rPr>
                <w:sz w:val="24"/>
              </w:rPr>
            </w:pPr>
            <w:r w:rsidRPr="00765CCF">
              <w:rPr>
                <w:sz w:val="24"/>
              </w:rPr>
              <w:t>c. Hai đường thẳng vuông góc thì cắt nhau</w:t>
            </w:r>
          </w:p>
          <w:p w14:paraId="748A5199" w14:textId="77777777" w:rsidR="00E604AE" w:rsidRPr="00765CCF" w:rsidRDefault="00E604AE" w:rsidP="00765CCF">
            <w:pPr>
              <w:widowControl w:val="0"/>
              <w:rPr>
                <w:sz w:val="24"/>
              </w:rPr>
            </w:pPr>
            <w:r w:rsidRPr="00765CCF">
              <w:rPr>
                <w:sz w:val="24"/>
              </w:rPr>
              <w:t>d. Hai đường thẳng cắt nhau thì vuông góc</w:t>
            </w:r>
          </w:p>
          <w:p w14:paraId="79694E6B" w14:textId="77777777" w:rsidR="00E604AE" w:rsidRPr="00765CCF" w:rsidRDefault="00E604AE" w:rsidP="00765CCF">
            <w:pPr>
              <w:widowControl w:val="0"/>
              <w:rPr>
                <w:sz w:val="24"/>
              </w:rPr>
            </w:pPr>
            <w:r w:rsidRPr="00765CCF">
              <w:rPr>
                <w:sz w:val="24"/>
              </w:rPr>
              <w:t>e. Đường trung trực của đoạn thẳng là đường thẳng đi qua trung điểm của đoạn thẳng ấy</w:t>
            </w:r>
          </w:p>
          <w:p w14:paraId="57F2582E" w14:textId="77777777" w:rsidR="00E604AE" w:rsidRPr="00765CCF" w:rsidRDefault="00E604AE" w:rsidP="00765CCF">
            <w:pPr>
              <w:widowControl w:val="0"/>
              <w:rPr>
                <w:sz w:val="24"/>
              </w:rPr>
            </w:pPr>
            <w:r w:rsidRPr="00765CCF">
              <w:rPr>
                <w:sz w:val="24"/>
              </w:rPr>
              <w:t>f. Đường trung trực của đoạn thẳng là đường thẳng vuông góc với đoạn thẳng ấy.</w:t>
            </w:r>
          </w:p>
          <w:p w14:paraId="072DB98D" w14:textId="77777777" w:rsidR="00E604AE" w:rsidRPr="00765CCF" w:rsidRDefault="00E604AE" w:rsidP="00765CCF">
            <w:pPr>
              <w:widowControl w:val="0"/>
              <w:rPr>
                <w:sz w:val="24"/>
              </w:rPr>
            </w:pPr>
            <w:r w:rsidRPr="00765CCF">
              <w:rPr>
                <w:sz w:val="24"/>
              </w:rPr>
              <w:t>g. Đường trung trực của đoạn thẳng là đường thẳng đi qua trung điểm của đoạn thẳng và vuông góc với đoạn thẳng đó.</w:t>
            </w:r>
          </w:p>
          <w:p w14:paraId="00340BBA" w14:textId="77777777" w:rsidR="00E604AE" w:rsidRPr="00765CCF" w:rsidRDefault="00E604AE" w:rsidP="00765CCF">
            <w:pPr>
              <w:widowControl w:val="0"/>
              <w:rPr>
                <w:sz w:val="24"/>
              </w:rPr>
            </w:pPr>
            <w:r w:rsidRPr="00765CCF">
              <w:rPr>
                <w:sz w:val="24"/>
              </w:rPr>
              <w:t xml:space="preserve">h. Nếu 1 đường thẳng c cắt 2 đường thẳng a và b thì 2 góc so le trong </w:t>
            </w:r>
            <w:r w:rsidRPr="00765CCF">
              <w:rPr>
                <w:sz w:val="24"/>
              </w:rPr>
              <w:lastRenderedPageBreak/>
              <w:t>bằng nhau</w:t>
            </w:r>
          </w:p>
        </w:tc>
      </w:tr>
      <w:tr w:rsidR="00E604AE" w:rsidRPr="003E10CB" w14:paraId="26EADD34" w14:textId="77777777" w:rsidTr="00765CCF">
        <w:tc>
          <w:tcPr>
            <w:tcW w:w="9628" w:type="dxa"/>
            <w:gridSpan w:val="3"/>
            <w:shd w:val="clear" w:color="auto" w:fill="auto"/>
          </w:tcPr>
          <w:p w14:paraId="46D37C77" w14:textId="77777777" w:rsidR="00E604AE" w:rsidRPr="00765CCF" w:rsidRDefault="00E604AE" w:rsidP="00765CCF">
            <w:pPr>
              <w:widowControl w:val="0"/>
              <w:rPr>
                <w:b/>
                <w:sz w:val="24"/>
              </w:rPr>
            </w:pPr>
            <w:r w:rsidRPr="00765CCF">
              <w:rPr>
                <w:b/>
                <w:sz w:val="24"/>
              </w:rPr>
              <w:lastRenderedPageBreak/>
              <w:t xml:space="preserve">C. Hoạt động luyện tập ( 6 phút) </w:t>
            </w:r>
          </w:p>
          <w:p w14:paraId="3A5AC7F5" w14:textId="77777777" w:rsidR="00E604AE" w:rsidRPr="00765CCF" w:rsidRDefault="00E604AE" w:rsidP="00765CCF">
            <w:pPr>
              <w:widowControl w:val="0"/>
              <w:rPr>
                <w:sz w:val="24"/>
              </w:rPr>
            </w:pPr>
            <w:r w:rsidRPr="00765CCF">
              <w:rPr>
                <w:sz w:val="24"/>
              </w:rPr>
              <w:t xml:space="preserve"> </w:t>
            </w:r>
            <w:r w:rsidRPr="00765CCF">
              <w:rPr>
                <w:b/>
                <w:i/>
                <w:sz w:val="24"/>
              </w:rPr>
              <w:t>Mục tiêu</w:t>
            </w:r>
            <w:r w:rsidRPr="00765CCF">
              <w:rPr>
                <w:sz w:val="24"/>
              </w:rPr>
              <w:t>: Khắc sâu các kiến thức đã học ở chương này vận dụng vào các bài tập cụ thể</w:t>
            </w:r>
          </w:p>
          <w:p w14:paraId="47B5DCF7" w14:textId="77777777" w:rsidR="00E604AE" w:rsidRPr="00765CCF" w:rsidRDefault="00E604AE" w:rsidP="00765CCF">
            <w:pPr>
              <w:widowControl w:val="0"/>
              <w:rPr>
                <w:sz w:val="24"/>
              </w:rPr>
            </w:pPr>
            <w:r w:rsidRPr="00765CCF">
              <w:rPr>
                <w:b/>
                <w:i/>
                <w:sz w:val="24"/>
              </w:rPr>
              <w:t>Phương pháp:</w:t>
            </w:r>
            <w:r w:rsidRPr="00765CCF">
              <w:rPr>
                <w:sz w:val="24"/>
              </w:rPr>
              <w:t xml:space="preserve"> Thuyết trình, thảo luận, vấn đáp.</w:t>
            </w:r>
          </w:p>
        </w:tc>
      </w:tr>
      <w:tr w:rsidR="00E604AE" w:rsidRPr="003E10CB" w14:paraId="60D0427D" w14:textId="77777777" w:rsidTr="00765CCF">
        <w:tc>
          <w:tcPr>
            <w:tcW w:w="3209" w:type="dxa"/>
            <w:shd w:val="clear" w:color="auto" w:fill="auto"/>
          </w:tcPr>
          <w:p w14:paraId="1B34D5D5" w14:textId="77777777" w:rsidR="00E604AE" w:rsidRPr="00765CCF" w:rsidRDefault="00E604AE" w:rsidP="00765CCF">
            <w:pPr>
              <w:widowControl w:val="0"/>
              <w:rPr>
                <w:sz w:val="24"/>
              </w:rPr>
            </w:pPr>
            <w:r w:rsidRPr="00765CCF">
              <w:rPr>
                <w:sz w:val="24"/>
              </w:rPr>
              <w:t xml:space="preserve">- GV cho HS thảo luận theo cặp đôi </w:t>
            </w:r>
          </w:p>
          <w:p w14:paraId="54FBF9DC" w14:textId="77777777" w:rsidR="00E604AE" w:rsidRPr="00765CCF" w:rsidRDefault="00E604AE" w:rsidP="00765CCF">
            <w:pPr>
              <w:widowControl w:val="0"/>
              <w:rPr>
                <w:sz w:val="24"/>
              </w:rPr>
            </w:pPr>
            <w:r w:rsidRPr="00765CCF">
              <w:rPr>
                <w:sz w:val="24"/>
              </w:rPr>
              <w:t>- GV gọi HS lên bảng trình bày và yêu cầu HS viết giả thiết và kết luận bằng kí hiệu</w:t>
            </w:r>
          </w:p>
          <w:p w14:paraId="61AD5093" w14:textId="77777777" w:rsidR="00E604AE" w:rsidRPr="00765CCF" w:rsidRDefault="00E604AE" w:rsidP="00765CCF">
            <w:pPr>
              <w:widowControl w:val="0"/>
              <w:rPr>
                <w:sz w:val="24"/>
              </w:rPr>
            </w:pPr>
          </w:p>
          <w:p w14:paraId="50F90792" w14:textId="77777777" w:rsidR="00E604AE" w:rsidRPr="00765CCF" w:rsidRDefault="00E604AE" w:rsidP="00765CCF">
            <w:pPr>
              <w:widowControl w:val="0"/>
              <w:rPr>
                <w:sz w:val="24"/>
              </w:rPr>
            </w:pPr>
          </w:p>
          <w:p w14:paraId="7CA442A7" w14:textId="77777777" w:rsidR="00E604AE" w:rsidRPr="00765CCF" w:rsidRDefault="00E604AE" w:rsidP="00765CCF">
            <w:pPr>
              <w:widowControl w:val="0"/>
              <w:rPr>
                <w:sz w:val="24"/>
              </w:rPr>
            </w:pPr>
          </w:p>
          <w:p w14:paraId="449DFFF9" w14:textId="77777777" w:rsidR="00E604AE" w:rsidRPr="00765CCF" w:rsidRDefault="00E604AE" w:rsidP="00765CCF">
            <w:pPr>
              <w:widowControl w:val="0"/>
              <w:rPr>
                <w:sz w:val="24"/>
              </w:rPr>
            </w:pPr>
          </w:p>
          <w:p w14:paraId="7C71BE4F" w14:textId="77777777" w:rsidR="00E604AE" w:rsidRPr="00765CCF" w:rsidRDefault="00E604AE" w:rsidP="00765CCF">
            <w:pPr>
              <w:widowControl w:val="0"/>
              <w:rPr>
                <w:sz w:val="24"/>
              </w:rPr>
            </w:pPr>
          </w:p>
          <w:p w14:paraId="329EC826" w14:textId="77777777" w:rsidR="00E604AE" w:rsidRPr="00765CCF" w:rsidRDefault="00E604AE" w:rsidP="00765CCF">
            <w:pPr>
              <w:widowControl w:val="0"/>
              <w:rPr>
                <w:sz w:val="24"/>
              </w:rPr>
            </w:pPr>
          </w:p>
          <w:p w14:paraId="10711F91" w14:textId="77777777" w:rsidR="00E604AE" w:rsidRPr="00765CCF" w:rsidRDefault="00E604AE" w:rsidP="00765CCF">
            <w:pPr>
              <w:widowControl w:val="0"/>
              <w:rPr>
                <w:sz w:val="24"/>
              </w:rPr>
            </w:pPr>
          </w:p>
          <w:p w14:paraId="5ED4B545" w14:textId="77777777" w:rsidR="00E604AE" w:rsidRPr="00765CCF" w:rsidRDefault="00E604AE" w:rsidP="00765CCF">
            <w:pPr>
              <w:widowControl w:val="0"/>
              <w:rPr>
                <w:sz w:val="24"/>
              </w:rPr>
            </w:pPr>
          </w:p>
          <w:p w14:paraId="213B0FBB" w14:textId="77777777" w:rsidR="00E604AE" w:rsidRPr="00765CCF" w:rsidRDefault="00E604AE" w:rsidP="00765CCF">
            <w:pPr>
              <w:widowControl w:val="0"/>
              <w:rPr>
                <w:sz w:val="24"/>
              </w:rPr>
            </w:pPr>
          </w:p>
          <w:p w14:paraId="71D72F7B" w14:textId="77777777" w:rsidR="00E604AE" w:rsidRPr="00765CCF" w:rsidRDefault="00E604AE" w:rsidP="00765CCF">
            <w:pPr>
              <w:widowControl w:val="0"/>
              <w:rPr>
                <w:sz w:val="24"/>
              </w:rPr>
            </w:pPr>
          </w:p>
          <w:p w14:paraId="67456483" w14:textId="77777777" w:rsidR="00E604AE" w:rsidRPr="00765CCF" w:rsidRDefault="00E604AE" w:rsidP="00765CCF">
            <w:pPr>
              <w:widowControl w:val="0"/>
              <w:rPr>
                <w:sz w:val="24"/>
              </w:rPr>
            </w:pPr>
          </w:p>
          <w:p w14:paraId="6C2DE5E8" w14:textId="77777777" w:rsidR="00E604AE" w:rsidRPr="00765CCF" w:rsidRDefault="00E604AE" w:rsidP="00765CCF">
            <w:pPr>
              <w:widowControl w:val="0"/>
              <w:rPr>
                <w:sz w:val="24"/>
              </w:rPr>
            </w:pPr>
            <w:r w:rsidRPr="00765CCF">
              <w:rPr>
                <w:sz w:val="24"/>
              </w:rPr>
              <w:t>- GV cho HS nhận xét</w:t>
            </w:r>
          </w:p>
          <w:p w14:paraId="37D9D9D6" w14:textId="77777777" w:rsidR="00E604AE" w:rsidRPr="00765CCF" w:rsidRDefault="00E604AE" w:rsidP="00765CCF">
            <w:pPr>
              <w:widowControl w:val="0"/>
              <w:rPr>
                <w:sz w:val="24"/>
              </w:rPr>
            </w:pPr>
            <w:r w:rsidRPr="00765CCF">
              <w:rPr>
                <w:sz w:val="24"/>
              </w:rPr>
              <w:t>- GV nhận xét</w:t>
            </w:r>
          </w:p>
        </w:tc>
        <w:tc>
          <w:tcPr>
            <w:tcW w:w="3209" w:type="dxa"/>
            <w:shd w:val="clear" w:color="auto" w:fill="auto"/>
          </w:tcPr>
          <w:p w14:paraId="3B86B797" w14:textId="77777777" w:rsidR="00E604AE" w:rsidRPr="00765CCF" w:rsidRDefault="00E604AE" w:rsidP="00765CCF">
            <w:pPr>
              <w:widowControl w:val="0"/>
              <w:rPr>
                <w:sz w:val="24"/>
              </w:rPr>
            </w:pPr>
            <w:r w:rsidRPr="00765CCF">
              <w:rPr>
                <w:sz w:val="24"/>
              </w:rPr>
              <w:t>- HS đọc đề trao đổi thông tin theo cặp đôi</w:t>
            </w:r>
          </w:p>
          <w:p w14:paraId="3A3DF552" w14:textId="77777777" w:rsidR="00E604AE" w:rsidRPr="00765CCF" w:rsidRDefault="00E604AE" w:rsidP="00765CCF">
            <w:pPr>
              <w:widowControl w:val="0"/>
              <w:rPr>
                <w:sz w:val="24"/>
              </w:rPr>
            </w:pPr>
            <w:r w:rsidRPr="00765CCF">
              <w:rPr>
                <w:sz w:val="24"/>
              </w:rPr>
              <w:t>- HS lên bẳng trình bày</w:t>
            </w:r>
          </w:p>
          <w:p w14:paraId="75F91FFB" w14:textId="77777777" w:rsidR="00E604AE" w:rsidRPr="00765CCF" w:rsidRDefault="00E604AE" w:rsidP="00765CCF">
            <w:pPr>
              <w:widowControl w:val="0"/>
              <w:rPr>
                <w:sz w:val="24"/>
              </w:rPr>
            </w:pPr>
            <w:r w:rsidRPr="00765CCF">
              <w:rPr>
                <w:sz w:val="24"/>
              </w:rPr>
              <w:t>a. Nếu hai đường thẳng phân biệt cùng vuông góc với đường thẳng thứ ba thì chúng song song với nhau</w:t>
            </w:r>
          </w:p>
          <w:p w14:paraId="714CCE2D" w14:textId="77777777" w:rsidR="00E604AE" w:rsidRPr="00765CCF" w:rsidRDefault="00E604AE" w:rsidP="00765CCF">
            <w:pPr>
              <w:widowControl w:val="0"/>
              <w:rPr>
                <w:sz w:val="24"/>
              </w:rPr>
            </w:pPr>
            <w:r w:rsidRPr="00765CCF">
              <w:rPr>
                <w:sz w:val="24"/>
              </w:rPr>
              <w:t xml:space="preserve">GT: </w:t>
            </w:r>
            <w:r w:rsidRPr="00765CCF">
              <w:rPr>
                <w:position w:val="-6"/>
                <w:sz w:val="26"/>
                <w:szCs w:val="20"/>
              </w:rPr>
              <w:object w:dxaOrig="580" w:dyaOrig="279" w14:anchorId="5D161E80">
                <v:shape id="_x0000_i1439" type="#_x0000_t75" style="width:29.25pt;height:14.25pt" o:ole="">
                  <v:imagedata r:id="rId666" o:title=""/>
                </v:shape>
                <o:OLEObject Type="Embed" ProgID="Equation.DSMT4" ShapeID="_x0000_i1439" DrawAspect="Content" ObjectID="_1664269847" r:id="rId667"/>
              </w:object>
            </w:r>
          </w:p>
          <w:p w14:paraId="2A8E8711" w14:textId="77777777" w:rsidR="00E604AE" w:rsidRPr="003E10CB" w:rsidRDefault="00E604AE" w:rsidP="00765CCF">
            <w:pPr>
              <w:widowControl w:val="0"/>
            </w:pPr>
            <w:r w:rsidRPr="00765CCF">
              <w:rPr>
                <w:sz w:val="24"/>
              </w:rPr>
              <w:t xml:space="preserve">        </w:t>
            </w:r>
            <w:r w:rsidRPr="00765CCF">
              <w:rPr>
                <w:position w:val="-6"/>
                <w:sz w:val="26"/>
                <w:szCs w:val="20"/>
              </w:rPr>
              <w:object w:dxaOrig="560" w:dyaOrig="279" w14:anchorId="349CED84">
                <v:shape id="_x0000_i1440" type="#_x0000_t75" style="width:27.75pt;height:14.25pt" o:ole="">
                  <v:imagedata r:id="rId668" o:title=""/>
                </v:shape>
                <o:OLEObject Type="Embed" ProgID="Equation.DSMT4" ShapeID="_x0000_i1440" DrawAspect="Content" ObjectID="_1664269848" r:id="rId669"/>
              </w:object>
            </w:r>
          </w:p>
          <w:p w14:paraId="38E04E40" w14:textId="77777777" w:rsidR="00E604AE" w:rsidRPr="00765CCF" w:rsidRDefault="00E604AE" w:rsidP="00765CCF">
            <w:pPr>
              <w:widowControl w:val="0"/>
              <w:rPr>
                <w:sz w:val="24"/>
              </w:rPr>
            </w:pPr>
            <w:r w:rsidRPr="00765CCF">
              <w:rPr>
                <w:sz w:val="24"/>
              </w:rPr>
              <w:t>KL: a // b</w:t>
            </w:r>
          </w:p>
          <w:p w14:paraId="1026B423" w14:textId="77777777" w:rsidR="00E604AE" w:rsidRPr="00765CCF" w:rsidRDefault="00E604AE" w:rsidP="00765CCF">
            <w:pPr>
              <w:widowControl w:val="0"/>
              <w:rPr>
                <w:sz w:val="24"/>
              </w:rPr>
            </w:pPr>
            <w:r w:rsidRPr="00765CCF">
              <w:rPr>
                <w:sz w:val="24"/>
              </w:rPr>
              <w:t>b. Hai đường thẳng phân biệt cùng song song với đường thẳng thứ ba thì chúng song song với nhau.</w:t>
            </w:r>
          </w:p>
          <w:p w14:paraId="37D94FBF" w14:textId="77777777" w:rsidR="00E604AE" w:rsidRPr="00765CCF" w:rsidRDefault="00E604AE" w:rsidP="00765CCF">
            <w:pPr>
              <w:widowControl w:val="0"/>
              <w:rPr>
                <w:sz w:val="24"/>
              </w:rPr>
            </w:pPr>
            <w:r w:rsidRPr="00765CCF">
              <w:rPr>
                <w:sz w:val="24"/>
              </w:rPr>
              <w:t>GT: a // b</w:t>
            </w:r>
          </w:p>
          <w:p w14:paraId="26D53299" w14:textId="77777777" w:rsidR="00E604AE" w:rsidRPr="00765CCF" w:rsidRDefault="00E604AE" w:rsidP="00765CCF">
            <w:pPr>
              <w:widowControl w:val="0"/>
              <w:rPr>
                <w:sz w:val="24"/>
              </w:rPr>
            </w:pPr>
            <w:r w:rsidRPr="00765CCF">
              <w:rPr>
                <w:sz w:val="24"/>
              </w:rPr>
              <w:t xml:space="preserve">       a // c</w:t>
            </w:r>
          </w:p>
          <w:p w14:paraId="5C02D3C0" w14:textId="77777777" w:rsidR="00E604AE" w:rsidRPr="00765CCF" w:rsidRDefault="00E604AE" w:rsidP="00765CCF">
            <w:pPr>
              <w:widowControl w:val="0"/>
              <w:rPr>
                <w:sz w:val="24"/>
              </w:rPr>
            </w:pPr>
            <w:r w:rsidRPr="00765CCF">
              <w:rPr>
                <w:sz w:val="24"/>
              </w:rPr>
              <w:t xml:space="preserve">KL: b // c </w:t>
            </w:r>
          </w:p>
          <w:p w14:paraId="7382411E" w14:textId="77777777" w:rsidR="00E604AE" w:rsidRPr="00765CCF" w:rsidRDefault="00E604AE" w:rsidP="00765CCF">
            <w:pPr>
              <w:widowControl w:val="0"/>
              <w:rPr>
                <w:sz w:val="24"/>
              </w:rPr>
            </w:pPr>
            <w:r w:rsidRPr="00765CCF">
              <w:rPr>
                <w:sz w:val="24"/>
              </w:rPr>
              <w:t>- HS nhận xét</w:t>
            </w:r>
          </w:p>
        </w:tc>
        <w:tc>
          <w:tcPr>
            <w:tcW w:w="3210" w:type="dxa"/>
            <w:shd w:val="clear" w:color="auto" w:fill="auto"/>
          </w:tcPr>
          <w:p w14:paraId="670909F7" w14:textId="77777777" w:rsidR="00E604AE" w:rsidRPr="00765CCF" w:rsidRDefault="00E604AE" w:rsidP="00765CCF">
            <w:pPr>
              <w:widowControl w:val="0"/>
              <w:rPr>
                <w:b/>
                <w:sz w:val="24"/>
              </w:rPr>
            </w:pPr>
            <w:r w:rsidRPr="00765CCF">
              <w:rPr>
                <w:b/>
                <w:sz w:val="24"/>
              </w:rPr>
              <w:t>Bài 60 (SGK)</w:t>
            </w:r>
          </w:p>
        </w:tc>
      </w:tr>
      <w:tr w:rsidR="00E604AE" w:rsidRPr="003E10CB" w14:paraId="3B0FA916" w14:textId="77777777" w:rsidTr="00765CCF">
        <w:tc>
          <w:tcPr>
            <w:tcW w:w="9628" w:type="dxa"/>
            <w:gridSpan w:val="3"/>
            <w:shd w:val="clear" w:color="auto" w:fill="auto"/>
          </w:tcPr>
          <w:p w14:paraId="3093959F" w14:textId="77777777" w:rsidR="00E604AE" w:rsidRPr="00765CCF" w:rsidRDefault="00E604AE" w:rsidP="00765CCF">
            <w:pPr>
              <w:widowControl w:val="0"/>
              <w:rPr>
                <w:b/>
                <w:sz w:val="24"/>
              </w:rPr>
            </w:pPr>
            <w:r w:rsidRPr="00765CCF">
              <w:rPr>
                <w:b/>
                <w:sz w:val="24"/>
              </w:rPr>
              <w:t>D. Hoạt động vận dụng ( 8 phút)</w:t>
            </w:r>
          </w:p>
          <w:p w14:paraId="28DFB0EE" w14:textId="77777777" w:rsidR="00E604AE" w:rsidRPr="00765CCF" w:rsidRDefault="00E604AE" w:rsidP="00765CCF">
            <w:pPr>
              <w:widowControl w:val="0"/>
              <w:rPr>
                <w:sz w:val="24"/>
              </w:rPr>
            </w:pPr>
            <w:r w:rsidRPr="00765CCF">
              <w:rPr>
                <w:b/>
                <w:i/>
                <w:sz w:val="24"/>
              </w:rPr>
              <w:t>Mục tiêu:</w:t>
            </w:r>
            <w:r w:rsidRPr="00765CCF">
              <w:rPr>
                <w:sz w:val="24"/>
              </w:rPr>
              <w:t xml:space="preserve"> Biết vận dụng tính chất dãy tỉ số bằng nhau để làm các bài toán về đại lượng tỉ lệ nghịch</w:t>
            </w:r>
          </w:p>
          <w:p w14:paraId="28936ED5" w14:textId="77777777" w:rsidR="00E604AE" w:rsidRPr="00765CCF" w:rsidRDefault="00E604AE" w:rsidP="00765CCF">
            <w:pPr>
              <w:widowControl w:val="0"/>
              <w:rPr>
                <w:sz w:val="24"/>
                <w:highlight w:val="yellow"/>
              </w:rPr>
            </w:pPr>
            <w:r w:rsidRPr="00765CCF">
              <w:rPr>
                <w:b/>
                <w:i/>
                <w:sz w:val="24"/>
              </w:rPr>
              <w:t>Phương pháp</w:t>
            </w:r>
            <w:r w:rsidRPr="00765CCF">
              <w:rPr>
                <w:sz w:val="24"/>
              </w:rPr>
              <w:t>: Thuyết trình, vấn đáp</w:t>
            </w:r>
          </w:p>
        </w:tc>
      </w:tr>
      <w:tr w:rsidR="00E604AE" w:rsidRPr="003E10CB" w14:paraId="0CCCCF84" w14:textId="77777777" w:rsidTr="00765CCF">
        <w:tc>
          <w:tcPr>
            <w:tcW w:w="3209" w:type="dxa"/>
            <w:shd w:val="clear" w:color="auto" w:fill="auto"/>
          </w:tcPr>
          <w:p w14:paraId="62D68450" w14:textId="77777777" w:rsidR="00E604AE" w:rsidRPr="00765CCF" w:rsidRDefault="00E604AE" w:rsidP="00765CCF">
            <w:pPr>
              <w:widowControl w:val="0"/>
              <w:rPr>
                <w:sz w:val="24"/>
              </w:rPr>
            </w:pPr>
            <w:r w:rsidRPr="00765CCF">
              <w:rPr>
                <w:sz w:val="24"/>
              </w:rPr>
              <w:t>- GV yêu cầu HS đọc đề và hoạt động cá nhân</w:t>
            </w:r>
          </w:p>
          <w:p w14:paraId="5A9ECA4D" w14:textId="77777777" w:rsidR="00E604AE" w:rsidRPr="00765CCF" w:rsidRDefault="00E604AE" w:rsidP="00765CCF">
            <w:pPr>
              <w:widowControl w:val="0"/>
              <w:rPr>
                <w:sz w:val="24"/>
              </w:rPr>
            </w:pPr>
            <w:r w:rsidRPr="00765CCF">
              <w:rPr>
                <w:sz w:val="24"/>
              </w:rPr>
              <w:t xml:space="preserve">- Để tính </w:t>
            </w:r>
            <w:r w:rsidRPr="00765CCF">
              <w:rPr>
                <w:position w:val="-6"/>
                <w:sz w:val="26"/>
                <w:szCs w:val="20"/>
              </w:rPr>
              <w:object w:dxaOrig="560" w:dyaOrig="360" w14:anchorId="0350B2B4">
                <v:shape id="_x0000_i1441" type="#_x0000_t75" style="width:27.75pt;height:18pt" o:ole="">
                  <v:imagedata r:id="rId670" o:title=""/>
                </v:shape>
                <o:OLEObject Type="Embed" ProgID="Equation.DSMT4" ShapeID="_x0000_i1441" DrawAspect="Content" ObjectID="_1664269849" r:id="rId671"/>
              </w:object>
            </w:r>
            <w:r w:rsidRPr="00765CCF">
              <w:rPr>
                <w:sz w:val="24"/>
              </w:rPr>
              <w:t xml:space="preserve">ta nên vẽ tia Om // a // b  </w:t>
            </w:r>
          </w:p>
          <w:p w14:paraId="18C3D2A1" w14:textId="77777777" w:rsidR="00E604AE" w:rsidRPr="00765CCF" w:rsidRDefault="00E604AE" w:rsidP="00765CCF">
            <w:pPr>
              <w:widowControl w:val="0"/>
              <w:rPr>
                <w:sz w:val="24"/>
              </w:rPr>
            </w:pPr>
            <w:r w:rsidRPr="00765CCF">
              <w:rPr>
                <w:sz w:val="24"/>
              </w:rPr>
              <w:t xml:space="preserve">?  Để tính </w:t>
            </w:r>
            <w:r w:rsidRPr="00765CCF">
              <w:rPr>
                <w:position w:val="-6"/>
                <w:sz w:val="26"/>
                <w:szCs w:val="20"/>
              </w:rPr>
              <w:object w:dxaOrig="560" w:dyaOrig="360" w14:anchorId="49E45D63">
                <v:shape id="_x0000_i1442" type="#_x0000_t75" style="width:27.75pt;height:18pt" o:ole="">
                  <v:imagedata r:id="rId670" o:title=""/>
                </v:shape>
                <o:OLEObject Type="Embed" ProgID="Equation.DSMT4" ShapeID="_x0000_i1442" DrawAspect="Content" ObjectID="_1664269850" r:id="rId672"/>
              </w:object>
            </w:r>
            <w:r w:rsidRPr="003E10CB">
              <w:t>ta cần tính 2 góc nào?</w:t>
            </w:r>
          </w:p>
          <w:p w14:paraId="2B74181F" w14:textId="77777777" w:rsidR="00E604AE" w:rsidRPr="00765CCF" w:rsidRDefault="00E604AE" w:rsidP="00765CCF">
            <w:pPr>
              <w:widowControl w:val="0"/>
              <w:rPr>
                <w:sz w:val="24"/>
              </w:rPr>
            </w:pPr>
            <w:r w:rsidRPr="00765CCF">
              <w:rPr>
                <w:sz w:val="24"/>
              </w:rPr>
              <w:t xml:space="preserve">? </w:t>
            </w:r>
            <w:r w:rsidRPr="00765CCF">
              <w:rPr>
                <w:position w:val="-6"/>
                <w:sz w:val="26"/>
                <w:szCs w:val="20"/>
              </w:rPr>
              <w:object w:dxaOrig="520" w:dyaOrig="360" w14:anchorId="58DF6912">
                <v:shape id="_x0000_i1443" type="#_x0000_t75" style="width:26.25pt;height:18pt" o:ole="">
                  <v:imagedata r:id="rId673" o:title=""/>
                </v:shape>
                <o:OLEObject Type="Embed" ProgID="Equation.DSMT4" ShapeID="_x0000_i1443" DrawAspect="Content" ObjectID="_1664269851" r:id="rId674"/>
              </w:object>
            </w:r>
            <w:r w:rsidRPr="00765CCF">
              <w:rPr>
                <w:sz w:val="24"/>
              </w:rPr>
              <w:t xml:space="preserve">và </w:t>
            </w:r>
            <w:r w:rsidRPr="00765CCF">
              <w:rPr>
                <w:position w:val="-6"/>
                <w:sz w:val="26"/>
                <w:szCs w:val="20"/>
              </w:rPr>
              <w:object w:dxaOrig="560" w:dyaOrig="360" w14:anchorId="0DCEBAAC">
                <v:shape id="_x0000_i1444" type="#_x0000_t75" style="width:27.75pt;height:18pt" o:ole="">
                  <v:imagedata r:id="rId675" o:title=""/>
                </v:shape>
                <o:OLEObject Type="Embed" ProgID="Equation.DSMT4" ShapeID="_x0000_i1444" DrawAspect="Content" ObjectID="_1664269852" r:id="rId676"/>
              </w:object>
            </w:r>
            <w:r w:rsidRPr="00765CCF">
              <w:rPr>
                <w:sz w:val="24"/>
              </w:rPr>
              <w:t>là hai góc như thế nào</w:t>
            </w:r>
          </w:p>
          <w:p w14:paraId="1FCE287E" w14:textId="77777777" w:rsidR="00E604AE" w:rsidRPr="00765CCF" w:rsidRDefault="00E604AE" w:rsidP="00765CCF">
            <w:pPr>
              <w:widowControl w:val="0"/>
              <w:rPr>
                <w:sz w:val="24"/>
              </w:rPr>
            </w:pPr>
            <w:r w:rsidRPr="00765CCF">
              <w:rPr>
                <w:sz w:val="24"/>
              </w:rPr>
              <w:t xml:space="preserve">? </w:t>
            </w:r>
            <w:r w:rsidRPr="00765CCF">
              <w:rPr>
                <w:position w:val="-6"/>
                <w:sz w:val="26"/>
                <w:szCs w:val="20"/>
              </w:rPr>
              <w:object w:dxaOrig="580" w:dyaOrig="360" w14:anchorId="4EDC17E0">
                <v:shape id="_x0000_i1445" type="#_x0000_t75" style="width:29.25pt;height:18pt" o:ole="">
                  <v:imagedata r:id="rId677" o:title=""/>
                </v:shape>
                <o:OLEObject Type="Embed" ProgID="Equation.DSMT4" ShapeID="_x0000_i1445" DrawAspect="Content" ObjectID="_1664269853" r:id="rId678"/>
              </w:object>
            </w:r>
            <w:r w:rsidRPr="00765CCF">
              <w:rPr>
                <w:sz w:val="24"/>
              </w:rPr>
              <w:t xml:space="preserve">và </w:t>
            </w:r>
            <w:r w:rsidRPr="00765CCF">
              <w:rPr>
                <w:position w:val="-4"/>
                <w:sz w:val="26"/>
                <w:szCs w:val="20"/>
              </w:rPr>
              <w:object w:dxaOrig="240" w:dyaOrig="340" w14:anchorId="6C8CB979">
                <v:shape id="_x0000_i1446" type="#_x0000_t75" style="width:12pt;height:17.25pt" o:ole="">
                  <v:imagedata r:id="rId679" o:title=""/>
                </v:shape>
                <o:OLEObject Type="Embed" ProgID="Equation.DSMT4" ShapeID="_x0000_i1446" DrawAspect="Content" ObjectID="_1664269854" r:id="rId680"/>
              </w:object>
            </w:r>
            <w:r w:rsidRPr="00765CCF">
              <w:rPr>
                <w:sz w:val="24"/>
              </w:rPr>
              <w:t>là hai góc như thế nào</w:t>
            </w:r>
          </w:p>
          <w:p w14:paraId="42F42B56" w14:textId="77777777" w:rsidR="00E604AE" w:rsidRPr="00765CCF" w:rsidRDefault="00E604AE" w:rsidP="00765CCF">
            <w:pPr>
              <w:widowControl w:val="0"/>
              <w:rPr>
                <w:sz w:val="24"/>
              </w:rPr>
            </w:pPr>
          </w:p>
          <w:p w14:paraId="2C2F599C" w14:textId="77777777" w:rsidR="00E604AE" w:rsidRPr="00765CCF" w:rsidRDefault="00E604AE" w:rsidP="00765CCF">
            <w:pPr>
              <w:widowControl w:val="0"/>
              <w:rPr>
                <w:sz w:val="24"/>
              </w:rPr>
            </w:pPr>
            <w:r w:rsidRPr="00765CCF">
              <w:rPr>
                <w:sz w:val="24"/>
              </w:rPr>
              <w:t>- Cho HS trình bày bài làm, nhận xét</w:t>
            </w:r>
          </w:p>
          <w:p w14:paraId="2F8D8792" w14:textId="77777777" w:rsidR="00E604AE" w:rsidRPr="00765CCF" w:rsidRDefault="00E604AE" w:rsidP="00765CCF">
            <w:pPr>
              <w:widowControl w:val="0"/>
              <w:rPr>
                <w:sz w:val="24"/>
              </w:rPr>
            </w:pPr>
          </w:p>
        </w:tc>
        <w:tc>
          <w:tcPr>
            <w:tcW w:w="3209" w:type="dxa"/>
            <w:shd w:val="clear" w:color="auto" w:fill="auto"/>
          </w:tcPr>
          <w:p w14:paraId="6396B3F8" w14:textId="77777777" w:rsidR="00E604AE" w:rsidRPr="00765CCF" w:rsidRDefault="00E604AE" w:rsidP="00765CCF">
            <w:pPr>
              <w:widowControl w:val="0"/>
              <w:rPr>
                <w:sz w:val="24"/>
              </w:rPr>
            </w:pPr>
            <w:r w:rsidRPr="00765CCF">
              <w:rPr>
                <w:sz w:val="24"/>
              </w:rPr>
              <w:t>- HS đọc đề</w:t>
            </w:r>
          </w:p>
          <w:p w14:paraId="27831952" w14:textId="77777777" w:rsidR="00E604AE" w:rsidRPr="00765CCF" w:rsidRDefault="00E604AE" w:rsidP="00765CCF">
            <w:pPr>
              <w:widowControl w:val="0"/>
              <w:rPr>
                <w:sz w:val="24"/>
              </w:rPr>
            </w:pPr>
          </w:p>
          <w:p w14:paraId="6B6F2BAA" w14:textId="77777777" w:rsidR="00E604AE" w:rsidRPr="00765CCF" w:rsidRDefault="00E604AE" w:rsidP="00765CCF">
            <w:pPr>
              <w:widowControl w:val="0"/>
              <w:rPr>
                <w:sz w:val="24"/>
              </w:rPr>
            </w:pPr>
            <w:r w:rsidRPr="00765CCF">
              <w:rPr>
                <w:sz w:val="24"/>
              </w:rPr>
              <w:t>- HS lắng nghe</w:t>
            </w:r>
          </w:p>
          <w:p w14:paraId="22EB0089" w14:textId="77777777" w:rsidR="00E604AE" w:rsidRPr="00765CCF" w:rsidRDefault="00E604AE" w:rsidP="00765CCF">
            <w:pPr>
              <w:widowControl w:val="0"/>
              <w:rPr>
                <w:sz w:val="24"/>
              </w:rPr>
            </w:pPr>
            <w:r w:rsidRPr="00765CCF">
              <w:rPr>
                <w:sz w:val="24"/>
              </w:rPr>
              <w:t>- HS trả lời:</w:t>
            </w:r>
          </w:p>
          <w:p w14:paraId="2C805147" w14:textId="77777777" w:rsidR="00E604AE" w:rsidRPr="00765CCF" w:rsidRDefault="00E604AE" w:rsidP="00765CCF">
            <w:pPr>
              <w:widowControl w:val="0"/>
              <w:rPr>
                <w:sz w:val="24"/>
              </w:rPr>
            </w:pPr>
          </w:p>
          <w:p w14:paraId="51BACB89" w14:textId="77777777" w:rsidR="00E604AE" w:rsidRPr="00765CCF" w:rsidRDefault="00E604AE" w:rsidP="00765CCF">
            <w:pPr>
              <w:widowControl w:val="0"/>
              <w:rPr>
                <w:bCs/>
              </w:rPr>
            </w:pPr>
            <w:r w:rsidRPr="00765CCF">
              <w:rPr>
                <w:bCs/>
                <w:position w:val="-6"/>
                <w:sz w:val="26"/>
                <w:szCs w:val="20"/>
              </w:rPr>
              <w:object w:dxaOrig="2040" w:dyaOrig="360" w14:anchorId="6DB453A3">
                <v:shape id="_x0000_i1447" type="#_x0000_t75" style="width:102pt;height:18pt" o:ole="">
                  <v:imagedata r:id="rId681" o:title=""/>
                </v:shape>
                <o:OLEObject Type="Embed" ProgID="Equation.DSMT4" ShapeID="_x0000_i1447" DrawAspect="Content" ObjectID="_1664269855" r:id="rId682"/>
              </w:object>
            </w:r>
          </w:p>
          <w:p w14:paraId="061F3033" w14:textId="77777777" w:rsidR="00E604AE" w:rsidRPr="00765CCF" w:rsidRDefault="00E604AE" w:rsidP="00765CCF">
            <w:pPr>
              <w:widowControl w:val="0"/>
              <w:rPr>
                <w:sz w:val="24"/>
              </w:rPr>
            </w:pPr>
            <w:r w:rsidRPr="00765CCF">
              <w:rPr>
                <w:sz w:val="24"/>
              </w:rPr>
              <w:t>Vì a // Om</w:t>
            </w:r>
          </w:p>
          <w:p w14:paraId="7588B771" w14:textId="77777777" w:rsidR="00E604AE" w:rsidRPr="00765CCF" w:rsidRDefault="00E604AE" w:rsidP="00765CCF">
            <w:pPr>
              <w:widowControl w:val="0"/>
              <w:rPr>
                <w:bCs/>
                <w:sz w:val="24"/>
              </w:rPr>
            </w:pPr>
            <w:r w:rsidRPr="00765CCF">
              <w:rPr>
                <w:bCs/>
                <w:position w:val="-6"/>
                <w:sz w:val="24"/>
              </w:rPr>
              <w:object w:dxaOrig="1260" w:dyaOrig="360" w14:anchorId="39F977A5">
                <v:shape id="_x0000_i1448" type="#_x0000_t75" style="width:63pt;height:18pt" o:ole="">
                  <v:imagedata r:id="rId683" o:title=""/>
                </v:shape>
                <o:OLEObject Type="Embed" ProgID="Equation.DSMT4" ShapeID="_x0000_i1448" DrawAspect="Content" ObjectID="_1664269856" r:id="rId684"/>
              </w:object>
            </w:r>
            <w:r w:rsidRPr="00765CCF">
              <w:rPr>
                <w:bCs/>
                <w:sz w:val="24"/>
              </w:rPr>
              <w:t>(so le trong)</w:t>
            </w:r>
          </w:p>
          <w:p w14:paraId="18F25C9E" w14:textId="77777777" w:rsidR="00E604AE" w:rsidRPr="00765CCF" w:rsidRDefault="00E604AE" w:rsidP="00765CCF">
            <w:pPr>
              <w:widowControl w:val="0"/>
              <w:rPr>
                <w:bCs/>
                <w:sz w:val="24"/>
              </w:rPr>
            </w:pPr>
            <w:r w:rsidRPr="00765CCF">
              <w:rPr>
                <w:bCs/>
                <w:sz w:val="24"/>
              </w:rPr>
              <w:t>Vì b // Om</w:t>
            </w:r>
          </w:p>
          <w:p w14:paraId="24D7E8E6" w14:textId="77777777" w:rsidR="00E604AE" w:rsidRPr="00765CCF" w:rsidRDefault="00E604AE" w:rsidP="00765CCF">
            <w:pPr>
              <w:widowControl w:val="0"/>
              <w:rPr>
                <w:bCs/>
                <w:sz w:val="24"/>
              </w:rPr>
            </w:pPr>
            <w:r w:rsidRPr="00765CCF">
              <w:rPr>
                <w:bCs/>
                <w:position w:val="-6"/>
                <w:sz w:val="26"/>
                <w:szCs w:val="20"/>
              </w:rPr>
              <w:object w:dxaOrig="1600" w:dyaOrig="360" w14:anchorId="326FD048">
                <v:shape id="_x0000_i1449" type="#_x0000_t75" style="width:80.25pt;height:18pt" o:ole="">
                  <v:imagedata r:id="rId685" o:title=""/>
                </v:shape>
                <o:OLEObject Type="Embed" ProgID="Equation.DSMT4" ShapeID="_x0000_i1449" DrawAspect="Content" ObjectID="_1664269857" r:id="rId686"/>
              </w:object>
            </w:r>
            <w:r w:rsidRPr="00765CCF">
              <w:rPr>
                <w:bCs/>
                <w:sz w:val="24"/>
              </w:rPr>
              <w:t>(trong cùng phía)</w:t>
            </w:r>
          </w:p>
          <w:p w14:paraId="0A0E8EAF" w14:textId="77777777" w:rsidR="00E604AE" w:rsidRPr="00765CCF" w:rsidRDefault="00E604AE" w:rsidP="00765CCF">
            <w:pPr>
              <w:widowControl w:val="0"/>
              <w:rPr>
                <w:sz w:val="24"/>
              </w:rPr>
            </w:pPr>
            <w:r w:rsidRPr="00765CCF">
              <w:rPr>
                <w:bCs/>
                <w:sz w:val="24"/>
              </w:rPr>
              <w:t>- HS nhận xét</w:t>
            </w:r>
          </w:p>
        </w:tc>
        <w:tc>
          <w:tcPr>
            <w:tcW w:w="3210" w:type="dxa"/>
            <w:shd w:val="clear" w:color="auto" w:fill="FFFFFF"/>
          </w:tcPr>
          <w:p w14:paraId="6B847BDB" w14:textId="77777777" w:rsidR="00E604AE" w:rsidRPr="00765CCF" w:rsidRDefault="00E604AE" w:rsidP="00765CCF">
            <w:pPr>
              <w:widowControl w:val="0"/>
              <w:rPr>
                <w:b/>
                <w:sz w:val="24"/>
              </w:rPr>
            </w:pPr>
            <w:r w:rsidRPr="00765CCF">
              <w:rPr>
                <w:b/>
                <w:sz w:val="24"/>
              </w:rPr>
              <w:t>Bài 57 (SGK)</w:t>
            </w:r>
          </w:p>
          <w:p w14:paraId="549067CF" w14:textId="0C042B80" w:rsidR="00E604AE" w:rsidRPr="00765CCF" w:rsidRDefault="00F95260" w:rsidP="00765CCF">
            <w:pPr>
              <w:widowControl w:val="0"/>
              <w:rPr>
                <w:b/>
                <w:sz w:val="24"/>
              </w:rPr>
            </w:pPr>
            <w:r>
              <w:rPr>
                <w:noProof/>
              </w:rPr>
              <w:drawing>
                <wp:anchor distT="0" distB="0" distL="114300" distR="114300" simplePos="0" relativeHeight="251607552" behindDoc="0" locked="0" layoutInCell="1" allowOverlap="1" wp14:anchorId="394FF4ED" wp14:editId="0A4B7640">
                  <wp:simplePos x="0" y="0"/>
                  <wp:positionH relativeFrom="column">
                    <wp:posOffset>113030</wp:posOffset>
                  </wp:positionH>
                  <wp:positionV relativeFrom="paragraph">
                    <wp:posOffset>-3810</wp:posOffset>
                  </wp:positionV>
                  <wp:extent cx="1382395" cy="1076325"/>
                  <wp:effectExtent l="0" t="0" r="0" b="0"/>
                  <wp:wrapNone/>
                  <wp:docPr id="367"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1382395" cy="1076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EB55BA" w14:textId="77777777" w:rsidR="00E604AE" w:rsidRPr="00765CCF" w:rsidRDefault="00E604AE" w:rsidP="00765CCF">
            <w:pPr>
              <w:widowControl w:val="0"/>
              <w:rPr>
                <w:b/>
                <w:sz w:val="24"/>
              </w:rPr>
            </w:pPr>
          </w:p>
          <w:p w14:paraId="59449F21" w14:textId="77777777" w:rsidR="00E604AE" w:rsidRPr="00765CCF" w:rsidRDefault="00E604AE" w:rsidP="00765CCF">
            <w:pPr>
              <w:widowControl w:val="0"/>
              <w:rPr>
                <w:b/>
                <w:sz w:val="24"/>
              </w:rPr>
            </w:pPr>
          </w:p>
          <w:p w14:paraId="389997AB" w14:textId="77777777" w:rsidR="00E604AE" w:rsidRPr="00765CCF" w:rsidRDefault="00E604AE" w:rsidP="00765CCF">
            <w:pPr>
              <w:widowControl w:val="0"/>
              <w:rPr>
                <w:b/>
                <w:sz w:val="24"/>
              </w:rPr>
            </w:pPr>
          </w:p>
          <w:p w14:paraId="775C5D6D" w14:textId="77777777" w:rsidR="00E604AE" w:rsidRPr="00765CCF" w:rsidRDefault="00E604AE" w:rsidP="00765CCF">
            <w:pPr>
              <w:widowControl w:val="0"/>
              <w:rPr>
                <w:b/>
                <w:sz w:val="24"/>
              </w:rPr>
            </w:pPr>
          </w:p>
          <w:p w14:paraId="2D79046D" w14:textId="77777777" w:rsidR="00E604AE" w:rsidRPr="00765CCF" w:rsidRDefault="00E604AE" w:rsidP="00765CCF">
            <w:pPr>
              <w:widowControl w:val="0"/>
              <w:rPr>
                <w:b/>
                <w:sz w:val="24"/>
              </w:rPr>
            </w:pPr>
          </w:p>
          <w:p w14:paraId="16AB9DBF" w14:textId="77777777" w:rsidR="00E604AE" w:rsidRPr="00765CCF" w:rsidRDefault="00E604AE" w:rsidP="00765CCF">
            <w:pPr>
              <w:widowControl w:val="0"/>
              <w:rPr>
                <w:bCs/>
              </w:rPr>
            </w:pPr>
            <w:r w:rsidRPr="00765CCF">
              <w:rPr>
                <w:sz w:val="24"/>
              </w:rPr>
              <w:t xml:space="preserve">Ta có: </w:t>
            </w:r>
            <w:r w:rsidRPr="00765CCF">
              <w:rPr>
                <w:bCs/>
                <w:position w:val="-6"/>
                <w:sz w:val="26"/>
                <w:szCs w:val="20"/>
              </w:rPr>
              <w:object w:dxaOrig="2040" w:dyaOrig="360" w14:anchorId="06961DBF">
                <v:shape id="_x0000_i1450" type="#_x0000_t75" style="width:102pt;height:18pt" o:ole="">
                  <v:imagedata r:id="rId681" o:title=""/>
                </v:shape>
                <o:OLEObject Type="Embed" ProgID="Equation.DSMT4" ShapeID="_x0000_i1450" DrawAspect="Content" ObjectID="_1664269858" r:id="rId688"/>
              </w:object>
            </w:r>
          </w:p>
          <w:p w14:paraId="50CF5B30" w14:textId="77777777" w:rsidR="00E604AE" w:rsidRPr="00765CCF" w:rsidRDefault="00E604AE" w:rsidP="00765CCF">
            <w:pPr>
              <w:widowControl w:val="0"/>
              <w:rPr>
                <w:sz w:val="24"/>
              </w:rPr>
            </w:pPr>
            <w:r w:rsidRPr="00765CCF">
              <w:rPr>
                <w:sz w:val="24"/>
              </w:rPr>
              <w:t>Vì a // Om</w:t>
            </w:r>
          </w:p>
          <w:p w14:paraId="3DEA201F" w14:textId="77777777" w:rsidR="00E604AE" w:rsidRPr="00765CCF" w:rsidRDefault="00E604AE" w:rsidP="00765CCF">
            <w:pPr>
              <w:widowControl w:val="0"/>
              <w:rPr>
                <w:bCs/>
                <w:sz w:val="24"/>
              </w:rPr>
            </w:pPr>
            <w:r w:rsidRPr="00765CCF">
              <w:rPr>
                <w:bCs/>
                <w:position w:val="-6"/>
                <w:sz w:val="24"/>
              </w:rPr>
              <w:object w:dxaOrig="1260" w:dyaOrig="360" w14:anchorId="47FFD5B8">
                <v:shape id="_x0000_i1451" type="#_x0000_t75" style="width:63pt;height:18pt" o:ole="">
                  <v:imagedata r:id="rId683" o:title=""/>
                </v:shape>
                <o:OLEObject Type="Embed" ProgID="Equation.DSMT4" ShapeID="_x0000_i1451" DrawAspect="Content" ObjectID="_1664269859" r:id="rId689"/>
              </w:object>
            </w:r>
            <w:r w:rsidRPr="00765CCF">
              <w:rPr>
                <w:bCs/>
                <w:sz w:val="24"/>
              </w:rPr>
              <w:t>(so le trong)</w:t>
            </w:r>
          </w:p>
          <w:p w14:paraId="59DF1D60" w14:textId="77777777" w:rsidR="00E604AE" w:rsidRPr="00765CCF" w:rsidRDefault="00E604AE" w:rsidP="00765CCF">
            <w:pPr>
              <w:widowControl w:val="0"/>
              <w:rPr>
                <w:bCs/>
                <w:sz w:val="24"/>
              </w:rPr>
            </w:pPr>
            <w:r w:rsidRPr="00765CCF">
              <w:rPr>
                <w:bCs/>
                <w:sz w:val="24"/>
              </w:rPr>
              <w:t>Vì b // Om</w:t>
            </w:r>
          </w:p>
          <w:p w14:paraId="5F76DD17" w14:textId="77777777" w:rsidR="00E604AE" w:rsidRPr="00765CCF" w:rsidRDefault="00E604AE" w:rsidP="00765CCF">
            <w:pPr>
              <w:widowControl w:val="0"/>
              <w:rPr>
                <w:bCs/>
                <w:sz w:val="24"/>
              </w:rPr>
            </w:pPr>
            <w:r w:rsidRPr="00765CCF">
              <w:rPr>
                <w:bCs/>
                <w:position w:val="-6"/>
                <w:sz w:val="26"/>
                <w:szCs w:val="20"/>
              </w:rPr>
              <w:object w:dxaOrig="1600" w:dyaOrig="360" w14:anchorId="3CB6C990">
                <v:shape id="_x0000_i1452" type="#_x0000_t75" style="width:80.25pt;height:18pt" o:ole="">
                  <v:imagedata r:id="rId685" o:title=""/>
                </v:shape>
                <o:OLEObject Type="Embed" ProgID="Equation.DSMT4" ShapeID="_x0000_i1452" DrawAspect="Content" ObjectID="_1664269860" r:id="rId690"/>
              </w:object>
            </w:r>
            <w:r w:rsidRPr="00765CCF">
              <w:rPr>
                <w:bCs/>
                <w:sz w:val="24"/>
              </w:rPr>
              <w:t>(trong cùng phía)</w:t>
            </w:r>
          </w:p>
          <w:p w14:paraId="6E0CA6CD" w14:textId="77777777" w:rsidR="00E604AE" w:rsidRPr="00765CCF" w:rsidRDefault="00E604AE" w:rsidP="00765CCF">
            <w:pPr>
              <w:rPr>
                <w:bCs/>
                <w:sz w:val="24"/>
              </w:rPr>
            </w:pPr>
            <w:r w:rsidRPr="00765CCF">
              <w:rPr>
                <w:bCs/>
                <w:position w:val="-6"/>
                <w:sz w:val="24"/>
              </w:rPr>
              <w:object w:dxaOrig="2720" w:dyaOrig="360" w14:anchorId="4B5F6B5C">
                <v:shape id="_x0000_i1453" type="#_x0000_t75" style="width:135.75pt;height:18pt" o:ole="">
                  <v:imagedata r:id="rId691" o:title=""/>
                </v:shape>
                <o:OLEObject Type="Embed" ProgID="Equation.DSMT4" ShapeID="_x0000_i1453" DrawAspect="Content" ObjectID="_1664269861" r:id="rId692"/>
              </w:object>
            </w:r>
          </w:p>
          <w:p w14:paraId="7667F271" w14:textId="77777777" w:rsidR="00E604AE" w:rsidRPr="00765CCF" w:rsidRDefault="00E604AE" w:rsidP="00765CCF">
            <w:pPr>
              <w:widowControl w:val="0"/>
              <w:rPr>
                <w:sz w:val="24"/>
              </w:rPr>
            </w:pPr>
            <w:r w:rsidRPr="00765CCF">
              <w:rPr>
                <w:bCs/>
                <w:sz w:val="24"/>
              </w:rPr>
              <w:t xml:space="preserve">Vậy </w:t>
            </w:r>
            <w:r w:rsidRPr="00765CCF">
              <w:rPr>
                <w:bCs/>
                <w:position w:val="-6"/>
                <w:sz w:val="24"/>
              </w:rPr>
              <w:object w:dxaOrig="760" w:dyaOrig="360" w14:anchorId="26A67E4B">
                <v:shape id="_x0000_i1454" type="#_x0000_t75" style="width:38.25pt;height:18pt" o:ole="">
                  <v:imagedata r:id="rId693" o:title=""/>
                </v:shape>
                <o:OLEObject Type="Embed" ProgID="Equation.DSMT4" ShapeID="_x0000_i1454" DrawAspect="Content" ObjectID="_1664269862" r:id="rId694"/>
              </w:object>
            </w:r>
            <w:r w:rsidRPr="00765CCF">
              <w:rPr>
                <w:bCs/>
                <w:sz w:val="24"/>
              </w:rPr>
              <w:t>38</w:t>
            </w:r>
            <w:r w:rsidRPr="00765CCF">
              <w:rPr>
                <w:bCs/>
                <w:sz w:val="24"/>
                <w:vertAlign w:val="superscript"/>
              </w:rPr>
              <w:t>0</w:t>
            </w:r>
            <w:r w:rsidRPr="00765CCF">
              <w:rPr>
                <w:bCs/>
                <w:sz w:val="24"/>
              </w:rPr>
              <w:t xml:space="preserve"> + 48</w:t>
            </w:r>
            <w:r w:rsidRPr="00765CCF">
              <w:rPr>
                <w:bCs/>
                <w:sz w:val="24"/>
                <w:vertAlign w:val="superscript"/>
              </w:rPr>
              <w:t>0</w:t>
            </w:r>
            <w:r w:rsidRPr="00765CCF">
              <w:rPr>
                <w:bCs/>
                <w:sz w:val="24"/>
              </w:rPr>
              <w:t> = 86</w:t>
            </w:r>
            <w:r w:rsidRPr="00765CCF">
              <w:rPr>
                <w:bCs/>
                <w:sz w:val="24"/>
                <w:vertAlign w:val="superscript"/>
              </w:rPr>
              <w:t>0</w:t>
            </w:r>
          </w:p>
        </w:tc>
      </w:tr>
      <w:tr w:rsidR="00E604AE" w:rsidRPr="003E10CB" w14:paraId="0539C614" w14:textId="77777777" w:rsidTr="00765CCF">
        <w:tc>
          <w:tcPr>
            <w:tcW w:w="9628" w:type="dxa"/>
            <w:gridSpan w:val="3"/>
            <w:shd w:val="clear" w:color="auto" w:fill="auto"/>
          </w:tcPr>
          <w:p w14:paraId="2841B52D" w14:textId="77777777" w:rsidR="00E604AE" w:rsidRPr="00765CCF" w:rsidRDefault="00E604AE" w:rsidP="00765CCF">
            <w:pPr>
              <w:widowControl w:val="0"/>
              <w:rPr>
                <w:b/>
                <w:sz w:val="24"/>
              </w:rPr>
            </w:pPr>
            <w:r w:rsidRPr="00765CCF">
              <w:rPr>
                <w:b/>
                <w:sz w:val="24"/>
              </w:rPr>
              <w:t>E. Hoạt động tìm tòi, mở rộng ( 1 phút)</w:t>
            </w:r>
          </w:p>
          <w:p w14:paraId="7BD037FD" w14:textId="77777777" w:rsidR="00E604AE" w:rsidRPr="00765CCF" w:rsidRDefault="00E604AE" w:rsidP="00765CCF">
            <w:pPr>
              <w:widowControl w:val="0"/>
              <w:rPr>
                <w:sz w:val="24"/>
              </w:rPr>
            </w:pPr>
            <w:r w:rsidRPr="00765CCF">
              <w:rPr>
                <w:b/>
                <w:i/>
                <w:sz w:val="24"/>
              </w:rPr>
              <w:t>Mục tiêu:</w:t>
            </w:r>
            <w:r w:rsidRPr="00765CCF">
              <w:rPr>
                <w:sz w:val="24"/>
              </w:rPr>
              <w:t xml:space="preserve"> Vận dụng thành thạo các kiến thức đã học</w:t>
            </w:r>
          </w:p>
          <w:p w14:paraId="7E00F166" w14:textId="77777777" w:rsidR="00E604AE" w:rsidRPr="00765CCF" w:rsidRDefault="00E604AE" w:rsidP="00765CCF">
            <w:pPr>
              <w:widowControl w:val="0"/>
              <w:rPr>
                <w:sz w:val="24"/>
              </w:rPr>
            </w:pPr>
            <w:r w:rsidRPr="00765CCF">
              <w:rPr>
                <w:b/>
                <w:i/>
                <w:sz w:val="24"/>
              </w:rPr>
              <w:t>Phương pháp</w:t>
            </w:r>
            <w:r w:rsidRPr="00765CCF">
              <w:rPr>
                <w:sz w:val="24"/>
              </w:rPr>
              <w:t>: Ghi chép</w:t>
            </w:r>
          </w:p>
        </w:tc>
      </w:tr>
      <w:tr w:rsidR="00E604AE" w:rsidRPr="003E10CB" w14:paraId="03BCB63D" w14:textId="77777777" w:rsidTr="00765CCF">
        <w:tc>
          <w:tcPr>
            <w:tcW w:w="3209" w:type="dxa"/>
            <w:shd w:val="clear" w:color="auto" w:fill="auto"/>
          </w:tcPr>
          <w:p w14:paraId="14708FA9"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 Bài tâp về nhà: 58, 59 SGK</w:t>
            </w:r>
          </w:p>
          <w:p w14:paraId="3D44082F"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 xml:space="preserve">- Xem lại các dạng bài tập đã </w:t>
            </w:r>
            <w:r w:rsidRPr="00765CCF">
              <w:rPr>
                <w:rFonts w:ascii="Times New Roman" w:hAnsi="Times New Roman"/>
                <w:sz w:val="24"/>
                <w:szCs w:val="24"/>
              </w:rPr>
              <w:lastRenderedPageBreak/>
              <w:t>làm</w:t>
            </w:r>
          </w:p>
          <w:p w14:paraId="75FAB8FB"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 Tiết sau kiểm tra 1 tiết</w:t>
            </w:r>
          </w:p>
        </w:tc>
        <w:tc>
          <w:tcPr>
            <w:tcW w:w="3209" w:type="dxa"/>
            <w:shd w:val="clear" w:color="auto" w:fill="auto"/>
          </w:tcPr>
          <w:p w14:paraId="2E976115" w14:textId="77777777" w:rsidR="00E604AE" w:rsidRPr="00765CCF" w:rsidRDefault="00E604AE" w:rsidP="00765CCF">
            <w:pPr>
              <w:widowControl w:val="0"/>
              <w:rPr>
                <w:sz w:val="24"/>
              </w:rPr>
            </w:pPr>
            <w:r w:rsidRPr="00765CCF">
              <w:rPr>
                <w:sz w:val="24"/>
              </w:rPr>
              <w:lastRenderedPageBreak/>
              <w:t xml:space="preserve">- Cá nhân HS thực hiện yêu cầu của GV, thảo luận cặp đôi để chia sẽ góp ý (trên lớp – về </w:t>
            </w:r>
            <w:r w:rsidRPr="00765CCF">
              <w:rPr>
                <w:sz w:val="24"/>
              </w:rPr>
              <w:lastRenderedPageBreak/>
              <w:t>nhà)</w:t>
            </w:r>
          </w:p>
        </w:tc>
        <w:tc>
          <w:tcPr>
            <w:tcW w:w="3210" w:type="dxa"/>
            <w:shd w:val="clear" w:color="auto" w:fill="auto"/>
          </w:tcPr>
          <w:p w14:paraId="00742BB0" w14:textId="77777777" w:rsidR="00E604AE" w:rsidRPr="00765CCF" w:rsidRDefault="00E604AE" w:rsidP="00765CCF">
            <w:pPr>
              <w:widowControl w:val="0"/>
              <w:rPr>
                <w:sz w:val="24"/>
              </w:rPr>
            </w:pPr>
          </w:p>
        </w:tc>
      </w:tr>
    </w:tbl>
    <w:p w14:paraId="79A7F795" w14:textId="77777777" w:rsidR="00E604AE" w:rsidRPr="003E10CB" w:rsidRDefault="00E604AE" w:rsidP="00E604AE">
      <w:pPr>
        <w:widowControl w:val="0"/>
        <w:rPr>
          <w:sz w:val="24"/>
        </w:rPr>
      </w:pPr>
    </w:p>
    <w:p w14:paraId="3BD20806" w14:textId="77777777" w:rsidR="00E604AE" w:rsidRDefault="00E604AE" w:rsidP="00E604AE">
      <w:pPr>
        <w:widowControl w:val="0"/>
        <w:rPr>
          <w:sz w:val="24"/>
        </w:rPr>
      </w:pPr>
    </w:p>
    <w:p w14:paraId="038A9032" w14:textId="77777777" w:rsidR="00D94D51" w:rsidRPr="004A27D2" w:rsidRDefault="00D94D51" w:rsidP="00D94D51">
      <w:pPr>
        <w:rPr>
          <w:sz w:val="24"/>
        </w:rPr>
      </w:pPr>
    </w:p>
    <w:tbl>
      <w:tblPr>
        <w:tblW w:w="0" w:type="auto"/>
        <w:tblLook w:val="04A0" w:firstRow="1" w:lastRow="0" w:firstColumn="1" w:lastColumn="0" w:noHBand="0" w:noVBand="1"/>
      </w:tblPr>
      <w:tblGrid>
        <w:gridCol w:w="3209"/>
        <w:gridCol w:w="3209"/>
        <w:gridCol w:w="3210"/>
      </w:tblGrid>
      <w:tr w:rsidR="00D94D51" w:rsidRPr="003E10CB" w14:paraId="6FC55B25" w14:textId="77777777" w:rsidTr="00F226A2">
        <w:tc>
          <w:tcPr>
            <w:tcW w:w="3209" w:type="dxa"/>
            <w:shd w:val="clear" w:color="auto" w:fill="auto"/>
          </w:tcPr>
          <w:p w14:paraId="75CA829C" w14:textId="77777777" w:rsidR="00D94D51" w:rsidRPr="00765CCF" w:rsidRDefault="00D94D51" w:rsidP="00F226A2">
            <w:pPr>
              <w:widowControl w:val="0"/>
              <w:rPr>
                <w:sz w:val="24"/>
              </w:rPr>
            </w:pPr>
            <w:r w:rsidRPr="00765CCF">
              <w:rPr>
                <w:sz w:val="24"/>
              </w:rPr>
              <w:t>Ngày soạn: ……………</w:t>
            </w:r>
          </w:p>
        </w:tc>
        <w:tc>
          <w:tcPr>
            <w:tcW w:w="3209" w:type="dxa"/>
            <w:shd w:val="clear" w:color="auto" w:fill="auto"/>
          </w:tcPr>
          <w:p w14:paraId="7501A091" w14:textId="77777777" w:rsidR="00D94D51" w:rsidRPr="00765CCF" w:rsidRDefault="00D94D51" w:rsidP="00F226A2">
            <w:pPr>
              <w:widowControl w:val="0"/>
              <w:rPr>
                <w:sz w:val="24"/>
              </w:rPr>
            </w:pPr>
            <w:r w:rsidRPr="00765CCF">
              <w:rPr>
                <w:sz w:val="24"/>
              </w:rPr>
              <w:t>Ngày dạy: ………………</w:t>
            </w:r>
          </w:p>
          <w:p w14:paraId="5A79CB4B" w14:textId="77777777" w:rsidR="00D94D51" w:rsidRPr="00765CCF" w:rsidRDefault="00D94D51" w:rsidP="00F226A2">
            <w:pPr>
              <w:widowControl w:val="0"/>
              <w:rPr>
                <w:sz w:val="24"/>
              </w:rPr>
            </w:pPr>
          </w:p>
        </w:tc>
        <w:tc>
          <w:tcPr>
            <w:tcW w:w="3210" w:type="dxa"/>
            <w:shd w:val="clear" w:color="auto" w:fill="auto"/>
          </w:tcPr>
          <w:p w14:paraId="0D78D663" w14:textId="77777777" w:rsidR="00D94D51" w:rsidRPr="00765CCF" w:rsidRDefault="00D94D51" w:rsidP="00F226A2">
            <w:pPr>
              <w:widowControl w:val="0"/>
              <w:rPr>
                <w:sz w:val="24"/>
              </w:rPr>
            </w:pPr>
            <w:r w:rsidRPr="00765CCF">
              <w:rPr>
                <w:sz w:val="24"/>
              </w:rPr>
              <w:t>Lớp: ……….. Tiết: …….</w:t>
            </w:r>
          </w:p>
        </w:tc>
      </w:tr>
    </w:tbl>
    <w:p w14:paraId="014689B7" w14:textId="77777777" w:rsidR="00D94D51" w:rsidRPr="003E10CB" w:rsidRDefault="00D94D51" w:rsidP="00D94D51">
      <w:pPr>
        <w:widowControl w:val="0"/>
        <w:jc w:val="center"/>
        <w:rPr>
          <w:sz w:val="24"/>
        </w:rPr>
      </w:pPr>
    </w:p>
    <w:p w14:paraId="0A1DDAEB" w14:textId="77777777" w:rsidR="00D94D51" w:rsidRPr="003E10CB" w:rsidRDefault="00D94D51" w:rsidP="00D94D51">
      <w:pPr>
        <w:widowControl w:val="0"/>
        <w:jc w:val="center"/>
        <w:rPr>
          <w:b/>
          <w:sz w:val="24"/>
        </w:rPr>
      </w:pPr>
      <w:r>
        <w:rPr>
          <w:b/>
          <w:sz w:val="24"/>
        </w:rPr>
        <w:t>Tiết 15</w:t>
      </w:r>
      <w:r w:rsidRPr="003E10CB">
        <w:rPr>
          <w:b/>
          <w:sz w:val="24"/>
        </w:rPr>
        <w:t xml:space="preserve">: Ôn Tập Chương I </w:t>
      </w:r>
    </w:p>
    <w:p w14:paraId="36642E02" w14:textId="77777777" w:rsidR="00D94D51" w:rsidRPr="003E10CB" w:rsidRDefault="00D94D51" w:rsidP="00D94D51">
      <w:pPr>
        <w:widowControl w:val="0"/>
        <w:rPr>
          <w:b/>
          <w:sz w:val="24"/>
        </w:rPr>
      </w:pPr>
      <w:r w:rsidRPr="003E10CB">
        <w:rPr>
          <w:b/>
          <w:sz w:val="24"/>
        </w:rPr>
        <w:t>I. MỤC TIÊU</w:t>
      </w:r>
    </w:p>
    <w:p w14:paraId="3C45D064" w14:textId="77777777" w:rsidR="00D94D51" w:rsidRPr="003E10CB" w:rsidRDefault="00D94D51" w:rsidP="00D94D51">
      <w:pPr>
        <w:widowControl w:val="0"/>
        <w:rPr>
          <w:sz w:val="24"/>
        </w:rPr>
      </w:pPr>
      <w:r w:rsidRPr="003E10CB">
        <w:rPr>
          <w:sz w:val="24"/>
        </w:rPr>
        <w:t xml:space="preserve">Qua bài này giúp học sinh: </w:t>
      </w:r>
    </w:p>
    <w:p w14:paraId="5D585D66" w14:textId="77777777" w:rsidR="00D94D51" w:rsidRPr="00D94D51" w:rsidRDefault="00D94D51" w:rsidP="00D94D51">
      <w:pPr>
        <w:pStyle w:val="ListParagraph"/>
        <w:widowControl w:val="0"/>
        <w:numPr>
          <w:ilvl w:val="0"/>
          <w:numId w:val="18"/>
        </w:numPr>
        <w:spacing w:after="160" w:line="259" w:lineRule="auto"/>
        <w:ind w:left="360"/>
        <w:rPr>
          <w:rFonts w:ascii="Times New Roman" w:hAnsi="Times New Roman"/>
          <w:b/>
          <w:sz w:val="24"/>
          <w:szCs w:val="24"/>
        </w:rPr>
      </w:pPr>
      <w:r w:rsidRPr="00D94D51">
        <w:rPr>
          <w:rFonts w:ascii="Times New Roman" w:hAnsi="Times New Roman"/>
          <w:b/>
          <w:sz w:val="24"/>
          <w:szCs w:val="24"/>
        </w:rPr>
        <w:t>Kiến thức:</w:t>
      </w:r>
    </w:p>
    <w:p w14:paraId="2204006D" w14:textId="77777777" w:rsidR="00D94D51" w:rsidRPr="00D94D51" w:rsidRDefault="00D94D51" w:rsidP="00D94D51">
      <w:pPr>
        <w:pStyle w:val="ListParagraph"/>
        <w:widowControl w:val="0"/>
        <w:ind w:left="0"/>
        <w:rPr>
          <w:rFonts w:ascii="Times New Roman" w:hAnsi="Times New Roman"/>
          <w:sz w:val="24"/>
          <w:szCs w:val="24"/>
        </w:rPr>
      </w:pPr>
      <w:r w:rsidRPr="00D94D51">
        <w:rPr>
          <w:rFonts w:ascii="Times New Roman" w:hAnsi="Times New Roman"/>
          <w:sz w:val="24"/>
          <w:szCs w:val="24"/>
        </w:rPr>
        <w:t>Qua hướng dẫn của giáo viên HS hệ thống lại kiến thức về đường thẳng vuông góc, đường thẳng song song.</w:t>
      </w:r>
    </w:p>
    <w:p w14:paraId="0E911E6E" w14:textId="77777777" w:rsidR="00D94D51" w:rsidRPr="00D94D51" w:rsidRDefault="00D94D51" w:rsidP="00D94D51">
      <w:pPr>
        <w:pStyle w:val="ListParagraph"/>
        <w:widowControl w:val="0"/>
        <w:numPr>
          <w:ilvl w:val="0"/>
          <w:numId w:val="18"/>
        </w:numPr>
        <w:spacing w:after="160" w:line="259" w:lineRule="auto"/>
        <w:ind w:left="360"/>
        <w:rPr>
          <w:rFonts w:ascii="Times New Roman" w:hAnsi="Times New Roman"/>
          <w:b/>
          <w:sz w:val="24"/>
          <w:szCs w:val="24"/>
        </w:rPr>
      </w:pPr>
      <w:r w:rsidRPr="00D94D51">
        <w:rPr>
          <w:rFonts w:ascii="Times New Roman" w:hAnsi="Times New Roman"/>
          <w:b/>
          <w:sz w:val="24"/>
          <w:szCs w:val="24"/>
        </w:rPr>
        <w:t>Kỹ năng:</w:t>
      </w:r>
    </w:p>
    <w:p w14:paraId="70492AB7" w14:textId="77777777" w:rsidR="00D94D51" w:rsidRPr="00D94D51" w:rsidRDefault="00D94D51" w:rsidP="00D94D51">
      <w:pPr>
        <w:pStyle w:val="ListParagraph"/>
        <w:widowControl w:val="0"/>
        <w:ind w:left="0"/>
        <w:rPr>
          <w:rFonts w:ascii="Times New Roman" w:hAnsi="Times New Roman"/>
          <w:sz w:val="24"/>
          <w:szCs w:val="24"/>
        </w:rPr>
      </w:pPr>
      <w:r w:rsidRPr="00D94D51">
        <w:rPr>
          <w:rFonts w:ascii="Times New Roman" w:hAnsi="Times New Roman"/>
          <w:b/>
          <w:sz w:val="24"/>
          <w:szCs w:val="24"/>
        </w:rPr>
        <w:t xml:space="preserve">- </w:t>
      </w:r>
      <w:r w:rsidRPr="00D94D51">
        <w:rPr>
          <w:rFonts w:ascii="Times New Roman" w:hAnsi="Times New Roman"/>
          <w:sz w:val="24"/>
          <w:szCs w:val="24"/>
        </w:rPr>
        <w:t>Học sinh sử dụng thành thạo các dụng cụ để vẽ hai đường thẳng vuông góc và hai đường thẳng song song.</w:t>
      </w:r>
    </w:p>
    <w:p w14:paraId="41F896A2" w14:textId="77777777" w:rsidR="00D94D51" w:rsidRPr="00D94D51" w:rsidRDefault="00D94D51" w:rsidP="00D94D51">
      <w:pPr>
        <w:pStyle w:val="ListParagraph"/>
        <w:widowControl w:val="0"/>
        <w:spacing w:line="240" w:lineRule="auto"/>
        <w:ind w:left="0"/>
        <w:rPr>
          <w:rFonts w:ascii="Times New Roman" w:hAnsi="Times New Roman"/>
          <w:sz w:val="24"/>
          <w:szCs w:val="24"/>
        </w:rPr>
      </w:pPr>
      <w:r w:rsidRPr="00D94D51">
        <w:rPr>
          <w:rFonts w:ascii="Times New Roman" w:hAnsi="Times New Roman"/>
          <w:sz w:val="24"/>
          <w:szCs w:val="24"/>
        </w:rPr>
        <w:t>- Biết kiểm tra hai đường thẳng cho trước có song song hay vuông góc với nhau không.</w:t>
      </w:r>
    </w:p>
    <w:p w14:paraId="78B78AE8" w14:textId="77777777" w:rsidR="00D94D51" w:rsidRPr="003E10CB" w:rsidRDefault="00D94D51" w:rsidP="00D94D51">
      <w:pPr>
        <w:widowControl w:val="0"/>
        <w:rPr>
          <w:sz w:val="24"/>
        </w:rPr>
      </w:pPr>
      <w:r w:rsidRPr="003E10CB">
        <w:rPr>
          <w:b/>
          <w:sz w:val="24"/>
        </w:rPr>
        <w:t>3. Thái độ:</w:t>
      </w:r>
      <w:r w:rsidRPr="003E10CB">
        <w:rPr>
          <w:sz w:val="24"/>
        </w:rPr>
        <w:t xml:space="preserve"> </w:t>
      </w:r>
    </w:p>
    <w:p w14:paraId="3458E01E" w14:textId="77777777" w:rsidR="00D94D51" w:rsidRPr="003E10CB" w:rsidRDefault="00D94D51" w:rsidP="00D94D51">
      <w:pPr>
        <w:widowControl w:val="0"/>
        <w:rPr>
          <w:sz w:val="24"/>
        </w:rPr>
      </w:pPr>
      <w:r w:rsidRPr="003E10CB">
        <w:rPr>
          <w:sz w:val="24"/>
        </w:rPr>
        <w:t>Học sinh bước đầu tập suy luận, vận dụng tính chất của hai đường thẳng song song.</w:t>
      </w:r>
    </w:p>
    <w:p w14:paraId="509A9FDC" w14:textId="77777777" w:rsidR="00D94D51" w:rsidRPr="003E10CB" w:rsidRDefault="00D94D51" w:rsidP="00D94D51">
      <w:pPr>
        <w:widowControl w:val="0"/>
        <w:rPr>
          <w:b/>
          <w:sz w:val="24"/>
        </w:rPr>
      </w:pPr>
      <w:r w:rsidRPr="003E10CB">
        <w:rPr>
          <w:b/>
          <w:sz w:val="24"/>
        </w:rPr>
        <w:t>4. Định hướng năng lực, phẩm chất</w:t>
      </w:r>
    </w:p>
    <w:p w14:paraId="56F3A744" w14:textId="77777777" w:rsidR="00D94D51" w:rsidRPr="003E10CB" w:rsidRDefault="00D94D51" w:rsidP="00D94D51">
      <w:pPr>
        <w:widowControl w:val="0"/>
        <w:rPr>
          <w:sz w:val="24"/>
        </w:rPr>
      </w:pPr>
      <w:r w:rsidRPr="003E10CB">
        <w:rPr>
          <w:b/>
          <w:i/>
          <w:sz w:val="24"/>
        </w:rPr>
        <w:t>- Năng lực:</w:t>
      </w:r>
      <w:r w:rsidRPr="003E10CB">
        <w:rPr>
          <w:sz w:val="24"/>
        </w:rPr>
        <w:t xml:space="preserve"> Năng lực tự học, năng lực giải quyết vấn đề, năng lực hợp tác, năng lực ngôn ngữ, năng lực tự học.</w:t>
      </w:r>
    </w:p>
    <w:p w14:paraId="5C64CE91" w14:textId="77777777" w:rsidR="00D94D51" w:rsidRPr="003E10CB" w:rsidRDefault="00D94D51" w:rsidP="00D94D51">
      <w:pPr>
        <w:widowControl w:val="0"/>
        <w:rPr>
          <w:sz w:val="24"/>
        </w:rPr>
      </w:pPr>
      <w:r w:rsidRPr="003E10CB">
        <w:rPr>
          <w:b/>
          <w:i/>
          <w:sz w:val="24"/>
        </w:rPr>
        <w:t>- Phẩm chất:</w:t>
      </w:r>
      <w:r w:rsidRPr="003E10CB">
        <w:rPr>
          <w:sz w:val="24"/>
        </w:rPr>
        <w:t xml:space="preserve"> Tự tin, tự chủ.</w:t>
      </w:r>
    </w:p>
    <w:p w14:paraId="22557BFA" w14:textId="77777777" w:rsidR="00D94D51" w:rsidRPr="003E10CB" w:rsidRDefault="00D94D51" w:rsidP="00D94D51">
      <w:pPr>
        <w:widowControl w:val="0"/>
        <w:rPr>
          <w:b/>
          <w:sz w:val="24"/>
        </w:rPr>
      </w:pPr>
      <w:r w:rsidRPr="003E10CB">
        <w:rPr>
          <w:b/>
          <w:sz w:val="24"/>
        </w:rPr>
        <w:t xml:space="preserve">II. CHUẨN BỊ </w:t>
      </w:r>
    </w:p>
    <w:p w14:paraId="4481DD7E" w14:textId="77777777" w:rsidR="00D94D51" w:rsidRPr="003E10CB" w:rsidRDefault="00D94D51" w:rsidP="00D94D51">
      <w:pPr>
        <w:widowControl w:val="0"/>
        <w:rPr>
          <w:sz w:val="24"/>
        </w:rPr>
      </w:pPr>
      <w:r w:rsidRPr="003E10CB">
        <w:rPr>
          <w:sz w:val="24"/>
        </w:rPr>
        <w:t>1. Giáo viên: Phấn màu, bảng phụ, thước thẳng, SGK, SBT</w:t>
      </w:r>
    </w:p>
    <w:p w14:paraId="451B030A" w14:textId="77777777" w:rsidR="00D94D51" w:rsidRPr="003E10CB" w:rsidRDefault="00D94D51" w:rsidP="00D94D51">
      <w:pPr>
        <w:widowControl w:val="0"/>
        <w:rPr>
          <w:sz w:val="24"/>
        </w:rPr>
      </w:pPr>
      <w:r w:rsidRPr="003E10CB">
        <w:rPr>
          <w:sz w:val="24"/>
        </w:rPr>
        <w:t>2. Học sinh: Đồ dùng học tập, đọc trước bài.</w:t>
      </w:r>
    </w:p>
    <w:p w14:paraId="38506F6C" w14:textId="77777777" w:rsidR="00D94D51" w:rsidRPr="003E10CB" w:rsidRDefault="00D94D51" w:rsidP="00D94D51">
      <w:pPr>
        <w:widowControl w:val="0"/>
        <w:rPr>
          <w:b/>
          <w:sz w:val="24"/>
        </w:rPr>
      </w:pPr>
      <w:r w:rsidRPr="003E10CB">
        <w:rPr>
          <w:b/>
          <w:sz w:val="24"/>
        </w:rPr>
        <w:t>III. TỔ CHỨC CÁC HOẠT ĐỘNG DẠY HỌC</w:t>
      </w:r>
    </w:p>
    <w:p w14:paraId="00CF6572" w14:textId="77777777" w:rsidR="00D94D51" w:rsidRPr="003E10CB" w:rsidRDefault="00D94D51" w:rsidP="00D94D51">
      <w:pPr>
        <w:widowControl w:val="0"/>
        <w:rPr>
          <w:sz w:val="24"/>
        </w:rPr>
      </w:pPr>
      <w:r w:rsidRPr="003E10CB">
        <w:rPr>
          <w:sz w:val="24"/>
        </w:rPr>
        <w:t>1. Ổn định lớp: Kiểm tra sĩ số. (</w:t>
      </w:r>
      <w:r w:rsidRPr="003E10CB">
        <w:rPr>
          <w:b/>
          <w:sz w:val="24"/>
        </w:rPr>
        <w:t>1 phút</w:t>
      </w:r>
      <w:r w:rsidRPr="003E10CB">
        <w:rPr>
          <w:sz w:val="24"/>
        </w:rPr>
        <w:t>)</w:t>
      </w:r>
    </w:p>
    <w:p w14:paraId="2F736669" w14:textId="77777777" w:rsidR="00D94D51" w:rsidRPr="003E10CB" w:rsidRDefault="00D94D51" w:rsidP="00D94D51">
      <w:pPr>
        <w:widowControl w:val="0"/>
        <w:rPr>
          <w:sz w:val="24"/>
        </w:rPr>
      </w:pPr>
      <w:r w:rsidRPr="003E10CB">
        <w:rPr>
          <w:sz w:val="24"/>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6"/>
        <w:gridCol w:w="2785"/>
        <w:gridCol w:w="3407"/>
      </w:tblGrid>
      <w:tr w:rsidR="00D94D51" w:rsidRPr="003E10CB" w14:paraId="46079FEC" w14:textId="77777777" w:rsidTr="006801EB">
        <w:tc>
          <w:tcPr>
            <w:tcW w:w="3486" w:type="dxa"/>
            <w:shd w:val="clear" w:color="auto" w:fill="auto"/>
          </w:tcPr>
          <w:p w14:paraId="792C931F" w14:textId="77777777" w:rsidR="00D94D51" w:rsidRPr="00765CCF" w:rsidRDefault="00D94D51" w:rsidP="00F226A2">
            <w:pPr>
              <w:widowControl w:val="0"/>
              <w:jc w:val="center"/>
              <w:rPr>
                <w:b/>
                <w:sz w:val="24"/>
              </w:rPr>
            </w:pPr>
            <w:r w:rsidRPr="00765CCF">
              <w:rPr>
                <w:b/>
                <w:sz w:val="24"/>
              </w:rPr>
              <w:t>Hoạt động của GV</w:t>
            </w:r>
          </w:p>
        </w:tc>
        <w:tc>
          <w:tcPr>
            <w:tcW w:w="3208" w:type="dxa"/>
            <w:shd w:val="clear" w:color="auto" w:fill="auto"/>
          </w:tcPr>
          <w:p w14:paraId="3E1514D2" w14:textId="77777777" w:rsidR="00D94D51" w:rsidRPr="00765CCF" w:rsidRDefault="00D94D51" w:rsidP="00F226A2">
            <w:pPr>
              <w:widowControl w:val="0"/>
              <w:jc w:val="center"/>
              <w:rPr>
                <w:b/>
                <w:sz w:val="24"/>
              </w:rPr>
            </w:pPr>
            <w:r w:rsidRPr="00765CCF">
              <w:rPr>
                <w:b/>
                <w:sz w:val="24"/>
              </w:rPr>
              <w:t>Hoạt động của HS</w:t>
            </w:r>
          </w:p>
        </w:tc>
        <w:tc>
          <w:tcPr>
            <w:tcW w:w="3210" w:type="dxa"/>
            <w:shd w:val="clear" w:color="auto" w:fill="auto"/>
          </w:tcPr>
          <w:p w14:paraId="49CC8498" w14:textId="77777777" w:rsidR="00D94D51" w:rsidRPr="00765CCF" w:rsidRDefault="00D94D51" w:rsidP="00F226A2">
            <w:pPr>
              <w:widowControl w:val="0"/>
              <w:jc w:val="center"/>
              <w:rPr>
                <w:b/>
                <w:sz w:val="24"/>
              </w:rPr>
            </w:pPr>
            <w:r w:rsidRPr="00765CCF">
              <w:rPr>
                <w:b/>
                <w:sz w:val="24"/>
              </w:rPr>
              <w:t>Nội dung</w:t>
            </w:r>
          </w:p>
        </w:tc>
      </w:tr>
      <w:tr w:rsidR="00D94D51" w:rsidRPr="003E10CB" w14:paraId="2BF80573" w14:textId="77777777" w:rsidTr="006801EB">
        <w:tc>
          <w:tcPr>
            <w:tcW w:w="9904" w:type="dxa"/>
            <w:gridSpan w:val="3"/>
            <w:shd w:val="clear" w:color="auto" w:fill="auto"/>
          </w:tcPr>
          <w:p w14:paraId="2D8EFF5F" w14:textId="77777777" w:rsidR="00D94D51" w:rsidRPr="00765CCF" w:rsidRDefault="00D94D51" w:rsidP="00F226A2">
            <w:pPr>
              <w:widowControl w:val="0"/>
              <w:rPr>
                <w:b/>
                <w:sz w:val="24"/>
              </w:rPr>
            </w:pPr>
            <w:r w:rsidRPr="00765CCF">
              <w:rPr>
                <w:b/>
                <w:sz w:val="24"/>
              </w:rPr>
              <w:t>A. Hoạt động khởi động ( 8 phút)</w:t>
            </w:r>
          </w:p>
          <w:p w14:paraId="61E7A2CC" w14:textId="77777777" w:rsidR="00D94D51" w:rsidRPr="00765CCF" w:rsidRDefault="00D94D51" w:rsidP="00F226A2">
            <w:pPr>
              <w:widowControl w:val="0"/>
              <w:rPr>
                <w:sz w:val="24"/>
              </w:rPr>
            </w:pPr>
            <w:r w:rsidRPr="00765CCF">
              <w:rPr>
                <w:b/>
                <w:i/>
                <w:sz w:val="24"/>
              </w:rPr>
              <w:t>Mục tiêu:</w:t>
            </w:r>
            <w:r w:rsidRPr="00765CCF">
              <w:rPr>
                <w:sz w:val="24"/>
              </w:rPr>
              <w:t xml:space="preserve"> Qua các hình HS nhớ lại các kiến thức đã học</w:t>
            </w:r>
          </w:p>
          <w:p w14:paraId="0E5D4A4C" w14:textId="77777777" w:rsidR="00D94D51" w:rsidRPr="00765CCF" w:rsidRDefault="00D94D51" w:rsidP="00F226A2">
            <w:pPr>
              <w:widowControl w:val="0"/>
              <w:rPr>
                <w:sz w:val="24"/>
              </w:rPr>
            </w:pPr>
            <w:r w:rsidRPr="00765CCF">
              <w:rPr>
                <w:b/>
                <w:i/>
                <w:sz w:val="24"/>
              </w:rPr>
              <w:t>Phương pháp:</w:t>
            </w:r>
            <w:r w:rsidRPr="00765CCF">
              <w:rPr>
                <w:sz w:val="24"/>
              </w:rPr>
              <w:t xml:space="preserve">  Thuyết trình, vấn đáp, thảo luận.</w:t>
            </w:r>
          </w:p>
        </w:tc>
      </w:tr>
      <w:tr w:rsidR="00D94D51" w:rsidRPr="003E10CB" w14:paraId="22604362" w14:textId="77777777" w:rsidTr="006801EB">
        <w:tc>
          <w:tcPr>
            <w:tcW w:w="3486" w:type="dxa"/>
            <w:shd w:val="clear" w:color="auto" w:fill="auto"/>
          </w:tcPr>
          <w:p w14:paraId="64F5DD53" w14:textId="77777777" w:rsidR="00D94D51" w:rsidRDefault="00D94D51" w:rsidP="00F226A2">
            <w:pPr>
              <w:pStyle w:val="ListParagraph"/>
              <w:widowControl w:val="0"/>
              <w:ind w:left="0"/>
              <w:rPr>
                <w:rFonts w:ascii="Times New Roman" w:hAnsi="Times New Roman"/>
                <w:sz w:val="24"/>
                <w:szCs w:val="24"/>
              </w:rPr>
            </w:pPr>
            <w:r>
              <w:rPr>
                <w:rFonts w:ascii="Times New Roman" w:hAnsi="Times New Roman"/>
                <w:sz w:val="24"/>
                <w:szCs w:val="24"/>
              </w:rPr>
              <w:t>Gv yêu cầu hs trả lời câu hỏi 8,9,10 trong sgk trang 103</w:t>
            </w:r>
          </w:p>
          <w:p w14:paraId="47389D1B" w14:textId="77777777" w:rsidR="00926563" w:rsidRDefault="00926563" w:rsidP="00F226A2">
            <w:pPr>
              <w:pStyle w:val="ListParagraph"/>
              <w:widowControl w:val="0"/>
              <w:ind w:left="0"/>
              <w:rPr>
                <w:rFonts w:ascii="Times New Roman" w:hAnsi="Times New Roman"/>
                <w:sz w:val="24"/>
                <w:szCs w:val="24"/>
              </w:rPr>
            </w:pPr>
            <w:r>
              <w:rPr>
                <w:rFonts w:ascii="Times New Roman" w:hAnsi="Times New Roman"/>
                <w:sz w:val="24"/>
                <w:szCs w:val="24"/>
              </w:rPr>
              <w:t>Gv yêu cầu hs thảo luận làm các câu hỏi trắc nghiệm</w:t>
            </w:r>
          </w:p>
          <w:p w14:paraId="61EFFA7C" w14:textId="77777777" w:rsidR="00926563" w:rsidRDefault="00926563" w:rsidP="00926563">
            <w:r w:rsidRPr="00AC5530">
              <w:rPr>
                <w:u w:val="single"/>
              </w:rPr>
              <w:t>Câu 1</w:t>
            </w:r>
            <w:r w:rsidRPr="00AC5530">
              <w:t xml:space="preserve"> :  Phát biểu nào sau đây </w:t>
            </w:r>
            <w:r w:rsidRPr="00AC5530">
              <w:rPr>
                <w:b/>
                <w:u w:val="single"/>
              </w:rPr>
              <w:t>đúng</w:t>
            </w:r>
            <w:r>
              <w:t xml:space="preserve"> ?</w:t>
            </w:r>
          </w:p>
          <w:p w14:paraId="4E69538B" w14:textId="77777777" w:rsidR="00926563" w:rsidRPr="00AC5530" w:rsidRDefault="00926563" w:rsidP="00926563">
            <w:r w:rsidRPr="00AC5530">
              <w:t>A. Hai góc so le trong luôn bằng nhau.</w:t>
            </w:r>
            <w:r w:rsidRPr="00AC5530">
              <w:tab/>
              <w:t>B. Hai góc đồng vị luôn bằng nhau.</w:t>
            </w:r>
          </w:p>
          <w:p w14:paraId="39B6D5EF" w14:textId="77777777" w:rsidR="00926563" w:rsidRPr="00AC5530" w:rsidRDefault="00926563" w:rsidP="00926563">
            <w:r w:rsidRPr="00AC5530">
              <w:lastRenderedPageBreak/>
              <w:t>C. Hai góc trong cùng phía luôn bù nhau</w:t>
            </w:r>
            <w:r w:rsidRPr="00AC5530">
              <w:tab/>
              <w:t>D.  Hai góc đối đỉnh luôn bằng nhau.</w:t>
            </w:r>
          </w:p>
          <w:p w14:paraId="363A14E1" w14:textId="77777777" w:rsidR="00926563" w:rsidRDefault="00926563" w:rsidP="00926563">
            <w:r w:rsidRPr="00AC5530">
              <w:rPr>
                <w:u w:val="single"/>
              </w:rPr>
              <w:t>Câu 2</w:t>
            </w:r>
            <w:r w:rsidRPr="00AC5530">
              <w:t xml:space="preserve"> : Hai đường thẳng không có điểm chung gọi là hai đường thẳng:</w:t>
            </w:r>
          </w:p>
          <w:p w14:paraId="6D3FDA85" w14:textId="77777777" w:rsidR="00926563" w:rsidRDefault="00926563" w:rsidP="00926563">
            <w:r w:rsidRPr="00AC5530">
              <w:t>A</w:t>
            </w:r>
            <w:r>
              <w:t>. vuông góc</w:t>
            </w:r>
            <w:r>
              <w:tab/>
              <w:t xml:space="preserve">     </w:t>
            </w:r>
            <w:r>
              <w:tab/>
            </w:r>
          </w:p>
          <w:p w14:paraId="45AF17E7" w14:textId="77777777" w:rsidR="00926563" w:rsidRPr="00AC5530" w:rsidRDefault="00926563" w:rsidP="00926563">
            <w:r w:rsidRPr="00AC5530">
              <w:t xml:space="preserve">B. cắt nhau.     </w:t>
            </w:r>
          </w:p>
          <w:p w14:paraId="6934CEDC" w14:textId="77777777" w:rsidR="00926563" w:rsidRDefault="00926563" w:rsidP="00926563">
            <w:r>
              <w:t>C.  song song</w:t>
            </w:r>
            <w:r>
              <w:tab/>
            </w:r>
          </w:p>
          <w:p w14:paraId="29F0B4E0" w14:textId="77777777" w:rsidR="00926563" w:rsidRPr="00AC5530" w:rsidRDefault="00926563" w:rsidP="00926563">
            <w:r w:rsidRPr="00AC5530">
              <w:t>D. trùng nhau</w:t>
            </w:r>
          </w:p>
          <w:p w14:paraId="1257BEE2" w14:textId="5CFA11E6" w:rsidR="00926563" w:rsidRPr="00AC5530" w:rsidRDefault="00926563" w:rsidP="00926563">
            <w:pPr>
              <w:rPr>
                <w:lang w:val="pt-BR"/>
              </w:rPr>
            </w:pPr>
            <w:r w:rsidRPr="00AC5530">
              <w:rPr>
                <w:u w:val="single"/>
                <w:lang w:val="pt-BR"/>
              </w:rPr>
              <w:t>Câu 3</w:t>
            </w:r>
            <w:r w:rsidRPr="00AC5530">
              <w:rPr>
                <w:lang w:val="pt-BR"/>
              </w:rPr>
              <w:t xml:space="preserve"> : Nếu a </w:t>
            </w:r>
            <w:r w:rsidR="00F95260" w:rsidRPr="00926563">
              <w:rPr>
                <w:noProof/>
                <w:position w:val="-4"/>
              </w:rPr>
              <w:drawing>
                <wp:inline distT="0" distB="0" distL="0" distR="0" wp14:anchorId="5C47BCDD" wp14:editId="687B4B06">
                  <wp:extent cx="152400" cy="161925"/>
                  <wp:effectExtent l="0" t="0" r="0" b="0"/>
                  <wp:docPr id="43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C5530">
              <w:rPr>
                <w:lang w:val="pt-BR"/>
              </w:rPr>
              <w:t xml:space="preserve"> b và b </w:t>
            </w:r>
            <w:r w:rsidRPr="00AC5530">
              <w:rPr>
                <w:position w:val="-4"/>
              </w:rPr>
              <w:object w:dxaOrig="240" w:dyaOrig="255" w14:anchorId="47255E46">
                <v:shape id="_x0000_i1456" type="#_x0000_t75" style="width:12pt;height:12.75pt" o:ole="">
                  <v:imagedata r:id="rId696" o:title=""/>
                </v:shape>
                <o:OLEObject Type="Embed" ProgID="Equation.DSMT4" ShapeID="_x0000_i1456" DrawAspect="Content" ObjectID="_1664269863" r:id="rId697"/>
              </w:object>
            </w:r>
            <w:r w:rsidRPr="00AC5530">
              <w:rPr>
                <w:lang w:val="pt-BR"/>
              </w:rPr>
              <w:t xml:space="preserve"> c thì  :    </w:t>
            </w:r>
          </w:p>
          <w:p w14:paraId="4B429ED8" w14:textId="24A2E3B0" w:rsidR="00926563" w:rsidRPr="00AC5530" w:rsidRDefault="00926563" w:rsidP="00926563">
            <w:pPr>
              <w:rPr>
                <w:lang w:val="pt-BR"/>
              </w:rPr>
            </w:pPr>
            <w:r w:rsidRPr="00AC5530">
              <w:rPr>
                <w:lang w:val="pt-BR"/>
              </w:rPr>
              <w:t xml:space="preserve">A. a </w:t>
            </w:r>
            <w:r w:rsidR="00F95260" w:rsidRPr="00926563">
              <w:rPr>
                <w:noProof/>
                <w:position w:val="-4"/>
              </w:rPr>
              <w:drawing>
                <wp:inline distT="0" distB="0" distL="0" distR="0" wp14:anchorId="7F9E8429" wp14:editId="0BF72DC0">
                  <wp:extent cx="152400" cy="161925"/>
                  <wp:effectExtent l="0" t="0" r="0" b="0"/>
                  <wp:docPr id="43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C5530">
              <w:rPr>
                <w:lang w:val="pt-BR"/>
              </w:rPr>
              <w:t xml:space="preserve"> c    </w:t>
            </w:r>
            <w:r>
              <w:rPr>
                <w:lang w:val="pt-BR"/>
              </w:rPr>
              <w:t>;</w:t>
            </w:r>
            <w:r w:rsidRPr="00AC5530">
              <w:rPr>
                <w:lang w:val="pt-BR"/>
              </w:rPr>
              <w:t xml:space="preserve"> </w:t>
            </w:r>
            <w:r w:rsidRPr="00AC5530">
              <w:rPr>
                <w:lang w:val="pt-BR"/>
              </w:rPr>
              <w:tab/>
              <w:t xml:space="preserve">B. a // c .     </w:t>
            </w:r>
            <w:r w:rsidRPr="00AC5530">
              <w:rPr>
                <w:lang w:val="pt-BR"/>
              </w:rPr>
              <w:tab/>
            </w:r>
            <w:r w:rsidRPr="00AC5530">
              <w:rPr>
                <w:lang w:val="pt-BR"/>
              </w:rPr>
              <w:tab/>
              <w:t>C. a //b</w:t>
            </w:r>
            <w:r w:rsidRPr="00AC5530">
              <w:rPr>
                <w:lang w:val="pt-BR"/>
              </w:rPr>
              <w:tab/>
            </w:r>
            <w:r w:rsidRPr="00AC5530">
              <w:rPr>
                <w:lang w:val="pt-BR"/>
              </w:rPr>
              <w:tab/>
            </w:r>
            <w:r w:rsidRPr="00AC5530">
              <w:rPr>
                <w:lang w:val="pt-BR"/>
              </w:rPr>
              <w:tab/>
              <w:t xml:space="preserve">D.  c // b </w:t>
            </w:r>
            <w:r w:rsidRPr="00AC5530">
              <w:rPr>
                <w:lang w:val="pt-BR"/>
              </w:rPr>
              <w:tab/>
            </w:r>
          </w:p>
          <w:p w14:paraId="55D4ADE4" w14:textId="77777777" w:rsidR="00926563" w:rsidRPr="00AC5530" w:rsidRDefault="00926563" w:rsidP="00926563">
            <w:pPr>
              <w:rPr>
                <w:lang w:val="pt-BR"/>
              </w:rPr>
            </w:pPr>
            <w:r w:rsidRPr="00AC5530">
              <w:rPr>
                <w:u w:val="single"/>
                <w:lang w:val="pt-BR"/>
              </w:rPr>
              <w:t>Câu 4</w:t>
            </w:r>
            <w:r w:rsidRPr="00AC5530">
              <w:rPr>
                <w:lang w:val="pt-BR"/>
              </w:rPr>
              <w:t xml:space="preserve"> : Qua điểm A ở ngoài đường thẳng a, có : </w:t>
            </w:r>
          </w:p>
          <w:p w14:paraId="5B1FF378" w14:textId="77777777" w:rsidR="00926563" w:rsidRPr="00AC5530" w:rsidRDefault="00926563" w:rsidP="00926563">
            <w:r w:rsidRPr="00AC5530">
              <w:t>A. Vô số đường thẳng song song với a.</w:t>
            </w:r>
          </w:p>
          <w:p w14:paraId="73CC3528" w14:textId="77777777" w:rsidR="00926563" w:rsidRPr="00AC5530" w:rsidRDefault="00926563" w:rsidP="00926563">
            <w:r w:rsidRPr="00AC5530">
              <w:t>B. Một và chỉ một đường thẳng song song với a.</w:t>
            </w:r>
          </w:p>
          <w:p w14:paraId="7C203551" w14:textId="77777777" w:rsidR="00926563" w:rsidRPr="00AC5530" w:rsidRDefault="00926563" w:rsidP="00926563">
            <w:r w:rsidRPr="00AC5530">
              <w:t>C.  Có ít nhất một đường thẳng song song với a.</w:t>
            </w:r>
            <w:r w:rsidRPr="00AC5530">
              <w:tab/>
            </w:r>
          </w:p>
          <w:p w14:paraId="7AAA52F1" w14:textId="77777777" w:rsidR="00926563" w:rsidRPr="00AC5530" w:rsidRDefault="00926563" w:rsidP="00926563">
            <w:r w:rsidRPr="00AC5530">
              <w:t>D. Hai đường thẳng song song với a.</w:t>
            </w:r>
          </w:p>
          <w:p w14:paraId="733CE4C1" w14:textId="77777777" w:rsidR="00926563" w:rsidRPr="00AC5530" w:rsidRDefault="00926563" w:rsidP="00926563">
            <w:r w:rsidRPr="00AC5530">
              <w:rPr>
                <w:u w:val="single"/>
              </w:rPr>
              <w:t>Câu 5</w:t>
            </w:r>
            <w:r w:rsidRPr="00AC5530">
              <w:t xml:space="preserve"> : Nếu đường thẳng c cắt hai đường thẳng a và b thì số cặp góc so le trong tạo thành là:</w:t>
            </w:r>
          </w:p>
          <w:p w14:paraId="0220AE0A" w14:textId="77777777" w:rsidR="00926563" w:rsidRDefault="00926563" w:rsidP="00926563">
            <w:r w:rsidRPr="00AC5530">
              <w:t>A. 2 cặp.</w:t>
            </w:r>
            <w:r w:rsidRPr="00AC5530">
              <w:tab/>
            </w:r>
            <w:r>
              <w:t>B. 3 cặp.</w:t>
            </w:r>
            <w:r>
              <w:tab/>
            </w:r>
          </w:p>
          <w:p w14:paraId="3AC154BB" w14:textId="77777777" w:rsidR="00926563" w:rsidRPr="00AC5530" w:rsidRDefault="00926563" w:rsidP="00926563">
            <w:r w:rsidRPr="00AC5530">
              <w:t>C. 4 cặp.</w:t>
            </w:r>
            <w:r w:rsidRPr="00AC5530">
              <w:tab/>
              <w:t xml:space="preserve">      D. 5 cặp.</w:t>
            </w:r>
          </w:p>
          <w:p w14:paraId="25DC4C06" w14:textId="77777777" w:rsidR="00926563" w:rsidRPr="00AC5530" w:rsidRDefault="00926563" w:rsidP="00926563">
            <w:r w:rsidRPr="00AC5530">
              <w:rPr>
                <w:u w:val="single"/>
              </w:rPr>
              <w:t>Câu 6</w:t>
            </w:r>
            <w:r w:rsidRPr="00AC5530">
              <w:t xml:space="preserve"> : Hai đường thẳng xx’, yy’ cắt nhau và  trong các góc tạo thành có một góc bằng 90</w:t>
            </w:r>
            <w:r w:rsidRPr="00AC5530">
              <w:rPr>
                <w:vertAlign w:val="superscript"/>
              </w:rPr>
              <w:t>0</w:t>
            </w:r>
            <w:r w:rsidRPr="00AC5530">
              <w:t>, thì:</w:t>
            </w:r>
          </w:p>
          <w:p w14:paraId="0F5D549B" w14:textId="77777777" w:rsidR="00926563" w:rsidRDefault="00926563" w:rsidP="00926563">
            <w:r w:rsidRPr="00AC5530">
              <w:t>A. xx’ là đường trung trực của yy’</w:t>
            </w:r>
            <w:r w:rsidRPr="00AC5530">
              <w:tab/>
            </w:r>
            <w:r w:rsidRPr="00AC5530">
              <w:tab/>
            </w:r>
          </w:p>
          <w:p w14:paraId="0A836A4C" w14:textId="77777777" w:rsidR="00926563" w:rsidRPr="00AC5530" w:rsidRDefault="00926563" w:rsidP="00926563">
            <w:r w:rsidRPr="00AC5530">
              <w:t>B.  yy’  là đường trung trực của xx’</w:t>
            </w:r>
          </w:p>
          <w:p w14:paraId="6E918A9F" w14:textId="77777777" w:rsidR="00926563" w:rsidRDefault="00926563" w:rsidP="00926563">
            <w:r w:rsidRPr="00AC5530">
              <w:t>C. xx’</w:t>
            </w:r>
            <w:r w:rsidRPr="00AC5530">
              <w:rPr>
                <w:position w:val="-4"/>
              </w:rPr>
              <w:object w:dxaOrig="240" w:dyaOrig="255" w14:anchorId="7F4105D6">
                <v:shape id="_x0000_i1458" type="#_x0000_t75" style="width:12pt;height:12.75pt" o:ole="">
                  <v:imagedata r:id="rId698" o:title=""/>
                </v:shape>
                <o:OLEObject Type="Embed" ProgID="Equation.3" ShapeID="_x0000_i1458" DrawAspect="Content" ObjectID="_1664269864" r:id="rId699"/>
              </w:object>
            </w:r>
            <w:r w:rsidRPr="00AC5530">
              <w:t xml:space="preserve">yy’ </w:t>
            </w:r>
            <w:r w:rsidRPr="00AC5530">
              <w:tab/>
            </w:r>
            <w:r>
              <w:tab/>
            </w:r>
            <w:r>
              <w:tab/>
            </w:r>
          </w:p>
          <w:p w14:paraId="607FEB9F" w14:textId="77777777" w:rsidR="00926563" w:rsidRPr="00AC5530" w:rsidRDefault="00926563" w:rsidP="00926563">
            <w:r w:rsidRPr="00AC5530">
              <w:t>D. xx’ // yy’</w:t>
            </w:r>
            <w:r w:rsidRPr="00AC5530">
              <w:tab/>
            </w:r>
          </w:p>
          <w:p w14:paraId="267F2853" w14:textId="77777777" w:rsidR="00926563" w:rsidRPr="00765CCF" w:rsidRDefault="00926563" w:rsidP="00F226A2">
            <w:pPr>
              <w:pStyle w:val="ListParagraph"/>
              <w:widowControl w:val="0"/>
              <w:ind w:left="0"/>
              <w:rPr>
                <w:rFonts w:ascii="Times New Roman" w:hAnsi="Times New Roman"/>
                <w:sz w:val="24"/>
                <w:szCs w:val="24"/>
              </w:rPr>
            </w:pPr>
          </w:p>
        </w:tc>
        <w:tc>
          <w:tcPr>
            <w:tcW w:w="3208" w:type="dxa"/>
            <w:shd w:val="clear" w:color="auto" w:fill="auto"/>
          </w:tcPr>
          <w:p w14:paraId="773AD1C3" w14:textId="77777777" w:rsidR="00D94D51" w:rsidRDefault="00D94D51" w:rsidP="00F226A2">
            <w:pPr>
              <w:pStyle w:val="ListParagraph"/>
              <w:widowControl w:val="0"/>
              <w:ind w:left="-59"/>
              <w:rPr>
                <w:rFonts w:ascii="Times New Roman" w:hAnsi="Times New Roman"/>
                <w:sz w:val="24"/>
                <w:szCs w:val="24"/>
              </w:rPr>
            </w:pPr>
            <w:r>
              <w:rPr>
                <w:rFonts w:ascii="Times New Roman" w:hAnsi="Times New Roman"/>
                <w:sz w:val="24"/>
                <w:szCs w:val="24"/>
              </w:rPr>
              <w:lastRenderedPageBreak/>
              <w:t>- Hs trả lời câu hỏi</w:t>
            </w:r>
          </w:p>
          <w:p w14:paraId="268E2F56" w14:textId="77777777" w:rsidR="00926563" w:rsidRDefault="00926563" w:rsidP="00F226A2">
            <w:pPr>
              <w:pStyle w:val="ListParagraph"/>
              <w:widowControl w:val="0"/>
              <w:ind w:left="-59"/>
              <w:rPr>
                <w:rFonts w:ascii="Times New Roman" w:hAnsi="Times New Roman"/>
                <w:sz w:val="24"/>
                <w:szCs w:val="24"/>
              </w:rPr>
            </w:pPr>
          </w:p>
          <w:p w14:paraId="37BAB5B5" w14:textId="77777777" w:rsidR="00926563" w:rsidRDefault="00926563" w:rsidP="00F226A2">
            <w:pPr>
              <w:pStyle w:val="ListParagraph"/>
              <w:widowControl w:val="0"/>
              <w:ind w:left="-59"/>
              <w:rPr>
                <w:rFonts w:ascii="Times New Roman" w:hAnsi="Times New Roman"/>
                <w:sz w:val="24"/>
                <w:szCs w:val="24"/>
              </w:rPr>
            </w:pPr>
          </w:p>
          <w:p w14:paraId="10D9B4D4" w14:textId="77777777" w:rsidR="00926563" w:rsidRDefault="00926563" w:rsidP="00F226A2">
            <w:pPr>
              <w:pStyle w:val="ListParagraph"/>
              <w:widowControl w:val="0"/>
              <w:ind w:left="-59"/>
              <w:rPr>
                <w:rFonts w:ascii="Times New Roman" w:hAnsi="Times New Roman"/>
                <w:sz w:val="24"/>
                <w:szCs w:val="24"/>
              </w:rPr>
            </w:pPr>
          </w:p>
          <w:p w14:paraId="0AFAD4DA" w14:textId="77777777" w:rsidR="00926563" w:rsidRDefault="00926563" w:rsidP="00926563">
            <w:pPr>
              <w:pStyle w:val="ListParagraph"/>
              <w:widowControl w:val="0"/>
              <w:ind w:left="0"/>
              <w:rPr>
                <w:rFonts w:ascii="Times New Roman" w:hAnsi="Times New Roman"/>
                <w:sz w:val="24"/>
                <w:szCs w:val="24"/>
              </w:rPr>
            </w:pPr>
            <w:r>
              <w:rPr>
                <w:rFonts w:ascii="Times New Roman" w:hAnsi="Times New Roman"/>
                <w:sz w:val="24"/>
                <w:szCs w:val="24"/>
              </w:rPr>
              <w:t>Hs thảo luận làm các câu hỏi trắc nghiệm</w:t>
            </w:r>
          </w:p>
          <w:p w14:paraId="53C46CA3" w14:textId="77777777" w:rsidR="00926563" w:rsidRPr="00765CCF" w:rsidRDefault="007647AD" w:rsidP="00F226A2">
            <w:pPr>
              <w:pStyle w:val="ListParagraph"/>
              <w:widowControl w:val="0"/>
              <w:ind w:left="-59"/>
              <w:rPr>
                <w:rFonts w:ascii="Times New Roman" w:hAnsi="Times New Roman"/>
                <w:sz w:val="24"/>
                <w:szCs w:val="24"/>
              </w:rPr>
            </w:pPr>
            <w:r>
              <w:rPr>
                <w:rFonts w:ascii="Times New Roman" w:hAnsi="Times New Roman"/>
                <w:sz w:val="24"/>
                <w:szCs w:val="24"/>
              </w:rPr>
              <w:t>-  Hs trả lời câu hỏi</w:t>
            </w:r>
          </w:p>
        </w:tc>
        <w:tc>
          <w:tcPr>
            <w:tcW w:w="3210" w:type="dxa"/>
            <w:shd w:val="clear" w:color="auto" w:fill="auto"/>
          </w:tcPr>
          <w:tbl>
            <w:tblPr>
              <w:tblpPr w:leftFromText="180" w:rightFromText="180" w:vertAnchor="text" w:horzAnchor="margin" w:tblpY="169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9"/>
              <w:gridCol w:w="419"/>
              <w:gridCol w:w="419"/>
              <w:gridCol w:w="403"/>
              <w:gridCol w:w="403"/>
              <w:gridCol w:w="419"/>
              <w:gridCol w:w="419"/>
            </w:tblGrid>
            <w:tr w:rsidR="00926563" w:rsidRPr="00AC5530" w14:paraId="01F57EDB" w14:textId="77777777" w:rsidTr="00926563">
              <w:tc>
                <w:tcPr>
                  <w:tcW w:w="699" w:type="dxa"/>
                  <w:tcBorders>
                    <w:top w:val="single" w:sz="4" w:space="0" w:color="auto"/>
                    <w:left w:val="single" w:sz="4" w:space="0" w:color="auto"/>
                    <w:bottom w:val="single" w:sz="4" w:space="0" w:color="auto"/>
                    <w:right w:val="single" w:sz="4" w:space="0" w:color="auto"/>
                  </w:tcBorders>
                  <w:shd w:val="clear" w:color="auto" w:fill="E0E0E0"/>
                  <w:hideMark/>
                </w:tcPr>
                <w:p w14:paraId="318880F5" w14:textId="77777777" w:rsidR="00926563" w:rsidRPr="00AC5530" w:rsidRDefault="00926563" w:rsidP="00F226A2">
                  <w:pPr>
                    <w:jc w:val="center"/>
                    <w:rPr>
                      <w:i/>
                    </w:rPr>
                  </w:pPr>
                  <w:r w:rsidRPr="00AC5530">
                    <w:rPr>
                      <w:i/>
                    </w:rPr>
                    <w:t>Câu</w:t>
                  </w:r>
                </w:p>
              </w:tc>
              <w:tc>
                <w:tcPr>
                  <w:tcW w:w="419" w:type="dxa"/>
                  <w:tcBorders>
                    <w:top w:val="single" w:sz="4" w:space="0" w:color="auto"/>
                    <w:left w:val="single" w:sz="4" w:space="0" w:color="auto"/>
                    <w:bottom w:val="single" w:sz="4" w:space="0" w:color="auto"/>
                    <w:right w:val="single" w:sz="4" w:space="0" w:color="auto"/>
                  </w:tcBorders>
                  <w:shd w:val="clear" w:color="auto" w:fill="E0E0E0"/>
                  <w:hideMark/>
                </w:tcPr>
                <w:p w14:paraId="5CC80561" w14:textId="77777777" w:rsidR="00926563" w:rsidRPr="00AC5530" w:rsidRDefault="00926563" w:rsidP="00F226A2">
                  <w:pPr>
                    <w:jc w:val="center"/>
                    <w:rPr>
                      <w:i/>
                    </w:rPr>
                  </w:pPr>
                  <w:r w:rsidRPr="00AC5530">
                    <w:rPr>
                      <w:i/>
                    </w:rPr>
                    <w:t>1</w:t>
                  </w:r>
                </w:p>
              </w:tc>
              <w:tc>
                <w:tcPr>
                  <w:tcW w:w="419" w:type="dxa"/>
                  <w:tcBorders>
                    <w:top w:val="single" w:sz="4" w:space="0" w:color="auto"/>
                    <w:left w:val="single" w:sz="4" w:space="0" w:color="auto"/>
                    <w:bottom w:val="single" w:sz="4" w:space="0" w:color="auto"/>
                    <w:right w:val="single" w:sz="4" w:space="0" w:color="auto"/>
                  </w:tcBorders>
                  <w:shd w:val="clear" w:color="auto" w:fill="E0E0E0"/>
                  <w:hideMark/>
                </w:tcPr>
                <w:p w14:paraId="008333EF" w14:textId="77777777" w:rsidR="00926563" w:rsidRPr="00AC5530" w:rsidRDefault="00926563" w:rsidP="00F226A2">
                  <w:pPr>
                    <w:jc w:val="center"/>
                    <w:rPr>
                      <w:i/>
                    </w:rPr>
                  </w:pPr>
                  <w:r w:rsidRPr="00AC5530">
                    <w:rPr>
                      <w:i/>
                    </w:rPr>
                    <w:t>2</w:t>
                  </w:r>
                </w:p>
              </w:tc>
              <w:tc>
                <w:tcPr>
                  <w:tcW w:w="403" w:type="dxa"/>
                  <w:tcBorders>
                    <w:top w:val="single" w:sz="4" w:space="0" w:color="auto"/>
                    <w:left w:val="single" w:sz="4" w:space="0" w:color="auto"/>
                    <w:bottom w:val="single" w:sz="4" w:space="0" w:color="auto"/>
                    <w:right w:val="single" w:sz="4" w:space="0" w:color="auto"/>
                  </w:tcBorders>
                  <w:shd w:val="clear" w:color="auto" w:fill="E0E0E0"/>
                  <w:hideMark/>
                </w:tcPr>
                <w:p w14:paraId="446BF532" w14:textId="77777777" w:rsidR="00926563" w:rsidRPr="00AC5530" w:rsidRDefault="00926563" w:rsidP="00F226A2">
                  <w:pPr>
                    <w:jc w:val="center"/>
                    <w:rPr>
                      <w:i/>
                    </w:rPr>
                  </w:pPr>
                  <w:r w:rsidRPr="00AC5530">
                    <w:rPr>
                      <w:i/>
                    </w:rPr>
                    <w:t>3</w:t>
                  </w:r>
                </w:p>
              </w:tc>
              <w:tc>
                <w:tcPr>
                  <w:tcW w:w="403" w:type="dxa"/>
                  <w:tcBorders>
                    <w:top w:val="single" w:sz="4" w:space="0" w:color="auto"/>
                    <w:left w:val="single" w:sz="4" w:space="0" w:color="auto"/>
                    <w:bottom w:val="single" w:sz="4" w:space="0" w:color="auto"/>
                    <w:right w:val="single" w:sz="4" w:space="0" w:color="auto"/>
                  </w:tcBorders>
                  <w:shd w:val="clear" w:color="auto" w:fill="E0E0E0"/>
                  <w:hideMark/>
                </w:tcPr>
                <w:p w14:paraId="7CAA60CB" w14:textId="77777777" w:rsidR="00926563" w:rsidRPr="00AC5530" w:rsidRDefault="00926563" w:rsidP="00F226A2">
                  <w:pPr>
                    <w:jc w:val="center"/>
                    <w:rPr>
                      <w:i/>
                    </w:rPr>
                  </w:pPr>
                  <w:r w:rsidRPr="00AC5530">
                    <w:rPr>
                      <w:i/>
                    </w:rPr>
                    <w:t>4</w:t>
                  </w:r>
                </w:p>
              </w:tc>
              <w:tc>
                <w:tcPr>
                  <w:tcW w:w="419" w:type="dxa"/>
                  <w:tcBorders>
                    <w:top w:val="single" w:sz="4" w:space="0" w:color="auto"/>
                    <w:left w:val="single" w:sz="4" w:space="0" w:color="auto"/>
                    <w:bottom w:val="single" w:sz="4" w:space="0" w:color="auto"/>
                    <w:right w:val="single" w:sz="4" w:space="0" w:color="auto"/>
                  </w:tcBorders>
                  <w:shd w:val="clear" w:color="auto" w:fill="E0E0E0"/>
                  <w:hideMark/>
                </w:tcPr>
                <w:p w14:paraId="2F504B0D" w14:textId="77777777" w:rsidR="00926563" w:rsidRPr="00AC5530" w:rsidRDefault="00926563" w:rsidP="00F226A2">
                  <w:pPr>
                    <w:jc w:val="center"/>
                    <w:rPr>
                      <w:i/>
                    </w:rPr>
                  </w:pPr>
                  <w:r w:rsidRPr="00AC5530">
                    <w:rPr>
                      <w:i/>
                    </w:rPr>
                    <w:t>5</w:t>
                  </w:r>
                </w:p>
              </w:tc>
              <w:tc>
                <w:tcPr>
                  <w:tcW w:w="419" w:type="dxa"/>
                  <w:tcBorders>
                    <w:top w:val="single" w:sz="4" w:space="0" w:color="auto"/>
                    <w:left w:val="single" w:sz="4" w:space="0" w:color="auto"/>
                    <w:bottom w:val="single" w:sz="4" w:space="0" w:color="auto"/>
                    <w:right w:val="single" w:sz="4" w:space="0" w:color="auto"/>
                  </w:tcBorders>
                  <w:shd w:val="clear" w:color="auto" w:fill="E0E0E0"/>
                  <w:hideMark/>
                </w:tcPr>
                <w:p w14:paraId="365BFC94" w14:textId="77777777" w:rsidR="00926563" w:rsidRPr="00AC5530" w:rsidRDefault="00926563" w:rsidP="00F226A2">
                  <w:pPr>
                    <w:jc w:val="center"/>
                    <w:rPr>
                      <w:i/>
                    </w:rPr>
                  </w:pPr>
                  <w:r w:rsidRPr="00AC5530">
                    <w:rPr>
                      <w:i/>
                    </w:rPr>
                    <w:t>6</w:t>
                  </w:r>
                </w:p>
              </w:tc>
            </w:tr>
            <w:tr w:rsidR="00926563" w:rsidRPr="00AC5530" w14:paraId="5E8C256E" w14:textId="77777777" w:rsidTr="00926563">
              <w:tc>
                <w:tcPr>
                  <w:tcW w:w="699" w:type="dxa"/>
                  <w:tcBorders>
                    <w:top w:val="single" w:sz="4" w:space="0" w:color="auto"/>
                    <w:left w:val="single" w:sz="4" w:space="0" w:color="auto"/>
                    <w:bottom w:val="single" w:sz="4" w:space="0" w:color="auto"/>
                    <w:right w:val="single" w:sz="4" w:space="0" w:color="auto"/>
                  </w:tcBorders>
                  <w:shd w:val="clear" w:color="auto" w:fill="auto"/>
                  <w:hideMark/>
                </w:tcPr>
                <w:p w14:paraId="421036CE" w14:textId="77777777" w:rsidR="00926563" w:rsidRPr="00AC5530" w:rsidRDefault="00926563" w:rsidP="00F226A2">
                  <w:pPr>
                    <w:jc w:val="center"/>
                    <w:rPr>
                      <w:i/>
                    </w:rPr>
                  </w:pPr>
                  <w:r w:rsidRPr="00AC5530">
                    <w:rPr>
                      <w:i/>
                    </w:rPr>
                    <w:t>Đáp án</w:t>
                  </w:r>
                </w:p>
              </w:tc>
              <w:tc>
                <w:tcPr>
                  <w:tcW w:w="419" w:type="dxa"/>
                  <w:tcBorders>
                    <w:top w:val="single" w:sz="4" w:space="0" w:color="auto"/>
                    <w:left w:val="single" w:sz="4" w:space="0" w:color="auto"/>
                    <w:bottom w:val="single" w:sz="4" w:space="0" w:color="auto"/>
                    <w:right w:val="single" w:sz="4" w:space="0" w:color="auto"/>
                  </w:tcBorders>
                  <w:shd w:val="clear" w:color="auto" w:fill="auto"/>
                  <w:hideMark/>
                </w:tcPr>
                <w:p w14:paraId="03134CDE" w14:textId="77777777" w:rsidR="00926563" w:rsidRPr="00AC5530" w:rsidRDefault="00926563" w:rsidP="00F226A2">
                  <w:pPr>
                    <w:jc w:val="center"/>
                    <w:rPr>
                      <w:b/>
                    </w:rPr>
                  </w:pPr>
                  <w:r w:rsidRPr="00AC5530">
                    <w:rPr>
                      <w:b/>
                    </w:rPr>
                    <w:t>D</w:t>
                  </w:r>
                </w:p>
              </w:tc>
              <w:tc>
                <w:tcPr>
                  <w:tcW w:w="419" w:type="dxa"/>
                  <w:tcBorders>
                    <w:top w:val="single" w:sz="4" w:space="0" w:color="auto"/>
                    <w:left w:val="single" w:sz="4" w:space="0" w:color="auto"/>
                    <w:bottom w:val="single" w:sz="4" w:space="0" w:color="auto"/>
                    <w:right w:val="single" w:sz="4" w:space="0" w:color="auto"/>
                  </w:tcBorders>
                  <w:shd w:val="clear" w:color="auto" w:fill="auto"/>
                  <w:hideMark/>
                </w:tcPr>
                <w:p w14:paraId="16788478" w14:textId="77777777" w:rsidR="00926563" w:rsidRPr="00AC5530" w:rsidRDefault="00926563" w:rsidP="00F226A2">
                  <w:pPr>
                    <w:jc w:val="center"/>
                    <w:rPr>
                      <w:b/>
                    </w:rPr>
                  </w:pPr>
                  <w:r w:rsidRPr="00AC5530">
                    <w:rPr>
                      <w:b/>
                    </w:rPr>
                    <w:t>C</w:t>
                  </w:r>
                </w:p>
              </w:tc>
              <w:tc>
                <w:tcPr>
                  <w:tcW w:w="403" w:type="dxa"/>
                  <w:tcBorders>
                    <w:top w:val="single" w:sz="4" w:space="0" w:color="auto"/>
                    <w:left w:val="single" w:sz="4" w:space="0" w:color="auto"/>
                    <w:bottom w:val="single" w:sz="4" w:space="0" w:color="auto"/>
                    <w:right w:val="single" w:sz="4" w:space="0" w:color="auto"/>
                  </w:tcBorders>
                  <w:shd w:val="clear" w:color="auto" w:fill="auto"/>
                  <w:hideMark/>
                </w:tcPr>
                <w:p w14:paraId="287E9C54" w14:textId="77777777" w:rsidR="00926563" w:rsidRPr="00AC5530" w:rsidRDefault="00926563" w:rsidP="00F226A2">
                  <w:pPr>
                    <w:jc w:val="center"/>
                    <w:rPr>
                      <w:b/>
                    </w:rPr>
                  </w:pPr>
                  <w:r w:rsidRPr="00AC5530">
                    <w:rPr>
                      <w:b/>
                    </w:rPr>
                    <w:t>B</w:t>
                  </w:r>
                </w:p>
              </w:tc>
              <w:tc>
                <w:tcPr>
                  <w:tcW w:w="403" w:type="dxa"/>
                  <w:tcBorders>
                    <w:top w:val="single" w:sz="4" w:space="0" w:color="auto"/>
                    <w:left w:val="single" w:sz="4" w:space="0" w:color="auto"/>
                    <w:bottom w:val="single" w:sz="4" w:space="0" w:color="auto"/>
                    <w:right w:val="single" w:sz="4" w:space="0" w:color="auto"/>
                  </w:tcBorders>
                  <w:shd w:val="clear" w:color="auto" w:fill="auto"/>
                  <w:hideMark/>
                </w:tcPr>
                <w:p w14:paraId="1C401DDB" w14:textId="77777777" w:rsidR="00926563" w:rsidRPr="00AC5530" w:rsidRDefault="00926563" w:rsidP="00F226A2">
                  <w:pPr>
                    <w:jc w:val="center"/>
                    <w:rPr>
                      <w:b/>
                    </w:rPr>
                  </w:pPr>
                  <w:r w:rsidRPr="00AC5530">
                    <w:rPr>
                      <w:b/>
                    </w:rPr>
                    <w:t>B</w:t>
                  </w:r>
                </w:p>
              </w:tc>
              <w:tc>
                <w:tcPr>
                  <w:tcW w:w="419" w:type="dxa"/>
                  <w:tcBorders>
                    <w:top w:val="single" w:sz="4" w:space="0" w:color="auto"/>
                    <w:left w:val="single" w:sz="4" w:space="0" w:color="auto"/>
                    <w:bottom w:val="single" w:sz="4" w:space="0" w:color="auto"/>
                    <w:right w:val="single" w:sz="4" w:space="0" w:color="auto"/>
                  </w:tcBorders>
                  <w:shd w:val="clear" w:color="auto" w:fill="auto"/>
                  <w:hideMark/>
                </w:tcPr>
                <w:p w14:paraId="62C61E24" w14:textId="77777777" w:rsidR="00926563" w:rsidRPr="00AC5530" w:rsidRDefault="00926563" w:rsidP="00F226A2">
                  <w:pPr>
                    <w:jc w:val="center"/>
                    <w:rPr>
                      <w:b/>
                    </w:rPr>
                  </w:pPr>
                  <w:r w:rsidRPr="00AC5530">
                    <w:rPr>
                      <w:b/>
                    </w:rPr>
                    <w:t>A</w:t>
                  </w:r>
                </w:p>
              </w:tc>
              <w:tc>
                <w:tcPr>
                  <w:tcW w:w="419" w:type="dxa"/>
                  <w:tcBorders>
                    <w:top w:val="single" w:sz="4" w:space="0" w:color="auto"/>
                    <w:left w:val="single" w:sz="4" w:space="0" w:color="auto"/>
                    <w:bottom w:val="single" w:sz="4" w:space="0" w:color="auto"/>
                    <w:right w:val="single" w:sz="4" w:space="0" w:color="auto"/>
                  </w:tcBorders>
                  <w:shd w:val="clear" w:color="auto" w:fill="auto"/>
                  <w:hideMark/>
                </w:tcPr>
                <w:p w14:paraId="657F4522" w14:textId="77777777" w:rsidR="00926563" w:rsidRPr="00AC5530" w:rsidRDefault="00926563" w:rsidP="00F226A2">
                  <w:pPr>
                    <w:jc w:val="center"/>
                    <w:rPr>
                      <w:b/>
                    </w:rPr>
                  </w:pPr>
                  <w:r w:rsidRPr="00AC5530">
                    <w:rPr>
                      <w:b/>
                    </w:rPr>
                    <w:t>C</w:t>
                  </w:r>
                </w:p>
              </w:tc>
            </w:tr>
          </w:tbl>
          <w:p w14:paraId="4184E55F" w14:textId="77777777" w:rsidR="00D94D51" w:rsidRPr="00765CCF" w:rsidRDefault="00D94D51" w:rsidP="00F226A2">
            <w:pPr>
              <w:widowControl w:val="0"/>
              <w:rPr>
                <w:sz w:val="24"/>
              </w:rPr>
            </w:pPr>
          </w:p>
        </w:tc>
      </w:tr>
      <w:tr w:rsidR="00D94D51" w:rsidRPr="003E10CB" w14:paraId="16972E9F" w14:textId="77777777" w:rsidTr="006801EB">
        <w:tc>
          <w:tcPr>
            <w:tcW w:w="9904" w:type="dxa"/>
            <w:gridSpan w:val="3"/>
            <w:shd w:val="clear" w:color="auto" w:fill="auto"/>
          </w:tcPr>
          <w:p w14:paraId="6205C038" w14:textId="77777777" w:rsidR="00D94D51" w:rsidRPr="00765CCF" w:rsidRDefault="00D94D51" w:rsidP="00F226A2">
            <w:pPr>
              <w:widowControl w:val="0"/>
              <w:rPr>
                <w:b/>
                <w:sz w:val="24"/>
              </w:rPr>
            </w:pPr>
            <w:r w:rsidRPr="00765CCF">
              <w:rPr>
                <w:b/>
                <w:sz w:val="24"/>
              </w:rPr>
              <w:lastRenderedPageBreak/>
              <w:t>B.  Hoạt động hình thành kiến thức. (21 phút)</w:t>
            </w:r>
          </w:p>
          <w:p w14:paraId="11AC1856" w14:textId="77777777" w:rsidR="00D94D51" w:rsidRPr="00765CCF" w:rsidRDefault="00D94D51" w:rsidP="00F226A2">
            <w:pPr>
              <w:widowControl w:val="0"/>
              <w:rPr>
                <w:sz w:val="24"/>
              </w:rPr>
            </w:pPr>
            <w:r w:rsidRPr="00765CCF">
              <w:rPr>
                <w:b/>
                <w:i/>
                <w:sz w:val="24"/>
              </w:rPr>
              <w:t>Mục tiêu</w:t>
            </w:r>
            <w:r w:rsidRPr="00765CCF">
              <w:rPr>
                <w:sz w:val="24"/>
              </w:rPr>
              <w:t xml:space="preserve">: Kiểm tra hệ thống kiến thức qua việc </w:t>
            </w:r>
            <w:r>
              <w:rPr>
                <w:sz w:val="24"/>
              </w:rPr>
              <w:t>làm bài tập</w:t>
            </w:r>
          </w:p>
          <w:p w14:paraId="122E559D" w14:textId="77777777" w:rsidR="00D94D51" w:rsidRPr="00765CCF" w:rsidRDefault="00D94D51" w:rsidP="00F226A2">
            <w:pPr>
              <w:widowControl w:val="0"/>
              <w:rPr>
                <w:sz w:val="24"/>
              </w:rPr>
            </w:pPr>
            <w:r w:rsidRPr="00765CCF">
              <w:rPr>
                <w:b/>
                <w:i/>
                <w:sz w:val="24"/>
              </w:rPr>
              <w:t>Phương pháp:</w:t>
            </w:r>
            <w:r w:rsidRPr="00765CCF">
              <w:rPr>
                <w:sz w:val="24"/>
              </w:rPr>
              <w:t xml:space="preserve"> Thuyết trình, thảo luận, vấn đáp.</w:t>
            </w:r>
          </w:p>
        </w:tc>
      </w:tr>
      <w:tr w:rsidR="00D94D51" w:rsidRPr="003E10CB" w14:paraId="7FF7C852" w14:textId="77777777" w:rsidTr="006801EB">
        <w:tc>
          <w:tcPr>
            <w:tcW w:w="3486" w:type="dxa"/>
            <w:shd w:val="clear" w:color="auto" w:fill="auto"/>
          </w:tcPr>
          <w:p w14:paraId="40E44149" w14:textId="77777777" w:rsidR="00197A28" w:rsidRDefault="00197A28" w:rsidP="00F226A2">
            <w:pPr>
              <w:widowControl w:val="0"/>
              <w:rPr>
                <w:sz w:val="24"/>
              </w:rPr>
            </w:pPr>
          </w:p>
          <w:p w14:paraId="0FA957DA" w14:textId="77777777" w:rsidR="00197A28" w:rsidRPr="00AA14B2" w:rsidRDefault="00197A28" w:rsidP="00197A28">
            <w:pPr>
              <w:rPr>
                <w:lang w:val="nl-NL"/>
              </w:rPr>
            </w:pPr>
            <w:r w:rsidRPr="00AA14B2">
              <w:rPr>
                <w:b/>
                <w:u w:val="single"/>
                <w:lang w:val="nl-NL"/>
              </w:rPr>
              <w:t xml:space="preserve">Bài tập </w:t>
            </w:r>
            <w:r>
              <w:rPr>
                <w:b/>
                <w:u w:val="single"/>
                <w:lang w:val="nl-NL"/>
              </w:rPr>
              <w:t>1</w:t>
            </w:r>
            <w:r w:rsidRPr="00AA14B2">
              <w:rPr>
                <w:b/>
                <w:u w:val="single"/>
                <w:lang w:val="nl-NL"/>
              </w:rPr>
              <w:t xml:space="preserve">: </w:t>
            </w:r>
            <w:r w:rsidRPr="00AA14B2">
              <w:rPr>
                <w:lang w:val="nl-NL"/>
              </w:rPr>
              <w:t>Cho hình vẽ. Biết : a//b, hãy tính số đo của góc O.</w:t>
            </w:r>
          </w:p>
          <w:p w14:paraId="6E9C00DD" w14:textId="75B73294" w:rsidR="00197A28" w:rsidRDefault="00F95260" w:rsidP="00197A28">
            <w:pPr>
              <w:widowControl w:val="0"/>
              <w:rPr>
                <w:sz w:val="24"/>
              </w:rPr>
            </w:pPr>
            <w:r w:rsidRPr="00184D69">
              <w:rPr>
                <w:noProof/>
              </w:rPr>
              <w:drawing>
                <wp:inline distT="0" distB="0" distL="0" distR="0" wp14:anchorId="7C89E723" wp14:editId="32F4D5B4">
                  <wp:extent cx="1771650" cy="1276350"/>
                  <wp:effectExtent l="0" t="0" r="0" b="0"/>
                  <wp:docPr id="435"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1771650" cy="1276350"/>
                          </a:xfrm>
                          <a:prstGeom prst="rect">
                            <a:avLst/>
                          </a:prstGeom>
                          <a:noFill/>
                          <a:ln>
                            <a:noFill/>
                          </a:ln>
                        </pic:spPr>
                      </pic:pic>
                    </a:graphicData>
                  </a:graphic>
                </wp:inline>
              </w:drawing>
            </w:r>
            <w:r w:rsidR="00197A28" w:rsidRPr="00AA14B2">
              <w:rPr>
                <w:lang w:val="nl-NL"/>
              </w:rPr>
              <w:t xml:space="preserve">  </w:t>
            </w:r>
          </w:p>
          <w:p w14:paraId="71DA00BD" w14:textId="77777777" w:rsidR="00197A28" w:rsidRDefault="00197A28" w:rsidP="00F226A2">
            <w:pPr>
              <w:widowControl w:val="0"/>
              <w:rPr>
                <w:sz w:val="24"/>
              </w:rPr>
            </w:pPr>
          </w:p>
          <w:p w14:paraId="535B4693" w14:textId="77777777" w:rsidR="00D94D51" w:rsidRPr="00765CCF" w:rsidRDefault="00D94D51" w:rsidP="00F226A2">
            <w:pPr>
              <w:widowControl w:val="0"/>
              <w:rPr>
                <w:sz w:val="24"/>
              </w:rPr>
            </w:pPr>
            <w:r w:rsidRPr="00765CCF">
              <w:rPr>
                <w:sz w:val="24"/>
              </w:rPr>
              <w:t>- GV cho HS thảo luận nhóm</w:t>
            </w:r>
          </w:p>
          <w:p w14:paraId="6FAF4F3D" w14:textId="77777777" w:rsidR="00D94D51" w:rsidRPr="00765CCF" w:rsidRDefault="00D94D51" w:rsidP="00F226A2">
            <w:pPr>
              <w:widowControl w:val="0"/>
              <w:rPr>
                <w:sz w:val="24"/>
              </w:rPr>
            </w:pPr>
            <w:r w:rsidRPr="00765CCF">
              <w:rPr>
                <w:sz w:val="24"/>
              </w:rPr>
              <w:t xml:space="preserve">- Các nhóm thảo luận trình bày trên bảng phụ. </w:t>
            </w:r>
          </w:p>
          <w:p w14:paraId="337FCF32" w14:textId="77777777" w:rsidR="00D94D51" w:rsidRPr="00765CCF" w:rsidRDefault="00D94D51" w:rsidP="00F226A2">
            <w:pPr>
              <w:widowControl w:val="0"/>
              <w:rPr>
                <w:sz w:val="24"/>
              </w:rPr>
            </w:pPr>
            <w:r w:rsidRPr="00765CCF">
              <w:rPr>
                <w:sz w:val="24"/>
              </w:rPr>
              <w:t>- GV</w:t>
            </w:r>
            <w:r w:rsidR="00197A28">
              <w:rPr>
                <w:sz w:val="24"/>
              </w:rPr>
              <w:t xml:space="preserve"> gọi đại diện một nhóm lên </w:t>
            </w:r>
            <w:r w:rsidRPr="00765CCF">
              <w:rPr>
                <w:sz w:val="24"/>
              </w:rPr>
              <w:t xml:space="preserve"> trình </w:t>
            </w:r>
            <w:r w:rsidR="00197A28">
              <w:rPr>
                <w:sz w:val="24"/>
              </w:rPr>
              <w:t xml:space="preserve">bày </w:t>
            </w:r>
            <w:r w:rsidRPr="00765CCF">
              <w:rPr>
                <w:sz w:val="24"/>
              </w:rPr>
              <w:t xml:space="preserve">bài của mình. </w:t>
            </w:r>
          </w:p>
          <w:p w14:paraId="493C8AB4" w14:textId="77777777" w:rsidR="00D94D51" w:rsidRPr="00765CCF" w:rsidRDefault="00D94D51" w:rsidP="00F226A2">
            <w:pPr>
              <w:widowControl w:val="0"/>
              <w:rPr>
                <w:sz w:val="24"/>
              </w:rPr>
            </w:pPr>
          </w:p>
          <w:p w14:paraId="32A1F78E" w14:textId="77777777" w:rsidR="00D94D51" w:rsidRDefault="00D94D51" w:rsidP="00F226A2">
            <w:pPr>
              <w:widowControl w:val="0"/>
              <w:rPr>
                <w:sz w:val="24"/>
              </w:rPr>
            </w:pPr>
            <w:r w:rsidRPr="00765CCF">
              <w:rPr>
                <w:sz w:val="24"/>
              </w:rPr>
              <w:t>- GV nhận xét</w:t>
            </w:r>
          </w:p>
          <w:p w14:paraId="0AA2C61A" w14:textId="77777777" w:rsidR="00197A28" w:rsidRPr="00765CCF" w:rsidRDefault="00197A28" w:rsidP="00F226A2">
            <w:pPr>
              <w:widowControl w:val="0"/>
              <w:rPr>
                <w:sz w:val="24"/>
              </w:rPr>
            </w:pPr>
          </w:p>
          <w:p w14:paraId="219679D0" w14:textId="77777777" w:rsidR="00D94D51" w:rsidRDefault="00D94D51" w:rsidP="00F226A2">
            <w:pPr>
              <w:widowControl w:val="0"/>
              <w:rPr>
                <w:sz w:val="24"/>
              </w:rPr>
            </w:pPr>
            <w:r w:rsidRPr="00765CCF">
              <w:rPr>
                <w:sz w:val="24"/>
              </w:rPr>
              <w:t>- GV đưa ra bài tập 2 yêu cầu HS làm việc cá nhân</w:t>
            </w:r>
          </w:p>
          <w:p w14:paraId="24CBD40A" w14:textId="77777777" w:rsidR="00197A28" w:rsidRDefault="00197A28" w:rsidP="00197A28">
            <w:pPr>
              <w:rPr>
                <w:lang w:val="nl-NL"/>
              </w:rPr>
            </w:pPr>
            <w:r w:rsidRPr="00050F64">
              <w:rPr>
                <w:u w:val="single"/>
                <w:lang w:val="nl-NL"/>
              </w:rPr>
              <w:t xml:space="preserve">Bài </w:t>
            </w:r>
            <w:r>
              <w:rPr>
                <w:u w:val="single"/>
                <w:lang w:val="nl-NL"/>
              </w:rPr>
              <w:t>2</w:t>
            </w:r>
            <w:r w:rsidRPr="00050F64">
              <w:rPr>
                <w:u w:val="single"/>
                <w:lang w:val="nl-NL"/>
              </w:rPr>
              <w:t>:</w:t>
            </w:r>
            <w:r w:rsidRPr="00050F64">
              <w:rPr>
                <w:lang w:val="nl-NL"/>
              </w:rPr>
              <w:t xml:space="preserve"> Cho hình vẽ, trong đó </w:t>
            </w:r>
            <w:r w:rsidRPr="00050F64">
              <w:rPr>
                <w:position w:val="-6"/>
                <w:lang w:val="nl-NL"/>
              </w:rPr>
              <w:object w:dxaOrig="1240" w:dyaOrig="380" w14:anchorId="5175286B">
                <v:shape id="_x0000_i1460" type="#_x0000_t75" style="width:62.25pt;height:18.75pt" o:ole="">
                  <v:imagedata r:id="rId701" o:title=""/>
                </v:shape>
                <o:OLEObject Type="Embed" ProgID="Equation.DSMT4" ShapeID="_x0000_i1460" DrawAspect="Content" ObjectID="_1664269865" r:id="rId702"/>
              </w:object>
            </w:r>
            <w:r w:rsidRPr="00050F64">
              <w:rPr>
                <w:lang w:val="nl-NL"/>
              </w:rPr>
              <w:t>, Ot là tia phân giác của góc AOB. Hỏi các tia Ax, Ot và By có song song với nhau không? Vì sao?</w:t>
            </w:r>
          </w:p>
          <w:p w14:paraId="3A92554E" w14:textId="0746B68B" w:rsidR="00197A28" w:rsidRPr="00050F64" w:rsidRDefault="00F95260" w:rsidP="00197A28">
            <w:pPr>
              <w:rPr>
                <w:lang w:val="nl-NL"/>
              </w:rPr>
            </w:pPr>
            <w:r w:rsidRPr="00184D69">
              <w:rPr>
                <w:noProof/>
              </w:rPr>
              <w:drawing>
                <wp:inline distT="0" distB="0" distL="0" distR="0" wp14:anchorId="169C70B5" wp14:editId="0A94BDEC">
                  <wp:extent cx="2076450" cy="1466850"/>
                  <wp:effectExtent l="0" t="0" r="0" b="0"/>
                  <wp:docPr id="437"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2076450" cy="1466850"/>
                          </a:xfrm>
                          <a:prstGeom prst="rect">
                            <a:avLst/>
                          </a:prstGeom>
                          <a:noFill/>
                          <a:ln>
                            <a:noFill/>
                          </a:ln>
                        </pic:spPr>
                      </pic:pic>
                    </a:graphicData>
                  </a:graphic>
                </wp:inline>
              </w:drawing>
            </w:r>
          </w:p>
          <w:p w14:paraId="1ADF6ABA" w14:textId="77777777" w:rsidR="00197A28" w:rsidRPr="00AA14B2" w:rsidRDefault="00197A28" w:rsidP="00197A28">
            <w:pPr>
              <w:jc w:val="both"/>
            </w:pPr>
            <w:r w:rsidRPr="00AA14B2">
              <w:t>GV hướng dẫn HS phân tích bài toán sau đó gọi 1 em lên trình bày.</w:t>
            </w:r>
          </w:p>
          <w:p w14:paraId="080E2FCD" w14:textId="77777777" w:rsidR="00197A28" w:rsidRPr="00AA14B2" w:rsidRDefault="00197A28" w:rsidP="00197A28">
            <w:pPr>
              <w:jc w:val="both"/>
            </w:pPr>
            <w:r w:rsidRPr="00AA14B2">
              <w:t>GV nhận xét</w:t>
            </w:r>
          </w:p>
          <w:p w14:paraId="234C70DD" w14:textId="77777777" w:rsidR="00D94D51" w:rsidRPr="00765CCF" w:rsidRDefault="00D94D51" w:rsidP="00F226A2">
            <w:pPr>
              <w:widowControl w:val="0"/>
              <w:rPr>
                <w:sz w:val="24"/>
              </w:rPr>
            </w:pPr>
          </w:p>
          <w:p w14:paraId="46929A43" w14:textId="77777777" w:rsidR="00D94D51" w:rsidRPr="00765CCF" w:rsidRDefault="00D94D51" w:rsidP="00F226A2">
            <w:pPr>
              <w:widowControl w:val="0"/>
              <w:rPr>
                <w:sz w:val="24"/>
              </w:rPr>
            </w:pPr>
          </w:p>
        </w:tc>
        <w:tc>
          <w:tcPr>
            <w:tcW w:w="3208" w:type="dxa"/>
            <w:shd w:val="clear" w:color="auto" w:fill="auto"/>
          </w:tcPr>
          <w:p w14:paraId="0134DD3A" w14:textId="77777777" w:rsidR="00D94D51" w:rsidRDefault="00D94D51" w:rsidP="00F226A2">
            <w:pPr>
              <w:widowControl w:val="0"/>
              <w:ind w:left="-62"/>
              <w:rPr>
                <w:sz w:val="24"/>
              </w:rPr>
            </w:pPr>
          </w:p>
          <w:p w14:paraId="6417A839" w14:textId="77777777" w:rsidR="00197A28" w:rsidRDefault="00197A28" w:rsidP="00F226A2">
            <w:pPr>
              <w:widowControl w:val="0"/>
              <w:ind w:left="-62"/>
              <w:rPr>
                <w:sz w:val="24"/>
              </w:rPr>
            </w:pPr>
          </w:p>
          <w:p w14:paraId="7A9D8EB6" w14:textId="77777777" w:rsidR="00197A28" w:rsidRDefault="00197A28" w:rsidP="00F226A2">
            <w:pPr>
              <w:widowControl w:val="0"/>
              <w:ind w:left="-62"/>
              <w:rPr>
                <w:sz w:val="24"/>
              </w:rPr>
            </w:pPr>
            <w:r w:rsidRPr="00765CCF">
              <w:rPr>
                <w:sz w:val="24"/>
              </w:rPr>
              <w:t>HS thảo luận nhóm</w:t>
            </w:r>
          </w:p>
          <w:p w14:paraId="0978D907" w14:textId="77777777" w:rsidR="00197A28" w:rsidRDefault="00197A28" w:rsidP="00F226A2">
            <w:pPr>
              <w:widowControl w:val="0"/>
              <w:ind w:left="-62"/>
              <w:rPr>
                <w:sz w:val="24"/>
              </w:rPr>
            </w:pPr>
          </w:p>
          <w:p w14:paraId="7C2A8D39" w14:textId="77777777" w:rsidR="00197A28" w:rsidRDefault="00197A28" w:rsidP="00F226A2">
            <w:pPr>
              <w:widowControl w:val="0"/>
              <w:ind w:left="-62"/>
              <w:rPr>
                <w:sz w:val="24"/>
              </w:rPr>
            </w:pPr>
          </w:p>
          <w:p w14:paraId="0778BFF1" w14:textId="77777777" w:rsidR="00197A28" w:rsidRDefault="00197A28" w:rsidP="00197A28">
            <w:pPr>
              <w:widowControl w:val="0"/>
              <w:ind w:left="-62"/>
              <w:rPr>
                <w:sz w:val="24"/>
              </w:rPr>
            </w:pPr>
            <w:r>
              <w:rPr>
                <w:sz w:val="24"/>
              </w:rPr>
              <w:t xml:space="preserve">-  Đại diện một nhóm lên </w:t>
            </w:r>
            <w:r w:rsidRPr="00765CCF">
              <w:rPr>
                <w:sz w:val="24"/>
              </w:rPr>
              <w:t xml:space="preserve"> trình </w:t>
            </w:r>
            <w:r>
              <w:rPr>
                <w:sz w:val="24"/>
              </w:rPr>
              <w:t xml:space="preserve">bày </w:t>
            </w:r>
            <w:r w:rsidRPr="00765CCF">
              <w:rPr>
                <w:sz w:val="24"/>
              </w:rPr>
              <w:t>bài</w:t>
            </w:r>
            <w:r>
              <w:rPr>
                <w:sz w:val="24"/>
              </w:rPr>
              <w:t xml:space="preserve"> giải</w:t>
            </w:r>
          </w:p>
          <w:p w14:paraId="3E683A52" w14:textId="77777777" w:rsidR="00197A28" w:rsidRDefault="00197A28" w:rsidP="00197A28">
            <w:pPr>
              <w:widowControl w:val="0"/>
              <w:ind w:left="-62"/>
              <w:rPr>
                <w:sz w:val="24"/>
              </w:rPr>
            </w:pPr>
          </w:p>
          <w:p w14:paraId="3F92375A" w14:textId="77777777" w:rsidR="00197A28" w:rsidRDefault="00197A28" w:rsidP="00197A28">
            <w:pPr>
              <w:widowControl w:val="0"/>
              <w:ind w:left="-62"/>
              <w:rPr>
                <w:sz w:val="24"/>
              </w:rPr>
            </w:pPr>
          </w:p>
          <w:p w14:paraId="6762502F" w14:textId="77777777" w:rsidR="00197A28" w:rsidRDefault="00197A28" w:rsidP="00197A28">
            <w:pPr>
              <w:widowControl w:val="0"/>
              <w:ind w:left="-62"/>
              <w:rPr>
                <w:sz w:val="24"/>
              </w:rPr>
            </w:pPr>
          </w:p>
          <w:p w14:paraId="41AB08C5" w14:textId="77777777" w:rsidR="00197A28" w:rsidRDefault="00197A28" w:rsidP="00197A28">
            <w:pPr>
              <w:widowControl w:val="0"/>
              <w:ind w:left="-62"/>
              <w:rPr>
                <w:sz w:val="24"/>
              </w:rPr>
            </w:pPr>
          </w:p>
          <w:p w14:paraId="597C4468" w14:textId="77777777" w:rsidR="00197A28" w:rsidRDefault="00197A28" w:rsidP="00197A28">
            <w:pPr>
              <w:widowControl w:val="0"/>
              <w:ind w:left="-62"/>
              <w:rPr>
                <w:sz w:val="24"/>
              </w:rPr>
            </w:pPr>
          </w:p>
          <w:p w14:paraId="0F5937A1" w14:textId="77777777" w:rsidR="00197A28" w:rsidRDefault="00197A28" w:rsidP="00197A28">
            <w:pPr>
              <w:widowControl w:val="0"/>
              <w:ind w:left="-62"/>
              <w:rPr>
                <w:sz w:val="24"/>
              </w:rPr>
            </w:pPr>
          </w:p>
          <w:p w14:paraId="6CB7D9E7" w14:textId="77777777" w:rsidR="00197A28" w:rsidRDefault="00197A28" w:rsidP="00197A28">
            <w:pPr>
              <w:widowControl w:val="0"/>
              <w:ind w:left="-62"/>
              <w:rPr>
                <w:sz w:val="24"/>
              </w:rPr>
            </w:pPr>
          </w:p>
          <w:p w14:paraId="642F5885" w14:textId="77777777" w:rsidR="00197A28" w:rsidRDefault="00197A28" w:rsidP="00197A28">
            <w:pPr>
              <w:widowControl w:val="0"/>
              <w:ind w:left="-62"/>
              <w:rPr>
                <w:sz w:val="24"/>
              </w:rPr>
            </w:pPr>
          </w:p>
          <w:p w14:paraId="0763CBD9" w14:textId="77777777" w:rsidR="00197A28" w:rsidRDefault="00197A28" w:rsidP="00197A28">
            <w:pPr>
              <w:widowControl w:val="0"/>
              <w:ind w:left="-62"/>
              <w:rPr>
                <w:sz w:val="24"/>
              </w:rPr>
            </w:pPr>
          </w:p>
          <w:p w14:paraId="1A8FFC08" w14:textId="77777777" w:rsidR="00197A28" w:rsidRDefault="00197A28" w:rsidP="00197A28">
            <w:pPr>
              <w:widowControl w:val="0"/>
              <w:ind w:left="-62"/>
              <w:rPr>
                <w:sz w:val="24"/>
              </w:rPr>
            </w:pPr>
          </w:p>
          <w:p w14:paraId="20C47B3A" w14:textId="77777777" w:rsidR="00197A28" w:rsidRDefault="00197A28" w:rsidP="00197A28">
            <w:pPr>
              <w:widowControl w:val="0"/>
              <w:ind w:left="-62"/>
              <w:rPr>
                <w:sz w:val="24"/>
              </w:rPr>
            </w:pPr>
          </w:p>
          <w:p w14:paraId="2CB81C04" w14:textId="77777777" w:rsidR="00197A28" w:rsidRDefault="00197A28" w:rsidP="00197A28">
            <w:pPr>
              <w:widowControl w:val="0"/>
              <w:ind w:left="-62"/>
              <w:rPr>
                <w:sz w:val="24"/>
              </w:rPr>
            </w:pPr>
          </w:p>
          <w:p w14:paraId="2E1784EB" w14:textId="77777777" w:rsidR="00197A28" w:rsidRDefault="00197A28" w:rsidP="00197A28">
            <w:pPr>
              <w:widowControl w:val="0"/>
              <w:ind w:left="-62"/>
              <w:rPr>
                <w:sz w:val="24"/>
              </w:rPr>
            </w:pPr>
          </w:p>
          <w:p w14:paraId="5752FF71" w14:textId="77777777" w:rsidR="00197A28" w:rsidRDefault="00197A28" w:rsidP="00197A28">
            <w:pPr>
              <w:widowControl w:val="0"/>
              <w:ind w:left="-62"/>
              <w:rPr>
                <w:sz w:val="24"/>
              </w:rPr>
            </w:pPr>
          </w:p>
          <w:p w14:paraId="261E6440" w14:textId="77777777" w:rsidR="00197A28" w:rsidRDefault="00197A28" w:rsidP="00197A28">
            <w:pPr>
              <w:widowControl w:val="0"/>
              <w:ind w:left="-62"/>
              <w:rPr>
                <w:sz w:val="24"/>
              </w:rPr>
            </w:pPr>
          </w:p>
          <w:p w14:paraId="76F8A8B0" w14:textId="77777777" w:rsidR="00197A28" w:rsidRDefault="00197A28" w:rsidP="00197A28">
            <w:pPr>
              <w:widowControl w:val="0"/>
              <w:ind w:left="-62"/>
              <w:rPr>
                <w:sz w:val="24"/>
              </w:rPr>
            </w:pPr>
          </w:p>
          <w:p w14:paraId="3C6C660B" w14:textId="77777777" w:rsidR="00197A28" w:rsidRDefault="00197A28" w:rsidP="00197A28">
            <w:pPr>
              <w:widowControl w:val="0"/>
              <w:ind w:left="-62"/>
              <w:rPr>
                <w:sz w:val="24"/>
              </w:rPr>
            </w:pPr>
          </w:p>
          <w:p w14:paraId="25938273" w14:textId="77777777" w:rsidR="00197A28" w:rsidRDefault="00197A28" w:rsidP="00197A28">
            <w:pPr>
              <w:widowControl w:val="0"/>
              <w:ind w:left="-62"/>
              <w:rPr>
                <w:sz w:val="24"/>
              </w:rPr>
            </w:pPr>
          </w:p>
          <w:p w14:paraId="27003013" w14:textId="77777777" w:rsidR="00197A28" w:rsidRDefault="00197A28" w:rsidP="00197A28">
            <w:pPr>
              <w:widowControl w:val="0"/>
              <w:ind w:left="-62"/>
              <w:rPr>
                <w:sz w:val="24"/>
              </w:rPr>
            </w:pPr>
          </w:p>
          <w:p w14:paraId="4D410884" w14:textId="77777777" w:rsidR="00197A28" w:rsidRDefault="00197A28" w:rsidP="00197A28">
            <w:pPr>
              <w:widowControl w:val="0"/>
              <w:ind w:left="-62"/>
              <w:rPr>
                <w:sz w:val="24"/>
              </w:rPr>
            </w:pPr>
          </w:p>
          <w:p w14:paraId="52F091F5" w14:textId="77777777" w:rsidR="00197A28" w:rsidRDefault="00197A28" w:rsidP="00197A28">
            <w:pPr>
              <w:widowControl w:val="0"/>
              <w:ind w:left="-62"/>
              <w:rPr>
                <w:sz w:val="24"/>
              </w:rPr>
            </w:pPr>
            <w:r>
              <w:rPr>
                <w:sz w:val="24"/>
              </w:rPr>
              <w:t>- Hs  1 lên bảng làm bài 2</w:t>
            </w:r>
          </w:p>
          <w:p w14:paraId="721C5452" w14:textId="77777777" w:rsidR="00197A28" w:rsidRDefault="00197A28" w:rsidP="00197A28">
            <w:pPr>
              <w:widowControl w:val="0"/>
              <w:ind w:left="-62"/>
              <w:rPr>
                <w:sz w:val="24"/>
              </w:rPr>
            </w:pPr>
            <w:r>
              <w:rPr>
                <w:sz w:val="24"/>
              </w:rPr>
              <w:t>-  Hs  dưới lớp tự làm vào vở</w:t>
            </w:r>
          </w:p>
          <w:p w14:paraId="43DBB258" w14:textId="77777777" w:rsidR="00197A28" w:rsidRDefault="00197A28" w:rsidP="00197A28">
            <w:pPr>
              <w:widowControl w:val="0"/>
              <w:ind w:left="-62"/>
              <w:rPr>
                <w:sz w:val="24"/>
              </w:rPr>
            </w:pPr>
          </w:p>
          <w:p w14:paraId="5E55AAD1" w14:textId="77777777" w:rsidR="00197A28" w:rsidRDefault="00197A28" w:rsidP="00197A28">
            <w:pPr>
              <w:widowControl w:val="0"/>
              <w:ind w:left="-62"/>
              <w:rPr>
                <w:sz w:val="24"/>
              </w:rPr>
            </w:pPr>
          </w:p>
          <w:p w14:paraId="1786ED65" w14:textId="77777777" w:rsidR="00197A28" w:rsidRDefault="00197A28" w:rsidP="00197A28">
            <w:pPr>
              <w:widowControl w:val="0"/>
              <w:ind w:left="-62"/>
              <w:rPr>
                <w:sz w:val="24"/>
              </w:rPr>
            </w:pPr>
          </w:p>
          <w:p w14:paraId="2E4DEA86" w14:textId="77777777" w:rsidR="00197A28" w:rsidRPr="00765CCF" w:rsidRDefault="00197A28" w:rsidP="00197A28">
            <w:pPr>
              <w:widowControl w:val="0"/>
              <w:ind w:left="-62"/>
              <w:rPr>
                <w:sz w:val="24"/>
              </w:rPr>
            </w:pPr>
          </w:p>
        </w:tc>
        <w:tc>
          <w:tcPr>
            <w:tcW w:w="3210" w:type="dxa"/>
            <w:shd w:val="clear" w:color="auto" w:fill="auto"/>
          </w:tcPr>
          <w:p w14:paraId="7E2ADE4F" w14:textId="77777777" w:rsidR="00371757" w:rsidRDefault="00371757" w:rsidP="00F226A2">
            <w:pPr>
              <w:widowControl w:val="0"/>
              <w:rPr>
                <w:sz w:val="24"/>
              </w:rPr>
            </w:pPr>
          </w:p>
          <w:p w14:paraId="4D9F6F6A" w14:textId="77777777" w:rsidR="00197A28" w:rsidRPr="00AA14B2" w:rsidRDefault="00197A28" w:rsidP="00197A28">
            <w:pPr>
              <w:rPr>
                <w:lang w:val="nl-NL"/>
              </w:rPr>
            </w:pPr>
            <w:r w:rsidRPr="00AA14B2">
              <w:rPr>
                <w:lang w:val="nl-NL"/>
              </w:rPr>
              <w:t xml:space="preserve"> </w:t>
            </w:r>
            <w:r w:rsidRPr="00AA14B2">
              <w:rPr>
                <w:b/>
                <w:u w:val="single"/>
                <w:lang w:val="nl-NL"/>
              </w:rPr>
              <w:t xml:space="preserve">Bài tập </w:t>
            </w:r>
            <w:r>
              <w:rPr>
                <w:b/>
                <w:u w:val="single"/>
                <w:lang w:val="nl-NL"/>
              </w:rPr>
              <w:t>1:</w:t>
            </w:r>
          </w:p>
          <w:p w14:paraId="788212F1" w14:textId="77777777" w:rsidR="00197A28" w:rsidRPr="00AA14B2" w:rsidRDefault="00197A28" w:rsidP="00197A28">
            <w:pPr>
              <w:rPr>
                <w:lang w:val="nl-NL"/>
              </w:rPr>
            </w:pPr>
            <w:r w:rsidRPr="00AA14B2">
              <w:rPr>
                <w:lang w:val="nl-NL"/>
              </w:rPr>
              <w:t xml:space="preserve"> -Vẽ tia  </w:t>
            </w:r>
            <w:r w:rsidRPr="00AA14B2">
              <w:rPr>
                <w:position w:val="-6"/>
                <w:lang w:val="nl-NL"/>
              </w:rPr>
              <w:object w:dxaOrig="1780" w:dyaOrig="279" w14:anchorId="0A9C8F72">
                <v:shape id="_x0000_i1462" type="#_x0000_t75" style="width:89.25pt;height:14.25pt" o:ole="">
                  <v:imagedata r:id="rId704" o:title=""/>
                </v:shape>
                <o:OLEObject Type="Embed" ProgID="Equation.DSMT4" ShapeID="_x0000_i1462" DrawAspect="Content" ObjectID="_1664269866" r:id="rId705"/>
              </w:object>
            </w:r>
          </w:p>
          <w:p w14:paraId="311D94CC" w14:textId="77777777" w:rsidR="00197A28" w:rsidRPr="00AA14B2" w:rsidRDefault="00197A28" w:rsidP="00197A28">
            <w:pPr>
              <w:rPr>
                <w:lang w:val="nl-NL"/>
              </w:rPr>
            </w:pPr>
            <w:r w:rsidRPr="00AA14B2">
              <w:rPr>
                <w:position w:val="-10"/>
                <w:lang w:val="nl-NL"/>
              </w:rPr>
              <w:object w:dxaOrig="1680" w:dyaOrig="380" w14:anchorId="3337CB07">
                <v:shape id="_x0000_i1463" type="#_x0000_t75" style="width:84pt;height:18.75pt" o:ole="">
                  <v:imagedata r:id="rId706" o:title=""/>
                </v:shape>
                <o:OLEObject Type="Embed" ProgID="Equation.DSMT4" ShapeID="_x0000_i1463" DrawAspect="Content" ObjectID="_1664269867" r:id="rId707"/>
              </w:object>
            </w:r>
            <w:r w:rsidRPr="00AA14B2">
              <w:rPr>
                <w:lang w:val="nl-NL"/>
              </w:rPr>
              <w:t xml:space="preserve"> (2 góc so le trong, a//Om)</w:t>
            </w:r>
          </w:p>
          <w:p w14:paraId="56E229A7" w14:textId="77777777" w:rsidR="00197A28" w:rsidRPr="00AA14B2" w:rsidRDefault="00197A28" w:rsidP="00197A28">
            <w:pPr>
              <w:rPr>
                <w:lang w:val="nl-NL"/>
              </w:rPr>
            </w:pPr>
            <w:r w:rsidRPr="00AA14B2">
              <w:rPr>
                <w:position w:val="-10"/>
                <w:lang w:val="nl-NL"/>
              </w:rPr>
              <w:object w:dxaOrig="1420" w:dyaOrig="380" w14:anchorId="7E74915F">
                <v:shape id="_x0000_i1464" type="#_x0000_t75" style="width:71.25pt;height:18.75pt" o:ole="">
                  <v:imagedata r:id="rId708" o:title=""/>
                </v:shape>
                <o:OLEObject Type="Embed" ProgID="Equation.DSMT4" ShapeID="_x0000_i1464" DrawAspect="Content" ObjectID="_1664269868" r:id="rId709"/>
              </w:object>
            </w:r>
            <w:r w:rsidRPr="00AA14B2">
              <w:rPr>
                <w:lang w:val="nl-NL"/>
              </w:rPr>
              <w:t xml:space="preserve"> (2 góc trong cùng phía, b//Om), mà </w:t>
            </w:r>
            <w:r w:rsidRPr="00AA14B2">
              <w:rPr>
                <w:position w:val="-6"/>
                <w:lang w:val="nl-NL"/>
              </w:rPr>
              <w:object w:dxaOrig="920" w:dyaOrig="340" w14:anchorId="58F9F4CD">
                <v:shape id="_x0000_i1465" type="#_x0000_t75" style="width:45.75pt;height:17.25pt" o:ole="">
                  <v:imagedata r:id="rId710" o:title=""/>
                </v:shape>
                <o:OLEObject Type="Embed" ProgID="Equation.DSMT4" ShapeID="_x0000_i1465" DrawAspect="Content" ObjectID="_1664269869" r:id="rId711"/>
              </w:object>
            </w:r>
            <w:r w:rsidRPr="00AA14B2">
              <w:rPr>
                <w:lang w:val="nl-NL"/>
              </w:rPr>
              <w:t xml:space="preserve"> (gt)</w:t>
            </w:r>
          </w:p>
          <w:p w14:paraId="3D64D9D0" w14:textId="77777777" w:rsidR="00197A28" w:rsidRPr="00AA14B2" w:rsidRDefault="00197A28" w:rsidP="00197A28">
            <w:pPr>
              <w:rPr>
                <w:lang w:val="nl-NL"/>
              </w:rPr>
            </w:pPr>
            <w:r w:rsidRPr="00AA14B2">
              <w:rPr>
                <w:position w:val="-10"/>
                <w:lang w:val="nl-NL"/>
              </w:rPr>
              <w:object w:dxaOrig="2600" w:dyaOrig="380" w14:anchorId="08315017">
                <v:shape id="_x0000_i1466" type="#_x0000_t75" style="width:129pt;height:18.75pt" o:ole="">
                  <v:imagedata r:id="rId712" o:title=""/>
                </v:shape>
                <o:OLEObject Type="Embed" ProgID="Equation.DSMT4" ShapeID="_x0000_i1466" DrawAspect="Content" ObjectID="_1664269870" r:id="rId713"/>
              </w:object>
            </w:r>
          </w:p>
          <w:p w14:paraId="6104DAD9" w14:textId="77777777" w:rsidR="00197A28" w:rsidRPr="00AA14B2" w:rsidRDefault="00197A28" w:rsidP="00197A28">
            <w:pPr>
              <w:rPr>
                <w:lang w:val="nl-NL"/>
              </w:rPr>
            </w:pPr>
            <w:r w:rsidRPr="00AA14B2">
              <w:rPr>
                <w:lang w:val="nl-NL"/>
              </w:rPr>
              <w:t xml:space="preserve">Mặt khác: </w:t>
            </w:r>
            <w:r w:rsidRPr="00AA14B2">
              <w:rPr>
                <w:position w:val="-10"/>
                <w:lang w:val="nl-NL"/>
              </w:rPr>
              <w:object w:dxaOrig="1540" w:dyaOrig="380" w14:anchorId="66DA403F">
                <v:shape id="_x0000_i1467" type="#_x0000_t75" style="width:77.25pt;height:18.75pt" o:ole="">
                  <v:imagedata r:id="rId714" o:title=""/>
                </v:shape>
                <o:OLEObject Type="Embed" ProgID="Equation.DSMT4" ShapeID="_x0000_i1467" DrawAspect="Content" ObjectID="_1664269871" r:id="rId715"/>
              </w:object>
            </w:r>
            <w:r w:rsidRPr="00AA14B2">
              <w:rPr>
                <w:lang w:val="nl-NL"/>
              </w:rPr>
              <w:t xml:space="preserve"> (Vì Om nằm giữa OA và OB)</w:t>
            </w:r>
          </w:p>
          <w:p w14:paraId="124CB251" w14:textId="77777777" w:rsidR="00197A28" w:rsidRPr="00AA14B2" w:rsidRDefault="00197A28" w:rsidP="00197A28">
            <w:pPr>
              <w:spacing w:line="312" w:lineRule="auto"/>
              <w:rPr>
                <w:lang w:val="nl-NL"/>
              </w:rPr>
            </w:pPr>
            <w:r w:rsidRPr="00AA14B2">
              <w:rPr>
                <w:position w:val="-6"/>
                <w:lang w:val="nl-NL"/>
              </w:rPr>
              <w:object w:dxaOrig="2240" w:dyaOrig="320" w14:anchorId="5DDF8C13">
                <v:shape id="_x0000_i1468" type="#_x0000_t75" style="width:111.75pt;height:15.75pt" o:ole="">
                  <v:imagedata r:id="rId716" o:title=""/>
                </v:shape>
                <o:OLEObject Type="Embed" ProgID="Equation.DSMT4" ShapeID="_x0000_i1468" DrawAspect="Content" ObjectID="_1664269872" r:id="rId717"/>
              </w:object>
            </w:r>
          </w:p>
          <w:p w14:paraId="23618E17" w14:textId="77777777" w:rsidR="00197A28" w:rsidRDefault="00197A28" w:rsidP="00F226A2">
            <w:pPr>
              <w:widowControl w:val="0"/>
              <w:rPr>
                <w:sz w:val="24"/>
              </w:rPr>
            </w:pPr>
          </w:p>
          <w:p w14:paraId="7094D8D3" w14:textId="77777777" w:rsidR="00197A28" w:rsidRDefault="00197A28" w:rsidP="00F226A2">
            <w:pPr>
              <w:widowControl w:val="0"/>
              <w:rPr>
                <w:sz w:val="24"/>
              </w:rPr>
            </w:pPr>
          </w:p>
          <w:p w14:paraId="194F1A01" w14:textId="77777777" w:rsidR="00197A28" w:rsidRDefault="00197A28" w:rsidP="00F226A2">
            <w:pPr>
              <w:widowControl w:val="0"/>
              <w:rPr>
                <w:sz w:val="24"/>
              </w:rPr>
            </w:pPr>
          </w:p>
          <w:p w14:paraId="0AA55BE1" w14:textId="77777777" w:rsidR="00197A28" w:rsidRDefault="00197A28" w:rsidP="00F226A2">
            <w:pPr>
              <w:widowControl w:val="0"/>
              <w:rPr>
                <w:sz w:val="24"/>
              </w:rPr>
            </w:pPr>
          </w:p>
          <w:p w14:paraId="04C26D1B" w14:textId="77777777" w:rsidR="00197A28" w:rsidRDefault="00197A28" w:rsidP="00F226A2">
            <w:pPr>
              <w:widowControl w:val="0"/>
              <w:rPr>
                <w:sz w:val="24"/>
              </w:rPr>
            </w:pPr>
          </w:p>
          <w:p w14:paraId="31E05849" w14:textId="77777777" w:rsidR="00197A28" w:rsidRDefault="00197A28" w:rsidP="00F226A2">
            <w:pPr>
              <w:widowControl w:val="0"/>
              <w:rPr>
                <w:u w:val="single"/>
                <w:lang w:val="nl-NL"/>
              </w:rPr>
            </w:pPr>
          </w:p>
          <w:p w14:paraId="06A7BA32" w14:textId="77777777" w:rsidR="00197A28" w:rsidRDefault="00197A28" w:rsidP="00F226A2">
            <w:pPr>
              <w:widowControl w:val="0"/>
              <w:rPr>
                <w:u w:val="single"/>
                <w:lang w:val="nl-NL"/>
              </w:rPr>
            </w:pPr>
          </w:p>
          <w:p w14:paraId="6B9EC330" w14:textId="77777777" w:rsidR="00197A28" w:rsidRDefault="00197A28" w:rsidP="00F226A2">
            <w:pPr>
              <w:widowControl w:val="0"/>
              <w:rPr>
                <w:u w:val="single"/>
                <w:lang w:val="nl-NL"/>
              </w:rPr>
            </w:pPr>
          </w:p>
          <w:p w14:paraId="44B2FD07" w14:textId="77777777" w:rsidR="00197A28" w:rsidRDefault="00197A28" w:rsidP="00F226A2">
            <w:pPr>
              <w:widowControl w:val="0"/>
              <w:rPr>
                <w:u w:val="single"/>
                <w:lang w:val="nl-NL"/>
              </w:rPr>
            </w:pPr>
          </w:p>
          <w:p w14:paraId="21A1C14C" w14:textId="77777777" w:rsidR="00197A28" w:rsidRDefault="00197A28" w:rsidP="00F226A2">
            <w:pPr>
              <w:widowControl w:val="0"/>
              <w:rPr>
                <w:u w:val="single"/>
                <w:lang w:val="nl-NL"/>
              </w:rPr>
            </w:pPr>
            <w:r w:rsidRPr="00050F64">
              <w:rPr>
                <w:u w:val="single"/>
                <w:lang w:val="nl-NL"/>
              </w:rPr>
              <w:t xml:space="preserve">Bài </w:t>
            </w:r>
            <w:r>
              <w:rPr>
                <w:u w:val="single"/>
                <w:lang w:val="nl-NL"/>
              </w:rPr>
              <w:t>2</w:t>
            </w:r>
            <w:r w:rsidRPr="00050F64">
              <w:rPr>
                <w:u w:val="single"/>
                <w:lang w:val="nl-NL"/>
              </w:rPr>
              <w:t>:</w:t>
            </w:r>
          </w:p>
          <w:p w14:paraId="55814C96" w14:textId="77777777" w:rsidR="00197A28" w:rsidRDefault="00197A28" w:rsidP="00F226A2">
            <w:pPr>
              <w:widowControl w:val="0"/>
              <w:rPr>
                <w:sz w:val="24"/>
              </w:rPr>
            </w:pPr>
            <w:r>
              <w:rPr>
                <w:sz w:val="24"/>
              </w:rPr>
              <w:t>Giải:</w:t>
            </w:r>
          </w:p>
          <w:p w14:paraId="5C63F760" w14:textId="77777777" w:rsidR="00197A28" w:rsidRDefault="00197A28" w:rsidP="00F226A2">
            <w:pPr>
              <w:widowControl w:val="0"/>
              <w:rPr>
                <w:sz w:val="24"/>
              </w:rPr>
            </w:pPr>
            <w:r>
              <w:rPr>
                <w:sz w:val="24"/>
              </w:rPr>
              <w:t>Ta có:</w:t>
            </w:r>
          </w:p>
          <w:p w14:paraId="0215F266" w14:textId="77777777" w:rsidR="00197A28" w:rsidRPr="00050F64" w:rsidRDefault="00197A28" w:rsidP="00197A28">
            <w:pPr>
              <w:jc w:val="both"/>
              <w:rPr>
                <w:lang w:val="nl-NL"/>
              </w:rPr>
            </w:pPr>
            <w:r w:rsidRPr="00050F64">
              <w:rPr>
                <w:lang w:val="nl-NL"/>
              </w:rPr>
              <w:t>Ô</w:t>
            </w:r>
            <w:r w:rsidRPr="00050F64">
              <w:rPr>
                <w:vertAlign w:val="subscript"/>
                <w:lang w:val="nl-NL"/>
              </w:rPr>
              <w:t>1</w:t>
            </w:r>
            <w:r w:rsidRPr="00050F64">
              <w:rPr>
                <w:lang w:val="nl-NL"/>
              </w:rPr>
              <w:t xml:space="preserve"> =Ô</w:t>
            </w:r>
            <w:r w:rsidRPr="00050F64">
              <w:rPr>
                <w:vertAlign w:val="subscript"/>
                <w:lang w:val="nl-NL"/>
              </w:rPr>
              <w:t>2</w:t>
            </w:r>
            <w:r w:rsidRPr="00050F64">
              <w:rPr>
                <w:lang w:val="nl-NL"/>
              </w:rPr>
              <w:t xml:space="preserve"> = 35</w:t>
            </w:r>
            <w:r w:rsidRPr="00050F64">
              <w:rPr>
                <w:vertAlign w:val="superscript"/>
                <w:lang w:val="nl-NL"/>
              </w:rPr>
              <w:t>0</w:t>
            </w:r>
            <w:r w:rsidRPr="00050F64">
              <w:rPr>
                <w:lang w:val="nl-NL"/>
              </w:rPr>
              <w:t xml:space="preserve"> </w:t>
            </w:r>
            <w:r w:rsidRPr="00050F64">
              <w:rPr>
                <w:lang w:val="nl-NL"/>
              </w:rPr>
              <w:sym w:font="Symbol" w:char="F0DE"/>
            </w:r>
            <w:r w:rsidRPr="00050F64">
              <w:rPr>
                <w:lang w:val="nl-NL"/>
              </w:rPr>
              <w:t xml:space="preserve"> Ax // Ot;  Ô</w:t>
            </w:r>
            <w:r w:rsidRPr="00050F64">
              <w:rPr>
                <w:vertAlign w:val="subscript"/>
                <w:lang w:val="nl-NL"/>
              </w:rPr>
              <w:t>2</w:t>
            </w:r>
            <w:r w:rsidRPr="00050F64">
              <w:rPr>
                <w:lang w:val="nl-NL"/>
              </w:rPr>
              <w:t xml:space="preserve"> + </w:t>
            </w:r>
            <w:r w:rsidRPr="00050F64">
              <w:rPr>
                <w:position w:val="-4"/>
                <w:lang w:val="nl-NL"/>
              </w:rPr>
              <w:object w:dxaOrig="240" w:dyaOrig="360" w14:anchorId="640D90EA">
                <v:shape id="_x0000_i1469" type="#_x0000_t75" style="width:12pt;height:18pt" o:ole="">
                  <v:imagedata r:id="rId718" o:title=""/>
                </v:shape>
                <o:OLEObject Type="Embed" ProgID="Equation.DSMT4" ShapeID="_x0000_i1469" DrawAspect="Content" ObjectID="_1664269873" r:id="rId719"/>
              </w:object>
            </w:r>
            <w:r w:rsidRPr="00050F64">
              <w:rPr>
                <w:lang w:val="nl-NL"/>
              </w:rPr>
              <w:t>=180</w:t>
            </w:r>
            <w:r w:rsidRPr="00050F64">
              <w:rPr>
                <w:vertAlign w:val="superscript"/>
                <w:lang w:val="nl-NL"/>
              </w:rPr>
              <w:t>0</w:t>
            </w:r>
            <w:r w:rsidRPr="00050F64">
              <w:rPr>
                <w:lang w:val="nl-NL"/>
              </w:rPr>
              <w:t xml:space="preserve"> </w:t>
            </w:r>
            <w:r w:rsidRPr="00050F64">
              <w:rPr>
                <w:lang w:val="nl-NL"/>
              </w:rPr>
              <w:sym w:font="Symbol" w:char="F0DE"/>
            </w:r>
            <w:r w:rsidRPr="00050F64">
              <w:rPr>
                <w:lang w:val="nl-NL"/>
              </w:rPr>
              <w:t xml:space="preserve"> Ot //By</w:t>
            </w:r>
          </w:p>
          <w:p w14:paraId="1F00E256" w14:textId="4703B5E5" w:rsidR="00D94D51" w:rsidRPr="00765CCF" w:rsidRDefault="00F95260" w:rsidP="00F226A2">
            <w:pPr>
              <w:widowControl w:val="0"/>
              <w:rPr>
                <w:sz w:val="24"/>
              </w:rPr>
            </w:pPr>
            <w:r>
              <w:rPr>
                <w:noProof/>
              </w:rPr>
              <w:drawing>
                <wp:anchor distT="0" distB="0" distL="114300" distR="114300" simplePos="0" relativeHeight="251708928" behindDoc="0" locked="0" layoutInCell="1" allowOverlap="1" wp14:anchorId="4B73FEF0" wp14:editId="7059FB1F">
                  <wp:simplePos x="0" y="0"/>
                  <wp:positionH relativeFrom="column">
                    <wp:posOffset>5460365</wp:posOffset>
                  </wp:positionH>
                  <wp:positionV relativeFrom="paragraph">
                    <wp:posOffset>2275205</wp:posOffset>
                  </wp:positionV>
                  <wp:extent cx="1828800" cy="1506220"/>
                  <wp:effectExtent l="0" t="0" r="0" b="0"/>
                  <wp:wrapNone/>
                  <wp:docPr id="393"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1828800" cy="15062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7904" behindDoc="0" locked="0" layoutInCell="1" allowOverlap="1" wp14:anchorId="3C082B08" wp14:editId="3A0CF75A">
                  <wp:simplePos x="0" y="0"/>
                  <wp:positionH relativeFrom="column">
                    <wp:posOffset>5460365</wp:posOffset>
                  </wp:positionH>
                  <wp:positionV relativeFrom="paragraph">
                    <wp:posOffset>2275205</wp:posOffset>
                  </wp:positionV>
                  <wp:extent cx="1828800" cy="1506220"/>
                  <wp:effectExtent l="0" t="0" r="0" b="0"/>
                  <wp:wrapNone/>
                  <wp:docPr id="392"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1828800" cy="15062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D94D51" w:rsidRPr="003E10CB" w14:paraId="1112CC67" w14:textId="77777777" w:rsidTr="006801EB">
        <w:tc>
          <w:tcPr>
            <w:tcW w:w="9904" w:type="dxa"/>
            <w:gridSpan w:val="3"/>
            <w:shd w:val="clear" w:color="auto" w:fill="auto"/>
          </w:tcPr>
          <w:p w14:paraId="5FCCE2C8" w14:textId="77777777" w:rsidR="00D94D51" w:rsidRPr="00765CCF" w:rsidRDefault="00D94D51" w:rsidP="00F226A2">
            <w:pPr>
              <w:widowControl w:val="0"/>
              <w:rPr>
                <w:b/>
                <w:sz w:val="24"/>
              </w:rPr>
            </w:pPr>
            <w:r w:rsidRPr="00765CCF">
              <w:rPr>
                <w:b/>
                <w:sz w:val="24"/>
              </w:rPr>
              <w:t>E. Hoạt động tìm tòi, mở rộng ( 1 phút)</w:t>
            </w:r>
          </w:p>
          <w:p w14:paraId="5224E933" w14:textId="77777777" w:rsidR="00D94D51" w:rsidRPr="00765CCF" w:rsidRDefault="00D94D51" w:rsidP="00F226A2">
            <w:pPr>
              <w:widowControl w:val="0"/>
              <w:rPr>
                <w:sz w:val="24"/>
              </w:rPr>
            </w:pPr>
            <w:r w:rsidRPr="00765CCF">
              <w:rPr>
                <w:b/>
                <w:i/>
                <w:sz w:val="24"/>
              </w:rPr>
              <w:lastRenderedPageBreak/>
              <w:t>Mục tiêu:</w:t>
            </w:r>
            <w:r w:rsidRPr="00765CCF">
              <w:rPr>
                <w:sz w:val="24"/>
              </w:rPr>
              <w:t xml:space="preserve"> Vận dụng thành thạo các kiến thức đã học</w:t>
            </w:r>
          </w:p>
          <w:p w14:paraId="6D131B7F" w14:textId="77777777" w:rsidR="00D94D51" w:rsidRPr="00765CCF" w:rsidRDefault="00D94D51" w:rsidP="00F226A2">
            <w:pPr>
              <w:widowControl w:val="0"/>
              <w:rPr>
                <w:sz w:val="24"/>
              </w:rPr>
            </w:pPr>
            <w:r w:rsidRPr="00765CCF">
              <w:rPr>
                <w:b/>
                <w:i/>
                <w:sz w:val="24"/>
              </w:rPr>
              <w:t>Phương pháp</w:t>
            </w:r>
            <w:r w:rsidRPr="00765CCF">
              <w:rPr>
                <w:sz w:val="24"/>
              </w:rPr>
              <w:t>: Ghi chép</w:t>
            </w:r>
          </w:p>
        </w:tc>
      </w:tr>
      <w:tr w:rsidR="00D94D51" w:rsidRPr="003E10CB" w14:paraId="70647799" w14:textId="77777777" w:rsidTr="006801EB">
        <w:tc>
          <w:tcPr>
            <w:tcW w:w="3486" w:type="dxa"/>
            <w:shd w:val="clear" w:color="auto" w:fill="auto"/>
          </w:tcPr>
          <w:p w14:paraId="1938493D" w14:textId="77777777" w:rsidR="00D94D51" w:rsidRPr="00765CCF" w:rsidRDefault="00D94D51" w:rsidP="00F226A2">
            <w:pPr>
              <w:pStyle w:val="ListParagraph"/>
              <w:widowControl w:val="0"/>
              <w:ind w:left="0"/>
              <w:rPr>
                <w:rFonts w:ascii="Times New Roman" w:hAnsi="Times New Roman"/>
                <w:sz w:val="24"/>
                <w:szCs w:val="24"/>
              </w:rPr>
            </w:pPr>
            <w:r w:rsidRPr="00765CCF">
              <w:rPr>
                <w:rFonts w:ascii="Times New Roman" w:hAnsi="Times New Roman"/>
                <w:sz w:val="24"/>
                <w:szCs w:val="24"/>
              </w:rPr>
              <w:lastRenderedPageBreak/>
              <w:t>- Bài tâp về nhà: 58, 59 SGK</w:t>
            </w:r>
          </w:p>
          <w:p w14:paraId="1F5E5705" w14:textId="77777777" w:rsidR="00D94D51" w:rsidRPr="00765CCF" w:rsidRDefault="00D94D51" w:rsidP="00F226A2">
            <w:pPr>
              <w:pStyle w:val="ListParagraph"/>
              <w:widowControl w:val="0"/>
              <w:ind w:left="0"/>
              <w:rPr>
                <w:rFonts w:ascii="Times New Roman" w:hAnsi="Times New Roman"/>
                <w:sz w:val="24"/>
                <w:szCs w:val="24"/>
              </w:rPr>
            </w:pPr>
            <w:r w:rsidRPr="00765CCF">
              <w:rPr>
                <w:rFonts w:ascii="Times New Roman" w:hAnsi="Times New Roman"/>
                <w:sz w:val="24"/>
                <w:szCs w:val="24"/>
              </w:rPr>
              <w:t>- Xem lại các dạng bài tập đã làm</w:t>
            </w:r>
          </w:p>
          <w:p w14:paraId="013D1497" w14:textId="77777777" w:rsidR="00D94D51" w:rsidRPr="00765CCF" w:rsidRDefault="00D94D51" w:rsidP="00F226A2">
            <w:pPr>
              <w:pStyle w:val="ListParagraph"/>
              <w:widowControl w:val="0"/>
              <w:ind w:left="0"/>
              <w:rPr>
                <w:rFonts w:ascii="Times New Roman" w:hAnsi="Times New Roman"/>
                <w:sz w:val="24"/>
                <w:szCs w:val="24"/>
              </w:rPr>
            </w:pPr>
            <w:r w:rsidRPr="00765CCF">
              <w:rPr>
                <w:rFonts w:ascii="Times New Roman" w:hAnsi="Times New Roman"/>
                <w:sz w:val="24"/>
                <w:szCs w:val="24"/>
              </w:rPr>
              <w:t>- Tiết sau kiểm tra 1 tiết</w:t>
            </w:r>
          </w:p>
        </w:tc>
        <w:tc>
          <w:tcPr>
            <w:tcW w:w="3208" w:type="dxa"/>
            <w:shd w:val="clear" w:color="auto" w:fill="auto"/>
          </w:tcPr>
          <w:p w14:paraId="1F4B9A0F" w14:textId="77777777" w:rsidR="00D94D51" w:rsidRPr="00765CCF" w:rsidRDefault="00D94D51" w:rsidP="00F226A2">
            <w:pPr>
              <w:widowControl w:val="0"/>
              <w:rPr>
                <w:sz w:val="24"/>
              </w:rPr>
            </w:pPr>
            <w:r w:rsidRPr="00765CCF">
              <w:rPr>
                <w:sz w:val="24"/>
              </w:rPr>
              <w:t>- Cá nhân HS thực hiện yêu cầu của GV, thảo luận cặp đôi để chia sẽ góp ý (trên lớp – về nhà)</w:t>
            </w:r>
          </w:p>
        </w:tc>
        <w:tc>
          <w:tcPr>
            <w:tcW w:w="3210" w:type="dxa"/>
            <w:shd w:val="clear" w:color="auto" w:fill="auto"/>
          </w:tcPr>
          <w:p w14:paraId="3261E394" w14:textId="77777777" w:rsidR="00D94D51" w:rsidRPr="00765CCF" w:rsidRDefault="00D94D51" w:rsidP="00F226A2">
            <w:pPr>
              <w:widowControl w:val="0"/>
              <w:rPr>
                <w:sz w:val="24"/>
              </w:rPr>
            </w:pPr>
          </w:p>
        </w:tc>
      </w:tr>
    </w:tbl>
    <w:p w14:paraId="594D0E12" w14:textId="77777777" w:rsidR="00E604AE" w:rsidRDefault="00E604AE" w:rsidP="00E604AE">
      <w:pPr>
        <w:widowControl w:val="0"/>
        <w:rPr>
          <w:sz w:val="24"/>
        </w:rPr>
      </w:pPr>
    </w:p>
    <w:p w14:paraId="7C21B6E8" w14:textId="77777777" w:rsidR="00E604AE" w:rsidRDefault="00E604AE" w:rsidP="00E604AE">
      <w:pPr>
        <w:widowControl w:val="0"/>
        <w:rPr>
          <w:sz w:val="24"/>
        </w:rPr>
      </w:pPr>
    </w:p>
    <w:p w14:paraId="3472D17A" w14:textId="77777777" w:rsidR="00E604AE" w:rsidRDefault="00E604AE" w:rsidP="00E604AE">
      <w:pPr>
        <w:widowControl w:val="0"/>
        <w:rPr>
          <w:sz w:val="24"/>
        </w:rPr>
      </w:pPr>
    </w:p>
    <w:p w14:paraId="33DAFE14" w14:textId="77777777" w:rsidR="00E604AE" w:rsidRDefault="00E604AE" w:rsidP="00E604AE">
      <w:pPr>
        <w:widowControl w:val="0"/>
        <w:rPr>
          <w:sz w:val="24"/>
        </w:rPr>
      </w:pPr>
    </w:p>
    <w:p w14:paraId="7352070D" w14:textId="77777777" w:rsidR="00E604AE" w:rsidRPr="003E10CB" w:rsidRDefault="00E604AE" w:rsidP="00E604AE">
      <w:pPr>
        <w:widowControl w:val="0"/>
        <w:rPr>
          <w:sz w:val="24"/>
        </w:rPr>
      </w:pPr>
    </w:p>
    <w:p w14:paraId="2CE569FF" w14:textId="77777777" w:rsidR="00E604AE" w:rsidRPr="003E10CB" w:rsidRDefault="00E604AE" w:rsidP="00E604AE">
      <w:pPr>
        <w:widowControl w:val="0"/>
        <w:rPr>
          <w:sz w:val="24"/>
        </w:rPr>
      </w:pPr>
    </w:p>
    <w:tbl>
      <w:tblPr>
        <w:tblW w:w="0" w:type="auto"/>
        <w:tblLook w:val="04A0" w:firstRow="1" w:lastRow="0" w:firstColumn="1" w:lastColumn="0" w:noHBand="0" w:noVBand="1"/>
      </w:tblPr>
      <w:tblGrid>
        <w:gridCol w:w="3209"/>
        <w:gridCol w:w="3209"/>
        <w:gridCol w:w="3210"/>
      </w:tblGrid>
      <w:tr w:rsidR="00E604AE" w:rsidRPr="003E10CB" w14:paraId="06C0E7AD" w14:textId="77777777" w:rsidTr="00765CCF">
        <w:tc>
          <w:tcPr>
            <w:tcW w:w="3209" w:type="dxa"/>
            <w:shd w:val="clear" w:color="auto" w:fill="auto"/>
          </w:tcPr>
          <w:p w14:paraId="7820213E" w14:textId="77777777" w:rsidR="00E604AE" w:rsidRPr="00765CCF" w:rsidRDefault="00E604AE" w:rsidP="00765CCF">
            <w:pPr>
              <w:widowControl w:val="0"/>
              <w:rPr>
                <w:sz w:val="24"/>
              </w:rPr>
            </w:pPr>
            <w:r w:rsidRPr="00765CCF">
              <w:rPr>
                <w:sz w:val="24"/>
              </w:rPr>
              <w:t>Ngày soạn: ……………</w:t>
            </w:r>
          </w:p>
        </w:tc>
        <w:tc>
          <w:tcPr>
            <w:tcW w:w="3209" w:type="dxa"/>
            <w:shd w:val="clear" w:color="auto" w:fill="auto"/>
          </w:tcPr>
          <w:p w14:paraId="03A83DEA" w14:textId="77777777" w:rsidR="00E604AE" w:rsidRPr="00765CCF" w:rsidRDefault="00E604AE" w:rsidP="00765CCF">
            <w:pPr>
              <w:widowControl w:val="0"/>
              <w:rPr>
                <w:sz w:val="24"/>
              </w:rPr>
            </w:pPr>
            <w:r w:rsidRPr="00765CCF">
              <w:rPr>
                <w:sz w:val="24"/>
              </w:rPr>
              <w:t>Ngày dạy: ………………</w:t>
            </w:r>
          </w:p>
          <w:p w14:paraId="685BED2F" w14:textId="77777777" w:rsidR="00E604AE" w:rsidRPr="00765CCF" w:rsidRDefault="00E604AE" w:rsidP="00765CCF">
            <w:pPr>
              <w:widowControl w:val="0"/>
              <w:rPr>
                <w:sz w:val="24"/>
              </w:rPr>
            </w:pPr>
          </w:p>
        </w:tc>
        <w:tc>
          <w:tcPr>
            <w:tcW w:w="3210" w:type="dxa"/>
            <w:shd w:val="clear" w:color="auto" w:fill="auto"/>
          </w:tcPr>
          <w:p w14:paraId="29A7003D" w14:textId="77777777" w:rsidR="00E604AE" w:rsidRPr="00765CCF" w:rsidRDefault="00E604AE" w:rsidP="00765CCF">
            <w:pPr>
              <w:widowControl w:val="0"/>
              <w:rPr>
                <w:sz w:val="24"/>
              </w:rPr>
            </w:pPr>
            <w:r w:rsidRPr="00765CCF">
              <w:rPr>
                <w:sz w:val="24"/>
              </w:rPr>
              <w:t>Lớp: ……….. Tiết: …….</w:t>
            </w:r>
          </w:p>
        </w:tc>
      </w:tr>
    </w:tbl>
    <w:p w14:paraId="31847E36" w14:textId="77777777" w:rsidR="00E604AE" w:rsidRPr="003E10CB" w:rsidRDefault="00E604AE" w:rsidP="00E604AE">
      <w:pPr>
        <w:widowControl w:val="0"/>
        <w:jc w:val="center"/>
        <w:rPr>
          <w:sz w:val="24"/>
        </w:rPr>
      </w:pPr>
    </w:p>
    <w:p w14:paraId="42EAB775" w14:textId="77777777" w:rsidR="00E604AE" w:rsidRPr="003E10CB" w:rsidRDefault="00E604AE" w:rsidP="00E604AE">
      <w:pPr>
        <w:widowControl w:val="0"/>
        <w:jc w:val="center"/>
        <w:rPr>
          <w:b/>
          <w:sz w:val="24"/>
        </w:rPr>
      </w:pPr>
      <w:r w:rsidRPr="003E10CB">
        <w:rPr>
          <w:b/>
          <w:sz w:val="24"/>
        </w:rPr>
        <w:t>Tiết 16: Kiểm tra 1 tiết</w:t>
      </w:r>
    </w:p>
    <w:p w14:paraId="418CD52D" w14:textId="77777777" w:rsidR="00E604AE" w:rsidRPr="003E10CB" w:rsidRDefault="00E604AE" w:rsidP="00E604AE">
      <w:pPr>
        <w:widowControl w:val="0"/>
        <w:rPr>
          <w:b/>
          <w:sz w:val="24"/>
        </w:rPr>
      </w:pPr>
      <w:r w:rsidRPr="003E10CB">
        <w:rPr>
          <w:b/>
          <w:sz w:val="24"/>
        </w:rPr>
        <w:t>I. MỤC TIÊU</w:t>
      </w:r>
    </w:p>
    <w:p w14:paraId="52DAF8BC" w14:textId="77777777" w:rsidR="00E604AE" w:rsidRPr="003E10CB" w:rsidRDefault="00E604AE" w:rsidP="00E604AE">
      <w:pPr>
        <w:widowControl w:val="0"/>
        <w:rPr>
          <w:sz w:val="24"/>
        </w:rPr>
      </w:pPr>
      <w:r w:rsidRPr="003E10CB">
        <w:rPr>
          <w:sz w:val="24"/>
        </w:rPr>
        <w:t xml:space="preserve">Qua bài này giúp học sinh: </w:t>
      </w:r>
    </w:p>
    <w:p w14:paraId="358538E3" w14:textId="77777777" w:rsidR="00E604AE" w:rsidRPr="003E10CB" w:rsidRDefault="00E604AE" w:rsidP="00765CCF">
      <w:pPr>
        <w:pStyle w:val="ListParagraph"/>
        <w:widowControl w:val="0"/>
        <w:numPr>
          <w:ilvl w:val="0"/>
          <w:numId w:val="19"/>
        </w:numPr>
        <w:spacing w:after="0" w:line="259" w:lineRule="auto"/>
        <w:ind w:left="360"/>
        <w:rPr>
          <w:b/>
          <w:sz w:val="24"/>
          <w:szCs w:val="24"/>
        </w:rPr>
      </w:pPr>
      <w:r w:rsidRPr="003E10CB">
        <w:rPr>
          <w:b/>
          <w:sz w:val="24"/>
          <w:szCs w:val="24"/>
        </w:rPr>
        <w:t>Kiến thức:</w:t>
      </w:r>
      <w:r w:rsidRPr="003E10CB">
        <w:rPr>
          <w:sz w:val="24"/>
          <w:szCs w:val="24"/>
        </w:rPr>
        <w:t>.Kiểm tra sự hiểu biết của HS</w:t>
      </w:r>
    </w:p>
    <w:p w14:paraId="52E42837" w14:textId="77777777" w:rsidR="00E604AE" w:rsidRPr="003E10CB" w:rsidRDefault="00E604AE" w:rsidP="00E604AE">
      <w:pPr>
        <w:widowControl w:val="0"/>
        <w:rPr>
          <w:sz w:val="24"/>
        </w:rPr>
      </w:pPr>
      <w:r w:rsidRPr="003E10CB">
        <w:rPr>
          <w:b/>
          <w:sz w:val="24"/>
        </w:rPr>
        <w:t xml:space="preserve">2. Kỹ năng: </w:t>
      </w:r>
      <w:r w:rsidRPr="003E10CB">
        <w:rPr>
          <w:sz w:val="24"/>
        </w:rPr>
        <w:t>Kiểm tra kỹ năng của HS về</w:t>
      </w:r>
    </w:p>
    <w:p w14:paraId="15E7B853" w14:textId="77777777" w:rsidR="00E604AE" w:rsidRPr="003E10CB" w:rsidRDefault="00E604AE" w:rsidP="00E604AE">
      <w:pPr>
        <w:widowControl w:val="0"/>
        <w:rPr>
          <w:sz w:val="24"/>
        </w:rPr>
      </w:pPr>
      <w:r w:rsidRPr="003E10CB">
        <w:rPr>
          <w:sz w:val="24"/>
        </w:rPr>
        <w:t>- Vẽ hình theo thứ tự bằng lời</w:t>
      </w:r>
    </w:p>
    <w:p w14:paraId="759702AB" w14:textId="77777777" w:rsidR="00E604AE" w:rsidRPr="003E10CB" w:rsidRDefault="00E604AE" w:rsidP="00E604AE">
      <w:pPr>
        <w:widowControl w:val="0"/>
        <w:rPr>
          <w:sz w:val="24"/>
        </w:rPr>
      </w:pPr>
      <w:r w:rsidRPr="003E10CB">
        <w:rPr>
          <w:sz w:val="24"/>
        </w:rPr>
        <w:t>- Biết diễn đạt các tính chất (định lí) qua hình vẽ</w:t>
      </w:r>
    </w:p>
    <w:p w14:paraId="3D4E5501" w14:textId="77777777" w:rsidR="00E604AE" w:rsidRPr="003E10CB" w:rsidRDefault="00E604AE" w:rsidP="00E604AE">
      <w:pPr>
        <w:widowControl w:val="0"/>
        <w:rPr>
          <w:sz w:val="24"/>
        </w:rPr>
      </w:pPr>
      <w:r w:rsidRPr="003E10CB">
        <w:rPr>
          <w:sz w:val="24"/>
        </w:rPr>
        <w:t>- Biết vận dụng các định lí để suy luận. Có ý thức trình bày bài làm.</w:t>
      </w:r>
    </w:p>
    <w:p w14:paraId="011FDD03" w14:textId="77777777" w:rsidR="00E604AE" w:rsidRPr="003E10CB" w:rsidRDefault="00E604AE" w:rsidP="00E604AE">
      <w:pPr>
        <w:widowControl w:val="0"/>
        <w:rPr>
          <w:sz w:val="24"/>
        </w:rPr>
      </w:pPr>
      <w:r w:rsidRPr="003E10CB">
        <w:rPr>
          <w:b/>
          <w:sz w:val="24"/>
        </w:rPr>
        <w:t>3. Thái độ:</w:t>
      </w:r>
      <w:r w:rsidRPr="003E10CB">
        <w:rPr>
          <w:sz w:val="24"/>
        </w:rPr>
        <w:t xml:space="preserve"> Rèn cho HS tính cẩn thận, nghiêm túc.</w:t>
      </w:r>
    </w:p>
    <w:p w14:paraId="3E6E60CE" w14:textId="77777777" w:rsidR="00E604AE" w:rsidRPr="003E10CB" w:rsidRDefault="00E604AE" w:rsidP="00E604AE">
      <w:pPr>
        <w:widowControl w:val="0"/>
        <w:rPr>
          <w:b/>
          <w:sz w:val="24"/>
        </w:rPr>
      </w:pPr>
      <w:r w:rsidRPr="003E10CB">
        <w:rPr>
          <w:b/>
          <w:sz w:val="24"/>
        </w:rPr>
        <w:t>4. Định hướng năng lực, phẩm chất</w:t>
      </w:r>
    </w:p>
    <w:p w14:paraId="2B8498D4" w14:textId="77777777" w:rsidR="00E604AE" w:rsidRPr="003E10CB" w:rsidRDefault="00E604AE" w:rsidP="00E604AE">
      <w:pPr>
        <w:widowControl w:val="0"/>
        <w:rPr>
          <w:sz w:val="24"/>
        </w:rPr>
      </w:pPr>
      <w:r w:rsidRPr="003E10CB">
        <w:rPr>
          <w:b/>
          <w:i/>
          <w:sz w:val="24"/>
        </w:rPr>
        <w:t>- Năng lực:</w:t>
      </w:r>
      <w:r w:rsidRPr="003E10CB">
        <w:rPr>
          <w:sz w:val="24"/>
        </w:rPr>
        <w:t xml:space="preserve"> Năng lực tự học, năng lực giải quyết vấn đề, năng lực hợp tác, năng lực ngôn ngữ, năng lực tự học.</w:t>
      </w:r>
    </w:p>
    <w:p w14:paraId="18E7C1BA" w14:textId="77777777" w:rsidR="00E604AE" w:rsidRPr="003E10CB" w:rsidRDefault="00E604AE" w:rsidP="00E604AE">
      <w:pPr>
        <w:widowControl w:val="0"/>
        <w:rPr>
          <w:sz w:val="24"/>
        </w:rPr>
      </w:pPr>
      <w:r w:rsidRPr="003E10CB">
        <w:rPr>
          <w:b/>
          <w:i/>
          <w:sz w:val="24"/>
        </w:rPr>
        <w:t>- Phẩm chất:</w:t>
      </w:r>
      <w:r w:rsidRPr="003E10CB">
        <w:rPr>
          <w:sz w:val="24"/>
        </w:rPr>
        <w:t xml:space="preserve"> Tự tin, tự chủ.</w:t>
      </w:r>
    </w:p>
    <w:p w14:paraId="0DFFC5B4" w14:textId="77777777" w:rsidR="00E604AE" w:rsidRPr="003E10CB" w:rsidRDefault="00E604AE" w:rsidP="00E604AE">
      <w:pPr>
        <w:widowControl w:val="0"/>
        <w:rPr>
          <w:b/>
          <w:sz w:val="24"/>
        </w:rPr>
      </w:pPr>
      <w:r w:rsidRPr="003E10CB">
        <w:rPr>
          <w:b/>
          <w:sz w:val="24"/>
        </w:rPr>
        <w:t xml:space="preserve">II. CHUẨN BỊ </w:t>
      </w:r>
    </w:p>
    <w:p w14:paraId="285048A8" w14:textId="77777777" w:rsidR="00E604AE" w:rsidRPr="003E10CB" w:rsidRDefault="00E604AE" w:rsidP="00E604AE">
      <w:pPr>
        <w:widowControl w:val="0"/>
        <w:rPr>
          <w:sz w:val="24"/>
        </w:rPr>
      </w:pPr>
      <w:r w:rsidRPr="003E10CB">
        <w:rPr>
          <w:sz w:val="24"/>
        </w:rPr>
        <w:t>1. Giáo viên: Đề kiểm tra, ma trận đề, đáp án</w:t>
      </w:r>
    </w:p>
    <w:p w14:paraId="2B002CB3" w14:textId="77777777" w:rsidR="00E604AE" w:rsidRPr="003E10CB" w:rsidRDefault="00E604AE" w:rsidP="00E604AE">
      <w:pPr>
        <w:widowControl w:val="0"/>
        <w:rPr>
          <w:sz w:val="24"/>
        </w:rPr>
      </w:pPr>
      <w:r w:rsidRPr="003E10CB">
        <w:rPr>
          <w:sz w:val="24"/>
        </w:rPr>
        <w:t>2. Học sinh: Đồ dùng học tập.</w:t>
      </w:r>
    </w:p>
    <w:p w14:paraId="40BF966F" w14:textId="77777777" w:rsidR="00E604AE" w:rsidRPr="003E10CB" w:rsidRDefault="00E604AE" w:rsidP="00E604AE">
      <w:pPr>
        <w:widowControl w:val="0"/>
        <w:rPr>
          <w:b/>
          <w:sz w:val="24"/>
        </w:rPr>
      </w:pPr>
      <w:r w:rsidRPr="003E10CB">
        <w:rPr>
          <w:b/>
          <w:sz w:val="24"/>
        </w:rPr>
        <w:t>III. MA TRẬN</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990"/>
        <w:gridCol w:w="720"/>
        <w:gridCol w:w="994"/>
        <w:gridCol w:w="716"/>
        <w:gridCol w:w="1032"/>
        <w:gridCol w:w="760"/>
        <w:gridCol w:w="998"/>
        <w:gridCol w:w="915"/>
        <w:gridCol w:w="795"/>
      </w:tblGrid>
      <w:tr w:rsidR="00E604AE" w:rsidRPr="003E10CB" w14:paraId="2AB55E89" w14:textId="77777777" w:rsidTr="00765CCF">
        <w:trPr>
          <w:trHeight w:val="207"/>
        </w:trPr>
        <w:tc>
          <w:tcPr>
            <w:tcW w:w="1980" w:type="dxa"/>
            <w:vMerge w:val="restart"/>
            <w:shd w:val="clear" w:color="auto" w:fill="auto"/>
          </w:tcPr>
          <w:p w14:paraId="10FAFE23" w14:textId="77777777" w:rsidR="00E604AE" w:rsidRPr="00765CCF" w:rsidRDefault="00E604AE" w:rsidP="00765CCF">
            <w:pPr>
              <w:jc w:val="both"/>
              <w:rPr>
                <w:b/>
                <w:sz w:val="24"/>
              </w:rPr>
            </w:pPr>
            <w:r w:rsidRPr="00765CCF">
              <w:rPr>
                <w:b/>
                <w:sz w:val="24"/>
              </w:rPr>
              <w:t xml:space="preserve">                    Cấp độ</w:t>
            </w:r>
          </w:p>
          <w:p w14:paraId="07F44814" w14:textId="77777777" w:rsidR="00E604AE" w:rsidRPr="00765CCF" w:rsidRDefault="00E604AE" w:rsidP="00765CCF">
            <w:pPr>
              <w:jc w:val="both"/>
              <w:rPr>
                <w:b/>
                <w:sz w:val="24"/>
              </w:rPr>
            </w:pPr>
            <w:r w:rsidRPr="00765CCF">
              <w:rPr>
                <w:b/>
                <w:sz w:val="24"/>
              </w:rPr>
              <w:t>Tên chủ đề</w:t>
            </w:r>
          </w:p>
        </w:tc>
        <w:tc>
          <w:tcPr>
            <w:tcW w:w="1710" w:type="dxa"/>
            <w:gridSpan w:val="2"/>
            <w:shd w:val="clear" w:color="auto" w:fill="auto"/>
          </w:tcPr>
          <w:p w14:paraId="417DE60E" w14:textId="77777777" w:rsidR="00E604AE" w:rsidRPr="00765CCF" w:rsidRDefault="00E604AE" w:rsidP="00765CCF">
            <w:pPr>
              <w:jc w:val="center"/>
              <w:rPr>
                <w:b/>
                <w:sz w:val="24"/>
              </w:rPr>
            </w:pPr>
            <w:r w:rsidRPr="00765CCF">
              <w:rPr>
                <w:b/>
                <w:sz w:val="24"/>
              </w:rPr>
              <w:t>Nhận biết</w:t>
            </w:r>
          </w:p>
        </w:tc>
        <w:tc>
          <w:tcPr>
            <w:tcW w:w="1710" w:type="dxa"/>
            <w:gridSpan w:val="2"/>
            <w:shd w:val="clear" w:color="auto" w:fill="auto"/>
          </w:tcPr>
          <w:p w14:paraId="15EF892C" w14:textId="77777777" w:rsidR="00E604AE" w:rsidRPr="00765CCF" w:rsidRDefault="00E604AE" w:rsidP="00765CCF">
            <w:pPr>
              <w:jc w:val="center"/>
              <w:rPr>
                <w:b/>
                <w:sz w:val="24"/>
              </w:rPr>
            </w:pPr>
            <w:r w:rsidRPr="00765CCF">
              <w:rPr>
                <w:b/>
                <w:sz w:val="24"/>
              </w:rPr>
              <w:t>Thông hiểu</w:t>
            </w:r>
          </w:p>
        </w:tc>
        <w:tc>
          <w:tcPr>
            <w:tcW w:w="3705" w:type="dxa"/>
            <w:gridSpan w:val="4"/>
            <w:shd w:val="clear" w:color="auto" w:fill="auto"/>
          </w:tcPr>
          <w:p w14:paraId="216E078C" w14:textId="77777777" w:rsidR="00E604AE" w:rsidRPr="00765CCF" w:rsidRDefault="00E604AE" w:rsidP="00765CCF">
            <w:pPr>
              <w:jc w:val="center"/>
              <w:rPr>
                <w:b/>
                <w:sz w:val="24"/>
              </w:rPr>
            </w:pPr>
            <w:r w:rsidRPr="00765CCF">
              <w:rPr>
                <w:b/>
                <w:sz w:val="24"/>
              </w:rPr>
              <w:t>Vận dụng</w:t>
            </w:r>
          </w:p>
        </w:tc>
        <w:tc>
          <w:tcPr>
            <w:tcW w:w="795" w:type="dxa"/>
            <w:vMerge w:val="restart"/>
            <w:shd w:val="clear" w:color="auto" w:fill="auto"/>
            <w:vAlign w:val="center"/>
          </w:tcPr>
          <w:p w14:paraId="15243FEF" w14:textId="77777777" w:rsidR="00E604AE" w:rsidRPr="00765CCF" w:rsidRDefault="00E604AE" w:rsidP="00765CCF">
            <w:pPr>
              <w:jc w:val="center"/>
              <w:rPr>
                <w:sz w:val="24"/>
              </w:rPr>
            </w:pPr>
            <w:r w:rsidRPr="00765CCF">
              <w:rPr>
                <w:sz w:val="24"/>
              </w:rPr>
              <w:t>Cộng</w:t>
            </w:r>
          </w:p>
        </w:tc>
      </w:tr>
      <w:tr w:rsidR="00E604AE" w:rsidRPr="003E10CB" w14:paraId="32084C8F" w14:textId="77777777" w:rsidTr="00765CCF">
        <w:trPr>
          <w:trHeight w:val="112"/>
        </w:trPr>
        <w:tc>
          <w:tcPr>
            <w:tcW w:w="1980" w:type="dxa"/>
            <w:vMerge/>
            <w:shd w:val="clear" w:color="auto" w:fill="auto"/>
          </w:tcPr>
          <w:p w14:paraId="0AF875C7" w14:textId="77777777" w:rsidR="00E604AE" w:rsidRPr="00765CCF" w:rsidRDefault="00E604AE" w:rsidP="00765CCF">
            <w:pPr>
              <w:jc w:val="both"/>
              <w:rPr>
                <w:b/>
                <w:sz w:val="24"/>
              </w:rPr>
            </w:pPr>
          </w:p>
        </w:tc>
        <w:tc>
          <w:tcPr>
            <w:tcW w:w="990" w:type="dxa"/>
            <w:vMerge w:val="restart"/>
            <w:shd w:val="clear" w:color="auto" w:fill="auto"/>
          </w:tcPr>
          <w:p w14:paraId="78CB1C1F" w14:textId="77777777" w:rsidR="00E604AE" w:rsidRPr="00765CCF" w:rsidRDefault="00E604AE" w:rsidP="00765CCF">
            <w:pPr>
              <w:jc w:val="center"/>
              <w:rPr>
                <w:b/>
                <w:sz w:val="24"/>
              </w:rPr>
            </w:pPr>
            <w:r w:rsidRPr="00765CCF">
              <w:rPr>
                <w:b/>
                <w:sz w:val="24"/>
              </w:rPr>
              <w:t>TNKQ</w:t>
            </w:r>
          </w:p>
        </w:tc>
        <w:tc>
          <w:tcPr>
            <w:tcW w:w="720" w:type="dxa"/>
            <w:vMerge w:val="restart"/>
            <w:shd w:val="clear" w:color="auto" w:fill="auto"/>
          </w:tcPr>
          <w:p w14:paraId="2302C062" w14:textId="77777777" w:rsidR="00E604AE" w:rsidRPr="00765CCF" w:rsidRDefault="00E604AE" w:rsidP="00765CCF">
            <w:pPr>
              <w:jc w:val="center"/>
              <w:rPr>
                <w:b/>
                <w:sz w:val="24"/>
              </w:rPr>
            </w:pPr>
            <w:r w:rsidRPr="00765CCF">
              <w:rPr>
                <w:b/>
                <w:sz w:val="24"/>
              </w:rPr>
              <w:t>TL</w:t>
            </w:r>
          </w:p>
        </w:tc>
        <w:tc>
          <w:tcPr>
            <w:tcW w:w="994" w:type="dxa"/>
            <w:vMerge w:val="restart"/>
            <w:shd w:val="clear" w:color="auto" w:fill="auto"/>
          </w:tcPr>
          <w:p w14:paraId="3B9B3177" w14:textId="77777777" w:rsidR="00E604AE" w:rsidRPr="00765CCF" w:rsidRDefault="00E604AE" w:rsidP="00765CCF">
            <w:pPr>
              <w:jc w:val="center"/>
              <w:rPr>
                <w:b/>
                <w:sz w:val="24"/>
              </w:rPr>
            </w:pPr>
            <w:r w:rsidRPr="00765CCF">
              <w:rPr>
                <w:b/>
                <w:sz w:val="24"/>
              </w:rPr>
              <w:t>TNKQ</w:t>
            </w:r>
          </w:p>
        </w:tc>
        <w:tc>
          <w:tcPr>
            <w:tcW w:w="716" w:type="dxa"/>
            <w:vMerge w:val="restart"/>
            <w:shd w:val="clear" w:color="auto" w:fill="auto"/>
          </w:tcPr>
          <w:p w14:paraId="4BC56F1B" w14:textId="77777777" w:rsidR="00E604AE" w:rsidRPr="00765CCF" w:rsidRDefault="00E604AE" w:rsidP="00765CCF">
            <w:pPr>
              <w:jc w:val="center"/>
              <w:rPr>
                <w:b/>
                <w:sz w:val="24"/>
              </w:rPr>
            </w:pPr>
            <w:r w:rsidRPr="00765CCF">
              <w:rPr>
                <w:b/>
                <w:sz w:val="24"/>
              </w:rPr>
              <w:t>TL</w:t>
            </w:r>
          </w:p>
        </w:tc>
        <w:tc>
          <w:tcPr>
            <w:tcW w:w="1792" w:type="dxa"/>
            <w:gridSpan w:val="2"/>
            <w:shd w:val="clear" w:color="auto" w:fill="auto"/>
          </w:tcPr>
          <w:p w14:paraId="70444695" w14:textId="77777777" w:rsidR="00E604AE" w:rsidRPr="00765CCF" w:rsidRDefault="00E604AE" w:rsidP="00765CCF">
            <w:pPr>
              <w:jc w:val="center"/>
              <w:rPr>
                <w:b/>
                <w:sz w:val="24"/>
              </w:rPr>
            </w:pPr>
            <w:r w:rsidRPr="00765CCF">
              <w:rPr>
                <w:b/>
                <w:sz w:val="24"/>
              </w:rPr>
              <w:t>Cấp độ thấp</w:t>
            </w:r>
          </w:p>
        </w:tc>
        <w:tc>
          <w:tcPr>
            <w:tcW w:w="1913" w:type="dxa"/>
            <w:gridSpan w:val="2"/>
            <w:shd w:val="clear" w:color="auto" w:fill="auto"/>
          </w:tcPr>
          <w:p w14:paraId="0654B1ED" w14:textId="77777777" w:rsidR="00E604AE" w:rsidRPr="00765CCF" w:rsidRDefault="00E604AE" w:rsidP="00765CCF">
            <w:pPr>
              <w:jc w:val="center"/>
              <w:rPr>
                <w:b/>
                <w:sz w:val="24"/>
              </w:rPr>
            </w:pPr>
            <w:r w:rsidRPr="00765CCF">
              <w:rPr>
                <w:b/>
                <w:sz w:val="24"/>
              </w:rPr>
              <w:t>Cấp độ cao</w:t>
            </w:r>
          </w:p>
        </w:tc>
        <w:tc>
          <w:tcPr>
            <w:tcW w:w="795" w:type="dxa"/>
            <w:vMerge/>
            <w:shd w:val="clear" w:color="auto" w:fill="auto"/>
          </w:tcPr>
          <w:p w14:paraId="7A3A84DF" w14:textId="77777777" w:rsidR="00E604AE" w:rsidRPr="00765CCF" w:rsidRDefault="00E604AE" w:rsidP="00765CCF">
            <w:pPr>
              <w:rPr>
                <w:sz w:val="24"/>
              </w:rPr>
            </w:pPr>
          </w:p>
        </w:tc>
      </w:tr>
      <w:tr w:rsidR="00E604AE" w:rsidRPr="003E10CB" w14:paraId="5505DE95" w14:textId="77777777" w:rsidTr="00765CCF">
        <w:trPr>
          <w:trHeight w:val="112"/>
        </w:trPr>
        <w:tc>
          <w:tcPr>
            <w:tcW w:w="1980" w:type="dxa"/>
            <w:vMerge/>
            <w:shd w:val="clear" w:color="auto" w:fill="auto"/>
          </w:tcPr>
          <w:p w14:paraId="036DD302" w14:textId="77777777" w:rsidR="00E604AE" w:rsidRPr="00765CCF" w:rsidRDefault="00E604AE" w:rsidP="00765CCF">
            <w:pPr>
              <w:jc w:val="both"/>
              <w:rPr>
                <w:b/>
                <w:sz w:val="24"/>
              </w:rPr>
            </w:pPr>
          </w:p>
        </w:tc>
        <w:tc>
          <w:tcPr>
            <w:tcW w:w="990" w:type="dxa"/>
            <w:vMerge/>
            <w:shd w:val="clear" w:color="auto" w:fill="auto"/>
          </w:tcPr>
          <w:p w14:paraId="2744AB07" w14:textId="77777777" w:rsidR="00E604AE" w:rsidRPr="00765CCF" w:rsidRDefault="00E604AE" w:rsidP="00765CCF">
            <w:pPr>
              <w:jc w:val="center"/>
              <w:rPr>
                <w:b/>
                <w:sz w:val="24"/>
              </w:rPr>
            </w:pPr>
          </w:p>
        </w:tc>
        <w:tc>
          <w:tcPr>
            <w:tcW w:w="720" w:type="dxa"/>
            <w:vMerge/>
            <w:shd w:val="clear" w:color="auto" w:fill="auto"/>
          </w:tcPr>
          <w:p w14:paraId="1061E0F8" w14:textId="77777777" w:rsidR="00E604AE" w:rsidRPr="00765CCF" w:rsidRDefault="00E604AE" w:rsidP="00765CCF">
            <w:pPr>
              <w:jc w:val="center"/>
              <w:rPr>
                <w:b/>
                <w:sz w:val="24"/>
              </w:rPr>
            </w:pPr>
          </w:p>
        </w:tc>
        <w:tc>
          <w:tcPr>
            <w:tcW w:w="994" w:type="dxa"/>
            <w:vMerge/>
            <w:shd w:val="clear" w:color="auto" w:fill="auto"/>
          </w:tcPr>
          <w:p w14:paraId="16005121" w14:textId="77777777" w:rsidR="00E604AE" w:rsidRPr="00765CCF" w:rsidRDefault="00E604AE" w:rsidP="00765CCF">
            <w:pPr>
              <w:jc w:val="center"/>
              <w:rPr>
                <w:b/>
                <w:sz w:val="24"/>
              </w:rPr>
            </w:pPr>
          </w:p>
        </w:tc>
        <w:tc>
          <w:tcPr>
            <w:tcW w:w="716" w:type="dxa"/>
            <w:vMerge/>
            <w:shd w:val="clear" w:color="auto" w:fill="auto"/>
          </w:tcPr>
          <w:p w14:paraId="253519F5" w14:textId="77777777" w:rsidR="00E604AE" w:rsidRPr="00765CCF" w:rsidRDefault="00E604AE" w:rsidP="00765CCF">
            <w:pPr>
              <w:jc w:val="center"/>
              <w:rPr>
                <w:b/>
                <w:sz w:val="24"/>
              </w:rPr>
            </w:pPr>
          </w:p>
        </w:tc>
        <w:tc>
          <w:tcPr>
            <w:tcW w:w="1032" w:type="dxa"/>
            <w:shd w:val="clear" w:color="auto" w:fill="auto"/>
          </w:tcPr>
          <w:p w14:paraId="0131A3F9" w14:textId="77777777" w:rsidR="00E604AE" w:rsidRPr="00765CCF" w:rsidRDefault="00E604AE" w:rsidP="00765CCF">
            <w:pPr>
              <w:jc w:val="center"/>
              <w:rPr>
                <w:b/>
                <w:sz w:val="24"/>
              </w:rPr>
            </w:pPr>
            <w:r w:rsidRPr="00765CCF">
              <w:rPr>
                <w:b/>
                <w:sz w:val="24"/>
              </w:rPr>
              <w:t>TNKQ</w:t>
            </w:r>
          </w:p>
        </w:tc>
        <w:tc>
          <w:tcPr>
            <w:tcW w:w="760" w:type="dxa"/>
            <w:shd w:val="clear" w:color="auto" w:fill="auto"/>
          </w:tcPr>
          <w:p w14:paraId="686C445F" w14:textId="77777777" w:rsidR="00E604AE" w:rsidRPr="00765CCF" w:rsidRDefault="00E604AE" w:rsidP="00765CCF">
            <w:pPr>
              <w:jc w:val="center"/>
              <w:rPr>
                <w:b/>
                <w:sz w:val="24"/>
              </w:rPr>
            </w:pPr>
            <w:r w:rsidRPr="00765CCF">
              <w:rPr>
                <w:b/>
                <w:sz w:val="24"/>
              </w:rPr>
              <w:t>TL</w:t>
            </w:r>
          </w:p>
        </w:tc>
        <w:tc>
          <w:tcPr>
            <w:tcW w:w="998" w:type="dxa"/>
            <w:shd w:val="clear" w:color="auto" w:fill="auto"/>
          </w:tcPr>
          <w:p w14:paraId="1C87E434" w14:textId="77777777" w:rsidR="00E604AE" w:rsidRPr="00765CCF" w:rsidRDefault="00E604AE" w:rsidP="00765CCF">
            <w:pPr>
              <w:jc w:val="center"/>
              <w:rPr>
                <w:b/>
                <w:sz w:val="24"/>
              </w:rPr>
            </w:pPr>
            <w:r w:rsidRPr="00765CCF">
              <w:rPr>
                <w:b/>
                <w:sz w:val="24"/>
              </w:rPr>
              <w:t>TNKQ</w:t>
            </w:r>
          </w:p>
        </w:tc>
        <w:tc>
          <w:tcPr>
            <w:tcW w:w="915" w:type="dxa"/>
            <w:shd w:val="clear" w:color="auto" w:fill="auto"/>
          </w:tcPr>
          <w:p w14:paraId="244A6F37" w14:textId="77777777" w:rsidR="00E604AE" w:rsidRPr="00765CCF" w:rsidRDefault="00E604AE" w:rsidP="00765CCF">
            <w:pPr>
              <w:jc w:val="center"/>
              <w:rPr>
                <w:b/>
                <w:sz w:val="24"/>
              </w:rPr>
            </w:pPr>
            <w:r w:rsidRPr="00765CCF">
              <w:rPr>
                <w:b/>
                <w:sz w:val="24"/>
              </w:rPr>
              <w:t>TL</w:t>
            </w:r>
          </w:p>
        </w:tc>
        <w:tc>
          <w:tcPr>
            <w:tcW w:w="795" w:type="dxa"/>
            <w:vMerge/>
            <w:shd w:val="clear" w:color="auto" w:fill="auto"/>
          </w:tcPr>
          <w:p w14:paraId="56996007" w14:textId="77777777" w:rsidR="00E604AE" w:rsidRPr="00765CCF" w:rsidRDefault="00E604AE" w:rsidP="00765CCF">
            <w:pPr>
              <w:rPr>
                <w:sz w:val="24"/>
              </w:rPr>
            </w:pPr>
          </w:p>
        </w:tc>
      </w:tr>
      <w:tr w:rsidR="00E604AE" w:rsidRPr="003E10CB" w14:paraId="4829A2FE" w14:textId="77777777" w:rsidTr="00765CCF">
        <w:trPr>
          <w:trHeight w:val="812"/>
        </w:trPr>
        <w:tc>
          <w:tcPr>
            <w:tcW w:w="1980" w:type="dxa"/>
            <w:shd w:val="clear" w:color="auto" w:fill="auto"/>
          </w:tcPr>
          <w:p w14:paraId="5D38E580" w14:textId="77777777" w:rsidR="00E604AE" w:rsidRPr="00765CCF" w:rsidRDefault="00E604AE" w:rsidP="00765CCF">
            <w:pPr>
              <w:jc w:val="both"/>
              <w:rPr>
                <w:sz w:val="24"/>
              </w:rPr>
            </w:pPr>
            <w:r w:rsidRPr="00765CCF">
              <w:rPr>
                <w:sz w:val="24"/>
              </w:rPr>
              <w:t>Hai góc đối đỉnh. Hai đường thẳng vuông góc. Hai đường thẳng song song. Tiên đề Ơclic</w:t>
            </w:r>
          </w:p>
        </w:tc>
        <w:tc>
          <w:tcPr>
            <w:tcW w:w="1710" w:type="dxa"/>
            <w:gridSpan w:val="2"/>
            <w:shd w:val="clear" w:color="auto" w:fill="auto"/>
          </w:tcPr>
          <w:p w14:paraId="6AC94480" w14:textId="77777777" w:rsidR="00E604AE" w:rsidRPr="00765CCF" w:rsidRDefault="00E604AE" w:rsidP="00765CCF">
            <w:pPr>
              <w:jc w:val="both"/>
              <w:rPr>
                <w:sz w:val="24"/>
              </w:rPr>
            </w:pPr>
            <w:r w:rsidRPr="00765CCF">
              <w:rPr>
                <w:sz w:val="24"/>
              </w:rPr>
              <w:t>-Biết tính chất hai góc đối đỉnh.</w:t>
            </w:r>
          </w:p>
          <w:p w14:paraId="4655DD02" w14:textId="77777777" w:rsidR="00E604AE" w:rsidRPr="00765CCF" w:rsidRDefault="00E604AE" w:rsidP="00765CCF">
            <w:pPr>
              <w:jc w:val="both"/>
              <w:rPr>
                <w:sz w:val="24"/>
              </w:rPr>
            </w:pPr>
            <w:r w:rsidRPr="00765CCF">
              <w:rPr>
                <w:sz w:val="24"/>
              </w:rPr>
              <w:t>-Biết khái niệm hai đường thẳng vuông góc.</w:t>
            </w:r>
          </w:p>
          <w:p w14:paraId="670C6EF7" w14:textId="77777777" w:rsidR="00E604AE" w:rsidRPr="00765CCF" w:rsidRDefault="00E604AE" w:rsidP="00765CCF">
            <w:pPr>
              <w:jc w:val="both"/>
              <w:rPr>
                <w:sz w:val="24"/>
              </w:rPr>
            </w:pPr>
            <w:r w:rsidRPr="00765CCF">
              <w:rPr>
                <w:sz w:val="24"/>
              </w:rPr>
              <w:t>-Biết tiên đề Ơclic</w:t>
            </w:r>
          </w:p>
        </w:tc>
        <w:tc>
          <w:tcPr>
            <w:tcW w:w="1710" w:type="dxa"/>
            <w:gridSpan w:val="2"/>
            <w:shd w:val="clear" w:color="auto" w:fill="auto"/>
          </w:tcPr>
          <w:p w14:paraId="6309E061" w14:textId="77777777" w:rsidR="00E604AE" w:rsidRPr="00765CCF" w:rsidRDefault="00E604AE" w:rsidP="00765CCF">
            <w:pPr>
              <w:jc w:val="both"/>
              <w:rPr>
                <w:sz w:val="24"/>
              </w:rPr>
            </w:pPr>
            <w:r w:rsidRPr="00765CCF">
              <w:rPr>
                <w:sz w:val="24"/>
              </w:rPr>
              <w:t>-Hiểu được mối quan hệ giữa các góc trong hình-Vẽ được đường thẳng vuông góc và đường thẳng song song theo yêu cầu bài toán</w:t>
            </w:r>
          </w:p>
        </w:tc>
        <w:tc>
          <w:tcPr>
            <w:tcW w:w="1792" w:type="dxa"/>
            <w:gridSpan w:val="2"/>
            <w:shd w:val="clear" w:color="auto" w:fill="auto"/>
          </w:tcPr>
          <w:p w14:paraId="0CF1E39A" w14:textId="77777777" w:rsidR="00E604AE" w:rsidRPr="00765CCF" w:rsidRDefault="00E604AE" w:rsidP="00765CCF">
            <w:pPr>
              <w:jc w:val="both"/>
              <w:rPr>
                <w:sz w:val="24"/>
              </w:rPr>
            </w:pPr>
            <w:r w:rsidRPr="00765CCF">
              <w:rPr>
                <w:sz w:val="24"/>
              </w:rPr>
              <w:t>Vẽ được đường thẳng vuông góc và đường thẳng song song theo yêu cầu bài toán</w:t>
            </w:r>
          </w:p>
        </w:tc>
        <w:tc>
          <w:tcPr>
            <w:tcW w:w="1913" w:type="dxa"/>
            <w:gridSpan w:val="2"/>
            <w:shd w:val="clear" w:color="auto" w:fill="auto"/>
          </w:tcPr>
          <w:p w14:paraId="36B52FD0" w14:textId="77777777" w:rsidR="00E604AE" w:rsidRPr="00765CCF" w:rsidRDefault="00E604AE" w:rsidP="00765CCF">
            <w:pPr>
              <w:jc w:val="both"/>
              <w:rPr>
                <w:sz w:val="24"/>
              </w:rPr>
            </w:pPr>
            <w:r w:rsidRPr="00765CCF">
              <w:rPr>
                <w:sz w:val="24"/>
              </w:rPr>
              <w:t>-Vận dụng dấu hiệu nhận biết chứng tỏ được hai đường thẳng song song</w:t>
            </w:r>
          </w:p>
        </w:tc>
        <w:tc>
          <w:tcPr>
            <w:tcW w:w="795" w:type="dxa"/>
            <w:shd w:val="clear" w:color="auto" w:fill="auto"/>
          </w:tcPr>
          <w:p w14:paraId="5FF80020" w14:textId="77777777" w:rsidR="00E604AE" w:rsidRPr="00765CCF" w:rsidRDefault="00E604AE" w:rsidP="00765CCF">
            <w:pPr>
              <w:rPr>
                <w:sz w:val="24"/>
              </w:rPr>
            </w:pPr>
          </w:p>
        </w:tc>
      </w:tr>
      <w:tr w:rsidR="00E604AE" w:rsidRPr="003E10CB" w14:paraId="67D52329" w14:textId="77777777" w:rsidTr="00765CCF">
        <w:trPr>
          <w:trHeight w:val="857"/>
        </w:trPr>
        <w:tc>
          <w:tcPr>
            <w:tcW w:w="1980" w:type="dxa"/>
            <w:shd w:val="clear" w:color="auto" w:fill="auto"/>
          </w:tcPr>
          <w:p w14:paraId="005EBC2D" w14:textId="77777777" w:rsidR="00E604AE" w:rsidRPr="00765CCF" w:rsidRDefault="00E604AE" w:rsidP="00765CCF">
            <w:pPr>
              <w:jc w:val="both"/>
              <w:rPr>
                <w:bCs/>
                <w:sz w:val="24"/>
              </w:rPr>
            </w:pPr>
            <w:r w:rsidRPr="00765CCF">
              <w:rPr>
                <w:bCs/>
                <w:sz w:val="24"/>
              </w:rPr>
              <w:lastRenderedPageBreak/>
              <w:t>Tổng số câu</w:t>
            </w:r>
          </w:p>
          <w:p w14:paraId="4D65ABEA" w14:textId="77777777" w:rsidR="00E604AE" w:rsidRPr="00765CCF" w:rsidRDefault="00E604AE" w:rsidP="00765CCF">
            <w:pPr>
              <w:jc w:val="both"/>
              <w:rPr>
                <w:bCs/>
                <w:sz w:val="24"/>
              </w:rPr>
            </w:pPr>
            <w:r w:rsidRPr="00765CCF">
              <w:rPr>
                <w:bCs/>
                <w:sz w:val="24"/>
              </w:rPr>
              <w:t>Tổng số điểm</w:t>
            </w:r>
          </w:p>
          <w:p w14:paraId="5081183C" w14:textId="77777777" w:rsidR="00E604AE" w:rsidRPr="00765CCF" w:rsidRDefault="00E604AE" w:rsidP="00765CCF">
            <w:pPr>
              <w:jc w:val="both"/>
              <w:rPr>
                <w:sz w:val="24"/>
              </w:rPr>
            </w:pPr>
            <w:r w:rsidRPr="00765CCF">
              <w:rPr>
                <w:bCs/>
                <w:sz w:val="24"/>
              </w:rPr>
              <w:t>Tỷ lệ %</w:t>
            </w:r>
          </w:p>
        </w:tc>
        <w:tc>
          <w:tcPr>
            <w:tcW w:w="990" w:type="dxa"/>
            <w:shd w:val="clear" w:color="auto" w:fill="auto"/>
          </w:tcPr>
          <w:p w14:paraId="038B9110" w14:textId="77777777" w:rsidR="00E604AE" w:rsidRPr="00765CCF" w:rsidRDefault="00E604AE" w:rsidP="00765CCF">
            <w:pPr>
              <w:jc w:val="center"/>
              <w:rPr>
                <w:sz w:val="24"/>
              </w:rPr>
            </w:pPr>
            <w:r w:rsidRPr="00765CCF">
              <w:rPr>
                <w:sz w:val="24"/>
              </w:rPr>
              <w:t>6</w:t>
            </w:r>
          </w:p>
          <w:p w14:paraId="1C48CF6F" w14:textId="77777777" w:rsidR="00E604AE" w:rsidRPr="00765CCF" w:rsidRDefault="00E604AE" w:rsidP="00765CCF">
            <w:pPr>
              <w:jc w:val="center"/>
              <w:rPr>
                <w:sz w:val="24"/>
              </w:rPr>
            </w:pPr>
            <w:r w:rsidRPr="00765CCF">
              <w:rPr>
                <w:sz w:val="24"/>
              </w:rPr>
              <w:t>3</w:t>
            </w:r>
          </w:p>
          <w:p w14:paraId="304A86C7" w14:textId="77777777" w:rsidR="00E604AE" w:rsidRPr="00765CCF" w:rsidRDefault="00E604AE" w:rsidP="00765CCF">
            <w:pPr>
              <w:jc w:val="center"/>
              <w:rPr>
                <w:sz w:val="24"/>
              </w:rPr>
            </w:pPr>
          </w:p>
        </w:tc>
        <w:tc>
          <w:tcPr>
            <w:tcW w:w="720" w:type="dxa"/>
            <w:shd w:val="clear" w:color="auto" w:fill="auto"/>
          </w:tcPr>
          <w:p w14:paraId="362155A3" w14:textId="77777777" w:rsidR="00E604AE" w:rsidRPr="00765CCF" w:rsidRDefault="00E604AE" w:rsidP="00765CCF">
            <w:pPr>
              <w:rPr>
                <w:sz w:val="24"/>
              </w:rPr>
            </w:pPr>
          </w:p>
        </w:tc>
        <w:tc>
          <w:tcPr>
            <w:tcW w:w="994" w:type="dxa"/>
            <w:shd w:val="clear" w:color="auto" w:fill="auto"/>
          </w:tcPr>
          <w:p w14:paraId="37DF23C9" w14:textId="77777777" w:rsidR="00E604AE" w:rsidRPr="00765CCF" w:rsidRDefault="00E604AE" w:rsidP="00765CCF">
            <w:pPr>
              <w:jc w:val="center"/>
              <w:rPr>
                <w:sz w:val="24"/>
              </w:rPr>
            </w:pPr>
          </w:p>
        </w:tc>
        <w:tc>
          <w:tcPr>
            <w:tcW w:w="716" w:type="dxa"/>
            <w:shd w:val="clear" w:color="auto" w:fill="auto"/>
          </w:tcPr>
          <w:p w14:paraId="066C9A22" w14:textId="77777777" w:rsidR="00E604AE" w:rsidRPr="00765CCF" w:rsidRDefault="00E604AE" w:rsidP="00765CCF">
            <w:pPr>
              <w:jc w:val="center"/>
              <w:rPr>
                <w:sz w:val="24"/>
              </w:rPr>
            </w:pPr>
            <w:r w:rsidRPr="00765CCF">
              <w:rPr>
                <w:sz w:val="24"/>
              </w:rPr>
              <w:t>1</w:t>
            </w:r>
          </w:p>
          <w:p w14:paraId="0F61C21A" w14:textId="77777777" w:rsidR="00E604AE" w:rsidRPr="00765CCF" w:rsidRDefault="00E604AE" w:rsidP="00765CCF">
            <w:pPr>
              <w:jc w:val="center"/>
              <w:rPr>
                <w:sz w:val="24"/>
              </w:rPr>
            </w:pPr>
            <w:r w:rsidRPr="00765CCF">
              <w:rPr>
                <w:sz w:val="24"/>
              </w:rPr>
              <w:t>1</w:t>
            </w:r>
          </w:p>
        </w:tc>
        <w:tc>
          <w:tcPr>
            <w:tcW w:w="1032" w:type="dxa"/>
            <w:shd w:val="clear" w:color="auto" w:fill="auto"/>
          </w:tcPr>
          <w:p w14:paraId="34601851" w14:textId="77777777" w:rsidR="00E604AE" w:rsidRPr="00765CCF" w:rsidRDefault="00E604AE" w:rsidP="00765CCF">
            <w:pPr>
              <w:jc w:val="center"/>
              <w:rPr>
                <w:sz w:val="24"/>
              </w:rPr>
            </w:pPr>
          </w:p>
        </w:tc>
        <w:tc>
          <w:tcPr>
            <w:tcW w:w="760" w:type="dxa"/>
            <w:shd w:val="clear" w:color="auto" w:fill="auto"/>
          </w:tcPr>
          <w:p w14:paraId="6591B018" w14:textId="77777777" w:rsidR="00E604AE" w:rsidRPr="00765CCF" w:rsidRDefault="00E604AE" w:rsidP="00765CCF">
            <w:pPr>
              <w:jc w:val="center"/>
              <w:rPr>
                <w:sz w:val="24"/>
              </w:rPr>
            </w:pPr>
            <w:r w:rsidRPr="00765CCF">
              <w:rPr>
                <w:sz w:val="24"/>
              </w:rPr>
              <w:t>1</w:t>
            </w:r>
          </w:p>
          <w:p w14:paraId="211D6C4D" w14:textId="77777777" w:rsidR="00E604AE" w:rsidRPr="00765CCF" w:rsidRDefault="00E604AE" w:rsidP="00765CCF">
            <w:pPr>
              <w:jc w:val="center"/>
              <w:rPr>
                <w:sz w:val="24"/>
              </w:rPr>
            </w:pPr>
            <w:r w:rsidRPr="00765CCF">
              <w:rPr>
                <w:sz w:val="24"/>
              </w:rPr>
              <w:t>1</w:t>
            </w:r>
          </w:p>
        </w:tc>
        <w:tc>
          <w:tcPr>
            <w:tcW w:w="998" w:type="dxa"/>
            <w:shd w:val="clear" w:color="auto" w:fill="auto"/>
          </w:tcPr>
          <w:p w14:paraId="00D088D0" w14:textId="77777777" w:rsidR="00E604AE" w:rsidRPr="00765CCF" w:rsidRDefault="00E604AE" w:rsidP="00765CCF">
            <w:pPr>
              <w:rPr>
                <w:sz w:val="24"/>
              </w:rPr>
            </w:pPr>
          </w:p>
        </w:tc>
        <w:tc>
          <w:tcPr>
            <w:tcW w:w="915" w:type="dxa"/>
            <w:shd w:val="clear" w:color="auto" w:fill="auto"/>
          </w:tcPr>
          <w:p w14:paraId="5B1D47F0" w14:textId="77777777" w:rsidR="00E604AE" w:rsidRPr="00765CCF" w:rsidRDefault="00E604AE" w:rsidP="00765CCF">
            <w:pPr>
              <w:jc w:val="center"/>
              <w:rPr>
                <w:sz w:val="24"/>
              </w:rPr>
            </w:pPr>
            <w:r w:rsidRPr="00765CCF">
              <w:rPr>
                <w:sz w:val="24"/>
              </w:rPr>
              <w:t>1</w:t>
            </w:r>
          </w:p>
          <w:p w14:paraId="0D5D9AC2" w14:textId="77777777" w:rsidR="00E604AE" w:rsidRPr="00765CCF" w:rsidRDefault="00E604AE" w:rsidP="00765CCF">
            <w:pPr>
              <w:jc w:val="center"/>
              <w:rPr>
                <w:sz w:val="24"/>
              </w:rPr>
            </w:pPr>
            <w:r w:rsidRPr="00765CCF">
              <w:rPr>
                <w:sz w:val="24"/>
              </w:rPr>
              <w:t>2</w:t>
            </w:r>
          </w:p>
        </w:tc>
        <w:tc>
          <w:tcPr>
            <w:tcW w:w="795" w:type="dxa"/>
            <w:shd w:val="clear" w:color="auto" w:fill="auto"/>
          </w:tcPr>
          <w:p w14:paraId="5B06B7E0" w14:textId="77777777" w:rsidR="00E604AE" w:rsidRPr="00765CCF" w:rsidRDefault="00E604AE" w:rsidP="00765CCF">
            <w:pPr>
              <w:jc w:val="center"/>
              <w:rPr>
                <w:sz w:val="24"/>
              </w:rPr>
            </w:pPr>
            <w:r w:rsidRPr="00765CCF">
              <w:rPr>
                <w:sz w:val="24"/>
              </w:rPr>
              <w:t>9</w:t>
            </w:r>
          </w:p>
          <w:p w14:paraId="2BC8FD71" w14:textId="77777777" w:rsidR="00E604AE" w:rsidRPr="00765CCF" w:rsidRDefault="00E604AE" w:rsidP="00765CCF">
            <w:pPr>
              <w:jc w:val="center"/>
              <w:rPr>
                <w:sz w:val="24"/>
              </w:rPr>
            </w:pPr>
            <w:r w:rsidRPr="00765CCF">
              <w:rPr>
                <w:sz w:val="24"/>
              </w:rPr>
              <w:t>7</w:t>
            </w:r>
          </w:p>
          <w:p w14:paraId="58AFB58F" w14:textId="77777777" w:rsidR="00E604AE" w:rsidRPr="00765CCF" w:rsidRDefault="00E604AE" w:rsidP="00765CCF">
            <w:pPr>
              <w:jc w:val="center"/>
              <w:rPr>
                <w:sz w:val="24"/>
              </w:rPr>
            </w:pPr>
            <w:r w:rsidRPr="00765CCF">
              <w:rPr>
                <w:sz w:val="24"/>
              </w:rPr>
              <w:t>70%</w:t>
            </w:r>
          </w:p>
        </w:tc>
      </w:tr>
      <w:tr w:rsidR="00E604AE" w:rsidRPr="003E10CB" w14:paraId="174ED848" w14:textId="77777777" w:rsidTr="00765CCF">
        <w:trPr>
          <w:trHeight w:val="791"/>
        </w:trPr>
        <w:tc>
          <w:tcPr>
            <w:tcW w:w="1980" w:type="dxa"/>
            <w:shd w:val="clear" w:color="auto" w:fill="auto"/>
          </w:tcPr>
          <w:p w14:paraId="76B2D187" w14:textId="77777777" w:rsidR="00E604AE" w:rsidRPr="00765CCF" w:rsidRDefault="00E604AE" w:rsidP="00765CCF">
            <w:pPr>
              <w:jc w:val="both"/>
              <w:rPr>
                <w:sz w:val="24"/>
              </w:rPr>
            </w:pPr>
            <w:r w:rsidRPr="00765CCF">
              <w:rPr>
                <w:sz w:val="24"/>
              </w:rPr>
              <w:t>Từ vuông góc đến song song</w:t>
            </w:r>
          </w:p>
        </w:tc>
        <w:tc>
          <w:tcPr>
            <w:tcW w:w="1710" w:type="dxa"/>
            <w:gridSpan w:val="2"/>
            <w:shd w:val="clear" w:color="auto" w:fill="auto"/>
          </w:tcPr>
          <w:p w14:paraId="451D2EFD" w14:textId="77777777" w:rsidR="00E604AE" w:rsidRPr="00765CCF" w:rsidRDefault="00E604AE" w:rsidP="00765CCF">
            <w:pPr>
              <w:rPr>
                <w:sz w:val="24"/>
              </w:rPr>
            </w:pPr>
            <w:r w:rsidRPr="00765CCF">
              <w:rPr>
                <w:sz w:val="24"/>
              </w:rPr>
              <w:t>-Biết được quan hệ từ vuông góc đến song song</w:t>
            </w:r>
          </w:p>
        </w:tc>
        <w:tc>
          <w:tcPr>
            <w:tcW w:w="1710" w:type="dxa"/>
            <w:gridSpan w:val="2"/>
            <w:shd w:val="clear" w:color="auto" w:fill="auto"/>
          </w:tcPr>
          <w:p w14:paraId="0BA07EFF" w14:textId="77777777" w:rsidR="00E604AE" w:rsidRPr="00765CCF" w:rsidRDefault="00E604AE" w:rsidP="00765CCF">
            <w:pPr>
              <w:jc w:val="both"/>
              <w:rPr>
                <w:bCs/>
                <w:sz w:val="24"/>
              </w:rPr>
            </w:pPr>
            <w:r w:rsidRPr="00765CCF">
              <w:rPr>
                <w:bCs/>
                <w:sz w:val="24"/>
              </w:rPr>
              <w:t>-Hiêu và biểu diễn được mối quan hệ vuông góc và song song</w:t>
            </w:r>
          </w:p>
        </w:tc>
        <w:tc>
          <w:tcPr>
            <w:tcW w:w="1792" w:type="dxa"/>
            <w:gridSpan w:val="2"/>
            <w:shd w:val="clear" w:color="auto" w:fill="auto"/>
          </w:tcPr>
          <w:p w14:paraId="2734C35F" w14:textId="77777777" w:rsidR="00E604AE" w:rsidRPr="00765CCF" w:rsidRDefault="00E604AE" w:rsidP="00765CCF">
            <w:pPr>
              <w:jc w:val="both"/>
              <w:rPr>
                <w:sz w:val="24"/>
              </w:rPr>
            </w:pPr>
          </w:p>
        </w:tc>
        <w:tc>
          <w:tcPr>
            <w:tcW w:w="1913" w:type="dxa"/>
            <w:gridSpan w:val="2"/>
            <w:shd w:val="clear" w:color="auto" w:fill="auto"/>
          </w:tcPr>
          <w:p w14:paraId="2E37D8F9" w14:textId="77777777" w:rsidR="00E604AE" w:rsidRPr="00765CCF" w:rsidRDefault="00E604AE" w:rsidP="00765CCF">
            <w:pPr>
              <w:rPr>
                <w:sz w:val="24"/>
              </w:rPr>
            </w:pPr>
          </w:p>
        </w:tc>
        <w:tc>
          <w:tcPr>
            <w:tcW w:w="795" w:type="dxa"/>
            <w:shd w:val="clear" w:color="auto" w:fill="auto"/>
          </w:tcPr>
          <w:p w14:paraId="2F8B8A8C" w14:textId="77777777" w:rsidR="00E604AE" w:rsidRPr="00765CCF" w:rsidRDefault="00E604AE" w:rsidP="00765CCF">
            <w:pPr>
              <w:rPr>
                <w:i/>
                <w:sz w:val="24"/>
              </w:rPr>
            </w:pPr>
          </w:p>
        </w:tc>
      </w:tr>
      <w:tr w:rsidR="00E604AE" w:rsidRPr="003E10CB" w14:paraId="0FED4A0F" w14:textId="77777777" w:rsidTr="00765CCF">
        <w:trPr>
          <w:trHeight w:val="348"/>
        </w:trPr>
        <w:tc>
          <w:tcPr>
            <w:tcW w:w="1980" w:type="dxa"/>
            <w:shd w:val="clear" w:color="auto" w:fill="auto"/>
          </w:tcPr>
          <w:p w14:paraId="46CBF735" w14:textId="77777777" w:rsidR="00E604AE" w:rsidRPr="00765CCF" w:rsidRDefault="00E604AE" w:rsidP="00765CCF">
            <w:pPr>
              <w:jc w:val="both"/>
              <w:rPr>
                <w:bCs/>
                <w:sz w:val="24"/>
              </w:rPr>
            </w:pPr>
            <w:r w:rsidRPr="00765CCF">
              <w:rPr>
                <w:bCs/>
                <w:sz w:val="24"/>
              </w:rPr>
              <w:t>Tổng số câu</w:t>
            </w:r>
          </w:p>
          <w:p w14:paraId="19D776CF" w14:textId="77777777" w:rsidR="00E604AE" w:rsidRPr="00765CCF" w:rsidRDefault="00E604AE" w:rsidP="00765CCF">
            <w:pPr>
              <w:jc w:val="both"/>
              <w:rPr>
                <w:bCs/>
                <w:sz w:val="24"/>
              </w:rPr>
            </w:pPr>
            <w:r w:rsidRPr="00765CCF">
              <w:rPr>
                <w:bCs/>
                <w:sz w:val="24"/>
              </w:rPr>
              <w:t>Tổng số điểm</w:t>
            </w:r>
          </w:p>
          <w:p w14:paraId="79F5B2C5" w14:textId="77777777" w:rsidR="00E604AE" w:rsidRPr="00765CCF" w:rsidRDefault="00E604AE" w:rsidP="00765CCF">
            <w:pPr>
              <w:jc w:val="both"/>
              <w:rPr>
                <w:sz w:val="24"/>
              </w:rPr>
            </w:pPr>
            <w:r w:rsidRPr="00765CCF">
              <w:rPr>
                <w:bCs/>
                <w:sz w:val="24"/>
              </w:rPr>
              <w:t>Tỷ lệ %</w:t>
            </w:r>
          </w:p>
        </w:tc>
        <w:tc>
          <w:tcPr>
            <w:tcW w:w="990" w:type="dxa"/>
            <w:shd w:val="clear" w:color="auto" w:fill="auto"/>
          </w:tcPr>
          <w:p w14:paraId="61D82C05" w14:textId="77777777" w:rsidR="00E604AE" w:rsidRPr="00765CCF" w:rsidRDefault="00E604AE" w:rsidP="00765CCF">
            <w:pPr>
              <w:jc w:val="center"/>
              <w:rPr>
                <w:sz w:val="24"/>
              </w:rPr>
            </w:pPr>
            <w:r w:rsidRPr="00765CCF">
              <w:rPr>
                <w:sz w:val="24"/>
              </w:rPr>
              <w:t>2</w:t>
            </w:r>
          </w:p>
          <w:p w14:paraId="3D1DB0C8" w14:textId="77777777" w:rsidR="00E604AE" w:rsidRPr="00765CCF" w:rsidRDefault="00E604AE" w:rsidP="00765CCF">
            <w:pPr>
              <w:jc w:val="center"/>
              <w:rPr>
                <w:sz w:val="24"/>
              </w:rPr>
            </w:pPr>
            <w:r w:rsidRPr="00765CCF">
              <w:rPr>
                <w:sz w:val="24"/>
              </w:rPr>
              <w:t>1</w:t>
            </w:r>
          </w:p>
        </w:tc>
        <w:tc>
          <w:tcPr>
            <w:tcW w:w="720" w:type="dxa"/>
            <w:shd w:val="clear" w:color="auto" w:fill="auto"/>
          </w:tcPr>
          <w:p w14:paraId="3713B0E3" w14:textId="77777777" w:rsidR="00E604AE" w:rsidRPr="00765CCF" w:rsidRDefault="00E604AE" w:rsidP="00765CCF">
            <w:pPr>
              <w:rPr>
                <w:sz w:val="24"/>
              </w:rPr>
            </w:pPr>
          </w:p>
        </w:tc>
        <w:tc>
          <w:tcPr>
            <w:tcW w:w="994" w:type="dxa"/>
            <w:shd w:val="clear" w:color="auto" w:fill="auto"/>
          </w:tcPr>
          <w:p w14:paraId="0975D234" w14:textId="77777777" w:rsidR="00E604AE" w:rsidRPr="00765CCF" w:rsidRDefault="00E604AE" w:rsidP="00765CCF">
            <w:pPr>
              <w:jc w:val="center"/>
              <w:rPr>
                <w:sz w:val="24"/>
              </w:rPr>
            </w:pPr>
          </w:p>
        </w:tc>
        <w:tc>
          <w:tcPr>
            <w:tcW w:w="716" w:type="dxa"/>
            <w:shd w:val="clear" w:color="auto" w:fill="auto"/>
          </w:tcPr>
          <w:p w14:paraId="080DD149" w14:textId="77777777" w:rsidR="00E604AE" w:rsidRPr="00765CCF" w:rsidRDefault="00E604AE" w:rsidP="00765CCF">
            <w:pPr>
              <w:jc w:val="center"/>
              <w:rPr>
                <w:sz w:val="24"/>
              </w:rPr>
            </w:pPr>
            <w:r w:rsidRPr="00765CCF">
              <w:rPr>
                <w:sz w:val="24"/>
              </w:rPr>
              <w:t>1</w:t>
            </w:r>
          </w:p>
          <w:p w14:paraId="1522A06F" w14:textId="77777777" w:rsidR="00E604AE" w:rsidRPr="00765CCF" w:rsidRDefault="00E604AE" w:rsidP="00765CCF">
            <w:pPr>
              <w:jc w:val="center"/>
              <w:rPr>
                <w:sz w:val="24"/>
              </w:rPr>
            </w:pPr>
            <w:r w:rsidRPr="00765CCF">
              <w:rPr>
                <w:sz w:val="24"/>
              </w:rPr>
              <w:t>0,5</w:t>
            </w:r>
          </w:p>
        </w:tc>
        <w:tc>
          <w:tcPr>
            <w:tcW w:w="1032" w:type="dxa"/>
            <w:shd w:val="clear" w:color="auto" w:fill="auto"/>
          </w:tcPr>
          <w:p w14:paraId="6C717DAA" w14:textId="77777777" w:rsidR="00E604AE" w:rsidRPr="00765CCF" w:rsidRDefault="00E604AE" w:rsidP="00765CCF">
            <w:pPr>
              <w:jc w:val="center"/>
              <w:rPr>
                <w:sz w:val="24"/>
              </w:rPr>
            </w:pPr>
          </w:p>
        </w:tc>
        <w:tc>
          <w:tcPr>
            <w:tcW w:w="760" w:type="dxa"/>
            <w:shd w:val="clear" w:color="auto" w:fill="auto"/>
          </w:tcPr>
          <w:p w14:paraId="58EEDD90" w14:textId="77777777" w:rsidR="00E604AE" w:rsidRPr="00765CCF" w:rsidRDefault="00E604AE" w:rsidP="00765CCF">
            <w:pPr>
              <w:jc w:val="center"/>
              <w:rPr>
                <w:sz w:val="24"/>
              </w:rPr>
            </w:pPr>
          </w:p>
        </w:tc>
        <w:tc>
          <w:tcPr>
            <w:tcW w:w="998" w:type="dxa"/>
            <w:shd w:val="clear" w:color="auto" w:fill="auto"/>
          </w:tcPr>
          <w:p w14:paraId="5EB6D26D" w14:textId="77777777" w:rsidR="00E604AE" w:rsidRPr="00765CCF" w:rsidRDefault="00E604AE" w:rsidP="00765CCF">
            <w:pPr>
              <w:rPr>
                <w:sz w:val="24"/>
              </w:rPr>
            </w:pPr>
          </w:p>
        </w:tc>
        <w:tc>
          <w:tcPr>
            <w:tcW w:w="915" w:type="dxa"/>
            <w:shd w:val="clear" w:color="auto" w:fill="auto"/>
          </w:tcPr>
          <w:p w14:paraId="26B375C4" w14:textId="77777777" w:rsidR="00E604AE" w:rsidRPr="00765CCF" w:rsidRDefault="00E604AE" w:rsidP="00765CCF">
            <w:pPr>
              <w:jc w:val="center"/>
              <w:rPr>
                <w:sz w:val="24"/>
              </w:rPr>
            </w:pPr>
          </w:p>
        </w:tc>
        <w:tc>
          <w:tcPr>
            <w:tcW w:w="795" w:type="dxa"/>
            <w:shd w:val="clear" w:color="auto" w:fill="auto"/>
          </w:tcPr>
          <w:p w14:paraId="4DB9B5B2" w14:textId="77777777" w:rsidR="00E604AE" w:rsidRPr="00765CCF" w:rsidRDefault="00E604AE" w:rsidP="00765CCF">
            <w:pPr>
              <w:jc w:val="center"/>
              <w:rPr>
                <w:sz w:val="24"/>
              </w:rPr>
            </w:pPr>
            <w:r w:rsidRPr="00765CCF">
              <w:rPr>
                <w:sz w:val="24"/>
              </w:rPr>
              <w:t>3</w:t>
            </w:r>
          </w:p>
          <w:p w14:paraId="687C512B" w14:textId="77777777" w:rsidR="00E604AE" w:rsidRPr="00765CCF" w:rsidRDefault="00E604AE" w:rsidP="00765CCF">
            <w:pPr>
              <w:jc w:val="center"/>
              <w:rPr>
                <w:sz w:val="24"/>
              </w:rPr>
            </w:pPr>
            <w:r w:rsidRPr="00765CCF">
              <w:rPr>
                <w:sz w:val="24"/>
              </w:rPr>
              <w:t>1,5</w:t>
            </w:r>
          </w:p>
          <w:p w14:paraId="0442C0DB" w14:textId="77777777" w:rsidR="00E604AE" w:rsidRPr="00765CCF" w:rsidRDefault="00E604AE" w:rsidP="00765CCF">
            <w:pPr>
              <w:jc w:val="center"/>
              <w:rPr>
                <w:sz w:val="24"/>
              </w:rPr>
            </w:pPr>
            <w:r w:rsidRPr="00765CCF">
              <w:rPr>
                <w:sz w:val="24"/>
              </w:rPr>
              <w:t>20%</w:t>
            </w:r>
          </w:p>
        </w:tc>
      </w:tr>
      <w:tr w:rsidR="00E604AE" w:rsidRPr="003E10CB" w14:paraId="7B4EDFFE" w14:textId="77777777" w:rsidTr="00765CCF">
        <w:trPr>
          <w:trHeight w:val="926"/>
        </w:trPr>
        <w:tc>
          <w:tcPr>
            <w:tcW w:w="1980" w:type="dxa"/>
            <w:shd w:val="clear" w:color="auto" w:fill="auto"/>
          </w:tcPr>
          <w:p w14:paraId="1D3ED347" w14:textId="77777777" w:rsidR="00E604AE" w:rsidRPr="00765CCF" w:rsidRDefault="00E604AE" w:rsidP="00765CCF">
            <w:pPr>
              <w:jc w:val="both"/>
              <w:rPr>
                <w:sz w:val="24"/>
              </w:rPr>
            </w:pPr>
            <w:r w:rsidRPr="00765CCF">
              <w:rPr>
                <w:sz w:val="24"/>
              </w:rPr>
              <w:t>Định lý</w:t>
            </w:r>
          </w:p>
        </w:tc>
        <w:tc>
          <w:tcPr>
            <w:tcW w:w="1710" w:type="dxa"/>
            <w:gridSpan w:val="2"/>
            <w:shd w:val="clear" w:color="auto" w:fill="auto"/>
          </w:tcPr>
          <w:p w14:paraId="0E3C1C9E" w14:textId="77777777" w:rsidR="00E604AE" w:rsidRPr="00765CCF" w:rsidRDefault="00E604AE" w:rsidP="00765CCF">
            <w:pPr>
              <w:jc w:val="both"/>
              <w:rPr>
                <w:sz w:val="24"/>
              </w:rPr>
            </w:pPr>
            <w:r w:rsidRPr="00765CCF">
              <w:rPr>
                <w:sz w:val="24"/>
              </w:rPr>
              <w:t>Biết cấu trúc của định lý</w:t>
            </w:r>
          </w:p>
        </w:tc>
        <w:tc>
          <w:tcPr>
            <w:tcW w:w="1710" w:type="dxa"/>
            <w:gridSpan w:val="2"/>
            <w:shd w:val="clear" w:color="auto" w:fill="auto"/>
          </w:tcPr>
          <w:p w14:paraId="33229A5D" w14:textId="77777777" w:rsidR="00E604AE" w:rsidRPr="00765CCF" w:rsidRDefault="00E604AE" w:rsidP="00765CCF">
            <w:pPr>
              <w:jc w:val="both"/>
              <w:rPr>
                <w:sz w:val="24"/>
              </w:rPr>
            </w:pPr>
            <w:r w:rsidRPr="00765CCF">
              <w:rPr>
                <w:sz w:val="24"/>
              </w:rPr>
              <w:t>-Viết được GT và KL của định lý.</w:t>
            </w:r>
          </w:p>
        </w:tc>
        <w:tc>
          <w:tcPr>
            <w:tcW w:w="1792" w:type="dxa"/>
            <w:gridSpan w:val="2"/>
            <w:shd w:val="clear" w:color="auto" w:fill="auto"/>
          </w:tcPr>
          <w:p w14:paraId="5188A7C4" w14:textId="77777777" w:rsidR="00E604AE" w:rsidRPr="00765CCF" w:rsidRDefault="00E604AE" w:rsidP="00765CCF">
            <w:pPr>
              <w:jc w:val="both"/>
              <w:rPr>
                <w:sz w:val="24"/>
              </w:rPr>
            </w:pPr>
          </w:p>
        </w:tc>
        <w:tc>
          <w:tcPr>
            <w:tcW w:w="1913" w:type="dxa"/>
            <w:gridSpan w:val="2"/>
            <w:shd w:val="clear" w:color="auto" w:fill="auto"/>
          </w:tcPr>
          <w:p w14:paraId="0298FD13" w14:textId="77777777" w:rsidR="00E604AE" w:rsidRPr="00765CCF" w:rsidRDefault="00E604AE" w:rsidP="00765CCF">
            <w:pPr>
              <w:jc w:val="both"/>
              <w:rPr>
                <w:sz w:val="24"/>
              </w:rPr>
            </w:pPr>
          </w:p>
        </w:tc>
        <w:tc>
          <w:tcPr>
            <w:tcW w:w="795" w:type="dxa"/>
            <w:shd w:val="clear" w:color="auto" w:fill="auto"/>
          </w:tcPr>
          <w:p w14:paraId="42316079" w14:textId="77777777" w:rsidR="00E604AE" w:rsidRPr="00765CCF" w:rsidRDefault="00E604AE" w:rsidP="00765CCF">
            <w:pPr>
              <w:rPr>
                <w:sz w:val="24"/>
              </w:rPr>
            </w:pPr>
          </w:p>
        </w:tc>
      </w:tr>
      <w:tr w:rsidR="00E604AE" w:rsidRPr="003E10CB" w14:paraId="68A72BED" w14:textId="77777777" w:rsidTr="00765CCF">
        <w:trPr>
          <w:trHeight w:val="428"/>
        </w:trPr>
        <w:tc>
          <w:tcPr>
            <w:tcW w:w="1980" w:type="dxa"/>
            <w:shd w:val="clear" w:color="auto" w:fill="auto"/>
          </w:tcPr>
          <w:p w14:paraId="1BF4028B" w14:textId="77777777" w:rsidR="00E604AE" w:rsidRPr="00765CCF" w:rsidRDefault="00E604AE" w:rsidP="00765CCF">
            <w:pPr>
              <w:jc w:val="both"/>
              <w:rPr>
                <w:bCs/>
                <w:iCs/>
                <w:sz w:val="24"/>
              </w:rPr>
            </w:pPr>
            <w:r w:rsidRPr="00765CCF">
              <w:rPr>
                <w:bCs/>
                <w:iCs/>
                <w:sz w:val="24"/>
              </w:rPr>
              <w:t>Tổng số câu</w:t>
            </w:r>
          </w:p>
          <w:p w14:paraId="7B125E4B" w14:textId="77777777" w:rsidR="00E604AE" w:rsidRPr="00765CCF" w:rsidRDefault="00E604AE" w:rsidP="00765CCF">
            <w:pPr>
              <w:jc w:val="both"/>
              <w:rPr>
                <w:bCs/>
                <w:iCs/>
                <w:sz w:val="24"/>
              </w:rPr>
            </w:pPr>
            <w:r w:rsidRPr="00765CCF">
              <w:rPr>
                <w:bCs/>
                <w:iCs/>
                <w:sz w:val="24"/>
              </w:rPr>
              <w:t>Tổng số điểm</w:t>
            </w:r>
          </w:p>
          <w:p w14:paraId="0AB84E3F" w14:textId="77777777" w:rsidR="00E604AE" w:rsidRPr="00765CCF" w:rsidRDefault="00E604AE" w:rsidP="00765CCF">
            <w:pPr>
              <w:jc w:val="both"/>
              <w:rPr>
                <w:bCs/>
                <w:iCs/>
                <w:sz w:val="24"/>
              </w:rPr>
            </w:pPr>
            <w:r w:rsidRPr="00765CCF">
              <w:rPr>
                <w:bCs/>
                <w:iCs/>
                <w:sz w:val="24"/>
              </w:rPr>
              <w:t>Tỷ lệ %</w:t>
            </w:r>
          </w:p>
        </w:tc>
        <w:tc>
          <w:tcPr>
            <w:tcW w:w="990" w:type="dxa"/>
            <w:shd w:val="clear" w:color="auto" w:fill="auto"/>
          </w:tcPr>
          <w:p w14:paraId="5B9E890C" w14:textId="77777777" w:rsidR="00E604AE" w:rsidRPr="00765CCF" w:rsidRDefault="00E604AE" w:rsidP="00765CCF">
            <w:pPr>
              <w:jc w:val="center"/>
              <w:rPr>
                <w:sz w:val="24"/>
              </w:rPr>
            </w:pPr>
            <w:r w:rsidRPr="00765CCF">
              <w:rPr>
                <w:sz w:val="24"/>
              </w:rPr>
              <w:t>1</w:t>
            </w:r>
          </w:p>
          <w:p w14:paraId="6BFC7A1B" w14:textId="77777777" w:rsidR="00E604AE" w:rsidRPr="00765CCF" w:rsidRDefault="00E604AE" w:rsidP="00765CCF">
            <w:pPr>
              <w:jc w:val="center"/>
              <w:rPr>
                <w:sz w:val="24"/>
              </w:rPr>
            </w:pPr>
            <w:r w:rsidRPr="00765CCF">
              <w:rPr>
                <w:sz w:val="24"/>
              </w:rPr>
              <w:t>1</w:t>
            </w:r>
          </w:p>
        </w:tc>
        <w:tc>
          <w:tcPr>
            <w:tcW w:w="720" w:type="dxa"/>
            <w:shd w:val="clear" w:color="auto" w:fill="auto"/>
          </w:tcPr>
          <w:p w14:paraId="4FE55B76" w14:textId="77777777" w:rsidR="00E604AE" w:rsidRPr="00765CCF" w:rsidRDefault="00E604AE" w:rsidP="00765CCF">
            <w:pPr>
              <w:rPr>
                <w:sz w:val="24"/>
              </w:rPr>
            </w:pPr>
          </w:p>
        </w:tc>
        <w:tc>
          <w:tcPr>
            <w:tcW w:w="994" w:type="dxa"/>
            <w:shd w:val="clear" w:color="auto" w:fill="auto"/>
          </w:tcPr>
          <w:p w14:paraId="2CF2AF3C" w14:textId="77777777" w:rsidR="00E604AE" w:rsidRPr="00765CCF" w:rsidRDefault="00E604AE" w:rsidP="00765CCF">
            <w:pPr>
              <w:rPr>
                <w:sz w:val="24"/>
              </w:rPr>
            </w:pPr>
          </w:p>
        </w:tc>
        <w:tc>
          <w:tcPr>
            <w:tcW w:w="716" w:type="dxa"/>
            <w:shd w:val="clear" w:color="auto" w:fill="auto"/>
          </w:tcPr>
          <w:p w14:paraId="753963D1" w14:textId="77777777" w:rsidR="00E604AE" w:rsidRPr="00765CCF" w:rsidRDefault="00E604AE" w:rsidP="00765CCF">
            <w:pPr>
              <w:jc w:val="center"/>
              <w:rPr>
                <w:sz w:val="24"/>
              </w:rPr>
            </w:pPr>
            <w:r w:rsidRPr="00765CCF">
              <w:rPr>
                <w:sz w:val="24"/>
              </w:rPr>
              <w:t>1</w:t>
            </w:r>
          </w:p>
          <w:p w14:paraId="35B72CA8" w14:textId="77777777" w:rsidR="00E604AE" w:rsidRPr="00765CCF" w:rsidRDefault="00E604AE" w:rsidP="00765CCF">
            <w:pPr>
              <w:jc w:val="center"/>
              <w:rPr>
                <w:sz w:val="24"/>
              </w:rPr>
            </w:pPr>
            <w:r w:rsidRPr="00765CCF">
              <w:rPr>
                <w:sz w:val="24"/>
              </w:rPr>
              <w:t>0,5</w:t>
            </w:r>
          </w:p>
        </w:tc>
        <w:tc>
          <w:tcPr>
            <w:tcW w:w="1032" w:type="dxa"/>
            <w:shd w:val="clear" w:color="auto" w:fill="auto"/>
          </w:tcPr>
          <w:p w14:paraId="4F38F9E1" w14:textId="77777777" w:rsidR="00E604AE" w:rsidRPr="00765CCF" w:rsidRDefault="00E604AE" w:rsidP="00765CCF">
            <w:pPr>
              <w:jc w:val="center"/>
              <w:rPr>
                <w:sz w:val="24"/>
              </w:rPr>
            </w:pPr>
          </w:p>
        </w:tc>
        <w:tc>
          <w:tcPr>
            <w:tcW w:w="760" w:type="dxa"/>
            <w:shd w:val="clear" w:color="auto" w:fill="auto"/>
          </w:tcPr>
          <w:p w14:paraId="57D70634" w14:textId="77777777" w:rsidR="00E604AE" w:rsidRPr="00765CCF" w:rsidRDefault="00E604AE" w:rsidP="00765CCF">
            <w:pPr>
              <w:jc w:val="center"/>
              <w:rPr>
                <w:sz w:val="24"/>
              </w:rPr>
            </w:pPr>
          </w:p>
        </w:tc>
        <w:tc>
          <w:tcPr>
            <w:tcW w:w="998" w:type="dxa"/>
            <w:shd w:val="clear" w:color="auto" w:fill="auto"/>
          </w:tcPr>
          <w:p w14:paraId="6F15CE15" w14:textId="77777777" w:rsidR="00E604AE" w:rsidRPr="00765CCF" w:rsidRDefault="00E604AE" w:rsidP="00765CCF">
            <w:pPr>
              <w:rPr>
                <w:sz w:val="24"/>
              </w:rPr>
            </w:pPr>
          </w:p>
        </w:tc>
        <w:tc>
          <w:tcPr>
            <w:tcW w:w="915" w:type="dxa"/>
            <w:shd w:val="clear" w:color="auto" w:fill="auto"/>
          </w:tcPr>
          <w:p w14:paraId="328FE9A0" w14:textId="77777777" w:rsidR="00E604AE" w:rsidRPr="00765CCF" w:rsidRDefault="00E604AE" w:rsidP="00765CCF">
            <w:pPr>
              <w:jc w:val="center"/>
              <w:rPr>
                <w:sz w:val="24"/>
              </w:rPr>
            </w:pPr>
          </w:p>
        </w:tc>
        <w:tc>
          <w:tcPr>
            <w:tcW w:w="795" w:type="dxa"/>
            <w:shd w:val="clear" w:color="auto" w:fill="auto"/>
          </w:tcPr>
          <w:p w14:paraId="56026B7A" w14:textId="77777777" w:rsidR="00E604AE" w:rsidRPr="00765CCF" w:rsidRDefault="00E604AE" w:rsidP="00765CCF">
            <w:pPr>
              <w:jc w:val="center"/>
              <w:rPr>
                <w:sz w:val="24"/>
              </w:rPr>
            </w:pPr>
            <w:r w:rsidRPr="00765CCF">
              <w:rPr>
                <w:sz w:val="24"/>
              </w:rPr>
              <w:t>2</w:t>
            </w:r>
          </w:p>
          <w:p w14:paraId="35E204AF" w14:textId="77777777" w:rsidR="00E604AE" w:rsidRPr="00765CCF" w:rsidRDefault="00E604AE" w:rsidP="00765CCF">
            <w:pPr>
              <w:jc w:val="center"/>
              <w:rPr>
                <w:sz w:val="24"/>
              </w:rPr>
            </w:pPr>
            <w:r w:rsidRPr="00765CCF">
              <w:rPr>
                <w:sz w:val="24"/>
              </w:rPr>
              <w:t>1,5</w:t>
            </w:r>
          </w:p>
          <w:p w14:paraId="3ADA6D7D" w14:textId="77777777" w:rsidR="00E604AE" w:rsidRPr="00765CCF" w:rsidRDefault="00E604AE" w:rsidP="00765CCF">
            <w:pPr>
              <w:jc w:val="center"/>
              <w:rPr>
                <w:sz w:val="24"/>
              </w:rPr>
            </w:pPr>
            <w:r w:rsidRPr="00765CCF">
              <w:rPr>
                <w:sz w:val="24"/>
              </w:rPr>
              <w:t>15%</w:t>
            </w:r>
          </w:p>
        </w:tc>
      </w:tr>
      <w:tr w:rsidR="00E604AE" w:rsidRPr="003E10CB" w14:paraId="1AF40855" w14:textId="77777777" w:rsidTr="00765CCF">
        <w:trPr>
          <w:trHeight w:val="428"/>
        </w:trPr>
        <w:tc>
          <w:tcPr>
            <w:tcW w:w="1980" w:type="dxa"/>
            <w:shd w:val="clear" w:color="auto" w:fill="auto"/>
          </w:tcPr>
          <w:p w14:paraId="704D02EE" w14:textId="77777777" w:rsidR="00E604AE" w:rsidRPr="00765CCF" w:rsidRDefault="00E604AE" w:rsidP="00765CCF">
            <w:pPr>
              <w:jc w:val="both"/>
              <w:rPr>
                <w:bCs/>
                <w:iCs/>
                <w:sz w:val="24"/>
              </w:rPr>
            </w:pPr>
            <w:r w:rsidRPr="00765CCF">
              <w:rPr>
                <w:bCs/>
                <w:iCs/>
                <w:sz w:val="24"/>
              </w:rPr>
              <w:t>Tổng số câu</w:t>
            </w:r>
          </w:p>
          <w:p w14:paraId="55764A83" w14:textId="77777777" w:rsidR="00E604AE" w:rsidRPr="00765CCF" w:rsidRDefault="00E604AE" w:rsidP="00765CCF">
            <w:pPr>
              <w:jc w:val="both"/>
              <w:rPr>
                <w:bCs/>
                <w:iCs/>
                <w:sz w:val="24"/>
              </w:rPr>
            </w:pPr>
            <w:r w:rsidRPr="00765CCF">
              <w:rPr>
                <w:bCs/>
                <w:iCs/>
                <w:sz w:val="24"/>
              </w:rPr>
              <w:t>Tổng số điểm</w:t>
            </w:r>
          </w:p>
          <w:p w14:paraId="36156CB7" w14:textId="77777777" w:rsidR="00E604AE" w:rsidRPr="00765CCF" w:rsidRDefault="00E604AE" w:rsidP="00765CCF">
            <w:pPr>
              <w:jc w:val="both"/>
              <w:rPr>
                <w:bCs/>
                <w:iCs/>
                <w:sz w:val="24"/>
              </w:rPr>
            </w:pPr>
            <w:r w:rsidRPr="00765CCF">
              <w:rPr>
                <w:bCs/>
                <w:iCs/>
                <w:sz w:val="24"/>
              </w:rPr>
              <w:t>Tỷ lệ %</w:t>
            </w:r>
          </w:p>
        </w:tc>
        <w:tc>
          <w:tcPr>
            <w:tcW w:w="990" w:type="dxa"/>
            <w:shd w:val="clear" w:color="auto" w:fill="auto"/>
          </w:tcPr>
          <w:p w14:paraId="6EF87C3F" w14:textId="77777777" w:rsidR="00E604AE" w:rsidRPr="00765CCF" w:rsidRDefault="00E604AE" w:rsidP="00765CCF">
            <w:pPr>
              <w:jc w:val="center"/>
              <w:rPr>
                <w:sz w:val="24"/>
              </w:rPr>
            </w:pPr>
            <w:r w:rsidRPr="00765CCF">
              <w:rPr>
                <w:sz w:val="24"/>
              </w:rPr>
              <w:t>9</w:t>
            </w:r>
          </w:p>
          <w:p w14:paraId="4DC37FF0" w14:textId="77777777" w:rsidR="00E604AE" w:rsidRPr="00765CCF" w:rsidRDefault="00E604AE" w:rsidP="00765CCF">
            <w:pPr>
              <w:jc w:val="center"/>
              <w:rPr>
                <w:sz w:val="24"/>
              </w:rPr>
            </w:pPr>
            <w:r w:rsidRPr="00765CCF">
              <w:rPr>
                <w:sz w:val="24"/>
              </w:rPr>
              <w:t>5</w:t>
            </w:r>
          </w:p>
          <w:p w14:paraId="600FE830" w14:textId="77777777" w:rsidR="00E604AE" w:rsidRPr="00765CCF" w:rsidRDefault="00E604AE" w:rsidP="00765CCF">
            <w:pPr>
              <w:jc w:val="center"/>
              <w:rPr>
                <w:sz w:val="24"/>
              </w:rPr>
            </w:pPr>
            <w:r w:rsidRPr="00765CCF">
              <w:rPr>
                <w:sz w:val="24"/>
              </w:rPr>
              <w:t>50%</w:t>
            </w:r>
          </w:p>
        </w:tc>
        <w:tc>
          <w:tcPr>
            <w:tcW w:w="720" w:type="dxa"/>
            <w:shd w:val="clear" w:color="auto" w:fill="auto"/>
          </w:tcPr>
          <w:p w14:paraId="5D4B56A6" w14:textId="77777777" w:rsidR="00E604AE" w:rsidRPr="00765CCF" w:rsidRDefault="00E604AE" w:rsidP="00765CCF">
            <w:pPr>
              <w:jc w:val="center"/>
              <w:rPr>
                <w:sz w:val="24"/>
              </w:rPr>
            </w:pPr>
          </w:p>
        </w:tc>
        <w:tc>
          <w:tcPr>
            <w:tcW w:w="1710" w:type="dxa"/>
            <w:gridSpan w:val="2"/>
            <w:shd w:val="clear" w:color="auto" w:fill="auto"/>
          </w:tcPr>
          <w:p w14:paraId="2E47F6A6" w14:textId="77777777" w:rsidR="00E604AE" w:rsidRPr="00765CCF" w:rsidRDefault="00E604AE" w:rsidP="00765CCF">
            <w:pPr>
              <w:jc w:val="center"/>
              <w:rPr>
                <w:sz w:val="24"/>
              </w:rPr>
            </w:pPr>
            <w:r w:rsidRPr="00765CCF">
              <w:rPr>
                <w:sz w:val="24"/>
              </w:rPr>
              <w:t>3</w:t>
            </w:r>
          </w:p>
          <w:p w14:paraId="19CDF7B4" w14:textId="77777777" w:rsidR="00E604AE" w:rsidRPr="00765CCF" w:rsidRDefault="00E604AE" w:rsidP="00765CCF">
            <w:pPr>
              <w:jc w:val="center"/>
              <w:rPr>
                <w:sz w:val="24"/>
              </w:rPr>
            </w:pPr>
            <w:r w:rsidRPr="00765CCF">
              <w:rPr>
                <w:sz w:val="24"/>
              </w:rPr>
              <w:t>2</w:t>
            </w:r>
          </w:p>
          <w:p w14:paraId="0DA46D1D" w14:textId="77777777" w:rsidR="00E604AE" w:rsidRPr="00765CCF" w:rsidRDefault="00E604AE" w:rsidP="00765CCF">
            <w:pPr>
              <w:jc w:val="center"/>
              <w:rPr>
                <w:sz w:val="24"/>
              </w:rPr>
            </w:pPr>
            <w:r w:rsidRPr="00765CCF">
              <w:rPr>
                <w:sz w:val="24"/>
              </w:rPr>
              <w:t>20%</w:t>
            </w:r>
          </w:p>
        </w:tc>
        <w:tc>
          <w:tcPr>
            <w:tcW w:w="3705" w:type="dxa"/>
            <w:gridSpan w:val="4"/>
            <w:shd w:val="clear" w:color="auto" w:fill="auto"/>
          </w:tcPr>
          <w:p w14:paraId="77FAB844" w14:textId="77777777" w:rsidR="00E604AE" w:rsidRPr="00765CCF" w:rsidRDefault="00E604AE" w:rsidP="00765CCF">
            <w:pPr>
              <w:jc w:val="center"/>
              <w:rPr>
                <w:sz w:val="24"/>
              </w:rPr>
            </w:pPr>
            <w:r w:rsidRPr="00765CCF">
              <w:rPr>
                <w:sz w:val="24"/>
              </w:rPr>
              <w:t>2</w:t>
            </w:r>
          </w:p>
          <w:p w14:paraId="687BF486" w14:textId="77777777" w:rsidR="00E604AE" w:rsidRPr="00765CCF" w:rsidRDefault="00E604AE" w:rsidP="00765CCF">
            <w:pPr>
              <w:jc w:val="center"/>
              <w:rPr>
                <w:sz w:val="24"/>
              </w:rPr>
            </w:pPr>
            <w:r w:rsidRPr="00765CCF">
              <w:rPr>
                <w:sz w:val="24"/>
              </w:rPr>
              <w:t>3</w:t>
            </w:r>
          </w:p>
          <w:p w14:paraId="7660A134" w14:textId="77777777" w:rsidR="00E604AE" w:rsidRPr="00765CCF" w:rsidRDefault="00E604AE" w:rsidP="00765CCF">
            <w:pPr>
              <w:jc w:val="center"/>
              <w:rPr>
                <w:sz w:val="24"/>
              </w:rPr>
            </w:pPr>
            <w:r w:rsidRPr="00765CCF">
              <w:rPr>
                <w:sz w:val="24"/>
              </w:rPr>
              <w:t>30%</w:t>
            </w:r>
          </w:p>
        </w:tc>
        <w:tc>
          <w:tcPr>
            <w:tcW w:w="795" w:type="dxa"/>
            <w:shd w:val="clear" w:color="auto" w:fill="auto"/>
          </w:tcPr>
          <w:p w14:paraId="741530A3" w14:textId="77777777" w:rsidR="00E604AE" w:rsidRPr="00765CCF" w:rsidRDefault="00E604AE" w:rsidP="00765CCF">
            <w:pPr>
              <w:jc w:val="center"/>
              <w:rPr>
                <w:sz w:val="24"/>
              </w:rPr>
            </w:pPr>
            <w:r w:rsidRPr="00765CCF">
              <w:rPr>
                <w:sz w:val="24"/>
              </w:rPr>
              <w:t>14</w:t>
            </w:r>
          </w:p>
          <w:p w14:paraId="6BF7DB04" w14:textId="77777777" w:rsidR="00E604AE" w:rsidRPr="00765CCF" w:rsidRDefault="00E604AE" w:rsidP="00765CCF">
            <w:pPr>
              <w:jc w:val="center"/>
              <w:rPr>
                <w:sz w:val="24"/>
              </w:rPr>
            </w:pPr>
            <w:r w:rsidRPr="00765CCF">
              <w:rPr>
                <w:sz w:val="24"/>
              </w:rPr>
              <w:t>10</w:t>
            </w:r>
          </w:p>
          <w:p w14:paraId="1E9A27C2" w14:textId="77777777" w:rsidR="00E604AE" w:rsidRPr="00765CCF" w:rsidRDefault="00E604AE" w:rsidP="00765CCF">
            <w:pPr>
              <w:jc w:val="center"/>
              <w:rPr>
                <w:sz w:val="24"/>
              </w:rPr>
            </w:pPr>
            <w:r w:rsidRPr="00765CCF">
              <w:rPr>
                <w:sz w:val="24"/>
              </w:rPr>
              <w:t>100%</w:t>
            </w:r>
          </w:p>
        </w:tc>
      </w:tr>
    </w:tbl>
    <w:p w14:paraId="1EF069F7" w14:textId="77777777" w:rsidR="00E604AE" w:rsidRPr="003E10CB" w:rsidRDefault="00E604AE" w:rsidP="00E604AE">
      <w:pPr>
        <w:widowControl w:val="0"/>
        <w:rPr>
          <w:b/>
          <w:sz w:val="24"/>
        </w:rPr>
      </w:pPr>
      <w:r w:rsidRPr="003E10CB">
        <w:rPr>
          <w:b/>
          <w:sz w:val="24"/>
        </w:rPr>
        <w:t>IV. ĐỀ KIỂM TRA</w:t>
      </w:r>
    </w:p>
    <w:p w14:paraId="081DEE58" w14:textId="77777777" w:rsidR="00E604AE" w:rsidRPr="003E10CB" w:rsidRDefault="00E604AE" w:rsidP="00E604AE">
      <w:pPr>
        <w:widowControl w:val="0"/>
        <w:rPr>
          <w:sz w:val="24"/>
        </w:rPr>
      </w:pPr>
      <w:r w:rsidRPr="00531171">
        <w:rPr>
          <w:b/>
          <w:sz w:val="24"/>
        </w:rPr>
        <w:t>I – Trắc nghiệm</w:t>
      </w:r>
      <w:r w:rsidRPr="003E10CB">
        <w:rPr>
          <w:sz w:val="24"/>
        </w:rPr>
        <w:t xml:space="preserve"> (5 điểm)</w:t>
      </w:r>
    </w:p>
    <w:p w14:paraId="7F4D4FA0" w14:textId="77777777" w:rsidR="00E604AE" w:rsidRPr="003E10CB" w:rsidRDefault="00E604AE" w:rsidP="00E604AE">
      <w:pPr>
        <w:widowControl w:val="0"/>
        <w:rPr>
          <w:sz w:val="24"/>
        </w:rPr>
      </w:pPr>
      <w:r w:rsidRPr="00531171">
        <w:rPr>
          <w:b/>
          <w:sz w:val="24"/>
        </w:rPr>
        <w:t>Câu 1.</w:t>
      </w:r>
      <w:r w:rsidRPr="003E10CB">
        <w:rPr>
          <w:sz w:val="24"/>
        </w:rPr>
        <w:t xml:space="preserve"> Điền vào chỗ trống trong các câu sau để được khẳng định đúng</w:t>
      </w:r>
    </w:p>
    <w:p w14:paraId="53F4AD07" w14:textId="77777777" w:rsidR="00E604AE" w:rsidRPr="003E10CB" w:rsidRDefault="00E604AE" w:rsidP="00765CCF">
      <w:pPr>
        <w:pStyle w:val="ListParagraph"/>
        <w:widowControl w:val="0"/>
        <w:numPr>
          <w:ilvl w:val="0"/>
          <w:numId w:val="22"/>
        </w:numPr>
        <w:spacing w:after="0" w:line="259" w:lineRule="auto"/>
        <w:rPr>
          <w:sz w:val="24"/>
          <w:szCs w:val="24"/>
        </w:rPr>
      </w:pPr>
      <w:r w:rsidRPr="003E10CB">
        <w:rPr>
          <w:sz w:val="24"/>
          <w:szCs w:val="24"/>
        </w:rPr>
        <w:t>Hai góc đối đỉnh thì …………</w:t>
      </w:r>
    </w:p>
    <w:p w14:paraId="6C9EC1C7" w14:textId="77777777" w:rsidR="00E604AE" w:rsidRPr="003E10CB" w:rsidRDefault="00E604AE" w:rsidP="00765CCF">
      <w:pPr>
        <w:pStyle w:val="ListParagraph"/>
        <w:widowControl w:val="0"/>
        <w:numPr>
          <w:ilvl w:val="0"/>
          <w:numId w:val="22"/>
        </w:numPr>
        <w:spacing w:after="0" w:line="259" w:lineRule="auto"/>
        <w:rPr>
          <w:sz w:val="24"/>
          <w:szCs w:val="24"/>
        </w:rPr>
      </w:pPr>
      <w:r w:rsidRPr="003E10CB">
        <w:rPr>
          <w:sz w:val="24"/>
          <w:szCs w:val="24"/>
        </w:rPr>
        <w:t>Trong định lý, phần cho gọi là ………… phần phải suy ra là …………</w:t>
      </w:r>
    </w:p>
    <w:p w14:paraId="217CE023" w14:textId="77777777" w:rsidR="00E604AE" w:rsidRPr="003E10CB" w:rsidRDefault="00E604AE" w:rsidP="00765CCF">
      <w:pPr>
        <w:pStyle w:val="ListParagraph"/>
        <w:widowControl w:val="0"/>
        <w:numPr>
          <w:ilvl w:val="0"/>
          <w:numId w:val="22"/>
        </w:numPr>
        <w:spacing w:after="0" w:line="259" w:lineRule="auto"/>
        <w:rPr>
          <w:sz w:val="24"/>
          <w:szCs w:val="24"/>
        </w:rPr>
      </w:pPr>
      <w:r w:rsidRPr="003E10CB">
        <w:rPr>
          <w:sz w:val="24"/>
          <w:szCs w:val="24"/>
        </w:rPr>
        <w:t>Qua điểm A ở ngoài đường thẳng a chỉ có một đường thẳng ………… với a.</w:t>
      </w:r>
    </w:p>
    <w:p w14:paraId="4EAF6778" w14:textId="33573294" w:rsidR="00E604AE" w:rsidRPr="003E10CB" w:rsidRDefault="00F95260" w:rsidP="00765CCF">
      <w:pPr>
        <w:pStyle w:val="ListParagraph"/>
        <w:widowControl w:val="0"/>
        <w:numPr>
          <w:ilvl w:val="0"/>
          <w:numId w:val="22"/>
        </w:numPr>
        <w:spacing w:after="0" w:line="259" w:lineRule="auto"/>
        <w:rPr>
          <w:sz w:val="24"/>
          <w:szCs w:val="24"/>
        </w:rPr>
      </w:pPr>
      <w:r>
        <w:rPr>
          <w:noProof/>
        </w:rPr>
        <w:drawing>
          <wp:anchor distT="0" distB="0" distL="114300" distR="114300" simplePos="0" relativeHeight="251608576" behindDoc="0" locked="0" layoutInCell="1" allowOverlap="1" wp14:anchorId="2067B6B0" wp14:editId="6F588E47">
            <wp:simplePos x="0" y="0"/>
            <wp:positionH relativeFrom="column">
              <wp:posOffset>3137535</wp:posOffset>
            </wp:positionH>
            <wp:positionV relativeFrom="paragraph">
              <wp:posOffset>33655</wp:posOffset>
            </wp:positionV>
            <wp:extent cx="1285875" cy="957580"/>
            <wp:effectExtent l="0" t="0" r="0" b="0"/>
            <wp:wrapNone/>
            <wp:docPr id="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1285875" cy="957580"/>
                    </a:xfrm>
                    <a:prstGeom prst="rect">
                      <a:avLst/>
                    </a:prstGeom>
                    <a:noFill/>
                    <a:ln>
                      <a:noFill/>
                    </a:ln>
                  </pic:spPr>
                </pic:pic>
              </a:graphicData>
            </a:graphic>
            <wp14:sizeRelH relativeFrom="page">
              <wp14:pctWidth>0</wp14:pctWidth>
            </wp14:sizeRelH>
            <wp14:sizeRelV relativeFrom="page">
              <wp14:pctHeight>0</wp14:pctHeight>
            </wp14:sizeRelV>
          </wp:anchor>
        </w:drawing>
      </w:r>
      <w:r w:rsidR="00E604AE" w:rsidRPr="003E10CB">
        <w:rPr>
          <w:sz w:val="24"/>
          <w:szCs w:val="24"/>
        </w:rPr>
        <w:t>Trong hình vẽ bên:</w:t>
      </w:r>
    </w:p>
    <w:p w14:paraId="3A214EBF" w14:textId="77777777" w:rsidR="00E604AE" w:rsidRPr="003E10CB" w:rsidRDefault="00E604AE" w:rsidP="00E604AE">
      <w:pPr>
        <w:pStyle w:val="ListParagraph"/>
        <w:widowControl w:val="0"/>
        <w:spacing w:after="0"/>
        <w:rPr>
          <w:sz w:val="24"/>
          <w:szCs w:val="24"/>
        </w:rPr>
      </w:pPr>
      <w:r w:rsidRPr="003E10CB">
        <w:rPr>
          <w:position w:val="-6"/>
        </w:rPr>
        <w:object w:dxaOrig="540" w:dyaOrig="360" w14:anchorId="777D3CF1">
          <v:shape id="_x0000_i1470" type="#_x0000_t75" style="width:27pt;height:18pt" o:ole="">
            <v:imagedata r:id="rId722" o:title=""/>
          </v:shape>
          <o:OLEObject Type="Embed" ProgID="Equation.DSMT4" ShapeID="_x0000_i1470" DrawAspect="Content" ObjectID="_1664269874" r:id="rId723"/>
        </w:object>
      </w:r>
      <w:r w:rsidRPr="003E10CB">
        <w:t xml:space="preserve"> </w:t>
      </w:r>
      <w:r w:rsidRPr="003E10CB">
        <w:rPr>
          <w:sz w:val="24"/>
          <w:szCs w:val="24"/>
        </w:rPr>
        <w:t xml:space="preserve">và </w:t>
      </w:r>
      <w:r w:rsidRPr="003E10CB">
        <w:rPr>
          <w:position w:val="-6"/>
        </w:rPr>
        <w:object w:dxaOrig="460" w:dyaOrig="360" w14:anchorId="1A97E4E3">
          <v:shape id="_x0000_i1471" type="#_x0000_t75" style="width:23.25pt;height:18pt" o:ole="">
            <v:imagedata r:id="rId724" o:title=""/>
          </v:shape>
          <o:OLEObject Type="Embed" ProgID="Equation.DSMT4" ShapeID="_x0000_i1471" DrawAspect="Content" ObjectID="_1664269875" r:id="rId725"/>
        </w:object>
      </w:r>
      <w:r w:rsidRPr="003E10CB">
        <w:t xml:space="preserve"> </w:t>
      </w:r>
      <w:r w:rsidRPr="003E10CB">
        <w:rPr>
          <w:sz w:val="24"/>
          <w:szCs w:val="24"/>
        </w:rPr>
        <w:t>là cặp góc …………</w:t>
      </w:r>
    </w:p>
    <w:p w14:paraId="2AD6BB4C" w14:textId="77777777" w:rsidR="00E604AE" w:rsidRPr="003E10CB" w:rsidRDefault="00E604AE" w:rsidP="00E604AE">
      <w:pPr>
        <w:pStyle w:val="ListParagraph"/>
        <w:widowControl w:val="0"/>
        <w:spacing w:after="0"/>
        <w:rPr>
          <w:sz w:val="24"/>
          <w:szCs w:val="24"/>
        </w:rPr>
      </w:pPr>
      <w:r w:rsidRPr="003E10CB">
        <w:rPr>
          <w:position w:val="-6"/>
        </w:rPr>
        <w:object w:dxaOrig="520" w:dyaOrig="360" w14:anchorId="50348B57">
          <v:shape id="_x0000_i1472" type="#_x0000_t75" style="width:26.25pt;height:18pt" o:ole="">
            <v:imagedata r:id="rId726" o:title=""/>
          </v:shape>
          <o:OLEObject Type="Embed" ProgID="Equation.DSMT4" ShapeID="_x0000_i1472" DrawAspect="Content" ObjectID="_1664269876" r:id="rId727"/>
        </w:object>
      </w:r>
      <w:r w:rsidRPr="003E10CB">
        <w:t xml:space="preserve"> </w:t>
      </w:r>
      <w:r w:rsidRPr="003E10CB">
        <w:rPr>
          <w:sz w:val="24"/>
          <w:szCs w:val="24"/>
        </w:rPr>
        <w:t xml:space="preserve">và </w:t>
      </w:r>
      <w:r w:rsidRPr="003E10CB">
        <w:rPr>
          <w:position w:val="-6"/>
        </w:rPr>
        <w:object w:dxaOrig="460" w:dyaOrig="360" w14:anchorId="0AD26F43">
          <v:shape id="_x0000_i1473" type="#_x0000_t75" style="width:23.25pt;height:18pt" o:ole="">
            <v:imagedata r:id="rId728" o:title=""/>
          </v:shape>
          <o:OLEObject Type="Embed" ProgID="Equation.DSMT4" ShapeID="_x0000_i1473" DrawAspect="Content" ObjectID="_1664269877" r:id="rId729"/>
        </w:object>
      </w:r>
      <w:r w:rsidRPr="003E10CB">
        <w:t xml:space="preserve"> </w:t>
      </w:r>
      <w:r w:rsidRPr="003E10CB">
        <w:rPr>
          <w:sz w:val="24"/>
          <w:szCs w:val="24"/>
        </w:rPr>
        <w:t>là cặp góc …………</w:t>
      </w:r>
    </w:p>
    <w:p w14:paraId="0ADC1825" w14:textId="77777777" w:rsidR="00E604AE" w:rsidRPr="003E10CB" w:rsidRDefault="00E604AE" w:rsidP="00E604AE">
      <w:pPr>
        <w:pStyle w:val="ListParagraph"/>
        <w:widowControl w:val="0"/>
        <w:spacing w:after="0"/>
        <w:rPr>
          <w:sz w:val="24"/>
          <w:szCs w:val="24"/>
        </w:rPr>
      </w:pPr>
    </w:p>
    <w:p w14:paraId="38970C7F" w14:textId="77777777" w:rsidR="00E604AE" w:rsidRPr="003E10CB" w:rsidRDefault="00E604AE" w:rsidP="00E604AE">
      <w:pPr>
        <w:pStyle w:val="ListParagraph"/>
        <w:widowControl w:val="0"/>
        <w:spacing w:after="0"/>
        <w:ind w:left="0"/>
        <w:rPr>
          <w:sz w:val="24"/>
          <w:szCs w:val="24"/>
        </w:rPr>
      </w:pPr>
      <w:r w:rsidRPr="00531171">
        <w:rPr>
          <w:b/>
          <w:sz w:val="24"/>
          <w:szCs w:val="24"/>
        </w:rPr>
        <w:t>Câu 2.</w:t>
      </w:r>
      <w:r w:rsidRPr="003E10CB">
        <w:rPr>
          <w:sz w:val="24"/>
          <w:szCs w:val="24"/>
        </w:rPr>
        <w:t xml:space="preserve"> Điền dấu “ x” vào ô thích hợp:</w:t>
      </w:r>
    </w:p>
    <w:tbl>
      <w:tblPr>
        <w:tblW w:w="91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7020"/>
        <w:gridCol w:w="810"/>
        <w:gridCol w:w="720"/>
      </w:tblGrid>
      <w:tr w:rsidR="00E604AE" w:rsidRPr="003E10CB" w14:paraId="1038659F" w14:textId="77777777" w:rsidTr="00765CCF">
        <w:tc>
          <w:tcPr>
            <w:tcW w:w="630" w:type="dxa"/>
            <w:shd w:val="clear" w:color="auto" w:fill="auto"/>
            <w:vAlign w:val="center"/>
          </w:tcPr>
          <w:p w14:paraId="15C741CD" w14:textId="77777777" w:rsidR="00E604AE" w:rsidRPr="00765CCF" w:rsidRDefault="00E604AE" w:rsidP="00765CCF">
            <w:pPr>
              <w:pStyle w:val="ListParagraph"/>
              <w:widowControl w:val="0"/>
              <w:ind w:left="0"/>
              <w:jc w:val="center"/>
              <w:rPr>
                <w:rFonts w:ascii="Times New Roman" w:hAnsi="Times New Roman"/>
                <w:sz w:val="24"/>
                <w:szCs w:val="24"/>
              </w:rPr>
            </w:pPr>
            <w:r w:rsidRPr="00765CCF">
              <w:rPr>
                <w:rFonts w:ascii="Times New Roman" w:hAnsi="Times New Roman"/>
                <w:sz w:val="24"/>
                <w:szCs w:val="24"/>
              </w:rPr>
              <w:t>Câu</w:t>
            </w:r>
          </w:p>
        </w:tc>
        <w:tc>
          <w:tcPr>
            <w:tcW w:w="7020" w:type="dxa"/>
            <w:shd w:val="clear" w:color="auto" w:fill="auto"/>
            <w:vAlign w:val="center"/>
          </w:tcPr>
          <w:p w14:paraId="18340AE6" w14:textId="77777777" w:rsidR="00E604AE" w:rsidRPr="00765CCF" w:rsidRDefault="00E604AE" w:rsidP="00765CCF">
            <w:pPr>
              <w:pStyle w:val="ListParagraph"/>
              <w:widowControl w:val="0"/>
              <w:ind w:left="0"/>
              <w:jc w:val="center"/>
              <w:rPr>
                <w:rFonts w:ascii="Times New Roman" w:hAnsi="Times New Roman"/>
                <w:sz w:val="24"/>
                <w:szCs w:val="24"/>
              </w:rPr>
            </w:pPr>
            <w:r w:rsidRPr="00765CCF">
              <w:rPr>
                <w:rFonts w:ascii="Times New Roman" w:hAnsi="Times New Roman"/>
                <w:sz w:val="24"/>
                <w:szCs w:val="24"/>
              </w:rPr>
              <w:t>Nội dung</w:t>
            </w:r>
          </w:p>
        </w:tc>
        <w:tc>
          <w:tcPr>
            <w:tcW w:w="810" w:type="dxa"/>
            <w:shd w:val="clear" w:color="auto" w:fill="auto"/>
            <w:vAlign w:val="center"/>
          </w:tcPr>
          <w:p w14:paraId="1F92E097" w14:textId="77777777" w:rsidR="00E604AE" w:rsidRPr="00765CCF" w:rsidRDefault="00E604AE" w:rsidP="00765CCF">
            <w:pPr>
              <w:pStyle w:val="ListParagraph"/>
              <w:widowControl w:val="0"/>
              <w:ind w:left="0"/>
              <w:jc w:val="center"/>
              <w:rPr>
                <w:rFonts w:ascii="Times New Roman" w:hAnsi="Times New Roman"/>
                <w:sz w:val="24"/>
                <w:szCs w:val="24"/>
              </w:rPr>
            </w:pPr>
            <w:r w:rsidRPr="00765CCF">
              <w:rPr>
                <w:rFonts w:ascii="Times New Roman" w:hAnsi="Times New Roman"/>
                <w:sz w:val="24"/>
                <w:szCs w:val="24"/>
              </w:rPr>
              <w:t>Đúng</w:t>
            </w:r>
          </w:p>
        </w:tc>
        <w:tc>
          <w:tcPr>
            <w:tcW w:w="720" w:type="dxa"/>
            <w:shd w:val="clear" w:color="auto" w:fill="auto"/>
            <w:vAlign w:val="center"/>
          </w:tcPr>
          <w:p w14:paraId="60BEBBD3" w14:textId="77777777" w:rsidR="00E604AE" w:rsidRPr="00765CCF" w:rsidRDefault="00E604AE" w:rsidP="00765CCF">
            <w:pPr>
              <w:pStyle w:val="ListParagraph"/>
              <w:widowControl w:val="0"/>
              <w:ind w:left="0"/>
              <w:jc w:val="center"/>
              <w:rPr>
                <w:rFonts w:ascii="Times New Roman" w:hAnsi="Times New Roman"/>
                <w:sz w:val="24"/>
                <w:szCs w:val="24"/>
              </w:rPr>
            </w:pPr>
            <w:r w:rsidRPr="00765CCF">
              <w:rPr>
                <w:rFonts w:ascii="Times New Roman" w:hAnsi="Times New Roman"/>
                <w:sz w:val="24"/>
                <w:szCs w:val="24"/>
              </w:rPr>
              <w:t>Sai</w:t>
            </w:r>
          </w:p>
        </w:tc>
      </w:tr>
      <w:tr w:rsidR="00E604AE" w:rsidRPr="003E10CB" w14:paraId="113BC3FF" w14:textId="77777777" w:rsidTr="00765CCF">
        <w:tc>
          <w:tcPr>
            <w:tcW w:w="630" w:type="dxa"/>
            <w:shd w:val="clear" w:color="auto" w:fill="auto"/>
            <w:vAlign w:val="center"/>
          </w:tcPr>
          <w:p w14:paraId="5E9F41AD" w14:textId="77777777" w:rsidR="00E604AE" w:rsidRPr="00765CCF" w:rsidRDefault="00E604AE" w:rsidP="00765CCF">
            <w:pPr>
              <w:pStyle w:val="ListParagraph"/>
              <w:widowControl w:val="0"/>
              <w:ind w:left="0"/>
              <w:jc w:val="center"/>
              <w:rPr>
                <w:rFonts w:ascii="Times New Roman" w:hAnsi="Times New Roman"/>
                <w:sz w:val="24"/>
                <w:szCs w:val="24"/>
              </w:rPr>
            </w:pPr>
            <w:r w:rsidRPr="00765CCF">
              <w:rPr>
                <w:rFonts w:ascii="Times New Roman" w:hAnsi="Times New Roman"/>
                <w:sz w:val="24"/>
                <w:szCs w:val="24"/>
              </w:rPr>
              <w:t>1</w:t>
            </w:r>
          </w:p>
        </w:tc>
        <w:tc>
          <w:tcPr>
            <w:tcW w:w="7020" w:type="dxa"/>
            <w:shd w:val="clear" w:color="auto" w:fill="auto"/>
          </w:tcPr>
          <w:p w14:paraId="1EA77D8A"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Hai đường thẳng song song là hai đường thẳng phân biệt không cắt nhau</w:t>
            </w:r>
          </w:p>
        </w:tc>
        <w:tc>
          <w:tcPr>
            <w:tcW w:w="810" w:type="dxa"/>
            <w:shd w:val="clear" w:color="auto" w:fill="auto"/>
          </w:tcPr>
          <w:p w14:paraId="1A87DBFF" w14:textId="77777777" w:rsidR="00E604AE" w:rsidRPr="00765CCF" w:rsidRDefault="00E604AE" w:rsidP="00765CCF">
            <w:pPr>
              <w:pStyle w:val="ListParagraph"/>
              <w:widowControl w:val="0"/>
              <w:ind w:left="0"/>
              <w:rPr>
                <w:rFonts w:ascii="Times New Roman" w:hAnsi="Times New Roman"/>
                <w:sz w:val="24"/>
                <w:szCs w:val="24"/>
              </w:rPr>
            </w:pPr>
          </w:p>
        </w:tc>
        <w:tc>
          <w:tcPr>
            <w:tcW w:w="720" w:type="dxa"/>
            <w:shd w:val="clear" w:color="auto" w:fill="auto"/>
          </w:tcPr>
          <w:p w14:paraId="690F7657" w14:textId="77777777" w:rsidR="00E604AE" w:rsidRPr="00765CCF" w:rsidRDefault="00E604AE" w:rsidP="00765CCF">
            <w:pPr>
              <w:pStyle w:val="ListParagraph"/>
              <w:widowControl w:val="0"/>
              <w:ind w:left="0"/>
              <w:rPr>
                <w:rFonts w:ascii="Times New Roman" w:hAnsi="Times New Roman"/>
                <w:sz w:val="24"/>
                <w:szCs w:val="24"/>
              </w:rPr>
            </w:pPr>
          </w:p>
        </w:tc>
      </w:tr>
      <w:tr w:rsidR="00E604AE" w:rsidRPr="003E10CB" w14:paraId="3ECEA65D" w14:textId="77777777" w:rsidTr="00765CCF">
        <w:tc>
          <w:tcPr>
            <w:tcW w:w="630" w:type="dxa"/>
            <w:shd w:val="clear" w:color="auto" w:fill="auto"/>
            <w:vAlign w:val="center"/>
          </w:tcPr>
          <w:p w14:paraId="3CDABFB0" w14:textId="77777777" w:rsidR="00E604AE" w:rsidRPr="00765CCF" w:rsidRDefault="00E604AE" w:rsidP="00765CCF">
            <w:pPr>
              <w:pStyle w:val="ListParagraph"/>
              <w:widowControl w:val="0"/>
              <w:ind w:left="0"/>
              <w:jc w:val="center"/>
              <w:rPr>
                <w:rFonts w:ascii="Times New Roman" w:hAnsi="Times New Roman"/>
                <w:sz w:val="24"/>
                <w:szCs w:val="24"/>
              </w:rPr>
            </w:pPr>
            <w:r w:rsidRPr="00765CCF">
              <w:rPr>
                <w:rFonts w:ascii="Times New Roman" w:hAnsi="Times New Roman"/>
                <w:sz w:val="24"/>
                <w:szCs w:val="24"/>
              </w:rPr>
              <w:t>2</w:t>
            </w:r>
          </w:p>
        </w:tc>
        <w:tc>
          <w:tcPr>
            <w:tcW w:w="7020" w:type="dxa"/>
            <w:shd w:val="clear" w:color="auto" w:fill="auto"/>
          </w:tcPr>
          <w:p w14:paraId="2EF8A9AA"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Hai đường thẳng cắt nhau thì vuông góc</w:t>
            </w:r>
          </w:p>
        </w:tc>
        <w:tc>
          <w:tcPr>
            <w:tcW w:w="810" w:type="dxa"/>
            <w:shd w:val="clear" w:color="auto" w:fill="auto"/>
          </w:tcPr>
          <w:p w14:paraId="1491B9B9" w14:textId="77777777" w:rsidR="00E604AE" w:rsidRPr="00765CCF" w:rsidRDefault="00E604AE" w:rsidP="00765CCF">
            <w:pPr>
              <w:pStyle w:val="ListParagraph"/>
              <w:widowControl w:val="0"/>
              <w:ind w:left="0"/>
              <w:rPr>
                <w:rFonts w:ascii="Times New Roman" w:hAnsi="Times New Roman"/>
                <w:sz w:val="24"/>
                <w:szCs w:val="24"/>
              </w:rPr>
            </w:pPr>
          </w:p>
        </w:tc>
        <w:tc>
          <w:tcPr>
            <w:tcW w:w="720" w:type="dxa"/>
            <w:shd w:val="clear" w:color="auto" w:fill="auto"/>
          </w:tcPr>
          <w:p w14:paraId="358EB551" w14:textId="77777777" w:rsidR="00E604AE" w:rsidRPr="00765CCF" w:rsidRDefault="00E604AE" w:rsidP="00765CCF">
            <w:pPr>
              <w:pStyle w:val="ListParagraph"/>
              <w:widowControl w:val="0"/>
              <w:ind w:left="0"/>
              <w:rPr>
                <w:rFonts w:ascii="Times New Roman" w:hAnsi="Times New Roman"/>
                <w:sz w:val="24"/>
                <w:szCs w:val="24"/>
              </w:rPr>
            </w:pPr>
          </w:p>
        </w:tc>
      </w:tr>
      <w:tr w:rsidR="00E604AE" w:rsidRPr="003E10CB" w14:paraId="3546AACE" w14:textId="77777777" w:rsidTr="00765CCF">
        <w:tc>
          <w:tcPr>
            <w:tcW w:w="630" w:type="dxa"/>
            <w:shd w:val="clear" w:color="auto" w:fill="auto"/>
            <w:vAlign w:val="center"/>
          </w:tcPr>
          <w:p w14:paraId="18D111A2" w14:textId="77777777" w:rsidR="00E604AE" w:rsidRPr="00765CCF" w:rsidRDefault="00E604AE" w:rsidP="00765CCF">
            <w:pPr>
              <w:pStyle w:val="ListParagraph"/>
              <w:widowControl w:val="0"/>
              <w:ind w:left="0"/>
              <w:jc w:val="center"/>
              <w:rPr>
                <w:rFonts w:ascii="Times New Roman" w:hAnsi="Times New Roman"/>
                <w:sz w:val="24"/>
                <w:szCs w:val="24"/>
              </w:rPr>
            </w:pPr>
            <w:r w:rsidRPr="00765CCF">
              <w:rPr>
                <w:rFonts w:ascii="Times New Roman" w:hAnsi="Times New Roman"/>
                <w:sz w:val="24"/>
                <w:szCs w:val="24"/>
              </w:rPr>
              <w:t>3</w:t>
            </w:r>
          </w:p>
        </w:tc>
        <w:tc>
          <w:tcPr>
            <w:tcW w:w="7020" w:type="dxa"/>
            <w:shd w:val="clear" w:color="auto" w:fill="auto"/>
          </w:tcPr>
          <w:p w14:paraId="279E3125"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Hai đường thẳng phân biệt cùng song song với một đường thẳng thứ ba thì song song với nhau</w:t>
            </w:r>
          </w:p>
        </w:tc>
        <w:tc>
          <w:tcPr>
            <w:tcW w:w="810" w:type="dxa"/>
            <w:shd w:val="clear" w:color="auto" w:fill="auto"/>
          </w:tcPr>
          <w:p w14:paraId="7AD0223E" w14:textId="77777777" w:rsidR="00E604AE" w:rsidRPr="00765CCF" w:rsidRDefault="00E604AE" w:rsidP="00765CCF">
            <w:pPr>
              <w:pStyle w:val="ListParagraph"/>
              <w:widowControl w:val="0"/>
              <w:ind w:left="0"/>
              <w:rPr>
                <w:rFonts w:ascii="Times New Roman" w:hAnsi="Times New Roman"/>
                <w:sz w:val="24"/>
                <w:szCs w:val="24"/>
              </w:rPr>
            </w:pPr>
          </w:p>
        </w:tc>
        <w:tc>
          <w:tcPr>
            <w:tcW w:w="720" w:type="dxa"/>
            <w:shd w:val="clear" w:color="auto" w:fill="auto"/>
          </w:tcPr>
          <w:p w14:paraId="1DBEA182" w14:textId="77777777" w:rsidR="00E604AE" w:rsidRPr="00765CCF" w:rsidRDefault="00E604AE" w:rsidP="00765CCF">
            <w:pPr>
              <w:pStyle w:val="ListParagraph"/>
              <w:widowControl w:val="0"/>
              <w:ind w:left="0"/>
              <w:rPr>
                <w:rFonts w:ascii="Times New Roman" w:hAnsi="Times New Roman"/>
                <w:sz w:val="24"/>
                <w:szCs w:val="24"/>
              </w:rPr>
            </w:pPr>
          </w:p>
        </w:tc>
      </w:tr>
      <w:tr w:rsidR="00E604AE" w:rsidRPr="003E10CB" w14:paraId="07B461AA" w14:textId="77777777" w:rsidTr="00765CCF">
        <w:tc>
          <w:tcPr>
            <w:tcW w:w="630" w:type="dxa"/>
            <w:shd w:val="clear" w:color="auto" w:fill="auto"/>
            <w:vAlign w:val="center"/>
          </w:tcPr>
          <w:p w14:paraId="73136B9D" w14:textId="77777777" w:rsidR="00E604AE" w:rsidRPr="00765CCF" w:rsidRDefault="00E604AE" w:rsidP="00765CCF">
            <w:pPr>
              <w:pStyle w:val="ListParagraph"/>
              <w:widowControl w:val="0"/>
              <w:ind w:left="0"/>
              <w:jc w:val="center"/>
              <w:rPr>
                <w:rFonts w:ascii="Times New Roman" w:hAnsi="Times New Roman"/>
                <w:sz w:val="24"/>
                <w:szCs w:val="24"/>
              </w:rPr>
            </w:pPr>
            <w:r w:rsidRPr="00765CCF">
              <w:rPr>
                <w:rFonts w:ascii="Times New Roman" w:hAnsi="Times New Roman"/>
                <w:sz w:val="24"/>
                <w:szCs w:val="24"/>
              </w:rPr>
              <w:t>4</w:t>
            </w:r>
          </w:p>
        </w:tc>
        <w:tc>
          <w:tcPr>
            <w:tcW w:w="7020" w:type="dxa"/>
            <w:shd w:val="clear" w:color="auto" w:fill="auto"/>
          </w:tcPr>
          <w:p w14:paraId="4B144A83"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Nếu một đường thẳng c cắt hai đường thẳng a và b thì hai góc đồng vị bằng nhau</w:t>
            </w:r>
          </w:p>
        </w:tc>
        <w:tc>
          <w:tcPr>
            <w:tcW w:w="810" w:type="dxa"/>
            <w:shd w:val="clear" w:color="auto" w:fill="auto"/>
          </w:tcPr>
          <w:p w14:paraId="647B73C1" w14:textId="77777777" w:rsidR="00E604AE" w:rsidRPr="00765CCF" w:rsidRDefault="00E604AE" w:rsidP="00765CCF">
            <w:pPr>
              <w:pStyle w:val="ListParagraph"/>
              <w:widowControl w:val="0"/>
              <w:ind w:left="0"/>
              <w:rPr>
                <w:rFonts w:ascii="Times New Roman" w:hAnsi="Times New Roman"/>
                <w:sz w:val="24"/>
                <w:szCs w:val="24"/>
              </w:rPr>
            </w:pPr>
          </w:p>
        </w:tc>
        <w:tc>
          <w:tcPr>
            <w:tcW w:w="720" w:type="dxa"/>
            <w:shd w:val="clear" w:color="auto" w:fill="auto"/>
          </w:tcPr>
          <w:p w14:paraId="6F14B017" w14:textId="77777777" w:rsidR="00E604AE" w:rsidRPr="00765CCF" w:rsidRDefault="00E604AE" w:rsidP="00765CCF">
            <w:pPr>
              <w:pStyle w:val="ListParagraph"/>
              <w:widowControl w:val="0"/>
              <w:ind w:left="0"/>
              <w:rPr>
                <w:rFonts w:ascii="Times New Roman" w:hAnsi="Times New Roman"/>
                <w:sz w:val="24"/>
                <w:szCs w:val="24"/>
              </w:rPr>
            </w:pPr>
          </w:p>
        </w:tc>
      </w:tr>
    </w:tbl>
    <w:p w14:paraId="2E135B40" w14:textId="77777777" w:rsidR="00E604AE" w:rsidRPr="00531171" w:rsidRDefault="00E604AE" w:rsidP="00E604AE">
      <w:pPr>
        <w:pStyle w:val="ListParagraph"/>
        <w:widowControl w:val="0"/>
        <w:spacing w:after="0"/>
        <w:ind w:left="0"/>
        <w:rPr>
          <w:b/>
          <w:sz w:val="24"/>
          <w:szCs w:val="24"/>
        </w:rPr>
      </w:pPr>
    </w:p>
    <w:p w14:paraId="37A06B56" w14:textId="77777777" w:rsidR="00E604AE" w:rsidRPr="00531171" w:rsidRDefault="00E604AE" w:rsidP="00E604AE">
      <w:pPr>
        <w:widowControl w:val="0"/>
        <w:rPr>
          <w:b/>
          <w:noProof/>
        </w:rPr>
      </w:pPr>
      <w:r w:rsidRPr="00531171">
        <w:rPr>
          <w:b/>
          <w:sz w:val="24"/>
        </w:rPr>
        <w:t>II – Tự luận (5 điểm)</w:t>
      </w:r>
      <w:r w:rsidRPr="00531171">
        <w:rPr>
          <w:b/>
          <w:noProof/>
        </w:rPr>
        <w:t xml:space="preserve"> </w:t>
      </w:r>
    </w:p>
    <w:p w14:paraId="204287DA" w14:textId="77777777" w:rsidR="00E604AE" w:rsidRPr="00531171" w:rsidRDefault="00E604AE" w:rsidP="00E604AE">
      <w:pPr>
        <w:widowControl w:val="0"/>
        <w:rPr>
          <w:b/>
          <w:noProof/>
          <w:sz w:val="24"/>
        </w:rPr>
      </w:pPr>
      <w:r w:rsidRPr="00531171">
        <w:rPr>
          <w:b/>
          <w:noProof/>
          <w:sz w:val="24"/>
        </w:rPr>
        <w:lastRenderedPageBreak/>
        <w:t>Bài 1. (1 điểm)</w:t>
      </w:r>
    </w:p>
    <w:p w14:paraId="33628638" w14:textId="77777777" w:rsidR="00E604AE" w:rsidRDefault="00E604AE" w:rsidP="00765CCF">
      <w:pPr>
        <w:pStyle w:val="ListParagraph"/>
        <w:widowControl w:val="0"/>
        <w:numPr>
          <w:ilvl w:val="0"/>
          <w:numId w:val="24"/>
        </w:numPr>
        <w:spacing w:after="0" w:line="259" w:lineRule="auto"/>
        <w:rPr>
          <w:noProof/>
          <w:sz w:val="24"/>
          <w:szCs w:val="24"/>
        </w:rPr>
      </w:pPr>
      <w:r w:rsidRPr="009041B5">
        <w:rPr>
          <w:noProof/>
          <w:sz w:val="24"/>
          <w:szCs w:val="24"/>
        </w:rPr>
        <w:t>Hãy phát biểu định lý được diễn tả bởi hình vẽ sau:</w:t>
      </w:r>
    </w:p>
    <w:p w14:paraId="65C3EBE2" w14:textId="40EABE46" w:rsidR="00E604AE" w:rsidRDefault="00F95260" w:rsidP="00E604AE">
      <w:pPr>
        <w:pStyle w:val="ListParagraph"/>
        <w:widowControl w:val="0"/>
        <w:spacing w:after="0"/>
        <w:rPr>
          <w:noProof/>
          <w:sz w:val="24"/>
          <w:szCs w:val="24"/>
        </w:rPr>
      </w:pPr>
      <w:r>
        <w:rPr>
          <w:noProof/>
        </w:rPr>
        <w:drawing>
          <wp:anchor distT="0" distB="0" distL="114300" distR="114300" simplePos="0" relativeHeight="251612672" behindDoc="0" locked="0" layoutInCell="1" allowOverlap="1" wp14:anchorId="45D83D2D" wp14:editId="77B39F14">
            <wp:simplePos x="0" y="0"/>
            <wp:positionH relativeFrom="column">
              <wp:posOffset>746760</wp:posOffset>
            </wp:positionH>
            <wp:positionV relativeFrom="paragraph">
              <wp:posOffset>33020</wp:posOffset>
            </wp:positionV>
            <wp:extent cx="1356360" cy="1095375"/>
            <wp:effectExtent l="0" t="0" r="0" b="0"/>
            <wp:wrapNone/>
            <wp:docPr id="3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1356360" cy="10953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83D1944" w14:textId="77777777" w:rsidR="00E604AE" w:rsidRDefault="00E604AE" w:rsidP="00E604AE">
      <w:pPr>
        <w:pStyle w:val="ListParagraph"/>
        <w:widowControl w:val="0"/>
        <w:spacing w:after="0"/>
        <w:rPr>
          <w:noProof/>
          <w:sz w:val="24"/>
          <w:szCs w:val="24"/>
        </w:rPr>
      </w:pPr>
    </w:p>
    <w:p w14:paraId="4AFF0937" w14:textId="77777777" w:rsidR="00E604AE" w:rsidRDefault="00E604AE" w:rsidP="00E604AE">
      <w:pPr>
        <w:pStyle w:val="ListParagraph"/>
        <w:widowControl w:val="0"/>
        <w:spacing w:after="0"/>
        <w:rPr>
          <w:noProof/>
          <w:sz w:val="24"/>
          <w:szCs w:val="24"/>
        </w:rPr>
      </w:pPr>
    </w:p>
    <w:p w14:paraId="35114FB5" w14:textId="77777777" w:rsidR="00E604AE" w:rsidRDefault="00E604AE" w:rsidP="00E604AE">
      <w:pPr>
        <w:pStyle w:val="ListParagraph"/>
        <w:widowControl w:val="0"/>
        <w:spacing w:after="0"/>
        <w:rPr>
          <w:noProof/>
          <w:sz w:val="24"/>
          <w:szCs w:val="24"/>
        </w:rPr>
      </w:pPr>
    </w:p>
    <w:p w14:paraId="742BAC97" w14:textId="77777777" w:rsidR="00E604AE" w:rsidRDefault="00E604AE" w:rsidP="00E604AE">
      <w:pPr>
        <w:pStyle w:val="ListParagraph"/>
        <w:widowControl w:val="0"/>
        <w:spacing w:after="0"/>
        <w:rPr>
          <w:noProof/>
          <w:sz w:val="24"/>
          <w:szCs w:val="24"/>
        </w:rPr>
      </w:pPr>
    </w:p>
    <w:p w14:paraId="4A8914E4" w14:textId="77777777" w:rsidR="00E604AE" w:rsidRPr="009041B5" w:rsidRDefault="00E604AE" w:rsidP="00E604AE">
      <w:pPr>
        <w:pStyle w:val="ListParagraph"/>
        <w:widowControl w:val="0"/>
        <w:spacing w:after="0"/>
        <w:rPr>
          <w:noProof/>
          <w:sz w:val="24"/>
          <w:szCs w:val="24"/>
        </w:rPr>
      </w:pPr>
    </w:p>
    <w:p w14:paraId="07F3485F" w14:textId="77777777" w:rsidR="00E604AE" w:rsidRDefault="00E604AE" w:rsidP="00765CCF">
      <w:pPr>
        <w:pStyle w:val="ListParagraph"/>
        <w:widowControl w:val="0"/>
        <w:numPr>
          <w:ilvl w:val="0"/>
          <w:numId w:val="24"/>
        </w:numPr>
        <w:spacing w:after="0" w:line="259" w:lineRule="auto"/>
        <w:rPr>
          <w:sz w:val="24"/>
          <w:szCs w:val="24"/>
        </w:rPr>
      </w:pPr>
      <w:r>
        <w:rPr>
          <w:sz w:val="24"/>
          <w:szCs w:val="24"/>
        </w:rPr>
        <w:t>Viết giả thiết, kết luận bằng kí hiệu</w:t>
      </w:r>
    </w:p>
    <w:p w14:paraId="1B2C1A50" w14:textId="77777777" w:rsidR="00E604AE" w:rsidRPr="00531171" w:rsidRDefault="00E604AE" w:rsidP="00E604AE">
      <w:pPr>
        <w:pStyle w:val="ListParagraph"/>
        <w:widowControl w:val="0"/>
        <w:spacing w:after="0"/>
        <w:ind w:left="0"/>
        <w:rPr>
          <w:b/>
          <w:sz w:val="24"/>
          <w:szCs w:val="24"/>
        </w:rPr>
      </w:pPr>
      <w:r w:rsidRPr="00531171">
        <w:rPr>
          <w:b/>
          <w:sz w:val="24"/>
          <w:szCs w:val="24"/>
        </w:rPr>
        <w:t>Bài 2. (2 điểm)</w:t>
      </w:r>
    </w:p>
    <w:p w14:paraId="05FA3294" w14:textId="77777777" w:rsidR="00E604AE" w:rsidRPr="00531171" w:rsidRDefault="00E604AE" w:rsidP="00E604AE">
      <w:pPr>
        <w:pStyle w:val="ListParagraph"/>
        <w:widowControl w:val="0"/>
        <w:spacing w:after="0"/>
        <w:ind w:left="0"/>
        <w:rPr>
          <w:sz w:val="24"/>
          <w:szCs w:val="24"/>
        </w:rPr>
      </w:pPr>
      <w:r>
        <w:rPr>
          <w:sz w:val="24"/>
          <w:szCs w:val="24"/>
        </w:rPr>
        <w:tab/>
        <w:t xml:space="preserve">Cho đường thẳng a và </w:t>
      </w:r>
      <w:r w:rsidRPr="00640F94">
        <w:rPr>
          <w:position w:val="-6"/>
        </w:rPr>
        <w:object w:dxaOrig="680" w:dyaOrig="279" w14:anchorId="46030AF9">
          <v:shape id="_x0000_i1474" type="#_x0000_t75" style="width:33.75pt;height:14.25pt" o:ole="">
            <v:imagedata r:id="rId731" o:title=""/>
          </v:shape>
          <o:OLEObject Type="Embed" ProgID="Equation.DSMT4" ShapeID="_x0000_i1474" DrawAspect="Content" ObjectID="_1664269878" r:id="rId732"/>
        </w:object>
      </w:r>
      <w:r>
        <w:rPr>
          <w:sz w:val="24"/>
          <w:szCs w:val="24"/>
        </w:rPr>
        <w:t xml:space="preserve">, </w:t>
      </w:r>
      <w:r w:rsidRPr="00640F94">
        <w:rPr>
          <w:position w:val="-6"/>
        </w:rPr>
        <w:object w:dxaOrig="620" w:dyaOrig="279" w14:anchorId="7DC8BDAE">
          <v:shape id="_x0000_i1475" type="#_x0000_t75" style="width:30.75pt;height:14.25pt" o:ole="">
            <v:imagedata r:id="rId733" o:title=""/>
          </v:shape>
          <o:OLEObject Type="Embed" ProgID="Equation.DSMT4" ShapeID="_x0000_i1475" DrawAspect="Content" ObjectID="_1664269879" r:id="rId734"/>
        </w:object>
      </w:r>
    </w:p>
    <w:p w14:paraId="6A72FE20" w14:textId="77777777" w:rsidR="00E604AE" w:rsidRDefault="00E604AE" w:rsidP="00765CCF">
      <w:pPr>
        <w:pStyle w:val="ListParagraph"/>
        <w:widowControl w:val="0"/>
        <w:numPr>
          <w:ilvl w:val="0"/>
          <w:numId w:val="25"/>
        </w:numPr>
        <w:spacing w:after="0" w:line="259" w:lineRule="auto"/>
        <w:rPr>
          <w:sz w:val="24"/>
          <w:szCs w:val="24"/>
        </w:rPr>
      </w:pPr>
      <w:r>
        <w:rPr>
          <w:sz w:val="24"/>
          <w:szCs w:val="24"/>
        </w:rPr>
        <w:t>Vẽ đường thẳng b vuông góc với đường thẳng a tại M.</w:t>
      </w:r>
    </w:p>
    <w:p w14:paraId="588C11D3" w14:textId="77777777" w:rsidR="00E604AE" w:rsidRDefault="00E604AE" w:rsidP="00765CCF">
      <w:pPr>
        <w:pStyle w:val="ListParagraph"/>
        <w:widowControl w:val="0"/>
        <w:numPr>
          <w:ilvl w:val="0"/>
          <w:numId w:val="25"/>
        </w:numPr>
        <w:spacing w:after="0" w:line="259" w:lineRule="auto"/>
        <w:rPr>
          <w:sz w:val="24"/>
          <w:szCs w:val="24"/>
        </w:rPr>
      </w:pPr>
      <w:r>
        <w:rPr>
          <w:sz w:val="24"/>
          <w:szCs w:val="24"/>
        </w:rPr>
        <w:t>Vẽ đường thẳng c đi qua N và c // a.</w:t>
      </w:r>
    </w:p>
    <w:p w14:paraId="1094C3B1" w14:textId="77777777" w:rsidR="00E604AE" w:rsidRPr="00426ABF" w:rsidRDefault="00E604AE" w:rsidP="00E604AE">
      <w:pPr>
        <w:pStyle w:val="ListParagraph"/>
        <w:widowControl w:val="0"/>
        <w:spacing w:after="0"/>
        <w:ind w:left="0"/>
        <w:rPr>
          <w:b/>
          <w:sz w:val="24"/>
          <w:szCs w:val="24"/>
        </w:rPr>
      </w:pPr>
      <w:r w:rsidRPr="00426ABF">
        <w:rPr>
          <w:b/>
          <w:sz w:val="24"/>
          <w:szCs w:val="24"/>
        </w:rPr>
        <w:t>Bài 3. (2 điểm)</w:t>
      </w:r>
    </w:p>
    <w:p w14:paraId="36241054" w14:textId="77777777" w:rsidR="00E604AE" w:rsidRDefault="00E604AE" w:rsidP="00E604AE">
      <w:pPr>
        <w:pStyle w:val="ListParagraph"/>
        <w:widowControl w:val="0"/>
        <w:spacing w:after="0"/>
        <w:ind w:left="0"/>
      </w:pPr>
      <w:r>
        <w:rPr>
          <w:sz w:val="24"/>
          <w:szCs w:val="24"/>
        </w:rPr>
        <w:tab/>
        <w:t xml:space="preserve">Cho hình vẽ: Biết a // b, </w:t>
      </w:r>
      <w:r w:rsidRPr="00640F94">
        <w:rPr>
          <w:position w:val="-12"/>
        </w:rPr>
        <w:object w:dxaOrig="1740" w:dyaOrig="420" w14:anchorId="1921CA81">
          <v:shape id="_x0000_i1476" type="#_x0000_t75" style="width:87pt;height:21pt" o:ole="">
            <v:imagedata r:id="rId735" o:title=""/>
          </v:shape>
          <o:OLEObject Type="Embed" ProgID="Equation.DSMT4" ShapeID="_x0000_i1476" DrawAspect="Content" ObjectID="_1664269880" r:id="rId736"/>
        </w:object>
      </w:r>
      <w:r>
        <w:t xml:space="preserve">. </w:t>
      </w:r>
      <w:r>
        <w:rPr>
          <w:sz w:val="24"/>
          <w:szCs w:val="24"/>
        </w:rPr>
        <w:t xml:space="preserve">Tính số đo </w:t>
      </w:r>
      <w:r w:rsidRPr="00640F94">
        <w:rPr>
          <w:position w:val="-6"/>
        </w:rPr>
        <w:object w:dxaOrig="560" w:dyaOrig="360" w14:anchorId="406267F1">
          <v:shape id="_x0000_i1477" type="#_x0000_t75" style="width:27.75pt;height:18pt" o:ole="">
            <v:imagedata r:id="rId737" o:title=""/>
          </v:shape>
          <o:OLEObject Type="Embed" ProgID="Equation.DSMT4" ShapeID="_x0000_i1477" DrawAspect="Content" ObjectID="_1664269881" r:id="rId738"/>
        </w:object>
      </w:r>
    </w:p>
    <w:p w14:paraId="209334BE" w14:textId="6796A183" w:rsidR="00E604AE" w:rsidRPr="00531171" w:rsidRDefault="00E604AE" w:rsidP="00E604AE">
      <w:pPr>
        <w:pStyle w:val="ListParagraph"/>
        <w:widowControl w:val="0"/>
        <w:spacing w:after="0"/>
        <w:ind w:left="0"/>
        <w:rPr>
          <w:sz w:val="24"/>
          <w:szCs w:val="24"/>
        </w:rPr>
      </w:pPr>
      <w:r>
        <w:rPr>
          <w:sz w:val="24"/>
          <w:szCs w:val="24"/>
        </w:rPr>
        <w:tab/>
      </w:r>
      <w:r>
        <w:rPr>
          <w:sz w:val="24"/>
          <w:szCs w:val="24"/>
        </w:rPr>
        <w:tab/>
      </w:r>
      <w:r>
        <w:rPr>
          <w:sz w:val="24"/>
          <w:szCs w:val="24"/>
        </w:rPr>
        <w:tab/>
      </w:r>
      <w:r w:rsidR="00F95260" w:rsidRPr="00E604AE">
        <w:rPr>
          <w:noProof/>
          <w:sz w:val="24"/>
          <w:szCs w:val="24"/>
        </w:rPr>
        <w:drawing>
          <wp:inline distT="0" distB="0" distL="0" distR="0" wp14:anchorId="1A3A616B" wp14:editId="380309AA">
            <wp:extent cx="1657350" cy="1200150"/>
            <wp:effectExtent l="0" t="0" r="0" b="0"/>
            <wp:docPr id="4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1657350" cy="1200150"/>
                    </a:xfrm>
                    <a:prstGeom prst="rect">
                      <a:avLst/>
                    </a:prstGeom>
                    <a:noFill/>
                    <a:ln>
                      <a:noFill/>
                    </a:ln>
                  </pic:spPr>
                </pic:pic>
              </a:graphicData>
            </a:graphic>
          </wp:inline>
        </w:drawing>
      </w:r>
    </w:p>
    <w:p w14:paraId="4A5B28C7" w14:textId="77777777" w:rsidR="00E604AE" w:rsidRDefault="00E604AE" w:rsidP="00E604AE">
      <w:pPr>
        <w:widowControl w:val="0"/>
        <w:rPr>
          <w:b/>
          <w:sz w:val="24"/>
        </w:rPr>
      </w:pPr>
      <w:r w:rsidRPr="003E10CB">
        <w:rPr>
          <w:b/>
          <w:sz w:val="24"/>
        </w:rPr>
        <w:t>V. ĐÁP ÁN</w:t>
      </w:r>
    </w:p>
    <w:p w14:paraId="26382646" w14:textId="77777777" w:rsidR="00E604AE" w:rsidRDefault="00E604AE" w:rsidP="00E604AE">
      <w:pPr>
        <w:widowControl w:val="0"/>
        <w:rPr>
          <w:b/>
          <w:sz w:val="24"/>
        </w:rPr>
      </w:pPr>
      <w:r>
        <w:rPr>
          <w:b/>
          <w:sz w:val="24"/>
        </w:rPr>
        <w:t>I – Trắc nghiệm</w:t>
      </w:r>
    </w:p>
    <w:p w14:paraId="532105F3" w14:textId="77777777" w:rsidR="00E604AE" w:rsidRPr="00BA3E47" w:rsidRDefault="00E604AE" w:rsidP="00E604AE">
      <w:pPr>
        <w:widowControl w:val="0"/>
        <w:rPr>
          <w:sz w:val="24"/>
        </w:rPr>
      </w:pPr>
      <w:r>
        <w:rPr>
          <w:b/>
          <w:sz w:val="24"/>
        </w:rPr>
        <w:tab/>
      </w:r>
      <w:r>
        <w:rPr>
          <w:sz w:val="24"/>
        </w:rPr>
        <w:t>Mỗi đáp án đúng được 0,5 điểm</w:t>
      </w:r>
    </w:p>
    <w:p w14:paraId="34EE0FCC" w14:textId="77777777" w:rsidR="00E604AE" w:rsidRDefault="00E604AE" w:rsidP="00E604AE">
      <w:pPr>
        <w:widowControl w:val="0"/>
        <w:rPr>
          <w:sz w:val="24"/>
        </w:rPr>
      </w:pPr>
      <w:r>
        <w:rPr>
          <w:b/>
          <w:sz w:val="24"/>
        </w:rPr>
        <w:t>Câu 1.</w:t>
      </w:r>
    </w:p>
    <w:p w14:paraId="2BE0DAC1" w14:textId="77777777" w:rsidR="00E604AE" w:rsidRDefault="00E604AE" w:rsidP="00765CCF">
      <w:pPr>
        <w:pStyle w:val="ListParagraph"/>
        <w:widowControl w:val="0"/>
        <w:numPr>
          <w:ilvl w:val="0"/>
          <w:numId w:val="26"/>
        </w:numPr>
        <w:spacing w:after="0" w:line="259" w:lineRule="auto"/>
        <w:rPr>
          <w:sz w:val="24"/>
          <w:szCs w:val="24"/>
        </w:rPr>
      </w:pPr>
      <w:r>
        <w:rPr>
          <w:sz w:val="24"/>
          <w:szCs w:val="24"/>
        </w:rPr>
        <w:t>Bằng nhau</w:t>
      </w:r>
    </w:p>
    <w:p w14:paraId="6C34E930" w14:textId="77777777" w:rsidR="00E604AE" w:rsidRDefault="00E604AE" w:rsidP="00765CCF">
      <w:pPr>
        <w:pStyle w:val="ListParagraph"/>
        <w:widowControl w:val="0"/>
        <w:numPr>
          <w:ilvl w:val="0"/>
          <w:numId w:val="26"/>
        </w:numPr>
        <w:spacing w:after="0" w:line="259" w:lineRule="auto"/>
        <w:rPr>
          <w:sz w:val="24"/>
          <w:szCs w:val="24"/>
        </w:rPr>
      </w:pPr>
      <w:r>
        <w:rPr>
          <w:sz w:val="24"/>
          <w:szCs w:val="24"/>
        </w:rPr>
        <w:t>Giả thiết, kết luận</w:t>
      </w:r>
    </w:p>
    <w:p w14:paraId="44E2D6CA" w14:textId="77777777" w:rsidR="00E604AE" w:rsidRDefault="00E604AE" w:rsidP="00765CCF">
      <w:pPr>
        <w:pStyle w:val="ListParagraph"/>
        <w:widowControl w:val="0"/>
        <w:numPr>
          <w:ilvl w:val="0"/>
          <w:numId w:val="26"/>
        </w:numPr>
        <w:spacing w:after="0" w:line="259" w:lineRule="auto"/>
        <w:rPr>
          <w:sz w:val="24"/>
          <w:szCs w:val="24"/>
        </w:rPr>
      </w:pPr>
      <w:r>
        <w:rPr>
          <w:sz w:val="24"/>
          <w:szCs w:val="24"/>
        </w:rPr>
        <w:t>Song song</w:t>
      </w:r>
    </w:p>
    <w:p w14:paraId="4D56E311" w14:textId="77777777" w:rsidR="00E604AE" w:rsidRDefault="00E604AE" w:rsidP="00765CCF">
      <w:pPr>
        <w:pStyle w:val="ListParagraph"/>
        <w:widowControl w:val="0"/>
        <w:numPr>
          <w:ilvl w:val="0"/>
          <w:numId w:val="26"/>
        </w:numPr>
        <w:spacing w:after="0" w:line="259" w:lineRule="auto"/>
        <w:rPr>
          <w:sz w:val="24"/>
          <w:szCs w:val="24"/>
        </w:rPr>
      </w:pPr>
      <w:r>
        <w:rPr>
          <w:sz w:val="24"/>
          <w:szCs w:val="24"/>
        </w:rPr>
        <w:t>So le trong, kề bù</w:t>
      </w:r>
    </w:p>
    <w:p w14:paraId="1951DB4B" w14:textId="77777777" w:rsidR="00E604AE" w:rsidRDefault="00E604AE" w:rsidP="00E604AE">
      <w:pPr>
        <w:pStyle w:val="ListParagraph"/>
        <w:widowControl w:val="0"/>
        <w:spacing w:after="0"/>
        <w:ind w:left="0"/>
        <w:rPr>
          <w:b/>
          <w:sz w:val="24"/>
          <w:szCs w:val="24"/>
        </w:rPr>
      </w:pPr>
      <w:r w:rsidRPr="00BA3E47">
        <w:rPr>
          <w:b/>
          <w:sz w:val="24"/>
          <w:szCs w:val="24"/>
        </w:rPr>
        <w:t xml:space="preserve">Câu 2. </w:t>
      </w:r>
    </w:p>
    <w:p w14:paraId="74569719" w14:textId="77777777" w:rsidR="00E604AE" w:rsidRPr="00BA3E47" w:rsidRDefault="00E604AE" w:rsidP="00765CCF">
      <w:pPr>
        <w:pStyle w:val="ListParagraph"/>
        <w:widowControl w:val="0"/>
        <w:numPr>
          <w:ilvl w:val="0"/>
          <w:numId w:val="27"/>
        </w:numPr>
        <w:spacing w:after="0" w:line="259" w:lineRule="auto"/>
        <w:rPr>
          <w:b/>
          <w:sz w:val="24"/>
          <w:szCs w:val="24"/>
        </w:rPr>
      </w:pPr>
      <w:r>
        <w:rPr>
          <w:sz w:val="24"/>
          <w:szCs w:val="24"/>
        </w:rPr>
        <w:t>Đúng</w:t>
      </w:r>
    </w:p>
    <w:p w14:paraId="38EF8588" w14:textId="77777777" w:rsidR="00E604AE" w:rsidRPr="00BA3E47" w:rsidRDefault="00E604AE" w:rsidP="00765CCF">
      <w:pPr>
        <w:pStyle w:val="ListParagraph"/>
        <w:widowControl w:val="0"/>
        <w:numPr>
          <w:ilvl w:val="0"/>
          <w:numId w:val="27"/>
        </w:numPr>
        <w:spacing w:after="0" w:line="259" w:lineRule="auto"/>
        <w:rPr>
          <w:b/>
          <w:sz w:val="24"/>
          <w:szCs w:val="24"/>
        </w:rPr>
      </w:pPr>
      <w:r>
        <w:rPr>
          <w:sz w:val="24"/>
          <w:szCs w:val="24"/>
        </w:rPr>
        <w:t>Sai</w:t>
      </w:r>
    </w:p>
    <w:p w14:paraId="57E2782A" w14:textId="77777777" w:rsidR="00E604AE" w:rsidRPr="00BA3E47" w:rsidRDefault="00E604AE" w:rsidP="00765CCF">
      <w:pPr>
        <w:pStyle w:val="ListParagraph"/>
        <w:widowControl w:val="0"/>
        <w:numPr>
          <w:ilvl w:val="0"/>
          <w:numId w:val="27"/>
        </w:numPr>
        <w:spacing w:after="0" w:line="259" w:lineRule="auto"/>
        <w:rPr>
          <w:b/>
          <w:sz w:val="24"/>
          <w:szCs w:val="24"/>
        </w:rPr>
      </w:pPr>
      <w:r>
        <w:rPr>
          <w:sz w:val="24"/>
          <w:szCs w:val="24"/>
        </w:rPr>
        <w:t>Đúng</w:t>
      </w:r>
    </w:p>
    <w:p w14:paraId="2628C138" w14:textId="77777777" w:rsidR="00E604AE" w:rsidRPr="00BA3E47" w:rsidRDefault="00E604AE" w:rsidP="00765CCF">
      <w:pPr>
        <w:pStyle w:val="ListParagraph"/>
        <w:widowControl w:val="0"/>
        <w:numPr>
          <w:ilvl w:val="0"/>
          <w:numId w:val="27"/>
        </w:numPr>
        <w:spacing w:after="0" w:line="259" w:lineRule="auto"/>
        <w:rPr>
          <w:b/>
          <w:sz w:val="24"/>
          <w:szCs w:val="24"/>
        </w:rPr>
      </w:pPr>
      <w:r>
        <w:rPr>
          <w:sz w:val="24"/>
          <w:szCs w:val="24"/>
        </w:rPr>
        <w:t>Sai</w:t>
      </w:r>
    </w:p>
    <w:p w14:paraId="048952A5" w14:textId="77777777" w:rsidR="00E604AE" w:rsidRPr="00BA3E47" w:rsidRDefault="00E604AE" w:rsidP="00E604AE">
      <w:pPr>
        <w:widowControl w:val="0"/>
        <w:rPr>
          <w:b/>
          <w:sz w:val="24"/>
        </w:rPr>
      </w:pPr>
      <w:r w:rsidRPr="00BA3E47">
        <w:rPr>
          <w:b/>
          <w:sz w:val="24"/>
        </w:rPr>
        <w:t>II – Tự luận</w:t>
      </w:r>
    </w:p>
    <w:p w14:paraId="23343A7E" w14:textId="77777777" w:rsidR="00E604AE" w:rsidRPr="00BA3E47" w:rsidRDefault="00E604AE" w:rsidP="00E604AE">
      <w:pPr>
        <w:widowControl w:val="0"/>
        <w:rPr>
          <w:b/>
          <w:sz w:val="24"/>
        </w:rPr>
      </w:pPr>
      <w:r w:rsidRPr="00BA3E47">
        <w:rPr>
          <w:b/>
          <w:sz w:val="24"/>
        </w:rPr>
        <w:t xml:space="preserve">Bài 1. </w:t>
      </w:r>
      <w:r>
        <w:rPr>
          <w:b/>
          <w:sz w:val="24"/>
        </w:rPr>
        <w:t>(1 điểm)</w:t>
      </w:r>
    </w:p>
    <w:p w14:paraId="25B4B03E" w14:textId="77777777" w:rsidR="00E604AE" w:rsidRDefault="00E604AE" w:rsidP="00765CCF">
      <w:pPr>
        <w:pStyle w:val="ListParagraph"/>
        <w:widowControl w:val="0"/>
        <w:numPr>
          <w:ilvl w:val="0"/>
          <w:numId w:val="28"/>
        </w:numPr>
        <w:spacing w:after="0" w:line="259" w:lineRule="auto"/>
        <w:rPr>
          <w:sz w:val="24"/>
          <w:szCs w:val="24"/>
        </w:rPr>
      </w:pPr>
      <w:r>
        <w:rPr>
          <w:sz w:val="24"/>
          <w:szCs w:val="24"/>
        </w:rPr>
        <w:t xml:space="preserve">Hai đường thẳng phân biệt cùng vuông góc với một đường thẳng thứ ba thì chúng song song với nhau. </w:t>
      </w:r>
      <w:r>
        <w:rPr>
          <w:sz w:val="24"/>
          <w:szCs w:val="24"/>
        </w:rPr>
        <w:tab/>
      </w:r>
      <w:r>
        <w:rPr>
          <w:sz w:val="24"/>
          <w:szCs w:val="24"/>
        </w:rPr>
        <w:tab/>
        <w:t xml:space="preserve">(0,5 điểm) </w:t>
      </w:r>
    </w:p>
    <w:p w14:paraId="1FDA0468" w14:textId="77777777" w:rsidR="00E604AE" w:rsidRDefault="00E604AE" w:rsidP="00765CCF">
      <w:pPr>
        <w:pStyle w:val="ListParagraph"/>
        <w:widowControl w:val="0"/>
        <w:numPr>
          <w:ilvl w:val="0"/>
          <w:numId w:val="28"/>
        </w:numPr>
        <w:spacing w:after="0" w:line="259" w:lineRule="auto"/>
        <w:rPr>
          <w:sz w:val="24"/>
          <w:szCs w:val="24"/>
        </w:rPr>
      </w:pPr>
      <w:r>
        <w:rPr>
          <w:sz w:val="24"/>
          <w:szCs w:val="24"/>
        </w:rPr>
        <w:t xml:space="preserve">Giả thiết: </w:t>
      </w:r>
      <w:r w:rsidRPr="00640F94">
        <w:rPr>
          <w:position w:val="-10"/>
        </w:rPr>
        <w:object w:dxaOrig="1160" w:dyaOrig="320" w14:anchorId="4CB809AE">
          <v:shape id="_x0000_i1479" type="#_x0000_t75" style="width:57.75pt;height:15.75pt" o:ole="">
            <v:imagedata r:id="rId740" o:title=""/>
          </v:shape>
          <o:OLEObject Type="Embed" ProgID="Equation.DSMT4" ShapeID="_x0000_i1479" DrawAspect="Content" ObjectID="_1664269882" r:id="rId741"/>
        </w:object>
      </w:r>
      <w:r>
        <w:rPr>
          <w:sz w:val="24"/>
          <w:szCs w:val="24"/>
        </w:rPr>
        <w:t xml:space="preserve"> (0,25 điểm)</w:t>
      </w:r>
    </w:p>
    <w:p w14:paraId="09E7C102" w14:textId="77777777" w:rsidR="00E604AE" w:rsidRDefault="00E604AE" w:rsidP="00E604AE">
      <w:pPr>
        <w:pStyle w:val="ListParagraph"/>
        <w:widowControl w:val="0"/>
        <w:spacing w:after="0"/>
        <w:rPr>
          <w:sz w:val="24"/>
          <w:szCs w:val="24"/>
        </w:rPr>
      </w:pPr>
      <w:r>
        <w:rPr>
          <w:sz w:val="24"/>
          <w:szCs w:val="24"/>
        </w:rPr>
        <w:t xml:space="preserve">Kết luận: a // b </w:t>
      </w:r>
      <w:r>
        <w:rPr>
          <w:sz w:val="24"/>
          <w:szCs w:val="24"/>
        </w:rPr>
        <w:tab/>
        <w:t>(0,25 điểm)</w:t>
      </w:r>
    </w:p>
    <w:p w14:paraId="1AE4182F" w14:textId="77777777" w:rsidR="00E604AE" w:rsidRPr="00BA3E47" w:rsidRDefault="00E604AE" w:rsidP="00E604AE">
      <w:pPr>
        <w:pStyle w:val="ListParagraph"/>
        <w:widowControl w:val="0"/>
        <w:spacing w:after="0"/>
        <w:ind w:left="0"/>
        <w:rPr>
          <w:b/>
          <w:sz w:val="24"/>
          <w:szCs w:val="24"/>
        </w:rPr>
      </w:pPr>
      <w:r w:rsidRPr="00BA3E47">
        <w:rPr>
          <w:b/>
          <w:sz w:val="24"/>
          <w:szCs w:val="24"/>
        </w:rPr>
        <w:t>Bài 2. (2 điểm)</w:t>
      </w:r>
    </w:p>
    <w:p w14:paraId="3B808E3A" w14:textId="6194BAB6" w:rsidR="00E604AE" w:rsidRDefault="00F95260" w:rsidP="00E604AE">
      <w:pPr>
        <w:widowControl w:val="0"/>
        <w:rPr>
          <w:sz w:val="24"/>
        </w:rPr>
      </w:pPr>
      <w:r>
        <w:rPr>
          <w:noProof/>
        </w:rPr>
        <w:drawing>
          <wp:anchor distT="0" distB="0" distL="114300" distR="114300" simplePos="0" relativeHeight="251613696" behindDoc="0" locked="0" layoutInCell="1" allowOverlap="1" wp14:anchorId="13AFCCE1" wp14:editId="381A3CA1">
            <wp:simplePos x="0" y="0"/>
            <wp:positionH relativeFrom="column">
              <wp:posOffset>708660</wp:posOffset>
            </wp:positionH>
            <wp:positionV relativeFrom="paragraph">
              <wp:posOffset>9525</wp:posOffset>
            </wp:positionV>
            <wp:extent cx="1238250" cy="1012190"/>
            <wp:effectExtent l="0" t="0" r="0" b="0"/>
            <wp:wrapNone/>
            <wp:docPr id="3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1238250" cy="10121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DD2807" w14:textId="77777777" w:rsidR="00E604AE" w:rsidRDefault="00E604AE" w:rsidP="00E604AE">
      <w:pPr>
        <w:widowControl w:val="0"/>
        <w:rPr>
          <w:sz w:val="24"/>
        </w:rPr>
      </w:pPr>
    </w:p>
    <w:p w14:paraId="38557008" w14:textId="77777777" w:rsidR="00E604AE" w:rsidRDefault="00E604AE" w:rsidP="00E604AE">
      <w:pPr>
        <w:widowControl w:val="0"/>
        <w:rPr>
          <w:sz w:val="24"/>
        </w:rPr>
      </w:pPr>
    </w:p>
    <w:p w14:paraId="40B7B46E" w14:textId="77777777" w:rsidR="00E604AE" w:rsidRDefault="00E604AE" w:rsidP="00E604AE">
      <w:pPr>
        <w:widowControl w:val="0"/>
        <w:rPr>
          <w:sz w:val="24"/>
        </w:rPr>
      </w:pPr>
    </w:p>
    <w:p w14:paraId="6291AB69" w14:textId="1E15E96E" w:rsidR="00E604AE" w:rsidRPr="008E2EC3" w:rsidRDefault="00F95260" w:rsidP="00E604AE">
      <w:pPr>
        <w:widowControl w:val="0"/>
        <w:rPr>
          <w:b/>
          <w:sz w:val="24"/>
        </w:rPr>
      </w:pPr>
      <w:r>
        <w:rPr>
          <w:noProof/>
        </w:rPr>
        <w:drawing>
          <wp:anchor distT="0" distB="0" distL="114300" distR="114300" simplePos="0" relativeHeight="251614720" behindDoc="0" locked="0" layoutInCell="1" allowOverlap="1" wp14:anchorId="5A538BEF" wp14:editId="29723988">
            <wp:simplePos x="0" y="0"/>
            <wp:positionH relativeFrom="column">
              <wp:posOffset>3813810</wp:posOffset>
            </wp:positionH>
            <wp:positionV relativeFrom="paragraph">
              <wp:posOffset>65405</wp:posOffset>
            </wp:positionV>
            <wp:extent cx="1619250" cy="1282700"/>
            <wp:effectExtent l="0" t="0" r="0" b="0"/>
            <wp:wrapNone/>
            <wp:docPr id="36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1619250" cy="1282700"/>
                    </a:xfrm>
                    <a:prstGeom prst="rect">
                      <a:avLst/>
                    </a:prstGeom>
                    <a:noFill/>
                    <a:ln>
                      <a:noFill/>
                    </a:ln>
                  </pic:spPr>
                </pic:pic>
              </a:graphicData>
            </a:graphic>
            <wp14:sizeRelH relativeFrom="page">
              <wp14:pctWidth>0</wp14:pctWidth>
            </wp14:sizeRelH>
            <wp14:sizeRelV relativeFrom="page">
              <wp14:pctHeight>0</wp14:pctHeight>
            </wp14:sizeRelV>
          </wp:anchor>
        </w:drawing>
      </w:r>
      <w:r w:rsidR="00E604AE" w:rsidRPr="008E2EC3">
        <w:rPr>
          <w:b/>
          <w:sz w:val="24"/>
        </w:rPr>
        <w:t>Bài 3. (2 điểm)</w:t>
      </w:r>
    </w:p>
    <w:p w14:paraId="0969D7FB" w14:textId="77777777" w:rsidR="00E604AE" w:rsidRDefault="00E604AE" w:rsidP="00E604AE">
      <w:pPr>
        <w:widowControl w:val="0"/>
        <w:rPr>
          <w:sz w:val="24"/>
        </w:rPr>
      </w:pPr>
      <w:r>
        <w:rPr>
          <w:sz w:val="24"/>
        </w:rPr>
        <w:tab/>
        <w:t>Vẽ tia Oc // a // b (1 điểm)</w:t>
      </w:r>
    </w:p>
    <w:p w14:paraId="3C8F5CD3" w14:textId="77777777" w:rsidR="00E604AE" w:rsidRDefault="00E604AE" w:rsidP="00E604AE">
      <w:pPr>
        <w:widowControl w:val="0"/>
        <w:rPr>
          <w:sz w:val="24"/>
        </w:rPr>
      </w:pPr>
      <w:r>
        <w:rPr>
          <w:sz w:val="24"/>
        </w:rPr>
        <w:t xml:space="preserve">Ta có: </w:t>
      </w:r>
      <w:r w:rsidRPr="00640F94">
        <w:rPr>
          <w:position w:val="-12"/>
        </w:rPr>
        <w:object w:dxaOrig="1320" w:dyaOrig="420" w14:anchorId="4B5840CF">
          <v:shape id="_x0000_i1480" type="#_x0000_t75" style="width:66pt;height:21pt" o:ole="">
            <v:imagedata r:id="rId744" o:title=""/>
          </v:shape>
          <o:OLEObject Type="Embed" ProgID="Equation.DSMT4" ShapeID="_x0000_i1480" DrawAspect="Content" ObjectID="_1664269883" r:id="rId745"/>
        </w:object>
      </w:r>
      <w:r>
        <w:rPr>
          <w:sz w:val="24"/>
        </w:rPr>
        <w:t>(so le trong) vì Oc // a (0,25 điểm)</w:t>
      </w:r>
    </w:p>
    <w:p w14:paraId="62E8DDAC" w14:textId="77777777" w:rsidR="00E604AE" w:rsidRDefault="00E604AE" w:rsidP="00E604AE">
      <w:pPr>
        <w:widowControl w:val="0"/>
        <w:rPr>
          <w:sz w:val="24"/>
        </w:rPr>
      </w:pPr>
      <w:r>
        <w:rPr>
          <w:sz w:val="24"/>
        </w:rPr>
        <w:tab/>
      </w:r>
      <w:r w:rsidRPr="00640F94">
        <w:rPr>
          <w:position w:val="-12"/>
        </w:rPr>
        <w:object w:dxaOrig="1359" w:dyaOrig="420" w14:anchorId="13BB34EC">
          <v:shape id="_x0000_i1481" type="#_x0000_t75" style="width:68.25pt;height:21pt" o:ole="">
            <v:imagedata r:id="rId746" o:title=""/>
          </v:shape>
          <o:OLEObject Type="Embed" ProgID="Equation.DSMT4" ShapeID="_x0000_i1481" DrawAspect="Content" ObjectID="_1664269884" r:id="rId747"/>
        </w:object>
      </w:r>
      <w:r>
        <w:rPr>
          <w:sz w:val="24"/>
        </w:rPr>
        <w:t>(so le trong) vì Oc // b (0,25 điểm)</w:t>
      </w:r>
    </w:p>
    <w:p w14:paraId="1A8CF337" w14:textId="77777777" w:rsidR="00E604AE" w:rsidRPr="008E2EC3" w:rsidRDefault="00E604AE" w:rsidP="00E604AE">
      <w:pPr>
        <w:widowControl w:val="0"/>
        <w:rPr>
          <w:sz w:val="24"/>
        </w:rPr>
      </w:pPr>
      <w:r w:rsidRPr="008E2EC3">
        <w:rPr>
          <w:position w:val="-12"/>
          <w:sz w:val="24"/>
        </w:rPr>
        <w:object w:dxaOrig="3500" w:dyaOrig="420" w14:anchorId="0FE9EE8B">
          <v:shape id="_x0000_i1482" type="#_x0000_t75" style="width:174.75pt;height:21pt" o:ole="">
            <v:imagedata r:id="rId748" o:title=""/>
          </v:shape>
          <o:OLEObject Type="Embed" ProgID="Equation.DSMT4" ShapeID="_x0000_i1482" DrawAspect="Content" ObjectID="_1664269885" r:id="rId749"/>
        </w:object>
      </w:r>
      <w:r w:rsidRPr="008E2EC3">
        <w:rPr>
          <w:sz w:val="24"/>
        </w:rPr>
        <w:t>(0,5 điểm)</w:t>
      </w:r>
    </w:p>
    <w:p w14:paraId="2C5B55C1" w14:textId="77777777" w:rsidR="00E604AE" w:rsidRDefault="00E604AE" w:rsidP="00E604AE">
      <w:pPr>
        <w:widowControl w:val="0"/>
        <w:rPr>
          <w:sz w:val="24"/>
        </w:rPr>
      </w:pPr>
    </w:p>
    <w:p w14:paraId="46F59F9C" w14:textId="77777777" w:rsidR="00E604AE" w:rsidRPr="003E10CB" w:rsidRDefault="00E604AE" w:rsidP="00E604AE">
      <w:pPr>
        <w:widowControl w:val="0"/>
        <w:rPr>
          <w:sz w:val="24"/>
        </w:rPr>
      </w:pPr>
    </w:p>
    <w:p w14:paraId="57F8FCFC" w14:textId="77777777" w:rsidR="00E604AE" w:rsidRPr="003E10CB" w:rsidRDefault="00E604AE" w:rsidP="00E604AE">
      <w:pPr>
        <w:widowControl w:val="0"/>
        <w:rPr>
          <w:sz w:val="24"/>
        </w:rPr>
      </w:pPr>
    </w:p>
    <w:p w14:paraId="060E3D2C" w14:textId="77777777" w:rsidR="00E604AE" w:rsidRPr="003E10CB" w:rsidRDefault="00E604AE" w:rsidP="00E604AE">
      <w:pPr>
        <w:widowControl w:val="0"/>
        <w:rPr>
          <w:sz w:val="24"/>
        </w:rPr>
      </w:pPr>
    </w:p>
    <w:p w14:paraId="6B4D6A7E" w14:textId="77777777" w:rsidR="00E604AE" w:rsidRPr="003E10CB" w:rsidRDefault="00E604AE" w:rsidP="00E604AE">
      <w:pPr>
        <w:widowControl w:val="0"/>
        <w:rPr>
          <w:sz w:val="24"/>
        </w:rPr>
      </w:pPr>
    </w:p>
    <w:p w14:paraId="13FB55BE" w14:textId="77777777" w:rsidR="00E604AE" w:rsidRPr="003E10CB" w:rsidRDefault="00E604AE" w:rsidP="00E604AE">
      <w:pPr>
        <w:widowControl w:val="0"/>
        <w:rPr>
          <w:sz w:val="24"/>
        </w:rPr>
      </w:pPr>
    </w:p>
    <w:p w14:paraId="2C151824" w14:textId="77777777" w:rsidR="00E604AE" w:rsidRPr="003E10CB" w:rsidRDefault="00E604AE" w:rsidP="00E604AE">
      <w:pPr>
        <w:widowControl w:val="0"/>
        <w:rPr>
          <w:sz w:val="24"/>
        </w:rPr>
      </w:pPr>
    </w:p>
    <w:p w14:paraId="404BE6CF" w14:textId="77777777" w:rsidR="00E604AE" w:rsidRPr="003E10CB" w:rsidRDefault="00E604AE" w:rsidP="00E604AE">
      <w:pPr>
        <w:widowControl w:val="0"/>
        <w:rPr>
          <w:sz w:val="24"/>
        </w:rPr>
      </w:pPr>
    </w:p>
    <w:p w14:paraId="3AE262D9" w14:textId="77777777" w:rsidR="00E604AE" w:rsidRPr="003E10CB" w:rsidRDefault="00E604AE" w:rsidP="00E604AE">
      <w:pPr>
        <w:widowControl w:val="0"/>
        <w:rPr>
          <w:sz w:val="24"/>
        </w:rPr>
      </w:pPr>
    </w:p>
    <w:p w14:paraId="19F6FBE5" w14:textId="77777777" w:rsidR="00E604AE" w:rsidRDefault="00E604AE" w:rsidP="00E604AE">
      <w:pPr>
        <w:widowControl w:val="0"/>
        <w:rPr>
          <w:sz w:val="24"/>
        </w:rPr>
      </w:pPr>
    </w:p>
    <w:p w14:paraId="332A4A99" w14:textId="77777777" w:rsidR="00E604AE" w:rsidRDefault="00E604AE" w:rsidP="00E604AE">
      <w:pPr>
        <w:widowControl w:val="0"/>
        <w:rPr>
          <w:sz w:val="24"/>
        </w:rPr>
      </w:pPr>
    </w:p>
    <w:p w14:paraId="787C9137" w14:textId="77777777" w:rsidR="00E604AE" w:rsidRPr="00DE1588" w:rsidRDefault="00E604AE" w:rsidP="00E604AE">
      <w:pPr>
        <w:spacing w:line="312" w:lineRule="auto"/>
        <w:jc w:val="center"/>
        <w:rPr>
          <w:b/>
          <w:sz w:val="24"/>
        </w:rPr>
      </w:pPr>
    </w:p>
    <w:p w14:paraId="5DDBEFAD" w14:textId="77777777" w:rsidR="00E604AE" w:rsidRDefault="00E604AE" w:rsidP="00E604AE">
      <w:pPr>
        <w:spacing w:line="312" w:lineRule="auto"/>
        <w:jc w:val="center"/>
        <w:rPr>
          <w:b/>
          <w:sz w:val="24"/>
        </w:rPr>
      </w:pPr>
      <w:r w:rsidRPr="00DE1588">
        <w:rPr>
          <w:b/>
          <w:sz w:val="24"/>
        </w:rPr>
        <w:t>CHƯƠNG II. TAM GIÁC</w:t>
      </w:r>
    </w:p>
    <w:p w14:paraId="5986B40F" w14:textId="77777777" w:rsidR="0006010F" w:rsidRPr="00550428" w:rsidRDefault="00E35118" w:rsidP="0006010F">
      <w:pPr>
        <w:jc w:val="center"/>
        <w:rPr>
          <w:b/>
          <w:bCs/>
          <w:sz w:val="26"/>
        </w:rPr>
      </w:pPr>
      <w:r>
        <w:rPr>
          <w:b/>
          <w:bCs/>
          <w:sz w:val="26"/>
        </w:rPr>
        <w:t>Chủ đề 3</w:t>
      </w:r>
      <w:r w:rsidR="0006010F" w:rsidRPr="00550428">
        <w:rPr>
          <w:b/>
          <w:bCs/>
          <w:sz w:val="26"/>
        </w:rPr>
        <w:t xml:space="preserve"> : </w:t>
      </w:r>
      <w:r w:rsidR="0006010F">
        <w:rPr>
          <w:b/>
          <w:bCs/>
          <w:sz w:val="26"/>
        </w:rPr>
        <w:t>TỔNG BA GÓC C</w:t>
      </w:r>
      <w:r w:rsidR="0006010F" w:rsidRPr="00550428">
        <w:rPr>
          <w:b/>
          <w:bCs/>
          <w:sz w:val="26"/>
        </w:rPr>
        <w:t>ỦA</w:t>
      </w:r>
      <w:r w:rsidR="0006010F">
        <w:rPr>
          <w:b/>
          <w:bCs/>
          <w:sz w:val="26"/>
        </w:rPr>
        <w:t xml:space="preserve"> MỘT</w:t>
      </w:r>
      <w:r w:rsidR="0006010F" w:rsidRPr="00550428">
        <w:rPr>
          <w:b/>
          <w:bCs/>
          <w:sz w:val="26"/>
        </w:rPr>
        <w:t xml:space="preserve"> TAM GIÁC.</w:t>
      </w:r>
    </w:p>
    <w:p w14:paraId="1FB69917" w14:textId="77777777" w:rsidR="0006010F" w:rsidRPr="00550428" w:rsidRDefault="0006010F" w:rsidP="0006010F">
      <w:pPr>
        <w:jc w:val="center"/>
        <w:rPr>
          <w:b/>
          <w:bCs/>
          <w:sz w:val="34"/>
        </w:rPr>
      </w:pPr>
      <w:r>
        <w:rPr>
          <w:b/>
          <w:bCs/>
          <w:sz w:val="34"/>
        </w:rPr>
        <w:t>( Tiết 17</w:t>
      </w:r>
      <w:r w:rsidRPr="00550428">
        <w:rPr>
          <w:b/>
          <w:bCs/>
          <w:sz w:val="34"/>
        </w:rPr>
        <w:t xml:space="preserve">, </w:t>
      </w:r>
      <w:r>
        <w:rPr>
          <w:b/>
          <w:bCs/>
          <w:sz w:val="34"/>
        </w:rPr>
        <w:t>18</w:t>
      </w:r>
      <w:r w:rsidRPr="00550428">
        <w:rPr>
          <w:b/>
          <w:bCs/>
          <w:sz w:val="34"/>
        </w:rPr>
        <w:t xml:space="preserve">, </w:t>
      </w:r>
      <w:r>
        <w:rPr>
          <w:b/>
          <w:bCs/>
          <w:sz w:val="34"/>
        </w:rPr>
        <w:t>19</w:t>
      </w:r>
      <w:r w:rsidRPr="00550428">
        <w:rPr>
          <w:b/>
          <w:bCs/>
          <w:sz w:val="34"/>
        </w:rPr>
        <w:t>)</w:t>
      </w:r>
    </w:p>
    <w:p w14:paraId="3B1BC193" w14:textId="77777777" w:rsidR="0006010F" w:rsidRPr="00550428" w:rsidRDefault="0006010F" w:rsidP="0006010F">
      <w:pPr>
        <w:rPr>
          <w:b/>
          <w:bCs/>
          <w:sz w:val="26"/>
        </w:rPr>
      </w:pPr>
      <w:r w:rsidRPr="00550428">
        <w:rPr>
          <w:b/>
          <w:bCs/>
          <w:sz w:val="26"/>
        </w:rPr>
        <w:t>I.MỤC TIÊU:</w:t>
      </w:r>
    </w:p>
    <w:p w14:paraId="32DE036A" w14:textId="77777777" w:rsidR="0006010F" w:rsidRDefault="0006010F" w:rsidP="0006010F">
      <w:pPr>
        <w:rPr>
          <w:b/>
          <w:bCs/>
          <w:sz w:val="26"/>
        </w:rPr>
      </w:pPr>
      <w:r>
        <w:rPr>
          <w:b/>
          <w:bCs/>
          <w:sz w:val="26"/>
        </w:rPr>
        <w:t>1.Kiến thức:</w:t>
      </w:r>
    </w:p>
    <w:p w14:paraId="0A35B947" w14:textId="77777777" w:rsidR="0006010F" w:rsidRPr="00DE1588" w:rsidRDefault="0006010F" w:rsidP="0006010F">
      <w:pPr>
        <w:spacing w:line="312" w:lineRule="auto"/>
        <w:jc w:val="both"/>
        <w:rPr>
          <w:sz w:val="24"/>
        </w:rPr>
      </w:pPr>
      <w:r>
        <w:rPr>
          <w:sz w:val="24"/>
        </w:rPr>
        <w:t xml:space="preserve">- </w:t>
      </w:r>
      <w:r w:rsidRPr="00DE1588">
        <w:rPr>
          <w:sz w:val="24"/>
        </w:rPr>
        <w:t xml:space="preserve">Biết </w:t>
      </w:r>
      <w:r w:rsidRPr="00DE1588">
        <w:rPr>
          <w:rFonts w:hint="eastAsia"/>
          <w:sz w:val="24"/>
        </w:rPr>
        <w:t>đư</w:t>
      </w:r>
      <w:r w:rsidRPr="00DE1588">
        <w:rPr>
          <w:sz w:val="24"/>
        </w:rPr>
        <w:t>ợc tổng ba góc của một tam giác bằng 180</w:t>
      </w:r>
      <w:r w:rsidRPr="00DE1588">
        <w:rPr>
          <w:sz w:val="24"/>
          <w:vertAlign w:val="superscript"/>
        </w:rPr>
        <w:t>0</w:t>
      </w:r>
      <w:r w:rsidRPr="00DE1588">
        <w:rPr>
          <w:sz w:val="24"/>
        </w:rPr>
        <w:t>.</w:t>
      </w:r>
    </w:p>
    <w:p w14:paraId="4A117C02" w14:textId="77777777" w:rsidR="0006010F" w:rsidRPr="00DE1588" w:rsidRDefault="0006010F" w:rsidP="0006010F">
      <w:pPr>
        <w:spacing w:line="312" w:lineRule="auto"/>
        <w:jc w:val="both"/>
        <w:rPr>
          <w:sz w:val="24"/>
        </w:rPr>
      </w:pPr>
      <w:r w:rsidRPr="00DE1588">
        <w:rPr>
          <w:sz w:val="24"/>
        </w:rPr>
        <w:t>- Hiểu và chứng minh được định lí tổng ba góc của một tam giác.</w:t>
      </w:r>
    </w:p>
    <w:p w14:paraId="1BCF40CE" w14:textId="77777777" w:rsidR="0006010F" w:rsidRPr="00DE1588" w:rsidRDefault="0006010F" w:rsidP="0006010F">
      <w:pPr>
        <w:spacing w:line="312" w:lineRule="auto"/>
        <w:jc w:val="both"/>
        <w:rPr>
          <w:sz w:val="24"/>
        </w:rPr>
      </w:pPr>
      <w:r w:rsidRPr="00DE1588">
        <w:rPr>
          <w:sz w:val="24"/>
        </w:rPr>
        <w:t>- Vận dụng định lí tổng ba góc của một tam giác vào các bài tập tính góc.</w:t>
      </w:r>
    </w:p>
    <w:p w14:paraId="78F5DDC6" w14:textId="77777777" w:rsidR="0006010F" w:rsidRPr="009A0E9E" w:rsidRDefault="0006010F" w:rsidP="0006010F">
      <w:pPr>
        <w:spacing w:line="312" w:lineRule="auto"/>
        <w:jc w:val="both"/>
        <w:rPr>
          <w:sz w:val="24"/>
        </w:rPr>
      </w:pPr>
      <w:r w:rsidRPr="009A0E9E">
        <w:rPr>
          <w:sz w:val="24"/>
        </w:rPr>
        <w:t xml:space="preserve">- Biết định nghĩa và tính chất về góc của tam giác vuông, </w:t>
      </w:r>
    </w:p>
    <w:p w14:paraId="0B49E4F3" w14:textId="77777777" w:rsidR="0006010F" w:rsidRPr="009A0E9E" w:rsidRDefault="0006010F" w:rsidP="0006010F">
      <w:pPr>
        <w:spacing w:line="312" w:lineRule="auto"/>
        <w:jc w:val="both"/>
        <w:rPr>
          <w:sz w:val="24"/>
        </w:rPr>
      </w:pPr>
      <w:r w:rsidRPr="009A0E9E">
        <w:rPr>
          <w:sz w:val="24"/>
        </w:rPr>
        <w:t>- Phát biểu được định nghĩa và tính chất góc ngoài tam giác.</w:t>
      </w:r>
    </w:p>
    <w:p w14:paraId="2CE10709" w14:textId="77777777" w:rsidR="0006010F" w:rsidRPr="009A0E9E" w:rsidRDefault="0006010F" w:rsidP="0006010F">
      <w:pPr>
        <w:spacing w:line="312" w:lineRule="auto"/>
        <w:jc w:val="both"/>
        <w:rPr>
          <w:sz w:val="24"/>
        </w:rPr>
      </w:pPr>
      <w:r w:rsidRPr="009A0E9E">
        <w:rPr>
          <w:sz w:val="24"/>
        </w:rPr>
        <w:t>- Vận dụng kiến thức vào các bài tập liên quan.</w:t>
      </w:r>
    </w:p>
    <w:p w14:paraId="4FD7A60E" w14:textId="77777777" w:rsidR="0006010F" w:rsidRDefault="0006010F" w:rsidP="0006010F">
      <w:pPr>
        <w:rPr>
          <w:b/>
          <w:sz w:val="26"/>
        </w:rPr>
      </w:pPr>
      <w:r w:rsidRPr="00550428">
        <w:rPr>
          <w:b/>
          <w:sz w:val="26"/>
        </w:rPr>
        <w:t>2.Kĩ năng:</w:t>
      </w:r>
    </w:p>
    <w:p w14:paraId="1F0A535C" w14:textId="77777777" w:rsidR="0006010F" w:rsidRPr="00DE1588" w:rsidRDefault="0006010F" w:rsidP="0006010F">
      <w:pPr>
        <w:spacing w:line="312" w:lineRule="auto"/>
        <w:jc w:val="both"/>
        <w:rPr>
          <w:sz w:val="24"/>
        </w:rPr>
      </w:pPr>
      <w:r>
        <w:rPr>
          <w:sz w:val="24"/>
        </w:rPr>
        <w:t xml:space="preserve">- </w:t>
      </w:r>
      <w:r w:rsidRPr="00DE1588">
        <w:rPr>
          <w:sz w:val="24"/>
        </w:rPr>
        <w:t xml:space="preserve">Tìm số </w:t>
      </w:r>
      <w:r w:rsidRPr="00DE1588">
        <w:rPr>
          <w:rFonts w:hint="eastAsia"/>
          <w:sz w:val="24"/>
        </w:rPr>
        <w:t>đ</w:t>
      </w:r>
      <w:r w:rsidRPr="00DE1588">
        <w:rPr>
          <w:sz w:val="24"/>
        </w:rPr>
        <w:t>o góc còn lại của một tam giác khi cho tr</w:t>
      </w:r>
      <w:r w:rsidRPr="00DE1588">
        <w:rPr>
          <w:rFonts w:hint="eastAsia"/>
          <w:sz w:val="24"/>
        </w:rPr>
        <w:t>ư</w:t>
      </w:r>
      <w:r w:rsidRPr="00DE1588">
        <w:rPr>
          <w:sz w:val="24"/>
        </w:rPr>
        <w:t xml:space="preserve">ớc số </w:t>
      </w:r>
      <w:r w:rsidRPr="00DE1588">
        <w:rPr>
          <w:rFonts w:hint="eastAsia"/>
          <w:sz w:val="24"/>
        </w:rPr>
        <w:t>đ</w:t>
      </w:r>
      <w:r w:rsidRPr="00DE1588">
        <w:rPr>
          <w:sz w:val="24"/>
        </w:rPr>
        <w:t>o hai góc.</w:t>
      </w:r>
    </w:p>
    <w:p w14:paraId="6A2CB5F4" w14:textId="77777777" w:rsidR="0006010F" w:rsidRPr="009A0E9E" w:rsidRDefault="0006010F" w:rsidP="0006010F">
      <w:pPr>
        <w:spacing w:line="312" w:lineRule="auto"/>
        <w:jc w:val="both"/>
        <w:rPr>
          <w:sz w:val="24"/>
        </w:rPr>
      </w:pPr>
      <w:r>
        <w:rPr>
          <w:b/>
          <w:sz w:val="24"/>
        </w:rPr>
        <w:t xml:space="preserve">- </w:t>
      </w:r>
      <w:r w:rsidRPr="009A0E9E">
        <w:rPr>
          <w:sz w:val="24"/>
        </w:rPr>
        <w:t>Biết vận dụng định nghĩa, định lý trong bài để tính số đo góc của tam giác, giải một số bài tập.</w:t>
      </w:r>
    </w:p>
    <w:p w14:paraId="504D410F" w14:textId="77777777" w:rsidR="0006010F" w:rsidRPr="002F15EF" w:rsidRDefault="0006010F" w:rsidP="0006010F">
      <w:pPr>
        <w:spacing w:before="100" w:line="312" w:lineRule="auto"/>
        <w:jc w:val="both"/>
        <w:rPr>
          <w:sz w:val="24"/>
        </w:rPr>
      </w:pPr>
      <w:r w:rsidRPr="002F15EF">
        <w:rPr>
          <w:sz w:val="24"/>
        </w:rPr>
        <w:t xml:space="preserve"> - Rèn kỹ năng tính số đo các góc.</w:t>
      </w:r>
    </w:p>
    <w:p w14:paraId="3EC5BA1C" w14:textId="77777777" w:rsidR="0006010F" w:rsidRDefault="0006010F" w:rsidP="0006010F">
      <w:pPr>
        <w:jc w:val="both"/>
        <w:rPr>
          <w:b/>
          <w:sz w:val="26"/>
        </w:rPr>
      </w:pPr>
      <w:r w:rsidRPr="00550428">
        <w:rPr>
          <w:b/>
          <w:sz w:val="26"/>
        </w:rPr>
        <w:t>3.Thái độ:</w:t>
      </w:r>
    </w:p>
    <w:p w14:paraId="42819FF6" w14:textId="77777777" w:rsidR="0006010F" w:rsidRDefault="0006010F" w:rsidP="0006010F">
      <w:pPr>
        <w:jc w:val="both"/>
        <w:rPr>
          <w:b/>
          <w:sz w:val="26"/>
        </w:rPr>
      </w:pPr>
      <w:r>
        <w:rPr>
          <w:b/>
          <w:sz w:val="26"/>
        </w:rPr>
        <w:t xml:space="preserve">- </w:t>
      </w:r>
      <w:r w:rsidRPr="00DE1588">
        <w:rPr>
          <w:sz w:val="24"/>
        </w:rPr>
        <w:t>Nghiêm túc, tự giác, tích cực vận dụng kiến thức vào bài tập.</w:t>
      </w:r>
    </w:p>
    <w:p w14:paraId="01E26767" w14:textId="77777777" w:rsidR="0006010F" w:rsidRPr="00550428" w:rsidRDefault="0006010F" w:rsidP="0006010F">
      <w:pPr>
        <w:jc w:val="both"/>
        <w:rPr>
          <w:sz w:val="26"/>
        </w:rPr>
      </w:pPr>
      <w:r>
        <w:rPr>
          <w:sz w:val="26"/>
        </w:rPr>
        <w:t>- P</w:t>
      </w:r>
      <w:r w:rsidRPr="00550428">
        <w:rPr>
          <w:sz w:val="26"/>
        </w:rPr>
        <w:t>hát huy tính tự giác, tính tích cực, hợp tác trong học tập của HS thông qua các bài tập chứng minh, thông qua vẽ hình và thông qua làm việc theo nhóm.</w:t>
      </w:r>
    </w:p>
    <w:p w14:paraId="65A59562" w14:textId="77777777" w:rsidR="0006010F" w:rsidRPr="00550428" w:rsidRDefault="0006010F" w:rsidP="0006010F">
      <w:pPr>
        <w:jc w:val="both"/>
        <w:rPr>
          <w:b/>
          <w:sz w:val="26"/>
        </w:rPr>
      </w:pPr>
      <w:r w:rsidRPr="00550428">
        <w:rPr>
          <w:b/>
          <w:sz w:val="26"/>
        </w:rPr>
        <w:t xml:space="preserve"> II.ĐỊNH HƯỚNG HÌNH THÀNH VÀ PHÁT TRIỂN NĂNG LỰC VÀ PPDH</w:t>
      </w:r>
    </w:p>
    <w:p w14:paraId="1C60CEEF" w14:textId="77777777" w:rsidR="0006010F" w:rsidRPr="00550428" w:rsidRDefault="0006010F" w:rsidP="0006010F">
      <w:pPr>
        <w:jc w:val="both"/>
        <w:rPr>
          <w:b/>
          <w:sz w:val="26"/>
        </w:rPr>
      </w:pPr>
      <w:r w:rsidRPr="00550428">
        <w:rPr>
          <w:b/>
          <w:sz w:val="26"/>
        </w:rPr>
        <w:t xml:space="preserve">1.Định hướng hình thành và phát triển năng lực </w:t>
      </w:r>
    </w:p>
    <w:p w14:paraId="48EF7ABE" w14:textId="77777777" w:rsidR="0006010F" w:rsidRPr="00550428" w:rsidRDefault="0006010F" w:rsidP="0006010F">
      <w:pPr>
        <w:jc w:val="both"/>
        <w:rPr>
          <w:sz w:val="26"/>
        </w:rPr>
      </w:pPr>
      <w:r w:rsidRPr="00550428">
        <w:rPr>
          <w:sz w:val="26"/>
        </w:rPr>
        <w:t>* Nhóm năng lực phát triển bản thân</w:t>
      </w:r>
    </w:p>
    <w:p w14:paraId="2644B5A6" w14:textId="77777777" w:rsidR="0006010F" w:rsidRPr="00550428" w:rsidRDefault="0006010F" w:rsidP="0006010F">
      <w:pPr>
        <w:jc w:val="both"/>
        <w:rPr>
          <w:sz w:val="26"/>
        </w:rPr>
      </w:pPr>
      <w:r w:rsidRPr="00550428">
        <w:rPr>
          <w:sz w:val="26"/>
        </w:rPr>
        <w:t>-Năng lực tự học                          -Năng lực giải quyết vấn đề</w:t>
      </w:r>
    </w:p>
    <w:p w14:paraId="34F966FD" w14:textId="77777777" w:rsidR="0006010F" w:rsidRPr="00550428" w:rsidRDefault="0006010F" w:rsidP="0006010F">
      <w:pPr>
        <w:jc w:val="both"/>
        <w:rPr>
          <w:sz w:val="26"/>
        </w:rPr>
      </w:pPr>
      <w:r w:rsidRPr="00550428">
        <w:rPr>
          <w:sz w:val="26"/>
        </w:rPr>
        <w:t>-Năng lực tư duy sáng tạo            -Năng lực tự quản lý</w:t>
      </w:r>
    </w:p>
    <w:p w14:paraId="5EF0CEE6" w14:textId="77777777" w:rsidR="0006010F" w:rsidRPr="00550428" w:rsidRDefault="0006010F" w:rsidP="0006010F">
      <w:pPr>
        <w:jc w:val="both"/>
        <w:rPr>
          <w:sz w:val="26"/>
        </w:rPr>
      </w:pPr>
      <w:r w:rsidRPr="00550428">
        <w:rPr>
          <w:sz w:val="26"/>
        </w:rPr>
        <w:lastRenderedPageBreak/>
        <w:t>* Nhóm năng lực xã hội</w:t>
      </w:r>
    </w:p>
    <w:p w14:paraId="573E4956" w14:textId="77777777" w:rsidR="0006010F" w:rsidRPr="00550428" w:rsidRDefault="0006010F" w:rsidP="0006010F">
      <w:pPr>
        <w:jc w:val="both"/>
        <w:rPr>
          <w:sz w:val="26"/>
        </w:rPr>
      </w:pPr>
      <w:r w:rsidRPr="00550428">
        <w:rPr>
          <w:sz w:val="26"/>
        </w:rPr>
        <w:t>-Năng lực giao tiếp                       -Năng lực hợp tác</w:t>
      </w:r>
    </w:p>
    <w:p w14:paraId="0B9044C8" w14:textId="77777777" w:rsidR="0006010F" w:rsidRPr="00550428" w:rsidRDefault="0006010F" w:rsidP="0006010F">
      <w:pPr>
        <w:jc w:val="both"/>
        <w:rPr>
          <w:sz w:val="26"/>
        </w:rPr>
      </w:pPr>
      <w:r w:rsidRPr="00550428">
        <w:rPr>
          <w:sz w:val="26"/>
        </w:rPr>
        <w:t>* Nhóm năng lực công cụ</w:t>
      </w:r>
    </w:p>
    <w:p w14:paraId="38AB6CA5" w14:textId="77777777" w:rsidR="0006010F" w:rsidRPr="00550428" w:rsidRDefault="0006010F" w:rsidP="0006010F">
      <w:pPr>
        <w:jc w:val="both"/>
        <w:rPr>
          <w:sz w:val="26"/>
        </w:rPr>
      </w:pPr>
      <w:r w:rsidRPr="00550428">
        <w:rPr>
          <w:sz w:val="26"/>
        </w:rPr>
        <w:t>-Năng lực ngôn ngữ</w:t>
      </w:r>
    </w:p>
    <w:p w14:paraId="2373D46E" w14:textId="77777777" w:rsidR="0006010F" w:rsidRPr="00550428" w:rsidRDefault="0006010F" w:rsidP="0006010F">
      <w:pPr>
        <w:jc w:val="both"/>
        <w:rPr>
          <w:b/>
          <w:sz w:val="26"/>
        </w:rPr>
      </w:pPr>
      <w:r w:rsidRPr="00550428">
        <w:rPr>
          <w:b/>
          <w:sz w:val="26"/>
        </w:rPr>
        <w:t>2.Phương pháp dạy học</w:t>
      </w:r>
    </w:p>
    <w:p w14:paraId="2DA93550" w14:textId="77777777" w:rsidR="0006010F" w:rsidRPr="00550428" w:rsidRDefault="0006010F" w:rsidP="0006010F">
      <w:pPr>
        <w:jc w:val="both"/>
        <w:rPr>
          <w:sz w:val="26"/>
        </w:rPr>
      </w:pPr>
      <w:r w:rsidRPr="00550428">
        <w:rPr>
          <w:sz w:val="26"/>
        </w:rPr>
        <w:t>-Phương pháp dạy học tích cực          -Phương pháp lấy học sinh làm trung tâm</w:t>
      </w:r>
    </w:p>
    <w:p w14:paraId="4F6EFE20" w14:textId="77777777" w:rsidR="0006010F" w:rsidRPr="00550428" w:rsidRDefault="0006010F" w:rsidP="0006010F">
      <w:pPr>
        <w:jc w:val="both"/>
        <w:rPr>
          <w:sz w:val="26"/>
        </w:rPr>
      </w:pPr>
      <w:r w:rsidRPr="00550428">
        <w:rPr>
          <w:sz w:val="26"/>
        </w:rPr>
        <w:t>-Phương pháp nêu vấn đề                  -Phương pháp gợi mở vấn đề</w:t>
      </w:r>
    </w:p>
    <w:p w14:paraId="7017F713" w14:textId="77777777" w:rsidR="0006010F" w:rsidRPr="00550428" w:rsidRDefault="0006010F" w:rsidP="0006010F">
      <w:pPr>
        <w:jc w:val="both"/>
        <w:rPr>
          <w:sz w:val="26"/>
        </w:rPr>
      </w:pPr>
      <w:r w:rsidRPr="00550428">
        <w:rPr>
          <w:sz w:val="26"/>
        </w:rPr>
        <w:t>-Phương pháp thảo luận nhóm           -Phối hợp các phương pháp</w:t>
      </w:r>
    </w:p>
    <w:p w14:paraId="626E91DB" w14:textId="77777777" w:rsidR="0006010F" w:rsidRPr="00550428" w:rsidRDefault="0006010F" w:rsidP="0006010F">
      <w:pPr>
        <w:rPr>
          <w:b/>
          <w:bCs/>
          <w:sz w:val="26"/>
        </w:rPr>
      </w:pPr>
      <w:r w:rsidRPr="00550428">
        <w:rPr>
          <w:b/>
          <w:bCs/>
          <w:sz w:val="26"/>
        </w:rPr>
        <w:t>III.BẢNG MÔ TẢ VÀ CÂU HỎI</w:t>
      </w:r>
    </w:p>
    <w:p w14:paraId="46DE656F" w14:textId="77777777" w:rsidR="0064651B" w:rsidRPr="00DE1588" w:rsidRDefault="0064651B" w:rsidP="0064651B">
      <w:pPr>
        <w:spacing w:line="312" w:lineRule="auto"/>
        <w:rPr>
          <w:rFonts w:eastAsia="Arial"/>
          <w:b/>
          <w:sz w:val="24"/>
        </w:rPr>
      </w:pPr>
      <w:r>
        <w:rPr>
          <w:b/>
          <w:bCs/>
          <w:sz w:val="26"/>
        </w:rPr>
        <w:t xml:space="preserve">Tiết 17: </w:t>
      </w:r>
      <w:r w:rsidRPr="00DE1588">
        <w:rPr>
          <w:rFonts w:eastAsia="Arial"/>
          <w:b/>
          <w:sz w:val="24"/>
        </w:rPr>
        <w:t>TỔNG BA GÓC CỦA MỘT TAM GIÁC</w:t>
      </w:r>
    </w:p>
    <w:p w14:paraId="5CE63C39" w14:textId="77777777" w:rsidR="0006010F" w:rsidRPr="00550428" w:rsidRDefault="0006010F" w:rsidP="0006010F">
      <w:pPr>
        <w:rPr>
          <w:b/>
          <w:bCs/>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0"/>
        <w:gridCol w:w="1774"/>
        <w:gridCol w:w="2541"/>
        <w:gridCol w:w="1822"/>
        <w:gridCol w:w="1711"/>
      </w:tblGrid>
      <w:tr w:rsidR="0006010F" w:rsidRPr="00550428" w14:paraId="255383F7" w14:textId="77777777" w:rsidTr="00F226A2">
        <w:tc>
          <w:tcPr>
            <w:tcW w:w="1867" w:type="dxa"/>
            <w:tcBorders>
              <w:tl2br w:val="single" w:sz="4" w:space="0" w:color="auto"/>
            </w:tcBorders>
          </w:tcPr>
          <w:p w14:paraId="07A13BF0" w14:textId="77777777" w:rsidR="0006010F" w:rsidRPr="00550428" w:rsidRDefault="0006010F" w:rsidP="005061C8">
            <w:pPr>
              <w:rPr>
                <w:bCs/>
                <w:sz w:val="26"/>
              </w:rPr>
            </w:pPr>
            <w:r w:rsidRPr="00550428">
              <w:rPr>
                <w:bCs/>
                <w:sz w:val="26"/>
              </w:rPr>
              <w:t xml:space="preserve">           Cấp độ</w:t>
            </w:r>
          </w:p>
          <w:p w14:paraId="4F8528E0" w14:textId="77777777" w:rsidR="0006010F" w:rsidRPr="00550428" w:rsidRDefault="0006010F" w:rsidP="005061C8">
            <w:pPr>
              <w:rPr>
                <w:bCs/>
                <w:sz w:val="26"/>
              </w:rPr>
            </w:pPr>
          </w:p>
          <w:p w14:paraId="427DE62D" w14:textId="77777777" w:rsidR="0006010F" w:rsidRPr="00550428" w:rsidRDefault="0006010F" w:rsidP="005061C8">
            <w:pPr>
              <w:rPr>
                <w:bCs/>
                <w:sz w:val="26"/>
              </w:rPr>
            </w:pPr>
            <w:r w:rsidRPr="00550428">
              <w:rPr>
                <w:bCs/>
                <w:sz w:val="26"/>
              </w:rPr>
              <w:t>Nội dung</w:t>
            </w:r>
          </w:p>
        </w:tc>
        <w:tc>
          <w:tcPr>
            <w:tcW w:w="1817" w:type="dxa"/>
          </w:tcPr>
          <w:p w14:paraId="72F42D27" w14:textId="77777777" w:rsidR="0006010F" w:rsidRPr="00550428" w:rsidRDefault="0006010F" w:rsidP="005061C8">
            <w:pPr>
              <w:rPr>
                <w:bCs/>
                <w:sz w:val="26"/>
              </w:rPr>
            </w:pPr>
          </w:p>
          <w:p w14:paraId="1C752516" w14:textId="77777777" w:rsidR="0006010F" w:rsidRPr="00550428" w:rsidRDefault="0006010F" w:rsidP="005061C8">
            <w:pPr>
              <w:rPr>
                <w:bCs/>
                <w:sz w:val="26"/>
              </w:rPr>
            </w:pPr>
            <w:r w:rsidRPr="00550428">
              <w:rPr>
                <w:bCs/>
                <w:sz w:val="26"/>
              </w:rPr>
              <w:t>Nhận biết</w:t>
            </w:r>
          </w:p>
        </w:tc>
        <w:tc>
          <w:tcPr>
            <w:tcW w:w="2612" w:type="dxa"/>
          </w:tcPr>
          <w:p w14:paraId="551C7078" w14:textId="77777777" w:rsidR="0006010F" w:rsidRPr="00550428" w:rsidRDefault="0006010F" w:rsidP="005061C8">
            <w:pPr>
              <w:rPr>
                <w:bCs/>
                <w:sz w:val="26"/>
              </w:rPr>
            </w:pPr>
          </w:p>
          <w:p w14:paraId="3F137D44" w14:textId="77777777" w:rsidR="0006010F" w:rsidRPr="00550428" w:rsidRDefault="0006010F" w:rsidP="005061C8">
            <w:pPr>
              <w:rPr>
                <w:bCs/>
                <w:sz w:val="26"/>
              </w:rPr>
            </w:pPr>
            <w:r w:rsidRPr="00550428">
              <w:rPr>
                <w:bCs/>
                <w:sz w:val="26"/>
              </w:rPr>
              <w:t>Thông hiểu</w:t>
            </w:r>
          </w:p>
        </w:tc>
        <w:tc>
          <w:tcPr>
            <w:tcW w:w="1855" w:type="dxa"/>
          </w:tcPr>
          <w:p w14:paraId="69B97317" w14:textId="77777777" w:rsidR="0006010F" w:rsidRPr="00550428" w:rsidRDefault="0006010F" w:rsidP="005061C8">
            <w:pPr>
              <w:rPr>
                <w:bCs/>
                <w:sz w:val="26"/>
              </w:rPr>
            </w:pPr>
          </w:p>
          <w:p w14:paraId="0A812DF3" w14:textId="77777777" w:rsidR="0006010F" w:rsidRPr="00550428" w:rsidRDefault="0006010F" w:rsidP="005061C8">
            <w:pPr>
              <w:rPr>
                <w:bCs/>
                <w:sz w:val="26"/>
              </w:rPr>
            </w:pPr>
            <w:r w:rsidRPr="00550428">
              <w:rPr>
                <w:bCs/>
                <w:sz w:val="26"/>
              </w:rPr>
              <w:t>Vận dụng thấp</w:t>
            </w:r>
          </w:p>
        </w:tc>
        <w:tc>
          <w:tcPr>
            <w:tcW w:w="1753" w:type="dxa"/>
          </w:tcPr>
          <w:p w14:paraId="18CC68AB" w14:textId="77777777" w:rsidR="0006010F" w:rsidRPr="00550428" w:rsidRDefault="0006010F" w:rsidP="005061C8">
            <w:pPr>
              <w:rPr>
                <w:bCs/>
                <w:sz w:val="26"/>
              </w:rPr>
            </w:pPr>
          </w:p>
          <w:p w14:paraId="74D83418" w14:textId="77777777" w:rsidR="0006010F" w:rsidRPr="00550428" w:rsidRDefault="0006010F" w:rsidP="005061C8">
            <w:pPr>
              <w:rPr>
                <w:bCs/>
                <w:sz w:val="26"/>
              </w:rPr>
            </w:pPr>
            <w:r w:rsidRPr="00550428">
              <w:rPr>
                <w:bCs/>
                <w:sz w:val="26"/>
              </w:rPr>
              <w:t>Vận dụng cao</w:t>
            </w:r>
          </w:p>
        </w:tc>
      </w:tr>
      <w:tr w:rsidR="0006010F" w:rsidRPr="00550428" w14:paraId="65861D22" w14:textId="77777777" w:rsidTr="00F226A2">
        <w:tc>
          <w:tcPr>
            <w:tcW w:w="1867" w:type="dxa"/>
          </w:tcPr>
          <w:p w14:paraId="0FFA6F54" w14:textId="77777777" w:rsidR="0006010F" w:rsidRPr="00550428" w:rsidRDefault="0006010F" w:rsidP="00F226A2">
            <w:pPr>
              <w:rPr>
                <w:b/>
                <w:bCs/>
                <w:sz w:val="26"/>
              </w:rPr>
            </w:pPr>
            <w:r w:rsidRPr="00550428">
              <w:rPr>
                <w:b/>
                <w:bCs/>
                <w:sz w:val="26"/>
              </w:rPr>
              <w:t>1.</w:t>
            </w:r>
            <w:r w:rsidR="00F226A2">
              <w:rPr>
                <w:b/>
                <w:bCs/>
                <w:sz w:val="26"/>
              </w:rPr>
              <w:t>Tổng ba góc của một tam giác</w:t>
            </w:r>
          </w:p>
        </w:tc>
        <w:tc>
          <w:tcPr>
            <w:tcW w:w="1817" w:type="dxa"/>
          </w:tcPr>
          <w:p w14:paraId="158D9FC4" w14:textId="77777777" w:rsidR="0006010F" w:rsidRPr="00550428" w:rsidRDefault="00F226A2" w:rsidP="005061C8">
            <w:pPr>
              <w:rPr>
                <w:bCs/>
                <w:sz w:val="26"/>
              </w:rPr>
            </w:pPr>
            <w:r>
              <w:rPr>
                <w:bCs/>
                <w:sz w:val="26"/>
              </w:rPr>
              <w:t>Nhận biết được tổng ba góc của 1 tam giác bằng 180</w:t>
            </w:r>
            <w:r>
              <w:rPr>
                <w:bCs/>
                <w:sz w:val="26"/>
                <w:vertAlign w:val="superscript"/>
              </w:rPr>
              <w:t>0</w:t>
            </w:r>
            <w:r>
              <w:rPr>
                <w:bCs/>
                <w:sz w:val="26"/>
              </w:rPr>
              <w:t>.</w:t>
            </w:r>
          </w:p>
        </w:tc>
        <w:tc>
          <w:tcPr>
            <w:tcW w:w="2612" w:type="dxa"/>
          </w:tcPr>
          <w:p w14:paraId="7536E928" w14:textId="77777777" w:rsidR="0006010F" w:rsidRPr="00550428" w:rsidRDefault="00F226A2" w:rsidP="005061C8">
            <w:pPr>
              <w:rPr>
                <w:bCs/>
                <w:sz w:val="26"/>
              </w:rPr>
            </w:pPr>
            <w:r>
              <w:rPr>
                <w:bCs/>
                <w:sz w:val="26"/>
              </w:rPr>
              <w:t>Biết cách chứng minh tổng ba góc của 1 tam giác bằng 180</w:t>
            </w:r>
            <w:r>
              <w:rPr>
                <w:bCs/>
                <w:sz w:val="26"/>
                <w:vertAlign w:val="superscript"/>
              </w:rPr>
              <w:t>0</w:t>
            </w:r>
            <w:r>
              <w:rPr>
                <w:bCs/>
                <w:sz w:val="26"/>
              </w:rPr>
              <w:t>.</w:t>
            </w:r>
          </w:p>
          <w:p w14:paraId="569BA442" w14:textId="77777777" w:rsidR="0006010F" w:rsidRPr="00550428" w:rsidRDefault="0006010F" w:rsidP="005061C8">
            <w:pPr>
              <w:rPr>
                <w:bCs/>
                <w:sz w:val="26"/>
              </w:rPr>
            </w:pPr>
          </w:p>
          <w:p w14:paraId="2BF95437" w14:textId="77777777" w:rsidR="0006010F" w:rsidRPr="00550428" w:rsidRDefault="0006010F" w:rsidP="005061C8">
            <w:pPr>
              <w:rPr>
                <w:bCs/>
                <w:sz w:val="26"/>
              </w:rPr>
            </w:pPr>
          </w:p>
          <w:p w14:paraId="17208C76" w14:textId="77777777" w:rsidR="0006010F" w:rsidRPr="00550428" w:rsidRDefault="0006010F" w:rsidP="005061C8">
            <w:pPr>
              <w:rPr>
                <w:bCs/>
                <w:sz w:val="26"/>
              </w:rPr>
            </w:pPr>
          </w:p>
        </w:tc>
        <w:tc>
          <w:tcPr>
            <w:tcW w:w="1855" w:type="dxa"/>
          </w:tcPr>
          <w:p w14:paraId="56B95379" w14:textId="77777777" w:rsidR="0006010F" w:rsidRPr="00550428" w:rsidRDefault="00F226A2" w:rsidP="005061C8">
            <w:pPr>
              <w:rPr>
                <w:bCs/>
                <w:sz w:val="26"/>
              </w:rPr>
            </w:pPr>
            <w:r>
              <w:rPr>
                <w:bCs/>
                <w:sz w:val="26"/>
              </w:rPr>
              <w:t>Bài tập 1. Hình 47, 49 trang 107,108 sgk.</w:t>
            </w:r>
          </w:p>
        </w:tc>
        <w:tc>
          <w:tcPr>
            <w:tcW w:w="1753" w:type="dxa"/>
          </w:tcPr>
          <w:p w14:paraId="1EC4232C" w14:textId="77777777" w:rsidR="0006010F" w:rsidRPr="00550428" w:rsidRDefault="0006010F" w:rsidP="005061C8">
            <w:pPr>
              <w:rPr>
                <w:b/>
                <w:bCs/>
                <w:sz w:val="26"/>
              </w:rPr>
            </w:pPr>
          </w:p>
        </w:tc>
      </w:tr>
      <w:tr w:rsidR="0006010F" w:rsidRPr="00550428" w14:paraId="0B7D43B7" w14:textId="77777777" w:rsidTr="00F226A2">
        <w:tc>
          <w:tcPr>
            <w:tcW w:w="1867" w:type="dxa"/>
          </w:tcPr>
          <w:p w14:paraId="65188C7F" w14:textId="77777777" w:rsidR="0006010F" w:rsidRPr="00550428" w:rsidRDefault="007647AD" w:rsidP="00F226A2">
            <w:pPr>
              <w:rPr>
                <w:b/>
                <w:bCs/>
                <w:sz w:val="26"/>
              </w:rPr>
            </w:pPr>
            <w:r>
              <w:rPr>
                <w:b/>
                <w:bCs/>
                <w:sz w:val="26"/>
              </w:rPr>
              <w:t>L</w:t>
            </w:r>
            <w:r w:rsidR="0006010F" w:rsidRPr="00550428">
              <w:rPr>
                <w:b/>
                <w:bCs/>
                <w:sz w:val="26"/>
              </w:rPr>
              <w:t>uyện tập  củng cố.</w:t>
            </w:r>
          </w:p>
        </w:tc>
        <w:tc>
          <w:tcPr>
            <w:tcW w:w="1817" w:type="dxa"/>
          </w:tcPr>
          <w:p w14:paraId="79D2DA98" w14:textId="77777777" w:rsidR="0006010F" w:rsidRPr="00550428" w:rsidRDefault="0006010F" w:rsidP="005061C8">
            <w:pPr>
              <w:rPr>
                <w:bCs/>
                <w:sz w:val="26"/>
              </w:rPr>
            </w:pPr>
          </w:p>
        </w:tc>
        <w:tc>
          <w:tcPr>
            <w:tcW w:w="2612" w:type="dxa"/>
          </w:tcPr>
          <w:p w14:paraId="29190017" w14:textId="77777777" w:rsidR="0006010F" w:rsidRPr="00550428" w:rsidRDefault="00F226A2" w:rsidP="005061C8">
            <w:pPr>
              <w:rPr>
                <w:bCs/>
                <w:sz w:val="26"/>
              </w:rPr>
            </w:pPr>
            <w:r>
              <w:rPr>
                <w:bCs/>
                <w:sz w:val="26"/>
              </w:rPr>
              <w:t>Biết vận dụng kiến thức về tổng ba góc của 1 tam giác vào làm bài toán thực tế</w:t>
            </w:r>
          </w:p>
        </w:tc>
        <w:tc>
          <w:tcPr>
            <w:tcW w:w="1855" w:type="dxa"/>
          </w:tcPr>
          <w:p w14:paraId="3F254A66" w14:textId="77777777" w:rsidR="0006010F" w:rsidRPr="00550428" w:rsidRDefault="0006010F" w:rsidP="005061C8">
            <w:pPr>
              <w:rPr>
                <w:bCs/>
                <w:sz w:val="26"/>
              </w:rPr>
            </w:pPr>
            <w:r w:rsidRPr="00550428">
              <w:rPr>
                <w:bCs/>
                <w:sz w:val="26"/>
              </w:rPr>
              <w:t xml:space="preserve">Bài tập </w:t>
            </w:r>
            <w:r w:rsidR="00F226A2">
              <w:rPr>
                <w:bCs/>
                <w:sz w:val="26"/>
              </w:rPr>
              <w:t>4</w:t>
            </w:r>
            <w:r w:rsidRPr="00550428">
              <w:rPr>
                <w:bCs/>
                <w:sz w:val="26"/>
              </w:rPr>
              <w:t>- SGK- tr 1</w:t>
            </w:r>
            <w:r w:rsidR="00F226A2">
              <w:rPr>
                <w:bCs/>
                <w:sz w:val="26"/>
              </w:rPr>
              <w:t>08</w:t>
            </w:r>
            <w:r w:rsidRPr="00550428">
              <w:rPr>
                <w:bCs/>
                <w:sz w:val="26"/>
              </w:rPr>
              <w:t>.</w:t>
            </w:r>
          </w:p>
          <w:p w14:paraId="14A3EEF1" w14:textId="77777777" w:rsidR="0006010F" w:rsidRPr="00550428" w:rsidRDefault="0006010F" w:rsidP="00F226A2">
            <w:pPr>
              <w:rPr>
                <w:bCs/>
                <w:sz w:val="26"/>
              </w:rPr>
            </w:pPr>
          </w:p>
        </w:tc>
        <w:tc>
          <w:tcPr>
            <w:tcW w:w="1753" w:type="dxa"/>
          </w:tcPr>
          <w:p w14:paraId="70125CC1" w14:textId="77777777" w:rsidR="0006010F" w:rsidRPr="00550428" w:rsidRDefault="0006010F" w:rsidP="005061C8">
            <w:pPr>
              <w:rPr>
                <w:bCs/>
                <w:sz w:val="26"/>
              </w:rPr>
            </w:pPr>
          </w:p>
        </w:tc>
      </w:tr>
    </w:tbl>
    <w:p w14:paraId="5F9B70A9" w14:textId="77777777" w:rsidR="0006010F" w:rsidRPr="00550428" w:rsidRDefault="0006010F" w:rsidP="0006010F">
      <w:pPr>
        <w:rPr>
          <w:b/>
          <w:bCs/>
          <w:sz w:val="26"/>
        </w:rPr>
      </w:pPr>
    </w:p>
    <w:p w14:paraId="693DF189" w14:textId="77777777" w:rsidR="00F226A2" w:rsidRPr="00DE1588" w:rsidRDefault="00F226A2" w:rsidP="00F226A2">
      <w:pPr>
        <w:spacing w:line="312" w:lineRule="auto"/>
        <w:rPr>
          <w:rFonts w:eastAsia="Arial"/>
          <w:b/>
          <w:sz w:val="24"/>
        </w:rPr>
      </w:pPr>
      <w:r>
        <w:rPr>
          <w:b/>
          <w:bCs/>
          <w:sz w:val="26"/>
        </w:rPr>
        <w:t>Tiết 18</w:t>
      </w:r>
      <w:r w:rsidR="0006010F" w:rsidRPr="00550428">
        <w:rPr>
          <w:b/>
          <w:bCs/>
          <w:sz w:val="26"/>
        </w:rPr>
        <w:t>:</w:t>
      </w:r>
      <w:r w:rsidRPr="00F226A2">
        <w:rPr>
          <w:rFonts w:eastAsia="Arial"/>
          <w:b/>
          <w:sz w:val="24"/>
        </w:rPr>
        <w:t xml:space="preserve"> </w:t>
      </w:r>
      <w:r w:rsidRPr="00DE1588">
        <w:rPr>
          <w:rFonts w:eastAsia="Arial"/>
          <w:b/>
          <w:sz w:val="24"/>
        </w:rPr>
        <w:t>TỔNG BA GÓC CỦA MỘT TAM GIÁC</w:t>
      </w:r>
      <w:r>
        <w:rPr>
          <w:rFonts w:eastAsia="Arial"/>
          <w:b/>
          <w:sz w:val="24"/>
        </w:rPr>
        <w:t xml:space="preserve"> ( tiế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2110"/>
        <w:gridCol w:w="1941"/>
        <w:gridCol w:w="1953"/>
        <w:gridCol w:w="1921"/>
      </w:tblGrid>
      <w:tr w:rsidR="0006010F" w:rsidRPr="00550428" w14:paraId="67182E51" w14:textId="77777777" w:rsidTr="007A6AE0">
        <w:tc>
          <w:tcPr>
            <w:tcW w:w="1788" w:type="dxa"/>
            <w:tcBorders>
              <w:tl2br w:val="single" w:sz="4" w:space="0" w:color="auto"/>
            </w:tcBorders>
          </w:tcPr>
          <w:p w14:paraId="0868156D" w14:textId="77777777" w:rsidR="0006010F" w:rsidRPr="00550428" w:rsidRDefault="0006010F" w:rsidP="005061C8">
            <w:pPr>
              <w:jc w:val="center"/>
              <w:rPr>
                <w:bCs/>
                <w:sz w:val="26"/>
              </w:rPr>
            </w:pPr>
            <w:r w:rsidRPr="00550428">
              <w:rPr>
                <w:bCs/>
                <w:sz w:val="26"/>
              </w:rPr>
              <w:t>Mức độ</w:t>
            </w:r>
          </w:p>
          <w:p w14:paraId="1C0AA55B" w14:textId="77777777" w:rsidR="0006010F" w:rsidRPr="00550428" w:rsidRDefault="0006010F" w:rsidP="005061C8">
            <w:pPr>
              <w:jc w:val="center"/>
              <w:rPr>
                <w:bCs/>
                <w:sz w:val="26"/>
              </w:rPr>
            </w:pPr>
          </w:p>
          <w:p w14:paraId="5F7654B8" w14:textId="77777777" w:rsidR="0006010F" w:rsidRPr="00550428" w:rsidRDefault="0006010F" w:rsidP="005061C8">
            <w:pPr>
              <w:rPr>
                <w:bCs/>
                <w:sz w:val="26"/>
              </w:rPr>
            </w:pPr>
            <w:r w:rsidRPr="00550428">
              <w:rPr>
                <w:bCs/>
                <w:sz w:val="26"/>
              </w:rPr>
              <w:t>Nội dung</w:t>
            </w:r>
          </w:p>
        </w:tc>
        <w:tc>
          <w:tcPr>
            <w:tcW w:w="2164" w:type="dxa"/>
          </w:tcPr>
          <w:p w14:paraId="599D0DAE" w14:textId="77777777" w:rsidR="0006010F" w:rsidRPr="00550428" w:rsidRDefault="0006010F" w:rsidP="005061C8">
            <w:pPr>
              <w:jc w:val="center"/>
              <w:rPr>
                <w:bCs/>
                <w:sz w:val="26"/>
              </w:rPr>
            </w:pPr>
          </w:p>
          <w:p w14:paraId="7922A932" w14:textId="77777777" w:rsidR="0006010F" w:rsidRPr="00550428" w:rsidRDefault="0006010F" w:rsidP="005061C8">
            <w:pPr>
              <w:jc w:val="center"/>
              <w:rPr>
                <w:bCs/>
                <w:sz w:val="26"/>
              </w:rPr>
            </w:pPr>
            <w:r w:rsidRPr="00550428">
              <w:rPr>
                <w:bCs/>
                <w:sz w:val="26"/>
              </w:rPr>
              <w:t>Nhận biết</w:t>
            </w:r>
          </w:p>
        </w:tc>
        <w:tc>
          <w:tcPr>
            <w:tcW w:w="1985" w:type="dxa"/>
          </w:tcPr>
          <w:p w14:paraId="41C1CCF7" w14:textId="77777777" w:rsidR="0006010F" w:rsidRPr="00550428" w:rsidRDefault="0006010F" w:rsidP="005061C8">
            <w:pPr>
              <w:jc w:val="center"/>
              <w:rPr>
                <w:bCs/>
                <w:sz w:val="26"/>
              </w:rPr>
            </w:pPr>
          </w:p>
          <w:p w14:paraId="42E0E57D" w14:textId="77777777" w:rsidR="0006010F" w:rsidRPr="00550428" w:rsidRDefault="0006010F" w:rsidP="005061C8">
            <w:pPr>
              <w:jc w:val="center"/>
              <w:rPr>
                <w:bCs/>
                <w:sz w:val="26"/>
              </w:rPr>
            </w:pPr>
            <w:r w:rsidRPr="00550428">
              <w:rPr>
                <w:bCs/>
                <w:sz w:val="26"/>
              </w:rPr>
              <w:t>Thông hiểu</w:t>
            </w:r>
          </w:p>
        </w:tc>
        <w:tc>
          <w:tcPr>
            <w:tcW w:w="1995" w:type="dxa"/>
          </w:tcPr>
          <w:p w14:paraId="48D0CA5F" w14:textId="77777777" w:rsidR="0006010F" w:rsidRPr="00550428" w:rsidRDefault="0006010F" w:rsidP="005061C8">
            <w:pPr>
              <w:jc w:val="center"/>
              <w:rPr>
                <w:bCs/>
                <w:sz w:val="26"/>
              </w:rPr>
            </w:pPr>
          </w:p>
          <w:p w14:paraId="0CF06FD0" w14:textId="77777777" w:rsidR="0006010F" w:rsidRPr="00550428" w:rsidRDefault="0006010F" w:rsidP="005061C8">
            <w:pPr>
              <w:jc w:val="center"/>
              <w:rPr>
                <w:bCs/>
                <w:sz w:val="26"/>
              </w:rPr>
            </w:pPr>
            <w:r w:rsidRPr="00550428">
              <w:rPr>
                <w:bCs/>
                <w:sz w:val="26"/>
              </w:rPr>
              <w:t>Vận dụng thấp</w:t>
            </w:r>
          </w:p>
        </w:tc>
        <w:tc>
          <w:tcPr>
            <w:tcW w:w="1972" w:type="dxa"/>
          </w:tcPr>
          <w:p w14:paraId="7EFE351B" w14:textId="77777777" w:rsidR="0006010F" w:rsidRPr="00550428" w:rsidRDefault="0006010F" w:rsidP="005061C8">
            <w:pPr>
              <w:jc w:val="center"/>
              <w:rPr>
                <w:bCs/>
                <w:sz w:val="26"/>
              </w:rPr>
            </w:pPr>
          </w:p>
          <w:p w14:paraId="79485600" w14:textId="77777777" w:rsidR="0006010F" w:rsidRPr="00550428" w:rsidRDefault="0006010F" w:rsidP="005061C8">
            <w:pPr>
              <w:jc w:val="center"/>
              <w:rPr>
                <w:bCs/>
                <w:sz w:val="26"/>
              </w:rPr>
            </w:pPr>
            <w:r w:rsidRPr="00550428">
              <w:rPr>
                <w:bCs/>
                <w:sz w:val="26"/>
              </w:rPr>
              <w:t>Vận dụng cao</w:t>
            </w:r>
          </w:p>
        </w:tc>
      </w:tr>
      <w:tr w:rsidR="0006010F" w:rsidRPr="00550428" w14:paraId="0A38E022" w14:textId="77777777" w:rsidTr="007A6AE0">
        <w:tc>
          <w:tcPr>
            <w:tcW w:w="1788" w:type="dxa"/>
          </w:tcPr>
          <w:p w14:paraId="25B5BE0E" w14:textId="77777777" w:rsidR="0006010F" w:rsidRPr="00550428" w:rsidRDefault="00F226A2" w:rsidP="005061C8">
            <w:pPr>
              <w:rPr>
                <w:b/>
                <w:bCs/>
                <w:sz w:val="26"/>
              </w:rPr>
            </w:pPr>
            <w:r>
              <w:rPr>
                <w:b/>
                <w:bCs/>
                <w:sz w:val="26"/>
              </w:rPr>
              <w:t>2. Áp dụng vào tam giác vuông</w:t>
            </w:r>
          </w:p>
        </w:tc>
        <w:tc>
          <w:tcPr>
            <w:tcW w:w="2164" w:type="dxa"/>
          </w:tcPr>
          <w:p w14:paraId="4848F6C0" w14:textId="77777777" w:rsidR="0006010F" w:rsidRPr="00550428" w:rsidRDefault="007647AD" w:rsidP="005061C8">
            <w:pPr>
              <w:rPr>
                <w:bCs/>
                <w:sz w:val="26"/>
              </w:rPr>
            </w:pPr>
            <w:r>
              <w:rPr>
                <w:bCs/>
                <w:sz w:val="26"/>
              </w:rPr>
              <w:t>Biết nhận dạng tam giác vuông</w:t>
            </w:r>
          </w:p>
        </w:tc>
        <w:tc>
          <w:tcPr>
            <w:tcW w:w="1985" w:type="dxa"/>
          </w:tcPr>
          <w:p w14:paraId="322F1185" w14:textId="77777777" w:rsidR="007647AD" w:rsidRDefault="007647AD" w:rsidP="005061C8">
            <w:pPr>
              <w:rPr>
                <w:bCs/>
                <w:sz w:val="26"/>
              </w:rPr>
            </w:pPr>
            <w:r>
              <w:rPr>
                <w:bCs/>
                <w:sz w:val="26"/>
              </w:rPr>
              <w:t>Hs làm được ?3 sgk.</w:t>
            </w:r>
          </w:p>
          <w:p w14:paraId="52BFF920" w14:textId="77777777" w:rsidR="0006010F" w:rsidRPr="007647AD" w:rsidRDefault="007647AD" w:rsidP="005061C8">
            <w:pPr>
              <w:rPr>
                <w:bCs/>
                <w:sz w:val="26"/>
              </w:rPr>
            </w:pPr>
            <w:r w:rsidRPr="007647AD">
              <w:rPr>
                <w:bCs/>
                <w:sz w:val="26"/>
              </w:rPr>
              <w:t>Biết vẽ tam giác vuông, hiểu được trong tam giác vuông hai góc nhọn phụ nhau</w:t>
            </w:r>
          </w:p>
        </w:tc>
        <w:tc>
          <w:tcPr>
            <w:tcW w:w="1995" w:type="dxa"/>
          </w:tcPr>
          <w:p w14:paraId="29C52A5A" w14:textId="77777777" w:rsidR="0006010F" w:rsidRPr="00550428" w:rsidRDefault="0006010F" w:rsidP="005061C8">
            <w:pPr>
              <w:rPr>
                <w:rFonts w:ascii="Arial" w:hAnsi="Arial" w:cs="Arial"/>
                <w:bCs/>
                <w:sz w:val="26"/>
              </w:rPr>
            </w:pPr>
          </w:p>
        </w:tc>
        <w:tc>
          <w:tcPr>
            <w:tcW w:w="1972" w:type="dxa"/>
          </w:tcPr>
          <w:p w14:paraId="0BF67D7D" w14:textId="77777777" w:rsidR="0006010F" w:rsidRPr="00550428" w:rsidRDefault="0006010F" w:rsidP="005061C8">
            <w:pPr>
              <w:rPr>
                <w:bCs/>
                <w:sz w:val="26"/>
              </w:rPr>
            </w:pPr>
          </w:p>
        </w:tc>
      </w:tr>
      <w:tr w:rsidR="0006010F" w:rsidRPr="00550428" w14:paraId="58142026" w14:textId="77777777" w:rsidTr="007A6AE0">
        <w:tc>
          <w:tcPr>
            <w:tcW w:w="1788" w:type="dxa"/>
          </w:tcPr>
          <w:p w14:paraId="42FB22E9" w14:textId="77777777" w:rsidR="0006010F" w:rsidRPr="00550428" w:rsidRDefault="007647AD" w:rsidP="005061C8">
            <w:pPr>
              <w:rPr>
                <w:b/>
                <w:bCs/>
                <w:sz w:val="26"/>
              </w:rPr>
            </w:pPr>
            <w:r>
              <w:rPr>
                <w:b/>
                <w:bCs/>
                <w:sz w:val="26"/>
              </w:rPr>
              <w:t>3. Góc ngoài của tam giác.</w:t>
            </w:r>
          </w:p>
        </w:tc>
        <w:tc>
          <w:tcPr>
            <w:tcW w:w="2164" w:type="dxa"/>
          </w:tcPr>
          <w:p w14:paraId="37772514" w14:textId="77777777" w:rsidR="0006010F" w:rsidRDefault="007647AD" w:rsidP="005061C8">
            <w:pPr>
              <w:rPr>
                <w:bCs/>
                <w:sz w:val="26"/>
              </w:rPr>
            </w:pPr>
            <w:r>
              <w:rPr>
                <w:bCs/>
                <w:sz w:val="26"/>
              </w:rPr>
              <w:t>Hs nhận biết được góc ngoài của tam giác.</w:t>
            </w:r>
          </w:p>
          <w:p w14:paraId="70D64156" w14:textId="77777777" w:rsidR="007647AD" w:rsidRPr="00550428" w:rsidRDefault="007647AD" w:rsidP="005061C8">
            <w:pPr>
              <w:rPr>
                <w:bCs/>
                <w:sz w:val="26"/>
              </w:rPr>
            </w:pPr>
            <w:r>
              <w:rPr>
                <w:bCs/>
                <w:sz w:val="26"/>
              </w:rPr>
              <w:t>Biết được mỗi góc ngoài của tam giác luôn lớn hơn mỗi góc trong không kề với nó.</w:t>
            </w:r>
          </w:p>
        </w:tc>
        <w:tc>
          <w:tcPr>
            <w:tcW w:w="1985" w:type="dxa"/>
          </w:tcPr>
          <w:p w14:paraId="66956E9C" w14:textId="77777777" w:rsidR="0006010F" w:rsidRDefault="007647AD" w:rsidP="005061C8">
            <w:pPr>
              <w:rPr>
                <w:bCs/>
                <w:sz w:val="26"/>
              </w:rPr>
            </w:pPr>
            <w:r>
              <w:rPr>
                <w:bCs/>
                <w:sz w:val="26"/>
              </w:rPr>
              <w:t>Hs làm được ?4.</w:t>
            </w:r>
          </w:p>
          <w:p w14:paraId="0DC145F2" w14:textId="77777777" w:rsidR="007647AD" w:rsidRPr="00550428" w:rsidRDefault="007647AD" w:rsidP="005061C8">
            <w:pPr>
              <w:rPr>
                <w:bCs/>
                <w:sz w:val="26"/>
              </w:rPr>
            </w:pPr>
            <w:r>
              <w:rPr>
                <w:bCs/>
                <w:sz w:val="26"/>
              </w:rPr>
              <w:t>Biết vận dụng định lí về góc ngoài của tam giác vào làm bài tập.</w:t>
            </w:r>
          </w:p>
        </w:tc>
        <w:tc>
          <w:tcPr>
            <w:tcW w:w="1995" w:type="dxa"/>
          </w:tcPr>
          <w:p w14:paraId="4AA4FE46" w14:textId="77777777" w:rsidR="0006010F" w:rsidRPr="00550428" w:rsidRDefault="007A6AE0" w:rsidP="005061C8">
            <w:pPr>
              <w:rPr>
                <w:bCs/>
                <w:sz w:val="26"/>
              </w:rPr>
            </w:pPr>
            <w:r>
              <w:rPr>
                <w:bCs/>
                <w:sz w:val="26"/>
              </w:rPr>
              <w:t>Bài tập 1. Hình 50,51 sgk trang 108.</w:t>
            </w:r>
          </w:p>
        </w:tc>
        <w:tc>
          <w:tcPr>
            <w:tcW w:w="1972" w:type="dxa"/>
          </w:tcPr>
          <w:p w14:paraId="36BBA776" w14:textId="77777777" w:rsidR="0006010F" w:rsidRPr="00550428" w:rsidRDefault="0006010F" w:rsidP="005061C8">
            <w:pPr>
              <w:rPr>
                <w:bCs/>
                <w:sz w:val="26"/>
              </w:rPr>
            </w:pPr>
          </w:p>
        </w:tc>
      </w:tr>
      <w:tr w:rsidR="0006010F" w:rsidRPr="00550428" w14:paraId="6D1E93F8" w14:textId="77777777" w:rsidTr="007A6AE0">
        <w:tc>
          <w:tcPr>
            <w:tcW w:w="1788" w:type="dxa"/>
          </w:tcPr>
          <w:p w14:paraId="17223A2F" w14:textId="77777777" w:rsidR="0006010F" w:rsidRPr="00550428" w:rsidRDefault="007A6AE0" w:rsidP="005061C8">
            <w:pPr>
              <w:rPr>
                <w:b/>
                <w:bCs/>
                <w:sz w:val="26"/>
              </w:rPr>
            </w:pPr>
            <w:r>
              <w:rPr>
                <w:b/>
                <w:bCs/>
                <w:sz w:val="26"/>
              </w:rPr>
              <w:lastRenderedPageBreak/>
              <w:t>L</w:t>
            </w:r>
            <w:r w:rsidRPr="00550428">
              <w:rPr>
                <w:b/>
                <w:bCs/>
                <w:sz w:val="26"/>
              </w:rPr>
              <w:t>uyện tập  củng cố.</w:t>
            </w:r>
          </w:p>
        </w:tc>
        <w:tc>
          <w:tcPr>
            <w:tcW w:w="2164" w:type="dxa"/>
          </w:tcPr>
          <w:p w14:paraId="171ED187" w14:textId="77777777" w:rsidR="0006010F" w:rsidRPr="00550428" w:rsidRDefault="0006010F" w:rsidP="005061C8">
            <w:pPr>
              <w:rPr>
                <w:bCs/>
                <w:sz w:val="26"/>
              </w:rPr>
            </w:pPr>
          </w:p>
        </w:tc>
        <w:tc>
          <w:tcPr>
            <w:tcW w:w="1985" w:type="dxa"/>
          </w:tcPr>
          <w:p w14:paraId="1458E137" w14:textId="77777777" w:rsidR="0006010F" w:rsidRPr="00550428" w:rsidRDefault="0006010F" w:rsidP="005061C8">
            <w:pPr>
              <w:rPr>
                <w:bCs/>
                <w:sz w:val="26"/>
              </w:rPr>
            </w:pPr>
          </w:p>
        </w:tc>
        <w:tc>
          <w:tcPr>
            <w:tcW w:w="1995" w:type="dxa"/>
          </w:tcPr>
          <w:p w14:paraId="30C4C529" w14:textId="77777777" w:rsidR="007647AD" w:rsidRPr="00F07EF0" w:rsidRDefault="007647AD" w:rsidP="007647AD">
            <w:pPr>
              <w:spacing w:line="312" w:lineRule="auto"/>
              <w:rPr>
                <w:bCs/>
                <w:iCs/>
                <w:sz w:val="24"/>
                <w:szCs w:val="28"/>
                <w:lang w:val="pt-BR"/>
              </w:rPr>
            </w:pPr>
            <w:r w:rsidRPr="00F07EF0">
              <w:rPr>
                <w:b/>
                <w:bCs/>
                <w:iCs/>
                <w:sz w:val="24"/>
                <w:szCs w:val="28"/>
                <w:lang w:val="pt-BR"/>
              </w:rPr>
              <w:t xml:space="preserve">Bài tập </w:t>
            </w:r>
            <w:r>
              <w:rPr>
                <w:b/>
                <w:bCs/>
                <w:iCs/>
                <w:sz w:val="24"/>
                <w:szCs w:val="28"/>
                <w:lang w:val="pt-BR"/>
              </w:rPr>
              <w:t>3</w:t>
            </w:r>
            <w:r w:rsidRPr="00F07EF0">
              <w:rPr>
                <w:bCs/>
                <w:iCs/>
                <w:sz w:val="24"/>
                <w:szCs w:val="28"/>
                <w:lang w:val="pt-BR"/>
              </w:rPr>
              <w:t xml:space="preserve">. Tam giác ABC vuông tại B có </w:t>
            </w:r>
            <w:r w:rsidRPr="00F07EF0">
              <w:rPr>
                <w:bCs/>
                <w:iCs/>
                <w:position w:val="-6"/>
                <w:sz w:val="24"/>
                <w:szCs w:val="28"/>
                <w:lang w:val="pt-BR"/>
              </w:rPr>
              <w:object w:dxaOrig="760" w:dyaOrig="360" w14:anchorId="1C7115CD">
                <v:shape id="_x0000_i1483" type="#_x0000_t75" style="width:38.25pt;height:18pt" o:ole="">
                  <v:imagedata r:id="rId750" o:title=""/>
                </v:shape>
                <o:OLEObject Type="Embed" ProgID="Equation.DSMT4" ShapeID="_x0000_i1483" DrawAspect="Content" ObjectID="_1664269886" r:id="rId751"/>
              </w:object>
            </w:r>
            <w:r w:rsidRPr="00F07EF0">
              <w:rPr>
                <w:bCs/>
                <w:iCs/>
                <w:sz w:val="24"/>
                <w:szCs w:val="28"/>
                <w:lang w:val="pt-BR"/>
              </w:rPr>
              <w:t>. Số đo của góc A bằng:</w:t>
            </w:r>
          </w:p>
          <w:p w14:paraId="07CC88FE" w14:textId="77777777" w:rsidR="007647AD" w:rsidRPr="00F07EF0" w:rsidRDefault="007647AD" w:rsidP="007647AD">
            <w:pPr>
              <w:spacing w:line="312" w:lineRule="auto"/>
              <w:rPr>
                <w:bCs/>
                <w:iCs/>
                <w:sz w:val="24"/>
                <w:szCs w:val="28"/>
                <w:lang w:val="pt-BR"/>
              </w:rPr>
            </w:pPr>
            <w:r w:rsidRPr="00F07EF0">
              <w:rPr>
                <w:bCs/>
                <w:iCs/>
                <w:sz w:val="24"/>
                <w:szCs w:val="28"/>
                <w:lang w:val="pt-BR"/>
              </w:rPr>
              <w:t>A. 22,5</w:t>
            </w:r>
            <w:r w:rsidRPr="00F07EF0">
              <w:rPr>
                <w:bCs/>
                <w:iCs/>
                <w:sz w:val="24"/>
                <w:szCs w:val="28"/>
                <w:vertAlign w:val="superscript"/>
                <w:lang w:val="pt-BR"/>
              </w:rPr>
              <w:t>0</w:t>
            </w:r>
            <w:r w:rsidR="007A6AE0">
              <w:rPr>
                <w:bCs/>
                <w:iCs/>
                <w:sz w:val="24"/>
                <w:szCs w:val="28"/>
                <w:lang w:val="pt-BR"/>
              </w:rPr>
              <w:t xml:space="preserve">  ;</w:t>
            </w:r>
            <w:r w:rsidRPr="00F07EF0">
              <w:rPr>
                <w:bCs/>
                <w:iCs/>
                <w:sz w:val="24"/>
                <w:szCs w:val="28"/>
                <w:lang w:val="pt-BR"/>
              </w:rPr>
              <w:t xml:space="preserve"> B.67,5</w:t>
            </w:r>
            <w:r w:rsidRPr="00F07EF0">
              <w:rPr>
                <w:bCs/>
                <w:iCs/>
                <w:sz w:val="24"/>
                <w:szCs w:val="28"/>
                <w:vertAlign w:val="superscript"/>
                <w:lang w:val="pt-BR"/>
              </w:rPr>
              <w:t>0</w:t>
            </w:r>
          </w:p>
          <w:p w14:paraId="4CB03C9C" w14:textId="77777777" w:rsidR="007647AD" w:rsidRPr="00F07EF0" w:rsidRDefault="007647AD" w:rsidP="007647AD">
            <w:pPr>
              <w:spacing w:line="312" w:lineRule="auto"/>
              <w:rPr>
                <w:rFonts w:cs="Arial"/>
                <w:sz w:val="24"/>
                <w:szCs w:val="28"/>
                <w:lang w:val="pt-BR"/>
              </w:rPr>
            </w:pPr>
            <w:r w:rsidRPr="00F07EF0">
              <w:rPr>
                <w:bCs/>
                <w:iCs/>
                <w:sz w:val="24"/>
                <w:szCs w:val="28"/>
                <w:lang w:val="pt-BR"/>
              </w:rPr>
              <w:t>C. 60</w:t>
            </w:r>
            <w:r w:rsidRPr="00F07EF0">
              <w:rPr>
                <w:bCs/>
                <w:iCs/>
                <w:sz w:val="24"/>
                <w:szCs w:val="28"/>
                <w:vertAlign w:val="superscript"/>
                <w:lang w:val="pt-BR"/>
              </w:rPr>
              <w:t>0</w:t>
            </w:r>
            <w:r w:rsidRPr="00F07EF0">
              <w:rPr>
                <w:bCs/>
                <w:iCs/>
                <w:sz w:val="24"/>
                <w:szCs w:val="28"/>
                <w:lang w:val="pt-BR"/>
              </w:rPr>
              <w:t xml:space="preserve"> </w:t>
            </w:r>
            <w:r w:rsidR="007A6AE0">
              <w:rPr>
                <w:bCs/>
                <w:iCs/>
                <w:sz w:val="24"/>
                <w:szCs w:val="28"/>
                <w:lang w:val="pt-BR"/>
              </w:rPr>
              <w:t>;</w:t>
            </w:r>
            <w:r w:rsidRPr="00F07EF0">
              <w:rPr>
                <w:bCs/>
                <w:iCs/>
                <w:sz w:val="24"/>
                <w:szCs w:val="28"/>
                <w:lang w:val="pt-BR"/>
              </w:rPr>
              <w:t xml:space="preserve">       D. 90</w:t>
            </w:r>
            <w:r w:rsidRPr="00F07EF0">
              <w:rPr>
                <w:bCs/>
                <w:iCs/>
                <w:sz w:val="24"/>
                <w:szCs w:val="28"/>
                <w:vertAlign w:val="superscript"/>
                <w:lang w:val="pt-BR"/>
              </w:rPr>
              <w:t>0</w:t>
            </w:r>
          </w:p>
          <w:p w14:paraId="2011F953" w14:textId="77777777" w:rsidR="0006010F" w:rsidRPr="00550428" w:rsidRDefault="0006010F" w:rsidP="005061C8">
            <w:pPr>
              <w:rPr>
                <w:bCs/>
                <w:sz w:val="26"/>
              </w:rPr>
            </w:pPr>
          </w:p>
        </w:tc>
        <w:tc>
          <w:tcPr>
            <w:tcW w:w="1972" w:type="dxa"/>
          </w:tcPr>
          <w:p w14:paraId="6C96B805" w14:textId="77777777" w:rsidR="0006010F" w:rsidRPr="00550428" w:rsidRDefault="0006010F" w:rsidP="005061C8">
            <w:pPr>
              <w:rPr>
                <w:bCs/>
                <w:sz w:val="26"/>
              </w:rPr>
            </w:pPr>
          </w:p>
        </w:tc>
      </w:tr>
    </w:tbl>
    <w:p w14:paraId="491F908C" w14:textId="77777777" w:rsidR="0006010F" w:rsidRDefault="0006010F" w:rsidP="0006010F">
      <w:pPr>
        <w:rPr>
          <w:b/>
          <w:bCs/>
          <w:sz w:val="26"/>
        </w:rPr>
      </w:pPr>
    </w:p>
    <w:p w14:paraId="5AF923A6" w14:textId="77777777" w:rsidR="0006010F" w:rsidRPr="00550428" w:rsidRDefault="0006010F" w:rsidP="0006010F">
      <w:pPr>
        <w:rPr>
          <w:b/>
          <w:bCs/>
          <w:sz w:val="26"/>
        </w:rPr>
      </w:pPr>
      <w:r w:rsidRPr="00550428">
        <w:rPr>
          <w:b/>
          <w:bCs/>
          <w:sz w:val="26"/>
        </w:rPr>
        <w:t xml:space="preserve">Tiết </w:t>
      </w:r>
      <w:r w:rsidR="00CF2E68">
        <w:rPr>
          <w:b/>
          <w:bCs/>
          <w:sz w:val="26"/>
        </w:rPr>
        <w:t>19: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0"/>
        <w:gridCol w:w="2032"/>
        <w:gridCol w:w="2516"/>
        <w:gridCol w:w="1799"/>
        <w:gridCol w:w="1629"/>
      </w:tblGrid>
      <w:tr w:rsidR="0006010F" w:rsidRPr="00550428" w14:paraId="02BC5F4A" w14:textId="77777777" w:rsidTr="005061C8">
        <w:tc>
          <w:tcPr>
            <w:tcW w:w="1600" w:type="dxa"/>
            <w:tcBorders>
              <w:tl2br w:val="single" w:sz="4" w:space="0" w:color="auto"/>
            </w:tcBorders>
          </w:tcPr>
          <w:p w14:paraId="22D97A83" w14:textId="77777777" w:rsidR="0006010F" w:rsidRPr="00550428" w:rsidRDefault="0006010F" w:rsidP="005061C8">
            <w:pPr>
              <w:jc w:val="center"/>
              <w:rPr>
                <w:bCs/>
                <w:sz w:val="26"/>
              </w:rPr>
            </w:pPr>
            <w:r w:rsidRPr="00550428">
              <w:rPr>
                <w:bCs/>
                <w:sz w:val="26"/>
              </w:rPr>
              <w:t>Mức độ</w:t>
            </w:r>
          </w:p>
          <w:p w14:paraId="0C3DB9F3" w14:textId="77777777" w:rsidR="0006010F" w:rsidRPr="00550428" w:rsidRDefault="0006010F" w:rsidP="005061C8">
            <w:pPr>
              <w:jc w:val="center"/>
              <w:rPr>
                <w:bCs/>
                <w:sz w:val="26"/>
              </w:rPr>
            </w:pPr>
          </w:p>
          <w:p w14:paraId="37136842" w14:textId="77777777" w:rsidR="0006010F" w:rsidRPr="00550428" w:rsidRDefault="0006010F" w:rsidP="005061C8">
            <w:pPr>
              <w:rPr>
                <w:bCs/>
                <w:sz w:val="26"/>
              </w:rPr>
            </w:pPr>
            <w:r w:rsidRPr="00550428">
              <w:rPr>
                <w:bCs/>
                <w:sz w:val="26"/>
              </w:rPr>
              <w:t>Nội dung</w:t>
            </w:r>
          </w:p>
        </w:tc>
        <w:tc>
          <w:tcPr>
            <w:tcW w:w="2032" w:type="dxa"/>
          </w:tcPr>
          <w:p w14:paraId="7E9382AA" w14:textId="77777777" w:rsidR="0006010F" w:rsidRPr="00550428" w:rsidRDefault="0006010F" w:rsidP="005061C8">
            <w:pPr>
              <w:jc w:val="center"/>
              <w:rPr>
                <w:bCs/>
                <w:sz w:val="26"/>
              </w:rPr>
            </w:pPr>
          </w:p>
          <w:p w14:paraId="7C08BA07" w14:textId="77777777" w:rsidR="0006010F" w:rsidRPr="00550428" w:rsidRDefault="0006010F" w:rsidP="005061C8">
            <w:pPr>
              <w:jc w:val="center"/>
              <w:rPr>
                <w:bCs/>
                <w:sz w:val="26"/>
              </w:rPr>
            </w:pPr>
            <w:r w:rsidRPr="00550428">
              <w:rPr>
                <w:bCs/>
                <w:sz w:val="26"/>
              </w:rPr>
              <w:t>Nhận biết</w:t>
            </w:r>
          </w:p>
        </w:tc>
        <w:tc>
          <w:tcPr>
            <w:tcW w:w="2516" w:type="dxa"/>
          </w:tcPr>
          <w:p w14:paraId="75D58B90" w14:textId="77777777" w:rsidR="0006010F" w:rsidRPr="00550428" w:rsidRDefault="0006010F" w:rsidP="005061C8">
            <w:pPr>
              <w:jc w:val="center"/>
              <w:rPr>
                <w:bCs/>
                <w:sz w:val="26"/>
              </w:rPr>
            </w:pPr>
          </w:p>
          <w:p w14:paraId="1C57F83E" w14:textId="77777777" w:rsidR="0006010F" w:rsidRPr="00550428" w:rsidRDefault="0006010F" w:rsidP="005061C8">
            <w:pPr>
              <w:jc w:val="center"/>
              <w:rPr>
                <w:bCs/>
                <w:sz w:val="26"/>
              </w:rPr>
            </w:pPr>
            <w:r w:rsidRPr="00550428">
              <w:rPr>
                <w:bCs/>
                <w:sz w:val="26"/>
              </w:rPr>
              <w:t>Thông hiểu</w:t>
            </w:r>
          </w:p>
        </w:tc>
        <w:tc>
          <w:tcPr>
            <w:tcW w:w="1799" w:type="dxa"/>
          </w:tcPr>
          <w:p w14:paraId="75DB2FC6" w14:textId="77777777" w:rsidR="0006010F" w:rsidRPr="00550428" w:rsidRDefault="0006010F" w:rsidP="005061C8">
            <w:pPr>
              <w:jc w:val="center"/>
              <w:rPr>
                <w:bCs/>
                <w:sz w:val="26"/>
              </w:rPr>
            </w:pPr>
          </w:p>
          <w:p w14:paraId="74C4A32E" w14:textId="77777777" w:rsidR="0006010F" w:rsidRPr="00550428" w:rsidRDefault="0006010F" w:rsidP="005061C8">
            <w:pPr>
              <w:jc w:val="center"/>
              <w:rPr>
                <w:bCs/>
                <w:sz w:val="26"/>
              </w:rPr>
            </w:pPr>
            <w:r w:rsidRPr="00550428">
              <w:rPr>
                <w:bCs/>
                <w:sz w:val="26"/>
              </w:rPr>
              <w:t>Vận dụng thấp</w:t>
            </w:r>
          </w:p>
        </w:tc>
        <w:tc>
          <w:tcPr>
            <w:tcW w:w="1629" w:type="dxa"/>
          </w:tcPr>
          <w:p w14:paraId="36B51D6A" w14:textId="77777777" w:rsidR="0006010F" w:rsidRPr="00550428" w:rsidRDefault="0006010F" w:rsidP="005061C8">
            <w:pPr>
              <w:jc w:val="center"/>
              <w:rPr>
                <w:bCs/>
                <w:sz w:val="26"/>
              </w:rPr>
            </w:pPr>
          </w:p>
          <w:p w14:paraId="5D362F2B" w14:textId="77777777" w:rsidR="0006010F" w:rsidRPr="00550428" w:rsidRDefault="0006010F" w:rsidP="005061C8">
            <w:pPr>
              <w:jc w:val="center"/>
              <w:rPr>
                <w:bCs/>
                <w:sz w:val="26"/>
              </w:rPr>
            </w:pPr>
            <w:r w:rsidRPr="00550428">
              <w:rPr>
                <w:bCs/>
                <w:sz w:val="26"/>
              </w:rPr>
              <w:t>Vận dụng cao</w:t>
            </w:r>
          </w:p>
        </w:tc>
      </w:tr>
      <w:tr w:rsidR="0006010F" w:rsidRPr="00550428" w14:paraId="56AE91B7" w14:textId="77777777" w:rsidTr="005061C8">
        <w:tc>
          <w:tcPr>
            <w:tcW w:w="1600" w:type="dxa"/>
          </w:tcPr>
          <w:p w14:paraId="0FA0451F" w14:textId="77777777" w:rsidR="0006010F" w:rsidRPr="00CF2E68" w:rsidRDefault="00CF2E68" w:rsidP="005061C8">
            <w:pPr>
              <w:rPr>
                <w:bCs/>
                <w:sz w:val="26"/>
              </w:rPr>
            </w:pPr>
            <w:r w:rsidRPr="00CF2E68">
              <w:rPr>
                <w:bCs/>
                <w:sz w:val="26"/>
              </w:rPr>
              <w:t>Bài 6 – sgk trang 109</w:t>
            </w:r>
          </w:p>
        </w:tc>
        <w:tc>
          <w:tcPr>
            <w:tcW w:w="2032" w:type="dxa"/>
          </w:tcPr>
          <w:p w14:paraId="12886253" w14:textId="77777777" w:rsidR="0006010F" w:rsidRPr="00550428" w:rsidRDefault="00CF2E68" w:rsidP="005061C8">
            <w:pPr>
              <w:rPr>
                <w:bCs/>
                <w:sz w:val="26"/>
              </w:rPr>
            </w:pPr>
            <w:r>
              <w:rPr>
                <w:bCs/>
                <w:sz w:val="26"/>
              </w:rPr>
              <w:t>Nhận biết được hình 57 sgk có 2 tam giác vuông là tam giác AHI và BHI.</w:t>
            </w:r>
          </w:p>
        </w:tc>
        <w:tc>
          <w:tcPr>
            <w:tcW w:w="2516" w:type="dxa"/>
          </w:tcPr>
          <w:p w14:paraId="1530CD24" w14:textId="77777777" w:rsidR="0006010F" w:rsidRPr="00550428" w:rsidRDefault="00CF2E68" w:rsidP="005061C8">
            <w:pPr>
              <w:rPr>
                <w:bCs/>
                <w:sz w:val="26"/>
              </w:rPr>
            </w:pPr>
            <w:r>
              <w:rPr>
                <w:bCs/>
                <w:sz w:val="26"/>
              </w:rPr>
              <w:t>Vận dụng được định lí về 2 góc nhọn phụ nhau để tìm được x trong hình 55,57 sgk</w:t>
            </w:r>
          </w:p>
        </w:tc>
        <w:tc>
          <w:tcPr>
            <w:tcW w:w="1799" w:type="dxa"/>
          </w:tcPr>
          <w:p w14:paraId="0C3AA065" w14:textId="77777777" w:rsidR="0006010F" w:rsidRPr="00550428" w:rsidRDefault="0006010F" w:rsidP="005061C8">
            <w:pPr>
              <w:rPr>
                <w:bCs/>
                <w:sz w:val="26"/>
              </w:rPr>
            </w:pPr>
          </w:p>
        </w:tc>
        <w:tc>
          <w:tcPr>
            <w:tcW w:w="1629" w:type="dxa"/>
          </w:tcPr>
          <w:p w14:paraId="4027ECA7" w14:textId="77777777" w:rsidR="0006010F" w:rsidRPr="00550428" w:rsidRDefault="0006010F" w:rsidP="005061C8">
            <w:pPr>
              <w:rPr>
                <w:bCs/>
                <w:sz w:val="26"/>
              </w:rPr>
            </w:pPr>
          </w:p>
        </w:tc>
      </w:tr>
      <w:tr w:rsidR="00CF2E68" w:rsidRPr="00550428" w14:paraId="6C58D735" w14:textId="77777777" w:rsidTr="005061C8">
        <w:tc>
          <w:tcPr>
            <w:tcW w:w="1600" w:type="dxa"/>
          </w:tcPr>
          <w:p w14:paraId="02190B87" w14:textId="77777777" w:rsidR="00CF2E68" w:rsidRPr="00CF2E68" w:rsidRDefault="00CF2E68" w:rsidP="004A138F">
            <w:pPr>
              <w:rPr>
                <w:bCs/>
                <w:sz w:val="26"/>
              </w:rPr>
            </w:pPr>
            <w:r w:rsidRPr="00CF2E68">
              <w:rPr>
                <w:bCs/>
                <w:sz w:val="26"/>
              </w:rPr>
              <w:t>Bài 7 – sgk trang 109</w:t>
            </w:r>
          </w:p>
        </w:tc>
        <w:tc>
          <w:tcPr>
            <w:tcW w:w="2032" w:type="dxa"/>
          </w:tcPr>
          <w:p w14:paraId="15DBD8B1" w14:textId="77777777" w:rsidR="00CF2E68" w:rsidRPr="00550428" w:rsidRDefault="00CF2E68" w:rsidP="005061C8">
            <w:pPr>
              <w:rPr>
                <w:bCs/>
                <w:sz w:val="26"/>
              </w:rPr>
            </w:pPr>
            <w:r>
              <w:rPr>
                <w:bCs/>
                <w:sz w:val="26"/>
              </w:rPr>
              <w:t>Tìm được các cặp góc phụ nhau từ hình vẽ</w:t>
            </w:r>
          </w:p>
        </w:tc>
        <w:tc>
          <w:tcPr>
            <w:tcW w:w="2516" w:type="dxa"/>
          </w:tcPr>
          <w:p w14:paraId="2E14BCF2" w14:textId="77777777" w:rsidR="00CF2E68" w:rsidRPr="00550428" w:rsidRDefault="00CF2E68" w:rsidP="005061C8">
            <w:pPr>
              <w:rPr>
                <w:bCs/>
                <w:sz w:val="26"/>
              </w:rPr>
            </w:pPr>
            <w:r>
              <w:rPr>
                <w:bCs/>
                <w:sz w:val="26"/>
              </w:rPr>
              <w:t xml:space="preserve">Hs vẽ được hình </w:t>
            </w:r>
          </w:p>
        </w:tc>
        <w:tc>
          <w:tcPr>
            <w:tcW w:w="1799" w:type="dxa"/>
          </w:tcPr>
          <w:p w14:paraId="6CA154B2" w14:textId="77777777" w:rsidR="00CF2E68" w:rsidRPr="00550428" w:rsidRDefault="00CF2E68" w:rsidP="005061C8">
            <w:pPr>
              <w:rPr>
                <w:bCs/>
                <w:sz w:val="26"/>
              </w:rPr>
            </w:pPr>
          </w:p>
        </w:tc>
        <w:tc>
          <w:tcPr>
            <w:tcW w:w="1629" w:type="dxa"/>
          </w:tcPr>
          <w:p w14:paraId="043B2721" w14:textId="77777777" w:rsidR="00CF2E68" w:rsidRPr="00550428" w:rsidRDefault="00CF2E68" w:rsidP="005061C8">
            <w:pPr>
              <w:rPr>
                <w:bCs/>
                <w:sz w:val="26"/>
              </w:rPr>
            </w:pPr>
          </w:p>
        </w:tc>
      </w:tr>
      <w:tr w:rsidR="00110577" w:rsidRPr="00550428" w14:paraId="50FEA1C4" w14:textId="77777777" w:rsidTr="005061C8">
        <w:tc>
          <w:tcPr>
            <w:tcW w:w="1600" w:type="dxa"/>
          </w:tcPr>
          <w:p w14:paraId="2744EB44" w14:textId="77777777" w:rsidR="00110577" w:rsidRPr="00CF2E68" w:rsidRDefault="00110577" w:rsidP="004A138F">
            <w:pPr>
              <w:rPr>
                <w:bCs/>
                <w:sz w:val="26"/>
              </w:rPr>
            </w:pPr>
            <w:r w:rsidRPr="00CF2E68">
              <w:rPr>
                <w:bCs/>
                <w:sz w:val="26"/>
              </w:rPr>
              <w:t>Bài 8 – sgk trang 109</w:t>
            </w:r>
          </w:p>
        </w:tc>
        <w:tc>
          <w:tcPr>
            <w:tcW w:w="2032" w:type="dxa"/>
          </w:tcPr>
          <w:p w14:paraId="1A024F78" w14:textId="77777777" w:rsidR="00110577" w:rsidRPr="00550428" w:rsidRDefault="00110577" w:rsidP="005061C8">
            <w:pPr>
              <w:rPr>
                <w:bCs/>
                <w:sz w:val="26"/>
              </w:rPr>
            </w:pPr>
          </w:p>
        </w:tc>
        <w:tc>
          <w:tcPr>
            <w:tcW w:w="2516" w:type="dxa"/>
          </w:tcPr>
          <w:p w14:paraId="65AF782C" w14:textId="77777777" w:rsidR="00110577" w:rsidRPr="00550428" w:rsidRDefault="00110577" w:rsidP="004A138F">
            <w:pPr>
              <w:rPr>
                <w:bCs/>
                <w:sz w:val="26"/>
              </w:rPr>
            </w:pPr>
            <w:r>
              <w:rPr>
                <w:bCs/>
                <w:sz w:val="26"/>
              </w:rPr>
              <w:t xml:space="preserve">Hs vẽ được hình vẽ </w:t>
            </w:r>
          </w:p>
        </w:tc>
        <w:tc>
          <w:tcPr>
            <w:tcW w:w="1799" w:type="dxa"/>
          </w:tcPr>
          <w:p w14:paraId="17A21810" w14:textId="77777777" w:rsidR="00110577" w:rsidRPr="00550428" w:rsidRDefault="00110577" w:rsidP="005061C8">
            <w:pPr>
              <w:rPr>
                <w:bCs/>
                <w:sz w:val="26"/>
              </w:rPr>
            </w:pPr>
            <w:r>
              <w:rPr>
                <w:bCs/>
                <w:sz w:val="26"/>
              </w:rPr>
              <w:t>Hs áp dụng được tính chất góc ngoài của tam giác để chỉ ra cặp góc so le trong bằng nhau</w:t>
            </w:r>
          </w:p>
        </w:tc>
        <w:tc>
          <w:tcPr>
            <w:tcW w:w="1629" w:type="dxa"/>
          </w:tcPr>
          <w:p w14:paraId="4081DCC1" w14:textId="77777777" w:rsidR="00110577" w:rsidRPr="00550428" w:rsidRDefault="00110577" w:rsidP="005061C8">
            <w:pPr>
              <w:rPr>
                <w:bCs/>
                <w:sz w:val="26"/>
              </w:rPr>
            </w:pPr>
          </w:p>
        </w:tc>
      </w:tr>
      <w:tr w:rsidR="00110577" w:rsidRPr="00550428" w14:paraId="1FD0AA8C" w14:textId="77777777" w:rsidTr="005061C8">
        <w:tc>
          <w:tcPr>
            <w:tcW w:w="1600" w:type="dxa"/>
          </w:tcPr>
          <w:p w14:paraId="5390CB3F" w14:textId="77777777" w:rsidR="00110577" w:rsidRPr="00CF2E68" w:rsidRDefault="00110577" w:rsidP="004A138F">
            <w:pPr>
              <w:rPr>
                <w:bCs/>
                <w:sz w:val="26"/>
              </w:rPr>
            </w:pPr>
            <w:r w:rsidRPr="00CF2E68">
              <w:rPr>
                <w:bCs/>
                <w:sz w:val="26"/>
              </w:rPr>
              <w:t>Bài 9 – sgk trang 109</w:t>
            </w:r>
          </w:p>
        </w:tc>
        <w:tc>
          <w:tcPr>
            <w:tcW w:w="2032" w:type="dxa"/>
          </w:tcPr>
          <w:p w14:paraId="74D21111" w14:textId="77777777" w:rsidR="00110577" w:rsidRPr="00550428" w:rsidRDefault="00110577" w:rsidP="005061C8">
            <w:pPr>
              <w:rPr>
                <w:bCs/>
                <w:sz w:val="26"/>
              </w:rPr>
            </w:pPr>
          </w:p>
        </w:tc>
        <w:tc>
          <w:tcPr>
            <w:tcW w:w="2516" w:type="dxa"/>
          </w:tcPr>
          <w:p w14:paraId="39E5A992" w14:textId="77777777" w:rsidR="00110577" w:rsidRPr="00550428" w:rsidRDefault="00110577" w:rsidP="005061C8">
            <w:pPr>
              <w:rPr>
                <w:bCs/>
                <w:sz w:val="26"/>
              </w:rPr>
            </w:pPr>
          </w:p>
        </w:tc>
        <w:tc>
          <w:tcPr>
            <w:tcW w:w="1799" w:type="dxa"/>
          </w:tcPr>
          <w:p w14:paraId="3AA70B33" w14:textId="77777777" w:rsidR="00110577" w:rsidRPr="00063F65" w:rsidRDefault="00110577" w:rsidP="00110577">
            <w:pPr>
              <w:spacing w:line="312" w:lineRule="auto"/>
              <w:rPr>
                <w:noProof/>
                <w:sz w:val="24"/>
              </w:rPr>
            </w:pPr>
            <w:r>
              <w:rPr>
                <w:noProof/>
                <w:sz w:val="24"/>
              </w:rPr>
              <w:t>Á</w:t>
            </w:r>
            <w:r w:rsidRPr="00063F65">
              <w:rPr>
                <w:noProof/>
                <w:sz w:val="24"/>
              </w:rPr>
              <w:t>p dụng tính chất hai góc nhọn trong</w:t>
            </w:r>
          </w:p>
          <w:p w14:paraId="3565701B" w14:textId="77777777" w:rsidR="00110577" w:rsidRDefault="00110577" w:rsidP="00110577">
            <w:pPr>
              <w:rPr>
                <w:b/>
                <w:bCs/>
                <w:sz w:val="24"/>
              </w:rPr>
            </w:pPr>
            <w:r w:rsidRPr="00063F65">
              <w:rPr>
                <w:noProof/>
                <w:sz w:val="24"/>
              </w:rPr>
              <w:t xml:space="preserve"> tam giác vuông vào </w:t>
            </w:r>
            <w:r w:rsidRPr="00063F65">
              <w:rPr>
                <w:noProof/>
                <w:sz w:val="24"/>
              </w:rPr>
              <w:sym w:font="Symbol" w:char="F044"/>
            </w:r>
            <w:r w:rsidRPr="00063F65">
              <w:rPr>
                <w:noProof/>
                <w:sz w:val="24"/>
              </w:rPr>
              <w:t xml:space="preserve">ABC và </w:t>
            </w:r>
            <w:r w:rsidRPr="00063F65">
              <w:rPr>
                <w:noProof/>
                <w:sz w:val="24"/>
              </w:rPr>
              <w:sym w:font="Symbol" w:char="F044"/>
            </w:r>
            <w:r w:rsidRPr="00063F65">
              <w:rPr>
                <w:noProof/>
                <w:sz w:val="24"/>
              </w:rPr>
              <w:t xml:space="preserve"> COD.</w:t>
            </w:r>
            <w:r w:rsidRPr="00063F65">
              <w:rPr>
                <w:b/>
                <w:bCs/>
                <w:sz w:val="24"/>
              </w:rPr>
              <w:t xml:space="preserve"> </w:t>
            </w:r>
          </w:p>
          <w:p w14:paraId="0F8A87B7" w14:textId="77777777" w:rsidR="00110577" w:rsidRPr="00550428" w:rsidRDefault="00110577" w:rsidP="00110577">
            <w:pPr>
              <w:rPr>
                <w:bCs/>
                <w:sz w:val="26"/>
              </w:rPr>
            </w:pPr>
            <w:r w:rsidRPr="00063F65">
              <w:rPr>
                <w:b/>
                <w:bCs/>
                <w:sz w:val="24"/>
              </w:rPr>
              <w:t xml:space="preserve">Tính </w:t>
            </w:r>
            <w:r w:rsidRPr="00470908">
              <w:rPr>
                <w:position w:val="-10"/>
                <w:sz w:val="24"/>
              </w:rPr>
              <w:object w:dxaOrig="639" w:dyaOrig="400" w14:anchorId="395E2201">
                <v:shape id="_x0000_i1484" type="#_x0000_t75" style="width:32.25pt;height:20.25pt" o:ole="">
                  <v:imagedata r:id="rId752" o:title=""/>
                </v:shape>
                <o:OLEObject Type="Embed" ProgID="Equation.DSMT4" ShapeID="_x0000_i1484" DrawAspect="Content" ObjectID="_1664269887" r:id="rId753"/>
              </w:object>
            </w:r>
            <w:r w:rsidRPr="00063F65">
              <w:rPr>
                <w:b/>
                <w:bCs/>
                <w:sz w:val="24"/>
              </w:rPr>
              <w:t xml:space="preserve"> </w:t>
            </w:r>
          </w:p>
        </w:tc>
        <w:tc>
          <w:tcPr>
            <w:tcW w:w="1629" w:type="dxa"/>
          </w:tcPr>
          <w:p w14:paraId="50852B08" w14:textId="77777777" w:rsidR="00110577" w:rsidRPr="00550428" w:rsidRDefault="00110577" w:rsidP="005061C8">
            <w:pPr>
              <w:rPr>
                <w:bCs/>
                <w:sz w:val="26"/>
              </w:rPr>
            </w:pPr>
          </w:p>
        </w:tc>
      </w:tr>
    </w:tbl>
    <w:p w14:paraId="232B9221" w14:textId="77777777" w:rsidR="0006010F" w:rsidRDefault="0006010F" w:rsidP="00E604AE">
      <w:pPr>
        <w:spacing w:line="312" w:lineRule="auto"/>
        <w:jc w:val="center"/>
        <w:rPr>
          <w:b/>
          <w:sz w:val="24"/>
        </w:rPr>
      </w:pPr>
    </w:p>
    <w:p w14:paraId="5991CA96" w14:textId="77777777" w:rsidR="0006010F" w:rsidRPr="00DE1588" w:rsidRDefault="0006010F" w:rsidP="0006010F">
      <w:pPr>
        <w:spacing w:line="312" w:lineRule="auto"/>
        <w:rPr>
          <w:b/>
          <w:sz w:val="24"/>
        </w:rPr>
      </w:pPr>
      <w:r w:rsidRPr="00DE1588">
        <w:rPr>
          <w:b/>
          <w:sz w:val="24"/>
        </w:rPr>
        <w:t>Ngày soạn: ………………… Ngày dạy: ……………………Lớp: ……………….Tiết…….</w:t>
      </w:r>
    </w:p>
    <w:p w14:paraId="4915CB16" w14:textId="77777777" w:rsidR="0006010F" w:rsidRPr="00DE1588" w:rsidRDefault="0006010F" w:rsidP="00E604AE">
      <w:pPr>
        <w:spacing w:line="312" w:lineRule="auto"/>
        <w:jc w:val="center"/>
        <w:rPr>
          <w:b/>
          <w:sz w:val="24"/>
        </w:rPr>
      </w:pPr>
    </w:p>
    <w:p w14:paraId="641CE8BA" w14:textId="77777777" w:rsidR="00E604AE" w:rsidRPr="00DE1588" w:rsidRDefault="00E604AE" w:rsidP="00E604AE">
      <w:pPr>
        <w:spacing w:line="312" w:lineRule="auto"/>
        <w:jc w:val="center"/>
        <w:rPr>
          <w:rFonts w:eastAsia="Arial"/>
          <w:b/>
          <w:sz w:val="24"/>
        </w:rPr>
      </w:pPr>
      <w:r w:rsidRPr="00DE1588">
        <w:rPr>
          <w:b/>
          <w:position w:val="-4"/>
          <w:sz w:val="24"/>
        </w:rPr>
        <w:object w:dxaOrig="180" w:dyaOrig="279" w14:anchorId="6B4B539B">
          <v:shape id="_x0000_i1485" type="#_x0000_t75" style="width:9pt;height:14.25pt" o:ole="">
            <v:imagedata r:id="rId754" o:title=""/>
          </v:shape>
          <o:OLEObject Type="Embed" ProgID="Equation.DSMT4" ShapeID="_x0000_i1485" DrawAspect="Content" ObjectID="_1664269888" r:id="rId755"/>
        </w:object>
      </w:r>
      <w:r w:rsidRPr="00DE1588">
        <w:rPr>
          <w:b/>
          <w:sz w:val="24"/>
        </w:rPr>
        <w:t xml:space="preserve">Tiết 17. </w:t>
      </w:r>
      <w:r w:rsidRPr="00DE1588">
        <w:rPr>
          <w:rFonts w:eastAsia="Arial"/>
          <w:b/>
          <w:sz w:val="24"/>
        </w:rPr>
        <w:t>§1. TỔNG BA GÓC CỦA MỘT TAM GIÁC</w:t>
      </w:r>
      <w:r w:rsidR="00110577">
        <w:rPr>
          <w:rFonts w:eastAsia="Arial"/>
          <w:b/>
          <w:sz w:val="24"/>
        </w:rPr>
        <w:t xml:space="preserve"> ( tiết 1 của chủ đề)</w:t>
      </w:r>
    </w:p>
    <w:p w14:paraId="44190A53" w14:textId="77777777" w:rsidR="00E604AE" w:rsidRPr="00DE1588" w:rsidRDefault="00E604AE" w:rsidP="00E604AE">
      <w:pPr>
        <w:spacing w:line="312" w:lineRule="auto"/>
        <w:rPr>
          <w:b/>
          <w:sz w:val="24"/>
        </w:rPr>
      </w:pPr>
    </w:p>
    <w:p w14:paraId="0FADFB6E" w14:textId="77777777" w:rsidR="00E604AE" w:rsidRPr="00DE1588" w:rsidRDefault="00E604AE" w:rsidP="00E604AE">
      <w:pPr>
        <w:spacing w:line="312" w:lineRule="auto"/>
        <w:rPr>
          <w:b/>
          <w:sz w:val="24"/>
        </w:rPr>
      </w:pPr>
      <w:r w:rsidRPr="00DE1588">
        <w:rPr>
          <w:b/>
          <w:sz w:val="24"/>
        </w:rPr>
        <w:t>I. MỤC TIÊU</w:t>
      </w:r>
    </w:p>
    <w:p w14:paraId="2093664E" w14:textId="77777777" w:rsidR="00E604AE" w:rsidRPr="00DE1588" w:rsidRDefault="00E604AE" w:rsidP="00E604AE">
      <w:pPr>
        <w:spacing w:line="312" w:lineRule="auto"/>
        <w:rPr>
          <w:sz w:val="24"/>
        </w:rPr>
      </w:pPr>
      <w:r w:rsidRPr="00DE1588">
        <w:rPr>
          <w:sz w:val="24"/>
        </w:rPr>
        <w:t xml:space="preserve">Qua bài này giúp học sinh: </w:t>
      </w:r>
    </w:p>
    <w:p w14:paraId="51C892C8" w14:textId="77777777" w:rsidR="00E604AE" w:rsidRPr="00DE1588" w:rsidRDefault="00E604AE" w:rsidP="00E604AE">
      <w:pPr>
        <w:spacing w:line="312" w:lineRule="auto"/>
        <w:rPr>
          <w:b/>
          <w:sz w:val="24"/>
        </w:rPr>
      </w:pPr>
      <w:r w:rsidRPr="00DE1588">
        <w:rPr>
          <w:b/>
          <w:sz w:val="24"/>
        </w:rPr>
        <w:lastRenderedPageBreak/>
        <w:t>1. Kiến thức:</w:t>
      </w:r>
    </w:p>
    <w:p w14:paraId="16B3D155" w14:textId="77777777" w:rsidR="00E604AE" w:rsidRPr="00DE1588" w:rsidRDefault="00E604AE" w:rsidP="00E604AE">
      <w:pPr>
        <w:spacing w:line="312" w:lineRule="auto"/>
        <w:jc w:val="both"/>
        <w:rPr>
          <w:sz w:val="24"/>
        </w:rPr>
      </w:pPr>
      <w:r w:rsidRPr="00DE1588">
        <w:rPr>
          <w:sz w:val="24"/>
        </w:rPr>
        <w:tab/>
        <w:t xml:space="preserve">- Biết </w:t>
      </w:r>
      <w:r w:rsidRPr="00DE1588">
        <w:rPr>
          <w:rFonts w:hint="eastAsia"/>
          <w:sz w:val="24"/>
        </w:rPr>
        <w:t>đư</w:t>
      </w:r>
      <w:r w:rsidRPr="00DE1588">
        <w:rPr>
          <w:sz w:val="24"/>
        </w:rPr>
        <w:t>ợc tổng ba góc của một tam giác bằng 180</w:t>
      </w:r>
      <w:r w:rsidRPr="00DE1588">
        <w:rPr>
          <w:sz w:val="24"/>
          <w:vertAlign w:val="superscript"/>
        </w:rPr>
        <w:t>0</w:t>
      </w:r>
      <w:r w:rsidRPr="00DE1588">
        <w:rPr>
          <w:sz w:val="24"/>
        </w:rPr>
        <w:t>.</w:t>
      </w:r>
    </w:p>
    <w:p w14:paraId="0B727915" w14:textId="77777777" w:rsidR="00E604AE" w:rsidRPr="00DE1588" w:rsidRDefault="00E604AE" w:rsidP="00E604AE">
      <w:pPr>
        <w:spacing w:line="312" w:lineRule="auto"/>
        <w:jc w:val="both"/>
        <w:rPr>
          <w:sz w:val="24"/>
        </w:rPr>
      </w:pPr>
      <w:r w:rsidRPr="00DE1588">
        <w:rPr>
          <w:sz w:val="24"/>
        </w:rPr>
        <w:tab/>
        <w:t>- Hiểu và chứng minh được định lí tổng ba góc của một tam giác.</w:t>
      </w:r>
    </w:p>
    <w:p w14:paraId="419BCDE1" w14:textId="77777777" w:rsidR="00E604AE" w:rsidRPr="00DE1588" w:rsidRDefault="00E604AE" w:rsidP="00E604AE">
      <w:pPr>
        <w:spacing w:line="312" w:lineRule="auto"/>
        <w:jc w:val="both"/>
        <w:rPr>
          <w:sz w:val="24"/>
        </w:rPr>
      </w:pPr>
      <w:r w:rsidRPr="00DE1588">
        <w:rPr>
          <w:sz w:val="24"/>
        </w:rPr>
        <w:tab/>
        <w:t>- Vận dụng định lí tổng ba góc của một tam giác vào các bài tập tính góc.</w:t>
      </w:r>
    </w:p>
    <w:p w14:paraId="113613DF" w14:textId="77777777" w:rsidR="00E604AE" w:rsidRPr="00DE1588" w:rsidRDefault="00E604AE" w:rsidP="00E604AE">
      <w:pPr>
        <w:spacing w:line="312" w:lineRule="auto"/>
        <w:jc w:val="both"/>
        <w:rPr>
          <w:sz w:val="24"/>
        </w:rPr>
      </w:pPr>
      <w:r w:rsidRPr="00DE1588">
        <w:rPr>
          <w:b/>
          <w:sz w:val="24"/>
        </w:rPr>
        <w:t xml:space="preserve">2. Kỹ năng: </w:t>
      </w:r>
      <w:r w:rsidRPr="00DE1588">
        <w:rPr>
          <w:sz w:val="24"/>
        </w:rPr>
        <w:t xml:space="preserve">Tìm số </w:t>
      </w:r>
      <w:r w:rsidRPr="00DE1588">
        <w:rPr>
          <w:rFonts w:hint="eastAsia"/>
          <w:sz w:val="24"/>
        </w:rPr>
        <w:t>đ</w:t>
      </w:r>
      <w:r w:rsidRPr="00DE1588">
        <w:rPr>
          <w:sz w:val="24"/>
        </w:rPr>
        <w:t>o góc còn lại của một tam giác khi cho tr</w:t>
      </w:r>
      <w:r w:rsidRPr="00DE1588">
        <w:rPr>
          <w:rFonts w:hint="eastAsia"/>
          <w:sz w:val="24"/>
        </w:rPr>
        <w:t>ư</w:t>
      </w:r>
      <w:r w:rsidRPr="00DE1588">
        <w:rPr>
          <w:sz w:val="24"/>
        </w:rPr>
        <w:t xml:space="preserve">ớc số </w:t>
      </w:r>
      <w:r w:rsidRPr="00DE1588">
        <w:rPr>
          <w:rFonts w:hint="eastAsia"/>
          <w:sz w:val="24"/>
        </w:rPr>
        <w:t>đ</w:t>
      </w:r>
      <w:r w:rsidRPr="00DE1588">
        <w:rPr>
          <w:sz w:val="24"/>
        </w:rPr>
        <w:t>o hai góc.</w:t>
      </w:r>
    </w:p>
    <w:p w14:paraId="62A51166" w14:textId="77777777" w:rsidR="00E604AE" w:rsidRPr="00DE1588" w:rsidRDefault="00E604AE" w:rsidP="00E604AE">
      <w:pPr>
        <w:spacing w:line="312" w:lineRule="auto"/>
        <w:jc w:val="both"/>
        <w:rPr>
          <w:sz w:val="24"/>
        </w:rPr>
      </w:pPr>
      <w:r w:rsidRPr="00DE1588">
        <w:rPr>
          <w:b/>
          <w:sz w:val="24"/>
        </w:rPr>
        <w:t xml:space="preserve">3. Thái độ: </w:t>
      </w:r>
      <w:r w:rsidRPr="00DE1588">
        <w:rPr>
          <w:sz w:val="24"/>
        </w:rPr>
        <w:t>Nghiêm túc, tự giác, tích cực vận dụng kiến thức vào bài tập.</w:t>
      </w:r>
    </w:p>
    <w:p w14:paraId="71996984" w14:textId="77777777" w:rsidR="00E604AE" w:rsidRPr="00DE1588" w:rsidRDefault="00E604AE" w:rsidP="00E604AE">
      <w:pPr>
        <w:spacing w:line="312" w:lineRule="auto"/>
        <w:rPr>
          <w:b/>
          <w:sz w:val="24"/>
        </w:rPr>
      </w:pPr>
      <w:r w:rsidRPr="00DE1588">
        <w:rPr>
          <w:b/>
          <w:sz w:val="24"/>
        </w:rPr>
        <w:t>4. Định hướng năng lực, phẩm chất</w:t>
      </w:r>
    </w:p>
    <w:p w14:paraId="2571E9A3" w14:textId="77777777" w:rsidR="00E604AE" w:rsidRPr="00DE1588" w:rsidRDefault="00E604AE" w:rsidP="00E604AE">
      <w:pPr>
        <w:spacing w:line="312" w:lineRule="auto"/>
        <w:rPr>
          <w:sz w:val="24"/>
        </w:rPr>
      </w:pPr>
      <w:r w:rsidRPr="00DE1588">
        <w:rPr>
          <w:b/>
          <w:i/>
          <w:sz w:val="24"/>
        </w:rPr>
        <w:tab/>
        <w:t>- Năng lực:</w:t>
      </w:r>
      <w:r w:rsidRPr="00DE1588">
        <w:rPr>
          <w:sz w:val="24"/>
        </w:rPr>
        <w:t xml:space="preserve"> Năng lực tự học, năng lực giải quyết vấn đề, năng lực hợp tác, năng lực ngôn ngữ, năng lực tự học.</w:t>
      </w:r>
    </w:p>
    <w:p w14:paraId="1E1CCF49" w14:textId="77777777" w:rsidR="00E604AE" w:rsidRPr="00DE1588" w:rsidRDefault="00E604AE" w:rsidP="00E604AE">
      <w:pPr>
        <w:spacing w:line="312" w:lineRule="auto"/>
        <w:rPr>
          <w:sz w:val="24"/>
        </w:rPr>
      </w:pPr>
      <w:r w:rsidRPr="00DE1588">
        <w:rPr>
          <w:b/>
          <w:i/>
          <w:sz w:val="24"/>
        </w:rPr>
        <w:tab/>
        <w:t>- Phẩm chất:</w:t>
      </w:r>
      <w:r w:rsidRPr="00DE1588">
        <w:rPr>
          <w:sz w:val="24"/>
        </w:rPr>
        <w:t xml:space="preserve"> Tự tin, tự chủ.</w:t>
      </w:r>
    </w:p>
    <w:p w14:paraId="5248D86B" w14:textId="77777777" w:rsidR="00E604AE" w:rsidRPr="00DE1588" w:rsidRDefault="00E604AE" w:rsidP="00E604AE">
      <w:pPr>
        <w:spacing w:line="312" w:lineRule="auto"/>
        <w:rPr>
          <w:b/>
          <w:sz w:val="24"/>
        </w:rPr>
      </w:pPr>
      <w:r w:rsidRPr="00DE1588">
        <w:rPr>
          <w:b/>
          <w:sz w:val="24"/>
        </w:rPr>
        <w:t xml:space="preserve">II. CHUẨN BỊ </w:t>
      </w:r>
    </w:p>
    <w:p w14:paraId="4FA363DA" w14:textId="77777777" w:rsidR="00E604AE" w:rsidRPr="00DE1588" w:rsidRDefault="00E604AE" w:rsidP="00E604AE">
      <w:pPr>
        <w:spacing w:line="312" w:lineRule="auto"/>
        <w:rPr>
          <w:sz w:val="24"/>
        </w:rPr>
      </w:pPr>
      <w:r w:rsidRPr="00470908">
        <w:rPr>
          <w:b/>
          <w:sz w:val="24"/>
        </w:rPr>
        <w:t>1. Giáo viên:</w:t>
      </w:r>
      <w:r w:rsidRPr="00DE1588">
        <w:rPr>
          <w:sz w:val="24"/>
        </w:rPr>
        <w:t xml:space="preserve"> Phấn màu, bảng phụ, thước thẳng, SGK, SBT</w:t>
      </w:r>
    </w:p>
    <w:p w14:paraId="4A3A7A03" w14:textId="77777777" w:rsidR="00E604AE" w:rsidRPr="00DE1588" w:rsidRDefault="00E604AE" w:rsidP="00E604AE">
      <w:pPr>
        <w:spacing w:line="312" w:lineRule="auto"/>
        <w:rPr>
          <w:sz w:val="24"/>
        </w:rPr>
      </w:pPr>
      <w:r w:rsidRPr="00470908">
        <w:rPr>
          <w:b/>
          <w:sz w:val="24"/>
        </w:rPr>
        <w:t>2. Học sinh</w:t>
      </w:r>
      <w:r w:rsidRPr="00DE1588">
        <w:rPr>
          <w:sz w:val="24"/>
        </w:rPr>
        <w:t>: Đồ dùng học tập, đọc trước bài.</w:t>
      </w:r>
    </w:p>
    <w:p w14:paraId="40679A6F" w14:textId="77777777" w:rsidR="00E604AE" w:rsidRPr="00DE1588" w:rsidRDefault="00E604AE" w:rsidP="00E604AE">
      <w:pPr>
        <w:spacing w:line="312" w:lineRule="auto"/>
        <w:rPr>
          <w:b/>
          <w:sz w:val="24"/>
        </w:rPr>
      </w:pPr>
      <w:r w:rsidRPr="00DE1588">
        <w:rPr>
          <w:b/>
          <w:sz w:val="24"/>
        </w:rPr>
        <w:t>III. TỔ CHỨC CÁC HOẠT ĐỘNG DẠY HỌC</w:t>
      </w:r>
    </w:p>
    <w:p w14:paraId="619C69E4" w14:textId="77777777" w:rsidR="00E604AE" w:rsidRPr="00DE1588" w:rsidRDefault="00E604AE" w:rsidP="00E604AE">
      <w:pPr>
        <w:spacing w:line="312" w:lineRule="auto"/>
        <w:rPr>
          <w:sz w:val="24"/>
        </w:rPr>
      </w:pPr>
      <w:r w:rsidRPr="00470908">
        <w:rPr>
          <w:b/>
          <w:sz w:val="24"/>
        </w:rPr>
        <w:t>1. Ổn định lớp</w:t>
      </w:r>
      <w:r w:rsidRPr="00DE1588">
        <w:rPr>
          <w:sz w:val="24"/>
        </w:rPr>
        <w:t>: Kiểm tra sĩ số. (</w:t>
      </w:r>
      <w:r w:rsidRPr="00DE1588">
        <w:rPr>
          <w:b/>
          <w:sz w:val="24"/>
        </w:rPr>
        <w:t>1 ph</w:t>
      </w:r>
      <w:r w:rsidRPr="00DE1588">
        <w:rPr>
          <w:sz w:val="24"/>
        </w:rPr>
        <w:t>)</w:t>
      </w:r>
    </w:p>
    <w:p w14:paraId="48973A4D" w14:textId="77777777" w:rsidR="00E604AE" w:rsidRPr="00DE1588" w:rsidRDefault="00E604AE" w:rsidP="00E604AE">
      <w:pPr>
        <w:spacing w:line="312" w:lineRule="auto"/>
        <w:rPr>
          <w:sz w:val="24"/>
        </w:rPr>
      </w:pPr>
      <w:r w:rsidRPr="00470908">
        <w:rPr>
          <w:b/>
          <w:sz w:val="24"/>
        </w:rPr>
        <w:t>2. Nội dung</w:t>
      </w:r>
      <w:r w:rsidRPr="00DE1588">
        <w:rPr>
          <w:sz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7"/>
        <w:gridCol w:w="142"/>
        <w:gridCol w:w="1847"/>
        <w:gridCol w:w="138"/>
        <w:gridCol w:w="141"/>
        <w:gridCol w:w="2898"/>
      </w:tblGrid>
      <w:tr w:rsidR="00E604AE" w:rsidRPr="00DE1588" w14:paraId="07DEC42B" w14:textId="77777777" w:rsidTr="00765CCF">
        <w:tc>
          <w:tcPr>
            <w:tcW w:w="4219" w:type="dxa"/>
            <w:gridSpan w:val="2"/>
          </w:tcPr>
          <w:p w14:paraId="6CA47A15" w14:textId="77777777" w:rsidR="00E604AE" w:rsidRPr="00DE1588" w:rsidRDefault="00E604AE" w:rsidP="00765CCF">
            <w:pPr>
              <w:spacing w:line="312" w:lineRule="auto"/>
              <w:jc w:val="center"/>
              <w:rPr>
                <w:b/>
                <w:sz w:val="24"/>
              </w:rPr>
            </w:pPr>
            <w:r w:rsidRPr="00DE1588">
              <w:rPr>
                <w:b/>
                <w:sz w:val="24"/>
              </w:rPr>
              <w:t>Hoạt động của GV</w:t>
            </w:r>
          </w:p>
        </w:tc>
        <w:tc>
          <w:tcPr>
            <w:tcW w:w="1847" w:type="dxa"/>
          </w:tcPr>
          <w:p w14:paraId="7CEC56DC" w14:textId="77777777" w:rsidR="00E604AE" w:rsidRPr="00DE1588" w:rsidRDefault="00E604AE" w:rsidP="00765CCF">
            <w:pPr>
              <w:spacing w:line="312" w:lineRule="auto"/>
              <w:jc w:val="center"/>
              <w:rPr>
                <w:b/>
                <w:sz w:val="24"/>
              </w:rPr>
            </w:pPr>
            <w:r w:rsidRPr="00DE1588">
              <w:rPr>
                <w:b/>
                <w:sz w:val="24"/>
              </w:rPr>
              <w:t>Hoạt động của HS</w:t>
            </w:r>
          </w:p>
        </w:tc>
        <w:tc>
          <w:tcPr>
            <w:tcW w:w="3177" w:type="dxa"/>
            <w:gridSpan w:val="3"/>
          </w:tcPr>
          <w:p w14:paraId="11CD3108" w14:textId="77777777" w:rsidR="00E604AE" w:rsidRPr="00DE1588" w:rsidRDefault="00E604AE" w:rsidP="00765CCF">
            <w:pPr>
              <w:spacing w:line="312" w:lineRule="auto"/>
              <w:jc w:val="center"/>
              <w:rPr>
                <w:b/>
                <w:sz w:val="24"/>
              </w:rPr>
            </w:pPr>
            <w:r w:rsidRPr="00DE1588">
              <w:rPr>
                <w:b/>
                <w:sz w:val="24"/>
              </w:rPr>
              <w:t>Nội dung</w:t>
            </w:r>
          </w:p>
        </w:tc>
      </w:tr>
      <w:tr w:rsidR="00E604AE" w:rsidRPr="00DE1588" w14:paraId="5A5A89C6" w14:textId="77777777" w:rsidTr="00765CCF">
        <w:tc>
          <w:tcPr>
            <w:tcW w:w="9243" w:type="dxa"/>
            <w:gridSpan w:val="6"/>
          </w:tcPr>
          <w:p w14:paraId="08186B4F" w14:textId="77777777" w:rsidR="00E604AE" w:rsidRPr="00DE1588" w:rsidRDefault="00E604AE" w:rsidP="00765CCF">
            <w:pPr>
              <w:spacing w:line="312" w:lineRule="auto"/>
              <w:jc w:val="center"/>
              <w:rPr>
                <w:b/>
                <w:sz w:val="24"/>
              </w:rPr>
            </w:pPr>
            <w:r w:rsidRPr="00DE1588">
              <w:rPr>
                <w:b/>
                <w:sz w:val="24"/>
              </w:rPr>
              <w:t xml:space="preserve">A. </w:t>
            </w:r>
            <w:r w:rsidRPr="001620C8">
              <w:rPr>
                <w:b/>
                <w:bCs/>
                <w:sz w:val="24"/>
              </w:rPr>
              <w:t xml:space="preserve">HOẠT ĐỘNG KHỞI ĐỘNG </w:t>
            </w:r>
            <w:r w:rsidRPr="00DE1588">
              <w:rPr>
                <w:b/>
                <w:sz w:val="24"/>
              </w:rPr>
              <w:t xml:space="preserve">( </w:t>
            </w:r>
            <w:r>
              <w:rPr>
                <w:b/>
                <w:sz w:val="24"/>
              </w:rPr>
              <w:t>3</w:t>
            </w:r>
            <w:r w:rsidRPr="00DE1588">
              <w:rPr>
                <w:b/>
                <w:sz w:val="24"/>
              </w:rPr>
              <w:t xml:space="preserve"> ph)</w:t>
            </w:r>
          </w:p>
          <w:p w14:paraId="2BD96654" w14:textId="77777777" w:rsidR="00E604AE" w:rsidRPr="00DE1588" w:rsidRDefault="00E604AE" w:rsidP="00765CCF">
            <w:pPr>
              <w:spacing w:line="312" w:lineRule="auto"/>
              <w:rPr>
                <w:sz w:val="24"/>
              </w:rPr>
            </w:pPr>
            <w:r w:rsidRPr="00DE1588">
              <w:rPr>
                <w:b/>
                <w:i/>
                <w:sz w:val="24"/>
              </w:rPr>
              <w:t xml:space="preserve">Mục tiêu: </w:t>
            </w:r>
            <w:r w:rsidRPr="00DE1588">
              <w:rPr>
                <w:sz w:val="24"/>
              </w:rPr>
              <w:t>Nhớ lại cách sử dụng thước đo độ để đo góc.</w:t>
            </w:r>
          </w:p>
          <w:p w14:paraId="4E3779EF" w14:textId="77777777" w:rsidR="00E604AE" w:rsidRPr="00DE1588" w:rsidRDefault="00E604AE" w:rsidP="00765CCF">
            <w:pPr>
              <w:spacing w:line="312" w:lineRule="auto"/>
              <w:rPr>
                <w:sz w:val="24"/>
              </w:rPr>
            </w:pPr>
            <w:r w:rsidRPr="00DE1588">
              <w:rPr>
                <w:b/>
                <w:i/>
                <w:sz w:val="24"/>
              </w:rPr>
              <w:t>Phương pháp:</w:t>
            </w:r>
            <w:r w:rsidRPr="00DE1588">
              <w:rPr>
                <w:sz w:val="24"/>
              </w:rPr>
              <w:t xml:space="preserve"> HĐ cá nhân, HĐ nhóm, tự kiểm tra, đánh giá.</w:t>
            </w:r>
          </w:p>
          <w:p w14:paraId="414DA25C" w14:textId="77777777" w:rsidR="00E604AE" w:rsidRPr="00DE1588" w:rsidRDefault="00E604AE" w:rsidP="00765CCF">
            <w:pPr>
              <w:spacing w:line="312" w:lineRule="auto"/>
              <w:rPr>
                <w:sz w:val="24"/>
              </w:rPr>
            </w:pPr>
            <w:r w:rsidRPr="00DE1588">
              <w:rPr>
                <w:b/>
                <w:i/>
                <w:sz w:val="24"/>
              </w:rPr>
              <w:t>Sản phẩm:</w:t>
            </w:r>
            <w:r w:rsidRPr="00DE1588">
              <w:rPr>
                <w:sz w:val="24"/>
              </w:rPr>
              <w:t xml:space="preserve"> Hoàn thành được yêu cầu GV đề ra.</w:t>
            </w:r>
          </w:p>
        </w:tc>
      </w:tr>
      <w:tr w:rsidR="00E604AE" w:rsidRPr="00DE1588" w14:paraId="2A30A9C9" w14:textId="77777777" w:rsidTr="00765CCF">
        <w:tc>
          <w:tcPr>
            <w:tcW w:w="4219" w:type="dxa"/>
            <w:gridSpan w:val="2"/>
          </w:tcPr>
          <w:p w14:paraId="5E644F6A" w14:textId="22B5F3AD" w:rsidR="00E604AE" w:rsidRPr="00085B72" w:rsidRDefault="00F95260" w:rsidP="00765CCF">
            <w:pPr>
              <w:spacing w:before="100" w:line="312" w:lineRule="auto"/>
              <w:jc w:val="both"/>
              <w:rPr>
                <w:sz w:val="24"/>
              </w:rPr>
            </w:pPr>
            <w:r w:rsidRPr="00085B72">
              <w:rPr>
                <w:noProof/>
                <w:sz w:val="24"/>
                <w:lang w:val="vi-VN" w:eastAsia="vi-VN"/>
              </w:rPr>
              <w:drawing>
                <wp:anchor distT="0" distB="0" distL="114300" distR="114300" simplePos="0" relativeHeight="251615744" behindDoc="0" locked="0" layoutInCell="1" allowOverlap="1" wp14:anchorId="522C3281" wp14:editId="20E595F1">
                  <wp:simplePos x="0" y="0"/>
                  <wp:positionH relativeFrom="column">
                    <wp:posOffset>1097280</wp:posOffset>
                  </wp:positionH>
                  <wp:positionV relativeFrom="paragraph">
                    <wp:posOffset>180340</wp:posOffset>
                  </wp:positionV>
                  <wp:extent cx="1554480" cy="986790"/>
                  <wp:effectExtent l="0" t="0" r="0" b="0"/>
                  <wp:wrapNone/>
                  <wp:docPr id="362"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554480" cy="986790"/>
                          </a:xfrm>
                          <a:prstGeom prst="rect">
                            <a:avLst/>
                          </a:prstGeom>
                          <a:noFill/>
                          <a:ln>
                            <a:noFill/>
                          </a:ln>
                        </pic:spPr>
                      </pic:pic>
                    </a:graphicData>
                  </a:graphic>
                  <wp14:sizeRelH relativeFrom="page">
                    <wp14:pctWidth>0</wp14:pctWidth>
                  </wp14:sizeRelH>
                  <wp14:sizeRelV relativeFrom="page">
                    <wp14:pctHeight>0</wp14:pctHeight>
                  </wp14:sizeRelV>
                </wp:anchor>
              </w:drawing>
            </w:r>
            <w:r w:rsidR="00E604AE" w:rsidRPr="00085B72">
              <w:rPr>
                <w:sz w:val="24"/>
              </w:rPr>
              <w:t xml:space="preserve">Quan </w:t>
            </w:r>
            <w:r w:rsidR="00E604AE" w:rsidRPr="00DE1588">
              <w:rPr>
                <w:sz w:val="24"/>
              </w:rPr>
              <w:t>sát</w:t>
            </w:r>
            <w:r w:rsidR="00E604AE" w:rsidRPr="00085B72">
              <w:rPr>
                <w:sz w:val="24"/>
              </w:rPr>
              <w:t xml:space="preserve"> </w:t>
            </w:r>
            <w:r w:rsidR="00E604AE" w:rsidRPr="00DE1588">
              <w:rPr>
                <w:sz w:val="24"/>
              </w:rPr>
              <w:t>hình</w:t>
            </w:r>
            <w:r w:rsidR="00E604AE" w:rsidRPr="00085B72">
              <w:rPr>
                <w:sz w:val="24"/>
              </w:rPr>
              <w:t xml:space="preserve"> vẽ: </w:t>
            </w:r>
          </w:p>
          <w:p w14:paraId="49477138" w14:textId="75784557" w:rsidR="00E604AE" w:rsidRPr="00085B72" w:rsidRDefault="00F95260" w:rsidP="00765CCF">
            <w:pPr>
              <w:tabs>
                <w:tab w:val="left" w:pos="7305"/>
              </w:tabs>
              <w:spacing w:before="100" w:line="312" w:lineRule="auto"/>
              <w:jc w:val="both"/>
              <w:rPr>
                <w:sz w:val="24"/>
              </w:rPr>
            </w:pPr>
            <w:r w:rsidRPr="00085B72">
              <w:rPr>
                <w:noProof/>
                <w:sz w:val="24"/>
                <w:lang w:val="vi-VN" w:eastAsia="vi-VN"/>
              </w:rPr>
              <w:drawing>
                <wp:anchor distT="0" distB="0" distL="114300" distR="114300" simplePos="0" relativeHeight="251616768" behindDoc="0" locked="0" layoutInCell="1" allowOverlap="1" wp14:anchorId="049A612C" wp14:editId="0611D72B">
                  <wp:simplePos x="0" y="0"/>
                  <wp:positionH relativeFrom="column">
                    <wp:posOffset>-104140</wp:posOffset>
                  </wp:positionH>
                  <wp:positionV relativeFrom="paragraph">
                    <wp:posOffset>6350</wp:posOffset>
                  </wp:positionV>
                  <wp:extent cx="1361440" cy="718185"/>
                  <wp:effectExtent l="0" t="0" r="0" b="0"/>
                  <wp:wrapNone/>
                  <wp:docPr id="36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361440" cy="718185"/>
                          </a:xfrm>
                          <a:prstGeom prst="rect">
                            <a:avLst/>
                          </a:prstGeom>
                          <a:noFill/>
                          <a:ln>
                            <a:noFill/>
                          </a:ln>
                        </pic:spPr>
                      </pic:pic>
                    </a:graphicData>
                  </a:graphic>
                  <wp14:sizeRelH relativeFrom="page">
                    <wp14:pctWidth>0</wp14:pctWidth>
                  </wp14:sizeRelH>
                  <wp14:sizeRelV relativeFrom="page">
                    <wp14:pctHeight>0</wp14:pctHeight>
                  </wp14:sizeRelV>
                </wp:anchor>
              </w:drawing>
            </w:r>
            <w:r w:rsidR="00E604AE" w:rsidRPr="00085B72">
              <w:rPr>
                <w:sz w:val="24"/>
              </w:rPr>
              <w:tab/>
            </w:r>
          </w:p>
          <w:p w14:paraId="54CF57C5" w14:textId="77777777" w:rsidR="00E604AE" w:rsidRPr="00085B72" w:rsidRDefault="00E604AE" w:rsidP="00765CCF">
            <w:pPr>
              <w:tabs>
                <w:tab w:val="left" w:pos="6780"/>
              </w:tabs>
              <w:spacing w:before="100" w:line="312" w:lineRule="auto"/>
              <w:jc w:val="both"/>
              <w:rPr>
                <w:sz w:val="24"/>
              </w:rPr>
            </w:pPr>
            <w:r w:rsidRPr="00085B72">
              <w:rPr>
                <w:sz w:val="24"/>
              </w:rPr>
              <w:tab/>
            </w:r>
          </w:p>
          <w:p w14:paraId="31670605" w14:textId="77777777" w:rsidR="00E604AE" w:rsidRPr="00085B72" w:rsidRDefault="00E604AE" w:rsidP="00765CCF">
            <w:pPr>
              <w:spacing w:before="100" w:line="312" w:lineRule="auto"/>
              <w:jc w:val="both"/>
              <w:rPr>
                <w:sz w:val="24"/>
              </w:rPr>
            </w:pPr>
          </w:p>
          <w:p w14:paraId="585EC568" w14:textId="77777777" w:rsidR="00E604AE" w:rsidRPr="00085B72" w:rsidRDefault="00E604AE" w:rsidP="00765CCF">
            <w:pPr>
              <w:spacing w:before="100" w:line="312" w:lineRule="auto"/>
              <w:jc w:val="both"/>
              <w:rPr>
                <w:sz w:val="24"/>
              </w:rPr>
            </w:pPr>
            <w:r w:rsidRPr="00085B72">
              <w:rPr>
                <w:sz w:val="24"/>
              </w:rPr>
              <w:t>- Đọc t</w:t>
            </w:r>
            <w:r w:rsidRPr="00DE1588">
              <w:rPr>
                <w:sz w:val="24"/>
              </w:rPr>
              <w:t>ê</w:t>
            </w:r>
            <w:r w:rsidRPr="00085B72">
              <w:rPr>
                <w:sz w:val="24"/>
              </w:rPr>
              <w:t xml:space="preserve">n </w:t>
            </w:r>
            <w:r w:rsidRPr="00DE1588">
              <w:rPr>
                <w:sz w:val="24"/>
              </w:rPr>
              <w:t>các</w:t>
            </w:r>
            <w:r w:rsidRPr="00085B72">
              <w:rPr>
                <w:sz w:val="24"/>
              </w:rPr>
              <w:t xml:space="preserve"> </w:t>
            </w:r>
            <w:r w:rsidRPr="00DE1588">
              <w:rPr>
                <w:sz w:val="24"/>
              </w:rPr>
              <w:t>hình</w:t>
            </w:r>
            <w:r w:rsidRPr="00085B72">
              <w:rPr>
                <w:sz w:val="24"/>
              </w:rPr>
              <w:t xml:space="preserve"> c</w:t>
            </w:r>
            <w:r w:rsidRPr="00DE1588">
              <w:rPr>
                <w:sz w:val="24"/>
              </w:rPr>
              <w:t>ó</w:t>
            </w:r>
            <w:r w:rsidRPr="00085B72">
              <w:rPr>
                <w:sz w:val="24"/>
              </w:rPr>
              <w:t xml:space="preserve"> tr</w:t>
            </w:r>
            <w:r w:rsidRPr="00DE1588">
              <w:rPr>
                <w:sz w:val="24"/>
              </w:rPr>
              <w:t>ê</w:t>
            </w:r>
            <w:r w:rsidRPr="00085B72">
              <w:rPr>
                <w:sz w:val="24"/>
              </w:rPr>
              <w:t xml:space="preserve">n </w:t>
            </w:r>
            <w:r w:rsidRPr="00DE1588">
              <w:rPr>
                <w:sz w:val="24"/>
              </w:rPr>
              <w:t>hình</w:t>
            </w:r>
            <w:r w:rsidRPr="00085B72">
              <w:rPr>
                <w:sz w:val="24"/>
              </w:rPr>
              <w:t xml:space="preserve"> vẽ?</w:t>
            </w:r>
          </w:p>
          <w:p w14:paraId="46C80D95" w14:textId="77777777" w:rsidR="00E604AE" w:rsidRPr="00DE1588" w:rsidRDefault="00E604AE" w:rsidP="00765CCF">
            <w:pPr>
              <w:spacing w:before="100" w:line="312" w:lineRule="auto"/>
              <w:jc w:val="both"/>
              <w:rPr>
                <w:sz w:val="24"/>
                <w:lang w:val="fr-FR"/>
              </w:rPr>
            </w:pPr>
            <w:r w:rsidRPr="00DE1588">
              <w:rPr>
                <w:sz w:val="24"/>
              </w:rPr>
              <w:t>GV đặt vấn đề vào bài:</w:t>
            </w:r>
            <w:r w:rsidRPr="00085B72">
              <w:rPr>
                <w:sz w:val="24"/>
              </w:rPr>
              <w:t xml:space="preserve"> </w:t>
            </w:r>
            <w:r w:rsidRPr="00085B72">
              <w:rPr>
                <w:sz w:val="24"/>
              </w:rPr>
              <w:sym w:font="Symbol" w:char="F044"/>
            </w:r>
            <w:r w:rsidRPr="00085B72">
              <w:rPr>
                <w:sz w:val="24"/>
              </w:rPr>
              <w:t xml:space="preserve">ABC và </w:t>
            </w:r>
            <w:r w:rsidRPr="00085B72">
              <w:rPr>
                <w:sz w:val="24"/>
              </w:rPr>
              <w:sym w:font="Symbol" w:char="F044"/>
            </w:r>
            <w:r w:rsidRPr="00085B72">
              <w:rPr>
                <w:sz w:val="24"/>
              </w:rPr>
              <w:t xml:space="preserve">MNP </w:t>
            </w:r>
            <w:r w:rsidRPr="00DE1588">
              <w:rPr>
                <w:sz w:val="24"/>
              </w:rPr>
              <w:t>khác</w:t>
            </w:r>
            <w:r w:rsidRPr="00085B72">
              <w:rPr>
                <w:sz w:val="24"/>
              </w:rPr>
              <w:t xml:space="preserve"> nhau về </w:t>
            </w:r>
            <w:r w:rsidRPr="00DE1588">
              <w:rPr>
                <w:sz w:val="24"/>
              </w:rPr>
              <w:t>hình</w:t>
            </w:r>
            <w:r w:rsidRPr="00085B72">
              <w:rPr>
                <w:sz w:val="24"/>
              </w:rPr>
              <w:t xml:space="preserve"> dạ</w:t>
            </w:r>
            <w:r w:rsidRPr="00DE1588">
              <w:rPr>
                <w:sz w:val="24"/>
              </w:rPr>
              <w:t>ng và kí</w:t>
            </w:r>
            <w:r w:rsidRPr="00085B72">
              <w:rPr>
                <w:sz w:val="24"/>
              </w:rPr>
              <w:t xml:space="preserve">ch thước nhưng tổng số đo ba </w:t>
            </w:r>
            <w:r w:rsidRPr="00DE1588">
              <w:rPr>
                <w:sz w:val="24"/>
              </w:rPr>
              <w:t>góc</w:t>
            </w:r>
            <w:r w:rsidRPr="00085B72">
              <w:rPr>
                <w:sz w:val="24"/>
              </w:rPr>
              <w:t xml:space="preserve"> của </w:t>
            </w:r>
            <w:r w:rsidRPr="00085B72">
              <w:rPr>
                <w:sz w:val="24"/>
              </w:rPr>
              <w:sym w:font="Symbol" w:char="F044"/>
            </w:r>
            <w:r w:rsidRPr="00085B72">
              <w:rPr>
                <w:sz w:val="24"/>
              </w:rPr>
              <w:t xml:space="preserve">ABC bằng tổng số đo ba </w:t>
            </w:r>
            <w:r w:rsidRPr="00DE1588">
              <w:rPr>
                <w:sz w:val="24"/>
              </w:rPr>
              <w:t>góc</w:t>
            </w:r>
            <w:r w:rsidRPr="00085B72">
              <w:rPr>
                <w:sz w:val="24"/>
              </w:rPr>
              <w:t xml:space="preserve"> của </w:t>
            </w:r>
            <w:r w:rsidRPr="00085B72">
              <w:rPr>
                <w:sz w:val="24"/>
              </w:rPr>
              <w:sym w:font="Symbol" w:char="F044"/>
            </w:r>
            <w:r w:rsidRPr="00DE1588">
              <w:rPr>
                <w:sz w:val="24"/>
              </w:rPr>
              <w:t xml:space="preserve">MNP.Tại sao lại như vậy? </w:t>
            </w:r>
            <w:r w:rsidRPr="00DE1588">
              <w:rPr>
                <w:sz w:val="24"/>
                <w:lang w:val="fr-FR"/>
              </w:rPr>
              <w:t>Chú</w:t>
            </w:r>
            <w:r w:rsidRPr="00085B72">
              <w:rPr>
                <w:sz w:val="24"/>
                <w:lang w:val="fr-FR"/>
              </w:rPr>
              <w:t>ng ta sẽ giải th</w:t>
            </w:r>
            <w:r w:rsidRPr="00DE1588">
              <w:rPr>
                <w:sz w:val="24"/>
                <w:lang w:val="fr-FR"/>
              </w:rPr>
              <w:t>í</w:t>
            </w:r>
            <w:r w:rsidRPr="00085B72">
              <w:rPr>
                <w:sz w:val="24"/>
                <w:lang w:val="fr-FR"/>
              </w:rPr>
              <w:t>ch được điều đ</w:t>
            </w:r>
            <w:r w:rsidRPr="00DE1588">
              <w:rPr>
                <w:sz w:val="24"/>
                <w:lang w:val="fr-FR"/>
              </w:rPr>
              <w:t>ó</w:t>
            </w:r>
            <w:r w:rsidRPr="00085B72">
              <w:rPr>
                <w:sz w:val="24"/>
                <w:lang w:val="fr-FR"/>
              </w:rPr>
              <w:t xml:space="preserve"> qua tiết học h</w:t>
            </w:r>
            <w:r w:rsidRPr="00DE1588">
              <w:rPr>
                <w:sz w:val="24"/>
                <w:lang w:val="fr-FR"/>
              </w:rPr>
              <w:t>ô</w:t>
            </w:r>
            <w:r w:rsidRPr="00085B72">
              <w:rPr>
                <w:sz w:val="24"/>
                <w:lang w:val="fr-FR"/>
              </w:rPr>
              <w:t>m nay.</w:t>
            </w:r>
          </w:p>
        </w:tc>
        <w:tc>
          <w:tcPr>
            <w:tcW w:w="1985" w:type="dxa"/>
            <w:gridSpan w:val="2"/>
          </w:tcPr>
          <w:p w14:paraId="03BDEF10" w14:textId="77777777" w:rsidR="00E604AE" w:rsidRPr="00DE1588" w:rsidRDefault="00E604AE" w:rsidP="00765CCF">
            <w:pPr>
              <w:spacing w:line="312" w:lineRule="auto"/>
              <w:rPr>
                <w:sz w:val="24"/>
                <w:lang w:val="fr-FR"/>
              </w:rPr>
            </w:pPr>
          </w:p>
        </w:tc>
        <w:tc>
          <w:tcPr>
            <w:tcW w:w="3039" w:type="dxa"/>
            <w:gridSpan w:val="2"/>
          </w:tcPr>
          <w:p w14:paraId="2888FBCD" w14:textId="77777777" w:rsidR="00E604AE" w:rsidRPr="00DE1588" w:rsidRDefault="00E604AE" w:rsidP="00765CCF">
            <w:pPr>
              <w:spacing w:line="312" w:lineRule="auto"/>
              <w:rPr>
                <w:b/>
                <w:sz w:val="24"/>
                <w:lang w:val="vi-VN"/>
              </w:rPr>
            </w:pPr>
          </w:p>
        </w:tc>
      </w:tr>
      <w:tr w:rsidR="00E604AE" w:rsidRPr="00DE1588" w14:paraId="216D5B30" w14:textId="77777777" w:rsidTr="00765CCF">
        <w:tc>
          <w:tcPr>
            <w:tcW w:w="9243" w:type="dxa"/>
            <w:gridSpan w:val="6"/>
          </w:tcPr>
          <w:p w14:paraId="27EE5458" w14:textId="77777777" w:rsidR="00E604AE" w:rsidRPr="00DE1588" w:rsidRDefault="00E604AE" w:rsidP="00765CCF">
            <w:pPr>
              <w:spacing w:line="312" w:lineRule="auto"/>
              <w:jc w:val="center"/>
              <w:rPr>
                <w:b/>
                <w:sz w:val="24"/>
                <w:lang w:val="fr-FR"/>
              </w:rPr>
            </w:pPr>
            <w:r w:rsidRPr="00DE1588">
              <w:rPr>
                <w:b/>
                <w:sz w:val="24"/>
                <w:lang w:val="fr-FR"/>
              </w:rPr>
              <w:t xml:space="preserve">B. </w:t>
            </w:r>
            <w:r w:rsidRPr="00DE1588">
              <w:rPr>
                <w:b/>
                <w:bCs/>
                <w:sz w:val="24"/>
                <w:lang w:val="fr-FR"/>
              </w:rPr>
              <w:t xml:space="preserve">HOẠT </w:t>
            </w:r>
            <w:r w:rsidRPr="00DE1588">
              <w:rPr>
                <w:rFonts w:hint="eastAsia"/>
                <w:b/>
                <w:bCs/>
                <w:sz w:val="24"/>
                <w:lang w:val="fr-FR"/>
              </w:rPr>
              <w:t>Đ</w:t>
            </w:r>
            <w:r w:rsidRPr="00DE1588">
              <w:rPr>
                <w:b/>
                <w:bCs/>
                <w:sz w:val="24"/>
                <w:lang w:val="fr-FR"/>
              </w:rPr>
              <w:t>ỘNG HÌNH THÀNH KIẾN THỨC</w:t>
            </w:r>
            <w:r>
              <w:rPr>
                <w:b/>
                <w:bCs/>
                <w:sz w:val="24"/>
                <w:lang w:val="fr-FR"/>
              </w:rPr>
              <w:t xml:space="preserve"> (20ph)</w:t>
            </w:r>
          </w:p>
          <w:p w14:paraId="7D268304" w14:textId="77777777" w:rsidR="00E604AE" w:rsidRPr="00437DBA" w:rsidRDefault="00E604AE" w:rsidP="00765CCF">
            <w:pPr>
              <w:spacing w:line="312" w:lineRule="auto"/>
              <w:rPr>
                <w:sz w:val="24"/>
                <w:lang w:val="fr-FR"/>
              </w:rPr>
            </w:pPr>
            <w:r w:rsidRPr="00DE1588">
              <w:rPr>
                <w:b/>
                <w:i/>
                <w:sz w:val="24"/>
                <w:lang w:val="fr-FR"/>
              </w:rPr>
              <w:t>Mục tiêu</w:t>
            </w:r>
            <w:r w:rsidRPr="00DE1588">
              <w:rPr>
                <w:sz w:val="24"/>
                <w:lang w:val="fr-FR"/>
              </w:rPr>
              <w:t>: Hình thành định lí tổng ba góc của một tam giác bằng 180</w:t>
            </w:r>
            <w:r>
              <w:rPr>
                <w:sz w:val="24"/>
                <w:vertAlign w:val="superscript"/>
                <w:lang w:val="fr-FR"/>
              </w:rPr>
              <w:t>0</w:t>
            </w:r>
            <w:r w:rsidRPr="00DE1588">
              <w:rPr>
                <w:sz w:val="24"/>
                <w:lang w:val="fr-FR"/>
              </w:rPr>
              <w:t>.</w:t>
            </w:r>
            <w:r>
              <w:rPr>
                <w:sz w:val="24"/>
                <w:lang w:val="fr-FR"/>
              </w:rPr>
              <w:t xml:space="preserve"> </w:t>
            </w:r>
            <w:r w:rsidRPr="00437DBA">
              <w:rPr>
                <w:sz w:val="24"/>
                <w:lang w:val="fr-FR"/>
              </w:rPr>
              <w:t xml:space="preserve">Hs biết vận dụng tính chất hai đường thẳng song song để chứng minh định lí. Rèn kĩ năng trình bày bài tập chứng </w:t>
            </w:r>
            <w:r w:rsidRPr="00437DBA">
              <w:rPr>
                <w:sz w:val="24"/>
                <w:lang w:val="fr-FR"/>
              </w:rPr>
              <w:lastRenderedPageBreak/>
              <w:t>minh hình học.</w:t>
            </w:r>
          </w:p>
          <w:p w14:paraId="497D227E" w14:textId="77777777" w:rsidR="00E604AE" w:rsidRPr="00DE1588" w:rsidRDefault="00E604AE" w:rsidP="00765CCF">
            <w:pPr>
              <w:spacing w:line="312" w:lineRule="auto"/>
              <w:rPr>
                <w:sz w:val="24"/>
              </w:rPr>
            </w:pPr>
            <w:r w:rsidRPr="00DE1588">
              <w:rPr>
                <w:b/>
                <w:i/>
                <w:sz w:val="24"/>
              </w:rPr>
              <w:t xml:space="preserve">Phương pháp: </w:t>
            </w:r>
            <w:r w:rsidRPr="00DE1588">
              <w:rPr>
                <w:sz w:val="24"/>
              </w:rPr>
              <w:t>HĐ nhóm bàn, hoạt động cá nhân.</w:t>
            </w:r>
          </w:p>
          <w:p w14:paraId="60A1274B" w14:textId="77777777" w:rsidR="00E604AE" w:rsidRPr="00DE1588" w:rsidRDefault="00E604AE" w:rsidP="00765CCF">
            <w:pPr>
              <w:spacing w:line="312" w:lineRule="auto"/>
              <w:rPr>
                <w:b/>
                <w:sz w:val="24"/>
                <w:lang w:val="vi-VN"/>
              </w:rPr>
            </w:pPr>
            <w:r w:rsidRPr="00DE1588">
              <w:rPr>
                <w:sz w:val="24"/>
              </w:rPr>
              <w:t>Sản phẩm: Định lý, ?1, ?2</w:t>
            </w:r>
          </w:p>
        </w:tc>
      </w:tr>
      <w:tr w:rsidR="00E604AE" w:rsidRPr="00DE1588" w14:paraId="1E5222EE" w14:textId="77777777" w:rsidTr="00765CCF">
        <w:tc>
          <w:tcPr>
            <w:tcW w:w="4077" w:type="dxa"/>
          </w:tcPr>
          <w:p w14:paraId="7B500C56" w14:textId="77777777" w:rsidR="00E604AE" w:rsidRPr="00DE1588" w:rsidRDefault="00E604AE" w:rsidP="00765CCF">
            <w:pPr>
              <w:spacing w:line="312" w:lineRule="auto"/>
              <w:rPr>
                <w:sz w:val="24"/>
              </w:rPr>
            </w:pPr>
            <w:r w:rsidRPr="00DE1588">
              <w:rPr>
                <w:b/>
                <w:sz w:val="24"/>
              </w:rPr>
              <w:lastRenderedPageBreak/>
              <w:t>Nhiệm vụ 1:</w:t>
            </w:r>
            <w:r w:rsidRPr="00DE1588">
              <w:rPr>
                <w:sz w:val="24"/>
              </w:rPr>
              <w:t xml:space="preserve"> </w:t>
            </w:r>
          </w:p>
          <w:p w14:paraId="48F63F85" w14:textId="77777777" w:rsidR="00E604AE" w:rsidRPr="00DE1588" w:rsidRDefault="00E604AE" w:rsidP="00765CCF">
            <w:pPr>
              <w:spacing w:line="312" w:lineRule="auto"/>
              <w:rPr>
                <w:sz w:val="24"/>
              </w:rPr>
            </w:pPr>
            <w:r w:rsidRPr="00DE1588">
              <w:rPr>
                <w:sz w:val="24"/>
              </w:rPr>
              <w:t>- Y/c HS hoạt động cá nhân thực hiện các yêu cầu sau vào vở:</w:t>
            </w:r>
          </w:p>
          <w:p w14:paraId="29EFA9F5" w14:textId="77777777" w:rsidR="00E604AE" w:rsidRPr="00DE1588" w:rsidRDefault="00E604AE" w:rsidP="00765CCF">
            <w:pPr>
              <w:spacing w:line="312" w:lineRule="auto"/>
              <w:rPr>
                <w:sz w:val="24"/>
                <w:lang w:val="vi-VN"/>
              </w:rPr>
            </w:pPr>
            <w:r w:rsidRPr="00DE1588">
              <w:rPr>
                <w:sz w:val="24"/>
              </w:rPr>
              <w:t>+ V</w:t>
            </w:r>
            <w:r w:rsidRPr="00DE1588">
              <w:rPr>
                <w:sz w:val="24"/>
                <w:lang w:val="vi-VN"/>
              </w:rPr>
              <w:t>ẽ tam giác</w:t>
            </w:r>
            <w:r w:rsidRPr="00DE1588">
              <w:rPr>
                <w:sz w:val="24"/>
              </w:rPr>
              <w:t xml:space="preserve"> ABC bất kì</w:t>
            </w:r>
            <w:r w:rsidRPr="00DE1588">
              <w:rPr>
                <w:sz w:val="24"/>
                <w:lang w:val="vi-VN"/>
              </w:rPr>
              <w:t xml:space="preserve"> và </w:t>
            </w:r>
            <w:r w:rsidRPr="00DE1588">
              <w:rPr>
                <w:rFonts w:hint="eastAsia"/>
                <w:sz w:val="24"/>
                <w:lang w:val="vi-VN"/>
              </w:rPr>
              <w:t>đ</w:t>
            </w:r>
            <w:r w:rsidRPr="00DE1588">
              <w:rPr>
                <w:sz w:val="24"/>
                <w:lang w:val="vi-VN"/>
              </w:rPr>
              <w:t xml:space="preserve">o các góc của tam giác </w:t>
            </w:r>
            <w:r w:rsidRPr="00DE1588">
              <w:rPr>
                <w:rFonts w:hint="eastAsia"/>
                <w:sz w:val="24"/>
                <w:lang w:val="vi-VN"/>
              </w:rPr>
              <w:t>đ</w:t>
            </w:r>
            <w:r w:rsidRPr="00DE1588">
              <w:rPr>
                <w:sz w:val="24"/>
                <w:lang w:val="vi-VN"/>
              </w:rPr>
              <w:t>ó.</w:t>
            </w:r>
          </w:p>
          <w:p w14:paraId="6A57F145" w14:textId="77777777" w:rsidR="00E604AE" w:rsidRPr="00DE1588" w:rsidRDefault="00E604AE" w:rsidP="00765CCF">
            <w:pPr>
              <w:spacing w:line="312" w:lineRule="auto"/>
              <w:rPr>
                <w:sz w:val="24"/>
                <w:lang w:val="vi-VN"/>
              </w:rPr>
            </w:pPr>
            <w:r w:rsidRPr="00DE1588">
              <w:rPr>
                <w:sz w:val="24"/>
                <w:lang w:val="vi-VN"/>
              </w:rPr>
              <w:t>+ Tính tổng số đo ba góc của tam giác đó.</w:t>
            </w:r>
          </w:p>
          <w:p w14:paraId="4ACFD907" w14:textId="77777777" w:rsidR="00E604AE" w:rsidRPr="00DE1588" w:rsidRDefault="00E604AE" w:rsidP="00765CCF">
            <w:pPr>
              <w:spacing w:line="312" w:lineRule="auto"/>
              <w:rPr>
                <w:sz w:val="24"/>
                <w:lang w:val="vi-VN"/>
              </w:rPr>
            </w:pPr>
            <w:r w:rsidRPr="00DE1588">
              <w:rPr>
                <w:sz w:val="24"/>
                <w:lang w:val="vi-VN"/>
              </w:rPr>
              <w:t>- Y/c HS hoạt động nhóm bàn: kiểm tra bài theo vòng tròn, so sánh kết quả thu được, báo cáo nhóm trưởng.</w:t>
            </w:r>
          </w:p>
          <w:p w14:paraId="22C5D024" w14:textId="77777777" w:rsidR="00E604AE" w:rsidRPr="00DE1588" w:rsidRDefault="00E604AE" w:rsidP="00765CCF">
            <w:pPr>
              <w:spacing w:line="312" w:lineRule="auto"/>
              <w:rPr>
                <w:sz w:val="24"/>
                <w:lang w:val="vi-VN"/>
              </w:rPr>
            </w:pPr>
            <w:r w:rsidRPr="00DE1588">
              <w:rPr>
                <w:sz w:val="24"/>
                <w:lang w:val="vi-VN"/>
              </w:rPr>
              <w:t>- GV kiểm tra kết quả của hai nhóm làm nhanh.</w:t>
            </w:r>
          </w:p>
          <w:p w14:paraId="19CEAC74" w14:textId="77777777" w:rsidR="00E604AE" w:rsidRPr="00DE1588" w:rsidRDefault="00E604AE" w:rsidP="00765CCF">
            <w:pPr>
              <w:spacing w:line="312" w:lineRule="auto"/>
              <w:rPr>
                <w:sz w:val="24"/>
                <w:lang w:val="vi-VN"/>
              </w:rPr>
            </w:pPr>
            <w:r w:rsidRPr="00DE1588">
              <w:rPr>
                <w:sz w:val="24"/>
                <w:lang w:val="vi-VN"/>
              </w:rPr>
              <w:t>- Tổ chức cho học sinh báo cáo kết quả.</w:t>
            </w:r>
          </w:p>
          <w:p w14:paraId="28BA9A89" w14:textId="77777777" w:rsidR="00E604AE" w:rsidRDefault="00E604AE" w:rsidP="00765CCF">
            <w:pPr>
              <w:spacing w:line="312" w:lineRule="auto"/>
              <w:rPr>
                <w:sz w:val="24"/>
              </w:rPr>
            </w:pPr>
            <w:r w:rsidRPr="00DE1588">
              <w:rPr>
                <w:sz w:val="24"/>
                <w:lang w:val="vi-VN"/>
              </w:rPr>
              <w:t>- GV thông báo nhiệm vụ chính là việc thực hiện ?1, từ đó dẫn dắt vào bài.</w:t>
            </w:r>
          </w:p>
          <w:p w14:paraId="19C73CAF" w14:textId="77777777" w:rsidR="00E604AE" w:rsidRDefault="00E604AE" w:rsidP="00765CCF">
            <w:pPr>
              <w:spacing w:line="312" w:lineRule="auto"/>
              <w:rPr>
                <w:sz w:val="24"/>
              </w:rPr>
            </w:pPr>
          </w:p>
          <w:p w14:paraId="0B6FC0EC" w14:textId="77777777" w:rsidR="00E604AE" w:rsidRDefault="00E604AE" w:rsidP="00765CCF">
            <w:pPr>
              <w:spacing w:line="312" w:lineRule="auto"/>
              <w:rPr>
                <w:sz w:val="24"/>
              </w:rPr>
            </w:pPr>
          </w:p>
          <w:p w14:paraId="5948CBD0" w14:textId="77777777" w:rsidR="00E604AE" w:rsidRDefault="00E604AE" w:rsidP="00765CCF">
            <w:pPr>
              <w:spacing w:line="312" w:lineRule="auto"/>
              <w:rPr>
                <w:sz w:val="24"/>
              </w:rPr>
            </w:pPr>
          </w:p>
          <w:p w14:paraId="58BFDF99" w14:textId="77777777" w:rsidR="00E604AE" w:rsidRPr="00DE1588" w:rsidRDefault="00E604AE" w:rsidP="00765CCF">
            <w:pPr>
              <w:spacing w:line="312" w:lineRule="auto"/>
              <w:rPr>
                <w:sz w:val="24"/>
              </w:rPr>
            </w:pPr>
            <w:r w:rsidRPr="00DE1588">
              <w:rPr>
                <w:b/>
                <w:sz w:val="24"/>
              </w:rPr>
              <w:t xml:space="preserve">Nhiệm vụ </w:t>
            </w:r>
            <w:r>
              <w:rPr>
                <w:b/>
                <w:sz w:val="24"/>
              </w:rPr>
              <w:t>2</w:t>
            </w:r>
            <w:r w:rsidRPr="00DE1588">
              <w:rPr>
                <w:sz w:val="24"/>
              </w:rPr>
              <w:t>: Thực hiện ?2.</w:t>
            </w:r>
          </w:p>
          <w:p w14:paraId="53F1E625" w14:textId="77777777" w:rsidR="00E604AE" w:rsidRPr="00DE1588" w:rsidRDefault="00E604AE" w:rsidP="00765CCF">
            <w:pPr>
              <w:spacing w:line="312" w:lineRule="auto"/>
              <w:rPr>
                <w:sz w:val="24"/>
              </w:rPr>
            </w:pPr>
            <w:r w:rsidRPr="00DE1588">
              <w:rPr>
                <w:sz w:val="24"/>
              </w:rPr>
              <w:t>- Yêu cầu HS thực hành nhóm bàn thực hiện yêu cầu ?2.</w:t>
            </w:r>
          </w:p>
          <w:p w14:paraId="0216F30F" w14:textId="77777777" w:rsidR="00E604AE" w:rsidRPr="00DE1588" w:rsidRDefault="00E604AE" w:rsidP="00765CCF">
            <w:pPr>
              <w:spacing w:line="312" w:lineRule="auto"/>
              <w:rPr>
                <w:sz w:val="24"/>
              </w:rPr>
            </w:pPr>
            <w:r w:rsidRPr="00DE1588">
              <w:rPr>
                <w:sz w:val="24"/>
              </w:rPr>
              <w:t>- GV quan sát, trợ giúp khi cần thiết.</w:t>
            </w:r>
          </w:p>
          <w:p w14:paraId="45774337" w14:textId="77777777" w:rsidR="00E604AE" w:rsidRPr="00DE1588" w:rsidRDefault="00E604AE" w:rsidP="00765CCF">
            <w:pPr>
              <w:spacing w:line="312" w:lineRule="auto"/>
              <w:rPr>
                <w:sz w:val="24"/>
              </w:rPr>
            </w:pPr>
            <w:r w:rsidRPr="00DE1588">
              <w:rPr>
                <w:sz w:val="24"/>
              </w:rPr>
              <w:t>- Các nhóm báo cáo kết quả.</w:t>
            </w:r>
          </w:p>
          <w:p w14:paraId="0B5A7ABD" w14:textId="77777777" w:rsidR="00E604AE" w:rsidRPr="00DE1588" w:rsidRDefault="00E604AE" w:rsidP="00765CCF">
            <w:pPr>
              <w:spacing w:line="312" w:lineRule="auto"/>
              <w:rPr>
                <w:sz w:val="24"/>
              </w:rPr>
            </w:pPr>
          </w:p>
          <w:p w14:paraId="29236267" w14:textId="77777777" w:rsidR="00E604AE" w:rsidRPr="00DE1588" w:rsidRDefault="00E604AE" w:rsidP="00765CCF">
            <w:pPr>
              <w:spacing w:line="312" w:lineRule="auto"/>
              <w:rPr>
                <w:sz w:val="24"/>
              </w:rPr>
            </w:pPr>
            <w:r w:rsidRPr="00DE1588">
              <w:rPr>
                <w:sz w:val="24"/>
              </w:rPr>
              <w:t>GV: Qua ?2, em rút ra nhận xét gì về tổng ba góc của một tam giác?</w:t>
            </w:r>
          </w:p>
          <w:p w14:paraId="4D82D6AB" w14:textId="77777777" w:rsidR="00E604AE" w:rsidRDefault="00E604AE" w:rsidP="00765CCF">
            <w:pPr>
              <w:spacing w:line="312" w:lineRule="auto"/>
              <w:rPr>
                <w:sz w:val="24"/>
              </w:rPr>
            </w:pPr>
            <w:r w:rsidRPr="00DE1588">
              <w:rPr>
                <w:sz w:val="24"/>
              </w:rPr>
              <w:t>- GV yêu cầu HS vẽ hình và ghi GT-KT của định lí.</w:t>
            </w:r>
          </w:p>
          <w:p w14:paraId="2F724260" w14:textId="77777777" w:rsidR="00E604AE" w:rsidRDefault="00E604AE" w:rsidP="00765CCF">
            <w:pPr>
              <w:spacing w:line="312" w:lineRule="auto"/>
              <w:rPr>
                <w:sz w:val="24"/>
              </w:rPr>
            </w:pPr>
          </w:p>
          <w:p w14:paraId="4D693810" w14:textId="77777777" w:rsidR="00E604AE" w:rsidRDefault="00E604AE" w:rsidP="00765CCF">
            <w:pPr>
              <w:spacing w:line="312" w:lineRule="auto"/>
              <w:rPr>
                <w:sz w:val="24"/>
              </w:rPr>
            </w:pPr>
          </w:p>
          <w:p w14:paraId="589899D3" w14:textId="77777777" w:rsidR="00E604AE" w:rsidRDefault="00E604AE" w:rsidP="00765CCF">
            <w:pPr>
              <w:spacing w:line="312" w:lineRule="auto"/>
              <w:rPr>
                <w:sz w:val="24"/>
              </w:rPr>
            </w:pPr>
            <w:r w:rsidRPr="00DE1588">
              <w:rPr>
                <w:b/>
                <w:sz w:val="24"/>
              </w:rPr>
              <w:t xml:space="preserve">Nhiệm vụ </w:t>
            </w:r>
            <w:r>
              <w:rPr>
                <w:b/>
                <w:sz w:val="24"/>
              </w:rPr>
              <w:t>3</w:t>
            </w:r>
            <w:r w:rsidRPr="00DE1588">
              <w:rPr>
                <w:sz w:val="24"/>
              </w:rPr>
              <w:t>:</w:t>
            </w:r>
          </w:p>
          <w:p w14:paraId="71520F96" w14:textId="77777777" w:rsidR="00E604AE" w:rsidRPr="00DE1588" w:rsidRDefault="00E604AE" w:rsidP="00765CCF">
            <w:pPr>
              <w:spacing w:line="312" w:lineRule="auto"/>
              <w:rPr>
                <w:sz w:val="24"/>
                <w:lang w:val="vi-VN"/>
              </w:rPr>
            </w:pPr>
            <w:r w:rsidRPr="00DE1588">
              <w:rPr>
                <w:sz w:val="24"/>
                <w:lang w:val="vi-VN"/>
              </w:rPr>
              <w:t>-</w:t>
            </w:r>
            <w:r w:rsidRPr="00DE1588">
              <w:rPr>
                <w:sz w:val="24"/>
              </w:rPr>
              <w:t xml:space="preserve"> </w:t>
            </w:r>
            <w:r w:rsidRPr="00DE1588">
              <w:rPr>
                <w:sz w:val="24"/>
                <w:lang w:val="vi-VN"/>
              </w:rPr>
              <w:t>Bằng suy luận ta có thể c/m được tính chất tổng 3 góc của một tam giác bằng 180</w:t>
            </w:r>
            <w:r w:rsidRPr="00DE1588">
              <w:rPr>
                <w:sz w:val="24"/>
                <w:vertAlign w:val="superscript"/>
                <w:lang w:val="vi-VN"/>
              </w:rPr>
              <w:t>0</w:t>
            </w:r>
            <w:r w:rsidRPr="00DE1588">
              <w:rPr>
                <w:sz w:val="24"/>
                <w:lang w:val="vi-VN"/>
              </w:rPr>
              <w:t xml:space="preserve"> hay không?</w:t>
            </w:r>
          </w:p>
          <w:p w14:paraId="742CE8D2" w14:textId="77777777" w:rsidR="00E604AE" w:rsidRPr="00DE1588" w:rsidRDefault="00E604AE" w:rsidP="00765CCF">
            <w:pPr>
              <w:spacing w:line="312" w:lineRule="auto"/>
              <w:rPr>
                <w:sz w:val="24"/>
                <w:lang w:val="nl-NL"/>
              </w:rPr>
            </w:pPr>
            <w:r w:rsidRPr="00DE1588">
              <w:rPr>
                <w:sz w:val="24"/>
                <w:lang w:val="nl-NL"/>
              </w:rPr>
              <w:t>- Nêu cách chứng minh?</w:t>
            </w:r>
          </w:p>
          <w:p w14:paraId="79ECBFE4" w14:textId="77777777" w:rsidR="00E604AE" w:rsidRPr="00DE1588" w:rsidRDefault="00E604AE" w:rsidP="00765CCF">
            <w:pPr>
              <w:spacing w:line="312" w:lineRule="auto"/>
              <w:rPr>
                <w:sz w:val="24"/>
                <w:lang w:val="vi-VN"/>
              </w:rPr>
            </w:pPr>
            <w:r w:rsidRPr="00DE1588">
              <w:rPr>
                <w:sz w:val="24"/>
                <w:lang w:val="vi-VN"/>
              </w:rPr>
              <w:lastRenderedPageBreak/>
              <w:t>GV có thể gợi ý:</w:t>
            </w:r>
          </w:p>
          <w:p w14:paraId="0A8A748F" w14:textId="77777777" w:rsidR="00E604AE" w:rsidRPr="00DE1588" w:rsidRDefault="00E604AE" w:rsidP="00765CCF">
            <w:pPr>
              <w:spacing w:line="312" w:lineRule="auto"/>
              <w:rPr>
                <w:sz w:val="24"/>
                <w:lang w:val="vi-VN"/>
              </w:rPr>
            </w:pPr>
            <w:r w:rsidRPr="00DE1588">
              <w:rPr>
                <w:sz w:val="24"/>
                <w:lang w:val="vi-VN"/>
              </w:rPr>
              <w:t>Từ hoạt động cắt ghép hình HS có thể nêu được:</w:t>
            </w:r>
          </w:p>
          <w:p w14:paraId="7CA6469F" w14:textId="77777777" w:rsidR="00E604AE" w:rsidRPr="00DE1588" w:rsidRDefault="00E604AE" w:rsidP="00765CCF">
            <w:pPr>
              <w:spacing w:line="312" w:lineRule="auto"/>
              <w:rPr>
                <w:sz w:val="24"/>
                <w:lang w:val="vi-VN"/>
              </w:rPr>
            </w:pPr>
            <w:r w:rsidRPr="00DE1588">
              <w:rPr>
                <w:sz w:val="24"/>
                <w:lang w:val="vi-VN"/>
              </w:rPr>
              <w:t>+ Qua A kẻ đường thẳng xy sao cho xy // BC</w:t>
            </w:r>
          </w:p>
          <w:p w14:paraId="11F03634" w14:textId="77777777" w:rsidR="00E604AE" w:rsidRPr="00DE1588" w:rsidRDefault="00E604AE" w:rsidP="00765CCF">
            <w:pPr>
              <w:spacing w:line="312" w:lineRule="auto"/>
              <w:rPr>
                <w:sz w:val="24"/>
                <w:lang w:val="vi-VN"/>
              </w:rPr>
            </w:pPr>
            <w:r w:rsidRPr="00DE1588">
              <w:rPr>
                <w:sz w:val="24"/>
                <w:lang w:val="vi-VN"/>
              </w:rPr>
              <w:t>+ áp dụng tính chất 2 đường thẳng song song làm BT.</w:t>
            </w:r>
          </w:p>
          <w:p w14:paraId="475C26DB" w14:textId="77777777" w:rsidR="00E604AE" w:rsidRPr="00DE1588" w:rsidRDefault="00E604AE" w:rsidP="00765CCF">
            <w:pPr>
              <w:spacing w:line="312" w:lineRule="auto"/>
              <w:rPr>
                <w:sz w:val="24"/>
                <w:lang w:val="vi-VN"/>
              </w:rPr>
            </w:pPr>
            <w:r w:rsidRPr="00DE1588">
              <w:rPr>
                <w:sz w:val="24"/>
                <w:lang w:val="vi-VN"/>
              </w:rPr>
              <w:t>- Chỉ ra các góc bằng nhau trên hình vẽ ? Giải thích vì sao ?</w:t>
            </w:r>
          </w:p>
          <w:p w14:paraId="354B81B7" w14:textId="77777777" w:rsidR="00E604AE" w:rsidRPr="00DE1588" w:rsidRDefault="00E604AE" w:rsidP="00765CCF">
            <w:pPr>
              <w:spacing w:line="312" w:lineRule="auto"/>
              <w:rPr>
                <w:sz w:val="24"/>
                <w:lang w:val="vi-VN"/>
              </w:rPr>
            </w:pPr>
            <w:r w:rsidRPr="00DE1588">
              <w:rPr>
                <w:sz w:val="24"/>
                <w:lang w:val="vi-VN"/>
              </w:rPr>
              <w:t>Gv yêu cầu một học sinh lên bảng trình bày.</w:t>
            </w:r>
          </w:p>
          <w:p w14:paraId="2CBC215F" w14:textId="77777777" w:rsidR="00E604AE" w:rsidRPr="00DE1588" w:rsidRDefault="00E604AE" w:rsidP="00765CCF">
            <w:pPr>
              <w:spacing w:line="312" w:lineRule="auto"/>
              <w:rPr>
                <w:sz w:val="24"/>
                <w:lang w:val="vi-VN"/>
              </w:rPr>
            </w:pPr>
          </w:p>
          <w:p w14:paraId="485915D3" w14:textId="77777777" w:rsidR="00E604AE" w:rsidRPr="00DE1588" w:rsidRDefault="00E604AE" w:rsidP="00765CCF">
            <w:pPr>
              <w:spacing w:line="312" w:lineRule="auto"/>
              <w:rPr>
                <w:sz w:val="24"/>
                <w:lang w:val="vi-VN"/>
              </w:rPr>
            </w:pPr>
            <w:r w:rsidRPr="00DE1588">
              <w:rPr>
                <w:sz w:val="24"/>
                <w:lang w:val="vi-VN"/>
              </w:rPr>
              <w:t>- HS dưới lớp kiểm tra bài vòng tròn theo bàn.</w:t>
            </w:r>
          </w:p>
          <w:p w14:paraId="1CA7111A" w14:textId="77777777" w:rsidR="00E604AE" w:rsidRPr="00DE1588" w:rsidRDefault="00E604AE" w:rsidP="00765CCF">
            <w:pPr>
              <w:spacing w:line="312" w:lineRule="auto"/>
              <w:rPr>
                <w:sz w:val="24"/>
                <w:lang w:val="vi-VN"/>
              </w:rPr>
            </w:pPr>
            <w:r w:rsidRPr="00DE1588">
              <w:rPr>
                <w:sz w:val="24"/>
                <w:lang w:val="vi-VN"/>
              </w:rPr>
              <w:t>- GV giới thiệu phần lưu ý.</w:t>
            </w:r>
          </w:p>
          <w:p w14:paraId="5047D6EE" w14:textId="77777777" w:rsidR="00E604AE" w:rsidRPr="00DE1588" w:rsidRDefault="00E604AE" w:rsidP="00765CCF">
            <w:pPr>
              <w:spacing w:line="312" w:lineRule="auto"/>
              <w:rPr>
                <w:sz w:val="24"/>
              </w:rPr>
            </w:pPr>
            <w:r w:rsidRPr="00DE1588">
              <w:rPr>
                <w:sz w:val="24"/>
              </w:rPr>
              <w:t>GV kết luận.</w:t>
            </w:r>
          </w:p>
        </w:tc>
        <w:tc>
          <w:tcPr>
            <w:tcW w:w="2268" w:type="dxa"/>
            <w:gridSpan w:val="4"/>
          </w:tcPr>
          <w:p w14:paraId="6F0D430C" w14:textId="77777777" w:rsidR="00E604AE" w:rsidRPr="00DE1588" w:rsidRDefault="00E604AE" w:rsidP="00765CCF">
            <w:pPr>
              <w:spacing w:line="312" w:lineRule="auto"/>
              <w:rPr>
                <w:sz w:val="24"/>
              </w:rPr>
            </w:pPr>
          </w:p>
          <w:p w14:paraId="6AD21459" w14:textId="77777777" w:rsidR="00E604AE" w:rsidRPr="00DE1588" w:rsidRDefault="00E604AE" w:rsidP="00765CCF">
            <w:pPr>
              <w:spacing w:line="312" w:lineRule="auto"/>
              <w:rPr>
                <w:sz w:val="24"/>
                <w:lang w:val="vi-VN"/>
              </w:rPr>
            </w:pPr>
            <w:r w:rsidRPr="00DE1588">
              <w:rPr>
                <w:sz w:val="24"/>
                <w:lang w:val="vi-VN"/>
              </w:rPr>
              <w:t>- HS hoạt động cá nhân thực hiện các yêu cầu vào vở.</w:t>
            </w:r>
          </w:p>
          <w:p w14:paraId="1863973E" w14:textId="77777777" w:rsidR="00E604AE" w:rsidRPr="00DE1588" w:rsidRDefault="00E604AE" w:rsidP="00765CCF">
            <w:pPr>
              <w:spacing w:line="312" w:lineRule="auto"/>
              <w:rPr>
                <w:sz w:val="24"/>
                <w:lang w:val="vi-VN"/>
              </w:rPr>
            </w:pPr>
          </w:p>
          <w:p w14:paraId="3FADD135" w14:textId="77777777" w:rsidR="00E604AE" w:rsidRPr="00DE1588" w:rsidRDefault="00E604AE" w:rsidP="00765CCF">
            <w:pPr>
              <w:spacing w:line="312" w:lineRule="auto"/>
              <w:rPr>
                <w:sz w:val="24"/>
                <w:lang w:val="vi-VN"/>
              </w:rPr>
            </w:pPr>
          </w:p>
          <w:p w14:paraId="0A3FB420" w14:textId="77777777" w:rsidR="00E604AE" w:rsidRPr="00DE1588" w:rsidRDefault="00E604AE" w:rsidP="00765CCF">
            <w:pPr>
              <w:spacing w:line="312" w:lineRule="auto"/>
              <w:rPr>
                <w:sz w:val="24"/>
                <w:lang w:val="vi-VN"/>
              </w:rPr>
            </w:pPr>
          </w:p>
          <w:p w14:paraId="48EDE93F" w14:textId="77777777" w:rsidR="00E604AE" w:rsidRPr="00DE1588" w:rsidRDefault="00E604AE" w:rsidP="00765CCF">
            <w:pPr>
              <w:spacing w:line="312" w:lineRule="auto"/>
              <w:rPr>
                <w:sz w:val="24"/>
                <w:lang w:val="vi-VN"/>
              </w:rPr>
            </w:pPr>
            <w:r w:rsidRPr="00DE1588">
              <w:rPr>
                <w:sz w:val="24"/>
                <w:lang w:val="vi-VN"/>
              </w:rPr>
              <w:t>- Nhóm trưởng phân công kiểm tra bài theo vòng tròn.</w:t>
            </w:r>
          </w:p>
          <w:p w14:paraId="6A19E383" w14:textId="77777777" w:rsidR="00E604AE" w:rsidRPr="00DE1588" w:rsidRDefault="00E604AE" w:rsidP="00765CCF">
            <w:pPr>
              <w:spacing w:line="312" w:lineRule="auto"/>
              <w:rPr>
                <w:sz w:val="24"/>
                <w:lang w:val="vi-VN"/>
              </w:rPr>
            </w:pPr>
            <w:r w:rsidRPr="00DE1588">
              <w:rPr>
                <w:sz w:val="24"/>
                <w:lang w:val="vi-VN"/>
              </w:rPr>
              <w:t>- Đại diện các nhóm báo cáo kết quả của nhóm.</w:t>
            </w:r>
          </w:p>
          <w:p w14:paraId="7E39F952" w14:textId="77777777" w:rsidR="00E604AE" w:rsidRDefault="00E604AE" w:rsidP="00765CCF">
            <w:pPr>
              <w:spacing w:line="312" w:lineRule="auto"/>
              <w:rPr>
                <w:sz w:val="24"/>
              </w:rPr>
            </w:pPr>
          </w:p>
          <w:p w14:paraId="111EABBD" w14:textId="77777777" w:rsidR="00E604AE" w:rsidRDefault="00E604AE" w:rsidP="00765CCF">
            <w:pPr>
              <w:spacing w:line="312" w:lineRule="auto"/>
              <w:rPr>
                <w:sz w:val="24"/>
              </w:rPr>
            </w:pPr>
          </w:p>
          <w:p w14:paraId="60AF2955" w14:textId="77777777" w:rsidR="00E604AE" w:rsidRDefault="00E604AE" w:rsidP="00765CCF">
            <w:pPr>
              <w:spacing w:line="312" w:lineRule="auto"/>
              <w:rPr>
                <w:sz w:val="24"/>
              </w:rPr>
            </w:pPr>
          </w:p>
          <w:p w14:paraId="3AD17A25" w14:textId="77777777" w:rsidR="00E604AE" w:rsidRPr="00DE1588" w:rsidRDefault="00E604AE" w:rsidP="00765CCF">
            <w:pPr>
              <w:spacing w:line="312" w:lineRule="auto"/>
              <w:rPr>
                <w:sz w:val="24"/>
              </w:rPr>
            </w:pPr>
          </w:p>
          <w:p w14:paraId="1147B63C" w14:textId="77777777" w:rsidR="00E604AE" w:rsidRPr="00DE1588" w:rsidRDefault="00E604AE" w:rsidP="00765CCF">
            <w:pPr>
              <w:spacing w:line="312" w:lineRule="auto"/>
              <w:rPr>
                <w:sz w:val="24"/>
                <w:lang w:val="vi-VN"/>
              </w:rPr>
            </w:pPr>
            <w:r w:rsidRPr="00DE1588">
              <w:rPr>
                <w:sz w:val="24"/>
                <w:lang w:val="vi-VN"/>
              </w:rPr>
              <w:t xml:space="preserve"> - HS thực hiện nhóm bàn.</w:t>
            </w:r>
          </w:p>
          <w:p w14:paraId="0726D8A4" w14:textId="77777777" w:rsidR="00E604AE" w:rsidRPr="00DE1588" w:rsidRDefault="00E604AE" w:rsidP="00765CCF">
            <w:pPr>
              <w:spacing w:line="312" w:lineRule="auto"/>
              <w:rPr>
                <w:sz w:val="24"/>
              </w:rPr>
            </w:pPr>
          </w:p>
          <w:p w14:paraId="7851D1EF" w14:textId="77777777" w:rsidR="00E604AE" w:rsidRPr="00DE1588" w:rsidRDefault="00E604AE" w:rsidP="00765CCF">
            <w:pPr>
              <w:spacing w:line="312" w:lineRule="auto"/>
              <w:rPr>
                <w:sz w:val="24"/>
                <w:lang w:val="vi-VN"/>
              </w:rPr>
            </w:pPr>
            <w:r w:rsidRPr="00DE1588">
              <w:rPr>
                <w:sz w:val="24"/>
                <w:lang w:val="vi-VN"/>
              </w:rPr>
              <w:t>- Đại diện các nhóm báo cáo kết quả.</w:t>
            </w:r>
          </w:p>
          <w:p w14:paraId="75EFAD2A" w14:textId="77777777" w:rsidR="00E604AE" w:rsidRPr="00DE1588" w:rsidRDefault="00E604AE" w:rsidP="00765CCF">
            <w:pPr>
              <w:spacing w:line="312" w:lineRule="auto"/>
              <w:rPr>
                <w:sz w:val="24"/>
              </w:rPr>
            </w:pPr>
            <w:r w:rsidRPr="00DE1588">
              <w:rPr>
                <w:sz w:val="24"/>
              </w:rPr>
              <w:t>- HS tự rút ra nhận xét =&gt; nội dung định lí.</w:t>
            </w:r>
          </w:p>
          <w:p w14:paraId="06D32178" w14:textId="77777777" w:rsidR="00E604AE" w:rsidRPr="00DE1588" w:rsidRDefault="00E604AE" w:rsidP="00765CCF">
            <w:pPr>
              <w:spacing w:line="312" w:lineRule="auto"/>
              <w:rPr>
                <w:sz w:val="24"/>
              </w:rPr>
            </w:pPr>
          </w:p>
          <w:p w14:paraId="6CB799C9" w14:textId="77777777" w:rsidR="00E604AE" w:rsidRDefault="00E604AE" w:rsidP="00765CCF">
            <w:pPr>
              <w:spacing w:line="312" w:lineRule="auto"/>
              <w:rPr>
                <w:sz w:val="24"/>
                <w:lang w:val="vi-VN"/>
              </w:rPr>
            </w:pPr>
            <w:r w:rsidRPr="00DE1588">
              <w:rPr>
                <w:sz w:val="24"/>
              </w:rPr>
              <w:t>- HS hoạt động cá nhân vẽ hình, ghi GT-KL của định lí.</w:t>
            </w:r>
          </w:p>
          <w:p w14:paraId="5A939FC4" w14:textId="77777777" w:rsidR="00E604AE" w:rsidRDefault="00E604AE" w:rsidP="00765CCF">
            <w:pPr>
              <w:spacing w:line="312" w:lineRule="auto"/>
              <w:rPr>
                <w:sz w:val="24"/>
                <w:lang w:val="vi-VN"/>
              </w:rPr>
            </w:pPr>
          </w:p>
          <w:p w14:paraId="6C6503D5" w14:textId="77777777" w:rsidR="00E604AE" w:rsidRPr="00DE1588" w:rsidRDefault="00E604AE" w:rsidP="00765CCF">
            <w:pPr>
              <w:spacing w:line="312" w:lineRule="auto"/>
              <w:rPr>
                <w:sz w:val="24"/>
              </w:rPr>
            </w:pPr>
            <w:r w:rsidRPr="00DE1588">
              <w:rPr>
                <w:sz w:val="24"/>
                <w:lang w:val="vi-VN"/>
              </w:rPr>
              <w:t>Học sinh suy nghĩ</w:t>
            </w:r>
            <w:r w:rsidRPr="00DE1588">
              <w:rPr>
                <w:sz w:val="24"/>
              </w:rPr>
              <w:t xml:space="preserve"> cách chứng minh.</w:t>
            </w:r>
          </w:p>
          <w:p w14:paraId="7A50F637" w14:textId="77777777" w:rsidR="00E604AE" w:rsidRPr="00DE1588" w:rsidRDefault="00E604AE" w:rsidP="00765CCF">
            <w:pPr>
              <w:spacing w:line="312" w:lineRule="auto"/>
              <w:rPr>
                <w:sz w:val="24"/>
              </w:rPr>
            </w:pPr>
          </w:p>
          <w:p w14:paraId="0F02954B" w14:textId="77777777" w:rsidR="00E604AE" w:rsidRPr="00DE1588" w:rsidRDefault="00E604AE" w:rsidP="00765CCF">
            <w:pPr>
              <w:spacing w:line="312" w:lineRule="auto"/>
              <w:rPr>
                <w:sz w:val="24"/>
              </w:rPr>
            </w:pPr>
          </w:p>
          <w:p w14:paraId="712614B7" w14:textId="77777777" w:rsidR="00E604AE" w:rsidRPr="00DE1588" w:rsidRDefault="00E604AE" w:rsidP="00765CCF">
            <w:pPr>
              <w:spacing w:line="312" w:lineRule="auto"/>
              <w:rPr>
                <w:sz w:val="24"/>
              </w:rPr>
            </w:pPr>
            <w:r w:rsidRPr="00DE1588">
              <w:rPr>
                <w:sz w:val="24"/>
              </w:rPr>
              <w:t xml:space="preserve">- Hs đứng tại chỗ </w:t>
            </w:r>
            <w:r w:rsidRPr="00DE1588">
              <w:rPr>
                <w:sz w:val="24"/>
              </w:rPr>
              <w:lastRenderedPageBreak/>
              <w:t>nêu cách chứng minh theo gợi ý của GV.</w:t>
            </w:r>
          </w:p>
          <w:p w14:paraId="5CF5B2B4" w14:textId="77777777" w:rsidR="00E604AE" w:rsidRPr="00DE1588" w:rsidRDefault="00E604AE" w:rsidP="00765CCF">
            <w:pPr>
              <w:spacing w:line="312" w:lineRule="auto"/>
              <w:rPr>
                <w:sz w:val="24"/>
              </w:rPr>
            </w:pPr>
          </w:p>
          <w:p w14:paraId="58D597E7" w14:textId="77777777" w:rsidR="00E604AE" w:rsidRPr="00DE1588" w:rsidRDefault="00E604AE" w:rsidP="00765CCF">
            <w:pPr>
              <w:spacing w:line="312" w:lineRule="auto"/>
              <w:rPr>
                <w:sz w:val="24"/>
              </w:rPr>
            </w:pPr>
          </w:p>
          <w:p w14:paraId="15316412" w14:textId="77777777" w:rsidR="00E604AE" w:rsidRPr="00DE1588" w:rsidRDefault="00E604AE" w:rsidP="00765CCF">
            <w:pPr>
              <w:spacing w:line="312" w:lineRule="auto"/>
              <w:rPr>
                <w:sz w:val="24"/>
              </w:rPr>
            </w:pPr>
          </w:p>
          <w:p w14:paraId="22D8B047" w14:textId="77777777" w:rsidR="00E604AE" w:rsidRPr="00DE1588" w:rsidRDefault="00E604AE" w:rsidP="00765CCF">
            <w:pPr>
              <w:spacing w:line="312" w:lineRule="auto"/>
              <w:rPr>
                <w:sz w:val="24"/>
              </w:rPr>
            </w:pPr>
          </w:p>
          <w:p w14:paraId="6DEF4DEF" w14:textId="77777777" w:rsidR="00E604AE" w:rsidRPr="00DE1588" w:rsidRDefault="00E604AE" w:rsidP="00765CCF">
            <w:pPr>
              <w:spacing w:line="312" w:lineRule="auto"/>
              <w:rPr>
                <w:sz w:val="24"/>
              </w:rPr>
            </w:pPr>
          </w:p>
          <w:p w14:paraId="108DC83B" w14:textId="77777777" w:rsidR="00E604AE" w:rsidRPr="00DE1588" w:rsidRDefault="00E604AE" w:rsidP="00765CCF">
            <w:pPr>
              <w:spacing w:line="312" w:lineRule="auto"/>
              <w:rPr>
                <w:sz w:val="24"/>
              </w:rPr>
            </w:pPr>
          </w:p>
          <w:p w14:paraId="2A474365" w14:textId="77777777" w:rsidR="00E604AE" w:rsidRPr="00DE1588" w:rsidRDefault="00E604AE" w:rsidP="00765CCF">
            <w:pPr>
              <w:spacing w:line="312" w:lineRule="auto"/>
              <w:rPr>
                <w:sz w:val="24"/>
              </w:rPr>
            </w:pPr>
          </w:p>
          <w:p w14:paraId="0AF149DE" w14:textId="77777777" w:rsidR="00E604AE" w:rsidRPr="00DE1588" w:rsidRDefault="00E604AE" w:rsidP="00765CCF">
            <w:pPr>
              <w:spacing w:line="312" w:lineRule="auto"/>
              <w:rPr>
                <w:sz w:val="24"/>
              </w:rPr>
            </w:pPr>
          </w:p>
          <w:p w14:paraId="65AB8AC2" w14:textId="77777777" w:rsidR="00E604AE" w:rsidRPr="00DE1588" w:rsidRDefault="00E604AE" w:rsidP="00765CCF">
            <w:pPr>
              <w:spacing w:line="312" w:lineRule="auto"/>
              <w:rPr>
                <w:sz w:val="24"/>
              </w:rPr>
            </w:pPr>
            <w:r w:rsidRPr="00DE1588">
              <w:rPr>
                <w:sz w:val="24"/>
              </w:rPr>
              <w:t>- 1 HS lên bảng trình bày. HS dưới lớp hoạt động cá nhân làm bài vào vở.</w:t>
            </w:r>
          </w:p>
          <w:p w14:paraId="00F72EC4" w14:textId="77777777" w:rsidR="00E604AE" w:rsidRPr="00DE1588" w:rsidRDefault="00E604AE" w:rsidP="00765CCF">
            <w:pPr>
              <w:spacing w:line="312" w:lineRule="auto"/>
              <w:rPr>
                <w:sz w:val="24"/>
                <w:lang w:val="vi-VN"/>
              </w:rPr>
            </w:pPr>
            <w:r w:rsidRPr="00DE1588">
              <w:rPr>
                <w:sz w:val="24"/>
              </w:rPr>
              <w:t>- Hs kiểm tra bài theo bàn.</w:t>
            </w:r>
          </w:p>
        </w:tc>
        <w:tc>
          <w:tcPr>
            <w:tcW w:w="2898" w:type="dxa"/>
          </w:tcPr>
          <w:p w14:paraId="25C9B31A" w14:textId="77777777" w:rsidR="00E604AE" w:rsidRPr="00DE1588" w:rsidRDefault="00E604AE" w:rsidP="00765CCF">
            <w:pPr>
              <w:spacing w:line="312" w:lineRule="auto"/>
              <w:rPr>
                <w:b/>
                <w:sz w:val="24"/>
                <w:lang w:val="vi-VN"/>
              </w:rPr>
            </w:pPr>
            <w:r w:rsidRPr="00DE1588">
              <w:rPr>
                <w:b/>
                <w:sz w:val="24"/>
                <w:lang w:val="vi-VN"/>
              </w:rPr>
              <w:lastRenderedPageBreak/>
              <w:t>1. Tổng ba góc của một tam giác.</w:t>
            </w:r>
          </w:p>
          <w:p w14:paraId="45E8B221" w14:textId="77777777" w:rsidR="00E604AE" w:rsidRPr="00DE1588" w:rsidRDefault="00E604AE" w:rsidP="00765CCF">
            <w:pPr>
              <w:spacing w:line="312" w:lineRule="auto"/>
              <w:rPr>
                <w:sz w:val="24"/>
              </w:rPr>
            </w:pPr>
            <w:r w:rsidRPr="00DE1588">
              <w:rPr>
                <w:sz w:val="24"/>
              </w:rPr>
              <w:t>?1.</w:t>
            </w:r>
          </w:p>
          <w:p w14:paraId="0B067E7C" w14:textId="77777777" w:rsidR="00E604AE" w:rsidRPr="00085B72" w:rsidRDefault="00E604AE" w:rsidP="00765CCF">
            <w:pPr>
              <w:spacing w:line="312" w:lineRule="auto"/>
              <w:jc w:val="both"/>
              <w:rPr>
                <w:sz w:val="24"/>
              </w:rPr>
            </w:pPr>
            <w:r w:rsidRPr="00085B72">
              <w:rPr>
                <w:sz w:val="24"/>
                <w:bdr w:val="single" w:sz="4" w:space="0" w:color="auto"/>
              </w:rPr>
              <w:t>?1</w:t>
            </w:r>
            <w:r w:rsidRPr="00085B72">
              <w:rPr>
                <w:sz w:val="24"/>
              </w:rPr>
              <w:t xml:space="preserve"> :</w:t>
            </w:r>
          </w:p>
          <w:p w14:paraId="132F18CA" w14:textId="77777777" w:rsidR="00E604AE" w:rsidRPr="00085B72" w:rsidRDefault="00E604AE" w:rsidP="00765CCF">
            <w:pPr>
              <w:spacing w:line="312" w:lineRule="auto"/>
              <w:jc w:val="both"/>
              <w:rPr>
                <w:sz w:val="24"/>
                <w:vertAlign w:val="superscript"/>
              </w:rPr>
            </w:pPr>
            <w:r w:rsidRPr="00085B72">
              <w:rPr>
                <w:noProof/>
                <w:sz w:val="24"/>
              </w:rPr>
              <w:t xml:space="preserve"> Tổng số đo 3 </w:t>
            </w:r>
            <w:r w:rsidRPr="00DE1588">
              <w:rPr>
                <w:noProof/>
                <w:sz w:val="24"/>
              </w:rPr>
              <w:t>góc</w:t>
            </w:r>
            <w:r w:rsidRPr="00085B72">
              <w:rPr>
                <w:noProof/>
                <w:sz w:val="24"/>
              </w:rPr>
              <w:t xml:space="preserve"> của </w:t>
            </w:r>
            <w:r w:rsidRPr="00085B72">
              <w:rPr>
                <w:sz w:val="24"/>
              </w:rPr>
              <w:sym w:font="Symbol" w:char="F044"/>
            </w:r>
            <w:r w:rsidRPr="00085B72">
              <w:rPr>
                <w:sz w:val="24"/>
              </w:rPr>
              <w:t>ABC bằng 180</w:t>
            </w:r>
            <w:r w:rsidRPr="00085B72">
              <w:rPr>
                <w:sz w:val="24"/>
                <w:vertAlign w:val="superscript"/>
              </w:rPr>
              <w:t>0</w:t>
            </w:r>
          </w:p>
          <w:p w14:paraId="10D6CAA3" w14:textId="77777777" w:rsidR="00E604AE" w:rsidRDefault="00E604AE" w:rsidP="00765CCF">
            <w:pPr>
              <w:spacing w:line="312" w:lineRule="auto"/>
              <w:rPr>
                <w:sz w:val="24"/>
              </w:rPr>
            </w:pPr>
          </w:p>
          <w:p w14:paraId="1B288D1C" w14:textId="77777777" w:rsidR="00E604AE" w:rsidRPr="00DE1588" w:rsidRDefault="00E604AE" w:rsidP="00765CCF">
            <w:pPr>
              <w:spacing w:line="312" w:lineRule="auto"/>
              <w:rPr>
                <w:sz w:val="24"/>
              </w:rPr>
            </w:pPr>
          </w:p>
          <w:p w14:paraId="7DBA1FFE" w14:textId="77777777" w:rsidR="00E604AE" w:rsidRDefault="00E604AE" w:rsidP="00765CCF">
            <w:pPr>
              <w:spacing w:line="312" w:lineRule="auto"/>
              <w:rPr>
                <w:sz w:val="24"/>
              </w:rPr>
            </w:pPr>
          </w:p>
          <w:p w14:paraId="686A55A6" w14:textId="77777777" w:rsidR="00E604AE" w:rsidRDefault="00E604AE" w:rsidP="00765CCF">
            <w:pPr>
              <w:spacing w:line="312" w:lineRule="auto"/>
              <w:rPr>
                <w:sz w:val="24"/>
              </w:rPr>
            </w:pPr>
          </w:p>
          <w:p w14:paraId="52649D3E" w14:textId="77777777" w:rsidR="00E604AE" w:rsidRPr="00DE1588" w:rsidRDefault="00E604AE" w:rsidP="00765CCF">
            <w:pPr>
              <w:spacing w:line="312" w:lineRule="auto"/>
              <w:rPr>
                <w:sz w:val="24"/>
              </w:rPr>
            </w:pPr>
          </w:p>
          <w:p w14:paraId="78F1287D" w14:textId="77777777" w:rsidR="00E604AE" w:rsidRDefault="00E604AE" w:rsidP="00765CCF">
            <w:pPr>
              <w:spacing w:line="312" w:lineRule="auto"/>
              <w:rPr>
                <w:sz w:val="24"/>
              </w:rPr>
            </w:pPr>
          </w:p>
          <w:p w14:paraId="56AB42DD" w14:textId="77777777" w:rsidR="00E604AE" w:rsidRPr="00DE1588" w:rsidRDefault="00E604AE" w:rsidP="00765CCF">
            <w:pPr>
              <w:spacing w:line="312" w:lineRule="auto"/>
              <w:rPr>
                <w:sz w:val="24"/>
              </w:rPr>
            </w:pPr>
            <w:r>
              <w:rPr>
                <w:sz w:val="24"/>
                <w:bdr w:val="single" w:sz="4" w:space="0" w:color="auto"/>
              </w:rPr>
              <w:t xml:space="preserve"> ?</w:t>
            </w:r>
            <w:r w:rsidRPr="00DE1588">
              <w:rPr>
                <w:sz w:val="24"/>
                <w:bdr w:val="single" w:sz="4" w:space="0" w:color="auto"/>
              </w:rPr>
              <w:t>2</w:t>
            </w:r>
            <w:r>
              <w:rPr>
                <w:sz w:val="24"/>
                <w:bdr w:val="single" w:sz="4" w:space="0" w:color="auto"/>
              </w:rPr>
              <w:t xml:space="preserve"> </w:t>
            </w:r>
            <w:r w:rsidRPr="00DE1588">
              <w:rPr>
                <w:sz w:val="24"/>
              </w:rPr>
              <w:t>.</w:t>
            </w:r>
          </w:p>
          <w:p w14:paraId="0330F114" w14:textId="77777777" w:rsidR="00E604AE" w:rsidRPr="00DE1588" w:rsidRDefault="00E604AE" w:rsidP="00765CCF">
            <w:pPr>
              <w:spacing w:line="312" w:lineRule="auto"/>
              <w:rPr>
                <w:sz w:val="24"/>
              </w:rPr>
            </w:pPr>
            <w:r w:rsidRPr="00DE1588">
              <w:rPr>
                <w:sz w:val="24"/>
              </w:rPr>
              <w:t>* Định lý (sgk/106)</w:t>
            </w: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736"/>
              <w:gridCol w:w="1475"/>
            </w:tblGrid>
            <w:tr w:rsidR="00E604AE" w:rsidRPr="00DE1588" w14:paraId="057EAA62" w14:textId="77777777" w:rsidTr="00765CCF">
              <w:tc>
                <w:tcPr>
                  <w:tcW w:w="736" w:type="dxa"/>
                </w:tcPr>
                <w:p w14:paraId="079D491C" w14:textId="77777777" w:rsidR="00E604AE" w:rsidRPr="00DE1588" w:rsidRDefault="00E604AE" w:rsidP="00765CCF">
                  <w:pPr>
                    <w:spacing w:line="312" w:lineRule="auto"/>
                    <w:rPr>
                      <w:sz w:val="24"/>
                    </w:rPr>
                  </w:pPr>
                  <w:r w:rsidRPr="00DE1588">
                    <w:rPr>
                      <w:sz w:val="24"/>
                    </w:rPr>
                    <w:t>GT</w:t>
                  </w:r>
                </w:p>
              </w:tc>
              <w:tc>
                <w:tcPr>
                  <w:tcW w:w="1475" w:type="dxa"/>
                </w:tcPr>
                <w:p w14:paraId="380A7D88" w14:textId="77777777" w:rsidR="00E604AE" w:rsidRPr="00DE1588" w:rsidRDefault="00E604AE" w:rsidP="00765CCF">
                  <w:pPr>
                    <w:spacing w:line="312" w:lineRule="auto"/>
                    <w:rPr>
                      <w:sz w:val="24"/>
                      <w:lang w:val="vi-VN"/>
                    </w:rPr>
                  </w:pPr>
                  <w:r w:rsidRPr="00DE1588">
                    <w:rPr>
                      <w:position w:val="-6"/>
                      <w:sz w:val="24"/>
                      <w:lang w:val="vi-VN"/>
                    </w:rPr>
                    <w:object w:dxaOrig="680" w:dyaOrig="279" w14:anchorId="43D359F1">
                      <v:shape id="_x0000_i1486" type="#_x0000_t75" style="width:33.75pt;height:14.25pt" o:ole="">
                        <v:imagedata r:id="rId758" o:title=""/>
                      </v:shape>
                      <o:OLEObject Type="Embed" ProgID="Equation.DSMT4" ShapeID="_x0000_i1486" DrawAspect="Content" ObjectID="_1664269889" r:id="rId759"/>
                    </w:object>
                  </w:r>
                </w:p>
              </w:tc>
            </w:tr>
            <w:tr w:rsidR="00E604AE" w:rsidRPr="00DE1588" w14:paraId="4A9267B9" w14:textId="77777777" w:rsidTr="00765CCF">
              <w:tc>
                <w:tcPr>
                  <w:tcW w:w="736" w:type="dxa"/>
                </w:tcPr>
                <w:p w14:paraId="675B2FF1" w14:textId="77777777" w:rsidR="00E604AE" w:rsidRPr="00DE1588" w:rsidRDefault="00E604AE" w:rsidP="00765CCF">
                  <w:pPr>
                    <w:spacing w:line="312" w:lineRule="auto"/>
                    <w:rPr>
                      <w:sz w:val="24"/>
                    </w:rPr>
                  </w:pPr>
                  <w:r w:rsidRPr="00DE1588">
                    <w:rPr>
                      <w:sz w:val="24"/>
                    </w:rPr>
                    <w:t>KL</w:t>
                  </w:r>
                </w:p>
              </w:tc>
              <w:tc>
                <w:tcPr>
                  <w:tcW w:w="1475" w:type="dxa"/>
                </w:tcPr>
                <w:p w14:paraId="304B0F30" w14:textId="77777777" w:rsidR="00E604AE" w:rsidRPr="00DE1588" w:rsidRDefault="00E604AE" w:rsidP="00765CCF">
                  <w:pPr>
                    <w:spacing w:line="312" w:lineRule="auto"/>
                    <w:rPr>
                      <w:sz w:val="24"/>
                      <w:lang w:val="vi-VN"/>
                    </w:rPr>
                  </w:pPr>
                  <w:r w:rsidRPr="00DE1588">
                    <w:rPr>
                      <w:position w:val="-6"/>
                      <w:sz w:val="24"/>
                      <w:lang w:val="vi-VN"/>
                    </w:rPr>
                    <w:object w:dxaOrig="1680" w:dyaOrig="360" w14:anchorId="1E2E5D7A">
                      <v:shape id="_x0000_i1487" type="#_x0000_t75" style="width:84pt;height:18pt" o:ole="">
                        <v:imagedata r:id="rId760" o:title=""/>
                      </v:shape>
                      <o:OLEObject Type="Embed" ProgID="Equation.DSMT4" ShapeID="_x0000_i1487" DrawAspect="Content" ObjectID="_1664269890" r:id="rId761"/>
                    </w:object>
                  </w:r>
                </w:p>
              </w:tc>
            </w:tr>
          </w:tbl>
          <w:p w14:paraId="6DA20264" w14:textId="77777777" w:rsidR="00E604AE" w:rsidRPr="00DE1588" w:rsidRDefault="00E604AE" w:rsidP="00765CCF">
            <w:pPr>
              <w:spacing w:line="312" w:lineRule="auto"/>
              <w:rPr>
                <w:sz w:val="24"/>
              </w:rPr>
            </w:pPr>
          </w:p>
          <w:p w14:paraId="7B429C87" w14:textId="542AC799" w:rsidR="00E604AE" w:rsidRDefault="00F95260" w:rsidP="00765CCF">
            <w:pPr>
              <w:spacing w:line="312" w:lineRule="auto"/>
              <w:rPr>
                <w:sz w:val="24"/>
              </w:rPr>
            </w:pPr>
            <w:r w:rsidRPr="00DE1588">
              <w:rPr>
                <w:noProof/>
                <w:sz w:val="24"/>
              </w:rPr>
              <w:drawing>
                <wp:inline distT="0" distB="0" distL="0" distR="0" wp14:anchorId="73C4CC83" wp14:editId="7D662F20">
                  <wp:extent cx="1657350" cy="809625"/>
                  <wp:effectExtent l="0" t="0" r="0" b="0"/>
                  <wp:docPr id="46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1657350" cy="809625"/>
                          </a:xfrm>
                          <a:prstGeom prst="rect">
                            <a:avLst/>
                          </a:prstGeom>
                          <a:noFill/>
                          <a:ln>
                            <a:noFill/>
                          </a:ln>
                        </pic:spPr>
                      </pic:pic>
                    </a:graphicData>
                  </a:graphic>
                </wp:inline>
              </w:drawing>
            </w:r>
          </w:p>
          <w:p w14:paraId="457BDDF4" w14:textId="77777777" w:rsidR="00E604AE" w:rsidRPr="00DE1588" w:rsidRDefault="00E604AE" w:rsidP="00765CCF">
            <w:pPr>
              <w:spacing w:line="312" w:lineRule="auto"/>
              <w:rPr>
                <w:sz w:val="24"/>
              </w:rPr>
            </w:pPr>
          </w:p>
          <w:p w14:paraId="3BFEBDAC" w14:textId="77777777" w:rsidR="00E604AE" w:rsidRDefault="00E604AE" w:rsidP="00765CCF">
            <w:pPr>
              <w:spacing w:line="312" w:lineRule="auto"/>
              <w:rPr>
                <w:sz w:val="24"/>
              </w:rPr>
            </w:pPr>
          </w:p>
          <w:p w14:paraId="36BF35C5" w14:textId="77777777" w:rsidR="00E604AE" w:rsidRPr="00DE1588" w:rsidRDefault="00E604AE" w:rsidP="00765CCF">
            <w:pPr>
              <w:spacing w:line="312" w:lineRule="auto"/>
              <w:rPr>
                <w:sz w:val="24"/>
              </w:rPr>
            </w:pPr>
            <w:r w:rsidRPr="00DE1588">
              <w:rPr>
                <w:sz w:val="24"/>
              </w:rPr>
              <w:t>* Chứng minh:</w:t>
            </w:r>
          </w:p>
          <w:p w14:paraId="607E8894" w14:textId="77777777" w:rsidR="00E604AE" w:rsidRPr="00DE1588" w:rsidRDefault="00E604AE" w:rsidP="00765CCF">
            <w:pPr>
              <w:spacing w:line="312" w:lineRule="auto"/>
              <w:rPr>
                <w:sz w:val="24"/>
              </w:rPr>
            </w:pPr>
            <w:r w:rsidRPr="00DE1588">
              <w:rPr>
                <w:sz w:val="24"/>
              </w:rPr>
              <w:t>- Qua A kẻ đường thẳng xy song song với BC.</w:t>
            </w:r>
          </w:p>
          <w:p w14:paraId="714A7093" w14:textId="77777777" w:rsidR="00E604AE" w:rsidRPr="00DE1588" w:rsidRDefault="00E604AE" w:rsidP="00765CCF">
            <w:pPr>
              <w:spacing w:line="312" w:lineRule="auto"/>
              <w:rPr>
                <w:sz w:val="24"/>
              </w:rPr>
            </w:pPr>
            <w:r w:rsidRPr="00DE1588">
              <w:rPr>
                <w:sz w:val="24"/>
              </w:rPr>
              <w:t>Suy ra:</w:t>
            </w:r>
          </w:p>
          <w:p w14:paraId="4FCDBD4C" w14:textId="77777777" w:rsidR="00E604AE" w:rsidRPr="00DE1588" w:rsidRDefault="00E604AE" w:rsidP="00765CCF">
            <w:pPr>
              <w:spacing w:line="312" w:lineRule="auto"/>
              <w:rPr>
                <w:sz w:val="24"/>
              </w:rPr>
            </w:pPr>
            <w:r w:rsidRPr="00DE1588">
              <w:rPr>
                <w:position w:val="-12"/>
                <w:sz w:val="24"/>
              </w:rPr>
              <w:object w:dxaOrig="700" w:dyaOrig="420" w14:anchorId="5FE6AA76">
                <v:shape id="_x0000_i1489" type="#_x0000_t75" style="width:35.25pt;height:21pt" o:ole="">
                  <v:imagedata r:id="rId763" o:title=""/>
                </v:shape>
                <o:OLEObject Type="Embed" ProgID="Equation.DSMT4" ShapeID="_x0000_i1489" DrawAspect="Content" ObjectID="_1664269891" r:id="rId764"/>
              </w:object>
            </w:r>
            <w:r w:rsidRPr="00DE1588">
              <w:rPr>
                <w:sz w:val="24"/>
              </w:rPr>
              <w:t>(hai góc so le trong)</w:t>
            </w:r>
          </w:p>
          <w:p w14:paraId="22E3FD3B" w14:textId="77777777" w:rsidR="00E604AE" w:rsidRPr="00DE1588" w:rsidRDefault="00E604AE" w:rsidP="00765CCF">
            <w:pPr>
              <w:spacing w:line="312" w:lineRule="auto"/>
              <w:rPr>
                <w:sz w:val="24"/>
              </w:rPr>
            </w:pPr>
            <w:r w:rsidRPr="00DE1588">
              <w:rPr>
                <w:sz w:val="24"/>
              </w:rPr>
              <w:t xml:space="preserve">Khi đó: </w:t>
            </w:r>
          </w:p>
          <w:p w14:paraId="1F767423" w14:textId="77777777" w:rsidR="00E604AE" w:rsidRPr="00DE1588" w:rsidRDefault="00E604AE" w:rsidP="00765CCF">
            <w:pPr>
              <w:spacing w:line="312" w:lineRule="auto"/>
              <w:rPr>
                <w:sz w:val="24"/>
              </w:rPr>
            </w:pPr>
            <w:r w:rsidRPr="00DE1588">
              <w:rPr>
                <w:position w:val="-34"/>
                <w:sz w:val="24"/>
              </w:rPr>
              <w:object w:dxaOrig="2920" w:dyaOrig="800" w14:anchorId="2F2647DC">
                <v:shape id="_x0000_i1490" type="#_x0000_t75" style="width:126pt;height:34.5pt" o:ole="">
                  <v:imagedata r:id="rId765" o:title=""/>
                </v:shape>
                <o:OLEObject Type="Embed" ProgID="Equation.DSMT4" ShapeID="_x0000_i1490" DrawAspect="Content" ObjectID="_1664269892" r:id="rId766"/>
              </w:object>
            </w:r>
          </w:p>
        </w:tc>
      </w:tr>
      <w:tr w:rsidR="00E604AE" w:rsidRPr="00DE1588" w14:paraId="51E2AA34" w14:textId="77777777" w:rsidTr="00765CCF">
        <w:tc>
          <w:tcPr>
            <w:tcW w:w="9243" w:type="dxa"/>
            <w:gridSpan w:val="6"/>
          </w:tcPr>
          <w:p w14:paraId="5012D17D" w14:textId="77777777" w:rsidR="00E604AE" w:rsidRPr="00DE1588" w:rsidRDefault="00E604AE" w:rsidP="00765CCF">
            <w:pPr>
              <w:spacing w:line="312" w:lineRule="auto"/>
              <w:jc w:val="center"/>
              <w:rPr>
                <w:b/>
                <w:sz w:val="24"/>
              </w:rPr>
            </w:pPr>
            <w:r w:rsidRPr="00DE1588">
              <w:rPr>
                <w:b/>
                <w:sz w:val="24"/>
              </w:rPr>
              <w:t xml:space="preserve">C. </w:t>
            </w:r>
            <w:r w:rsidRPr="001620C8">
              <w:rPr>
                <w:b/>
                <w:bCs/>
                <w:sz w:val="24"/>
              </w:rPr>
              <w:t>HOẠT DỘNG LUYỆN LẬP (`1</w:t>
            </w:r>
            <w:r>
              <w:rPr>
                <w:b/>
                <w:bCs/>
                <w:sz w:val="24"/>
              </w:rPr>
              <w:t>3</w:t>
            </w:r>
            <w:r w:rsidRPr="001620C8">
              <w:rPr>
                <w:b/>
                <w:bCs/>
                <w:sz w:val="24"/>
              </w:rPr>
              <w:t xml:space="preserve"> ph)</w:t>
            </w:r>
          </w:p>
          <w:p w14:paraId="7CFB77C1" w14:textId="77777777" w:rsidR="00E604AE" w:rsidRPr="00DE1588" w:rsidRDefault="00E604AE" w:rsidP="00765CCF">
            <w:pPr>
              <w:spacing w:line="312" w:lineRule="auto"/>
              <w:rPr>
                <w:sz w:val="24"/>
              </w:rPr>
            </w:pPr>
            <w:r w:rsidRPr="00437DBA">
              <w:rPr>
                <w:b/>
                <w:sz w:val="24"/>
              </w:rPr>
              <w:t>Mục tiêu</w:t>
            </w:r>
            <w:r w:rsidRPr="00DE1588">
              <w:rPr>
                <w:sz w:val="24"/>
              </w:rPr>
              <w:t>: HS biết vận dụng định lí tổng ba góc của một tam giác vào bài tập tính số đo góc của một tam giác khi biết số đo 2 góc còn lại.</w:t>
            </w:r>
          </w:p>
          <w:p w14:paraId="562E3507" w14:textId="77777777" w:rsidR="00E604AE" w:rsidRDefault="00E604AE" w:rsidP="00765CCF">
            <w:pPr>
              <w:spacing w:line="312" w:lineRule="auto"/>
              <w:rPr>
                <w:sz w:val="24"/>
              </w:rPr>
            </w:pPr>
            <w:r w:rsidRPr="00437DBA">
              <w:rPr>
                <w:b/>
                <w:sz w:val="24"/>
              </w:rPr>
              <w:t>Phương pháp:</w:t>
            </w:r>
            <w:r w:rsidRPr="00DE1588">
              <w:rPr>
                <w:sz w:val="24"/>
              </w:rPr>
              <w:t xml:space="preserve"> Hoạt động cá nhân.</w:t>
            </w:r>
          </w:p>
          <w:p w14:paraId="45B52895" w14:textId="77777777" w:rsidR="00E604AE" w:rsidRPr="00DE1588" w:rsidRDefault="00E604AE" w:rsidP="00765CCF">
            <w:pPr>
              <w:spacing w:line="312" w:lineRule="auto"/>
              <w:rPr>
                <w:sz w:val="24"/>
              </w:rPr>
            </w:pPr>
            <w:r w:rsidRPr="00437DBA">
              <w:rPr>
                <w:b/>
                <w:sz w:val="24"/>
              </w:rPr>
              <w:t>Sản phẩm</w:t>
            </w:r>
            <w:r>
              <w:rPr>
                <w:sz w:val="24"/>
              </w:rPr>
              <w:t>: bài 1</w:t>
            </w:r>
          </w:p>
        </w:tc>
      </w:tr>
      <w:tr w:rsidR="00E604AE" w:rsidRPr="00DE1588" w14:paraId="32DBD2AB" w14:textId="77777777" w:rsidTr="00765CCF">
        <w:tc>
          <w:tcPr>
            <w:tcW w:w="4219" w:type="dxa"/>
            <w:gridSpan w:val="2"/>
          </w:tcPr>
          <w:p w14:paraId="7FA87111" w14:textId="77777777" w:rsidR="00E604AE" w:rsidRDefault="00E604AE" w:rsidP="00765CCF">
            <w:pPr>
              <w:spacing w:line="312" w:lineRule="auto"/>
              <w:rPr>
                <w:sz w:val="24"/>
              </w:rPr>
            </w:pPr>
          </w:p>
          <w:p w14:paraId="7C0693C1" w14:textId="77777777" w:rsidR="00E604AE" w:rsidRPr="00DE1588" w:rsidRDefault="00E604AE" w:rsidP="00765CCF">
            <w:pPr>
              <w:spacing w:line="312" w:lineRule="auto"/>
              <w:rPr>
                <w:sz w:val="24"/>
              </w:rPr>
            </w:pPr>
            <w:r w:rsidRPr="00DE1588">
              <w:rPr>
                <w:sz w:val="24"/>
              </w:rPr>
              <w:t>- Yêu cầu Hs hoạt động cá nhân làm bài tập 1 (sgk/108) hình 47; hình 49.</w:t>
            </w:r>
          </w:p>
          <w:p w14:paraId="235F599D" w14:textId="77777777" w:rsidR="00E604AE" w:rsidRPr="00DE1588" w:rsidRDefault="00E604AE" w:rsidP="00765CCF">
            <w:pPr>
              <w:spacing w:line="312" w:lineRule="auto"/>
              <w:rPr>
                <w:sz w:val="24"/>
              </w:rPr>
            </w:pPr>
            <w:r w:rsidRPr="00DE1588">
              <w:rPr>
                <w:sz w:val="24"/>
              </w:rPr>
              <w:t>- Gọi Hs lên bảng thực hiện.</w:t>
            </w:r>
          </w:p>
          <w:p w14:paraId="1BFD9150" w14:textId="77777777" w:rsidR="00E604AE" w:rsidRPr="00DE1588" w:rsidRDefault="00E604AE" w:rsidP="00765CCF">
            <w:pPr>
              <w:spacing w:line="312" w:lineRule="auto"/>
              <w:rPr>
                <w:sz w:val="24"/>
              </w:rPr>
            </w:pPr>
            <w:r w:rsidRPr="00DE1588">
              <w:rPr>
                <w:sz w:val="24"/>
              </w:rPr>
              <w:t>- Dưới lớp kiểm tra chéo bài theo cặp.</w:t>
            </w:r>
          </w:p>
          <w:p w14:paraId="69BC6328" w14:textId="77777777" w:rsidR="00E604AE" w:rsidRPr="00DE1588" w:rsidRDefault="00E604AE" w:rsidP="00765CCF">
            <w:pPr>
              <w:spacing w:line="312" w:lineRule="auto"/>
              <w:rPr>
                <w:sz w:val="24"/>
              </w:rPr>
            </w:pPr>
            <w:r w:rsidRPr="00DE1588">
              <w:rPr>
                <w:sz w:val="24"/>
              </w:rPr>
              <w:t>- Nhận xét, đánh giá.</w:t>
            </w:r>
          </w:p>
        </w:tc>
        <w:tc>
          <w:tcPr>
            <w:tcW w:w="1847" w:type="dxa"/>
          </w:tcPr>
          <w:p w14:paraId="7B34DF1A" w14:textId="77777777" w:rsidR="00E604AE" w:rsidRPr="00DE1588" w:rsidRDefault="00E604AE" w:rsidP="00765CCF">
            <w:pPr>
              <w:spacing w:line="312" w:lineRule="auto"/>
              <w:rPr>
                <w:sz w:val="24"/>
              </w:rPr>
            </w:pPr>
          </w:p>
          <w:p w14:paraId="365FE607" w14:textId="77777777" w:rsidR="00E604AE" w:rsidRPr="00DE1588" w:rsidRDefault="00E604AE" w:rsidP="00765CCF">
            <w:pPr>
              <w:spacing w:line="312" w:lineRule="auto"/>
              <w:rPr>
                <w:sz w:val="24"/>
              </w:rPr>
            </w:pPr>
            <w:r w:rsidRPr="00DE1588">
              <w:rPr>
                <w:sz w:val="24"/>
              </w:rPr>
              <w:t>- Hs hoạt động cá nhân vào vở.</w:t>
            </w:r>
          </w:p>
          <w:p w14:paraId="18085E81" w14:textId="77777777" w:rsidR="00E604AE" w:rsidRPr="00DE1588" w:rsidRDefault="00E604AE" w:rsidP="00765CCF">
            <w:pPr>
              <w:spacing w:line="312" w:lineRule="auto"/>
              <w:rPr>
                <w:sz w:val="24"/>
              </w:rPr>
            </w:pPr>
            <w:r w:rsidRPr="00DE1588">
              <w:rPr>
                <w:sz w:val="24"/>
              </w:rPr>
              <w:t>- 2Hs lên bảng trình bày bài.</w:t>
            </w:r>
          </w:p>
          <w:p w14:paraId="141E4B0A" w14:textId="77777777" w:rsidR="00E604AE" w:rsidRPr="00DE1588" w:rsidRDefault="00E604AE" w:rsidP="00765CCF">
            <w:pPr>
              <w:spacing w:line="312" w:lineRule="auto"/>
              <w:rPr>
                <w:sz w:val="24"/>
              </w:rPr>
            </w:pPr>
          </w:p>
          <w:p w14:paraId="69317FBE" w14:textId="77777777" w:rsidR="00E604AE" w:rsidRPr="00DE1588" w:rsidRDefault="00E604AE" w:rsidP="00765CCF">
            <w:pPr>
              <w:spacing w:line="312" w:lineRule="auto"/>
              <w:rPr>
                <w:sz w:val="24"/>
              </w:rPr>
            </w:pPr>
          </w:p>
          <w:p w14:paraId="2AFE964F" w14:textId="77777777" w:rsidR="00E604AE" w:rsidRPr="00DE1588" w:rsidRDefault="00E604AE" w:rsidP="00765CCF">
            <w:pPr>
              <w:spacing w:line="312" w:lineRule="auto"/>
              <w:rPr>
                <w:sz w:val="24"/>
              </w:rPr>
            </w:pPr>
            <w:r w:rsidRPr="00DE1588">
              <w:rPr>
                <w:sz w:val="24"/>
              </w:rPr>
              <w:t>- HS đổi vở, kiểm tra bài theo cặp =&gt; báo cáo GV.</w:t>
            </w:r>
          </w:p>
        </w:tc>
        <w:tc>
          <w:tcPr>
            <w:tcW w:w="3177" w:type="dxa"/>
            <w:gridSpan w:val="3"/>
          </w:tcPr>
          <w:p w14:paraId="03D918F7" w14:textId="77777777" w:rsidR="00E604AE" w:rsidRPr="00DE1588" w:rsidRDefault="00E604AE" w:rsidP="00765CCF">
            <w:pPr>
              <w:spacing w:line="312" w:lineRule="auto"/>
              <w:rPr>
                <w:sz w:val="24"/>
              </w:rPr>
            </w:pPr>
            <w:r w:rsidRPr="00DE1588">
              <w:rPr>
                <w:sz w:val="24"/>
              </w:rPr>
              <w:t>Bài tập 1 (hình 47, 49)</w:t>
            </w:r>
          </w:p>
          <w:p w14:paraId="3A9F5B0D" w14:textId="77777777" w:rsidR="00E604AE" w:rsidRPr="00DE1588" w:rsidRDefault="00E604AE" w:rsidP="00765CCF">
            <w:pPr>
              <w:spacing w:line="312" w:lineRule="auto"/>
              <w:rPr>
                <w:sz w:val="24"/>
              </w:rPr>
            </w:pPr>
            <w:r w:rsidRPr="00DE1588">
              <w:rPr>
                <w:sz w:val="24"/>
              </w:rPr>
              <w:t>* Hình 47.</w:t>
            </w:r>
          </w:p>
          <w:p w14:paraId="0E74D8B8" w14:textId="2078F213" w:rsidR="00E604AE" w:rsidRPr="00DE1588" w:rsidRDefault="00F95260" w:rsidP="00765CCF">
            <w:pPr>
              <w:spacing w:line="312" w:lineRule="auto"/>
              <w:jc w:val="center"/>
              <w:rPr>
                <w:sz w:val="24"/>
              </w:rPr>
            </w:pPr>
            <w:r w:rsidRPr="00DE1588">
              <w:rPr>
                <w:noProof/>
                <w:sz w:val="24"/>
              </w:rPr>
              <w:drawing>
                <wp:inline distT="0" distB="0" distL="0" distR="0" wp14:anchorId="6A9F9856" wp14:editId="2330C16B">
                  <wp:extent cx="1619250" cy="1095375"/>
                  <wp:effectExtent l="0" t="0" r="0" b="0"/>
                  <wp:docPr id="46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1619250" cy="1095375"/>
                          </a:xfrm>
                          <a:prstGeom prst="rect">
                            <a:avLst/>
                          </a:prstGeom>
                          <a:noFill/>
                          <a:ln>
                            <a:noFill/>
                          </a:ln>
                        </pic:spPr>
                      </pic:pic>
                    </a:graphicData>
                  </a:graphic>
                </wp:inline>
              </w:drawing>
            </w:r>
          </w:p>
          <w:p w14:paraId="33AAB9E6" w14:textId="77777777" w:rsidR="00E604AE" w:rsidRPr="00DE1588" w:rsidRDefault="00E604AE" w:rsidP="00765CCF">
            <w:pPr>
              <w:spacing w:line="312" w:lineRule="auto"/>
              <w:rPr>
                <w:sz w:val="24"/>
              </w:rPr>
            </w:pPr>
            <w:r w:rsidRPr="00DE1588">
              <w:rPr>
                <w:sz w:val="24"/>
              </w:rPr>
              <w:t xml:space="preserve">Xét </w:t>
            </w:r>
            <w:r w:rsidRPr="00DE1588">
              <w:rPr>
                <w:position w:val="-6"/>
                <w:sz w:val="24"/>
                <w:lang w:val="vi-VN"/>
              </w:rPr>
              <w:object w:dxaOrig="680" w:dyaOrig="279" w14:anchorId="07A41E25">
                <v:shape id="_x0000_i1492" type="#_x0000_t75" style="width:33.75pt;height:14.25pt" o:ole="">
                  <v:imagedata r:id="rId758" o:title=""/>
                </v:shape>
                <o:OLEObject Type="Embed" ProgID="Equation.DSMT4" ShapeID="_x0000_i1492" DrawAspect="Content" ObjectID="_1664269893" r:id="rId768"/>
              </w:object>
            </w:r>
            <w:r w:rsidRPr="00DE1588">
              <w:rPr>
                <w:sz w:val="24"/>
              </w:rPr>
              <w:t>có:</w:t>
            </w:r>
          </w:p>
          <w:p w14:paraId="37AA8918" w14:textId="77777777" w:rsidR="00E604AE" w:rsidRPr="00DE1588" w:rsidRDefault="00E604AE" w:rsidP="00765CCF">
            <w:pPr>
              <w:spacing w:line="312" w:lineRule="auto"/>
              <w:rPr>
                <w:sz w:val="24"/>
              </w:rPr>
            </w:pPr>
            <w:r w:rsidRPr="00DE1588">
              <w:rPr>
                <w:position w:val="-6"/>
                <w:sz w:val="24"/>
                <w:lang w:val="vi-VN"/>
              </w:rPr>
              <w:object w:dxaOrig="1680" w:dyaOrig="360" w14:anchorId="3E25316E">
                <v:shape id="_x0000_i1493" type="#_x0000_t75" style="width:84pt;height:18pt" o:ole="">
                  <v:imagedata r:id="rId760" o:title=""/>
                </v:shape>
                <o:OLEObject Type="Embed" ProgID="Equation.DSMT4" ShapeID="_x0000_i1493" DrawAspect="Content" ObjectID="_1664269894" r:id="rId769"/>
              </w:object>
            </w:r>
          </w:p>
          <w:p w14:paraId="245A1DB6" w14:textId="77777777" w:rsidR="00E604AE" w:rsidRPr="00DE1588" w:rsidRDefault="00E604AE" w:rsidP="00765CCF">
            <w:pPr>
              <w:spacing w:line="312" w:lineRule="auto"/>
              <w:rPr>
                <w:sz w:val="24"/>
              </w:rPr>
            </w:pPr>
            <w:r w:rsidRPr="00DE1588">
              <w:rPr>
                <w:position w:val="-6"/>
                <w:sz w:val="24"/>
                <w:lang w:val="vi-VN"/>
              </w:rPr>
              <w:object w:dxaOrig="4000" w:dyaOrig="360" w14:anchorId="33E62772">
                <v:shape id="_x0000_i1494" type="#_x0000_t75" style="width:200.25pt;height:18pt" o:ole="">
                  <v:imagedata r:id="rId770" o:title=""/>
                </v:shape>
                <o:OLEObject Type="Embed" ProgID="Equation.DSMT4" ShapeID="_x0000_i1494" DrawAspect="Content" ObjectID="_1664269895" r:id="rId771"/>
              </w:object>
            </w:r>
          </w:p>
          <w:p w14:paraId="3032873D" w14:textId="77777777" w:rsidR="00E604AE" w:rsidRPr="00DE1588" w:rsidRDefault="00E604AE" w:rsidP="00765CCF">
            <w:pPr>
              <w:spacing w:line="312" w:lineRule="auto"/>
              <w:rPr>
                <w:sz w:val="24"/>
              </w:rPr>
            </w:pPr>
            <w:r w:rsidRPr="00DE1588">
              <w:rPr>
                <w:sz w:val="24"/>
              </w:rPr>
              <w:t>Vậy x=</w:t>
            </w:r>
            <w:r w:rsidRPr="00DE1588">
              <w:rPr>
                <w:position w:val="-6"/>
                <w:sz w:val="24"/>
                <w:lang w:val="vi-VN"/>
              </w:rPr>
              <w:object w:dxaOrig="380" w:dyaOrig="320" w14:anchorId="1F841C21">
                <v:shape id="_x0000_i1495" type="#_x0000_t75" style="width:18.75pt;height:15.75pt" o:ole="">
                  <v:imagedata r:id="rId772" o:title=""/>
                </v:shape>
                <o:OLEObject Type="Embed" ProgID="Equation.DSMT4" ShapeID="_x0000_i1495" DrawAspect="Content" ObjectID="_1664269896" r:id="rId773"/>
              </w:object>
            </w:r>
          </w:p>
          <w:p w14:paraId="1D7B0AE0" w14:textId="77777777" w:rsidR="00E604AE" w:rsidRPr="00DE1588" w:rsidRDefault="00E604AE" w:rsidP="00765CCF">
            <w:pPr>
              <w:spacing w:line="312" w:lineRule="auto"/>
              <w:rPr>
                <w:sz w:val="24"/>
              </w:rPr>
            </w:pPr>
            <w:r w:rsidRPr="00DE1588">
              <w:rPr>
                <w:sz w:val="24"/>
              </w:rPr>
              <w:t>* Hình 49.</w:t>
            </w:r>
          </w:p>
          <w:p w14:paraId="145CF371" w14:textId="2227B232" w:rsidR="00E604AE" w:rsidRPr="00DE1588" w:rsidRDefault="00F95260" w:rsidP="00765CCF">
            <w:pPr>
              <w:spacing w:line="312" w:lineRule="auto"/>
              <w:jc w:val="center"/>
              <w:rPr>
                <w:sz w:val="24"/>
              </w:rPr>
            </w:pPr>
            <w:r w:rsidRPr="00DE1588">
              <w:rPr>
                <w:noProof/>
                <w:sz w:val="24"/>
              </w:rPr>
              <w:lastRenderedPageBreak/>
              <w:drawing>
                <wp:inline distT="0" distB="0" distL="0" distR="0" wp14:anchorId="2A37DE0E" wp14:editId="29970857">
                  <wp:extent cx="1428750" cy="1257300"/>
                  <wp:effectExtent l="0" t="0" r="0" b="0"/>
                  <wp:docPr id="47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1428750" cy="1257300"/>
                          </a:xfrm>
                          <a:prstGeom prst="rect">
                            <a:avLst/>
                          </a:prstGeom>
                          <a:noFill/>
                          <a:ln>
                            <a:noFill/>
                          </a:ln>
                        </pic:spPr>
                      </pic:pic>
                    </a:graphicData>
                  </a:graphic>
                </wp:inline>
              </w:drawing>
            </w:r>
          </w:p>
          <w:p w14:paraId="4CF3F524" w14:textId="77777777" w:rsidR="00E604AE" w:rsidRPr="00DE1588" w:rsidRDefault="00E604AE" w:rsidP="00765CCF">
            <w:pPr>
              <w:spacing w:line="312" w:lineRule="auto"/>
              <w:rPr>
                <w:sz w:val="24"/>
              </w:rPr>
            </w:pPr>
            <w:r w:rsidRPr="00DE1588">
              <w:rPr>
                <w:sz w:val="24"/>
              </w:rPr>
              <w:t xml:space="preserve">Xét </w:t>
            </w:r>
            <w:r w:rsidRPr="00DE1588">
              <w:rPr>
                <w:position w:val="-6"/>
                <w:sz w:val="24"/>
                <w:lang w:val="vi-VN"/>
              </w:rPr>
              <w:object w:dxaOrig="740" w:dyaOrig="279" w14:anchorId="3C4E7E2D">
                <v:shape id="_x0000_i1497" type="#_x0000_t75" style="width:36.75pt;height:14.25pt" o:ole="">
                  <v:imagedata r:id="rId775" o:title=""/>
                </v:shape>
                <o:OLEObject Type="Embed" ProgID="Equation.DSMT4" ShapeID="_x0000_i1497" DrawAspect="Content" ObjectID="_1664269897" r:id="rId776"/>
              </w:object>
            </w:r>
            <w:r w:rsidRPr="00DE1588">
              <w:rPr>
                <w:sz w:val="24"/>
              </w:rPr>
              <w:t>có:</w:t>
            </w:r>
          </w:p>
          <w:p w14:paraId="46103DAB" w14:textId="77777777" w:rsidR="00E604AE" w:rsidRPr="00DE1588" w:rsidRDefault="00E604AE" w:rsidP="00765CCF">
            <w:pPr>
              <w:spacing w:line="312" w:lineRule="auto"/>
              <w:rPr>
                <w:sz w:val="24"/>
              </w:rPr>
            </w:pPr>
            <w:r w:rsidRPr="00DE1588">
              <w:rPr>
                <w:position w:val="-70"/>
                <w:sz w:val="24"/>
                <w:lang w:val="vi-VN"/>
              </w:rPr>
              <w:object w:dxaOrig="2120" w:dyaOrig="1520" w14:anchorId="2A4B5BF1">
                <v:shape id="_x0000_i1498" type="#_x0000_t75" style="width:105.75pt;height:75.75pt" o:ole="">
                  <v:imagedata r:id="rId777" o:title=""/>
                </v:shape>
                <o:OLEObject Type="Embed" ProgID="Equation.DSMT4" ShapeID="_x0000_i1498" DrawAspect="Content" ObjectID="_1664269898" r:id="rId778"/>
              </w:object>
            </w:r>
          </w:p>
          <w:p w14:paraId="781AAFEB" w14:textId="77777777" w:rsidR="00E604AE" w:rsidRPr="00DE1588" w:rsidRDefault="00E604AE" w:rsidP="00765CCF">
            <w:pPr>
              <w:spacing w:line="312" w:lineRule="auto"/>
              <w:rPr>
                <w:sz w:val="24"/>
              </w:rPr>
            </w:pPr>
            <w:r w:rsidRPr="00DE1588">
              <w:rPr>
                <w:sz w:val="24"/>
              </w:rPr>
              <w:t>Vậy x=</w:t>
            </w:r>
            <w:r w:rsidRPr="00DE1588">
              <w:rPr>
                <w:position w:val="-6"/>
                <w:sz w:val="24"/>
                <w:lang w:val="vi-VN"/>
              </w:rPr>
              <w:object w:dxaOrig="380" w:dyaOrig="320" w14:anchorId="2812ECFE">
                <v:shape id="_x0000_i1499" type="#_x0000_t75" style="width:18.75pt;height:15.75pt" o:ole="">
                  <v:imagedata r:id="rId779" o:title=""/>
                </v:shape>
                <o:OLEObject Type="Embed" ProgID="Equation.DSMT4" ShapeID="_x0000_i1499" DrawAspect="Content" ObjectID="_1664269899" r:id="rId780"/>
              </w:object>
            </w:r>
          </w:p>
        </w:tc>
      </w:tr>
      <w:tr w:rsidR="00E604AE" w:rsidRPr="00DE1588" w14:paraId="474D01C4" w14:textId="77777777" w:rsidTr="00765CCF">
        <w:tc>
          <w:tcPr>
            <w:tcW w:w="9243" w:type="dxa"/>
            <w:gridSpan w:val="6"/>
          </w:tcPr>
          <w:p w14:paraId="362DAD2F" w14:textId="77777777" w:rsidR="00E604AE" w:rsidRPr="00DE1588" w:rsidRDefault="00E604AE" w:rsidP="00765CCF">
            <w:pPr>
              <w:spacing w:line="312" w:lineRule="auto"/>
              <w:jc w:val="center"/>
              <w:rPr>
                <w:b/>
                <w:sz w:val="24"/>
              </w:rPr>
            </w:pPr>
            <w:r w:rsidRPr="00DE1588">
              <w:rPr>
                <w:b/>
                <w:sz w:val="24"/>
              </w:rPr>
              <w:lastRenderedPageBreak/>
              <w:t xml:space="preserve">D. </w:t>
            </w:r>
            <w:r w:rsidRPr="001620C8">
              <w:rPr>
                <w:b/>
                <w:bCs/>
                <w:sz w:val="24"/>
              </w:rPr>
              <w:t xml:space="preserve">HOẠT ĐỘNG VẬN DỤNG ( </w:t>
            </w:r>
            <w:r>
              <w:rPr>
                <w:b/>
                <w:bCs/>
                <w:sz w:val="24"/>
              </w:rPr>
              <w:t>6</w:t>
            </w:r>
            <w:r w:rsidRPr="001620C8">
              <w:rPr>
                <w:b/>
                <w:bCs/>
                <w:sz w:val="24"/>
              </w:rPr>
              <w:t xml:space="preserve"> ph)</w:t>
            </w:r>
          </w:p>
          <w:p w14:paraId="1159AD5B" w14:textId="77777777" w:rsidR="00E604AE" w:rsidRPr="00DE1588" w:rsidRDefault="00E604AE" w:rsidP="00765CCF">
            <w:pPr>
              <w:spacing w:line="312" w:lineRule="auto"/>
              <w:rPr>
                <w:sz w:val="24"/>
              </w:rPr>
            </w:pPr>
            <w:r w:rsidRPr="00DE1588">
              <w:rPr>
                <w:b/>
                <w:i/>
                <w:sz w:val="24"/>
              </w:rPr>
              <w:t>Mục tiêu:</w:t>
            </w:r>
            <w:r w:rsidRPr="00DE1588">
              <w:rPr>
                <w:sz w:val="24"/>
              </w:rPr>
              <w:t xml:space="preserve"> Hs biết vận dụng kiến thức đã học vào</w:t>
            </w:r>
            <w:r>
              <w:rPr>
                <w:sz w:val="24"/>
              </w:rPr>
              <w:t xml:space="preserve"> giải</w:t>
            </w:r>
            <w:r w:rsidRPr="00DE1588">
              <w:rPr>
                <w:sz w:val="24"/>
              </w:rPr>
              <w:t xml:space="preserve"> bài toán thực tiễn.</w:t>
            </w:r>
          </w:p>
          <w:p w14:paraId="385C4843" w14:textId="77777777" w:rsidR="00E604AE" w:rsidRPr="00DE1588" w:rsidRDefault="00E604AE" w:rsidP="00765CCF">
            <w:pPr>
              <w:spacing w:line="312" w:lineRule="auto"/>
              <w:rPr>
                <w:sz w:val="24"/>
                <w:highlight w:val="yellow"/>
              </w:rPr>
            </w:pPr>
            <w:r w:rsidRPr="00DE1588">
              <w:rPr>
                <w:b/>
                <w:i/>
                <w:sz w:val="24"/>
              </w:rPr>
              <w:t>Phương pháp</w:t>
            </w:r>
            <w:r w:rsidRPr="00DE1588">
              <w:rPr>
                <w:sz w:val="24"/>
              </w:rPr>
              <w:t>: Hoạt động nhóm.</w:t>
            </w:r>
          </w:p>
        </w:tc>
      </w:tr>
      <w:tr w:rsidR="00E604AE" w:rsidRPr="00DE1588" w14:paraId="6641AFE8" w14:textId="77777777" w:rsidTr="00765CCF">
        <w:tc>
          <w:tcPr>
            <w:tcW w:w="4219" w:type="dxa"/>
            <w:gridSpan w:val="2"/>
          </w:tcPr>
          <w:p w14:paraId="7049845B" w14:textId="77777777" w:rsidR="00E604AE" w:rsidRPr="00DE1588" w:rsidRDefault="00E604AE" w:rsidP="00765CCF">
            <w:pPr>
              <w:spacing w:line="312" w:lineRule="auto"/>
              <w:rPr>
                <w:sz w:val="24"/>
              </w:rPr>
            </w:pPr>
            <w:r w:rsidRPr="00DE1588">
              <w:rPr>
                <w:sz w:val="24"/>
              </w:rPr>
              <w:t>- Làm bài tập 4 trong sgk.</w:t>
            </w:r>
          </w:p>
          <w:p w14:paraId="4F679430" w14:textId="77777777" w:rsidR="00E604AE" w:rsidRPr="00DE1588" w:rsidRDefault="00E604AE" w:rsidP="00765CCF">
            <w:pPr>
              <w:spacing w:line="312" w:lineRule="auto"/>
              <w:rPr>
                <w:sz w:val="24"/>
              </w:rPr>
            </w:pPr>
            <w:r w:rsidRPr="00DE1588">
              <w:rPr>
                <w:sz w:val="24"/>
              </w:rPr>
              <w:t>- GV hướng dẫn HS cách chuyển bài toán thực tế về bài toán có nội dung hình học.</w:t>
            </w:r>
          </w:p>
          <w:p w14:paraId="53ACDC77" w14:textId="77777777" w:rsidR="00E604AE" w:rsidRPr="00DE1588" w:rsidRDefault="00E604AE" w:rsidP="00765CCF">
            <w:pPr>
              <w:spacing w:line="312" w:lineRule="auto"/>
              <w:rPr>
                <w:sz w:val="24"/>
              </w:rPr>
            </w:pPr>
            <w:r w:rsidRPr="00DE1588">
              <w:rPr>
                <w:sz w:val="24"/>
              </w:rPr>
              <w:t>- Các nhóm vẽ hình và thảo luận cách làm bài.</w:t>
            </w:r>
          </w:p>
          <w:p w14:paraId="299291B5" w14:textId="77777777" w:rsidR="00E604AE" w:rsidRPr="00DE1588" w:rsidRDefault="00E604AE" w:rsidP="00765CCF">
            <w:pPr>
              <w:spacing w:line="312" w:lineRule="auto"/>
              <w:rPr>
                <w:sz w:val="24"/>
              </w:rPr>
            </w:pPr>
          </w:p>
          <w:p w14:paraId="76EC8360" w14:textId="77777777" w:rsidR="00E604AE" w:rsidRPr="00DE1588" w:rsidRDefault="00E604AE" w:rsidP="00765CCF">
            <w:pPr>
              <w:spacing w:line="312" w:lineRule="auto"/>
              <w:rPr>
                <w:sz w:val="24"/>
              </w:rPr>
            </w:pPr>
            <w:r w:rsidRPr="00DE1588">
              <w:rPr>
                <w:sz w:val="24"/>
              </w:rPr>
              <w:t>- Nhận xét, đánh giá.</w:t>
            </w:r>
          </w:p>
        </w:tc>
        <w:tc>
          <w:tcPr>
            <w:tcW w:w="1847" w:type="dxa"/>
          </w:tcPr>
          <w:p w14:paraId="6A78E3AC" w14:textId="77777777" w:rsidR="00E604AE" w:rsidRPr="00DE1588" w:rsidRDefault="00E604AE" w:rsidP="00765CCF">
            <w:pPr>
              <w:spacing w:line="312" w:lineRule="auto"/>
              <w:rPr>
                <w:sz w:val="24"/>
              </w:rPr>
            </w:pPr>
          </w:p>
          <w:p w14:paraId="3AC3299B" w14:textId="77777777" w:rsidR="00E604AE" w:rsidRPr="00DE1588" w:rsidRDefault="00E604AE" w:rsidP="00765CCF">
            <w:pPr>
              <w:spacing w:line="312" w:lineRule="auto"/>
              <w:rPr>
                <w:sz w:val="24"/>
              </w:rPr>
            </w:pPr>
          </w:p>
          <w:p w14:paraId="6C1FFD44" w14:textId="77777777" w:rsidR="00E604AE" w:rsidRPr="00DE1588" w:rsidRDefault="00E604AE" w:rsidP="00765CCF">
            <w:pPr>
              <w:spacing w:line="312" w:lineRule="auto"/>
              <w:rPr>
                <w:sz w:val="24"/>
              </w:rPr>
            </w:pPr>
            <w:r w:rsidRPr="00DE1588">
              <w:rPr>
                <w:sz w:val="24"/>
              </w:rPr>
              <w:t>- Hs thảo luận theo nhóm. Làm bài vào bảng nhóm.</w:t>
            </w:r>
          </w:p>
          <w:p w14:paraId="2244115E" w14:textId="77777777" w:rsidR="00E604AE" w:rsidRPr="00DE1588" w:rsidRDefault="00E604AE" w:rsidP="00765CCF">
            <w:pPr>
              <w:spacing w:line="312" w:lineRule="auto"/>
              <w:rPr>
                <w:sz w:val="24"/>
              </w:rPr>
            </w:pPr>
            <w:r w:rsidRPr="00DE1588">
              <w:rPr>
                <w:sz w:val="24"/>
              </w:rPr>
              <w:t>- Các nhóm trưng bày sản phẩm trên bảng.</w:t>
            </w:r>
          </w:p>
        </w:tc>
        <w:tc>
          <w:tcPr>
            <w:tcW w:w="3177" w:type="dxa"/>
            <w:gridSpan w:val="3"/>
          </w:tcPr>
          <w:p w14:paraId="285AF9C6" w14:textId="77777777" w:rsidR="00E604AE" w:rsidRPr="00DE1588" w:rsidRDefault="00E604AE" w:rsidP="00765CCF">
            <w:pPr>
              <w:spacing w:line="312" w:lineRule="auto"/>
              <w:rPr>
                <w:sz w:val="24"/>
              </w:rPr>
            </w:pPr>
            <w:r w:rsidRPr="00DE1588">
              <w:rPr>
                <w:sz w:val="24"/>
              </w:rPr>
              <w:t>Bài giải bài 4 (sgk/108)</w:t>
            </w:r>
          </w:p>
          <w:p w14:paraId="452CE45D" w14:textId="77777777" w:rsidR="00E604AE" w:rsidRPr="00DE1588" w:rsidRDefault="00E604AE" w:rsidP="00765CCF">
            <w:pPr>
              <w:spacing w:line="312" w:lineRule="auto"/>
              <w:rPr>
                <w:sz w:val="24"/>
              </w:rPr>
            </w:pPr>
            <w:r w:rsidRPr="00DE1588">
              <w:rPr>
                <w:sz w:val="24"/>
              </w:rPr>
              <w:t>(thể hiện trong bảng nhóm của HS)</w:t>
            </w:r>
          </w:p>
        </w:tc>
      </w:tr>
      <w:tr w:rsidR="00E604AE" w:rsidRPr="00DE1588" w14:paraId="579EAFD2" w14:textId="77777777" w:rsidTr="00765CCF">
        <w:tc>
          <w:tcPr>
            <w:tcW w:w="9243" w:type="dxa"/>
            <w:gridSpan w:val="6"/>
          </w:tcPr>
          <w:p w14:paraId="0106353F" w14:textId="77777777" w:rsidR="00E604AE" w:rsidRDefault="00E604AE" w:rsidP="00765CCF">
            <w:pPr>
              <w:spacing w:line="312" w:lineRule="auto"/>
              <w:jc w:val="center"/>
              <w:rPr>
                <w:b/>
                <w:bCs/>
                <w:sz w:val="24"/>
              </w:rPr>
            </w:pPr>
            <w:r w:rsidRPr="001620C8">
              <w:rPr>
                <w:b/>
                <w:bCs/>
                <w:sz w:val="24"/>
              </w:rPr>
              <w:t>E. HOẠT ĐỘNG TÌM TÒI MỞ RỘNG (2ph)</w:t>
            </w:r>
          </w:p>
          <w:p w14:paraId="66355CD2" w14:textId="77777777" w:rsidR="00E604AE" w:rsidRPr="00DE1588" w:rsidRDefault="00E604AE" w:rsidP="00765CCF">
            <w:pPr>
              <w:spacing w:line="312" w:lineRule="auto"/>
              <w:rPr>
                <w:sz w:val="24"/>
              </w:rPr>
            </w:pPr>
            <w:r w:rsidRPr="00DE1588">
              <w:rPr>
                <w:b/>
                <w:i/>
                <w:sz w:val="24"/>
              </w:rPr>
              <w:t>Mục tiêu:</w:t>
            </w:r>
            <w:r w:rsidRPr="00DE1588">
              <w:rPr>
                <w:sz w:val="24"/>
              </w:rPr>
              <w:t xml:space="preserve"> Khuyến khích học sinh tìm tòi, phát hiện một số bài tập thực tế có thể đưa về vận dụng định lí về tổng ba góc của một tam giác.</w:t>
            </w:r>
          </w:p>
          <w:p w14:paraId="2836C134" w14:textId="77777777" w:rsidR="00E604AE" w:rsidRPr="00DE1588" w:rsidRDefault="00E604AE" w:rsidP="00765CCF">
            <w:pPr>
              <w:spacing w:line="312" w:lineRule="auto"/>
              <w:rPr>
                <w:b/>
                <w:i/>
                <w:sz w:val="24"/>
              </w:rPr>
            </w:pPr>
            <w:r w:rsidRPr="00DE1588">
              <w:rPr>
                <w:b/>
                <w:i/>
                <w:sz w:val="24"/>
              </w:rPr>
              <w:t>Phương pháp</w:t>
            </w:r>
            <w:r w:rsidRPr="00DE1588">
              <w:rPr>
                <w:sz w:val="24"/>
              </w:rPr>
              <w:t>: cá nhân, cặp đôi học sinh khá, giỏi.</w:t>
            </w:r>
          </w:p>
        </w:tc>
      </w:tr>
      <w:tr w:rsidR="00E604AE" w:rsidRPr="00DE1588" w14:paraId="2E6DB897" w14:textId="77777777" w:rsidTr="00765CCF">
        <w:tc>
          <w:tcPr>
            <w:tcW w:w="4219" w:type="dxa"/>
            <w:gridSpan w:val="2"/>
          </w:tcPr>
          <w:p w14:paraId="7DCBF383" w14:textId="77777777" w:rsidR="00E604AE" w:rsidRPr="00DE1588" w:rsidRDefault="00E604AE" w:rsidP="00765CCF">
            <w:pPr>
              <w:spacing w:line="312" w:lineRule="auto"/>
              <w:rPr>
                <w:sz w:val="24"/>
              </w:rPr>
            </w:pPr>
            <w:r w:rsidRPr="00DE1588">
              <w:rPr>
                <w:sz w:val="24"/>
              </w:rPr>
              <w:t>GV giao nhiệm vụ cho Hs khá, giỏi, khuyến khích cả lớp cùng thực hiện:</w:t>
            </w:r>
          </w:p>
          <w:p w14:paraId="1449DBD5" w14:textId="77777777" w:rsidR="00E604AE" w:rsidRPr="00DE1588" w:rsidRDefault="00E604AE" w:rsidP="00765CCF">
            <w:pPr>
              <w:spacing w:line="312" w:lineRule="auto"/>
              <w:rPr>
                <w:sz w:val="24"/>
              </w:rPr>
            </w:pPr>
            <w:r w:rsidRPr="00DE1588">
              <w:rPr>
                <w:sz w:val="24"/>
              </w:rPr>
              <w:t>- Từ bài toán 4, các em hãy tìm thêm một số bài tập thực tế tương tự và giải bài tập đó.</w:t>
            </w:r>
          </w:p>
          <w:p w14:paraId="70833BF0" w14:textId="77777777" w:rsidR="00E604AE" w:rsidRPr="00DE1588" w:rsidRDefault="00E604AE" w:rsidP="00765CCF">
            <w:pPr>
              <w:spacing w:line="312" w:lineRule="auto"/>
              <w:rPr>
                <w:sz w:val="24"/>
              </w:rPr>
            </w:pPr>
            <w:r w:rsidRPr="00DE1588">
              <w:rPr>
                <w:sz w:val="24"/>
              </w:rPr>
              <w:t>- Giao bài tập về nhà: bài 1(các hình còn lại), bài 2; 5 sgk/108.</w:t>
            </w:r>
          </w:p>
        </w:tc>
        <w:tc>
          <w:tcPr>
            <w:tcW w:w="1847" w:type="dxa"/>
          </w:tcPr>
          <w:p w14:paraId="759F63EA" w14:textId="77777777" w:rsidR="00E604AE" w:rsidRPr="00DE1588" w:rsidRDefault="00E604AE" w:rsidP="00765CCF">
            <w:pPr>
              <w:spacing w:line="312" w:lineRule="auto"/>
              <w:rPr>
                <w:sz w:val="24"/>
              </w:rPr>
            </w:pPr>
          </w:p>
          <w:p w14:paraId="7EC9006A" w14:textId="77777777" w:rsidR="00E604AE" w:rsidRPr="00DE1588" w:rsidRDefault="00E604AE" w:rsidP="00765CCF">
            <w:pPr>
              <w:spacing w:line="312" w:lineRule="auto"/>
              <w:rPr>
                <w:sz w:val="24"/>
              </w:rPr>
            </w:pPr>
            <w:r w:rsidRPr="00DE1588">
              <w:rPr>
                <w:sz w:val="24"/>
              </w:rPr>
              <w:t>- Cá nhân Hs thực hiện yêu cầu của GV, cặp đôi chia sẻ, góp ý(trên lớp – về nhà)</w:t>
            </w:r>
          </w:p>
        </w:tc>
        <w:tc>
          <w:tcPr>
            <w:tcW w:w="3177" w:type="dxa"/>
            <w:gridSpan w:val="3"/>
          </w:tcPr>
          <w:p w14:paraId="0021DED1" w14:textId="77777777" w:rsidR="00E604AE" w:rsidRPr="00DE1588" w:rsidRDefault="00E604AE" w:rsidP="00765CCF">
            <w:pPr>
              <w:spacing w:line="312" w:lineRule="auto"/>
              <w:rPr>
                <w:sz w:val="24"/>
              </w:rPr>
            </w:pPr>
          </w:p>
        </w:tc>
      </w:tr>
    </w:tbl>
    <w:p w14:paraId="424F4955" w14:textId="77777777" w:rsidR="00CF2E68" w:rsidRDefault="00CF2E68" w:rsidP="00E604AE">
      <w:pPr>
        <w:spacing w:line="312" w:lineRule="auto"/>
        <w:rPr>
          <w:b/>
          <w:sz w:val="24"/>
        </w:rPr>
      </w:pPr>
    </w:p>
    <w:p w14:paraId="76BD06E3" w14:textId="77777777" w:rsidR="00E604AE" w:rsidRPr="009A0E9E" w:rsidRDefault="00E604AE" w:rsidP="00E604AE">
      <w:pPr>
        <w:spacing w:line="312" w:lineRule="auto"/>
        <w:rPr>
          <w:b/>
          <w:sz w:val="24"/>
        </w:rPr>
      </w:pPr>
      <w:r w:rsidRPr="009A0E9E">
        <w:rPr>
          <w:b/>
          <w:sz w:val="24"/>
        </w:rPr>
        <w:t>Ngày soạn: ………………… Ngày dạy: ……………………Lớp: ……………….Tiết…….</w:t>
      </w:r>
    </w:p>
    <w:p w14:paraId="4CBE1778" w14:textId="77777777" w:rsidR="00E604AE" w:rsidRPr="009A0E9E" w:rsidRDefault="00E604AE" w:rsidP="00E604AE">
      <w:pPr>
        <w:spacing w:line="312" w:lineRule="auto"/>
        <w:jc w:val="center"/>
        <w:rPr>
          <w:b/>
          <w:sz w:val="24"/>
        </w:rPr>
      </w:pPr>
    </w:p>
    <w:p w14:paraId="33972ABD" w14:textId="77777777" w:rsidR="00E604AE" w:rsidRPr="009A0E9E" w:rsidRDefault="00E604AE" w:rsidP="00E604AE">
      <w:pPr>
        <w:spacing w:line="312" w:lineRule="auto"/>
        <w:jc w:val="center"/>
        <w:rPr>
          <w:rFonts w:eastAsia="Arial"/>
          <w:b/>
          <w:sz w:val="24"/>
        </w:rPr>
      </w:pPr>
      <w:r w:rsidRPr="009A0E9E">
        <w:rPr>
          <w:b/>
          <w:position w:val="-4"/>
          <w:sz w:val="24"/>
        </w:rPr>
        <w:object w:dxaOrig="180" w:dyaOrig="279" w14:anchorId="791A87D7">
          <v:shape id="_x0000_i1500" type="#_x0000_t75" style="width:9pt;height:14.25pt" o:ole="">
            <v:imagedata r:id="rId754" o:title=""/>
          </v:shape>
          <o:OLEObject Type="Embed" ProgID="Equation.DSMT4" ShapeID="_x0000_i1500" DrawAspect="Content" ObjectID="_1664269900" r:id="rId781"/>
        </w:object>
      </w:r>
      <w:r w:rsidRPr="009A0E9E">
        <w:rPr>
          <w:b/>
          <w:sz w:val="24"/>
        </w:rPr>
        <w:t xml:space="preserve">Tiết 18. </w:t>
      </w:r>
      <w:r w:rsidRPr="009A0E9E">
        <w:rPr>
          <w:rFonts w:eastAsia="Arial"/>
          <w:b/>
          <w:sz w:val="24"/>
        </w:rPr>
        <w:t>§1. TỔNG BA GÓC CỦA MỘ</w:t>
      </w:r>
      <w:r w:rsidR="00CF2E68">
        <w:rPr>
          <w:rFonts w:eastAsia="Arial"/>
          <w:b/>
          <w:sz w:val="24"/>
        </w:rPr>
        <w:t>T TAM GIÁC(Tiết 2 của chủ đề</w:t>
      </w:r>
      <w:r w:rsidRPr="009A0E9E">
        <w:rPr>
          <w:rFonts w:eastAsia="Arial"/>
          <w:b/>
          <w:sz w:val="24"/>
        </w:rPr>
        <w:t>)</w:t>
      </w:r>
    </w:p>
    <w:p w14:paraId="494F6DD3" w14:textId="77777777" w:rsidR="00E604AE" w:rsidRPr="009A0E9E" w:rsidRDefault="00E604AE" w:rsidP="00E604AE">
      <w:pPr>
        <w:spacing w:line="312" w:lineRule="auto"/>
        <w:rPr>
          <w:b/>
          <w:sz w:val="24"/>
        </w:rPr>
      </w:pPr>
    </w:p>
    <w:p w14:paraId="07351757" w14:textId="77777777" w:rsidR="00E604AE" w:rsidRPr="009A0E9E" w:rsidRDefault="00E604AE" w:rsidP="00E604AE">
      <w:pPr>
        <w:spacing w:line="312" w:lineRule="auto"/>
        <w:rPr>
          <w:b/>
          <w:sz w:val="24"/>
        </w:rPr>
      </w:pPr>
      <w:r w:rsidRPr="009A0E9E">
        <w:rPr>
          <w:b/>
          <w:sz w:val="24"/>
        </w:rPr>
        <w:t>I. MỤC TIÊU</w:t>
      </w:r>
    </w:p>
    <w:p w14:paraId="1ACD165C" w14:textId="77777777" w:rsidR="00E604AE" w:rsidRPr="009A0E9E" w:rsidRDefault="00E604AE" w:rsidP="00E604AE">
      <w:pPr>
        <w:spacing w:line="312" w:lineRule="auto"/>
        <w:rPr>
          <w:sz w:val="24"/>
        </w:rPr>
      </w:pPr>
      <w:r w:rsidRPr="009A0E9E">
        <w:rPr>
          <w:sz w:val="24"/>
        </w:rPr>
        <w:t xml:space="preserve">Qua bài này giúp học sinh: </w:t>
      </w:r>
    </w:p>
    <w:p w14:paraId="48DF9246" w14:textId="77777777" w:rsidR="00E604AE" w:rsidRPr="009A0E9E" w:rsidRDefault="00E604AE" w:rsidP="00E604AE">
      <w:pPr>
        <w:spacing w:line="312" w:lineRule="auto"/>
        <w:rPr>
          <w:b/>
          <w:sz w:val="24"/>
        </w:rPr>
      </w:pPr>
      <w:r w:rsidRPr="009A0E9E">
        <w:rPr>
          <w:b/>
          <w:sz w:val="24"/>
        </w:rPr>
        <w:t>1. Kiến thức:</w:t>
      </w:r>
    </w:p>
    <w:p w14:paraId="43FB72E0" w14:textId="77777777" w:rsidR="00E604AE" w:rsidRPr="009A0E9E" w:rsidRDefault="00E604AE" w:rsidP="00E604AE">
      <w:pPr>
        <w:spacing w:line="312" w:lineRule="auto"/>
        <w:jc w:val="both"/>
        <w:rPr>
          <w:sz w:val="24"/>
        </w:rPr>
      </w:pPr>
      <w:r w:rsidRPr="009A0E9E">
        <w:rPr>
          <w:sz w:val="24"/>
        </w:rPr>
        <w:tab/>
        <w:t xml:space="preserve">- Biết định nghĩa và tính chất về góc của tam giác vuông, </w:t>
      </w:r>
    </w:p>
    <w:p w14:paraId="2072E759" w14:textId="77777777" w:rsidR="00E604AE" w:rsidRPr="009A0E9E" w:rsidRDefault="00E604AE" w:rsidP="00E604AE">
      <w:pPr>
        <w:spacing w:line="312" w:lineRule="auto"/>
        <w:jc w:val="both"/>
        <w:rPr>
          <w:sz w:val="24"/>
        </w:rPr>
      </w:pPr>
      <w:r w:rsidRPr="009A0E9E">
        <w:rPr>
          <w:sz w:val="24"/>
        </w:rPr>
        <w:tab/>
        <w:t>- Phát biểu được định nghĩa và tính chất góc ngoài tam giác.</w:t>
      </w:r>
    </w:p>
    <w:p w14:paraId="7322115A" w14:textId="77777777" w:rsidR="00E604AE" w:rsidRPr="009A0E9E" w:rsidRDefault="00E604AE" w:rsidP="00E604AE">
      <w:pPr>
        <w:spacing w:line="312" w:lineRule="auto"/>
        <w:jc w:val="both"/>
        <w:rPr>
          <w:sz w:val="24"/>
        </w:rPr>
      </w:pPr>
      <w:r w:rsidRPr="009A0E9E">
        <w:rPr>
          <w:sz w:val="24"/>
        </w:rPr>
        <w:tab/>
        <w:t>- Vận dụng kiến thức vào các bài tập liên quan.</w:t>
      </w:r>
    </w:p>
    <w:p w14:paraId="7D00A998" w14:textId="77777777" w:rsidR="00E604AE" w:rsidRPr="009A0E9E" w:rsidRDefault="00E604AE" w:rsidP="00E604AE">
      <w:pPr>
        <w:spacing w:line="312" w:lineRule="auto"/>
        <w:jc w:val="both"/>
        <w:rPr>
          <w:sz w:val="24"/>
        </w:rPr>
      </w:pPr>
      <w:r w:rsidRPr="009A0E9E">
        <w:rPr>
          <w:b/>
          <w:sz w:val="24"/>
        </w:rPr>
        <w:t xml:space="preserve">2. Kỹ năng: </w:t>
      </w:r>
      <w:r w:rsidRPr="009A0E9E">
        <w:rPr>
          <w:sz w:val="24"/>
        </w:rPr>
        <w:t>Biết vận dụng định nghĩa, định lý trong bài để tính số đo góc của tam giác, giải một số bài tập.</w:t>
      </w:r>
    </w:p>
    <w:p w14:paraId="1D772ED2" w14:textId="77777777" w:rsidR="00E604AE" w:rsidRPr="009A0E9E" w:rsidRDefault="00E604AE" w:rsidP="00E604AE">
      <w:pPr>
        <w:spacing w:line="312" w:lineRule="auto"/>
        <w:jc w:val="both"/>
        <w:rPr>
          <w:sz w:val="24"/>
        </w:rPr>
      </w:pPr>
      <w:r w:rsidRPr="009A0E9E">
        <w:rPr>
          <w:b/>
          <w:sz w:val="24"/>
        </w:rPr>
        <w:t xml:space="preserve">3. Thái độ: </w:t>
      </w:r>
      <w:r w:rsidRPr="009A0E9E">
        <w:rPr>
          <w:sz w:val="24"/>
        </w:rPr>
        <w:t>Nghiêm túc, tự giác, tích cực vận dụng kiến thức vào bài tập.</w:t>
      </w:r>
    </w:p>
    <w:p w14:paraId="004BF8D9" w14:textId="77777777" w:rsidR="00E604AE" w:rsidRPr="009A0E9E" w:rsidRDefault="00E604AE" w:rsidP="00E604AE">
      <w:pPr>
        <w:spacing w:line="312" w:lineRule="auto"/>
        <w:rPr>
          <w:b/>
          <w:sz w:val="24"/>
        </w:rPr>
      </w:pPr>
      <w:r w:rsidRPr="009A0E9E">
        <w:rPr>
          <w:b/>
          <w:sz w:val="24"/>
        </w:rPr>
        <w:t>4. Định hướng năng lực, phẩm chất</w:t>
      </w:r>
    </w:p>
    <w:p w14:paraId="7D96460A" w14:textId="77777777" w:rsidR="00E604AE" w:rsidRPr="009A0E9E" w:rsidRDefault="00E604AE" w:rsidP="00E604AE">
      <w:pPr>
        <w:spacing w:line="312" w:lineRule="auto"/>
        <w:rPr>
          <w:sz w:val="24"/>
        </w:rPr>
      </w:pPr>
      <w:r w:rsidRPr="009A0E9E">
        <w:rPr>
          <w:b/>
          <w:i/>
          <w:sz w:val="24"/>
        </w:rPr>
        <w:tab/>
        <w:t>- Năng lực:</w:t>
      </w:r>
      <w:r w:rsidRPr="009A0E9E">
        <w:rPr>
          <w:sz w:val="24"/>
        </w:rPr>
        <w:t xml:space="preserve"> Năng lực tự học, năng lực giải quyết vấn đề, năng lực hợp tác, năng lực ngôn ngữ, năng lực tự học.</w:t>
      </w:r>
    </w:p>
    <w:p w14:paraId="0909EA18" w14:textId="77777777" w:rsidR="00E604AE" w:rsidRPr="009A0E9E" w:rsidRDefault="00E604AE" w:rsidP="00E604AE">
      <w:pPr>
        <w:spacing w:line="312" w:lineRule="auto"/>
        <w:rPr>
          <w:sz w:val="24"/>
        </w:rPr>
      </w:pPr>
      <w:r w:rsidRPr="009A0E9E">
        <w:rPr>
          <w:b/>
          <w:i/>
          <w:sz w:val="24"/>
        </w:rPr>
        <w:tab/>
        <w:t>- Phẩm chất:</w:t>
      </w:r>
      <w:r w:rsidRPr="009A0E9E">
        <w:rPr>
          <w:sz w:val="24"/>
        </w:rPr>
        <w:t xml:space="preserve"> Tự tin, tự chủ.</w:t>
      </w:r>
    </w:p>
    <w:p w14:paraId="5C665157" w14:textId="77777777" w:rsidR="00E604AE" w:rsidRPr="009A0E9E" w:rsidRDefault="00E604AE" w:rsidP="00E604AE">
      <w:pPr>
        <w:spacing w:line="312" w:lineRule="auto"/>
        <w:rPr>
          <w:b/>
          <w:sz w:val="24"/>
        </w:rPr>
      </w:pPr>
      <w:r w:rsidRPr="009A0E9E">
        <w:rPr>
          <w:b/>
          <w:sz w:val="24"/>
        </w:rPr>
        <w:t xml:space="preserve">II. CHUẨN BỊ </w:t>
      </w:r>
    </w:p>
    <w:p w14:paraId="5C4B6067" w14:textId="77777777" w:rsidR="00E604AE" w:rsidRPr="009A0E9E" w:rsidRDefault="00E604AE" w:rsidP="00E604AE">
      <w:pPr>
        <w:spacing w:line="312" w:lineRule="auto"/>
        <w:rPr>
          <w:sz w:val="24"/>
        </w:rPr>
      </w:pPr>
      <w:r w:rsidRPr="00470908">
        <w:rPr>
          <w:b/>
          <w:sz w:val="24"/>
        </w:rPr>
        <w:t>1. Giáo viên:</w:t>
      </w:r>
      <w:r w:rsidRPr="009A0E9E">
        <w:rPr>
          <w:sz w:val="24"/>
        </w:rPr>
        <w:t xml:space="preserve"> Phấn màu, bảng phụ, thước thẳng, SGK, SBT</w:t>
      </w:r>
    </w:p>
    <w:p w14:paraId="52BE3B8A" w14:textId="77777777" w:rsidR="00E604AE" w:rsidRPr="009A0E9E" w:rsidRDefault="00E604AE" w:rsidP="00E604AE">
      <w:pPr>
        <w:spacing w:line="312" w:lineRule="auto"/>
        <w:rPr>
          <w:sz w:val="24"/>
        </w:rPr>
      </w:pPr>
      <w:r w:rsidRPr="00470908">
        <w:rPr>
          <w:b/>
          <w:sz w:val="24"/>
        </w:rPr>
        <w:t>2. Học sinh:</w:t>
      </w:r>
      <w:r w:rsidRPr="009A0E9E">
        <w:rPr>
          <w:sz w:val="24"/>
        </w:rPr>
        <w:t xml:space="preserve"> Đồ dùng học tập, đọc trước bài.</w:t>
      </w:r>
    </w:p>
    <w:p w14:paraId="66FEFB17" w14:textId="77777777" w:rsidR="00E604AE" w:rsidRPr="009A0E9E" w:rsidRDefault="00E604AE" w:rsidP="00E604AE">
      <w:pPr>
        <w:spacing w:line="312" w:lineRule="auto"/>
        <w:rPr>
          <w:b/>
          <w:sz w:val="24"/>
        </w:rPr>
      </w:pPr>
      <w:r w:rsidRPr="009A0E9E">
        <w:rPr>
          <w:b/>
          <w:sz w:val="24"/>
        </w:rPr>
        <w:t>III. TỔ CHỨC CÁC HOẠT ĐỘNG DẠY HỌC</w:t>
      </w:r>
    </w:p>
    <w:p w14:paraId="5EF39904" w14:textId="77777777" w:rsidR="00E604AE" w:rsidRPr="009A0E9E" w:rsidRDefault="00E604AE" w:rsidP="00E604AE">
      <w:pPr>
        <w:spacing w:line="312" w:lineRule="auto"/>
        <w:rPr>
          <w:sz w:val="24"/>
        </w:rPr>
      </w:pPr>
      <w:r w:rsidRPr="00470908">
        <w:rPr>
          <w:b/>
          <w:sz w:val="24"/>
        </w:rPr>
        <w:t>1. Ổn định lớp:</w:t>
      </w:r>
      <w:r w:rsidRPr="009A0E9E">
        <w:rPr>
          <w:sz w:val="24"/>
        </w:rPr>
        <w:t xml:space="preserve"> Kiểm tra sĩ số. (</w:t>
      </w:r>
      <w:r w:rsidRPr="009A0E9E">
        <w:rPr>
          <w:b/>
          <w:sz w:val="24"/>
        </w:rPr>
        <w:t>1 phút</w:t>
      </w:r>
      <w:r w:rsidRPr="009A0E9E">
        <w:rPr>
          <w:sz w:val="24"/>
        </w:rPr>
        <w:t>)</w:t>
      </w:r>
    </w:p>
    <w:p w14:paraId="42420B5D" w14:textId="77777777" w:rsidR="00E604AE" w:rsidRPr="00470908" w:rsidRDefault="00E604AE" w:rsidP="00E604AE">
      <w:pPr>
        <w:spacing w:line="312" w:lineRule="auto"/>
        <w:rPr>
          <w:b/>
          <w:sz w:val="24"/>
        </w:rPr>
      </w:pPr>
      <w:r w:rsidRPr="00470908">
        <w:rPr>
          <w:b/>
          <w:sz w:val="24"/>
        </w:rPr>
        <w:t xml:space="preserve">2. Nội dung: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3"/>
        <w:gridCol w:w="144"/>
        <w:gridCol w:w="2925"/>
        <w:gridCol w:w="3091"/>
      </w:tblGrid>
      <w:tr w:rsidR="00E604AE" w:rsidRPr="009A0E9E" w14:paraId="103B7EE0" w14:textId="77777777" w:rsidTr="00765CCF">
        <w:tc>
          <w:tcPr>
            <w:tcW w:w="3083" w:type="dxa"/>
          </w:tcPr>
          <w:p w14:paraId="7ABAD19D" w14:textId="77777777" w:rsidR="00E604AE" w:rsidRPr="009A0E9E" w:rsidRDefault="00E604AE" w:rsidP="00765CCF">
            <w:pPr>
              <w:spacing w:line="312" w:lineRule="auto"/>
              <w:jc w:val="center"/>
              <w:rPr>
                <w:b/>
                <w:sz w:val="24"/>
              </w:rPr>
            </w:pPr>
            <w:r w:rsidRPr="009A0E9E">
              <w:rPr>
                <w:b/>
                <w:sz w:val="24"/>
              </w:rPr>
              <w:t>Hoạt động của GV</w:t>
            </w:r>
          </w:p>
        </w:tc>
        <w:tc>
          <w:tcPr>
            <w:tcW w:w="3069" w:type="dxa"/>
            <w:gridSpan w:val="2"/>
          </w:tcPr>
          <w:p w14:paraId="6C086446" w14:textId="77777777" w:rsidR="00E604AE" w:rsidRPr="009A0E9E" w:rsidRDefault="00E604AE" w:rsidP="00765CCF">
            <w:pPr>
              <w:spacing w:line="312" w:lineRule="auto"/>
              <w:jc w:val="center"/>
              <w:rPr>
                <w:b/>
                <w:sz w:val="24"/>
              </w:rPr>
            </w:pPr>
            <w:r w:rsidRPr="009A0E9E">
              <w:rPr>
                <w:b/>
                <w:sz w:val="24"/>
              </w:rPr>
              <w:t>Hoạt động của HS</w:t>
            </w:r>
          </w:p>
        </w:tc>
        <w:tc>
          <w:tcPr>
            <w:tcW w:w="3091" w:type="dxa"/>
          </w:tcPr>
          <w:p w14:paraId="18FBD588" w14:textId="77777777" w:rsidR="00E604AE" w:rsidRPr="009A0E9E" w:rsidRDefault="00E604AE" w:rsidP="00765CCF">
            <w:pPr>
              <w:spacing w:line="312" w:lineRule="auto"/>
              <w:jc w:val="center"/>
              <w:rPr>
                <w:b/>
                <w:sz w:val="24"/>
              </w:rPr>
            </w:pPr>
            <w:r w:rsidRPr="009A0E9E">
              <w:rPr>
                <w:b/>
                <w:sz w:val="24"/>
              </w:rPr>
              <w:t>Nội dung</w:t>
            </w:r>
          </w:p>
        </w:tc>
      </w:tr>
      <w:tr w:rsidR="00E604AE" w:rsidRPr="009A0E9E" w14:paraId="00856C02" w14:textId="77777777" w:rsidTr="00765CCF">
        <w:tc>
          <w:tcPr>
            <w:tcW w:w="9243" w:type="dxa"/>
            <w:gridSpan w:val="4"/>
          </w:tcPr>
          <w:p w14:paraId="557F2141" w14:textId="77777777" w:rsidR="00E604AE" w:rsidRPr="009A0E9E" w:rsidRDefault="00E604AE" w:rsidP="00765CCF">
            <w:pPr>
              <w:spacing w:line="312" w:lineRule="auto"/>
              <w:jc w:val="center"/>
              <w:rPr>
                <w:b/>
                <w:sz w:val="24"/>
              </w:rPr>
            </w:pPr>
            <w:r w:rsidRPr="009A0E9E">
              <w:rPr>
                <w:b/>
                <w:sz w:val="24"/>
              </w:rPr>
              <w:t xml:space="preserve">A. </w:t>
            </w:r>
            <w:r w:rsidRPr="009A0E9E">
              <w:rPr>
                <w:b/>
                <w:bCs/>
                <w:sz w:val="24"/>
              </w:rPr>
              <w:t xml:space="preserve">HOẠT ĐỘNG KHỞI ĐỘNG </w:t>
            </w:r>
            <w:r w:rsidRPr="009A0E9E">
              <w:rPr>
                <w:b/>
                <w:sz w:val="24"/>
              </w:rPr>
              <w:t>( 3 ph)</w:t>
            </w:r>
          </w:p>
          <w:p w14:paraId="092B9834" w14:textId="77777777" w:rsidR="00E604AE" w:rsidRPr="009A0E9E" w:rsidRDefault="00E604AE" w:rsidP="00765CCF">
            <w:pPr>
              <w:spacing w:line="312" w:lineRule="auto"/>
              <w:rPr>
                <w:sz w:val="24"/>
              </w:rPr>
            </w:pPr>
            <w:r w:rsidRPr="009A0E9E">
              <w:rPr>
                <w:b/>
                <w:i/>
                <w:sz w:val="24"/>
              </w:rPr>
              <w:t xml:space="preserve">Mục tiêu: </w:t>
            </w:r>
            <w:r w:rsidRPr="009A0E9E">
              <w:rPr>
                <w:bCs/>
                <w:sz w:val="24"/>
              </w:rPr>
              <w:t xml:space="preserve">ôn lại </w:t>
            </w:r>
            <w:r w:rsidRPr="009A0E9E">
              <w:rPr>
                <w:rFonts w:hint="eastAsia"/>
                <w:bCs/>
                <w:sz w:val="24"/>
              </w:rPr>
              <w:t>đ</w:t>
            </w:r>
            <w:r w:rsidRPr="009A0E9E">
              <w:rPr>
                <w:bCs/>
                <w:sz w:val="24"/>
              </w:rPr>
              <w:t>ịnh lí tổng ba góc của một tam giác</w:t>
            </w:r>
          </w:p>
          <w:p w14:paraId="687AB158" w14:textId="77777777" w:rsidR="00E604AE" w:rsidRPr="009A0E9E" w:rsidRDefault="00E604AE" w:rsidP="00765CCF">
            <w:pPr>
              <w:spacing w:line="312" w:lineRule="auto"/>
              <w:rPr>
                <w:sz w:val="24"/>
              </w:rPr>
            </w:pPr>
            <w:r w:rsidRPr="009A0E9E">
              <w:rPr>
                <w:b/>
                <w:i/>
                <w:sz w:val="24"/>
              </w:rPr>
              <w:t>Phương pháp:</w:t>
            </w:r>
            <w:r w:rsidRPr="009A0E9E">
              <w:rPr>
                <w:sz w:val="24"/>
              </w:rPr>
              <w:t xml:space="preserve"> HĐ cá nhân, HĐ nhóm, tự kiểm tra, đánh giá.</w:t>
            </w:r>
          </w:p>
          <w:p w14:paraId="45F26E7C" w14:textId="77777777" w:rsidR="00E604AE" w:rsidRPr="009A0E9E" w:rsidRDefault="00E604AE" w:rsidP="00765CCF">
            <w:pPr>
              <w:spacing w:line="312" w:lineRule="auto"/>
              <w:rPr>
                <w:sz w:val="24"/>
                <w:highlight w:val="yellow"/>
              </w:rPr>
            </w:pPr>
            <w:r w:rsidRPr="009A0E9E">
              <w:rPr>
                <w:b/>
                <w:i/>
                <w:sz w:val="24"/>
              </w:rPr>
              <w:t>Sản phẩm:</w:t>
            </w:r>
            <w:r w:rsidRPr="009A0E9E">
              <w:rPr>
                <w:sz w:val="24"/>
              </w:rPr>
              <w:t xml:space="preserve"> Hoàn thành được yêu cầu GV đề ra.</w:t>
            </w:r>
          </w:p>
        </w:tc>
      </w:tr>
      <w:tr w:rsidR="00E604AE" w:rsidRPr="00470908" w14:paraId="716BF7F6" w14:textId="77777777" w:rsidTr="00765CCF">
        <w:tc>
          <w:tcPr>
            <w:tcW w:w="3083" w:type="dxa"/>
          </w:tcPr>
          <w:p w14:paraId="198D3DDA" w14:textId="77777777" w:rsidR="00E604AE" w:rsidRDefault="00E604AE" w:rsidP="00765CCF">
            <w:pPr>
              <w:spacing w:line="312" w:lineRule="auto"/>
              <w:jc w:val="both"/>
              <w:rPr>
                <w:sz w:val="24"/>
              </w:rPr>
            </w:pPr>
            <w:r w:rsidRPr="009A0E9E">
              <w:rPr>
                <w:sz w:val="24"/>
              </w:rPr>
              <w:t>GV nêu câu hỏi kiểm tra hs cả lớp:</w:t>
            </w:r>
          </w:p>
          <w:p w14:paraId="5A8AA5B8" w14:textId="47217049" w:rsidR="00E604AE" w:rsidRDefault="00E604AE" w:rsidP="00765CCF">
            <w:pPr>
              <w:spacing w:line="312" w:lineRule="auto"/>
              <w:rPr>
                <w:rFonts w:ascii=".VnTime" w:hAnsi=".VnTime"/>
                <w:szCs w:val="28"/>
                <w:lang w:val="fr-FR"/>
              </w:rPr>
            </w:pPr>
            <w:r w:rsidRPr="00313EEB">
              <w:rPr>
                <w:rFonts w:ascii=".VnTime" w:hAnsi=".VnTime"/>
                <w:sz w:val="24"/>
                <w:szCs w:val="28"/>
                <w:lang w:val="fr-FR"/>
              </w:rPr>
              <w:t>-</w:t>
            </w:r>
            <w:r w:rsidRPr="00313EEB">
              <w:rPr>
                <w:rFonts w:ascii=".VnTimeH" w:hAnsi=".VnTimeH"/>
                <w:sz w:val="24"/>
                <w:szCs w:val="28"/>
                <w:lang w:val="fr-FR"/>
              </w:rPr>
              <w:t>¸</w:t>
            </w:r>
            <w:r w:rsidRPr="00313EEB">
              <w:rPr>
                <w:rFonts w:ascii=".VnTime" w:hAnsi=".VnTime"/>
                <w:sz w:val="24"/>
                <w:szCs w:val="28"/>
                <w:lang w:val="fr-FR"/>
              </w:rPr>
              <w:t>p dông</w:t>
            </w:r>
            <w:r w:rsidRPr="00313EEB">
              <w:rPr>
                <w:rFonts w:ascii="Arial" w:hAnsi="Arial" w:cs="Arial"/>
                <w:sz w:val="24"/>
                <w:szCs w:val="28"/>
                <w:lang w:val="fr-FR"/>
              </w:rPr>
              <w:t> </w:t>
            </w:r>
            <w:r w:rsidRPr="00313EEB">
              <w:rPr>
                <w:rFonts w:ascii=".VnTime" w:hAnsi=".VnTime"/>
                <w:sz w:val="24"/>
                <w:szCs w:val="28"/>
                <w:lang w:val="fr-FR"/>
              </w:rPr>
              <w:t>: T×m sè ®o x, y trong h×nh vÏ</w:t>
            </w:r>
            <w:r>
              <w:rPr>
                <w:rFonts w:ascii=".VnTime" w:hAnsi=".VnTime"/>
                <w:szCs w:val="28"/>
                <w:lang w:val="fr-FR"/>
              </w:rPr>
              <w:t xml:space="preserve">         </w:t>
            </w:r>
            <w:r w:rsidR="00F95260" w:rsidRPr="00962232">
              <w:rPr>
                <w:rFonts w:ascii=".VnTime" w:hAnsi=".VnTime"/>
                <w:noProof/>
                <w:szCs w:val="28"/>
                <w:lang w:val="fr-FR"/>
              </w:rPr>
              <w:drawing>
                <wp:inline distT="0" distB="0" distL="0" distR="0" wp14:anchorId="09DA2C75" wp14:editId="03C8BDAE">
                  <wp:extent cx="1543050" cy="1228725"/>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543050" cy="1228725"/>
                          </a:xfrm>
                          <a:prstGeom prst="rect">
                            <a:avLst/>
                          </a:prstGeom>
                          <a:noFill/>
                          <a:ln>
                            <a:noFill/>
                          </a:ln>
                        </pic:spPr>
                      </pic:pic>
                    </a:graphicData>
                  </a:graphic>
                </wp:inline>
              </w:drawing>
            </w:r>
          </w:p>
          <w:p w14:paraId="14045ACD" w14:textId="77777777" w:rsidR="00E604AE" w:rsidRPr="00313EEB" w:rsidRDefault="00E604AE" w:rsidP="00765CCF">
            <w:pPr>
              <w:spacing w:line="312" w:lineRule="auto"/>
              <w:rPr>
                <w:sz w:val="24"/>
                <w:szCs w:val="28"/>
                <w:lang w:val="fr-FR"/>
              </w:rPr>
            </w:pPr>
            <w:r w:rsidRPr="00313EEB">
              <w:rPr>
                <w:sz w:val="24"/>
                <w:szCs w:val="28"/>
                <w:lang w:val="fr-FR"/>
              </w:rPr>
              <w:t>HS lên bảng làm bài</w:t>
            </w:r>
          </w:p>
          <w:p w14:paraId="061C2944" w14:textId="77777777" w:rsidR="00E604AE" w:rsidRPr="00470908" w:rsidRDefault="00E604AE" w:rsidP="00765CCF">
            <w:pPr>
              <w:spacing w:line="312" w:lineRule="auto"/>
              <w:rPr>
                <w:sz w:val="24"/>
                <w:lang w:val="fr-FR"/>
              </w:rPr>
            </w:pPr>
            <w:r w:rsidRPr="00470908">
              <w:rPr>
                <w:sz w:val="24"/>
                <w:szCs w:val="28"/>
                <w:lang w:val="fr-FR"/>
              </w:rPr>
              <w:lastRenderedPageBreak/>
              <w:t>GV nhận xét, cho điểm và giới thiệu bài</w:t>
            </w:r>
            <w:r>
              <w:rPr>
                <w:sz w:val="24"/>
                <w:szCs w:val="28"/>
                <w:lang w:val="fr-FR"/>
              </w:rPr>
              <w:t>.</w:t>
            </w:r>
          </w:p>
        </w:tc>
        <w:tc>
          <w:tcPr>
            <w:tcW w:w="3069" w:type="dxa"/>
            <w:gridSpan w:val="2"/>
          </w:tcPr>
          <w:p w14:paraId="0167D16D" w14:textId="77777777" w:rsidR="00E604AE" w:rsidRPr="00470908" w:rsidRDefault="00E604AE" w:rsidP="00765CCF">
            <w:pPr>
              <w:spacing w:line="312" w:lineRule="auto"/>
              <w:rPr>
                <w:sz w:val="24"/>
                <w:lang w:val="fr-FR"/>
              </w:rPr>
            </w:pPr>
          </w:p>
        </w:tc>
        <w:tc>
          <w:tcPr>
            <w:tcW w:w="3091" w:type="dxa"/>
          </w:tcPr>
          <w:p w14:paraId="06D9ED29" w14:textId="77777777" w:rsidR="00E604AE" w:rsidRPr="00470908" w:rsidRDefault="00E604AE" w:rsidP="00765CCF">
            <w:pPr>
              <w:spacing w:line="312" w:lineRule="auto"/>
              <w:rPr>
                <w:sz w:val="24"/>
                <w:highlight w:val="yellow"/>
                <w:lang w:val="fr-FR"/>
              </w:rPr>
            </w:pPr>
          </w:p>
        </w:tc>
      </w:tr>
      <w:tr w:rsidR="00E604AE" w:rsidRPr="00470908" w14:paraId="6F5C78F6" w14:textId="77777777" w:rsidTr="00765CCF">
        <w:tc>
          <w:tcPr>
            <w:tcW w:w="9243" w:type="dxa"/>
            <w:gridSpan w:val="4"/>
          </w:tcPr>
          <w:p w14:paraId="56149B4E" w14:textId="77777777" w:rsidR="00E604AE" w:rsidRPr="00470908" w:rsidRDefault="00E604AE" w:rsidP="00765CCF">
            <w:pPr>
              <w:spacing w:line="312" w:lineRule="auto"/>
              <w:jc w:val="center"/>
              <w:rPr>
                <w:b/>
                <w:sz w:val="24"/>
                <w:lang w:val="fr-FR"/>
              </w:rPr>
            </w:pPr>
            <w:r w:rsidRPr="00470908">
              <w:rPr>
                <w:b/>
                <w:sz w:val="24"/>
                <w:lang w:val="fr-FR"/>
              </w:rPr>
              <w:t xml:space="preserve">B. </w:t>
            </w:r>
            <w:r w:rsidRPr="00470908">
              <w:rPr>
                <w:b/>
                <w:bCs/>
                <w:sz w:val="24"/>
                <w:lang w:val="fr-FR"/>
              </w:rPr>
              <w:t xml:space="preserve">HOẠT </w:t>
            </w:r>
            <w:r w:rsidRPr="00470908">
              <w:rPr>
                <w:rFonts w:hint="eastAsia"/>
                <w:b/>
                <w:bCs/>
                <w:sz w:val="24"/>
                <w:lang w:val="fr-FR"/>
              </w:rPr>
              <w:t>Đ</w:t>
            </w:r>
            <w:r w:rsidRPr="00470908">
              <w:rPr>
                <w:b/>
                <w:bCs/>
                <w:sz w:val="24"/>
                <w:lang w:val="fr-FR"/>
              </w:rPr>
              <w:t>ỘNG HÌNH THÀNH KIẾN THỨC (23ph)</w:t>
            </w:r>
          </w:p>
          <w:p w14:paraId="6F96D607" w14:textId="77777777" w:rsidR="00E604AE" w:rsidRPr="00470908" w:rsidRDefault="00E604AE" w:rsidP="00765CCF">
            <w:pPr>
              <w:spacing w:line="312" w:lineRule="auto"/>
              <w:rPr>
                <w:sz w:val="24"/>
                <w:lang w:val="fr-FR"/>
              </w:rPr>
            </w:pPr>
            <w:r w:rsidRPr="00470908">
              <w:rPr>
                <w:b/>
                <w:i/>
                <w:sz w:val="24"/>
                <w:lang w:val="fr-FR"/>
              </w:rPr>
              <w:t>Mục tiêu</w:t>
            </w:r>
            <w:r w:rsidRPr="00470908">
              <w:rPr>
                <w:sz w:val="24"/>
                <w:lang w:val="fr-FR"/>
              </w:rPr>
              <w:t>: Biết định nghĩa và tính chất về góc của tam giác vuông; phát biểu được định nghĩa và tính chất góc ngoài tam giác.</w:t>
            </w:r>
          </w:p>
          <w:p w14:paraId="089DAA74" w14:textId="77777777" w:rsidR="00E604AE" w:rsidRPr="00470908" w:rsidRDefault="00E604AE" w:rsidP="00765CCF">
            <w:pPr>
              <w:spacing w:line="312" w:lineRule="auto"/>
              <w:rPr>
                <w:sz w:val="24"/>
                <w:lang w:val="fr-FR"/>
              </w:rPr>
            </w:pPr>
            <w:r w:rsidRPr="00470908">
              <w:rPr>
                <w:b/>
                <w:i/>
                <w:sz w:val="24"/>
                <w:lang w:val="fr-FR"/>
              </w:rPr>
              <w:t xml:space="preserve">Phương pháp: </w:t>
            </w:r>
            <w:r w:rsidRPr="00470908">
              <w:rPr>
                <w:sz w:val="24"/>
                <w:lang w:val="fr-FR"/>
              </w:rPr>
              <w:t>HĐ nhóm bàn, hoạt động cá nhân.</w:t>
            </w:r>
          </w:p>
          <w:p w14:paraId="23A0EACD" w14:textId="77777777" w:rsidR="00E604AE" w:rsidRPr="00470908" w:rsidRDefault="00E604AE" w:rsidP="00765CCF">
            <w:pPr>
              <w:spacing w:line="312" w:lineRule="auto"/>
              <w:rPr>
                <w:sz w:val="24"/>
                <w:lang w:val="fr-FR"/>
              </w:rPr>
            </w:pPr>
            <w:r w:rsidRPr="00470908">
              <w:rPr>
                <w:b/>
                <w:i/>
                <w:sz w:val="24"/>
                <w:lang w:val="fr-FR"/>
              </w:rPr>
              <w:t>Sản phẩm:</w:t>
            </w:r>
            <w:r w:rsidRPr="00470908">
              <w:rPr>
                <w:sz w:val="24"/>
                <w:lang w:val="fr-FR"/>
              </w:rPr>
              <w:t xml:space="preserve"> Định nghĩa tam giác vuông, ?3, định lí</w:t>
            </w:r>
          </w:p>
        </w:tc>
      </w:tr>
      <w:tr w:rsidR="00E604AE" w:rsidRPr="009A0E9E" w14:paraId="2260F06D" w14:textId="77777777" w:rsidTr="00765CCF">
        <w:tc>
          <w:tcPr>
            <w:tcW w:w="3083" w:type="dxa"/>
          </w:tcPr>
          <w:p w14:paraId="499961F0" w14:textId="77777777" w:rsidR="00E604AE" w:rsidRPr="00470908" w:rsidRDefault="00E604AE" w:rsidP="00765CCF">
            <w:pPr>
              <w:spacing w:line="312" w:lineRule="auto"/>
              <w:rPr>
                <w:b/>
                <w:sz w:val="24"/>
                <w:lang w:val="fr-FR"/>
              </w:rPr>
            </w:pPr>
            <w:r w:rsidRPr="00470908">
              <w:rPr>
                <w:b/>
                <w:sz w:val="24"/>
                <w:lang w:val="fr-FR"/>
              </w:rPr>
              <w:t xml:space="preserve">*Nhiệm vụ 1: </w:t>
            </w:r>
          </w:p>
          <w:p w14:paraId="1C4F15AC" w14:textId="77777777" w:rsidR="00E604AE" w:rsidRPr="00470908" w:rsidRDefault="00E604AE" w:rsidP="00765CCF">
            <w:pPr>
              <w:spacing w:line="312" w:lineRule="auto"/>
              <w:rPr>
                <w:sz w:val="24"/>
                <w:lang w:val="fr-FR"/>
              </w:rPr>
            </w:pPr>
            <w:r w:rsidRPr="00470908">
              <w:rPr>
                <w:sz w:val="24"/>
                <w:lang w:val="fr-FR"/>
              </w:rPr>
              <w:t>- Yêu cầu HS thảo luận nhóm bàn thực hiện yêu cầu:</w:t>
            </w:r>
          </w:p>
          <w:p w14:paraId="20FF2707" w14:textId="77777777" w:rsidR="00E604AE" w:rsidRPr="00470908" w:rsidRDefault="00E604AE" w:rsidP="00765CCF">
            <w:pPr>
              <w:spacing w:line="312" w:lineRule="auto"/>
              <w:rPr>
                <w:sz w:val="24"/>
                <w:lang w:val="fr-FR"/>
              </w:rPr>
            </w:pPr>
            <w:r w:rsidRPr="00470908">
              <w:rPr>
                <w:sz w:val="24"/>
                <w:lang w:val="fr-FR"/>
              </w:rPr>
              <w:t>+ Nêu định nghĩa tam giác vuông.</w:t>
            </w:r>
          </w:p>
          <w:p w14:paraId="7788EC37" w14:textId="77777777" w:rsidR="00E604AE" w:rsidRPr="009A0E9E" w:rsidRDefault="00E604AE" w:rsidP="00765CCF">
            <w:pPr>
              <w:spacing w:line="312" w:lineRule="auto"/>
              <w:rPr>
                <w:sz w:val="24"/>
              </w:rPr>
            </w:pPr>
            <w:r w:rsidRPr="009A0E9E">
              <w:rPr>
                <w:sz w:val="24"/>
              </w:rPr>
              <w:t>+ Cách vẽ tam giác ABC vuông tại A.</w:t>
            </w:r>
          </w:p>
          <w:p w14:paraId="5ADAEE6B" w14:textId="77777777" w:rsidR="00E604AE" w:rsidRPr="009A0E9E" w:rsidRDefault="00E604AE" w:rsidP="00765CCF">
            <w:pPr>
              <w:spacing w:line="312" w:lineRule="auto"/>
              <w:rPr>
                <w:sz w:val="24"/>
              </w:rPr>
            </w:pPr>
            <w:r w:rsidRPr="009A0E9E">
              <w:rPr>
                <w:sz w:val="24"/>
              </w:rPr>
              <w:t>+ Chỉ rõ cạnh huyền, cạnh góc vuông của tam giác vuông.</w:t>
            </w:r>
          </w:p>
          <w:p w14:paraId="1BF96334" w14:textId="77777777" w:rsidR="00E604AE" w:rsidRPr="009A0E9E" w:rsidRDefault="00E604AE" w:rsidP="00765CCF">
            <w:pPr>
              <w:spacing w:line="312" w:lineRule="auto"/>
              <w:rPr>
                <w:sz w:val="24"/>
              </w:rPr>
            </w:pPr>
            <w:r w:rsidRPr="009A0E9E">
              <w:rPr>
                <w:sz w:val="24"/>
              </w:rPr>
              <w:t>- Gọi đại diện 1 nhóm trình bày trước lớp.</w:t>
            </w:r>
          </w:p>
          <w:p w14:paraId="495F7DAF" w14:textId="77777777" w:rsidR="00E604AE" w:rsidRPr="009A0E9E" w:rsidRDefault="00E604AE" w:rsidP="00765CCF">
            <w:pPr>
              <w:spacing w:line="312" w:lineRule="auto"/>
              <w:rPr>
                <w:sz w:val="24"/>
              </w:rPr>
            </w:pPr>
            <w:r w:rsidRPr="009A0E9E">
              <w:rPr>
                <w:sz w:val="24"/>
              </w:rPr>
              <w:t>- GV chốt kiến thức.</w:t>
            </w:r>
          </w:p>
          <w:p w14:paraId="6F657A76" w14:textId="77777777" w:rsidR="00E604AE" w:rsidRPr="009A0E9E" w:rsidRDefault="00E604AE" w:rsidP="00765CCF">
            <w:pPr>
              <w:spacing w:line="312" w:lineRule="auto"/>
              <w:rPr>
                <w:sz w:val="24"/>
              </w:rPr>
            </w:pPr>
            <w:r w:rsidRPr="009A0E9E">
              <w:rPr>
                <w:b/>
                <w:sz w:val="24"/>
              </w:rPr>
              <w:t>* Nhiệm vụ 2</w:t>
            </w:r>
            <w:r w:rsidRPr="009A0E9E">
              <w:rPr>
                <w:sz w:val="24"/>
              </w:rPr>
              <w:t xml:space="preserve">: </w:t>
            </w:r>
          </w:p>
          <w:p w14:paraId="2318038B" w14:textId="77777777" w:rsidR="00E604AE" w:rsidRPr="009A0E9E" w:rsidRDefault="00E604AE" w:rsidP="00765CCF">
            <w:pPr>
              <w:spacing w:line="312" w:lineRule="auto"/>
              <w:rPr>
                <w:sz w:val="24"/>
              </w:rPr>
            </w:pPr>
            <w:r w:rsidRPr="009A0E9E">
              <w:rPr>
                <w:sz w:val="24"/>
              </w:rPr>
              <w:t>- Yêu cầu HS thực hiện ?3.</w:t>
            </w:r>
          </w:p>
          <w:p w14:paraId="6B4CBCF1" w14:textId="77777777" w:rsidR="00E604AE" w:rsidRPr="009A0E9E" w:rsidRDefault="00E604AE" w:rsidP="00765CCF">
            <w:pPr>
              <w:spacing w:line="312" w:lineRule="auto"/>
              <w:rPr>
                <w:sz w:val="24"/>
              </w:rPr>
            </w:pPr>
          </w:p>
          <w:p w14:paraId="79F95465" w14:textId="77777777" w:rsidR="00E604AE" w:rsidRPr="009A0E9E" w:rsidRDefault="00E604AE" w:rsidP="00765CCF">
            <w:pPr>
              <w:spacing w:line="312" w:lineRule="auto"/>
              <w:rPr>
                <w:sz w:val="24"/>
              </w:rPr>
            </w:pPr>
            <w:r w:rsidRPr="009A0E9E">
              <w:rPr>
                <w:sz w:val="24"/>
              </w:rPr>
              <w:t>- Yêu cầu Hs kiểm tra vòng tròn theo bàn.</w:t>
            </w:r>
          </w:p>
          <w:p w14:paraId="6D27A7CA" w14:textId="77777777" w:rsidR="00E604AE" w:rsidRPr="009A0E9E" w:rsidRDefault="00E604AE" w:rsidP="00765CCF">
            <w:pPr>
              <w:spacing w:line="312" w:lineRule="auto"/>
              <w:rPr>
                <w:sz w:val="24"/>
              </w:rPr>
            </w:pPr>
            <w:r w:rsidRPr="009A0E9E">
              <w:rPr>
                <w:sz w:val="24"/>
              </w:rPr>
              <w:t>- Gv: Qua bài tập trên, rút ra kết luận gì về hai góc nhọn trong tam giác vuông?</w:t>
            </w:r>
          </w:p>
          <w:p w14:paraId="255CEF63" w14:textId="77777777" w:rsidR="00E604AE" w:rsidRPr="0007725D" w:rsidRDefault="00E604AE" w:rsidP="00765CCF">
            <w:pPr>
              <w:spacing w:line="312" w:lineRule="auto"/>
              <w:jc w:val="both"/>
              <w:rPr>
                <w:sz w:val="24"/>
              </w:rPr>
            </w:pPr>
            <w:r w:rsidRPr="0007725D">
              <w:rPr>
                <w:sz w:val="24"/>
              </w:rPr>
              <w:t>- Nhắc lại định lí.</w:t>
            </w:r>
          </w:p>
          <w:p w14:paraId="79587E4E" w14:textId="77777777" w:rsidR="00E604AE" w:rsidRPr="009A0E9E" w:rsidRDefault="00E604AE" w:rsidP="00765CCF">
            <w:pPr>
              <w:spacing w:line="312" w:lineRule="auto"/>
              <w:rPr>
                <w:sz w:val="24"/>
              </w:rPr>
            </w:pPr>
            <w:r w:rsidRPr="009A0E9E">
              <w:rPr>
                <w:sz w:val="24"/>
              </w:rPr>
              <w:t>- Yêu cầu Hs ghi GT- KL định lí.</w:t>
            </w:r>
          </w:p>
          <w:p w14:paraId="52F27244" w14:textId="77777777" w:rsidR="00E604AE" w:rsidRPr="009A0E9E" w:rsidRDefault="00E604AE" w:rsidP="00765CCF">
            <w:pPr>
              <w:spacing w:line="312" w:lineRule="auto"/>
              <w:rPr>
                <w:sz w:val="24"/>
              </w:rPr>
            </w:pPr>
          </w:p>
          <w:p w14:paraId="3A168554" w14:textId="77777777" w:rsidR="00E604AE" w:rsidRPr="009A0E9E" w:rsidRDefault="00E604AE" w:rsidP="00765CCF">
            <w:pPr>
              <w:spacing w:line="312" w:lineRule="auto"/>
              <w:rPr>
                <w:sz w:val="24"/>
              </w:rPr>
            </w:pPr>
            <w:r w:rsidRPr="009A0E9E">
              <w:rPr>
                <w:b/>
                <w:sz w:val="24"/>
              </w:rPr>
              <w:t>* Nhiệm vụ 3</w:t>
            </w:r>
            <w:r w:rsidRPr="009A0E9E">
              <w:rPr>
                <w:sz w:val="24"/>
              </w:rPr>
              <w:t xml:space="preserve">: </w:t>
            </w:r>
          </w:p>
          <w:p w14:paraId="0D05AD34" w14:textId="77777777" w:rsidR="00E604AE" w:rsidRPr="009A0E9E" w:rsidRDefault="00E604AE" w:rsidP="00765CCF">
            <w:pPr>
              <w:spacing w:line="312" w:lineRule="auto"/>
              <w:rPr>
                <w:sz w:val="24"/>
              </w:rPr>
            </w:pPr>
          </w:p>
          <w:p w14:paraId="2DD25485" w14:textId="77777777" w:rsidR="00E604AE" w:rsidRPr="0007725D" w:rsidRDefault="00E604AE" w:rsidP="00765CCF">
            <w:pPr>
              <w:spacing w:line="312" w:lineRule="auto"/>
              <w:jc w:val="both"/>
              <w:rPr>
                <w:sz w:val="24"/>
              </w:rPr>
            </w:pPr>
            <w:r w:rsidRPr="0007725D">
              <w:rPr>
                <w:sz w:val="24"/>
              </w:rPr>
              <w:t>Gv vẽ góc Acx.</w:t>
            </w:r>
          </w:p>
          <w:p w14:paraId="790147BB" w14:textId="77777777" w:rsidR="00E604AE" w:rsidRPr="0007725D" w:rsidRDefault="00E604AE" w:rsidP="00765CCF">
            <w:pPr>
              <w:spacing w:line="312" w:lineRule="auto"/>
              <w:jc w:val="both"/>
              <w:rPr>
                <w:sz w:val="24"/>
              </w:rPr>
            </w:pPr>
            <w:r w:rsidRPr="0007725D">
              <w:rPr>
                <w:sz w:val="24"/>
              </w:rPr>
              <w:t xml:space="preserve">GV giới thiệu: </w:t>
            </w:r>
            <w:r w:rsidRPr="009A0E9E">
              <w:rPr>
                <w:position w:val="-6"/>
                <w:sz w:val="24"/>
              </w:rPr>
              <w:object w:dxaOrig="520" w:dyaOrig="360" w14:anchorId="11E846F8">
                <v:shape id="_x0000_i1502" type="#_x0000_t75" style="width:25.5pt;height:17.25pt" o:ole="">
                  <v:imagedata r:id="rId783" o:title=""/>
                </v:shape>
                <o:OLEObject Type="Embed" ProgID="Equation.DSMT4" ShapeID="_x0000_i1502" DrawAspect="Content" ObjectID="_1664269901" r:id="rId784"/>
              </w:object>
            </w:r>
            <w:r w:rsidRPr="0007725D">
              <w:rPr>
                <w:sz w:val="24"/>
              </w:rPr>
              <w:t xml:space="preserve"> như hình vẽ gọi là góc ngoài tại đỉnh C của </w:t>
            </w:r>
            <w:r w:rsidRPr="0007725D">
              <w:rPr>
                <w:sz w:val="24"/>
              </w:rPr>
              <w:sym w:font="Symbol" w:char="F044"/>
            </w:r>
            <w:r w:rsidRPr="0007725D">
              <w:rPr>
                <w:sz w:val="24"/>
              </w:rPr>
              <w:t>ABC.</w:t>
            </w:r>
          </w:p>
          <w:p w14:paraId="4129D3D5" w14:textId="77777777" w:rsidR="00E604AE" w:rsidRPr="0007725D" w:rsidRDefault="00E604AE" w:rsidP="00765CCF">
            <w:pPr>
              <w:spacing w:line="312" w:lineRule="auto"/>
              <w:jc w:val="both"/>
              <w:rPr>
                <w:sz w:val="24"/>
              </w:rPr>
            </w:pPr>
            <w:r w:rsidRPr="0007725D">
              <w:rPr>
                <w:sz w:val="24"/>
              </w:rPr>
              <w:lastRenderedPageBreak/>
              <w:t xml:space="preserve">- </w:t>
            </w:r>
            <w:r w:rsidRPr="009A0E9E">
              <w:rPr>
                <w:position w:val="-6"/>
                <w:sz w:val="24"/>
              </w:rPr>
              <w:object w:dxaOrig="520" w:dyaOrig="360" w14:anchorId="16F74FFE">
                <v:shape id="_x0000_i1503" type="#_x0000_t75" style="width:24.75pt;height:16.5pt" o:ole="">
                  <v:imagedata r:id="rId783" o:title=""/>
                </v:shape>
                <o:OLEObject Type="Embed" ProgID="Equation.DSMT4" ShapeID="_x0000_i1503" DrawAspect="Content" ObjectID="_1664269902" r:id="rId785"/>
              </w:object>
            </w:r>
            <w:r w:rsidRPr="0007725D">
              <w:rPr>
                <w:sz w:val="24"/>
              </w:rPr>
              <w:t xml:space="preserve">có vị trí như thế nào đối với </w:t>
            </w:r>
            <w:r w:rsidRPr="009A0E9E">
              <w:rPr>
                <w:position w:val="-6"/>
                <w:sz w:val="24"/>
              </w:rPr>
              <w:object w:dxaOrig="240" w:dyaOrig="360" w14:anchorId="28C48A15">
                <v:shape id="_x0000_i1504" type="#_x0000_t75" style="width:10.5pt;height:16.5pt" o:ole="">
                  <v:imagedata r:id="rId786" o:title=""/>
                </v:shape>
                <o:OLEObject Type="Embed" ProgID="Equation.DSMT4" ShapeID="_x0000_i1504" DrawAspect="Content" ObjectID="_1664269903" r:id="rId787"/>
              </w:object>
            </w:r>
            <w:r w:rsidRPr="0007725D">
              <w:rPr>
                <w:sz w:val="24"/>
              </w:rPr>
              <w:t xml:space="preserve">của </w:t>
            </w:r>
            <w:r w:rsidRPr="0007725D">
              <w:rPr>
                <w:sz w:val="24"/>
              </w:rPr>
              <w:sym w:font="Symbol" w:char="F044"/>
            </w:r>
            <w:r w:rsidRPr="0007725D">
              <w:rPr>
                <w:sz w:val="24"/>
              </w:rPr>
              <w:t>ABC?</w:t>
            </w:r>
          </w:p>
          <w:p w14:paraId="7CB078CD" w14:textId="77777777" w:rsidR="00E604AE" w:rsidRPr="0007725D" w:rsidRDefault="00E604AE" w:rsidP="00765CCF">
            <w:pPr>
              <w:spacing w:line="312" w:lineRule="auto"/>
              <w:jc w:val="both"/>
              <w:rPr>
                <w:sz w:val="24"/>
              </w:rPr>
            </w:pPr>
            <w:r w:rsidRPr="0007725D">
              <w:rPr>
                <w:sz w:val="24"/>
              </w:rPr>
              <w:t>- Thế nào là góc ngoài của tam giác?</w:t>
            </w:r>
          </w:p>
          <w:p w14:paraId="19175C4B" w14:textId="77777777" w:rsidR="00E604AE" w:rsidRPr="0007725D" w:rsidRDefault="00E604AE" w:rsidP="00765CCF">
            <w:pPr>
              <w:spacing w:line="312" w:lineRule="auto"/>
              <w:jc w:val="both"/>
              <w:rPr>
                <w:sz w:val="24"/>
              </w:rPr>
            </w:pPr>
            <w:r w:rsidRPr="0007725D">
              <w:rPr>
                <w:sz w:val="24"/>
              </w:rPr>
              <w:t xml:space="preserve"> Gv giới thiệu góc trong của </w:t>
            </w:r>
            <w:r w:rsidRPr="0007725D">
              <w:rPr>
                <w:sz w:val="24"/>
              </w:rPr>
              <w:sym w:font="Symbol" w:char="F044"/>
            </w:r>
            <w:r w:rsidRPr="0007725D">
              <w:rPr>
                <w:sz w:val="24"/>
              </w:rPr>
              <w:t>ABC.</w:t>
            </w:r>
          </w:p>
          <w:p w14:paraId="303C5AA0" w14:textId="77777777" w:rsidR="00E604AE" w:rsidRPr="0007725D" w:rsidRDefault="00E604AE" w:rsidP="00765CCF">
            <w:pPr>
              <w:spacing w:line="312" w:lineRule="auto"/>
              <w:jc w:val="both"/>
              <w:rPr>
                <w:noProof/>
                <w:sz w:val="24"/>
              </w:rPr>
            </w:pPr>
            <w:r w:rsidRPr="0007725D">
              <w:rPr>
                <w:sz w:val="24"/>
              </w:rPr>
              <w:t>Gv yêu cầu hs làm ?4 vào</w:t>
            </w:r>
            <w:r w:rsidRPr="0007725D">
              <w:rPr>
                <w:noProof/>
                <w:sz w:val="24"/>
              </w:rPr>
              <w:t xml:space="preserve"> phiếu học tập.</w:t>
            </w:r>
          </w:p>
          <w:p w14:paraId="166D7A81" w14:textId="77777777" w:rsidR="00E604AE" w:rsidRPr="0007725D" w:rsidRDefault="00E604AE" w:rsidP="00765CCF">
            <w:pPr>
              <w:spacing w:line="312" w:lineRule="auto"/>
              <w:jc w:val="both"/>
              <w:rPr>
                <w:sz w:val="24"/>
              </w:rPr>
            </w:pPr>
            <w:r w:rsidRPr="0007725D">
              <w:rPr>
                <w:sz w:val="24"/>
              </w:rPr>
              <w:t>- Hai góc A, B là 2 góc trong không kề với góc ngoài ACx</w:t>
            </w:r>
          </w:p>
          <w:p w14:paraId="01015A31" w14:textId="77777777" w:rsidR="00E604AE" w:rsidRPr="0007725D" w:rsidRDefault="00E604AE" w:rsidP="00765CCF">
            <w:pPr>
              <w:spacing w:line="312" w:lineRule="auto"/>
              <w:jc w:val="both"/>
              <w:rPr>
                <w:sz w:val="24"/>
              </w:rPr>
            </w:pPr>
            <w:r w:rsidRPr="0007725D">
              <w:rPr>
                <w:sz w:val="24"/>
              </w:rPr>
              <w:t>- Vậy ta có định lí nào về góc ngoài của tam giác?</w:t>
            </w:r>
          </w:p>
          <w:p w14:paraId="2BEDCD8A" w14:textId="77777777" w:rsidR="00E604AE" w:rsidRPr="0007725D" w:rsidRDefault="00E604AE" w:rsidP="00765CCF">
            <w:pPr>
              <w:spacing w:line="312" w:lineRule="auto"/>
              <w:jc w:val="both"/>
              <w:rPr>
                <w:sz w:val="24"/>
              </w:rPr>
            </w:pPr>
            <w:r w:rsidRPr="0007725D">
              <w:rPr>
                <w:sz w:val="24"/>
              </w:rPr>
              <w:t>- Hãy so sánh:</w:t>
            </w:r>
            <w:r w:rsidRPr="0007725D">
              <w:rPr>
                <w:position w:val="-6"/>
                <w:sz w:val="24"/>
              </w:rPr>
              <w:object w:dxaOrig="520" w:dyaOrig="360" w14:anchorId="16F2140F">
                <v:shape id="_x0000_i1505" type="#_x0000_t75" style="width:27.75pt;height:18.75pt" o:ole="">
                  <v:imagedata r:id="rId783" o:title=""/>
                </v:shape>
                <o:OLEObject Type="Embed" ProgID="Equation.DSMT4" ShapeID="_x0000_i1505" DrawAspect="Content" ObjectID="_1664269904" r:id="rId788"/>
              </w:object>
            </w:r>
            <w:r w:rsidRPr="0007725D">
              <w:rPr>
                <w:sz w:val="24"/>
              </w:rPr>
              <w:t xml:space="preserve"> và </w:t>
            </w:r>
            <w:r w:rsidRPr="0007725D">
              <w:rPr>
                <w:position w:val="-4"/>
                <w:sz w:val="24"/>
              </w:rPr>
              <w:object w:dxaOrig="240" w:dyaOrig="340" w14:anchorId="5FF8416A">
                <v:shape id="_x0000_i1506" type="#_x0000_t75" style="width:12pt;height:17.25pt" o:ole="">
                  <v:imagedata r:id="rId789" o:title=""/>
                </v:shape>
                <o:OLEObject Type="Embed" ProgID="Equation.DSMT4" ShapeID="_x0000_i1506" DrawAspect="Content" ObjectID="_1664269905" r:id="rId790"/>
              </w:object>
            </w:r>
          </w:p>
          <w:p w14:paraId="5CF2E267" w14:textId="77777777" w:rsidR="00E604AE" w:rsidRPr="0007725D" w:rsidRDefault="00E604AE" w:rsidP="00765CCF">
            <w:pPr>
              <w:spacing w:line="312" w:lineRule="auto"/>
              <w:jc w:val="both"/>
              <w:rPr>
                <w:sz w:val="24"/>
              </w:rPr>
            </w:pPr>
            <w:r w:rsidRPr="0007725D">
              <w:rPr>
                <w:position w:val="-6"/>
                <w:sz w:val="24"/>
              </w:rPr>
              <w:object w:dxaOrig="520" w:dyaOrig="360" w14:anchorId="51F261AA">
                <v:shape id="_x0000_i1507" type="#_x0000_t75" style="width:27.75pt;height:18.75pt" o:ole="">
                  <v:imagedata r:id="rId791" o:title=""/>
                </v:shape>
                <o:OLEObject Type="Embed" ProgID="Equation.DSMT4" ShapeID="_x0000_i1507" DrawAspect="Content" ObjectID="_1664269906" r:id="rId792"/>
              </w:object>
            </w:r>
            <w:r w:rsidRPr="0007725D">
              <w:rPr>
                <w:sz w:val="24"/>
              </w:rPr>
              <w:t xml:space="preserve">và </w:t>
            </w:r>
            <w:r w:rsidRPr="0007725D">
              <w:rPr>
                <w:position w:val="-4"/>
                <w:sz w:val="24"/>
              </w:rPr>
              <w:object w:dxaOrig="240" w:dyaOrig="340" w14:anchorId="5A998EA6">
                <v:shape id="_x0000_i1508" type="#_x0000_t75" style="width:13.5pt;height:18.75pt" o:ole="">
                  <v:imagedata r:id="rId793" o:title=""/>
                </v:shape>
                <o:OLEObject Type="Embed" ProgID="Equation.DSMT4" ShapeID="_x0000_i1508" DrawAspect="Content" ObjectID="_1664269907" r:id="rId794"/>
              </w:object>
            </w:r>
            <w:r w:rsidRPr="0007725D">
              <w:rPr>
                <w:sz w:val="24"/>
              </w:rPr>
              <w:t>?</w:t>
            </w:r>
          </w:p>
          <w:p w14:paraId="6CE46265" w14:textId="77777777" w:rsidR="00E604AE" w:rsidRPr="0007725D" w:rsidRDefault="00E604AE" w:rsidP="00765CCF">
            <w:pPr>
              <w:spacing w:line="312" w:lineRule="auto"/>
              <w:jc w:val="both"/>
              <w:rPr>
                <w:sz w:val="24"/>
              </w:rPr>
            </w:pPr>
            <w:r w:rsidRPr="0007725D">
              <w:rPr>
                <w:sz w:val="24"/>
              </w:rPr>
              <w:t>- Mỗi góc ngoài của tam giác có số đo như thế nào so với mỗi góc trong không kề với nó?</w:t>
            </w:r>
          </w:p>
          <w:p w14:paraId="109F9E1A" w14:textId="77777777" w:rsidR="00E604AE" w:rsidRPr="0007725D" w:rsidRDefault="00E604AE" w:rsidP="00765CCF">
            <w:pPr>
              <w:spacing w:line="312" w:lineRule="auto"/>
              <w:jc w:val="both"/>
              <w:rPr>
                <w:sz w:val="24"/>
              </w:rPr>
            </w:pPr>
            <w:r w:rsidRPr="0007725D">
              <w:rPr>
                <w:sz w:val="24"/>
              </w:rPr>
              <w:t>- Quan sát hình vẽ.</w:t>
            </w:r>
          </w:p>
          <w:p w14:paraId="56810404" w14:textId="77777777" w:rsidR="00E604AE" w:rsidRPr="009A0E9E" w:rsidRDefault="00E604AE" w:rsidP="00765CCF">
            <w:pPr>
              <w:spacing w:line="312" w:lineRule="auto"/>
              <w:jc w:val="both"/>
              <w:rPr>
                <w:sz w:val="24"/>
              </w:rPr>
            </w:pPr>
            <w:r w:rsidRPr="0007725D">
              <w:rPr>
                <w:sz w:val="24"/>
              </w:rPr>
              <w:t xml:space="preserve">- </w:t>
            </w:r>
            <w:r w:rsidRPr="0007725D">
              <w:rPr>
                <w:position w:val="-10"/>
                <w:sz w:val="24"/>
              </w:rPr>
              <w:object w:dxaOrig="499" w:dyaOrig="400" w14:anchorId="5002529E">
                <v:shape id="_x0000_i1509" type="#_x0000_t75" style="width:27.75pt;height:22.5pt" o:ole="">
                  <v:imagedata r:id="rId795" o:title=""/>
                </v:shape>
                <o:OLEObject Type="Embed" ProgID="Equation.DSMT4" ShapeID="_x0000_i1509" DrawAspect="Content" ObjectID="_1664269908" r:id="rId796"/>
              </w:object>
            </w:r>
            <w:r w:rsidRPr="0007725D">
              <w:rPr>
                <w:sz w:val="24"/>
              </w:rPr>
              <w:t xml:space="preserve"> bằng tổng 2 góc nào?</w:t>
            </w:r>
          </w:p>
        </w:tc>
        <w:tc>
          <w:tcPr>
            <w:tcW w:w="3069" w:type="dxa"/>
            <w:gridSpan w:val="2"/>
          </w:tcPr>
          <w:p w14:paraId="2E83EC9D" w14:textId="77777777" w:rsidR="00E604AE" w:rsidRPr="009A0E9E" w:rsidRDefault="00E604AE" w:rsidP="00765CCF">
            <w:pPr>
              <w:spacing w:line="312" w:lineRule="auto"/>
              <w:rPr>
                <w:sz w:val="24"/>
              </w:rPr>
            </w:pPr>
          </w:p>
          <w:p w14:paraId="161910BD" w14:textId="77777777" w:rsidR="00E604AE" w:rsidRPr="00470908" w:rsidRDefault="00E604AE" w:rsidP="00765CCF">
            <w:pPr>
              <w:spacing w:line="312" w:lineRule="auto"/>
              <w:rPr>
                <w:sz w:val="24"/>
              </w:rPr>
            </w:pPr>
            <w:r w:rsidRPr="00470908">
              <w:rPr>
                <w:sz w:val="24"/>
              </w:rPr>
              <w:t>- Hs thảo luận nhóm bàn các yêu cầu của GV.</w:t>
            </w:r>
          </w:p>
          <w:p w14:paraId="5AA3E3FF" w14:textId="77777777" w:rsidR="00E604AE" w:rsidRPr="00470908" w:rsidRDefault="00E604AE" w:rsidP="00765CCF">
            <w:pPr>
              <w:spacing w:line="312" w:lineRule="auto"/>
              <w:rPr>
                <w:sz w:val="24"/>
              </w:rPr>
            </w:pPr>
          </w:p>
          <w:p w14:paraId="5C6E9676" w14:textId="77777777" w:rsidR="00E604AE" w:rsidRPr="00470908" w:rsidRDefault="00E604AE" w:rsidP="00765CCF">
            <w:pPr>
              <w:spacing w:line="312" w:lineRule="auto"/>
              <w:rPr>
                <w:sz w:val="24"/>
              </w:rPr>
            </w:pPr>
          </w:p>
          <w:p w14:paraId="198F0B21" w14:textId="77777777" w:rsidR="00E604AE" w:rsidRPr="00470908" w:rsidRDefault="00E604AE" w:rsidP="00765CCF">
            <w:pPr>
              <w:spacing w:line="312" w:lineRule="auto"/>
              <w:rPr>
                <w:sz w:val="24"/>
              </w:rPr>
            </w:pPr>
          </w:p>
          <w:p w14:paraId="1FAAB7CC" w14:textId="77777777" w:rsidR="00E604AE" w:rsidRPr="00470908" w:rsidRDefault="00E604AE" w:rsidP="00765CCF">
            <w:pPr>
              <w:spacing w:line="312" w:lineRule="auto"/>
              <w:rPr>
                <w:sz w:val="24"/>
              </w:rPr>
            </w:pPr>
          </w:p>
          <w:p w14:paraId="7359D989" w14:textId="77777777" w:rsidR="00E604AE" w:rsidRPr="00470908" w:rsidRDefault="00E604AE" w:rsidP="00765CCF">
            <w:pPr>
              <w:spacing w:line="312" w:lineRule="auto"/>
              <w:rPr>
                <w:sz w:val="24"/>
              </w:rPr>
            </w:pPr>
          </w:p>
          <w:p w14:paraId="58FB4119" w14:textId="77777777" w:rsidR="00E604AE" w:rsidRPr="00470908" w:rsidRDefault="00E604AE" w:rsidP="00765CCF">
            <w:pPr>
              <w:spacing w:line="312" w:lineRule="auto"/>
              <w:rPr>
                <w:sz w:val="24"/>
              </w:rPr>
            </w:pPr>
          </w:p>
          <w:p w14:paraId="39FD3E50" w14:textId="77777777" w:rsidR="00E604AE" w:rsidRPr="00470908" w:rsidRDefault="00E604AE" w:rsidP="00765CCF">
            <w:pPr>
              <w:spacing w:line="312" w:lineRule="auto"/>
              <w:rPr>
                <w:sz w:val="24"/>
              </w:rPr>
            </w:pPr>
          </w:p>
          <w:p w14:paraId="434C61EC" w14:textId="77777777" w:rsidR="00E604AE" w:rsidRPr="00470908" w:rsidRDefault="00E604AE" w:rsidP="00765CCF">
            <w:pPr>
              <w:spacing w:line="312" w:lineRule="auto"/>
              <w:rPr>
                <w:sz w:val="24"/>
              </w:rPr>
            </w:pPr>
            <w:r w:rsidRPr="00470908">
              <w:rPr>
                <w:sz w:val="24"/>
              </w:rPr>
              <w:t>- Đại diện 1 nhóm trình bày trước lớp.</w:t>
            </w:r>
          </w:p>
          <w:p w14:paraId="645572EC" w14:textId="77777777" w:rsidR="00E604AE" w:rsidRPr="00470908" w:rsidRDefault="00E604AE" w:rsidP="00765CCF">
            <w:pPr>
              <w:spacing w:line="312" w:lineRule="auto"/>
              <w:rPr>
                <w:sz w:val="24"/>
              </w:rPr>
            </w:pPr>
          </w:p>
          <w:p w14:paraId="3D26BFEB" w14:textId="77777777" w:rsidR="00E604AE" w:rsidRPr="00470908" w:rsidRDefault="00E604AE" w:rsidP="00765CCF">
            <w:pPr>
              <w:spacing w:line="312" w:lineRule="auto"/>
              <w:rPr>
                <w:sz w:val="24"/>
              </w:rPr>
            </w:pPr>
          </w:p>
          <w:p w14:paraId="129D81B3" w14:textId="77777777" w:rsidR="00E604AE" w:rsidRPr="00470908" w:rsidRDefault="00E604AE" w:rsidP="00765CCF">
            <w:pPr>
              <w:spacing w:line="312" w:lineRule="auto"/>
              <w:rPr>
                <w:sz w:val="24"/>
              </w:rPr>
            </w:pPr>
            <w:r w:rsidRPr="00470908">
              <w:rPr>
                <w:sz w:val="24"/>
              </w:rPr>
              <w:t>- Hs hoạt động cá nhân thực hiện ?3.</w:t>
            </w:r>
          </w:p>
          <w:p w14:paraId="3F857603" w14:textId="77777777" w:rsidR="00E604AE" w:rsidRPr="009A0E9E" w:rsidRDefault="00E604AE" w:rsidP="00765CCF">
            <w:pPr>
              <w:spacing w:line="312" w:lineRule="auto"/>
              <w:rPr>
                <w:sz w:val="24"/>
              </w:rPr>
            </w:pPr>
            <w:r w:rsidRPr="009A0E9E">
              <w:rPr>
                <w:sz w:val="24"/>
              </w:rPr>
              <w:t>- Hs kiểm tra vòng tròn theo bàn.</w:t>
            </w:r>
          </w:p>
          <w:p w14:paraId="7E0D1D97" w14:textId="77777777" w:rsidR="00E604AE" w:rsidRPr="009A0E9E" w:rsidRDefault="00E604AE" w:rsidP="00765CCF">
            <w:pPr>
              <w:spacing w:line="312" w:lineRule="auto"/>
              <w:rPr>
                <w:sz w:val="24"/>
              </w:rPr>
            </w:pPr>
          </w:p>
          <w:p w14:paraId="58351527" w14:textId="77777777" w:rsidR="00E604AE" w:rsidRPr="009A0E9E" w:rsidRDefault="00E604AE" w:rsidP="00765CCF">
            <w:pPr>
              <w:spacing w:line="312" w:lineRule="auto"/>
              <w:rPr>
                <w:sz w:val="24"/>
              </w:rPr>
            </w:pPr>
            <w:r w:rsidRPr="009A0E9E">
              <w:rPr>
                <w:sz w:val="24"/>
              </w:rPr>
              <w:t>- Hs rút ra kết luận.</w:t>
            </w:r>
          </w:p>
          <w:p w14:paraId="07795735" w14:textId="77777777" w:rsidR="00E604AE" w:rsidRPr="009A0E9E" w:rsidRDefault="00E604AE" w:rsidP="00765CCF">
            <w:pPr>
              <w:spacing w:line="312" w:lineRule="auto"/>
              <w:rPr>
                <w:sz w:val="24"/>
              </w:rPr>
            </w:pPr>
          </w:p>
          <w:p w14:paraId="55133E28" w14:textId="77777777" w:rsidR="00E604AE" w:rsidRPr="009A0E9E" w:rsidRDefault="00E604AE" w:rsidP="00765CCF">
            <w:pPr>
              <w:spacing w:line="312" w:lineRule="auto"/>
              <w:rPr>
                <w:sz w:val="24"/>
              </w:rPr>
            </w:pPr>
          </w:p>
          <w:p w14:paraId="5E445D52" w14:textId="77777777" w:rsidR="00E604AE" w:rsidRPr="009A0E9E" w:rsidRDefault="00E604AE" w:rsidP="00765CCF">
            <w:pPr>
              <w:spacing w:line="312" w:lineRule="auto"/>
              <w:rPr>
                <w:sz w:val="24"/>
              </w:rPr>
            </w:pPr>
          </w:p>
          <w:p w14:paraId="7FBCF5FE" w14:textId="77777777" w:rsidR="00E604AE" w:rsidRPr="009A0E9E" w:rsidRDefault="00E604AE" w:rsidP="00765CCF">
            <w:pPr>
              <w:spacing w:line="312" w:lineRule="auto"/>
              <w:rPr>
                <w:sz w:val="24"/>
              </w:rPr>
            </w:pPr>
            <w:r w:rsidRPr="009A0E9E">
              <w:rPr>
                <w:sz w:val="24"/>
              </w:rPr>
              <w:t>- Hs nêu GT-KL</w:t>
            </w:r>
          </w:p>
          <w:p w14:paraId="0F35FDFF" w14:textId="77777777" w:rsidR="00E604AE" w:rsidRPr="009A0E9E" w:rsidRDefault="00E604AE" w:rsidP="00765CCF">
            <w:pPr>
              <w:spacing w:line="312" w:lineRule="auto"/>
              <w:rPr>
                <w:sz w:val="24"/>
              </w:rPr>
            </w:pPr>
          </w:p>
          <w:p w14:paraId="255DE8B2" w14:textId="77777777" w:rsidR="00E604AE" w:rsidRPr="009A0E9E" w:rsidRDefault="00E604AE" w:rsidP="00765CCF">
            <w:pPr>
              <w:spacing w:line="312" w:lineRule="auto"/>
              <w:rPr>
                <w:sz w:val="24"/>
              </w:rPr>
            </w:pPr>
          </w:p>
          <w:p w14:paraId="1EB4ABF7" w14:textId="77777777" w:rsidR="00E604AE" w:rsidRPr="009A0E9E" w:rsidRDefault="00E604AE" w:rsidP="00765CCF">
            <w:pPr>
              <w:spacing w:line="312" w:lineRule="auto"/>
              <w:rPr>
                <w:sz w:val="24"/>
              </w:rPr>
            </w:pPr>
          </w:p>
          <w:p w14:paraId="1435D828" w14:textId="77777777" w:rsidR="00E604AE" w:rsidRPr="009A0E9E" w:rsidRDefault="00E604AE" w:rsidP="00765CCF">
            <w:pPr>
              <w:spacing w:line="312" w:lineRule="auto"/>
              <w:rPr>
                <w:sz w:val="24"/>
              </w:rPr>
            </w:pPr>
          </w:p>
          <w:p w14:paraId="70B23D90" w14:textId="77777777" w:rsidR="00E604AE" w:rsidRPr="009A0E9E" w:rsidRDefault="00E604AE" w:rsidP="00765CCF">
            <w:pPr>
              <w:spacing w:line="312" w:lineRule="auto"/>
              <w:rPr>
                <w:sz w:val="24"/>
              </w:rPr>
            </w:pPr>
          </w:p>
          <w:p w14:paraId="00F09EA6" w14:textId="77777777" w:rsidR="00E604AE" w:rsidRDefault="00E604AE" w:rsidP="00765CCF">
            <w:pPr>
              <w:spacing w:line="312" w:lineRule="auto"/>
              <w:rPr>
                <w:sz w:val="24"/>
              </w:rPr>
            </w:pPr>
          </w:p>
          <w:p w14:paraId="2A02F7FC" w14:textId="77777777" w:rsidR="00E604AE" w:rsidRPr="0007725D" w:rsidRDefault="00E604AE" w:rsidP="00765CCF">
            <w:pPr>
              <w:spacing w:line="312" w:lineRule="auto"/>
              <w:jc w:val="both"/>
              <w:rPr>
                <w:noProof/>
                <w:sz w:val="24"/>
              </w:rPr>
            </w:pPr>
            <w:r w:rsidRPr="0007725D">
              <w:rPr>
                <w:noProof/>
                <w:sz w:val="24"/>
              </w:rPr>
              <w:t xml:space="preserve">- </w:t>
            </w:r>
            <w:r w:rsidRPr="009A0E9E">
              <w:rPr>
                <w:position w:val="-6"/>
                <w:sz w:val="24"/>
              </w:rPr>
              <w:object w:dxaOrig="520" w:dyaOrig="360" w14:anchorId="042848D9">
                <v:shape id="_x0000_i1510" type="#_x0000_t75" style="width:24.75pt;height:16.5pt" o:ole="">
                  <v:imagedata r:id="rId783" o:title=""/>
                </v:shape>
                <o:OLEObject Type="Embed" ProgID="Equation.DSMT4" ShapeID="_x0000_i1510" DrawAspect="Content" ObjectID="_1664269909" r:id="rId797"/>
              </w:object>
            </w:r>
            <w:r>
              <w:rPr>
                <w:sz w:val="24"/>
              </w:rPr>
              <w:t xml:space="preserve"> k</w:t>
            </w:r>
            <w:r w:rsidRPr="0007725D">
              <w:rPr>
                <w:noProof/>
                <w:sz w:val="24"/>
              </w:rPr>
              <w:t xml:space="preserve">ề bù với </w:t>
            </w:r>
            <w:r w:rsidRPr="0007725D">
              <w:rPr>
                <w:position w:val="-6"/>
                <w:sz w:val="24"/>
              </w:rPr>
              <w:object w:dxaOrig="240" w:dyaOrig="360" w14:anchorId="187F7152">
                <v:shape id="_x0000_i1511" type="#_x0000_t75" style="width:9.75pt;height:15.75pt" o:ole="">
                  <v:imagedata r:id="rId786" o:title=""/>
                </v:shape>
                <o:OLEObject Type="Embed" ProgID="Equation.DSMT4" ShapeID="_x0000_i1511" DrawAspect="Content" ObjectID="_1664269910" r:id="rId798"/>
              </w:object>
            </w:r>
            <w:r w:rsidRPr="0007725D">
              <w:rPr>
                <w:sz w:val="24"/>
              </w:rPr>
              <w:t xml:space="preserve"> </w:t>
            </w:r>
            <w:r w:rsidRPr="0007725D">
              <w:rPr>
                <w:noProof/>
                <w:sz w:val="24"/>
              </w:rPr>
              <w:t xml:space="preserve">trong </w:t>
            </w:r>
            <w:r w:rsidRPr="0007725D">
              <w:rPr>
                <w:noProof/>
                <w:sz w:val="24"/>
              </w:rPr>
              <w:lastRenderedPageBreak/>
              <w:sym w:font="Symbol" w:char="F044"/>
            </w:r>
            <w:r w:rsidRPr="0007725D">
              <w:rPr>
                <w:noProof/>
                <w:sz w:val="24"/>
              </w:rPr>
              <w:t>ABC</w:t>
            </w:r>
          </w:p>
          <w:p w14:paraId="4EF0426F" w14:textId="77777777" w:rsidR="00E604AE" w:rsidRPr="0007725D" w:rsidRDefault="00E604AE" w:rsidP="00765CCF">
            <w:pPr>
              <w:spacing w:line="312" w:lineRule="auto"/>
              <w:jc w:val="both"/>
              <w:rPr>
                <w:noProof/>
                <w:sz w:val="24"/>
              </w:rPr>
            </w:pPr>
            <w:r w:rsidRPr="0007725D">
              <w:rPr>
                <w:noProof/>
                <w:sz w:val="24"/>
              </w:rPr>
              <w:t>Hs phát biểu định nghĩa như sgk.</w:t>
            </w:r>
          </w:p>
          <w:p w14:paraId="72317107" w14:textId="77777777" w:rsidR="00E604AE" w:rsidRDefault="00E604AE" w:rsidP="00765CCF">
            <w:pPr>
              <w:spacing w:line="312" w:lineRule="auto"/>
              <w:jc w:val="both"/>
              <w:rPr>
                <w:noProof/>
                <w:sz w:val="24"/>
              </w:rPr>
            </w:pPr>
          </w:p>
          <w:p w14:paraId="6DCA13D3" w14:textId="77777777" w:rsidR="00E604AE" w:rsidRPr="0007725D" w:rsidRDefault="00E604AE" w:rsidP="00765CCF">
            <w:pPr>
              <w:spacing w:line="312" w:lineRule="auto"/>
              <w:jc w:val="both"/>
              <w:rPr>
                <w:noProof/>
                <w:sz w:val="24"/>
              </w:rPr>
            </w:pPr>
          </w:p>
          <w:p w14:paraId="7C677046" w14:textId="77777777" w:rsidR="00E604AE" w:rsidRPr="0007725D" w:rsidRDefault="00E604AE" w:rsidP="00765CCF">
            <w:pPr>
              <w:spacing w:line="312" w:lineRule="auto"/>
              <w:jc w:val="both"/>
              <w:rPr>
                <w:noProof/>
                <w:sz w:val="24"/>
              </w:rPr>
            </w:pPr>
            <w:r w:rsidRPr="0007725D">
              <w:rPr>
                <w:noProof/>
                <w:sz w:val="24"/>
              </w:rPr>
              <w:t>1 hs lên bảng làm vào bảng phụ. Hs cả lớp làm vào phiếu học tập.</w:t>
            </w:r>
          </w:p>
          <w:p w14:paraId="274B198E" w14:textId="77777777" w:rsidR="00E604AE" w:rsidRPr="0007725D" w:rsidRDefault="00E604AE" w:rsidP="00765CCF">
            <w:pPr>
              <w:spacing w:line="312" w:lineRule="auto"/>
              <w:jc w:val="both"/>
              <w:rPr>
                <w:noProof/>
                <w:sz w:val="24"/>
              </w:rPr>
            </w:pPr>
            <w:r w:rsidRPr="0007725D">
              <w:rPr>
                <w:noProof/>
                <w:sz w:val="24"/>
              </w:rPr>
              <w:t>Hs phát biểu định lí</w:t>
            </w:r>
          </w:p>
          <w:p w14:paraId="07201443" w14:textId="77777777" w:rsidR="00E604AE" w:rsidRPr="0007725D" w:rsidRDefault="00E604AE" w:rsidP="00765CCF">
            <w:pPr>
              <w:spacing w:line="312" w:lineRule="auto"/>
              <w:jc w:val="both"/>
              <w:rPr>
                <w:noProof/>
                <w:sz w:val="24"/>
              </w:rPr>
            </w:pPr>
          </w:p>
          <w:p w14:paraId="74B6003D" w14:textId="77777777" w:rsidR="00E604AE" w:rsidRPr="0007725D" w:rsidRDefault="00E604AE" w:rsidP="00765CCF">
            <w:pPr>
              <w:spacing w:line="312" w:lineRule="auto"/>
              <w:jc w:val="both"/>
              <w:rPr>
                <w:noProof/>
                <w:sz w:val="24"/>
              </w:rPr>
            </w:pPr>
            <w:r w:rsidRPr="0007725D">
              <w:rPr>
                <w:noProof/>
                <w:sz w:val="24"/>
              </w:rPr>
              <w:t>Hs đứng tại chỗ trả lời.</w:t>
            </w:r>
          </w:p>
          <w:p w14:paraId="05342351" w14:textId="77777777" w:rsidR="00E604AE" w:rsidRDefault="00E604AE" w:rsidP="00765CCF">
            <w:pPr>
              <w:spacing w:line="312" w:lineRule="auto"/>
              <w:rPr>
                <w:sz w:val="24"/>
              </w:rPr>
            </w:pPr>
          </w:p>
          <w:p w14:paraId="3C3B9758" w14:textId="77777777" w:rsidR="00E604AE" w:rsidRPr="009A0E9E" w:rsidRDefault="00E604AE" w:rsidP="00765CCF">
            <w:pPr>
              <w:spacing w:line="312" w:lineRule="auto"/>
              <w:rPr>
                <w:sz w:val="24"/>
              </w:rPr>
            </w:pPr>
            <w:r w:rsidRPr="0007725D">
              <w:rPr>
                <w:sz w:val="24"/>
              </w:rPr>
              <w:t>Hs: Mỗi góc ngoài của tam giác lớn hơn mỗi góc trong không kề với nó.</w:t>
            </w:r>
          </w:p>
        </w:tc>
        <w:tc>
          <w:tcPr>
            <w:tcW w:w="3091" w:type="dxa"/>
          </w:tcPr>
          <w:p w14:paraId="5529D84B" w14:textId="77777777" w:rsidR="00E604AE" w:rsidRDefault="00E604AE" w:rsidP="00765CCF">
            <w:pPr>
              <w:spacing w:line="312" w:lineRule="auto"/>
              <w:rPr>
                <w:b/>
                <w:sz w:val="24"/>
              </w:rPr>
            </w:pPr>
            <w:r w:rsidRPr="009A0E9E">
              <w:rPr>
                <w:b/>
                <w:sz w:val="24"/>
              </w:rPr>
              <w:lastRenderedPageBreak/>
              <w:t>2. Áp dụng vào tam giác vuông.</w:t>
            </w:r>
          </w:p>
          <w:p w14:paraId="415BA078" w14:textId="77777777" w:rsidR="00E604AE" w:rsidRPr="009A0E9E" w:rsidRDefault="00E604AE" w:rsidP="00765CCF">
            <w:pPr>
              <w:spacing w:line="312" w:lineRule="auto"/>
              <w:rPr>
                <w:b/>
                <w:sz w:val="24"/>
              </w:rPr>
            </w:pPr>
          </w:p>
          <w:p w14:paraId="7327F2A8" w14:textId="77777777" w:rsidR="00E604AE" w:rsidRDefault="00E604AE" w:rsidP="00765CCF">
            <w:pPr>
              <w:spacing w:line="312" w:lineRule="auto"/>
              <w:rPr>
                <w:sz w:val="24"/>
              </w:rPr>
            </w:pPr>
            <w:r w:rsidRPr="009A0E9E">
              <w:rPr>
                <w:sz w:val="24"/>
              </w:rPr>
              <w:t>*Định nghĩa (sgk/107)</w:t>
            </w:r>
          </w:p>
          <w:p w14:paraId="5E9519C8" w14:textId="77777777" w:rsidR="00E604AE" w:rsidRPr="009A0E9E" w:rsidRDefault="00E604AE" w:rsidP="00765CCF">
            <w:pPr>
              <w:spacing w:line="312" w:lineRule="auto"/>
              <w:rPr>
                <w:sz w:val="24"/>
              </w:rPr>
            </w:pPr>
          </w:p>
          <w:p w14:paraId="190AE626" w14:textId="77777777" w:rsidR="00E604AE" w:rsidRDefault="00E604AE" w:rsidP="00765CCF">
            <w:pPr>
              <w:spacing w:line="312" w:lineRule="auto"/>
              <w:rPr>
                <w:sz w:val="24"/>
              </w:rPr>
            </w:pPr>
            <w:r w:rsidRPr="009A0E9E">
              <w:rPr>
                <w:sz w:val="24"/>
                <w:bdr w:val="single" w:sz="4" w:space="0" w:color="auto"/>
              </w:rPr>
              <w:t>?3</w:t>
            </w:r>
            <w:r w:rsidRPr="009A0E9E">
              <w:rPr>
                <w:sz w:val="24"/>
              </w:rPr>
              <w:t xml:space="preserve"> .</w:t>
            </w:r>
          </w:p>
          <w:p w14:paraId="522C0723" w14:textId="77777777" w:rsidR="00E604AE" w:rsidRDefault="00E604AE" w:rsidP="00765CCF">
            <w:pPr>
              <w:spacing w:line="312" w:lineRule="auto"/>
              <w:rPr>
                <w:sz w:val="24"/>
              </w:rPr>
            </w:pPr>
          </w:p>
          <w:p w14:paraId="7E1AA08E" w14:textId="77777777" w:rsidR="00E604AE" w:rsidRPr="009A0E9E" w:rsidRDefault="00E604AE" w:rsidP="00765CCF">
            <w:pPr>
              <w:spacing w:line="312" w:lineRule="auto"/>
              <w:rPr>
                <w:sz w:val="24"/>
              </w:rPr>
            </w:pPr>
          </w:p>
          <w:p w14:paraId="5E8E556E" w14:textId="77777777" w:rsidR="00E604AE" w:rsidRPr="009A0E9E" w:rsidRDefault="00E604AE" w:rsidP="00765CCF">
            <w:pPr>
              <w:spacing w:line="312" w:lineRule="auto"/>
              <w:rPr>
                <w:sz w:val="24"/>
              </w:rPr>
            </w:pPr>
            <w:r w:rsidRPr="009A0E9E">
              <w:rPr>
                <w:sz w:val="24"/>
              </w:rPr>
              <w:t>* Định lí (sgk/107)</w:t>
            </w:r>
          </w:p>
          <w:p w14:paraId="157041E4" w14:textId="77777777" w:rsidR="00E604AE" w:rsidRDefault="00E604AE" w:rsidP="00765CCF">
            <w:pPr>
              <w:spacing w:line="312" w:lineRule="auto"/>
              <w:jc w:val="center"/>
              <w:rPr>
                <w:sz w:val="24"/>
              </w:rPr>
            </w:pPr>
          </w:p>
          <w:p w14:paraId="0E9C9502" w14:textId="77777777" w:rsidR="00E604AE" w:rsidRPr="009A0E9E" w:rsidRDefault="00E604AE" w:rsidP="00765CCF">
            <w:pPr>
              <w:spacing w:line="312" w:lineRule="auto"/>
              <w:rPr>
                <w:sz w:val="24"/>
              </w:rPr>
            </w:pPr>
          </w:p>
          <w:p w14:paraId="280D24A7" w14:textId="77777777" w:rsidR="00E604AE" w:rsidRPr="009A0E9E" w:rsidRDefault="00E604AE" w:rsidP="00765CCF">
            <w:pPr>
              <w:spacing w:line="312" w:lineRule="auto"/>
              <w:rPr>
                <w:sz w:val="24"/>
              </w:rPr>
            </w:pPr>
          </w:p>
          <w:p w14:paraId="1B43D39E" w14:textId="77777777" w:rsidR="00E604AE" w:rsidRPr="009A0E9E" w:rsidRDefault="00E604AE" w:rsidP="00765CCF">
            <w:pPr>
              <w:spacing w:line="312" w:lineRule="auto"/>
              <w:rPr>
                <w:sz w:val="24"/>
              </w:rPr>
            </w:pPr>
          </w:p>
          <w:p w14:paraId="141A09AD" w14:textId="77777777" w:rsidR="00E604AE" w:rsidRDefault="00E604AE" w:rsidP="00765CCF">
            <w:pPr>
              <w:spacing w:line="312" w:lineRule="auto"/>
              <w:rPr>
                <w:sz w:val="24"/>
              </w:rPr>
            </w:pPr>
          </w:p>
          <w:p w14:paraId="45F1EAF1" w14:textId="77777777" w:rsidR="00E604AE" w:rsidRPr="0007725D" w:rsidRDefault="00E604AE" w:rsidP="00765CCF">
            <w:pPr>
              <w:spacing w:line="312" w:lineRule="auto"/>
              <w:jc w:val="both"/>
              <w:rPr>
                <w:i/>
              </w:rPr>
            </w:pPr>
            <w:r w:rsidRPr="0007725D">
              <w:rPr>
                <w:b/>
                <w:i/>
              </w:rPr>
              <w:t>3. Góc ngoài của tam giác</w:t>
            </w:r>
            <w:r w:rsidRPr="0007725D">
              <w:rPr>
                <w:i/>
              </w:rPr>
              <w:t>:</w:t>
            </w:r>
          </w:p>
          <w:p w14:paraId="6CCF091F" w14:textId="77777777" w:rsidR="00E604AE" w:rsidRDefault="00E604AE" w:rsidP="00765CCF">
            <w:pPr>
              <w:spacing w:line="312" w:lineRule="auto"/>
              <w:jc w:val="both"/>
            </w:pPr>
          </w:p>
          <w:p w14:paraId="5D9DE7D7" w14:textId="15DAECB7" w:rsidR="00E604AE" w:rsidRPr="0007725D" w:rsidRDefault="00F95260" w:rsidP="00765CCF">
            <w:pPr>
              <w:spacing w:line="312" w:lineRule="auto"/>
              <w:jc w:val="both"/>
            </w:pPr>
            <w:r w:rsidRPr="0007725D">
              <w:rPr>
                <w:noProof/>
                <w:lang w:val="vi-VN" w:eastAsia="vi-VN"/>
              </w:rPr>
              <w:drawing>
                <wp:anchor distT="0" distB="0" distL="114300" distR="114300" simplePos="0" relativeHeight="251617792" behindDoc="0" locked="0" layoutInCell="1" allowOverlap="1" wp14:anchorId="318E9473" wp14:editId="695C52A1">
                  <wp:simplePos x="0" y="0"/>
                  <wp:positionH relativeFrom="column">
                    <wp:posOffset>2540</wp:posOffset>
                  </wp:positionH>
                  <wp:positionV relativeFrom="paragraph">
                    <wp:posOffset>56515</wp:posOffset>
                  </wp:positionV>
                  <wp:extent cx="1836420" cy="1061720"/>
                  <wp:effectExtent l="0" t="0" r="0" b="0"/>
                  <wp:wrapNone/>
                  <wp:docPr id="360"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1836420" cy="10617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D40D6F" w14:textId="77777777" w:rsidR="00E604AE" w:rsidRPr="0007725D" w:rsidRDefault="00E604AE" w:rsidP="00765CCF">
            <w:pPr>
              <w:spacing w:line="312" w:lineRule="auto"/>
              <w:jc w:val="both"/>
            </w:pPr>
          </w:p>
          <w:p w14:paraId="1B140523" w14:textId="77777777" w:rsidR="00E604AE" w:rsidRPr="0007725D" w:rsidRDefault="00E604AE" w:rsidP="00765CCF">
            <w:pPr>
              <w:spacing w:line="312" w:lineRule="auto"/>
              <w:jc w:val="both"/>
            </w:pPr>
          </w:p>
          <w:p w14:paraId="6A15D0D3" w14:textId="77777777" w:rsidR="00E604AE" w:rsidRPr="0007725D" w:rsidRDefault="00E604AE" w:rsidP="00765CCF">
            <w:pPr>
              <w:spacing w:line="312" w:lineRule="auto"/>
              <w:jc w:val="both"/>
            </w:pPr>
          </w:p>
          <w:p w14:paraId="61F928EF" w14:textId="77777777" w:rsidR="00E604AE" w:rsidRPr="0007725D" w:rsidRDefault="00E604AE" w:rsidP="00765CCF">
            <w:pPr>
              <w:spacing w:line="312" w:lineRule="auto"/>
              <w:jc w:val="both"/>
            </w:pPr>
          </w:p>
          <w:p w14:paraId="2EA44373" w14:textId="77777777" w:rsidR="00E604AE" w:rsidRPr="0007725D" w:rsidRDefault="00E604AE" w:rsidP="00765CCF">
            <w:pPr>
              <w:spacing w:line="312" w:lineRule="auto"/>
              <w:jc w:val="both"/>
            </w:pPr>
            <w:r w:rsidRPr="0007725D">
              <w:t xml:space="preserve">- </w:t>
            </w:r>
            <w:r w:rsidRPr="0007725D">
              <w:rPr>
                <w:position w:val="-6"/>
              </w:rPr>
              <w:object w:dxaOrig="520" w:dyaOrig="360" w14:anchorId="6C2B0B03">
                <v:shape id="_x0000_i1512" type="#_x0000_t75" style="width:28.5pt;height:19.5pt" o:ole="">
                  <v:imagedata r:id="rId783" o:title=""/>
                </v:shape>
                <o:OLEObject Type="Embed" ProgID="Equation.DSMT4" ShapeID="_x0000_i1512" DrawAspect="Content" ObjectID="_1664269911" r:id="rId800"/>
              </w:object>
            </w:r>
            <w:r w:rsidRPr="0007725D">
              <w:t xml:space="preserve"> là góc ngoài của </w:t>
            </w:r>
            <w:r w:rsidRPr="0007725D">
              <w:sym w:font="Symbol" w:char="F044"/>
            </w:r>
            <w:r w:rsidRPr="0007725D">
              <w:t>ABC tại đỉnh C.</w:t>
            </w:r>
          </w:p>
          <w:p w14:paraId="6EBC5875" w14:textId="77777777" w:rsidR="00E604AE" w:rsidRPr="0007725D" w:rsidRDefault="00E604AE" w:rsidP="00765CCF">
            <w:pPr>
              <w:spacing w:line="312" w:lineRule="auto"/>
              <w:jc w:val="both"/>
            </w:pPr>
          </w:p>
          <w:p w14:paraId="4A9A7DDC" w14:textId="77777777" w:rsidR="00E604AE" w:rsidRPr="0007725D" w:rsidRDefault="00E604AE" w:rsidP="00765CCF">
            <w:pPr>
              <w:spacing w:line="312" w:lineRule="auto"/>
              <w:jc w:val="both"/>
            </w:pPr>
          </w:p>
          <w:p w14:paraId="23DB366B" w14:textId="77777777" w:rsidR="00E604AE" w:rsidRPr="0007725D" w:rsidRDefault="00E604AE" w:rsidP="00765CCF">
            <w:pPr>
              <w:spacing w:line="312" w:lineRule="auto"/>
              <w:jc w:val="both"/>
            </w:pPr>
          </w:p>
          <w:p w14:paraId="2BC36404" w14:textId="77777777" w:rsidR="00E604AE" w:rsidRPr="0007725D" w:rsidRDefault="00E604AE" w:rsidP="00765CCF">
            <w:pPr>
              <w:spacing w:line="312" w:lineRule="auto"/>
              <w:jc w:val="both"/>
            </w:pPr>
          </w:p>
          <w:p w14:paraId="01E0A953" w14:textId="77777777" w:rsidR="00E604AE" w:rsidRDefault="00E604AE" w:rsidP="00765CCF">
            <w:pPr>
              <w:spacing w:line="312" w:lineRule="auto"/>
              <w:jc w:val="both"/>
            </w:pPr>
            <w:r w:rsidRPr="0007725D">
              <w:lastRenderedPageBreak/>
              <w:t>* Định lí: sgk</w:t>
            </w:r>
          </w:p>
          <w:tbl>
            <w:tblPr>
              <w:tblW w:w="0" w:type="auto"/>
              <w:tblBorders>
                <w:insideH w:val="single" w:sz="4" w:space="0" w:color="auto"/>
                <w:insideV w:val="single" w:sz="4" w:space="0" w:color="auto"/>
              </w:tblBorders>
              <w:tblLook w:val="04A0" w:firstRow="1" w:lastRow="0" w:firstColumn="1" w:lastColumn="0" w:noHBand="0" w:noVBand="1"/>
            </w:tblPr>
            <w:tblGrid>
              <w:gridCol w:w="647"/>
              <w:gridCol w:w="2213"/>
            </w:tblGrid>
            <w:tr w:rsidR="00E604AE" w:rsidRPr="00470908" w14:paraId="1AD77DF7" w14:textId="77777777" w:rsidTr="00765CCF">
              <w:tc>
                <w:tcPr>
                  <w:tcW w:w="647" w:type="dxa"/>
                </w:tcPr>
                <w:p w14:paraId="22CC8DA6" w14:textId="77777777" w:rsidR="00E604AE" w:rsidRPr="00470908" w:rsidRDefault="00E604AE" w:rsidP="00765CCF">
                  <w:pPr>
                    <w:framePr w:hSpace="180" w:wrap="around" w:vAnchor="text" w:hAnchor="text" w:y="1"/>
                    <w:spacing w:line="312" w:lineRule="auto"/>
                    <w:suppressOverlap/>
                    <w:jc w:val="both"/>
                  </w:pPr>
                  <w:r w:rsidRPr="0007725D">
                    <w:t>GT</w:t>
                  </w:r>
                </w:p>
              </w:tc>
              <w:tc>
                <w:tcPr>
                  <w:tcW w:w="2213" w:type="dxa"/>
                </w:tcPr>
                <w:p w14:paraId="1C62F180" w14:textId="77777777" w:rsidR="00E604AE" w:rsidRPr="00470908" w:rsidRDefault="00E604AE" w:rsidP="00765CCF">
                  <w:pPr>
                    <w:framePr w:hSpace="180" w:wrap="around" w:vAnchor="text" w:hAnchor="text" w:y="1"/>
                    <w:spacing w:line="312" w:lineRule="auto"/>
                    <w:suppressOverlap/>
                    <w:jc w:val="both"/>
                  </w:pPr>
                  <w:r w:rsidRPr="0007725D">
                    <w:sym w:font="Symbol" w:char="F044"/>
                  </w:r>
                  <w:r w:rsidRPr="0007725D">
                    <w:t xml:space="preserve">ABC ; </w:t>
                  </w:r>
                  <w:r w:rsidRPr="00470908">
                    <w:rPr>
                      <w:position w:val="-6"/>
                    </w:rPr>
                    <w:object w:dxaOrig="520" w:dyaOrig="360" w14:anchorId="4A526315">
                      <v:shape id="_x0000_i1513" type="#_x0000_t75" style="width:22.5pt;height:15pt" o:ole="">
                        <v:imagedata r:id="rId783" o:title=""/>
                      </v:shape>
                      <o:OLEObject Type="Embed" ProgID="Equation.DSMT4" ShapeID="_x0000_i1513" DrawAspect="Content" ObjectID="_1664269912" r:id="rId801"/>
                    </w:object>
                  </w:r>
                  <w:r w:rsidRPr="0007725D">
                    <w:t xml:space="preserve"> là góc ngoài</w:t>
                  </w:r>
                </w:p>
              </w:tc>
            </w:tr>
            <w:tr w:rsidR="00E604AE" w:rsidRPr="00470908" w14:paraId="6EC25F09" w14:textId="77777777" w:rsidTr="00765CCF">
              <w:tc>
                <w:tcPr>
                  <w:tcW w:w="647" w:type="dxa"/>
                </w:tcPr>
                <w:p w14:paraId="580824A0" w14:textId="77777777" w:rsidR="00E604AE" w:rsidRPr="00470908" w:rsidRDefault="00E604AE" w:rsidP="00765CCF">
                  <w:pPr>
                    <w:framePr w:hSpace="180" w:wrap="around" w:vAnchor="text" w:hAnchor="text" w:y="1"/>
                    <w:spacing w:line="312" w:lineRule="auto"/>
                    <w:suppressOverlap/>
                    <w:jc w:val="both"/>
                  </w:pPr>
                  <w:r w:rsidRPr="0007725D">
                    <w:t>KL</w:t>
                  </w:r>
                </w:p>
              </w:tc>
              <w:tc>
                <w:tcPr>
                  <w:tcW w:w="2213" w:type="dxa"/>
                </w:tcPr>
                <w:p w14:paraId="4B71FB4C" w14:textId="77777777" w:rsidR="00E604AE" w:rsidRPr="00470908" w:rsidRDefault="00E604AE" w:rsidP="00765CCF">
                  <w:pPr>
                    <w:framePr w:hSpace="180" w:wrap="around" w:vAnchor="text" w:hAnchor="text" w:y="1"/>
                    <w:spacing w:line="312" w:lineRule="auto"/>
                    <w:suppressOverlap/>
                    <w:jc w:val="both"/>
                  </w:pPr>
                  <w:r w:rsidRPr="00470908">
                    <w:rPr>
                      <w:position w:val="-6"/>
                    </w:rPr>
                    <w:object w:dxaOrig="1280" w:dyaOrig="360" w14:anchorId="55AFF32C">
                      <v:shape id="_x0000_i1514" type="#_x0000_t75" style="width:63.75pt;height:18pt" o:ole="">
                        <v:imagedata r:id="rId802" o:title=""/>
                      </v:shape>
                      <o:OLEObject Type="Embed" ProgID="Equation.DSMT4" ShapeID="_x0000_i1514" DrawAspect="Content" ObjectID="_1664269913" r:id="rId803"/>
                    </w:object>
                  </w:r>
                </w:p>
              </w:tc>
            </w:tr>
          </w:tbl>
          <w:p w14:paraId="31C4C09A" w14:textId="77777777" w:rsidR="00E604AE" w:rsidRPr="0007725D" w:rsidRDefault="00E604AE" w:rsidP="00765CCF">
            <w:pPr>
              <w:spacing w:line="312" w:lineRule="auto"/>
              <w:jc w:val="both"/>
            </w:pPr>
          </w:p>
          <w:p w14:paraId="641D8FD0" w14:textId="77777777" w:rsidR="00E604AE" w:rsidRPr="0007725D" w:rsidRDefault="00E604AE" w:rsidP="00765CCF">
            <w:pPr>
              <w:tabs>
                <w:tab w:val="left" w:pos="616"/>
              </w:tabs>
              <w:spacing w:before="120" w:line="312" w:lineRule="auto"/>
              <w:jc w:val="both"/>
            </w:pPr>
            <w:r w:rsidRPr="0007725D">
              <w:t xml:space="preserve"> Nhận xét: </w:t>
            </w:r>
            <w:r w:rsidRPr="0007725D">
              <w:tab/>
            </w:r>
            <w:r w:rsidRPr="0007725D">
              <w:rPr>
                <w:position w:val="-6"/>
              </w:rPr>
              <w:object w:dxaOrig="520" w:dyaOrig="360" w14:anchorId="5A10B0F4">
                <v:shape id="_x0000_i1515" type="#_x0000_t75" style="width:23.25pt;height:15.75pt" o:ole="">
                  <v:imagedata r:id="rId783" o:title=""/>
                </v:shape>
                <o:OLEObject Type="Embed" ProgID="Equation.DSMT4" ShapeID="_x0000_i1515" DrawAspect="Content" ObjectID="_1664269914" r:id="rId804"/>
              </w:object>
            </w:r>
            <w:r w:rsidRPr="0007725D">
              <w:t xml:space="preserve"> &gt; </w:t>
            </w:r>
            <w:r w:rsidRPr="0007725D">
              <w:rPr>
                <w:position w:val="-4"/>
              </w:rPr>
              <w:object w:dxaOrig="260" w:dyaOrig="340" w14:anchorId="4D6175E7">
                <v:shape id="_x0000_i1516" type="#_x0000_t75" style="width:11.25pt;height:15pt" o:ole="">
                  <v:imagedata r:id="rId805" o:title=""/>
                </v:shape>
                <o:OLEObject Type="Embed" ProgID="Equation.DSMT4" ShapeID="_x0000_i1516" DrawAspect="Content" ObjectID="_1664269915" r:id="rId806"/>
              </w:object>
            </w:r>
          </w:p>
          <w:p w14:paraId="5D22FD6C" w14:textId="77777777" w:rsidR="00E604AE" w:rsidRPr="009A0E9E" w:rsidRDefault="00E604AE" w:rsidP="00765CCF">
            <w:pPr>
              <w:tabs>
                <w:tab w:val="left" w:pos="1332"/>
              </w:tabs>
              <w:spacing w:line="312" w:lineRule="auto"/>
              <w:jc w:val="both"/>
              <w:rPr>
                <w:sz w:val="24"/>
              </w:rPr>
            </w:pPr>
            <w:r w:rsidRPr="0007725D">
              <w:tab/>
            </w:r>
            <w:r w:rsidRPr="0007725D">
              <w:rPr>
                <w:position w:val="-6"/>
              </w:rPr>
              <w:object w:dxaOrig="520" w:dyaOrig="360" w14:anchorId="2EF50306">
                <v:shape id="_x0000_i1517" type="#_x0000_t75" style="width:25.5pt;height:17.25pt" o:ole="">
                  <v:imagedata r:id="rId783" o:title=""/>
                </v:shape>
                <o:OLEObject Type="Embed" ProgID="Equation.DSMT4" ShapeID="_x0000_i1517" DrawAspect="Content" ObjectID="_1664269916" r:id="rId807"/>
              </w:object>
            </w:r>
            <w:r w:rsidRPr="0007725D">
              <w:t xml:space="preserve"> &gt; </w:t>
            </w:r>
            <w:r w:rsidRPr="0007725D">
              <w:rPr>
                <w:position w:val="-4"/>
              </w:rPr>
              <w:object w:dxaOrig="240" w:dyaOrig="340" w14:anchorId="0881CA6F">
                <v:shape id="_x0000_i1518" type="#_x0000_t75" style="width:10.5pt;height:15pt" o:ole="">
                  <v:imagedata r:id="rId793" o:title=""/>
                </v:shape>
                <o:OLEObject Type="Embed" ProgID="Equation.DSMT4" ShapeID="_x0000_i1518" DrawAspect="Content" ObjectID="_1664269917" r:id="rId808"/>
              </w:object>
            </w:r>
          </w:p>
        </w:tc>
      </w:tr>
      <w:tr w:rsidR="00E604AE" w:rsidRPr="009A0E9E" w14:paraId="34EFF2F7" w14:textId="77777777" w:rsidTr="00765CCF">
        <w:tc>
          <w:tcPr>
            <w:tcW w:w="9243" w:type="dxa"/>
            <w:gridSpan w:val="4"/>
          </w:tcPr>
          <w:p w14:paraId="7BF4576B" w14:textId="77777777" w:rsidR="00E604AE" w:rsidRPr="00DE1588" w:rsidRDefault="00E604AE" w:rsidP="00765CCF">
            <w:pPr>
              <w:spacing w:line="312" w:lineRule="auto"/>
              <w:jc w:val="center"/>
              <w:rPr>
                <w:b/>
                <w:sz w:val="24"/>
              </w:rPr>
            </w:pPr>
            <w:r w:rsidRPr="00DE1588">
              <w:rPr>
                <w:b/>
                <w:sz w:val="24"/>
              </w:rPr>
              <w:lastRenderedPageBreak/>
              <w:t xml:space="preserve">C. </w:t>
            </w:r>
            <w:r w:rsidRPr="001620C8">
              <w:rPr>
                <w:b/>
                <w:bCs/>
                <w:sz w:val="24"/>
              </w:rPr>
              <w:t>HOẠT DỘNG LUYỆN LẬP (`</w:t>
            </w:r>
            <w:r>
              <w:rPr>
                <w:b/>
                <w:bCs/>
                <w:sz w:val="24"/>
              </w:rPr>
              <w:t>9</w:t>
            </w:r>
            <w:r w:rsidRPr="001620C8">
              <w:rPr>
                <w:b/>
                <w:bCs/>
                <w:sz w:val="24"/>
              </w:rPr>
              <w:t>ph)</w:t>
            </w:r>
          </w:p>
          <w:p w14:paraId="67CA8B32" w14:textId="77777777" w:rsidR="00E604AE" w:rsidRPr="009A0E9E" w:rsidRDefault="00E604AE" w:rsidP="00765CCF">
            <w:pPr>
              <w:spacing w:line="312" w:lineRule="auto"/>
              <w:rPr>
                <w:b/>
                <w:sz w:val="24"/>
              </w:rPr>
            </w:pPr>
            <w:r w:rsidRPr="009A0E9E">
              <w:rPr>
                <w:b/>
                <w:sz w:val="24"/>
              </w:rPr>
              <w:t xml:space="preserve">Mục tiêu: </w:t>
            </w:r>
            <w:r w:rsidRPr="00921D46">
              <w:rPr>
                <w:sz w:val="24"/>
              </w:rPr>
              <w:t>Hs biết vận dụng định lí tổng hai góc nhọn trong tam giác vuông, vận dụng định lí góc ngoài của tam giác để tính số đo góc.</w:t>
            </w:r>
            <w:r>
              <w:rPr>
                <w:b/>
                <w:sz w:val="24"/>
              </w:rPr>
              <w:t xml:space="preserve"> </w:t>
            </w:r>
          </w:p>
          <w:p w14:paraId="604AE995" w14:textId="77777777" w:rsidR="00E604AE" w:rsidRPr="009A0E9E" w:rsidRDefault="00E604AE" w:rsidP="00765CCF">
            <w:pPr>
              <w:spacing w:line="312" w:lineRule="auto"/>
              <w:rPr>
                <w:sz w:val="24"/>
              </w:rPr>
            </w:pPr>
            <w:r w:rsidRPr="009A0E9E">
              <w:rPr>
                <w:b/>
                <w:sz w:val="24"/>
              </w:rPr>
              <w:t>Phương pháp</w:t>
            </w:r>
            <w:r w:rsidRPr="009A0E9E">
              <w:rPr>
                <w:sz w:val="24"/>
              </w:rPr>
              <w:t xml:space="preserve">: </w:t>
            </w:r>
          </w:p>
        </w:tc>
      </w:tr>
      <w:tr w:rsidR="00E604AE" w:rsidRPr="00F07EF0" w14:paraId="7B2DA9B3" w14:textId="77777777" w:rsidTr="00765CCF">
        <w:tc>
          <w:tcPr>
            <w:tcW w:w="3227" w:type="dxa"/>
            <w:gridSpan w:val="2"/>
          </w:tcPr>
          <w:p w14:paraId="7448AE8A" w14:textId="77777777" w:rsidR="00E604AE" w:rsidRPr="00F07EF0" w:rsidRDefault="00E604AE" w:rsidP="00765CCF">
            <w:pPr>
              <w:spacing w:line="312" w:lineRule="auto"/>
              <w:rPr>
                <w:sz w:val="24"/>
                <w:szCs w:val="28"/>
              </w:rPr>
            </w:pPr>
            <w:r w:rsidRPr="00F07EF0">
              <w:rPr>
                <w:b/>
                <w:sz w:val="24"/>
                <w:szCs w:val="28"/>
              </w:rPr>
              <w:t>Bài tập 1</w:t>
            </w:r>
            <w:r w:rsidRPr="00F07EF0">
              <w:rPr>
                <w:sz w:val="24"/>
                <w:szCs w:val="28"/>
              </w:rPr>
              <w:t>. Đúng ghi Đ, sai ghi S vào ô trống trong mỗi khẳng định sau:</w:t>
            </w:r>
          </w:p>
          <w:p w14:paraId="235CE8E8" w14:textId="77777777" w:rsidR="00E604AE" w:rsidRPr="00F07EF0" w:rsidRDefault="00E604AE" w:rsidP="00765CCF">
            <w:pPr>
              <w:spacing w:line="312" w:lineRule="auto"/>
              <w:rPr>
                <w:bCs/>
                <w:iCs/>
                <w:sz w:val="24"/>
                <w:szCs w:val="28"/>
              </w:rPr>
            </w:pPr>
            <w:r w:rsidRPr="00F07EF0">
              <w:rPr>
                <w:sz w:val="24"/>
                <w:szCs w:val="28"/>
              </w:rPr>
              <w:t xml:space="preserve">a, Nếu hai </w:t>
            </w:r>
            <w:r w:rsidRPr="00F07EF0">
              <w:rPr>
                <w:bCs/>
                <w:iCs/>
                <w:sz w:val="24"/>
                <w:szCs w:val="28"/>
              </w:rPr>
              <w:t>góc của tam giác này lần lượt bằng hai góc của tam giác kia thì cặp góc còn lại bằng nhau</w:t>
            </w:r>
          </w:p>
          <w:p w14:paraId="3E5FE107" w14:textId="77777777" w:rsidR="00E604AE" w:rsidRPr="00F07EF0" w:rsidRDefault="00E604AE" w:rsidP="00765CCF">
            <w:pPr>
              <w:spacing w:line="312" w:lineRule="auto"/>
              <w:rPr>
                <w:bCs/>
                <w:iCs/>
                <w:sz w:val="24"/>
                <w:szCs w:val="28"/>
              </w:rPr>
            </w:pPr>
            <w:r w:rsidRPr="00F07EF0">
              <w:rPr>
                <w:bCs/>
                <w:iCs/>
                <w:sz w:val="24"/>
                <w:szCs w:val="28"/>
              </w:rPr>
              <w:t xml:space="preserve">b,   </w:t>
            </w:r>
            <w:r w:rsidRPr="00F07EF0">
              <w:rPr>
                <w:sz w:val="24"/>
                <w:szCs w:val="28"/>
              </w:rPr>
              <w:t xml:space="preserve">Nếu một </w:t>
            </w:r>
            <w:r w:rsidRPr="00F07EF0">
              <w:rPr>
                <w:bCs/>
                <w:iCs/>
                <w:sz w:val="24"/>
                <w:szCs w:val="28"/>
              </w:rPr>
              <w:t>góc nhọn của tam giác vuông này bằng một góc nhọn của tam giác vuông kia thì cặp góc nhọn còn lại bằng nhau.</w:t>
            </w:r>
          </w:p>
          <w:p w14:paraId="7F488DB9" w14:textId="77777777" w:rsidR="00E604AE" w:rsidRPr="00F07EF0" w:rsidRDefault="00E604AE" w:rsidP="00765CCF">
            <w:pPr>
              <w:spacing w:line="312" w:lineRule="auto"/>
              <w:rPr>
                <w:bCs/>
                <w:iCs/>
                <w:sz w:val="24"/>
                <w:szCs w:val="28"/>
                <w:lang w:val="pt-BR"/>
              </w:rPr>
            </w:pPr>
            <w:r w:rsidRPr="00F07EF0">
              <w:rPr>
                <w:bCs/>
                <w:iCs/>
                <w:sz w:val="24"/>
                <w:szCs w:val="28"/>
                <w:lang w:val="pt-BR"/>
              </w:rPr>
              <w:lastRenderedPageBreak/>
              <w:t xml:space="preserve">c, Góc ngoài của một tam giác bao giờ cũng là góc tù. </w:t>
            </w:r>
          </w:p>
          <w:p w14:paraId="1D71FDA7" w14:textId="77777777" w:rsidR="00E604AE" w:rsidRPr="00F07EF0" w:rsidRDefault="00E604AE" w:rsidP="00765CCF">
            <w:pPr>
              <w:spacing w:line="312" w:lineRule="auto"/>
              <w:rPr>
                <w:bCs/>
                <w:iCs/>
                <w:sz w:val="24"/>
                <w:szCs w:val="28"/>
                <w:lang w:val="pt-BR"/>
              </w:rPr>
            </w:pPr>
            <w:r w:rsidRPr="00F07EF0">
              <w:rPr>
                <w:bCs/>
                <w:iCs/>
                <w:sz w:val="24"/>
                <w:szCs w:val="28"/>
                <w:lang w:val="pt-BR"/>
              </w:rPr>
              <w:t xml:space="preserve">* Cho học sinh làm bài theo nhóm. Yêu cầu mỗi trường hợp sai cần vẽ </w:t>
            </w:r>
            <w:r>
              <w:rPr>
                <w:bCs/>
                <w:iCs/>
                <w:sz w:val="24"/>
                <w:szCs w:val="28"/>
                <w:lang w:val="pt-BR"/>
              </w:rPr>
              <w:t>hì</w:t>
            </w:r>
            <w:r w:rsidRPr="00F07EF0">
              <w:rPr>
                <w:bCs/>
                <w:iCs/>
                <w:sz w:val="24"/>
                <w:szCs w:val="28"/>
                <w:lang w:val="pt-BR"/>
              </w:rPr>
              <w:t>nh minh họa.</w:t>
            </w:r>
          </w:p>
          <w:p w14:paraId="391CA47E" w14:textId="77777777" w:rsidR="00E604AE" w:rsidRPr="00F07EF0" w:rsidRDefault="00E604AE" w:rsidP="00765CCF">
            <w:pPr>
              <w:spacing w:line="312" w:lineRule="auto"/>
              <w:rPr>
                <w:bCs/>
                <w:iCs/>
                <w:sz w:val="24"/>
                <w:szCs w:val="28"/>
                <w:lang w:val="pt-BR"/>
              </w:rPr>
            </w:pPr>
            <w:r w:rsidRPr="00F07EF0">
              <w:rPr>
                <w:bCs/>
                <w:iCs/>
                <w:sz w:val="24"/>
                <w:szCs w:val="28"/>
                <w:lang w:val="pt-BR"/>
              </w:rPr>
              <w:t>*Nhận xét và chốt lại các kiến thức đó học.</w:t>
            </w:r>
            <w:r w:rsidRPr="00F07EF0">
              <w:rPr>
                <w:rFonts w:cs="Arial"/>
                <w:sz w:val="24"/>
                <w:szCs w:val="28"/>
                <w:lang w:val="pt-BR"/>
              </w:rPr>
              <w:t xml:space="preserve"> </w:t>
            </w:r>
          </w:p>
          <w:p w14:paraId="1ADF51CA" w14:textId="77777777" w:rsidR="00E604AE" w:rsidRDefault="00E604AE" w:rsidP="00765CCF">
            <w:pPr>
              <w:spacing w:line="312" w:lineRule="auto"/>
              <w:rPr>
                <w:sz w:val="24"/>
                <w:lang w:val="pt-BR"/>
              </w:rPr>
            </w:pPr>
            <w:r>
              <w:rPr>
                <w:b/>
                <w:sz w:val="24"/>
                <w:szCs w:val="28"/>
                <w:lang w:val="pt-BR"/>
              </w:rPr>
              <w:t>Bài tập 2</w:t>
            </w:r>
            <w:r w:rsidRPr="00F07EF0">
              <w:rPr>
                <w:b/>
                <w:sz w:val="24"/>
                <w:szCs w:val="28"/>
                <w:lang w:val="pt-BR"/>
              </w:rPr>
              <w:t>:</w:t>
            </w:r>
            <w:r w:rsidRPr="0007725D">
              <w:rPr>
                <w:sz w:val="24"/>
                <w:lang w:val="pt-BR"/>
              </w:rPr>
              <w:t xml:space="preserve"> bài 1 / 108 (hình 50, 51) sgk.</w:t>
            </w:r>
          </w:p>
          <w:p w14:paraId="045167F6" w14:textId="77777777" w:rsidR="00E604AE" w:rsidRDefault="00E604AE" w:rsidP="00765CCF">
            <w:pPr>
              <w:spacing w:line="312" w:lineRule="auto"/>
              <w:rPr>
                <w:sz w:val="24"/>
                <w:lang w:val="pt-BR"/>
              </w:rPr>
            </w:pPr>
            <w:r>
              <w:rPr>
                <w:sz w:val="24"/>
                <w:lang w:val="pt-BR"/>
              </w:rPr>
              <w:t>GV yêu cầu hs hoạt động cá nhân làm bài.</w:t>
            </w:r>
          </w:p>
          <w:p w14:paraId="420DF6F9" w14:textId="77777777" w:rsidR="00E604AE" w:rsidRPr="00F07EF0" w:rsidRDefault="00E604AE" w:rsidP="00765CCF">
            <w:pPr>
              <w:spacing w:line="312" w:lineRule="auto"/>
              <w:rPr>
                <w:bCs/>
                <w:iCs/>
                <w:sz w:val="24"/>
                <w:szCs w:val="28"/>
              </w:rPr>
            </w:pPr>
            <w:r w:rsidRPr="00F07EF0">
              <w:rPr>
                <w:bCs/>
                <w:iCs/>
                <w:sz w:val="24"/>
                <w:szCs w:val="28"/>
              </w:rPr>
              <w:t>? Tìm các góc ngoài trong hình</w:t>
            </w:r>
          </w:p>
          <w:p w14:paraId="2CC8878C" w14:textId="77777777" w:rsidR="00E604AE" w:rsidRPr="00F07EF0" w:rsidRDefault="00E604AE" w:rsidP="00765CCF">
            <w:pPr>
              <w:spacing w:line="312" w:lineRule="auto"/>
              <w:rPr>
                <w:bCs/>
                <w:iCs/>
                <w:sz w:val="24"/>
                <w:szCs w:val="28"/>
              </w:rPr>
            </w:pPr>
            <w:r w:rsidRPr="00F07EF0">
              <w:rPr>
                <w:bCs/>
                <w:iCs/>
                <w:sz w:val="24"/>
                <w:szCs w:val="28"/>
              </w:rPr>
              <w:t>?  Góc ngoài có quan hệ gì với tổng 2 góc trong không kề với nó</w:t>
            </w:r>
          </w:p>
          <w:p w14:paraId="2404DE94" w14:textId="77777777" w:rsidR="00E604AE" w:rsidRPr="00F07EF0" w:rsidRDefault="00E604AE" w:rsidP="00765CCF">
            <w:pPr>
              <w:spacing w:line="312" w:lineRule="auto"/>
              <w:rPr>
                <w:sz w:val="24"/>
                <w:lang w:val="pt-BR"/>
              </w:rPr>
            </w:pPr>
            <w:r>
              <w:rPr>
                <w:bCs/>
                <w:iCs/>
                <w:sz w:val="24"/>
                <w:szCs w:val="28"/>
              </w:rPr>
              <w:t>GV gọi hs trả lời, gọi hs nhận xét, rồi đánh giá.</w:t>
            </w:r>
          </w:p>
        </w:tc>
        <w:tc>
          <w:tcPr>
            <w:tcW w:w="2925" w:type="dxa"/>
          </w:tcPr>
          <w:p w14:paraId="69DB89A3" w14:textId="77777777" w:rsidR="00E604AE" w:rsidRDefault="00E604AE" w:rsidP="00765CCF">
            <w:pPr>
              <w:spacing w:line="312" w:lineRule="auto"/>
              <w:rPr>
                <w:sz w:val="24"/>
                <w:lang w:val="pt-BR"/>
              </w:rPr>
            </w:pPr>
          </w:p>
          <w:p w14:paraId="263C230F" w14:textId="77777777" w:rsidR="00E604AE" w:rsidRDefault="00E604AE" w:rsidP="00765CCF">
            <w:pPr>
              <w:spacing w:line="312" w:lineRule="auto"/>
              <w:rPr>
                <w:sz w:val="24"/>
                <w:lang w:val="pt-BR"/>
              </w:rPr>
            </w:pPr>
          </w:p>
          <w:p w14:paraId="6C19BF0D" w14:textId="77777777" w:rsidR="00E604AE" w:rsidRDefault="00E604AE" w:rsidP="00765CCF">
            <w:pPr>
              <w:spacing w:line="312" w:lineRule="auto"/>
              <w:rPr>
                <w:sz w:val="24"/>
                <w:lang w:val="pt-BR"/>
              </w:rPr>
            </w:pPr>
            <w:r>
              <w:rPr>
                <w:sz w:val="24"/>
                <w:lang w:val="pt-BR"/>
              </w:rPr>
              <w:t>Hs theo dõi đề bài trên màn hình.</w:t>
            </w:r>
          </w:p>
          <w:p w14:paraId="32C3564D" w14:textId="77777777" w:rsidR="00E604AE" w:rsidRPr="00F07EF0" w:rsidRDefault="00E604AE" w:rsidP="00765CCF">
            <w:pPr>
              <w:spacing w:line="312" w:lineRule="auto"/>
              <w:rPr>
                <w:sz w:val="24"/>
                <w:lang w:val="pt-BR"/>
              </w:rPr>
            </w:pPr>
          </w:p>
          <w:p w14:paraId="0AD29620" w14:textId="77777777" w:rsidR="00E604AE" w:rsidRPr="00F07EF0" w:rsidRDefault="00E604AE" w:rsidP="00765CCF">
            <w:pPr>
              <w:spacing w:line="312" w:lineRule="auto"/>
              <w:rPr>
                <w:sz w:val="24"/>
                <w:lang w:val="pt-BR"/>
              </w:rPr>
            </w:pPr>
          </w:p>
          <w:p w14:paraId="4BD60E69" w14:textId="77777777" w:rsidR="00E604AE" w:rsidRDefault="00E604AE" w:rsidP="00765CCF">
            <w:pPr>
              <w:spacing w:line="312" w:lineRule="auto"/>
              <w:rPr>
                <w:sz w:val="24"/>
                <w:lang w:val="pt-BR"/>
              </w:rPr>
            </w:pPr>
          </w:p>
          <w:p w14:paraId="6DF3A23E" w14:textId="77777777" w:rsidR="00E604AE" w:rsidRDefault="00E604AE" w:rsidP="00765CCF">
            <w:pPr>
              <w:spacing w:line="312" w:lineRule="auto"/>
              <w:rPr>
                <w:sz w:val="24"/>
                <w:lang w:val="pt-BR"/>
              </w:rPr>
            </w:pPr>
            <w:r>
              <w:rPr>
                <w:sz w:val="24"/>
                <w:lang w:val="pt-BR"/>
              </w:rPr>
              <w:t>HS hoạt động theo nhóm bàn trả lời câu hỏi.</w:t>
            </w:r>
          </w:p>
          <w:p w14:paraId="36A40508" w14:textId="77777777" w:rsidR="00E604AE" w:rsidRDefault="00E604AE" w:rsidP="00765CCF">
            <w:pPr>
              <w:spacing w:line="312" w:lineRule="auto"/>
              <w:rPr>
                <w:sz w:val="24"/>
                <w:lang w:val="pt-BR"/>
              </w:rPr>
            </w:pPr>
            <w:r>
              <w:rPr>
                <w:sz w:val="24"/>
                <w:lang w:val="pt-BR"/>
              </w:rPr>
              <w:t>Đại diện nhóm trả lời.</w:t>
            </w:r>
          </w:p>
          <w:p w14:paraId="4D61DBF2" w14:textId="77777777" w:rsidR="00E604AE" w:rsidRDefault="00E604AE" w:rsidP="00765CCF">
            <w:pPr>
              <w:spacing w:line="312" w:lineRule="auto"/>
              <w:rPr>
                <w:sz w:val="24"/>
                <w:lang w:val="pt-BR"/>
              </w:rPr>
            </w:pPr>
          </w:p>
          <w:p w14:paraId="3E3FBD2A" w14:textId="77777777" w:rsidR="00E604AE" w:rsidRDefault="00E604AE" w:rsidP="00765CCF">
            <w:pPr>
              <w:spacing w:line="312" w:lineRule="auto"/>
              <w:rPr>
                <w:sz w:val="24"/>
                <w:lang w:val="pt-BR"/>
              </w:rPr>
            </w:pPr>
          </w:p>
          <w:p w14:paraId="2E48BD77" w14:textId="77777777" w:rsidR="00E604AE" w:rsidRDefault="00E604AE" w:rsidP="00765CCF">
            <w:pPr>
              <w:spacing w:line="312" w:lineRule="auto"/>
              <w:rPr>
                <w:sz w:val="24"/>
                <w:lang w:val="pt-BR"/>
              </w:rPr>
            </w:pPr>
          </w:p>
          <w:p w14:paraId="37994377" w14:textId="77777777" w:rsidR="00E604AE" w:rsidRDefault="00E604AE" w:rsidP="00765CCF">
            <w:pPr>
              <w:spacing w:line="312" w:lineRule="auto"/>
              <w:rPr>
                <w:sz w:val="24"/>
                <w:lang w:val="pt-BR"/>
              </w:rPr>
            </w:pPr>
            <w:r>
              <w:rPr>
                <w:sz w:val="24"/>
                <w:lang w:val="pt-BR"/>
              </w:rPr>
              <w:t>Các chóm khác nhận xét.</w:t>
            </w:r>
          </w:p>
          <w:p w14:paraId="0DBDFFC7" w14:textId="77777777" w:rsidR="00E604AE" w:rsidRPr="002C484C" w:rsidRDefault="00E604AE" w:rsidP="00765CCF">
            <w:pPr>
              <w:rPr>
                <w:sz w:val="24"/>
                <w:lang w:val="pt-BR"/>
              </w:rPr>
            </w:pPr>
          </w:p>
          <w:p w14:paraId="4D0A3D13" w14:textId="77777777" w:rsidR="00E604AE" w:rsidRPr="002C484C" w:rsidRDefault="00E604AE" w:rsidP="00765CCF">
            <w:pPr>
              <w:rPr>
                <w:sz w:val="24"/>
                <w:lang w:val="pt-BR"/>
              </w:rPr>
            </w:pPr>
          </w:p>
          <w:p w14:paraId="1CD5DC32" w14:textId="77777777" w:rsidR="00E604AE" w:rsidRDefault="00E604AE" w:rsidP="00765CCF">
            <w:pPr>
              <w:rPr>
                <w:sz w:val="24"/>
                <w:lang w:val="pt-BR"/>
              </w:rPr>
            </w:pPr>
          </w:p>
          <w:p w14:paraId="536D18EB" w14:textId="77777777" w:rsidR="00E604AE" w:rsidRDefault="00E604AE" w:rsidP="00765CCF">
            <w:pPr>
              <w:rPr>
                <w:sz w:val="24"/>
                <w:lang w:val="pt-BR"/>
              </w:rPr>
            </w:pPr>
            <w:r>
              <w:rPr>
                <w:sz w:val="24"/>
                <w:lang w:val="pt-BR"/>
              </w:rPr>
              <w:t>HS hoạt động cá nhân làm bài.</w:t>
            </w:r>
          </w:p>
          <w:p w14:paraId="1B61D666" w14:textId="77777777" w:rsidR="00E604AE" w:rsidRPr="002C484C" w:rsidRDefault="00E604AE" w:rsidP="00765CCF">
            <w:pPr>
              <w:rPr>
                <w:sz w:val="24"/>
                <w:lang w:val="pt-BR"/>
              </w:rPr>
            </w:pPr>
          </w:p>
          <w:p w14:paraId="136AD788" w14:textId="77777777" w:rsidR="00E604AE" w:rsidRDefault="00E604AE" w:rsidP="00765CCF">
            <w:pPr>
              <w:rPr>
                <w:sz w:val="24"/>
                <w:lang w:val="pt-BR"/>
              </w:rPr>
            </w:pPr>
          </w:p>
          <w:p w14:paraId="04DB3308" w14:textId="77777777" w:rsidR="00E604AE" w:rsidRDefault="00E604AE" w:rsidP="00765CCF">
            <w:pPr>
              <w:rPr>
                <w:sz w:val="24"/>
                <w:lang w:val="pt-BR"/>
              </w:rPr>
            </w:pPr>
            <w:r>
              <w:rPr>
                <w:sz w:val="24"/>
                <w:lang w:val="pt-BR"/>
              </w:rPr>
              <w:t>Hs đứng tại chỗ trả lời.</w:t>
            </w:r>
          </w:p>
          <w:p w14:paraId="68417D57" w14:textId="77777777" w:rsidR="00E604AE" w:rsidRPr="002C484C" w:rsidRDefault="00E604AE" w:rsidP="00765CCF">
            <w:pPr>
              <w:rPr>
                <w:sz w:val="24"/>
                <w:lang w:val="pt-BR"/>
              </w:rPr>
            </w:pPr>
            <w:r>
              <w:rPr>
                <w:sz w:val="24"/>
                <w:lang w:val="pt-BR"/>
              </w:rPr>
              <w:t>Hs khác nhận xét.</w:t>
            </w:r>
          </w:p>
        </w:tc>
        <w:tc>
          <w:tcPr>
            <w:tcW w:w="3091" w:type="dxa"/>
          </w:tcPr>
          <w:p w14:paraId="33725EBA" w14:textId="77777777" w:rsidR="00E604AE" w:rsidRPr="002C484C" w:rsidRDefault="00E604AE" w:rsidP="00765CCF">
            <w:pPr>
              <w:spacing w:line="312" w:lineRule="auto"/>
              <w:rPr>
                <w:b/>
                <w:sz w:val="24"/>
                <w:szCs w:val="28"/>
                <w:lang w:val="pt-BR"/>
              </w:rPr>
            </w:pPr>
            <w:r w:rsidRPr="002C484C">
              <w:rPr>
                <w:b/>
                <w:sz w:val="24"/>
                <w:szCs w:val="28"/>
                <w:lang w:val="pt-BR"/>
              </w:rPr>
              <w:lastRenderedPageBreak/>
              <w:t>Bài tập 1:</w:t>
            </w:r>
          </w:p>
          <w:p w14:paraId="45A8E388" w14:textId="77777777" w:rsidR="00E604AE" w:rsidRPr="00F07EF0" w:rsidRDefault="00E604AE" w:rsidP="00765CCF">
            <w:pPr>
              <w:spacing w:line="312" w:lineRule="auto"/>
              <w:rPr>
                <w:sz w:val="24"/>
                <w:lang w:val="pt-BR"/>
              </w:rPr>
            </w:pPr>
            <w:r w:rsidRPr="002C484C">
              <w:rPr>
                <w:b/>
                <w:sz w:val="24"/>
                <w:szCs w:val="28"/>
                <w:lang w:val="pt-BR"/>
              </w:rPr>
              <w:t xml:space="preserve">Bài tập </w:t>
            </w:r>
            <w:r>
              <w:rPr>
                <w:b/>
                <w:sz w:val="24"/>
                <w:szCs w:val="28"/>
                <w:lang w:val="pt-BR"/>
              </w:rPr>
              <w:t>2:(</w:t>
            </w:r>
            <w:r w:rsidRPr="0007725D">
              <w:rPr>
                <w:sz w:val="24"/>
                <w:lang w:val="pt-BR"/>
              </w:rPr>
              <w:t>bài tập 1 / 108</w:t>
            </w:r>
            <w:r>
              <w:rPr>
                <w:sz w:val="24"/>
                <w:lang w:val="pt-BR"/>
              </w:rPr>
              <w:t xml:space="preserve"> sgk)</w:t>
            </w:r>
          </w:p>
        </w:tc>
      </w:tr>
      <w:tr w:rsidR="00E604AE" w:rsidRPr="00470908" w14:paraId="6F1A4510" w14:textId="77777777" w:rsidTr="00765CCF">
        <w:tc>
          <w:tcPr>
            <w:tcW w:w="9243" w:type="dxa"/>
            <w:gridSpan w:val="4"/>
          </w:tcPr>
          <w:p w14:paraId="21D43B4E" w14:textId="77777777" w:rsidR="00E604AE" w:rsidRPr="00F07EF0" w:rsidRDefault="00E604AE" w:rsidP="00765CCF">
            <w:pPr>
              <w:spacing w:line="312" w:lineRule="auto"/>
              <w:jc w:val="center"/>
              <w:rPr>
                <w:b/>
                <w:sz w:val="24"/>
                <w:lang w:val="pt-BR"/>
              </w:rPr>
            </w:pPr>
            <w:r w:rsidRPr="00F07EF0">
              <w:rPr>
                <w:b/>
                <w:sz w:val="24"/>
                <w:lang w:val="pt-BR"/>
              </w:rPr>
              <w:t xml:space="preserve">D. </w:t>
            </w:r>
            <w:r w:rsidRPr="00F07EF0">
              <w:rPr>
                <w:b/>
                <w:bCs/>
                <w:sz w:val="24"/>
                <w:lang w:val="pt-BR"/>
              </w:rPr>
              <w:t xml:space="preserve">HOẠT ĐỘNG VẬN DỤNG ( </w:t>
            </w:r>
            <w:r>
              <w:rPr>
                <w:b/>
                <w:bCs/>
                <w:sz w:val="24"/>
                <w:lang w:val="pt-BR"/>
              </w:rPr>
              <w:t xml:space="preserve">7 </w:t>
            </w:r>
            <w:r w:rsidRPr="00F07EF0">
              <w:rPr>
                <w:b/>
                <w:bCs/>
                <w:sz w:val="24"/>
                <w:lang w:val="pt-BR"/>
              </w:rPr>
              <w:t>ph)</w:t>
            </w:r>
          </w:p>
          <w:p w14:paraId="65F3DBCD" w14:textId="77777777" w:rsidR="00E604AE" w:rsidRPr="00F07EF0" w:rsidRDefault="00E604AE" w:rsidP="00765CCF">
            <w:pPr>
              <w:spacing w:line="312" w:lineRule="auto"/>
              <w:rPr>
                <w:sz w:val="24"/>
                <w:lang w:val="pt-BR"/>
              </w:rPr>
            </w:pPr>
            <w:r w:rsidRPr="00F07EF0">
              <w:rPr>
                <w:b/>
                <w:i/>
                <w:sz w:val="24"/>
                <w:lang w:val="pt-BR"/>
              </w:rPr>
              <w:t>Mục tiêu:</w:t>
            </w:r>
            <w:r w:rsidRPr="00F07EF0">
              <w:rPr>
                <w:sz w:val="24"/>
                <w:lang w:val="pt-BR"/>
              </w:rPr>
              <w:t xml:space="preserve"> Hs biết vận dụng kiến thức đã học vào giải bài toán thực tiễn.</w:t>
            </w:r>
          </w:p>
          <w:p w14:paraId="574437B7" w14:textId="77777777" w:rsidR="00E604AE" w:rsidRPr="00470908" w:rsidRDefault="00E604AE" w:rsidP="00765CCF">
            <w:pPr>
              <w:spacing w:line="312" w:lineRule="auto"/>
              <w:rPr>
                <w:sz w:val="24"/>
                <w:highlight w:val="yellow"/>
                <w:lang w:val="pt-BR"/>
              </w:rPr>
            </w:pPr>
            <w:r w:rsidRPr="00470908">
              <w:rPr>
                <w:b/>
                <w:i/>
                <w:sz w:val="24"/>
                <w:lang w:val="pt-BR"/>
              </w:rPr>
              <w:t>Phương pháp</w:t>
            </w:r>
            <w:r w:rsidRPr="00470908">
              <w:rPr>
                <w:sz w:val="24"/>
                <w:lang w:val="pt-BR"/>
              </w:rPr>
              <w:t>: Hoạt động nhóm.</w:t>
            </w:r>
          </w:p>
        </w:tc>
      </w:tr>
      <w:tr w:rsidR="00E604AE" w:rsidRPr="009A0E9E" w14:paraId="644A41CC" w14:textId="77777777" w:rsidTr="00765CCF">
        <w:tc>
          <w:tcPr>
            <w:tcW w:w="3083" w:type="dxa"/>
          </w:tcPr>
          <w:p w14:paraId="5DD871FE" w14:textId="77777777" w:rsidR="00E604AE" w:rsidRPr="00470908" w:rsidRDefault="00E604AE" w:rsidP="00765CCF">
            <w:pPr>
              <w:spacing w:line="312" w:lineRule="auto"/>
              <w:rPr>
                <w:sz w:val="24"/>
                <w:lang w:val="pt-BR"/>
              </w:rPr>
            </w:pPr>
            <w:r w:rsidRPr="00470908">
              <w:rPr>
                <w:sz w:val="24"/>
                <w:lang w:val="pt-BR"/>
              </w:rPr>
              <w:t>GV cho hs đọc bài tập 3.</w:t>
            </w:r>
          </w:p>
          <w:p w14:paraId="539A0ECA" w14:textId="77777777" w:rsidR="00E604AE" w:rsidRPr="00470908" w:rsidRDefault="00E604AE" w:rsidP="00765CCF">
            <w:pPr>
              <w:spacing w:line="312" w:lineRule="auto"/>
              <w:rPr>
                <w:sz w:val="24"/>
                <w:lang w:val="pt-BR"/>
              </w:rPr>
            </w:pPr>
          </w:p>
          <w:p w14:paraId="58363C57" w14:textId="77777777" w:rsidR="00E604AE" w:rsidRPr="00470908" w:rsidRDefault="00E604AE" w:rsidP="00765CCF">
            <w:pPr>
              <w:spacing w:line="312" w:lineRule="auto"/>
              <w:rPr>
                <w:sz w:val="24"/>
                <w:lang w:val="pt-BR"/>
              </w:rPr>
            </w:pPr>
            <w:r w:rsidRPr="00470908">
              <w:rPr>
                <w:sz w:val="24"/>
                <w:lang w:val="pt-BR"/>
              </w:rPr>
              <w:t>GV yêu cầu hs suy nghĩ làm bài và giải thích cách làm.</w:t>
            </w:r>
          </w:p>
        </w:tc>
        <w:tc>
          <w:tcPr>
            <w:tcW w:w="3069" w:type="dxa"/>
            <w:gridSpan w:val="2"/>
          </w:tcPr>
          <w:p w14:paraId="33B5B118" w14:textId="77777777" w:rsidR="00E604AE" w:rsidRPr="00F07EF0" w:rsidRDefault="00E604AE" w:rsidP="00765CCF">
            <w:pPr>
              <w:spacing w:line="312" w:lineRule="auto"/>
              <w:rPr>
                <w:bCs/>
                <w:sz w:val="24"/>
                <w:szCs w:val="28"/>
                <w:lang w:val="pt-BR"/>
              </w:rPr>
            </w:pPr>
            <w:r w:rsidRPr="002C484C">
              <w:rPr>
                <w:bCs/>
                <w:sz w:val="24"/>
                <w:szCs w:val="28"/>
                <w:lang w:val="pt-BR"/>
              </w:rPr>
              <w:t>HS giải thích cách làm:</w:t>
            </w:r>
            <w:r w:rsidRPr="00F07EF0">
              <w:rPr>
                <w:bCs/>
                <w:position w:val="-24"/>
                <w:sz w:val="24"/>
                <w:szCs w:val="28"/>
              </w:rPr>
              <w:object w:dxaOrig="1700" w:dyaOrig="680" w14:anchorId="763FC236">
                <v:shape id="_x0000_i1519" type="#_x0000_t75" style="width:69pt;height:27.75pt" o:ole="">
                  <v:imagedata r:id="rId809" o:title=""/>
                </v:shape>
                <o:OLEObject Type="Embed" ProgID="Equation.DSMT4" ShapeID="_x0000_i1519" DrawAspect="Content" ObjectID="_1664269918" r:id="rId810"/>
              </w:object>
            </w:r>
            <w:r w:rsidRPr="00470908">
              <w:rPr>
                <w:bCs/>
                <w:sz w:val="24"/>
                <w:szCs w:val="28"/>
                <w:lang w:val="pt-BR"/>
              </w:rPr>
              <w:t xml:space="preserve"> v</w:t>
            </w:r>
            <w:r w:rsidRPr="00F07EF0">
              <w:rPr>
                <w:bCs/>
                <w:sz w:val="24"/>
                <w:szCs w:val="28"/>
                <w:lang w:val="pt-BR"/>
              </w:rPr>
              <w:t xml:space="preserve">à </w:t>
            </w:r>
            <w:r w:rsidRPr="00F07EF0">
              <w:rPr>
                <w:bCs/>
                <w:position w:val="-4"/>
                <w:sz w:val="24"/>
                <w:szCs w:val="28"/>
              </w:rPr>
              <w:object w:dxaOrig="180" w:dyaOrig="279" w14:anchorId="070A932C">
                <v:shape id="_x0000_i1520" type="#_x0000_t75" style="width:9pt;height:14.25pt" o:ole="">
                  <v:imagedata r:id="rId811" o:title=""/>
                </v:shape>
                <o:OLEObject Type="Embed" ProgID="Equation.DSMT4" ShapeID="_x0000_i1520" DrawAspect="Content" ObjectID="_1664269919" r:id="rId812"/>
              </w:object>
            </w:r>
            <w:r w:rsidRPr="002C484C">
              <w:rPr>
                <w:bCs/>
                <w:sz w:val="24"/>
                <w:szCs w:val="28"/>
                <w:lang w:val="pt-BR"/>
              </w:rPr>
              <w:t xml:space="preserve">             </w:t>
            </w:r>
            <w:r w:rsidRPr="00F07EF0">
              <w:rPr>
                <w:bCs/>
                <w:position w:val="-6"/>
                <w:sz w:val="24"/>
                <w:szCs w:val="28"/>
              </w:rPr>
              <w:object w:dxaOrig="1160" w:dyaOrig="360" w14:anchorId="3BBCB4B5">
                <v:shape id="_x0000_i1521" type="#_x0000_t75" style="width:51pt;height:15.75pt" o:ole="">
                  <v:imagedata r:id="rId813" o:title=""/>
                </v:shape>
                <o:OLEObject Type="Embed" ProgID="Equation.DSMT4" ShapeID="_x0000_i1521" DrawAspect="Content" ObjectID="_1664269920" r:id="rId814"/>
              </w:object>
            </w:r>
          </w:p>
          <w:p w14:paraId="5C57B73D" w14:textId="77777777" w:rsidR="00E604AE" w:rsidRPr="00F07EF0" w:rsidRDefault="00E604AE" w:rsidP="00765CCF">
            <w:pPr>
              <w:spacing w:line="312" w:lineRule="auto"/>
              <w:rPr>
                <w:bCs/>
                <w:sz w:val="24"/>
                <w:szCs w:val="28"/>
                <w:lang w:val="pt-BR"/>
              </w:rPr>
            </w:pPr>
            <w:r w:rsidRPr="00F07EF0">
              <w:rPr>
                <w:bCs/>
                <w:sz w:val="24"/>
                <w:szCs w:val="28"/>
                <w:lang w:val="vi-VN"/>
              </w:rPr>
              <w:t>Áp</w:t>
            </w:r>
            <w:r w:rsidRPr="00470908">
              <w:rPr>
                <w:bCs/>
                <w:sz w:val="24"/>
                <w:szCs w:val="28"/>
                <w:lang w:val="pt-BR"/>
              </w:rPr>
              <w:t xml:space="preserve"> dụng tính chất của dã</w:t>
            </w:r>
            <w:r w:rsidRPr="00F07EF0">
              <w:rPr>
                <w:bCs/>
                <w:sz w:val="24"/>
                <w:szCs w:val="28"/>
                <w:lang w:val="pt-BR"/>
              </w:rPr>
              <w:t>y tỉ số bằng nhau ta có:</w:t>
            </w:r>
          </w:p>
          <w:p w14:paraId="2C1D90FA" w14:textId="77777777" w:rsidR="00E604AE" w:rsidRPr="00F07EF0" w:rsidRDefault="00E604AE" w:rsidP="00765CCF">
            <w:pPr>
              <w:spacing w:line="312" w:lineRule="auto"/>
              <w:rPr>
                <w:bCs/>
                <w:sz w:val="24"/>
                <w:szCs w:val="28"/>
              </w:rPr>
            </w:pPr>
            <w:r w:rsidRPr="00F07EF0">
              <w:rPr>
                <w:bCs/>
                <w:position w:val="-24"/>
                <w:sz w:val="24"/>
                <w:szCs w:val="28"/>
              </w:rPr>
              <w:object w:dxaOrig="2900" w:dyaOrig="680" w14:anchorId="516D66A9">
                <v:shape id="_x0000_i1522" type="#_x0000_t75" style="width:126pt;height:28.5pt" o:ole="">
                  <v:imagedata r:id="rId815" o:title=""/>
                </v:shape>
                <o:OLEObject Type="Embed" ProgID="Equation.DSMT4" ShapeID="_x0000_i1522" DrawAspect="Content" ObjectID="_1664269921" r:id="rId816"/>
              </w:object>
            </w:r>
          </w:p>
          <w:p w14:paraId="054F9D4B" w14:textId="77777777" w:rsidR="00E604AE" w:rsidRPr="00F07EF0" w:rsidRDefault="00E604AE" w:rsidP="00765CCF">
            <w:pPr>
              <w:spacing w:line="312" w:lineRule="auto"/>
              <w:rPr>
                <w:bCs/>
                <w:sz w:val="24"/>
                <w:szCs w:val="28"/>
              </w:rPr>
            </w:pPr>
            <w:r w:rsidRPr="00F07EF0">
              <w:rPr>
                <w:bCs/>
                <w:position w:val="-48"/>
                <w:sz w:val="24"/>
                <w:szCs w:val="28"/>
              </w:rPr>
              <w:object w:dxaOrig="2200" w:dyaOrig="1080" w14:anchorId="6D08323D">
                <v:shape id="_x0000_i1523" type="#_x0000_t75" style="width:100.5pt;height:49.5pt" o:ole="">
                  <v:imagedata r:id="rId817" o:title=""/>
                </v:shape>
                <o:OLEObject Type="Embed" ProgID="Equation.DSMT4" ShapeID="_x0000_i1523" DrawAspect="Content" ObjectID="_1664269922" r:id="rId818"/>
              </w:object>
            </w:r>
          </w:p>
          <w:p w14:paraId="5A51EAE2" w14:textId="77777777" w:rsidR="00E604AE" w:rsidRPr="009A0E9E" w:rsidRDefault="00E604AE" w:rsidP="00765CCF">
            <w:pPr>
              <w:spacing w:line="312" w:lineRule="auto"/>
              <w:rPr>
                <w:sz w:val="24"/>
              </w:rPr>
            </w:pPr>
            <w:r>
              <w:rPr>
                <w:bCs/>
                <w:sz w:val="24"/>
                <w:szCs w:val="28"/>
              </w:rPr>
              <w:t xml:space="preserve">Vậy </w:t>
            </w:r>
            <w:r w:rsidRPr="00F07EF0">
              <w:rPr>
                <w:bCs/>
                <w:position w:val="-10"/>
                <w:sz w:val="24"/>
                <w:szCs w:val="28"/>
              </w:rPr>
              <w:object w:dxaOrig="999" w:dyaOrig="400" w14:anchorId="6E7C4DFC">
                <v:shape id="_x0000_i1524" type="#_x0000_t75" style="width:45pt;height:18pt" o:ole="">
                  <v:imagedata r:id="rId819" o:title=""/>
                </v:shape>
                <o:OLEObject Type="Embed" ProgID="Equation.DSMT4" ShapeID="_x0000_i1524" DrawAspect="Content" ObjectID="_1664269923" r:id="rId820"/>
              </w:object>
            </w:r>
          </w:p>
        </w:tc>
        <w:tc>
          <w:tcPr>
            <w:tcW w:w="3091" w:type="dxa"/>
          </w:tcPr>
          <w:p w14:paraId="13ACD97D" w14:textId="77777777" w:rsidR="00E604AE" w:rsidRPr="00F07EF0" w:rsidRDefault="00E604AE" w:rsidP="00765CCF">
            <w:pPr>
              <w:spacing w:line="312" w:lineRule="auto"/>
              <w:rPr>
                <w:bCs/>
                <w:iCs/>
                <w:sz w:val="24"/>
                <w:szCs w:val="28"/>
                <w:lang w:val="pt-BR"/>
              </w:rPr>
            </w:pPr>
            <w:r w:rsidRPr="00F07EF0">
              <w:rPr>
                <w:b/>
                <w:bCs/>
                <w:iCs/>
                <w:sz w:val="24"/>
                <w:szCs w:val="28"/>
                <w:lang w:val="pt-BR"/>
              </w:rPr>
              <w:t xml:space="preserve">Bài tập </w:t>
            </w:r>
            <w:r>
              <w:rPr>
                <w:b/>
                <w:bCs/>
                <w:iCs/>
                <w:sz w:val="24"/>
                <w:szCs w:val="28"/>
                <w:lang w:val="pt-BR"/>
              </w:rPr>
              <w:t>3</w:t>
            </w:r>
            <w:r w:rsidRPr="00F07EF0">
              <w:rPr>
                <w:bCs/>
                <w:iCs/>
                <w:sz w:val="24"/>
                <w:szCs w:val="28"/>
                <w:lang w:val="pt-BR"/>
              </w:rPr>
              <w:t xml:space="preserve">. Tam giác ABC vuông tại B có </w:t>
            </w:r>
            <w:r w:rsidRPr="00F07EF0">
              <w:rPr>
                <w:bCs/>
                <w:iCs/>
                <w:position w:val="-6"/>
                <w:sz w:val="24"/>
                <w:szCs w:val="28"/>
                <w:lang w:val="pt-BR"/>
              </w:rPr>
              <w:object w:dxaOrig="760" w:dyaOrig="360" w14:anchorId="31C8B841">
                <v:shape id="_x0000_i1525" type="#_x0000_t75" style="width:38.25pt;height:18pt" o:ole="">
                  <v:imagedata r:id="rId750" o:title=""/>
                </v:shape>
                <o:OLEObject Type="Embed" ProgID="Equation.DSMT4" ShapeID="_x0000_i1525" DrawAspect="Content" ObjectID="_1664269924" r:id="rId821"/>
              </w:object>
            </w:r>
            <w:r w:rsidRPr="00F07EF0">
              <w:rPr>
                <w:bCs/>
                <w:iCs/>
                <w:sz w:val="24"/>
                <w:szCs w:val="28"/>
                <w:lang w:val="pt-BR"/>
              </w:rPr>
              <w:t>. Số đo của góc A bằng:</w:t>
            </w:r>
          </w:p>
          <w:p w14:paraId="69204DC6" w14:textId="77777777" w:rsidR="00E604AE" w:rsidRPr="00F07EF0" w:rsidRDefault="00E604AE" w:rsidP="00765CCF">
            <w:pPr>
              <w:spacing w:line="312" w:lineRule="auto"/>
              <w:rPr>
                <w:bCs/>
                <w:iCs/>
                <w:sz w:val="24"/>
                <w:szCs w:val="28"/>
                <w:lang w:val="pt-BR"/>
              </w:rPr>
            </w:pPr>
            <w:r w:rsidRPr="00F07EF0">
              <w:rPr>
                <w:bCs/>
                <w:iCs/>
                <w:sz w:val="24"/>
                <w:szCs w:val="28"/>
                <w:lang w:val="pt-BR"/>
              </w:rPr>
              <w:t>A. 22,5</w:t>
            </w:r>
            <w:r w:rsidRPr="00F07EF0">
              <w:rPr>
                <w:bCs/>
                <w:iCs/>
                <w:sz w:val="24"/>
                <w:szCs w:val="28"/>
                <w:vertAlign w:val="superscript"/>
                <w:lang w:val="pt-BR"/>
              </w:rPr>
              <w:t>0</w:t>
            </w:r>
            <w:r w:rsidRPr="00F07EF0">
              <w:rPr>
                <w:bCs/>
                <w:iCs/>
                <w:sz w:val="24"/>
                <w:szCs w:val="28"/>
                <w:lang w:val="pt-BR"/>
              </w:rPr>
              <w:t xml:space="preserve">     B.67,5</w:t>
            </w:r>
            <w:r w:rsidRPr="00F07EF0">
              <w:rPr>
                <w:bCs/>
                <w:iCs/>
                <w:sz w:val="24"/>
                <w:szCs w:val="28"/>
                <w:vertAlign w:val="superscript"/>
                <w:lang w:val="pt-BR"/>
              </w:rPr>
              <w:t>0</w:t>
            </w:r>
          </w:p>
          <w:p w14:paraId="17549C12" w14:textId="77777777" w:rsidR="00E604AE" w:rsidRPr="00F07EF0" w:rsidRDefault="00E604AE" w:rsidP="00765CCF">
            <w:pPr>
              <w:spacing w:line="312" w:lineRule="auto"/>
              <w:rPr>
                <w:rFonts w:cs="Arial"/>
                <w:sz w:val="24"/>
                <w:szCs w:val="28"/>
                <w:lang w:val="pt-BR"/>
              </w:rPr>
            </w:pPr>
            <w:r w:rsidRPr="00F07EF0">
              <w:rPr>
                <w:bCs/>
                <w:iCs/>
                <w:sz w:val="24"/>
                <w:szCs w:val="28"/>
                <w:lang w:val="pt-BR"/>
              </w:rPr>
              <w:t>C. 60</w:t>
            </w:r>
            <w:r w:rsidRPr="00F07EF0">
              <w:rPr>
                <w:bCs/>
                <w:iCs/>
                <w:sz w:val="24"/>
                <w:szCs w:val="28"/>
                <w:vertAlign w:val="superscript"/>
                <w:lang w:val="pt-BR"/>
              </w:rPr>
              <w:t>0</w:t>
            </w:r>
            <w:r w:rsidRPr="00F07EF0">
              <w:rPr>
                <w:bCs/>
                <w:iCs/>
                <w:sz w:val="24"/>
                <w:szCs w:val="28"/>
                <w:lang w:val="pt-BR"/>
              </w:rPr>
              <w:t xml:space="preserve">        D. 90</w:t>
            </w:r>
            <w:r w:rsidRPr="00F07EF0">
              <w:rPr>
                <w:bCs/>
                <w:iCs/>
                <w:sz w:val="24"/>
                <w:szCs w:val="28"/>
                <w:vertAlign w:val="superscript"/>
                <w:lang w:val="pt-BR"/>
              </w:rPr>
              <w:t>0</w:t>
            </w:r>
          </w:p>
          <w:p w14:paraId="23F40AAD" w14:textId="77777777" w:rsidR="00E604AE" w:rsidRPr="009A0E9E" w:rsidRDefault="00E604AE" w:rsidP="00765CCF">
            <w:pPr>
              <w:spacing w:line="312" w:lineRule="auto"/>
              <w:rPr>
                <w:sz w:val="24"/>
              </w:rPr>
            </w:pPr>
          </w:p>
        </w:tc>
      </w:tr>
      <w:tr w:rsidR="00E604AE" w:rsidRPr="009A0E9E" w14:paraId="6B715B5E" w14:textId="77777777" w:rsidTr="00765CCF">
        <w:tc>
          <w:tcPr>
            <w:tcW w:w="9243" w:type="dxa"/>
            <w:gridSpan w:val="4"/>
          </w:tcPr>
          <w:p w14:paraId="0FCB1CBC" w14:textId="77777777" w:rsidR="00E604AE" w:rsidRPr="001620C8" w:rsidRDefault="00E604AE" w:rsidP="00765CCF">
            <w:pPr>
              <w:spacing w:line="312" w:lineRule="auto"/>
              <w:jc w:val="center"/>
              <w:rPr>
                <w:b/>
                <w:bCs/>
                <w:sz w:val="24"/>
              </w:rPr>
            </w:pPr>
            <w:r w:rsidRPr="001620C8">
              <w:rPr>
                <w:b/>
                <w:bCs/>
                <w:sz w:val="24"/>
              </w:rPr>
              <w:t>E. HOẠT ĐỘNG TÌM TÒI MỞ RỘNG (2ph)</w:t>
            </w:r>
          </w:p>
          <w:p w14:paraId="7E1A01CE" w14:textId="77777777" w:rsidR="00E604AE" w:rsidRPr="001620C8" w:rsidRDefault="00E604AE" w:rsidP="00765CCF">
            <w:pPr>
              <w:spacing w:line="312" w:lineRule="auto"/>
              <w:rPr>
                <w:bCs/>
                <w:sz w:val="24"/>
              </w:rPr>
            </w:pPr>
            <w:r w:rsidRPr="001620C8">
              <w:rPr>
                <w:b/>
                <w:bCs/>
                <w:sz w:val="24"/>
              </w:rPr>
              <w:t>Mục tiêu:</w:t>
            </w:r>
            <w:r w:rsidRPr="001620C8">
              <w:rPr>
                <w:bCs/>
                <w:sz w:val="24"/>
              </w:rPr>
              <w:t xml:space="preserve"> Khuyến khích hs tìm tòi phát hiện một số tình huống, bài toán có thể đưa về  vận dụng các kiến thức về </w:t>
            </w:r>
            <w:r>
              <w:rPr>
                <w:bCs/>
                <w:sz w:val="24"/>
              </w:rPr>
              <w:t xml:space="preserve"> tổng ba góc của </w:t>
            </w:r>
            <w:r w:rsidRPr="001620C8">
              <w:rPr>
                <w:bCs/>
                <w:sz w:val="24"/>
              </w:rPr>
              <w:t>tam giác để giải bài tập và giải quyết một sô bài toán thực tế.</w:t>
            </w:r>
          </w:p>
          <w:p w14:paraId="46C42DCD" w14:textId="77777777" w:rsidR="00E604AE" w:rsidRPr="001620C8" w:rsidRDefault="00E604AE" w:rsidP="00765CCF">
            <w:pPr>
              <w:spacing w:line="312" w:lineRule="auto"/>
              <w:rPr>
                <w:bCs/>
                <w:sz w:val="24"/>
              </w:rPr>
            </w:pPr>
            <w:r w:rsidRPr="001620C8">
              <w:rPr>
                <w:b/>
                <w:bCs/>
                <w:sz w:val="24"/>
              </w:rPr>
              <w:t>Hình thức hoạt động:</w:t>
            </w:r>
            <w:r w:rsidRPr="001620C8">
              <w:rPr>
                <w:bCs/>
                <w:sz w:val="24"/>
              </w:rPr>
              <w:t xml:space="preserve"> hoạt động cá nhân, cặp đôi khá, giỏi</w:t>
            </w:r>
          </w:p>
          <w:p w14:paraId="6F1DF5F3" w14:textId="77777777" w:rsidR="00E604AE" w:rsidRPr="009A0E9E" w:rsidRDefault="00E604AE" w:rsidP="00765CCF">
            <w:pPr>
              <w:spacing w:line="312" w:lineRule="auto"/>
              <w:rPr>
                <w:b/>
                <w:i/>
                <w:sz w:val="24"/>
              </w:rPr>
            </w:pPr>
            <w:r w:rsidRPr="001620C8">
              <w:rPr>
                <w:b/>
                <w:bCs/>
                <w:sz w:val="24"/>
              </w:rPr>
              <w:t>Sản phẩm:</w:t>
            </w:r>
            <w:r w:rsidRPr="001620C8">
              <w:rPr>
                <w:bCs/>
                <w:sz w:val="24"/>
              </w:rPr>
              <w:t xml:space="preserve"> HS đưa ra được đề bài  hoặc tình huống nào đó liên quan kiến thức bài học và </w:t>
            </w:r>
            <w:r w:rsidRPr="001620C8">
              <w:rPr>
                <w:bCs/>
                <w:sz w:val="24"/>
              </w:rPr>
              <w:lastRenderedPageBreak/>
              <w:t>phương pháp giải quyết.</w:t>
            </w:r>
          </w:p>
        </w:tc>
      </w:tr>
      <w:tr w:rsidR="00E604AE" w:rsidRPr="009A0E9E" w14:paraId="52B2956C" w14:textId="77777777" w:rsidTr="00765CCF">
        <w:tc>
          <w:tcPr>
            <w:tcW w:w="3083" w:type="dxa"/>
          </w:tcPr>
          <w:p w14:paraId="76CB1B28" w14:textId="77777777" w:rsidR="00E604AE" w:rsidRPr="005E1D7B" w:rsidRDefault="00E604AE" w:rsidP="00765CCF">
            <w:pPr>
              <w:spacing w:line="312" w:lineRule="auto"/>
              <w:rPr>
                <w:sz w:val="24"/>
              </w:rPr>
            </w:pPr>
          </w:p>
          <w:p w14:paraId="68DDD107" w14:textId="77777777" w:rsidR="00E604AE" w:rsidRPr="004C304A" w:rsidRDefault="00E604AE" w:rsidP="00765CCF">
            <w:pPr>
              <w:tabs>
                <w:tab w:val="right" w:pos="10206"/>
              </w:tabs>
              <w:spacing w:line="312" w:lineRule="auto"/>
              <w:rPr>
                <w:sz w:val="24"/>
              </w:rPr>
            </w:pPr>
            <w:r w:rsidRPr="004C304A">
              <w:rPr>
                <w:sz w:val="24"/>
              </w:rPr>
              <w:t>- Học kĩ lí thuyết.</w:t>
            </w:r>
          </w:p>
          <w:p w14:paraId="20A8F15B" w14:textId="77777777" w:rsidR="00E604AE" w:rsidRPr="004C304A" w:rsidRDefault="00E604AE" w:rsidP="00765CCF">
            <w:pPr>
              <w:tabs>
                <w:tab w:val="left" w:pos="1962"/>
                <w:tab w:val="right" w:pos="10206"/>
              </w:tabs>
              <w:spacing w:line="312" w:lineRule="auto"/>
              <w:rPr>
                <w:sz w:val="24"/>
              </w:rPr>
            </w:pPr>
            <w:r w:rsidRPr="004C304A">
              <w:rPr>
                <w:sz w:val="24"/>
              </w:rPr>
              <w:t>- Làm các bài tậ</w:t>
            </w:r>
            <w:r w:rsidRPr="005E1D7B">
              <w:rPr>
                <w:sz w:val="24"/>
              </w:rPr>
              <w:t xml:space="preserve">p:3, 4, 5, 6/108 sgk + </w:t>
            </w:r>
            <w:r w:rsidRPr="004C304A">
              <w:rPr>
                <w:sz w:val="24"/>
              </w:rPr>
              <w:t>3, 5, 6/98 sbt.</w:t>
            </w:r>
          </w:p>
          <w:p w14:paraId="0C3FF48C" w14:textId="5B119E7A" w:rsidR="00E604AE" w:rsidRPr="004C304A" w:rsidRDefault="00F95260" w:rsidP="00765CCF">
            <w:pPr>
              <w:tabs>
                <w:tab w:val="left" w:pos="3270"/>
                <w:tab w:val="right" w:pos="10206"/>
              </w:tabs>
              <w:spacing w:line="312" w:lineRule="auto"/>
              <w:rPr>
                <w:sz w:val="24"/>
              </w:rPr>
            </w:pPr>
            <w:r w:rsidRPr="004C304A">
              <w:rPr>
                <w:noProof/>
                <w:sz w:val="24"/>
                <w:lang w:val="vi-VN" w:eastAsia="vi-VN"/>
              </w:rPr>
              <w:drawing>
                <wp:anchor distT="0" distB="0" distL="114300" distR="114300" simplePos="0" relativeHeight="251618816" behindDoc="0" locked="0" layoutInCell="1" allowOverlap="1" wp14:anchorId="45E1D3D9" wp14:editId="6AF52ECF">
                  <wp:simplePos x="0" y="0"/>
                  <wp:positionH relativeFrom="column">
                    <wp:posOffset>3822700</wp:posOffset>
                  </wp:positionH>
                  <wp:positionV relativeFrom="paragraph">
                    <wp:posOffset>108585</wp:posOffset>
                  </wp:positionV>
                  <wp:extent cx="1952625" cy="1466850"/>
                  <wp:effectExtent l="0" t="0" r="0" b="0"/>
                  <wp:wrapNone/>
                  <wp:docPr id="350"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1952625"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E604AE" w:rsidRPr="004C304A">
              <w:rPr>
                <w:sz w:val="24"/>
              </w:rPr>
              <w:t>*Hướng dẫn bài 3b: Cho h</w:t>
            </w:r>
            <w:r w:rsidR="00E604AE" w:rsidRPr="005E1D7B">
              <w:rPr>
                <w:sz w:val="24"/>
              </w:rPr>
              <w:t>ì</w:t>
            </w:r>
            <w:r w:rsidR="00E604AE" w:rsidRPr="004C304A">
              <w:rPr>
                <w:sz w:val="24"/>
              </w:rPr>
              <w:t>nh vẽ. H</w:t>
            </w:r>
            <w:r w:rsidR="00E604AE" w:rsidRPr="005E1D7B">
              <w:rPr>
                <w:sz w:val="24"/>
              </w:rPr>
              <w:t>ãy so sá</w:t>
            </w:r>
            <w:r w:rsidR="00E604AE" w:rsidRPr="004C304A">
              <w:rPr>
                <w:sz w:val="24"/>
              </w:rPr>
              <w:t>nh:</w:t>
            </w:r>
          </w:p>
          <w:p w14:paraId="0C955316" w14:textId="77777777" w:rsidR="00E604AE" w:rsidRPr="004C304A" w:rsidRDefault="00E604AE" w:rsidP="00765CCF">
            <w:pPr>
              <w:tabs>
                <w:tab w:val="left" w:pos="3270"/>
                <w:tab w:val="right" w:pos="10206"/>
              </w:tabs>
              <w:spacing w:line="312" w:lineRule="auto"/>
              <w:rPr>
                <w:sz w:val="24"/>
              </w:rPr>
            </w:pPr>
            <w:r w:rsidRPr="004C304A">
              <w:rPr>
                <w:sz w:val="24"/>
              </w:rPr>
              <w:t>a)</w:t>
            </w:r>
            <w:r w:rsidRPr="004C304A">
              <w:rPr>
                <w:position w:val="-4"/>
                <w:sz w:val="24"/>
              </w:rPr>
              <w:object w:dxaOrig="499" w:dyaOrig="340" w14:anchorId="7C516B41">
                <v:shape id="_x0000_i1526" type="#_x0000_t75" style="width:24.75pt;height:17.25pt" o:ole="">
                  <v:imagedata r:id="rId823" o:title=""/>
                </v:shape>
                <o:OLEObject Type="Embed" ProgID="Equation.DSMT4" ShapeID="_x0000_i1526" DrawAspect="Content" ObjectID="_1664269925" r:id="rId824"/>
              </w:object>
            </w:r>
            <w:r w:rsidRPr="004C304A">
              <w:rPr>
                <w:sz w:val="24"/>
              </w:rPr>
              <w:t xml:space="preserve"> và </w:t>
            </w:r>
            <w:r w:rsidRPr="004C304A">
              <w:rPr>
                <w:position w:val="-4"/>
                <w:sz w:val="24"/>
              </w:rPr>
              <w:object w:dxaOrig="560" w:dyaOrig="340" w14:anchorId="5A8C8E0E">
                <v:shape id="_x0000_i1527" type="#_x0000_t75" style="width:27.75pt;height:17.25pt" o:ole="">
                  <v:imagedata r:id="rId825" o:title=""/>
                </v:shape>
                <o:OLEObject Type="Embed" ProgID="Equation.DSMT4" ShapeID="_x0000_i1527" DrawAspect="Content" ObjectID="_1664269926" r:id="rId826"/>
              </w:object>
            </w:r>
            <w:r w:rsidRPr="004C304A">
              <w:rPr>
                <w:sz w:val="24"/>
              </w:rPr>
              <w:t xml:space="preserve">; </w:t>
            </w:r>
            <w:r w:rsidRPr="004C304A">
              <w:rPr>
                <w:sz w:val="24"/>
              </w:rPr>
              <w:tab/>
              <w:t>b) )</w:t>
            </w:r>
            <w:r w:rsidRPr="004C304A">
              <w:rPr>
                <w:position w:val="-6"/>
                <w:sz w:val="24"/>
              </w:rPr>
              <w:object w:dxaOrig="480" w:dyaOrig="360" w14:anchorId="5D328939">
                <v:shape id="_x0000_i1528" type="#_x0000_t75" style="width:24pt;height:18pt" o:ole="">
                  <v:imagedata r:id="rId827" o:title=""/>
                </v:shape>
                <o:OLEObject Type="Embed" ProgID="Equation.DSMT4" ShapeID="_x0000_i1528" DrawAspect="Content" ObjectID="_1664269927" r:id="rId828"/>
              </w:object>
            </w:r>
            <w:r w:rsidRPr="004C304A">
              <w:rPr>
                <w:sz w:val="24"/>
              </w:rPr>
              <w:t xml:space="preserve"> và </w:t>
            </w:r>
            <w:r w:rsidRPr="004C304A">
              <w:rPr>
                <w:position w:val="-6"/>
                <w:sz w:val="24"/>
              </w:rPr>
              <w:object w:dxaOrig="560" w:dyaOrig="360" w14:anchorId="76C73D40">
                <v:shape id="_x0000_i1529" type="#_x0000_t75" style="width:27.75pt;height:18pt" o:ole="">
                  <v:imagedata r:id="rId829" o:title=""/>
                </v:shape>
                <o:OLEObject Type="Embed" ProgID="Equation.DSMT4" ShapeID="_x0000_i1529" DrawAspect="Content" ObjectID="_1664269928" r:id="rId830"/>
              </w:object>
            </w:r>
            <w:r w:rsidRPr="004C304A">
              <w:rPr>
                <w:sz w:val="24"/>
              </w:rPr>
              <w:t>;</w:t>
            </w:r>
          </w:p>
          <w:p w14:paraId="57A13D9F" w14:textId="77777777" w:rsidR="00E604AE" w:rsidRPr="004C304A" w:rsidRDefault="00E604AE" w:rsidP="00765CCF">
            <w:pPr>
              <w:tabs>
                <w:tab w:val="left" w:pos="3270"/>
                <w:tab w:val="right" w:pos="10206"/>
              </w:tabs>
              <w:spacing w:line="312" w:lineRule="auto"/>
              <w:rPr>
                <w:sz w:val="24"/>
              </w:rPr>
            </w:pPr>
            <w:r w:rsidRPr="004C304A">
              <w:rPr>
                <w:sz w:val="24"/>
              </w:rPr>
              <w:t>- Góc BIC bằng tổng những góc nào ?</w:t>
            </w:r>
          </w:p>
          <w:p w14:paraId="5FC5D34D" w14:textId="77777777" w:rsidR="00E604AE" w:rsidRPr="004C304A" w:rsidRDefault="00E604AE" w:rsidP="00765CCF">
            <w:pPr>
              <w:tabs>
                <w:tab w:val="left" w:pos="3270"/>
                <w:tab w:val="right" w:pos="10206"/>
              </w:tabs>
              <w:spacing w:line="312" w:lineRule="auto"/>
              <w:rPr>
                <w:sz w:val="24"/>
              </w:rPr>
            </w:pPr>
            <w:r w:rsidRPr="004C304A">
              <w:rPr>
                <w:sz w:val="24"/>
              </w:rPr>
              <w:t>- So sánh góc BIK với góc BAK?</w:t>
            </w:r>
          </w:p>
          <w:p w14:paraId="4348294F" w14:textId="77777777" w:rsidR="00E604AE" w:rsidRPr="005E1D7B" w:rsidRDefault="00E604AE" w:rsidP="00765CCF">
            <w:pPr>
              <w:tabs>
                <w:tab w:val="left" w:pos="3270"/>
                <w:tab w:val="right" w:pos="10206"/>
              </w:tabs>
              <w:spacing w:line="312" w:lineRule="auto"/>
              <w:rPr>
                <w:sz w:val="24"/>
              </w:rPr>
            </w:pPr>
            <w:r w:rsidRPr="004C304A">
              <w:rPr>
                <w:sz w:val="24"/>
              </w:rPr>
              <w:t>- So sánh góc CIK với góc CAK?</w:t>
            </w:r>
          </w:p>
        </w:tc>
        <w:tc>
          <w:tcPr>
            <w:tcW w:w="3069" w:type="dxa"/>
            <w:gridSpan w:val="2"/>
          </w:tcPr>
          <w:p w14:paraId="42658A99" w14:textId="77777777" w:rsidR="00E604AE" w:rsidRPr="009A0E9E" w:rsidRDefault="00E604AE" w:rsidP="00765CCF">
            <w:pPr>
              <w:spacing w:line="312" w:lineRule="auto"/>
              <w:rPr>
                <w:sz w:val="24"/>
              </w:rPr>
            </w:pPr>
          </w:p>
          <w:p w14:paraId="4C82F3B0" w14:textId="77777777" w:rsidR="00E604AE" w:rsidRPr="009A0E9E" w:rsidRDefault="00E604AE" w:rsidP="00765CCF">
            <w:pPr>
              <w:spacing w:line="312" w:lineRule="auto"/>
              <w:rPr>
                <w:sz w:val="24"/>
              </w:rPr>
            </w:pPr>
          </w:p>
          <w:p w14:paraId="56CB7430" w14:textId="77777777" w:rsidR="00E604AE" w:rsidRPr="009A0E9E" w:rsidRDefault="00E604AE" w:rsidP="00765CCF">
            <w:pPr>
              <w:spacing w:line="312" w:lineRule="auto"/>
              <w:rPr>
                <w:sz w:val="24"/>
              </w:rPr>
            </w:pPr>
          </w:p>
        </w:tc>
        <w:tc>
          <w:tcPr>
            <w:tcW w:w="3091" w:type="dxa"/>
          </w:tcPr>
          <w:p w14:paraId="563539B1" w14:textId="77777777" w:rsidR="00E604AE" w:rsidRDefault="00E604AE" w:rsidP="00765CCF">
            <w:pPr>
              <w:spacing w:line="312" w:lineRule="auto"/>
              <w:rPr>
                <w:sz w:val="24"/>
              </w:rPr>
            </w:pPr>
          </w:p>
          <w:p w14:paraId="52F3167D" w14:textId="77777777" w:rsidR="00E604AE" w:rsidRPr="009A0E9E" w:rsidRDefault="00E604AE" w:rsidP="00765CCF">
            <w:pPr>
              <w:spacing w:line="312" w:lineRule="auto"/>
              <w:rPr>
                <w:sz w:val="24"/>
              </w:rPr>
            </w:pPr>
            <w:r>
              <w:rPr>
                <w:sz w:val="24"/>
              </w:rPr>
              <w:t>B</w:t>
            </w:r>
            <w:r w:rsidRPr="004C304A">
              <w:rPr>
                <w:sz w:val="24"/>
              </w:rPr>
              <w:t>ài 3b</w:t>
            </w:r>
            <w:r>
              <w:rPr>
                <w:sz w:val="24"/>
              </w:rPr>
              <w:t>/ SGK</w:t>
            </w:r>
          </w:p>
        </w:tc>
      </w:tr>
    </w:tbl>
    <w:p w14:paraId="281B2C2C" w14:textId="77777777" w:rsidR="00E604AE" w:rsidRPr="009A0E9E" w:rsidRDefault="00E604AE" w:rsidP="00E604AE">
      <w:pPr>
        <w:spacing w:line="312" w:lineRule="auto"/>
        <w:rPr>
          <w:rFonts w:eastAsia="Arial"/>
          <w:b/>
          <w:sz w:val="24"/>
        </w:rPr>
      </w:pPr>
    </w:p>
    <w:p w14:paraId="357A68F4" w14:textId="77777777" w:rsidR="00E604AE" w:rsidRPr="009A0E9E" w:rsidRDefault="00E604AE" w:rsidP="00E604AE">
      <w:pPr>
        <w:spacing w:line="312" w:lineRule="auto"/>
        <w:rPr>
          <w:sz w:val="24"/>
        </w:rPr>
      </w:pPr>
    </w:p>
    <w:p w14:paraId="341931BB" w14:textId="77777777" w:rsidR="00E604AE" w:rsidRDefault="00E604AE" w:rsidP="00E604AE">
      <w:pPr>
        <w:spacing w:line="312" w:lineRule="auto"/>
        <w:rPr>
          <w:sz w:val="24"/>
        </w:rPr>
      </w:pPr>
    </w:p>
    <w:p w14:paraId="4595ABA6" w14:textId="77777777" w:rsidR="00E604AE" w:rsidRDefault="00E604AE" w:rsidP="00E604AE">
      <w:pPr>
        <w:spacing w:line="312" w:lineRule="auto"/>
        <w:rPr>
          <w:sz w:val="24"/>
        </w:rPr>
      </w:pPr>
    </w:p>
    <w:p w14:paraId="19E6DB8B" w14:textId="77777777" w:rsidR="00E604AE" w:rsidRDefault="00E604AE" w:rsidP="00E604AE">
      <w:pPr>
        <w:spacing w:line="312" w:lineRule="auto"/>
        <w:rPr>
          <w:sz w:val="24"/>
        </w:rPr>
      </w:pPr>
    </w:p>
    <w:p w14:paraId="48812DFA" w14:textId="77777777" w:rsidR="00E604AE" w:rsidRDefault="00E604AE" w:rsidP="00E604AE">
      <w:pPr>
        <w:spacing w:line="312" w:lineRule="auto"/>
        <w:rPr>
          <w:sz w:val="24"/>
        </w:rPr>
      </w:pPr>
    </w:p>
    <w:p w14:paraId="1ECD986E" w14:textId="77777777" w:rsidR="00CF2E68" w:rsidRDefault="00CF2E68" w:rsidP="00E604AE">
      <w:pPr>
        <w:spacing w:line="312" w:lineRule="auto"/>
        <w:rPr>
          <w:sz w:val="24"/>
        </w:rPr>
      </w:pPr>
    </w:p>
    <w:p w14:paraId="505D67D0" w14:textId="77777777" w:rsidR="00CF2E68" w:rsidRDefault="00CF2E68" w:rsidP="00E604AE">
      <w:pPr>
        <w:spacing w:line="312" w:lineRule="auto"/>
        <w:rPr>
          <w:sz w:val="24"/>
        </w:rPr>
      </w:pPr>
    </w:p>
    <w:p w14:paraId="2A6464B7" w14:textId="77777777" w:rsidR="00CF2E68" w:rsidRDefault="00CF2E68" w:rsidP="00E604AE">
      <w:pPr>
        <w:spacing w:line="312" w:lineRule="auto"/>
        <w:rPr>
          <w:sz w:val="24"/>
        </w:rPr>
      </w:pPr>
    </w:p>
    <w:p w14:paraId="68788543" w14:textId="77777777" w:rsidR="00CF2E68" w:rsidRDefault="00CF2E68" w:rsidP="00E604AE">
      <w:pPr>
        <w:spacing w:line="312" w:lineRule="auto"/>
        <w:rPr>
          <w:sz w:val="24"/>
        </w:rPr>
      </w:pPr>
    </w:p>
    <w:p w14:paraId="729D51CC" w14:textId="77777777" w:rsidR="00CF2E68" w:rsidRDefault="00CF2E68" w:rsidP="00E604AE">
      <w:pPr>
        <w:spacing w:line="312" w:lineRule="auto"/>
        <w:rPr>
          <w:sz w:val="24"/>
        </w:rPr>
      </w:pPr>
    </w:p>
    <w:p w14:paraId="185805FC" w14:textId="77777777" w:rsidR="00CF2E68" w:rsidRDefault="00CF2E68" w:rsidP="00E604AE">
      <w:pPr>
        <w:spacing w:line="312" w:lineRule="auto"/>
        <w:rPr>
          <w:sz w:val="24"/>
        </w:rPr>
      </w:pPr>
    </w:p>
    <w:p w14:paraId="03EA463A" w14:textId="77777777" w:rsidR="00CF2E68" w:rsidRDefault="00CF2E68" w:rsidP="00E604AE">
      <w:pPr>
        <w:spacing w:line="312" w:lineRule="auto"/>
        <w:rPr>
          <w:sz w:val="24"/>
        </w:rPr>
      </w:pPr>
    </w:p>
    <w:p w14:paraId="4D94E2F4" w14:textId="77777777" w:rsidR="00CF2E68" w:rsidRDefault="00CF2E68" w:rsidP="00E604AE">
      <w:pPr>
        <w:spacing w:line="312" w:lineRule="auto"/>
        <w:rPr>
          <w:sz w:val="24"/>
        </w:rPr>
      </w:pPr>
    </w:p>
    <w:p w14:paraId="63D39A35" w14:textId="77777777" w:rsidR="00CF2E68" w:rsidRDefault="00CF2E68" w:rsidP="00E604AE">
      <w:pPr>
        <w:spacing w:line="312" w:lineRule="auto"/>
        <w:rPr>
          <w:sz w:val="24"/>
        </w:rPr>
      </w:pPr>
    </w:p>
    <w:p w14:paraId="47CFCEDA" w14:textId="77777777" w:rsidR="00CF2E68" w:rsidRDefault="00CF2E68" w:rsidP="00E604AE">
      <w:pPr>
        <w:spacing w:line="312" w:lineRule="auto"/>
        <w:rPr>
          <w:sz w:val="24"/>
        </w:rPr>
      </w:pPr>
    </w:p>
    <w:p w14:paraId="0A3F54BE" w14:textId="77777777" w:rsidR="00CF2E68" w:rsidRDefault="00CF2E68" w:rsidP="00E604AE">
      <w:pPr>
        <w:spacing w:line="312" w:lineRule="auto"/>
        <w:rPr>
          <w:sz w:val="24"/>
        </w:rPr>
      </w:pPr>
    </w:p>
    <w:p w14:paraId="3AA2C4CE" w14:textId="77777777" w:rsidR="00CF2E68" w:rsidRDefault="00CF2E68" w:rsidP="00E604AE">
      <w:pPr>
        <w:spacing w:line="312" w:lineRule="auto"/>
        <w:rPr>
          <w:sz w:val="24"/>
        </w:rPr>
      </w:pPr>
    </w:p>
    <w:p w14:paraId="1164ED21" w14:textId="77777777" w:rsidR="00CF2E68" w:rsidRDefault="00CF2E68" w:rsidP="00E604AE">
      <w:pPr>
        <w:spacing w:line="312" w:lineRule="auto"/>
        <w:rPr>
          <w:sz w:val="24"/>
        </w:rPr>
      </w:pPr>
    </w:p>
    <w:p w14:paraId="67E9B9BE" w14:textId="77777777" w:rsidR="00E35118" w:rsidRDefault="00CF2E68" w:rsidP="00E604AE">
      <w:pPr>
        <w:spacing w:line="312" w:lineRule="auto"/>
        <w:rPr>
          <w:sz w:val="24"/>
        </w:rPr>
      </w:pPr>
      <w:r>
        <w:rPr>
          <w:sz w:val="24"/>
        </w:rPr>
        <w:t xml:space="preserve">                          </w:t>
      </w:r>
    </w:p>
    <w:p w14:paraId="0C87950E" w14:textId="77777777" w:rsidR="00E35118" w:rsidRDefault="00E35118" w:rsidP="00E604AE">
      <w:pPr>
        <w:spacing w:line="312" w:lineRule="auto"/>
        <w:rPr>
          <w:sz w:val="24"/>
        </w:rPr>
      </w:pPr>
    </w:p>
    <w:p w14:paraId="486DE432" w14:textId="77777777" w:rsidR="00E35118" w:rsidRDefault="00E35118" w:rsidP="00E604AE">
      <w:pPr>
        <w:spacing w:line="312" w:lineRule="auto"/>
        <w:rPr>
          <w:sz w:val="24"/>
        </w:rPr>
      </w:pPr>
    </w:p>
    <w:p w14:paraId="3AD82F27" w14:textId="77777777" w:rsidR="00E35118" w:rsidRDefault="00E35118" w:rsidP="00E604AE">
      <w:pPr>
        <w:spacing w:line="312" w:lineRule="auto"/>
        <w:rPr>
          <w:sz w:val="24"/>
        </w:rPr>
      </w:pPr>
    </w:p>
    <w:p w14:paraId="1295AE9B" w14:textId="77777777" w:rsidR="00E35118" w:rsidRDefault="00E35118" w:rsidP="00E604AE">
      <w:pPr>
        <w:spacing w:line="312" w:lineRule="auto"/>
        <w:rPr>
          <w:sz w:val="24"/>
        </w:rPr>
      </w:pPr>
    </w:p>
    <w:p w14:paraId="13583612" w14:textId="77777777" w:rsidR="00E35118" w:rsidRDefault="00E35118" w:rsidP="00E604AE">
      <w:pPr>
        <w:spacing w:line="312" w:lineRule="auto"/>
        <w:rPr>
          <w:sz w:val="24"/>
        </w:rPr>
      </w:pPr>
    </w:p>
    <w:p w14:paraId="3A1F0823" w14:textId="77777777" w:rsidR="00E35118" w:rsidRDefault="00E35118" w:rsidP="00E604AE">
      <w:pPr>
        <w:spacing w:line="312" w:lineRule="auto"/>
        <w:rPr>
          <w:sz w:val="24"/>
        </w:rPr>
      </w:pPr>
    </w:p>
    <w:p w14:paraId="5387F803" w14:textId="77777777" w:rsidR="00E35118" w:rsidRDefault="00E35118" w:rsidP="00E604AE">
      <w:pPr>
        <w:spacing w:line="312" w:lineRule="auto"/>
        <w:rPr>
          <w:sz w:val="24"/>
        </w:rPr>
      </w:pPr>
    </w:p>
    <w:p w14:paraId="22426801" w14:textId="77777777" w:rsidR="00E35118" w:rsidRDefault="00E35118" w:rsidP="00E604AE">
      <w:pPr>
        <w:spacing w:line="312" w:lineRule="auto"/>
        <w:rPr>
          <w:sz w:val="24"/>
        </w:rPr>
      </w:pPr>
    </w:p>
    <w:p w14:paraId="689CAAD4" w14:textId="77777777" w:rsidR="00E35118" w:rsidRDefault="00E35118" w:rsidP="00E604AE">
      <w:pPr>
        <w:spacing w:line="312" w:lineRule="auto"/>
        <w:rPr>
          <w:sz w:val="24"/>
        </w:rPr>
      </w:pPr>
    </w:p>
    <w:p w14:paraId="5D527742" w14:textId="77777777" w:rsidR="00E35118" w:rsidRDefault="00E35118" w:rsidP="00E604AE">
      <w:pPr>
        <w:spacing w:line="312" w:lineRule="auto"/>
        <w:rPr>
          <w:sz w:val="24"/>
        </w:rPr>
      </w:pPr>
    </w:p>
    <w:p w14:paraId="3FB5FC90" w14:textId="77777777" w:rsidR="00CF2E68" w:rsidRDefault="00CF2E68" w:rsidP="00E604AE">
      <w:pPr>
        <w:spacing w:line="312" w:lineRule="auto"/>
        <w:rPr>
          <w:sz w:val="24"/>
        </w:rPr>
      </w:pPr>
      <w:r>
        <w:rPr>
          <w:sz w:val="24"/>
        </w:rPr>
        <w:t>………………………………………………………………</w:t>
      </w:r>
    </w:p>
    <w:p w14:paraId="43A6F522" w14:textId="77777777" w:rsidR="00CF2E68" w:rsidRDefault="00CF2E68" w:rsidP="00E604AE">
      <w:pPr>
        <w:spacing w:line="312" w:lineRule="auto"/>
        <w:rPr>
          <w:sz w:val="24"/>
        </w:rPr>
      </w:pPr>
    </w:p>
    <w:p w14:paraId="7716E480" w14:textId="77777777" w:rsidR="00E604AE" w:rsidRPr="00592BBB" w:rsidRDefault="00E604AE" w:rsidP="00E604AE">
      <w:pPr>
        <w:spacing w:line="312" w:lineRule="auto"/>
        <w:rPr>
          <w:b/>
          <w:sz w:val="24"/>
        </w:rPr>
      </w:pPr>
      <w:r w:rsidRPr="00592BBB">
        <w:rPr>
          <w:b/>
          <w:sz w:val="24"/>
        </w:rPr>
        <w:t>Ngày soạn: ………………… Ngày dạy: ……………………Lớp: ……………….Tiết…….</w:t>
      </w:r>
    </w:p>
    <w:p w14:paraId="444909D2" w14:textId="77777777" w:rsidR="00CF2E68" w:rsidRPr="009A0E9E" w:rsidRDefault="00E604AE" w:rsidP="00CF2E68">
      <w:pPr>
        <w:spacing w:line="312" w:lineRule="auto"/>
        <w:jc w:val="center"/>
        <w:rPr>
          <w:rFonts w:eastAsia="Arial"/>
          <w:b/>
          <w:sz w:val="24"/>
        </w:rPr>
      </w:pPr>
      <w:r w:rsidRPr="002F15EF">
        <w:rPr>
          <w:b/>
          <w:bCs/>
          <w:sz w:val="24"/>
        </w:rPr>
        <w:t>TIẾT 19:</w:t>
      </w:r>
      <w:r w:rsidRPr="002F15EF">
        <w:rPr>
          <w:sz w:val="24"/>
        </w:rPr>
        <w:t xml:space="preserve"> </w:t>
      </w:r>
      <w:r w:rsidRPr="002F15EF">
        <w:rPr>
          <w:b/>
          <w:bCs/>
          <w:sz w:val="24"/>
        </w:rPr>
        <w:t>LUYỆN TẬP</w:t>
      </w:r>
      <w:r w:rsidR="00CF2E68">
        <w:rPr>
          <w:b/>
          <w:bCs/>
          <w:sz w:val="24"/>
        </w:rPr>
        <w:t xml:space="preserve"> </w:t>
      </w:r>
      <w:r w:rsidR="00CF2E68">
        <w:rPr>
          <w:rFonts w:eastAsia="Arial"/>
          <w:b/>
          <w:sz w:val="24"/>
        </w:rPr>
        <w:t>(Tiết 3 của chủ đề</w:t>
      </w:r>
      <w:r w:rsidR="00CF2E68" w:rsidRPr="009A0E9E">
        <w:rPr>
          <w:rFonts w:eastAsia="Arial"/>
          <w:b/>
          <w:sz w:val="24"/>
        </w:rPr>
        <w:t>)</w:t>
      </w:r>
    </w:p>
    <w:p w14:paraId="410A98ED" w14:textId="77777777" w:rsidR="00E604AE" w:rsidRPr="002F15EF" w:rsidRDefault="00E604AE" w:rsidP="00E604AE">
      <w:pPr>
        <w:spacing w:line="312" w:lineRule="auto"/>
        <w:rPr>
          <w:b/>
          <w:bCs/>
          <w:sz w:val="24"/>
        </w:rPr>
      </w:pPr>
      <w:r w:rsidRPr="002F15EF">
        <w:rPr>
          <w:b/>
          <w:bCs/>
          <w:sz w:val="24"/>
        </w:rPr>
        <w:t>I. MỤC TIÊU</w:t>
      </w:r>
    </w:p>
    <w:p w14:paraId="4E999B8E" w14:textId="77777777" w:rsidR="00E604AE" w:rsidRPr="002F15EF" w:rsidRDefault="00E604AE" w:rsidP="00E604AE">
      <w:pPr>
        <w:spacing w:line="312" w:lineRule="auto"/>
        <w:rPr>
          <w:bCs/>
          <w:sz w:val="24"/>
        </w:rPr>
      </w:pPr>
      <w:r w:rsidRPr="002F15EF">
        <w:rPr>
          <w:bCs/>
          <w:sz w:val="24"/>
        </w:rPr>
        <w:t>Qua bài học này giúp học sinh:</w:t>
      </w:r>
    </w:p>
    <w:p w14:paraId="75F18028" w14:textId="77777777" w:rsidR="00E604AE" w:rsidRPr="002F15EF" w:rsidRDefault="00E604AE" w:rsidP="00E604AE">
      <w:pPr>
        <w:spacing w:before="100" w:line="312" w:lineRule="auto"/>
        <w:jc w:val="both"/>
        <w:rPr>
          <w:sz w:val="24"/>
        </w:rPr>
      </w:pPr>
      <w:r w:rsidRPr="002F15EF">
        <w:rPr>
          <w:b/>
          <w:bCs/>
          <w:sz w:val="24"/>
        </w:rPr>
        <w:t>1. Kiến thức</w:t>
      </w:r>
      <w:r w:rsidRPr="002F15EF">
        <w:rPr>
          <w:sz w:val="24"/>
        </w:rPr>
        <w:t>:</w:t>
      </w:r>
      <w:r>
        <w:rPr>
          <w:sz w:val="24"/>
        </w:rPr>
        <w:t xml:space="preserve"> </w:t>
      </w:r>
      <w:r w:rsidRPr="002F15EF">
        <w:rPr>
          <w:sz w:val="24"/>
        </w:rPr>
        <w:t>- Củng cố, khắc sâu kiến thức về:</w:t>
      </w:r>
    </w:p>
    <w:p w14:paraId="4CCE7C1C" w14:textId="77777777" w:rsidR="00E604AE" w:rsidRPr="002F15EF" w:rsidRDefault="00E604AE" w:rsidP="00E604AE">
      <w:pPr>
        <w:spacing w:line="312" w:lineRule="auto"/>
        <w:jc w:val="both"/>
        <w:rPr>
          <w:sz w:val="24"/>
        </w:rPr>
      </w:pPr>
      <w:r w:rsidRPr="002F15EF">
        <w:rPr>
          <w:sz w:val="24"/>
        </w:rPr>
        <w:t xml:space="preserve"> + Tổng 3 góc của một tam giác bằng 180</w:t>
      </w:r>
      <w:r w:rsidRPr="002F15EF">
        <w:rPr>
          <w:sz w:val="24"/>
          <w:vertAlign w:val="superscript"/>
        </w:rPr>
        <w:t>0</w:t>
      </w:r>
      <w:r w:rsidRPr="002F15EF">
        <w:rPr>
          <w:sz w:val="24"/>
        </w:rPr>
        <w:t>.</w:t>
      </w:r>
    </w:p>
    <w:p w14:paraId="287C287F" w14:textId="77777777" w:rsidR="00E604AE" w:rsidRPr="002F15EF" w:rsidRDefault="00E604AE" w:rsidP="00E604AE">
      <w:pPr>
        <w:spacing w:line="312" w:lineRule="auto"/>
        <w:jc w:val="both"/>
        <w:rPr>
          <w:sz w:val="24"/>
        </w:rPr>
      </w:pPr>
      <w:r w:rsidRPr="002F15EF">
        <w:rPr>
          <w:sz w:val="24"/>
        </w:rPr>
        <w:lastRenderedPageBreak/>
        <w:t xml:space="preserve"> + Trong tam giác vuông, tổng hai góc</w:t>
      </w:r>
      <w:r>
        <w:rPr>
          <w:sz w:val="24"/>
        </w:rPr>
        <w:t xml:space="preserve"> </w:t>
      </w:r>
      <w:r w:rsidRPr="002F15EF">
        <w:rPr>
          <w:sz w:val="24"/>
        </w:rPr>
        <w:t>nhọn bằng 90</w:t>
      </w:r>
      <w:r w:rsidRPr="002F15EF">
        <w:rPr>
          <w:sz w:val="24"/>
          <w:vertAlign w:val="superscript"/>
        </w:rPr>
        <w:t>0</w:t>
      </w:r>
    </w:p>
    <w:p w14:paraId="3E2A604F" w14:textId="77777777" w:rsidR="00E604AE" w:rsidRPr="002F15EF" w:rsidRDefault="00E604AE" w:rsidP="00E604AE">
      <w:pPr>
        <w:spacing w:line="312" w:lineRule="auto"/>
        <w:jc w:val="both"/>
        <w:rPr>
          <w:sz w:val="24"/>
        </w:rPr>
      </w:pPr>
      <w:r w:rsidRPr="002F15EF">
        <w:rPr>
          <w:sz w:val="24"/>
        </w:rPr>
        <w:t xml:space="preserve"> + Định nghĩa, định lí về tính chất góc ngoài của tam giác.</w:t>
      </w:r>
    </w:p>
    <w:p w14:paraId="7ABD9E2C" w14:textId="77777777" w:rsidR="00E604AE" w:rsidRPr="002F15EF" w:rsidRDefault="00E604AE" w:rsidP="00E604AE">
      <w:pPr>
        <w:spacing w:before="100" w:line="312" w:lineRule="auto"/>
        <w:jc w:val="both"/>
        <w:rPr>
          <w:sz w:val="24"/>
        </w:rPr>
      </w:pPr>
      <w:r w:rsidRPr="002F15EF">
        <w:rPr>
          <w:b/>
          <w:bCs/>
          <w:sz w:val="24"/>
        </w:rPr>
        <w:t>2. Kĩ năng</w:t>
      </w:r>
      <w:r w:rsidRPr="002F15EF">
        <w:rPr>
          <w:sz w:val="24"/>
        </w:rPr>
        <w:t>:  - Rèn kỹ năng tính số đo các góc.</w:t>
      </w:r>
    </w:p>
    <w:p w14:paraId="5769F844" w14:textId="77777777" w:rsidR="00E604AE" w:rsidRPr="002F15EF" w:rsidRDefault="00E604AE" w:rsidP="00E604AE">
      <w:pPr>
        <w:spacing w:before="100" w:line="312" w:lineRule="auto"/>
        <w:jc w:val="both"/>
        <w:rPr>
          <w:sz w:val="24"/>
        </w:rPr>
      </w:pPr>
      <w:r w:rsidRPr="002F15EF">
        <w:rPr>
          <w:b/>
          <w:sz w:val="24"/>
        </w:rPr>
        <w:t>3.</w:t>
      </w:r>
      <w:r w:rsidRPr="002F15EF">
        <w:rPr>
          <w:sz w:val="24"/>
        </w:rPr>
        <w:t xml:space="preserve">  </w:t>
      </w:r>
      <w:r w:rsidRPr="002F15EF">
        <w:rPr>
          <w:b/>
          <w:bCs/>
          <w:sz w:val="24"/>
        </w:rPr>
        <w:t>Thái độ</w:t>
      </w:r>
      <w:r w:rsidRPr="002F15EF">
        <w:rPr>
          <w:sz w:val="24"/>
        </w:rPr>
        <w:t>:   - Bước đầu biết chứng minh định lí.</w:t>
      </w:r>
    </w:p>
    <w:p w14:paraId="17663354" w14:textId="77777777" w:rsidR="00E604AE" w:rsidRPr="002F15EF" w:rsidRDefault="00E604AE" w:rsidP="00E604AE">
      <w:pPr>
        <w:spacing w:line="312" w:lineRule="auto"/>
        <w:rPr>
          <w:b/>
          <w:sz w:val="24"/>
        </w:rPr>
      </w:pPr>
      <w:r w:rsidRPr="002F15EF">
        <w:rPr>
          <w:b/>
          <w:sz w:val="24"/>
        </w:rPr>
        <w:t xml:space="preserve">4. </w:t>
      </w:r>
      <w:r w:rsidRPr="002F15EF">
        <w:rPr>
          <w:rFonts w:hint="eastAsia"/>
          <w:b/>
          <w:sz w:val="24"/>
        </w:rPr>
        <w:t>Đ</w:t>
      </w:r>
      <w:r w:rsidRPr="002F15EF">
        <w:rPr>
          <w:b/>
          <w:sz w:val="24"/>
        </w:rPr>
        <w:t>ịnh h</w:t>
      </w:r>
      <w:r w:rsidRPr="002F15EF">
        <w:rPr>
          <w:rFonts w:hint="eastAsia"/>
          <w:b/>
          <w:sz w:val="24"/>
        </w:rPr>
        <w:t>ư</w:t>
      </w:r>
      <w:r w:rsidRPr="002F15EF">
        <w:rPr>
          <w:b/>
          <w:sz w:val="24"/>
        </w:rPr>
        <w:t>ớng n</w:t>
      </w:r>
      <w:r w:rsidRPr="002F15EF">
        <w:rPr>
          <w:rFonts w:hint="eastAsia"/>
          <w:b/>
          <w:sz w:val="24"/>
        </w:rPr>
        <w:t>ă</w:t>
      </w:r>
      <w:r w:rsidRPr="002F15EF">
        <w:rPr>
          <w:b/>
          <w:sz w:val="24"/>
        </w:rPr>
        <w:t>ng lực, phẩm chất.</w:t>
      </w:r>
    </w:p>
    <w:p w14:paraId="46CBE333" w14:textId="77777777" w:rsidR="00E604AE" w:rsidRPr="002F15EF" w:rsidRDefault="00E604AE" w:rsidP="00E604AE">
      <w:pPr>
        <w:spacing w:line="312" w:lineRule="auto"/>
        <w:rPr>
          <w:sz w:val="24"/>
        </w:rPr>
      </w:pPr>
      <w:r w:rsidRPr="002F15EF">
        <w:rPr>
          <w:b/>
          <w:i/>
          <w:sz w:val="24"/>
        </w:rPr>
        <w:t>- N</w:t>
      </w:r>
      <w:r w:rsidRPr="002F15EF">
        <w:rPr>
          <w:rFonts w:hint="eastAsia"/>
          <w:b/>
          <w:i/>
          <w:sz w:val="24"/>
        </w:rPr>
        <w:t>ă</w:t>
      </w:r>
      <w:r w:rsidRPr="002F15EF">
        <w:rPr>
          <w:b/>
          <w:i/>
          <w:sz w:val="24"/>
        </w:rPr>
        <w:t>ng lực</w:t>
      </w:r>
      <w:r w:rsidRPr="002F15EF">
        <w:rPr>
          <w:sz w:val="24"/>
        </w:rPr>
        <w:t>: n</w:t>
      </w:r>
      <w:r w:rsidRPr="002F15EF">
        <w:rPr>
          <w:rFonts w:hint="eastAsia"/>
          <w:sz w:val="24"/>
        </w:rPr>
        <w:t>ă</w:t>
      </w:r>
      <w:r w:rsidRPr="002F15EF">
        <w:rPr>
          <w:sz w:val="24"/>
        </w:rPr>
        <w:t>ng lực tự học, n</w:t>
      </w:r>
      <w:r w:rsidRPr="002F15EF">
        <w:rPr>
          <w:rFonts w:hint="eastAsia"/>
          <w:sz w:val="24"/>
        </w:rPr>
        <w:t>ă</w:t>
      </w:r>
      <w:r w:rsidRPr="002F15EF">
        <w:rPr>
          <w:sz w:val="24"/>
        </w:rPr>
        <w:t>ng lực hợp tác, n</w:t>
      </w:r>
      <w:r w:rsidRPr="002F15EF">
        <w:rPr>
          <w:rFonts w:hint="eastAsia"/>
          <w:sz w:val="24"/>
        </w:rPr>
        <w:t>ă</w:t>
      </w:r>
      <w:r w:rsidRPr="002F15EF">
        <w:rPr>
          <w:sz w:val="24"/>
        </w:rPr>
        <w:t xml:space="preserve">ng lực giải quyết vấn </w:t>
      </w:r>
      <w:r w:rsidRPr="002F15EF">
        <w:rPr>
          <w:rFonts w:hint="eastAsia"/>
          <w:sz w:val="24"/>
        </w:rPr>
        <w:t>đ</w:t>
      </w:r>
      <w:r w:rsidRPr="002F15EF">
        <w:rPr>
          <w:sz w:val="24"/>
        </w:rPr>
        <w:t>ề.</w:t>
      </w:r>
    </w:p>
    <w:p w14:paraId="16D7F286" w14:textId="77777777" w:rsidR="00E604AE" w:rsidRPr="002F15EF" w:rsidRDefault="00E604AE" w:rsidP="00E604AE">
      <w:pPr>
        <w:spacing w:line="312" w:lineRule="auto"/>
        <w:rPr>
          <w:sz w:val="24"/>
        </w:rPr>
      </w:pPr>
      <w:r w:rsidRPr="002F15EF">
        <w:rPr>
          <w:b/>
          <w:i/>
          <w:sz w:val="24"/>
        </w:rPr>
        <w:t>- Phẩm chất:</w:t>
      </w:r>
      <w:r w:rsidRPr="002F15EF">
        <w:rPr>
          <w:sz w:val="24"/>
        </w:rPr>
        <w:t xml:space="preserve"> tự tin, tự chủ.</w:t>
      </w:r>
    </w:p>
    <w:p w14:paraId="757FADBB" w14:textId="77777777" w:rsidR="00E604AE" w:rsidRPr="002F15EF" w:rsidRDefault="00E604AE" w:rsidP="00E604AE">
      <w:pPr>
        <w:spacing w:line="312" w:lineRule="auto"/>
        <w:jc w:val="both"/>
        <w:rPr>
          <w:sz w:val="24"/>
        </w:rPr>
      </w:pPr>
      <w:r w:rsidRPr="002F15EF">
        <w:rPr>
          <w:b/>
          <w:bCs/>
          <w:sz w:val="24"/>
        </w:rPr>
        <w:t>II. CHUẨN BỊ CỦA GV VÀ HS</w:t>
      </w:r>
    </w:p>
    <w:p w14:paraId="3E38E1D5" w14:textId="77777777" w:rsidR="00E604AE" w:rsidRPr="002F15EF" w:rsidRDefault="00E604AE" w:rsidP="00765CCF">
      <w:pPr>
        <w:numPr>
          <w:ilvl w:val="0"/>
          <w:numId w:val="29"/>
        </w:numPr>
        <w:spacing w:line="312" w:lineRule="auto"/>
        <w:jc w:val="both"/>
        <w:rPr>
          <w:b/>
          <w:bCs/>
          <w:sz w:val="24"/>
        </w:rPr>
      </w:pPr>
      <w:r w:rsidRPr="002F15EF">
        <w:rPr>
          <w:b/>
          <w:bCs/>
          <w:sz w:val="24"/>
        </w:rPr>
        <w:t>Giáo viên:</w:t>
      </w:r>
    </w:p>
    <w:p w14:paraId="273C8ECF" w14:textId="77777777" w:rsidR="00E604AE" w:rsidRPr="002F15EF" w:rsidRDefault="00E604AE" w:rsidP="00E604AE">
      <w:pPr>
        <w:spacing w:line="312" w:lineRule="auto"/>
        <w:ind w:left="360"/>
        <w:jc w:val="both"/>
        <w:rPr>
          <w:b/>
          <w:bCs/>
          <w:sz w:val="24"/>
        </w:rPr>
      </w:pPr>
      <w:r w:rsidRPr="002F15EF">
        <w:rPr>
          <w:sz w:val="24"/>
        </w:rPr>
        <w:t>- SGK, SBT, thước thẳng, thước đo góc, êke, bảng phụ vẽ hình các h́ì</w:t>
      </w:r>
      <w:r>
        <w:rPr>
          <w:sz w:val="24"/>
        </w:rPr>
        <w:t>n</w:t>
      </w:r>
      <w:r w:rsidRPr="002F15EF">
        <w:rPr>
          <w:sz w:val="24"/>
        </w:rPr>
        <w:t xml:space="preserve">h 55, 57/ sgk </w:t>
      </w:r>
    </w:p>
    <w:p w14:paraId="593F5A4A" w14:textId="77777777" w:rsidR="00E604AE" w:rsidRPr="002F15EF" w:rsidRDefault="00E604AE" w:rsidP="00765CCF">
      <w:pPr>
        <w:numPr>
          <w:ilvl w:val="0"/>
          <w:numId w:val="29"/>
        </w:numPr>
        <w:spacing w:line="312" w:lineRule="auto"/>
        <w:jc w:val="both"/>
        <w:rPr>
          <w:b/>
          <w:bCs/>
          <w:sz w:val="24"/>
        </w:rPr>
      </w:pPr>
      <w:r w:rsidRPr="002F15EF">
        <w:rPr>
          <w:b/>
          <w:bCs/>
          <w:sz w:val="24"/>
        </w:rPr>
        <w:t>H</w:t>
      </w:r>
      <w:r>
        <w:rPr>
          <w:b/>
          <w:bCs/>
          <w:sz w:val="24"/>
        </w:rPr>
        <w:t>ọ</w:t>
      </w:r>
      <w:r w:rsidRPr="002F15EF">
        <w:rPr>
          <w:b/>
          <w:bCs/>
          <w:sz w:val="24"/>
        </w:rPr>
        <w:t>c sinh:</w:t>
      </w:r>
    </w:p>
    <w:p w14:paraId="6E77A079" w14:textId="77777777" w:rsidR="00E604AE" w:rsidRPr="002F15EF" w:rsidRDefault="00E604AE" w:rsidP="00E604AE">
      <w:pPr>
        <w:spacing w:line="312" w:lineRule="auto"/>
        <w:ind w:left="360"/>
        <w:jc w:val="both"/>
        <w:rPr>
          <w:sz w:val="24"/>
        </w:rPr>
      </w:pPr>
      <w:r w:rsidRPr="002F15EF">
        <w:rPr>
          <w:sz w:val="24"/>
        </w:rPr>
        <w:t xml:space="preserve">- Thước thẳng, thước đo góc, compa, bảng nhóm, bút viết bảng, </w:t>
      </w:r>
      <w:r w:rsidRPr="002F15EF">
        <w:rPr>
          <w:rFonts w:hint="eastAsia"/>
          <w:sz w:val="24"/>
        </w:rPr>
        <w:t>đ</w:t>
      </w:r>
      <w:r w:rsidRPr="002F15EF">
        <w:rPr>
          <w:sz w:val="24"/>
        </w:rPr>
        <w:t>ọc tr</w:t>
      </w:r>
      <w:r w:rsidRPr="002F15EF">
        <w:rPr>
          <w:rFonts w:hint="eastAsia"/>
          <w:sz w:val="24"/>
        </w:rPr>
        <w:t>ư</w:t>
      </w:r>
      <w:r w:rsidRPr="002F15EF">
        <w:rPr>
          <w:sz w:val="24"/>
        </w:rPr>
        <w:t>ớc bài.</w:t>
      </w:r>
    </w:p>
    <w:p w14:paraId="7E5428C1" w14:textId="77777777" w:rsidR="00E604AE" w:rsidRPr="002F15EF" w:rsidRDefault="00E604AE" w:rsidP="00E604AE">
      <w:pPr>
        <w:spacing w:line="312" w:lineRule="auto"/>
        <w:jc w:val="both"/>
        <w:rPr>
          <w:b/>
          <w:bCs/>
          <w:sz w:val="24"/>
        </w:rPr>
      </w:pPr>
      <w:r w:rsidRPr="002F15EF">
        <w:rPr>
          <w:b/>
          <w:bCs/>
          <w:sz w:val="24"/>
        </w:rPr>
        <w:t xml:space="preserve">III. TỔ CHỨC CÁC HOẠT </w:t>
      </w:r>
      <w:r w:rsidRPr="002F15EF">
        <w:rPr>
          <w:rFonts w:hint="eastAsia"/>
          <w:b/>
          <w:bCs/>
          <w:sz w:val="24"/>
        </w:rPr>
        <w:t>Đ</w:t>
      </w:r>
      <w:r w:rsidRPr="002F15EF">
        <w:rPr>
          <w:b/>
          <w:bCs/>
          <w:sz w:val="24"/>
        </w:rPr>
        <w:t>ỘNG DẠY HỌC:</w:t>
      </w:r>
    </w:p>
    <w:p w14:paraId="7DAC7C68" w14:textId="77777777" w:rsidR="00E604AE" w:rsidRPr="002F15EF" w:rsidRDefault="00E604AE" w:rsidP="00765CCF">
      <w:pPr>
        <w:numPr>
          <w:ilvl w:val="0"/>
          <w:numId w:val="30"/>
        </w:numPr>
        <w:spacing w:line="312" w:lineRule="auto"/>
        <w:rPr>
          <w:b/>
          <w:bCs/>
          <w:sz w:val="24"/>
        </w:rPr>
      </w:pPr>
      <w:r w:rsidRPr="002F15EF">
        <w:rPr>
          <w:b/>
          <w:bCs/>
          <w:sz w:val="24"/>
        </w:rPr>
        <w:t xml:space="preserve">Ổn </w:t>
      </w:r>
      <w:r w:rsidRPr="002F15EF">
        <w:rPr>
          <w:rFonts w:hint="eastAsia"/>
          <w:b/>
          <w:bCs/>
          <w:sz w:val="24"/>
        </w:rPr>
        <w:t>đ</w:t>
      </w:r>
      <w:r w:rsidRPr="002F15EF">
        <w:rPr>
          <w:b/>
          <w:bCs/>
          <w:sz w:val="24"/>
        </w:rPr>
        <w:t xml:space="preserve">ịnh lớp : </w:t>
      </w:r>
      <w:r w:rsidRPr="002F15EF">
        <w:rPr>
          <w:bCs/>
          <w:sz w:val="24"/>
        </w:rPr>
        <w:t>Kiểm tra sĩ số (1 phút)</w:t>
      </w:r>
      <w:r w:rsidRPr="002F15EF">
        <w:rPr>
          <w:b/>
          <w:bCs/>
          <w:sz w:val="24"/>
        </w:rPr>
        <w:t xml:space="preserve"> </w:t>
      </w:r>
    </w:p>
    <w:p w14:paraId="5D2D8B34" w14:textId="77777777" w:rsidR="00E604AE" w:rsidRPr="002F15EF" w:rsidRDefault="00E604AE" w:rsidP="00765CCF">
      <w:pPr>
        <w:numPr>
          <w:ilvl w:val="0"/>
          <w:numId w:val="30"/>
        </w:numPr>
        <w:spacing w:line="312" w:lineRule="auto"/>
        <w:rPr>
          <w:b/>
          <w:bCs/>
          <w:sz w:val="24"/>
        </w:rPr>
      </w:pPr>
      <w:r w:rsidRPr="002F15EF">
        <w:rPr>
          <w:b/>
          <w:bCs/>
          <w:sz w:val="24"/>
        </w:rPr>
        <w:t>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1"/>
        <w:gridCol w:w="3029"/>
        <w:gridCol w:w="3548"/>
      </w:tblGrid>
      <w:tr w:rsidR="00E604AE" w:rsidRPr="00063F65" w14:paraId="108E8177" w14:textId="77777777" w:rsidTr="00765CCF">
        <w:tc>
          <w:tcPr>
            <w:tcW w:w="3547" w:type="dxa"/>
            <w:vAlign w:val="center"/>
          </w:tcPr>
          <w:p w14:paraId="3742399C" w14:textId="77777777" w:rsidR="00E604AE" w:rsidRPr="00063F65" w:rsidRDefault="00E604AE" w:rsidP="00765CCF">
            <w:pPr>
              <w:spacing w:line="312" w:lineRule="auto"/>
              <w:jc w:val="center"/>
              <w:rPr>
                <w:b/>
                <w:bCs/>
                <w:sz w:val="24"/>
              </w:rPr>
            </w:pPr>
            <w:r w:rsidRPr="00063F65">
              <w:rPr>
                <w:b/>
                <w:bCs/>
                <w:sz w:val="24"/>
              </w:rPr>
              <w:t>H</w:t>
            </w:r>
            <w:r w:rsidRPr="00063F65">
              <w:rPr>
                <w:rFonts w:hint="eastAsia"/>
                <w:b/>
                <w:bCs/>
                <w:sz w:val="24"/>
              </w:rPr>
              <w:t>Đ</w:t>
            </w:r>
            <w:r w:rsidRPr="00063F65">
              <w:rPr>
                <w:b/>
                <w:bCs/>
                <w:sz w:val="24"/>
              </w:rPr>
              <w:t xml:space="preserve"> CỦA GV</w:t>
            </w:r>
          </w:p>
        </w:tc>
        <w:tc>
          <w:tcPr>
            <w:tcW w:w="3547" w:type="dxa"/>
            <w:vAlign w:val="center"/>
          </w:tcPr>
          <w:p w14:paraId="02A8E8D9" w14:textId="77777777" w:rsidR="00E604AE" w:rsidRPr="00063F65" w:rsidRDefault="00E604AE" w:rsidP="00765CCF">
            <w:pPr>
              <w:spacing w:line="312" w:lineRule="auto"/>
              <w:jc w:val="center"/>
              <w:rPr>
                <w:b/>
                <w:bCs/>
                <w:sz w:val="24"/>
              </w:rPr>
            </w:pPr>
            <w:r w:rsidRPr="00063F65">
              <w:rPr>
                <w:b/>
                <w:bCs/>
                <w:sz w:val="24"/>
              </w:rPr>
              <w:t>H</w:t>
            </w:r>
            <w:r w:rsidRPr="00063F65">
              <w:rPr>
                <w:rFonts w:hint="eastAsia"/>
                <w:b/>
                <w:bCs/>
                <w:sz w:val="24"/>
              </w:rPr>
              <w:t>Đ</w:t>
            </w:r>
            <w:r w:rsidRPr="00063F65">
              <w:rPr>
                <w:b/>
                <w:bCs/>
                <w:sz w:val="24"/>
              </w:rPr>
              <w:t xml:space="preserve"> CỦA HS</w:t>
            </w:r>
          </w:p>
        </w:tc>
        <w:tc>
          <w:tcPr>
            <w:tcW w:w="3548" w:type="dxa"/>
            <w:vAlign w:val="center"/>
          </w:tcPr>
          <w:p w14:paraId="24F971C6" w14:textId="77777777" w:rsidR="00E604AE" w:rsidRPr="00063F65" w:rsidRDefault="00E604AE" w:rsidP="00765CCF">
            <w:pPr>
              <w:spacing w:line="312" w:lineRule="auto"/>
              <w:jc w:val="center"/>
              <w:rPr>
                <w:b/>
                <w:bCs/>
                <w:sz w:val="24"/>
              </w:rPr>
            </w:pPr>
            <w:r w:rsidRPr="00063F65">
              <w:rPr>
                <w:b/>
                <w:bCs/>
                <w:sz w:val="24"/>
              </w:rPr>
              <w:t>NỘI DUNG</w:t>
            </w:r>
          </w:p>
        </w:tc>
      </w:tr>
      <w:tr w:rsidR="00E604AE" w:rsidRPr="00063F65" w14:paraId="4AA46847" w14:textId="77777777" w:rsidTr="00765CCF">
        <w:tc>
          <w:tcPr>
            <w:tcW w:w="10642" w:type="dxa"/>
            <w:gridSpan w:val="3"/>
          </w:tcPr>
          <w:p w14:paraId="4609761E" w14:textId="77777777" w:rsidR="00E604AE" w:rsidRPr="00063F65" w:rsidRDefault="00E604AE" w:rsidP="00765CCF">
            <w:pPr>
              <w:spacing w:line="312" w:lineRule="auto"/>
              <w:ind w:left="720"/>
              <w:jc w:val="center"/>
              <w:rPr>
                <w:b/>
                <w:bCs/>
                <w:sz w:val="24"/>
              </w:rPr>
            </w:pPr>
            <w:r w:rsidRPr="00063F65">
              <w:rPr>
                <w:b/>
                <w:bCs/>
                <w:sz w:val="24"/>
              </w:rPr>
              <w:t>A. HOẠT ĐỘNG KHỞI ĐỘNG (5 ph)</w:t>
            </w:r>
          </w:p>
          <w:p w14:paraId="7405261A" w14:textId="77777777" w:rsidR="00E604AE" w:rsidRPr="00063F65" w:rsidRDefault="00E604AE" w:rsidP="00765CCF">
            <w:pPr>
              <w:spacing w:line="312" w:lineRule="auto"/>
              <w:rPr>
                <w:b/>
                <w:bCs/>
                <w:sz w:val="24"/>
              </w:rPr>
            </w:pPr>
            <w:r w:rsidRPr="00063F65">
              <w:rPr>
                <w:b/>
                <w:bCs/>
                <w:sz w:val="24"/>
              </w:rPr>
              <w:t xml:space="preserve">Mục tiêu: </w:t>
            </w:r>
            <w:r w:rsidRPr="00063F65">
              <w:rPr>
                <w:bCs/>
                <w:sz w:val="24"/>
              </w:rPr>
              <w:t xml:space="preserve">ôn lại </w:t>
            </w:r>
            <w:r w:rsidRPr="00063F65">
              <w:rPr>
                <w:rFonts w:hint="eastAsia"/>
                <w:bCs/>
                <w:sz w:val="24"/>
              </w:rPr>
              <w:t>đ</w:t>
            </w:r>
            <w:r w:rsidRPr="00063F65">
              <w:rPr>
                <w:bCs/>
                <w:sz w:val="24"/>
              </w:rPr>
              <w:t xml:space="preserve">ịnh lí tổng ba góc của một tam giác, </w:t>
            </w:r>
            <w:r w:rsidRPr="00063F65">
              <w:rPr>
                <w:rFonts w:hint="eastAsia"/>
                <w:bCs/>
                <w:sz w:val="24"/>
              </w:rPr>
              <w:t>đ</w:t>
            </w:r>
            <w:r w:rsidRPr="00063F65">
              <w:rPr>
                <w:bCs/>
                <w:sz w:val="24"/>
              </w:rPr>
              <w:t>ịnh lí góc ngoài của tam giác</w:t>
            </w:r>
          </w:p>
          <w:p w14:paraId="04939F0C" w14:textId="77777777" w:rsidR="00E604AE" w:rsidRPr="00063F65" w:rsidRDefault="00E604AE" w:rsidP="00765CCF">
            <w:pPr>
              <w:spacing w:line="312" w:lineRule="auto"/>
              <w:rPr>
                <w:bCs/>
                <w:sz w:val="24"/>
              </w:rPr>
            </w:pPr>
            <w:r w:rsidRPr="00063F65">
              <w:rPr>
                <w:b/>
                <w:bCs/>
                <w:sz w:val="24"/>
              </w:rPr>
              <w:t xml:space="preserve">Hình thức tổ chức: </w:t>
            </w:r>
            <w:r w:rsidRPr="00063F65">
              <w:rPr>
                <w:bCs/>
                <w:sz w:val="24"/>
              </w:rPr>
              <w:t>HD cá nhân, H</w:t>
            </w:r>
            <w:r w:rsidRPr="00063F65">
              <w:rPr>
                <w:rFonts w:hint="eastAsia"/>
                <w:bCs/>
                <w:sz w:val="24"/>
              </w:rPr>
              <w:t>Đ</w:t>
            </w:r>
            <w:r w:rsidRPr="00063F65">
              <w:rPr>
                <w:bCs/>
                <w:sz w:val="24"/>
              </w:rPr>
              <w:t xml:space="preserve"> nhóm, tự kiểm tra, </w:t>
            </w:r>
            <w:r w:rsidRPr="00063F65">
              <w:rPr>
                <w:rFonts w:hint="eastAsia"/>
                <w:bCs/>
                <w:sz w:val="24"/>
              </w:rPr>
              <w:t>đ</w:t>
            </w:r>
            <w:r w:rsidRPr="00063F65">
              <w:rPr>
                <w:bCs/>
                <w:sz w:val="24"/>
              </w:rPr>
              <w:t>ánh giá.</w:t>
            </w:r>
          </w:p>
          <w:p w14:paraId="2E493C8B" w14:textId="77777777" w:rsidR="00E604AE" w:rsidRPr="00063F65" w:rsidRDefault="00E604AE" w:rsidP="00765CCF">
            <w:pPr>
              <w:spacing w:line="312" w:lineRule="auto"/>
              <w:rPr>
                <w:b/>
                <w:bCs/>
                <w:sz w:val="24"/>
              </w:rPr>
            </w:pPr>
            <w:r w:rsidRPr="00063F65">
              <w:rPr>
                <w:b/>
                <w:bCs/>
                <w:sz w:val="24"/>
              </w:rPr>
              <w:t>Sản phẩm</w:t>
            </w:r>
            <w:r w:rsidRPr="00063F65">
              <w:rPr>
                <w:bCs/>
                <w:sz w:val="24"/>
              </w:rPr>
              <w:t>: hoàn thành được yêu cầu GV đề ra.</w:t>
            </w:r>
          </w:p>
        </w:tc>
      </w:tr>
      <w:tr w:rsidR="00E604AE" w:rsidRPr="00063F65" w14:paraId="42317F0A" w14:textId="77777777" w:rsidTr="00765CCF">
        <w:tc>
          <w:tcPr>
            <w:tcW w:w="3547" w:type="dxa"/>
          </w:tcPr>
          <w:p w14:paraId="20414615" w14:textId="77777777" w:rsidR="00E604AE" w:rsidRPr="00063F65" w:rsidRDefault="00E604AE" w:rsidP="00765CCF">
            <w:pPr>
              <w:spacing w:line="312" w:lineRule="auto"/>
              <w:jc w:val="both"/>
              <w:rPr>
                <w:bCs/>
                <w:sz w:val="24"/>
              </w:rPr>
            </w:pPr>
            <w:r w:rsidRPr="00063F65">
              <w:rPr>
                <w:b/>
                <w:bCs/>
                <w:sz w:val="24"/>
              </w:rPr>
              <w:t xml:space="preserve">Nhiệm vụ 1: </w:t>
            </w:r>
            <w:r w:rsidRPr="00063F65">
              <w:rPr>
                <w:bCs/>
                <w:sz w:val="24"/>
              </w:rPr>
              <w:t xml:space="preserve">yêu cầu HS hoạt </w:t>
            </w:r>
            <w:r w:rsidRPr="00063F65">
              <w:rPr>
                <w:rFonts w:hint="eastAsia"/>
                <w:bCs/>
                <w:sz w:val="24"/>
              </w:rPr>
              <w:t>đ</w:t>
            </w:r>
            <w:r w:rsidRPr="00063F65">
              <w:rPr>
                <w:bCs/>
                <w:sz w:val="24"/>
              </w:rPr>
              <w:t>ộng cá nhân thực hiện các yêu cầu sau:</w:t>
            </w:r>
          </w:p>
          <w:p w14:paraId="032A68C0" w14:textId="77777777" w:rsidR="00E604AE" w:rsidRPr="00063F65" w:rsidRDefault="00E604AE" w:rsidP="00765CCF">
            <w:pPr>
              <w:spacing w:line="312" w:lineRule="auto"/>
              <w:jc w:val="both"/>
              <w:rPr>
                <w:noProof/>
                <w:sz w:val="24"/>
              </w:rPr>
            </w:pPr>
            <w:r w:rsidRPr="00063F65">
              <w:rPr>
                <w:noProof/>
                <w:sz w:val="24"/>
              </w:rPr>
              <w:t xml:space="preserve">1. Phát biểu </w:t>
            </w:r>
            <w:r>
              <w:rPr>
                <w:noProof/>
                <w:sz w:val="24"/>
              </w:rPr>
              <w:t>đ</w:t>
            </w:r>
            <w:r w:rsidRPr="00063F65">
              <w:rPr>
                <w:noProof/>
                <w:sz w:val="24"/>
              </w:rPr>
              <w:t xml:space="preserve">ịnh lí về tổng 3 góc của một tam giác. </w:t>
            </w:r>
          </w:p>
          <w:p w14:paraId="0D014E6B" w14:textId="77777777" w:rsidR="00E604AE" w:rsidRPr="00063F65" w:rsidRDefault="00E604AE" w:rsidP="00765CCF">
            <w:pPr>
              <w:spacing w:line="312" w:lineRule="auto"/>
              <w:jc w:val="both"/>
              <w:rPr>
                <w:noProof/>
                <w:sz w:val="24"/>
              </w:rPr>
            </w:pPr>
            <w:r w:rsidRPr="00063F65">
              <w:rPr>
                <w:noProof/>
                <w:sz w:val="24"/>
              </w:rPr>
              <w:t xml:space="preserve">2. Vẽ </w:t>
            </w:r>
            <w:r w:rsidRPr="00063F65">
              <w:rPr>
                <w:noProof/>
                <w:sz w:val="24"/>
              </w:rPr>
              <w:sym w:font="Symbol" w:char="F044"/>
            </w:r>
            <w:r w:rsidRPr="00063F65">
              <w:rPr>
                <w:noProof/>
                <w:sz w:val="24"/>
              </w:rPr>
              <w:t>ABC, kéo dài cạnh BC về hai phía, chỉ ra góc ngoài tại đỉnh B, đỉnh C ?</w:t>
            </w:r>
          </w:p>
          <w:p w14:paraId="062A08FD" w14:textId="77777777" w:rsidR="00E604AE" w:rsidRPr="00063F65" w:rsidRDefault="00E604AE" w:rsidP="00765CCF">
            <w:pPr>
              <w:spacing w:line="312" w:lineRule="auto"/>
              <w:rPr>
                <w:noProof/>
                <w:sz w:val="24"/>
              </w:rPr>
            </w:pPr>
            <w:r w:rsidRPr="00063F65">
              <w:rPr>
                <w:noProof/>
                <w:sz w:val="24"/>
              </w:rPr>
              <w:t>- Phát biểu định lí về góc ngoài của tam giác. Diễn tả nội dung định lí theo hình vẽ đối với góc ngoài tại B, C.</w:t>
            </w:r>
          </w:p>
          <w:p w14:paraId="15A7792B" w14:textId="77777777" w:rsidR="00E604AE" w:rsidRPr="00063F65" w:rsidRDefault="00E604AE" w:rsidP="00765CCF">
            <w:pPr>
              <w:spacing w:line="312" w:lineRule="auto"/>
              <w:rPr>
                <w:noProof/>
                <w:sz w:val="24"/>
              </w:rPr>
            </w:pPr>
            <w:r w:rsidRPr="00063F65">
              <w:rPr>
                <w:noProof/>
                <w:sz w:val="24"/>
              </w:rPr>
              <w:t>+</w:t>
            </w:r>
            <w:r>
              <w:rPr>
                <w:noProof/>
                <w:sz w:val="24"/>
              </w:rPr>
              <w:t xml:space="preserve"> </w:t>
            </w:r>
            <w:r w:rsidRPr="00063F65">
              <w:rPr>
                <w:noProof/>
                <w:sz w:val="24"/>
              </w:rPr>
              <w:t>GV kiểm tra kết quả</w:t>
            </w:r>
            <w:r>
              <w:rPr>
                <w:noProof/>
                <w:sz w:val="24"/>
              </w:rPr>
              <w:t xml:space="preserve"> của hs trên bảng.</w:t>
            </w:r>
          </w:p>
          <w:p w14:paraId="54E011BB" w14:textId="77777777" w:rsidR="00E604AE" w:rsidRPr="00063F65" w:rsidRDefault="00E604AE" w:rsidP="00765CCF">
            <w:pPr>
              <w:spacing w:line="312" w:lineRule="auto"/>
              <w:rPr>
                <w:noProof/>
                <w:sz w:val="24"/>
              </w:rPr>
            </w:pPr>
            <w:r w:rsidRPr="00063F65">
              <w:rPr>
                <w:noProof/>
                <w:sz w:val="24"/>
              </w:rPr>
              <w:t xml:space="preserve">+ Xác nhận Hs làm </w:t>
            </w:r>
            <w:r w:rsidRPr="00063F65">
              <w:rPr>
                <w:rFonts w:hint="eastAsia"/>
                <w:noProof/>
                <w:sz w:val="24"/>
              </w:rPr>
              <w:t>đ</w:t>
            </w:r>
            <w:r w:rsidRPr="00063F65">
              <w:rPr>
                <w:noProof/>
                <w:sz w:val="24"/>
              </w:rPr>
              <w:t>úng hoặc h</w:t>
            </w:r>
            <w:r w:rsidRPr="00063F65">
              <w:rPr>
                <w:rFonts w:hint="eastAsia"/>
                <w:noProof/>
                <w:sz w:val="24"/>
              </w:rPr>
              <w:t>ư</w:t>
            </w:r>
            <w:r w:rsidRPr="00063F65">
              <w:rPr>
                <w:noProof/>
                <w:sz w:val="24"/>
              </w:rPr>
              <w:t>ớng dẫn trợ giúp HS làm ch</w:t>
            </w:r>
            <w:r w:rsidRPr="00063F65">
              <w:rPr>
                <w:rFonts w:hint="eastAsia"/>
                <w:noProof/>
                <w:sz w:val="24"/>
              </w:rPr>
              <w:t>ư</w:t>
            </w:r>
            <w:r w:rsidRPr="00063F65">
              <w:rPr>
                <w:noProof/>
                <w:sz w:val="24"/>
              </w:rPr>
              <w:t xml:space="preserve">a </w:t>
            </w:r>
            <w:r w:rsidRPr="00063F65">
              <w:rPr>
                <w:rFonts w:hint="eastAsia"/>
                <w:noProof/>
                <w:sz w:val="24"/>
              </w:rPr>
              <w:t>đ</w:t>
            </w:r>
            <w:r w:rsidRPr="00063F65">
              <w:rPr>
                <w:noProof/>
                <w:sz w:val="24"/>
              </w:rPr>
              <w:t>úng.</w:t>
            </w:r>
          </w:p>
          <w:p w14:paraId="33152533" w14:textId="77777777" w:rsidR="00E604AE" w:rsidRPr="00063F65" w:rsidRDefault="00E604AE" w:rsidP="00765CCF">
            <w:pPr>
              <w:spacing w:line="312" w:lineRule="auto"/>
              <w:rPr>
                <w:noProof/>
                <w:sz w:val="24"/>
              </w:rPr>
            </w:pPr>
            <w:r w:rsidRPr="00063F65">
              <w:rPr>
                <w:noProof/>
                <w:sz w:val="24"/>
              </w:rPr>
              <w:lastRenderedPageBreak/>
              <w:t xml:space="preserve">+ Cử Hs </w:t>
            </w:r>
            <w:r w:rsidRPr="00063F65">
              <w:rPr>
                <w:rFonts w:hint="eastAsia"/>
                <w:noProof/>
                <w:sz w:val="24"/>
              </w:rPr>
              <w:t>đ</w:t>
            </w:r>
            <w:r w:rsidRPr="00063F65">
              <w:rPr>
                <w:noProof/>
                <w:sz w:val="24"/>
              </w:rPr>
              <w:t xml:space="preserve">i kiểm tra hỗ trợ các </w:t>
            </w:r>
            <w:r>
              <w:rPr>
                <w:noProof/>
                <w:sz w:val="24"/>
              </w:rPr>
              <w:t>hs</w:t>
            </w:r>
            <w:r w:rsidRPr="00063F65">
              <w:rPr>
                <w:noProof/>
                <w:sz w:val="24"/>
              </w:rPr>
              <w:t xml:space="preserve"> khác theo cách vừa kiểm tra.</w:t>
            </w:r>
          </w:p>
          <w:p w14:paraId="4D40EF71" w14:textId="77777777" w:rsidR="00E604AE" w:rsidRPr="00063F65" w:rsidRDefault="00E604AE" w:rsidP="00765CCF">
            <w:pPr>
              <w:spacing w:line="312" w:lineRule="auto"/>
              <w:rPr>
                <w:noProof/>
                <w:sz w:val="24"/>
              </w:rPr>
            </w:pPr>
            <w:r w:rsidRPr="00063F65">
              <w:rPr>
                <w:noProof/>
                <w:sz w:val="24"/>
              </w:rPr>
              <w:t>GV dẫn dắt vào bài mới.</w:t>
            </w:r>
          </w:p>
        </w:tc>
        <w:tc>
          <w:tcPr>
            <w:tcW w:w="3547" w:type="dxa"/>
          </w:tcPr>
          <w:p w14:paraId="4F2E9AB1" w14:textId="77777777" w:rsidR="00E604AE" w:rsidRPr="00063F65" w:rsidRDefault="00E604AE" w:rsidP="00765CCF">
            <w:pPr>
              <w:spacing w:line="312" w:lineRule="auto"/>
              <w:rPr>
                <w:b/>
                <w:bCs/>
                <w:sz w:val="24"/>
              </w:rPr>
            </w:pPr>
          </w:p>
          <w:p w14:paraId="49F14D92" w14:textId="77777777" w:rsidR="00E604AE" w:rsidRDefault="00E604AE" w:rsidP="00765CCF">
            <w:pPr>
              <w:spacing w:line="312" w:lineRule="auto"/>
              <w:rPr>
                <w:bCs/>
                <w:sz w:val="24"/>
              </w:rPr>
            </w:pPr>
            <w:r w:rsidRPr="00063F65">
              <w:rPr>
                <w:bCs/>
                <w:sz w:val="24"/>
              </w:rPr>
              <w:t xml:space="preserve">HS hoạt </w:t>
            </w:r>
            <w:r w:rsidRPr="00063F65">
              <w:rPr>
                <w:rFonts w:hint="eastAsia"/>
                <w:bCs/>
                <w:sz w:val="24"/>
              </w:rPr>
              <w:t>đ</w:t>
            </w:r>
            <w:r w:rsidRPr="00063F65">
              <w:rPr>
                <w:bCs/>
                <w:sz w:val="24"/>
              </w:rPr>
              <w:t>ộng cá nhân thực hiện các yêu cầu vào vở.</w:t>
            </w:r>
          </w:p>
          <w:p w14:paraId="4939A8A3" w14:textId="77777777" w:rsidR="00E604AE" w:rsidRPr="00063F65" w:rsidRDefault="00E604AE" w:rsidP="00765CCF">
            <w:pPr>
              <w:spacing w:line="312" w:lineRule="auto"/>
              <w:rPr>
                <w:bCs/>
                <w:sz w:val="24"/>
              </w:rPr>
            </w:pPr>
          </w:p>
          <w:p w14:paraId="440763CF" w14:textId="77777777" w:rsidR="00E604AE" w:rsidRPr="00063F65" w:rsidRDefault="00E604AE" w:rsidP="00765CCF">
            <w:pPr>
              <w:spacing w:line="312" w:lineRule="auto"/>
              <w:rPr>
                <w:bCs/>
                <w:sz w:val="24"/>
              </w:rPr>
            </w:pPr>
            <w:r w:rsidRPr="00063F65">
              <w:rPr>
                <w:bCs/>
                <w:sz w:val="24"/>
              </w:rPr>
              <w:t xml:space="preserve">- Hs giải thích </w:t>
            </w:r>
            <w:r w:rsidRPr="00063F65">
              <w:rPr>
                <w:rFonts w:hint="eastAsia"/>
                <w:bCs/>
                <w:sz w:val="24"/>
              </w:rPr>
              <w:t>đư</w:t>
            </w:r>
            <w:r w:rsidRPr="00063F65">
              <w:rPr>
                <w:bCs/>
                <w:sz w:val="24"/>
              </w:rPr>
              <w:t>ợc cách làm bài của mình.</w:t>
            </w:r>
          </w:p>
          <w:p w14:paraId="6A8CD9EF" w14:textId="77777777" w:rsidR="00E604AE" w:rsidRPr="00063F65" w:rsidRDefault="00E604AE" w:rsidP="00765CCF">
            <w:pPr>
              <w:spacing w:line="312" w:lineRule="auto"/>
              <w:rPr>
                <w:bCs/>
                <w:sz w:val="24"/>
              </w:rPr>
            </w:pPr>
            <w:r w:rsidRPr="00063F65">
              <w:rPr>
                <w:bCs/>
                <w:sz w:val="24"/>
              </w:rPr>
              <w:t>-Hs (</w:t>
            </w:r>
            <w:r w:rsidRPr="00063F65">
              <w:rPr>
                <w:rFonts w:hint="eastAsia"/>
                <w:bCs/>
                <w:sz w:val="24"/>
              </w:rPr>
              <w:t>đ</w:t>
            </w:r>
            <w:r w:rsidRPr="00063F65">
              <w:rPr>
                <w:bCs/>
                <w:sz w:val="24"/>
              </w:rPr>
              <w:t xml:space="preserve">ã </w:t>
            </w:r>
            <w:r w:rsidRPr="00063F65">
              <w:rPr>
                <w:rFonts w:hint="eastAsia"/>
                <w:bCs/>
                <w:sz w:val="24"/>
              </w:rPr>
              <w:t>đư</w:t>
            </w:r>
            <w:r w:rsidRPr="00063F65">
              <w:rPr>
                <w:bCs/>
                <w:sz w:val="24"/>
              </w:rPr>
              <w:t xml:space="preserve">ợc GV chỉ </w:t>
            </w:r>
            <w:r w:rsidRPr="00063F65">
              <w:rPr>
                <w:rFonts w:hint="eastAsia"/>
                <w:bCs/>
                <w:sz w:val="24"/>
              </w:rPr>
              <w:t>đ</w:t>
            </w:r>
            <w:r w:rsidRPr="00063F65">
              <w:rPr>
                <w:bCs/>
                <w:sz w:val="24"/>
              </w:rPr>
              <w:t xml:space="preserve">ịnh) kiểm tra, hỗ trợ chéo </w:t>
            </w:r>
            <w:r>
              <w:rPr>
                <w:bCs/>
                <w:sz w:val="24"/>
              </w:rPr>
              <w:t>nhau</w:t>
            </w:r>
            <w:r w:rsidRPr="00063F65">
              <w:rPr>
                <w:bCs/>
                <w:sz w:val="24"/>
              </w:rPr>
              <w:t xml:space="preserve"> báo cáo GV kết quả.</w:t>
            </w:r>
          </w:p>
        </w:tc>
        <w:tc>
          <w:tcPr>
            <w:tcW w:w="3548" w:type="dxa"/>
          </w:tcPr>
          <w:p w14:paraId="38918895" w14:textId="77777777" w:rsidR="00E604AE" w:rsidRPr="00063F65" w:rsidRDefault="00E604AE" w:rsidP="00765CCF">
            <w:pPr>
              <w:spacing w:line="312" w:lineRule="auto"/>
              <w:rPr>
                <w:b/>
                <w:bCs/>
                <w:sz w:val="24"/>
              </w:rPr>
            </w:pPr>
          </w:p>
        </w:tc>
      </w:tr>
      <w:tr w:rsidR="00E604AE" w:rsidRPr="00063F65" w14:paraId="3A56EA2A" w14:textId="77777777" w:rsidTr="00765CCF">
        <w:tc>
          <w:tcPr>
            <w:tcW w:w="10642" w:type="dxa"/>
            <w:gridSpan w:val="3"/>
          </w:tcPr>
          <w:p w14:paraId="7FE38456" w14:textId="77777777" w:rsidR="00E604AE" w:rsidRPr="00063F65" w:rsidRDefault="00E604AE" w:rsidP="00765CCF">
            <w:pPr>
              <w:spacing w:line="312" w:lineRule="auto"/>
              <w:jc w:val="center"/>
              <w:rPr>
                <w:b/>
                <w:bCs/>
                <w:sz w:val="24"/>
              </w:rPr>
            </w:pPr>
            <w:r w:rsidRPr="00063F65">
              <w:rPr>
                <w:b/>
                <w:bCs/>
                <w:sz w:val="24"/>
              </w:rPr>
              <w:t xml:space="preserve">B. HOẠT </w:t>
            </w:r>
            <w:r w:rsidRPr="00063F65">
              <w:rPr>
                <w:rFonts w:hint="eastAsia"/>
                <w:b/>
                <w:bCs/>
                <w:sz w:val="24"/>
              </w:rPr>
              <w:t>Đ</w:t>
            </w:r>
            <w:r w:rsidRPr="00063F65">
              <w:rPr>
                <w:b/>
                <w:bCs/>
                <w:sz w:val="24"/>
              </w:rPr>
              <w:t>ỘNG HÌNH THÀNH KIẾN THỨC (18 ph)</w:t>
            </w:r>
          </w:p>
          <w:p w14:paraId="5658D20C" w14:textId="77777777" w:rsidR="00E604AE" w:rsidRPr="00063F65" w:rsidRDefault="00E604AE" w:rsidP="00765CCF">
            <w:pPr>
              <w:spacing w:line="288" w:lineRule="auto"/>
              <w:jc w:val="both"/>
              <w:rPr>
                <w:sz w:val="24"/>
              </w:rPr>
            </w:pPr>
            <w:r w:rsidRPr="00063F65">
              <w:rPr>
                <w:b/>
                <w:bCs/>
                <w:sz w:val="24"/>
              </w:rPr>
              <w:t xml:space="preserve">Mục tiêu: </w:t>
            </w:r>
            <w:r w:rsidRPr="00063F65">
              <w:rPr>
                <w:sz w:val="24"/>
              </w:rPr>
              <w:t>- Củng cố, khắc sâu kiến thức về:</w:t>
            </w:r>
          </w:p>
          <w:p w14:paraId="287F0B79" w14:textId="77777777" w:rsidR="00E604AE" w:rsidRPr="00063F65" w:rsidRDefault="00E604AE" w:rsidP="00765CCF">
            <w:pPr>
              <w:spacing w:line="288" w:lineRule="auto"/>
              <w:jc w:val="both"/>
              <w:rPr>
                <w:sz w:val="24"/>
              </w:rPr>
            </w:pPr>
            <w:r w:rsidRPr="00063F65">
              <w:rPr>
                <w:sz w:val="24"/>
              </w:rPr>
              <w:t xml:space="preserve"> + Tổng 3 góc của một tam giác bằng 180</w:t>
            </w:r>
            <w:r w:rsidRPr="00063F65">
              <w:rPr>
                <w:sz w:val="24"/>
                <w:vertAlign w:val="superscript"/>
              </w:rPr>
              <w:t>0</w:t>
            </w:r>
            <w:r w:rsidRPr="00063F65">
              <w:rPr>
                <w:sz w:val="24"/>
              </w:rPr>
              <w:t>.</w:t>
            </w:r>
          </w:p>
          <w:p w14:paraId="2CE7F720" w14:textId="77777777" w:rsidR="00E604AE" w:rsidRPr="00063F65" w:rsidRDefault="00E604AE" w:rsidP="00765CCF">
            <w:pPr>
              <w:spacing w:line="288" w:lineRule="auto"/>
              <w:jc w:val="both"/>
              <w:rPr>
                <w:sz w:val="24"/>
              </w:rPr>
            </w:pPr>
            <w:r w:rsidRPr="00063F65">
              <w:rPr>
                <w:sz w:val="24"/>
              </w:rPr>
              <w:t xml:space="preserve"> + Trong tam giác vuông, tổng hai góc nhọn bằng 90</w:t>
            </w:r>
            <w:r w:rsidRPr="00063F65">
              <w:rPr>
                <w:sz w:val="24"/>
                <w:vertAlign w:val="superscript"/>
              </w:rPr>
              <w:t>0</w:t>
            </w:r>
          </w:p>
          <w:p w14:paraId="5A005C1E" w14:textId="77777777" w:rsidR="00E604AE" w:rsidRDefault="00E604AE" w:rsidP="00765CCF">
            <w:pPr>
              <w:numPr>
                <w:ilvl w:val="0"/>
                <w:numId w:val="31"/>
              </w:numPr>
              <w:spacing w:after="200" w:line="288" w:lineRule="auto"/>
              <w:rPr>
                <w:bCs/>
                <w:sz w:val="24"/>
              </w:rPr>
            </w:pPr>
            <w:r w:rsidRPr="00063F65">
              <w:rPr>
                <w:bCs/>
                <w:sz w:val="24"/>
              </w:rPr>
              <w:t>Vận dụng được định lí vào giải bài toán tìm số đo góc trong tam giác</w:t>
            </w:r>
          </w:p>
          <w:p w14:paraId="5ADACE67" w14:textId="77777777" w:rsidR="00E604AE" w:rsidRPr="00063F65" w:rsidRDefault="00E604AE" w:rsidP="00765CCF">
            <w:pPr>
              <w:spacing w:line="288" w:lineRule="auto"/>
              <w:rPr>
                <w:bCs/>
                <w:sz w:val="24"/>
              </w:rPr>
            </w:pPr>
            <w:r w:rsidRPr="00063F65">
              <w:rPr>
                <w:bCs/>
                <w:sz w:val="24"/>
              </w:rPr>
              <w:t>.</w:t>
            </w:r>
            <w:r w:rsidRPr="00063F65">
              <w:rPr>
                <w:b/>
                <w:bCs/>
                <w:sz w:val="24"/>
              </w:rPr>
              <w:t>-Hình thức tổ chức hoạt động</w:t>
            </w:r>
            <w:r w:rsidRPr="00063F65">
              <w:rPr>
                <w:bCs/>
                <w:sz w:val="24"/>
              </w:rPr>
              <w:t>:Hoạt động cá nhân, cặp đôi, nhóm.</w:t>
            </w:r>
          </w:p>
          <w:p w14:paraId="172D27A7" w14:textId="77777777" w:rsidR="00E604AE" w:rsidRPr="00063F65" w:rsidRDefault="00E604AE" w:rsidP="00765CCF">
            <w:pPr>
              <w:spacing w:line="288" w:lineRule="auto"/>
              <w:rPr>
                <w:b/>
                <w:bCs/>
                <w:sz w:val="24"/>
              </w:rPr>
            </w:pPr>
            <w:r w:rsidRPr="00063F65">
              <w:rPr>
                <w:bCs/>
                <w:sz w:val="24"/>
              </w:rPr>
              <w:t xml:space="preserve">Sản phẩm: </w:t>
            </w:r>
            <w:r>
              <w:rPr>
                <w:bCs/>
                <w:sz w:val="24"/>
              </w:rPr>
              <w:t>bài 6/109sgk</w:t>
            </w:r>
          </w:p>
        </w:tc>
      </w:tr>
      <w:tr w:rsidR="00E604AE" w:rsidRPr="00063F65" w14:paraId="4F809EC7" w14:textId="77777777" w:rsidTr="00765CCF">
        <w:tc>
          <w:tcPr>
            <w:tcW w:w="3547" w:type="dxa"/>
          </w:tcPr>
          <w:p w14:paraId="33622573" w14:textId="77777777" w:rsidR="00E604AE" w:rsidRPr="00063F65" w:rsidRDefault="00E604AE" w:rsidP="00765CCF">
            <w:pPr>
              <w:spacing w:line="312" w:lineRule="auto"/>
              <w:jc w:val="both"/>
              <w:rPr>
                <w:sz w:val="24"/>
              </w:rPr>
            </w:pPr>
            <w:r w:rsidRPr="00063F65">
              <w:rPr>
                <w:b/>
                <w:bCs/>
                <w:sz w:val="24"/>
              </w:rPr>
              <w:t>Nhiệm vụ 1: Bài 6/109 sgk</w:t>
            </w:r>
          </w:p>
          <w:p w14:paraId="57437E99" w14:textId="77777777" w:rsidR="00E604AE" w:rsidRPr="00063F65" w:rsidRDefault="00E604AE" w:rsidP="00765CCF">
            <w:pPr>
              <w:spacing w:line="312" w:lineRule="auto"/>
              <w:jc w:val="both"/>
              <w:rPr>
                <w:sz w:val="24"/>
              </w:rPr>
            </w:pPr>
            <w:r w:rsidRPr="00063F65">
              <w:rPr>
                <w:sz w:val="24"/>
              </w:rPr>
              <w:t>- Quan sát hình vẽ, suy nghĩ và viết kết quả số đo x ra bảng.</w:t>
            </w:r>
          </w:p>
          <w:p w14:paraId="535C9AE8" w14:textId="77777777" w:rsidR="00E604AE" w:rsidRPr="00063F65" w:rsidRDefault="00E604AE" w:rsidP="00765CCF">
            <w:pPr>
              <w:spacing w:line="312" w:lineRule="auto"/>
              <w:jc w:val="both"/>
              <w:rPr>
                <w:sz w:val="24"/>
              </w:rPr>
            </w:pPr>
            <w:r w:rsidRPr="00063F65">
              <w:rPr>
                <w:sz w:val="24"/>
              </w:rPr>
              <w:t>-Tại sao có được kết quả như vậy?</w:t>
            </w:r>
          </w:p>
          <w:p w14:paraId="22AFA2A1" w14:textId="77777777" w:rsidR="00E604AE" w:rsidRPr="00063F65" w:rsidRDefault="00E604AE" w:rsidP="00765CCF">
            <w:pPr>
              <w:spacing w:line="312" w:lineRule="auto"/>
              <w:jc w:val="both"/>
              <w:rPr>
                <w:sz w:val="24"/>
              </w:rPr>
            </w:pPr>
            <w:r w:rsidRPr="00063F65">
              <w:rPr>
                <w:sz w:val="24"/>
              </w:rPr>
              <w:t>Gv gọi 1 hs lên bảng tŕnh bày.</w:t>
            </w:r>
          </w:p>
          <w:p w14:paraId="46FEC6FD" w14:textId="77777777" w:rsidR="00E604AE" w:rsidRPr="00063F65" w:rsidRDefault="00E604AE" w:rsidP="00765CCF">
            <w:pPr>
              <w:spacing w:line="312" w:lineRule="auto"/>
              <w:jc w:val="both"/>
              <w:rPr>
                <w:sz w:val="24"/>
              </w:rPr>
            </w:pPr>
          </w:p>
          <w:p w14:paraId="3724C335" w14:textId="77777777" w:rsidR="00E604AE" w:rsidRPr="00063F65" w:rsidRDefault="00E604AE" w:rsidP="00765CCF">
            <w:pPr>
              <w:spacing w:line="312" w:lineRule="auto"/>
              <w:jc w:val="both"/>
              <w:rPr>
                <w:sz w:val="24"/>
              </w:rPr>
            </w:pPr>
          </w:p>
          <w:p w14:paraId="1861A64B" w14:textId="77777777" w:rsidR="00E604AE" w:rsidRPr="00063F65" w:rsidRDefault="00E604AE" w:rsidP="00765CCF">
            <w:pPr>
              <w:spacing w:line="312" w:lineRule="auto"/>
              <w:jc w:val="both"/>
              <w:rPr>
                <w:sz w:val="24"/>
              </w:rPr>
            </w:pPr>
          </w:p>
          <w:p w14:paraId="75353D25" w14:textId="77777777" w:rsidR="00E604AE" w:rsidRPr="00063F65" w:rsidRDefault="00E604AE" w:rsidP="00765CCF">
            <w:pPr>
              <w:spacing w:line="312" w:lineRule="auto"/>
              <w:jc w:val="both"/>
              <w:rPr>
                <w:sz w:val="24"/>
              </w:rPr>
            </w:pPr>
          </w:p>
          <w:p w14:paraId="1677B399" w14:textId="77777777" w:rsidR="00E604AE" w:rsidRPr="00063F65" w:rsidRDefault="00E604AE" w:rsidP="00765CCF">
            <w:pPr>
              <w:spacing w:line="312" w:lineRule="auto"/>
              <w:jc w:val="both"/>
              <w:rPr>
                <w:sz w:val="24"/>
              </w:rPr>
            </w:pPr>
          </w:p>
          <w:p w14:paraId="0931B181" w14:textId="77777777" w:rsidR="00E604AE" w:rsidRPr="00063F65" w:rsidRDefault="00E604AE" w:rsidP="00765CCF">
            <w:pPr>
              <w:spacing w:line="312" w:lineRule="auto"/>
              <w:jc w:val="both"/>
              <w:rPr>
                <w:sz w:val="24"/>
              </w:rPr>
            </w:pPr>
          </w:p>
          <w:p w14:paraId="527348D3" w14:textId="77777777" w:rsidR="00E604AE" w:rsidRPr="00063F65" w:rsidRDefault="00E604AE" w:rsidP="00765CCF">
            <w:pPr>
              <w:spacing w:line="312" w:lineRule="auto"/>
              <w:jc w:val="both"/>
              <w:rPr>
                <w:sz w:val="24"/>
              </w:rPr>
            </w:pPr>
            <w:r w:rsidRPr="00063F65">
              <w:rPr>
                <w:sz w:val="24"/>
              </w:rPr>
              <w:t>- Nêu cách tính x trong hình 57?</w:t>
            </w:r>
          </w:p>
          <w:p w14:paraId="2BBDB1E0" w14:textId="77777777" w:rsidR="00E604AE" w:rsidRPr="00063F65" w:rsidRDefault="00E604AE" w:rsidP="00765CCF">
            <w:pPr>
              <w:spacing w:line="312" w:lineRule="auto"/>
              <w:jc w:val="both"/>
              <w:rPr>
                <w:sz w:val="24"/>
              </w:rPr>
            </w:pPr>
            <w:r w:rsidRPr="00063F65">
              <w:rPr>
                <w:sz w:val="24"/>
              </w:rPr>
              <w:t>- Em nào có cách tính khác?</w:t>
            </w:r>
          </w:p>
          <w:p w14:paraId="275DB572" w14:textId="77777777" w:rsidR="00E604AE" w:rsidRDefault="00E604AE" w:rsidP="00765CCF">
            <w:pPr>
              <w:spacing w:line="312" w:lineRule="auto"/>
              <w:jc w:val="both"/>
              <w:rPr>
                <w:sz w:val="24"/>
              </w:rPr>
            </w:pPr>
            <w:r w:rsidRPr="00063F65">
              <w:rPr>
                <w:sz w:val="24"/>
              </w:rPr>
              <w:t>- Nêu cách tính x?</w:t>
            </w:r>
          </w:p>
          <w:p w14:paraId="51068C70" w14:textId="77777777" w:rsidR="00E604AE" w:rsidRPr="00063F65" w:rsidRDefault="00E604AE" w:rsidP="00765CCF">
            <w:pPr>
              <w:spacing w:line="312" w:lineRule="auto"/>
              <w:jc w:val="both"/>
              <w:rPr>
                <w:sz w:val="24"/>
              </w:rPr>
            </w:pPr>
          </w:p>
          <w:p w14:paraId="03467D1B" w14:textId="77777777" w:rsidR="00E604AE" w:rsidRPr="00063F65" w:rsidRDefault="00E604AE" w:rsidP="00765CCF">
            <w:pPr>
              <w:spacing w:line="312" w:lineRule="auto"/>
              <w:jc w:val="both"/>
              <w:rPr>
                <w:sz w:val="24"/>
              </w:rPr>
            </w:pPr>
            <w:r w:rsidRPr="00063F65">
              <w:rPr>
                <w:sz w:val="24"/>
              </w:rPr>
              <w:t>GV gọi 1 hs lên bảng trình bày.</w:t>
            </w:r>
          </w:p>
          <w:p w14:paraId="423A352C" w14:textId="77777777" w:rsidR="00E604AE" w:rsidRPr="00063F65" w:rsidRDefault="00E604AE" w:rsidP="00765CCF">
            <w:pPr>
              <w:spacing w:line="312" w:lineRule="auto"/>
              <w:jc w:val="both"/>
              <w:rPr>
                <w:sz w:val="24"/>
              </w:rPr>
            </w:pPr>
            <w:r w:rsidRPr="00063F65">
              <w:rPr>
                <w:sz w:val="24"/>
              </w:rPr>
              <w:t>GV cho hs nhận xét,</w:t>
            </w:r>
          </w:p>
          <w:p w14:paraId="4E16B3F3" w14:textId="77777777" w:rsidR="00E604AE" w:rsidRPr="00063F65" w:rsidRDefault="00E604AE" w:rsidP="00765CCF">
            <w:pPr>
              <w:spacing w:line="312" w:lineRule="auto"/>
              <w:jc w:val="both"/>
              <w:rPr>
                <w:sz w:val="24"/>
              </w:rPr>
            </w:pPr>
            <w:r w:rsidRPr="00063F65">
              <w:rPr>
                <w:sz w:val="24"/>
              </w:rPr>
              <w:t>GV đánh giá và lưu ý sai lầm thường gặp của hs.</w:t>
            </w:r>
          </w:p>
          <w:p w14:paraId="58024F63" w14:textId="77777777" w:rsidR="00E604AE" w:rsidRPr="00063F65" w:rsidRDefault="00E604AE" w:rsidP="00765CCF">
            <w:pPr>
              <w:spacing w:line="312" w:lineRule="auto"/>
              <w:jc w:val="both"/>
              <w:rPr>
                <w:sz w:val="24"/>
              </w:rPr>
            </w:pPr>
          </w:p>
        </w:tc>
        <w:tc>
          <w:tcPr>
            <w:tcW w:w="3547" w:type="dxa"/>
          </w:tcPr>
          <w:p w14:paraId="6BAC6832" w14:textId="77777777" w:rsidR="00E604AE" w:rsidRPr="00063F65" w:rsidRDefault="00E604AE" w:rsidP="00765CCF">
            <w:pPr>
              <w:tabs>
                <w:tab w:val="left" w:pos="825"/>
              </w:tabs>
              <w:spacing w:line="312" w:lineRule="auto"/>
              <w:jc w:val="both"/>
              <w:rPr>
                <w:noProof/>
                <w:sz w:val="24"/>
              </w:rPr>
            </w:pPr>
            <w:r w:rsidRPr="00063F65">
              <w:rPr>
                <w:noProof/>
                <w:sz w:val="24"/>
              </w:rPr>
              <w:t>Hs làm bài và viết kết quả ra bảng con.</w:t>
            </w:r>
          </w:p>
          <w:p w14:paraId="50264132" w14:textId="77777777" w:rsidR="00E604AE" w:rsidRPr="00063F65" w:rsidRDefault="00E604AE" w:rsidP="00765CCF">
            <w:pPr>
              <w:tabs>
                <w:tab w:val="left" w:pos="825"/>
              </w:tabs>
              <w:spacing w:line="312" w:lineRule="auto"/>
              <w:jc w:val="both"/>
              <w:rPr>
                <w:noProof/>
                <w:sz w:val="24"/>
              </w:rPr>
            </w:pPr>
            <w:r w:rsidRPr="00063F65">
              <w:rPr>
                <w:noProof/>
                <w:sz w:val="24"/>
              </w:rPr>
              <w:t>1 hs đứng tại chỗ giải thích cách làm.</w:t>
            </w:r>
          </w:p>
          <w:p w14:paraId="669FFEE4" w14:textId="77777777" w:rsidR="00E604AE" w:rsidRPr="00063F65" w:rsidRDefault="00E604AE" w:rsidP="00765CCF">
            <w:pPr>
              <w:tabs>
                <w:tab w:val="left" w:pos="825"/>
              </w:tabs>
              <w:spacing w:line="312" w:lineRule="auto"/>
              <w:jc w:val="both"/>
              <w:rPr>
                <w:noProof/>
                <w:sz w:val="24"/>
              </w:rPr>
            </w:pPr>
            <w:r w:rsidRPr="00063F65">
              <w:rPr>
                <w:noProof/>
                <w:sz w:val="24"/>
              </w:rPr>
              <w:t>-  Hs lên bảng trình bày lại, lớp tŕnh bày vào vở.</w:t>
            </w:r>
          </w:p>
          <w:p w14:paraId="230267F7" w14:textId="77777777" w:rsidR="00E604AE" w:rsidRPr="00063F65" w:rsidRDefault="00E604AE" w:rsidP="00765CCF">
            <w:pPr>
              <w:tabs>
                <w:tab w:val="left" w:pos="825"/>
              </w:tabs>
              <w:spacing w:line="312" w:lineRule="auto"/>
              <w:jc w:val="both"/>
              <w:rPr>
                <w:noProof/>
                <w:sz w:val="24"/>
              </w:rPr>
            </w:pPr>
          </w:p>
          <w:p w14:paraId="2E5B413A" w14:textId="77777777" w:rsidR="00E604AE" w:rsidRPr="00063F65" w:rsidRDefault="00E604AE" w:rsidP="00765CCF">
            <w:pPr>
              <w:tabs>
                <w:tab w:val="left" w:pos="825"/>
              </w:tabs>
              <w:spacing w:line="312" w:lineRule="auto"/>
              <w:jc w:val="both"/>
              <w:rPr>
                <w:noProof/>
                <w:sz w:val="24"/>
              </w:rPr>
            </w:pPr>
          </w:p>
          <w:p w14:paraId="7DE22762" w14:textId="77777777" w:rsidR="00E604AE" w:rsidRPr="00063F65" w:rsidRDefault="00E604AE" w:rsidP="00765CCF">
            <w:pPr>
              <w:tabs>
                <w:tab w:val="left" w:pos="825"/>
              </w:tabs>
              <w:spacing w:line="312" w:lineRule="auto"/>
              <w:jc w:val="both"/>
              <w:rPr>
                <w:noProof/>
                <w:sz w:val="24"/>
              </w:rPr>
            </w:pPr>
          </w:p>
          <w:p w14:paraId="680DC838" w14:textId="77777777" w:rsidR="00E604AE" w:rsidRPr="00063F65" w:rsidRDefault="00E604AE" w:rsidP="00765CCF">
            <w:pPr>
              <w:tabs>
                <w:tab w:val="left" w:pos="825"/>
              </w:tabs>
              <w:spacing w:line="312" w:lineRule="auto"/>
              <w:jc w:val="both"/>
              <w:rPr>
                <w:noProof/>
                <w:sz w:val="24"/>
              </w:rPr>
            </w:pPr>
          </w:p>
          <w:p w14:paraId="73C702A7" w14:textId="77777777" w:rsidR="00E604AE" w:rsidRPr="00063F65" w:rsidRDefault="00E604AE" w:rsidP="00765CCF">
            <w:pPr>
              <w:tabs>
                <w:tab w:val="left" w:pos="825"/>
              </w:tabs>
              <w:spacing w:line="312" w:lineRule="auto"/>
              <w:jc w:val="both"/>
              <w:rPr>
                <w:noProof/>
                <w:sz w:val="24"/>
              </w:rPr>
            </w:pPr>
          </w:p>
          <w:p w14:paraId="34BDB99A" w14:textId="77777777" w:rsidR="00E604AE" w:rsidRPr="00063F65" w:rsidRDefault="00E604AE" w:rsidP="00765CCF">
            <w:pPr>
              <w:tabs>
                <w:tab w:val="left" w:pos="825"/>
              </w:tabs>
              <w:spacing w:line="312" w:lineRule="auto"/>
              <w:jc w:val="both"/>
              <w:rPr>
                <w:noProof/>
                <w:sz w:val="24"/>
              </w:rPr>
            </w:pPr>
          </w:p>
          <w:p w14:paraId="6D862960" w14:textId="77777777" w:rsidR="00E604AE" w:rsidRPr="00063F65" w:rsidRDefault="00E604AE" w:rsidP="00765CCF">
            <w:pPr>
              <w:tabs>
                <w:tab w:val="left" w:pos="825"/>
              </w:tabs>
              <w:spacing w:line="312" w:lineRule="auto"/>
              <w:jc w:val="both"/>
              <w:rPr>
                <w:noProof/>
                <w:sz w:val="24"/>
              </w:rPr>
            </w:pPr>
            <w:r w:rsidRPr="00063F65">
              <w:rPr>
                <w:noProof/>
                <w:sz w:val="24"/>
              </w:rPr>
              <w:t xml:space="preserve">Hs : áp dụng tính chất hai góc nhọn trong tam giác vuông vào </w:t>
            </w:r>
            <w:r w:rsidRPr="00063F65">
              <w:rPr>
                <w:sz w:val="24"/>
              </w:rPr>
              <w:sym w:font="Symbol" w:char="F044"/>
            </w:r>
            <w:r w:rsidRPr="00063F65">
              <w:rPr>
                <w:sz w:val="24"/>
              </w:rPr>
              <w:t xml:space="preserve">MPN và </w:t>
            </w:r>
            <w:r w:rsidRPr="00063F65">
              <w:rPr>
                <w:sz w:val="24"/>
              </w:rPr>
              <w:sym w:font="Symbol" w:char="F044"/>
            </w:r>
            <w:r w:rsidRPr="00063F65">
              <w:rPr>
                <w:sz w:val="24"/>
              </w:rPr>
              <w:t>IMP</w:t>
            </w:r>
          </w:p>
          <w:p w14:paraId="4EEE3F4F" w14:textId="77777777" w:rsidR="00E604AE" w:rsidRPr="00063F65" w:rsidRDefault="00E604AE" w:rsidP="00765CCF">
            <w:pPr>
              <w:tabs>
                <w:tab w:val="left" w:pos="825"/>
              </w:tabs>
              <w:spacing w:line="312" w:lineRule="auto"/>
              <w:jc w:val="both"/>
              <w:rPr>
                <w:noProof/>
                <w:sz w:val="24"/>
              </w:rPr>
            </w:pPr>
            <w:r w:rsidRPr="00063F65">
              <w:rPr>
                <w:noProof/>
                <w:sz w:val="24"/>
              </w:rPr>
              <w:t xml:space="preserve">Hs: Dựa vào định lí tổng ba góc trong tam giác. </w:t>
            </w:r>
          </w:p>
          <w:p w14:paraId="24FFA838" w14:textId="77777777" w:rsidR="00E604AE" w:rsidRDefault="00E604AE" w:rsidP="00765CCF">
            <w:pPr>
              <w:tabs>
                <w:tab w:val="left" w:pos="825"/>
              </w:tabs>
              <w:spacing w:line="312" w:lineRule="auto"/>
              <w:jc w:val="both"/>
              <w:rPr>
                <w:noProof/>
                <w:sz w:val="24"/>
              </w:rPr>
            </w:pPr>
            <w:r w:rsidRPr="00063F65">
              <w:rPr>
                <w:noProof/>
                <w:sz w:val="24"/>
              </w:rPr>
              <w:t>Hs: Dựa vào tính chất góc ngoài của tam giác</w:t>
            </w:r>
          </w:p>
          <w:p w14:paraId="7EE5431B" w14:textId="77777777" w:rsidR="00E604AE" w:rsidRPr="00063F65" w:rsidRDefault="00E604AE" w:rsidP="00765CCF">
            <w:pPr>
              <w:tabs>
                <w:tab w:val="left" w:pos="825"/>
              </w:tabs>
              <w:spacing w:line="312" w:lineRule="auto"/>
              <w:jc w:val="both"/>
              <w:rPr>
                <w:noProof/>
                <w:sz w:val="24"/>
              </w:rPr>
            </w:pPr>
          </w:p>
          <w:p w14:paraId="3C4C700D" w14:textId="77777777" w:rsidR="00E604AE" w:rsidRPr="00063F65" w:rsidRDefault="00E604AE" w:rsidP="00765CCF">
            <w:pPr>
              <w:spacing w:line="312" w:lineRule="auto"/>
              <w:rPr>
                <w:sz w:val="24"/>
              </w:rPr>
            </w:pPr>
            <w:r w:rsidRPr="00063F65">
              <w:rPr>
                <w:sz w:val="24"/>
              </w:rPr>
              <w:t>Hs lên bảng trình bày.</w:t>
            </w:r>
          </w:p>
          <w:p w14:paraId="5B736555" w14:textId="77777777" w:rsidR="00E604AE" w:rsidRPr="00063F65" w:rsidRDefault="00E604AE" w:rsidP="00765CCF">
            <w:pPr>
              <w:spacing w:line="312" w:lineRule="auto"/>
              <w:rPr>
                <w:sz w:val="24"/>
              </w:rPr>
            </w:pPr>
            <w:r w:rsidRPr="00063F65">
              <w:rPr>
                <w:sz w:val="24"/>
              </w:rPr>
              <w:t>Hs nhận xét.</w:t>
            </w:r>
          </w:p>
          <w:p w14:paraId="75035A13" w14:textId="77777777" w:rsidR="00E604AE" w:rsidRPr="00063F65" w:rsidRDefault="00E604AE" w:rsidP="00765CCF">
            <w:pPr>
              <w:spacing w:line="312" w:lineRule="auto"/>
              <w:rPr>
                <w:sz w:val="24"/>
              </w:rPr>
            </w:pPr>
            <w:r w:rsidRPr="00063F65">
              <w:rPr>
                <w:sz w:val="24"/>
              </w:rPr>
              <w:t>Hs lắng nghe.</w:t>
            </w:r>
          </w:p>
        </w:tc>
        <w:tc>
          <w:tcPr>
            <w:tcW w:w="3548" w:type="dxa"/>
          </w:tcPr>
          <w:p w14:paraId="1CA36FD5" w14:textId="77777777" w:rsidR="00E604AE" w:rsidRPr="00063F65" w:rsidRDefault="00E604AE" w:rsidP="00765CCF">
            <w:pPr>
              <w:spacing w:line="312" w:lineRule="auto"/>
              <w:jc w:val="both"/>
              <w:rPr>
                <w:b/>
                <w:bCs/>
                <w:sz w:val="24"/>
                <w:u w:val="single"/>
              </w:rPr>
            </w:pPr>
            <w:r w:rsidRPr="00063F65">
              <w:rPr>
                <w:b/>
                <w:bCs/>
                <w:sz w:val="24"/>
                <w:u w:val="single"/>
              </w:rPr>
              <w:t>Bài 6/ 109 sgk:</w:t>
            </w:r>
          </w:p>
          <w:p w14:paraId="45060BA1" w14:textId="77777777" w:rsidR="00E604AE" w:rsidRPr="00063F65" w:rsidRDefault="00E604AE" w:rsidP="00765CCF">
            <w:pPr>
              <w:spacing w:line="312" w:lineRule="auto"/>
              <w:jc w:val="both"/>
              <w:rPr>
                <w:sz w:val="24"/>
              </w:rPr>
            </w:pPr>
            <w:r w:rsidRPr="00063F65">
              <w:rPr>
                <w:b/>
                <w:bCs/>
                <w:sz w:val="24"/>
              </w:rPr>
              <w:t xml:space="preserve"> </w:t>
            </w:r>
            <w:r w:rsidRPr="00063F65">
              <w:rPr>
                <w:sz w:val="24"/>
              </w:rPr>
              <w:t>Tìm số đo x trong các hình</w:t>
            </w:r>
          </w:p>
          <w:p w14:paraId="13F903BF" w14:textId="77777777" w:rsidR="00E604AE" w:rsidRPr="00063F65" w:rsidRDefault="00E604AE" w:rsidP="00765CCF">
            <w:pPr>
              <w:spacing w:line="312" w:lineRule="auto"/>
              <w:rPr>
                <w:b/>
                <w:bCs/>
                <w:sz w:val="24"/>
              </w:rPr>
            </w:pPr>
            <w:r w:rsidRPr="00063F65">
              <w:rPr>
                <w:b/>
                <w:bCs/>
                <w:sz w:val="24"/>
              </w:rPr>
              <w:t>Hình 55:</w:t>
            </w:r>
          </w:p>
          <w:p w14:paraId="53116B36" w14:textId="77777777" w:rsidR="00E604AE" w:rsidRPr="00063F65" w:rsidRDefault="00E604AE" w:rsidP="00765CCF">
            <w:pPr>
              <w:spacing w:line="312" w:lineRule="auto"/>
              <w:jc w:val="both"/>
              <w:rPr>
                <w:sz w:val="24"/>
              </w:rPr>
            </w:pPr>
            <w:r w:rsidRPr="00063F65">
              <w:rPr>
                <w:sz w:val="24"/>
              </w:rPr>
              <w:object w:dxaOrig="3330" w:dyaOrig="2130" w14:anchorId="5485AF85">
                <v:shape id="_x0000_i1530" type="#_x0000_t75" style="width:166.5pt;height:106.5pt" o:ole="">
                  <v:imagedata r:id="rId831" o:title=""/>
                </v:shape>
                <o:OLEObject Type="Embed" ProgID="PBrush" ShapeID="_x0000_i1530" DrawAspect="Content" ObjectID="_1664269929" r:id="rId832"/>
              </w:object>
            </w:r>
          </w:p>
          <w:p w14:paraId="5E4AD2A1" w14:textId="77777777" w:rsidR="00E604AE" w:rsidRPr="00063F65" w:rsidRDefault="00E604AE" w:rsidP="00765CCF">
            <w:pPr>
              <w:spacing w:line="312" w:lineRule="auto"/>
              <w:rPr>
                <w:b/>
                <w:bCs/>
                <w:sz w:val="24"/>
              </w:rPr>
            </w:pPr>
            <w:r w:rsidRPr="00063F65">
              <w:rPr>
                <w:b/>
                <w:bCs/>
                <w:sz w:val="24"/>
              </w:rPr>
              <w:t xml:space="preserve">Tính </w:t>
            </w:r>
            <w:r w:rsidRPr="00063F65">
              <w:rPr>
                <w:b/>
                <w:bCs/>
                <w:position w:val="-4"/>
                <w:sz w:val="24"/>
              </w:rPr>
              <w:object w:dxaOrig="480" w:dyaOrig="340" w14:anchorId="27AB511E">
                <v:shape id="_x0000_i1531" type="#_x0000_t75" style="width:24pt;height:17.25pt" o:ole="">
                  <v:imagedata r:id="rId833" o:title=""/>
                </v:shape>
                <o:OLEObject Type="Embed" ProgID="Equation.DSMT4" ShapeID="_x0000_i1531" DrawAspect="Content" ObjectID="_1664269930" r:id="rId834"/>
              </w:object>
            </w:r>
            <w:r w:rsidRPr="00063F65">
              <w:rPr>
                <w:b/>
                <w:bCs/>
                <w:sz w:val="24"/>
              </w:rPr>
              <w:t xml:space="preserve"> = ?</w:t>
            </w:r>
          </w:p>
          <w:p w14:paraId="777F466C" w14:textId="77777777" w:rsidR="00E604AE" w:rsidRPr="00063F65" w:rsidRDefault="00E604AE" w:rsidP="00765CCF">
            <w:pPr>
              <w:spacing w:line="312" w:lineRule="auto"/>
              <w:rPr>
                <w:sz w:val="24"/>
              </w:rPr>
            </w:pPr>
            <w:r w:rsidRPr="00063F65">
              <w:rPr>
                <w:sz w:val="24"/>
              </w:rPr>
              <w:t xml:space="preserve">Ta có: </w:t>
            </w:r>
            <w:r w:rsidRPr="00063F65">
              <w:rPr>
                <w:sz w:val="24"/>
              </w:rPr>
              <w:sym w:font="Symbol" w:char="F044"/>
            </w:r>
            <w:r w:rsidRPr="00063F65">
              <w:rPr>
                <w:sz w:val="24"/>
              </w:rPr>
              <w:t>AHI vuông tại H</w:t>
            </w:r>
          </w:p>
          <w:p w14:paraId="68BD9890" w14:textId="77777777" w:rsidR="00E604AE" w:rsidRPr="00063F65" w:rsidRDefault="00E604AE" w:rsidP="00765CCF">
            <w:pPr>
              <w:spacing w:line="312" w:lineRule="auto"/>
              <w:rPr>
                <w:sz w:val="24"/>
              </w:rPr>
            </w:pPr>
            <w:r w:rsidRPr="00063F65">
              <w:rPr>
                <w:sz w:val="24"/>
              </w:rPr>
              <w:t xml:space="preserve">=&gt; </w:t>
            </w:r>
            <w:r w:rsidRPr="00063F65">
              <w:rPr>
                <w:position w:val="-4"/>
                <w:sz w:val="24"/>
              </w:rPr>
              <w:object w:dxaOrig="499" w:dyaOrig="340" w14:anchorId="7253B088">
                <v:shape id="_x0000_i1532" type="#_x0000_t75" style="width:24.75pt;height:17.25pt" o:ole="">
                  <v:imagedata r:id="rId835" o:title=""/>
                </v:shape>
                <o:OLEObject Type="Embed" ProgID="Equation.DSMT4" ShapeID="_x0000_i1532" DrawAspect="Content" ObjectID="_1664269931" r:id="rId836"/>
              </w:object>
            </w:r>
            <w:r w:rsidRPr="00063F65">
              <w:rPr>
                <w:sz w:val="24"/>
              </w:rPr>
              <w:t xml:space="preserve"> + </w:t>
            </w:r>
            <w:r w:rsidRPr="00063F65">
              <w:rPr>
                <w:position w:val="-4"/>
                <w:sz w:val="24"/>
              </w:rPr>
              <w:object w:dxaOrig="499" w:dyaOrig="340" w14:anchorId="0FA839EF">
                <v:shape id="_x0000_i1533" type="#_x0000_t75" style="width:24.75pt;height:17.25pt" o:ole="">
                  <v:imagedata r:id="rId837" o:title=""/>
                </v:shape>
                <o:OLEObject Type="Embed" ProgID="Equation.DSMT4" ShapeID="_x0000_i1533" DrawAspect="Content" ObjectID="_1664269932" r:id="rId838"/>
              </w:object>
            </w:r>
            <w:r w:rsidRPr="00063F65">
              <w:rPr>
                <w:sz w:val="24"/>
              </w:rPr>
              <w:t xml:space="preserve"> = 90</w:t>
            </w:r>
            <w:r w:rsidRPr="00063F65">
              <w:rPr>
                <w:sz w:val="24"/>
                <w:vertAlign w:val="superscript"/>
              </w:rPr>
              <w:t>0</w:t>
            </w:r>
            <w:r w:rsidRPr="00063F65">
              <w:rPr>
                <w:sz w:val="24"/>
              </w:rPr>
              <w:t xml:space="preserve"> (đ?nh l?)</w:t>
            </w:r>
          </w:p>
          <w:p w14:paraId="4C92CBEA" w14:textId="77777777" w:rsidR="00E604AE" w:rsidRPr="00063F65" w:rsidRDefault="00E604AE" w:rsidP="00765CCF">
            <w:pPr>
              <w:spacing w:line="312" w:lineRule="auto"/>
              <w:rPr>
                <w:sz w:val="24"/>
              </w:rPr>
            </w:pPr>
            <w:r w:rsidRPr="00063F65">
              <w:rPr>
                <w:sz w:val="24"/>
              </w:rPr>
              <w:t xml:space="preserve">=&gt; </w:t>
            </w:r>
            <w:r w:rsidRPr="00063F65">
              <w:rPr>
                <w:position w:val="-4"/>
                <w:sz w:val="24"/>
              </w:rPr>
              <w:object w:dxaOrig="499" w:dyaOrig="340" w14:anchorId="43C34849">
                <v:shape id="_x0000_i1534" type="#_x0000_t75" style="width:24.75pt;height:17.25pt" o:ole="">
                  <v:imagedata r:id="rId837" o:title=""/>
                </v:shape>
                <o:OLEObject Type="Embed" ProgID="Equation.DSMT4" ShapeID="_x0000_i1534" DrawAspect="Content" ObjectID="_1664269933" r:id="rId839"/>
              </w:object>
            </w:r>
            <w:r w:rsidRPr="00063F65">
              <w:rPr>
                <w:sz w:val="24"/>
              </w:rPr>
              <w:t xml:space="preserve"> = 50</w:t>
            </w:r>
            <w:r w:rsidRPr="00063F65">
              <w:rPr>
                <w:sz w:val="24"/>
                <w:vertAlign w:val="superscript"/>
              </w:rPr>
              <w:t>0</w:t>
            </w:r>
            <w:r w:rsidRPr="00063F65">
              <w:rPr>
                <w:sz w:val="24"/>
              </w:rPr>
              <w:t xml:space="preserve"> </w:t>
            </w:r>
          </w:p>
          <w:p w14:paraId="36A5B6A9" w14:textId="77777777" w:rsidR="00E604AE" w:rsidRPr="00063F65" w:rsidRDefault="00E604AE" w:rsidP="00765CCF">
            <w:pPr>
              <w:spacing w:line="312" w:lineRule="auto"/>
              <w:rPr>
                <w:sz w:val="24"/>
              </w:rPr>
            </w:pPr>
            <w:r w:rsidRPr="00063F65">
              <w:rPr>
                <w:sz w:val="24"/>
              </w:rPr>
              <w:t xml:space="preserve">mà </w:t>
            </w:r>
            <w:r w:rsidRPr="00063F65">
              <w:rPr>
                <w:position w:val="-4"/>
                <w:sz w:val="24"/>
              </w:rPr>
              <w:object w:dxaOrig="480" w:dyaOrig="340" w14:anchorId="35B8F6C8">
                <v:shape id="_x0000_i1535" type="#_x0000_t75" style="width:24pt;height:17.25pt" o:ole="">
                  <v:imagedata r:id="rId840" o:title=""/>
                </v:shape>
                <o:OLEObject Type="Embed" ProgID="Equation.DSMT4" ShapeID="_x0000_i1535" DrawAspect="Content" ObjectID="_1664269934" r:id="rId841"/>
              </w:object>
            </w:r>
            <w:r w:rsidRPr="00063F65">
              <w:rPr>
                <w:sz w:val="24"/>
              </w:rPr>
              <w:t xml:space="preserve"> = </w:t>
            </w:r>
            <w:r w:rsidRPr="00063F65">
              <w:rPr>
                <w:position w:val="-4"/>
                <w:sz w:val="24"/>
              </w:rPr>
              <w:object w:dxaOrig="499" w:dyaOrig="340" w14:anchorId="13E01D77">
                <v:shape id="_x0000_i1536" type="#_x0000_t75" style="width:24.75pt;height:17.25pt" o:ole="">
                  <v:imagedata r:id="rId842" o:title=""/>
                </v:shape>
                <o:OLEObject Type="Embed" ProgID="Equation.DSMT4" ShapeID="_x0000_i1536" DrawAspect="Content" ObjectID="_1664269935" r:id="rId843"/>
              </w:object>
            </w:r>
            <w:r w:rsidRPr="00063F65">
              <w:rPr>
                <w:sz w:val="24"/>
              </w:rPr>
              <w:t xml:space="preserve"> = 50</w:t>
            </w:r>
            <w:r w:rsidRPr="00063F65">
              <w:rPr>
                <w:sz w:val="24"/>
                <w:vertAlign w:val="superscript"/>
              </w:rPr>
              <w:t>0</w:t>
            </w:r>
            <w:r w:rsidRPr="00063F65">
              <w:rPr>
                <w:sz w:val="24"/>
              </w:rPr>
              <w:t xml:space="preserve">  (ủủ)</w:t>
            </w:r>
          </w:p>
          <w:p w14:paraId="0E5D4564" w14:textId="77777777" w:rsidR="00E604AE" w:rsidRPr="00063F65" w:rsidRDefault="00E604AE" w:rsidP="00765CCF">
            <w:pPr>
              <w:spacing w:line="312" w:lineRule="auto"/>
              <w:rPr>
                <w:sz w:val="24"/>
              </w:rPr>
            </w:pPr>
            <w:r w:rsidRPr="00063F65">
              <w:rPr>
                <w:sz w:val="24"/>
              </w:rPr>
              <w:sym w:font="Symbol" w:char="F044"/>
            </w:r>
            <w:r w:rsidRPr="00063F65">
              <w:rPr>
                <w:sz w:val="24"/>
              </w:rPr>
              <w:t>IBK vuông tại K</w:t>
            </w:r>
          </w:p>
          <w:p w14:paraId="2B3BD88F" w14:textId="77777777" w:rsidR="00E604AE" w:rsidRPr="00063F65" w:rsidRDefault="00E604AE" w:rsidP="00765CCF">
            <w:pPr>
              <w:spacing w:line="312" w:lineRule="auto"/>
              <w:rPr>
                <w:sz w:val="24"/>
              </w:rPr>
            </w:pPr>
            <w:r w:rsidRPr="00063F65">
              <w:rPr>
                <w:sz w:val="24"/>
              </w:rPr>
              <w:t xml:space="preserve">=&gt; </w:t>
            </w:r>
            <w:r w:rsidRPr="00063F65">
              <w:rPr>
                <w:position w:val="-4"/>
                <w:sz w:val="24"/>
              </w:rPr>
              <w:object w:dxaOrig="480" w:dyaOrig="340" w14:anchorId="17D72AA9">
                <v:shape id="_x0000_i1537" type="#_x0000_t75" style="width:24pt;height:17.25pt" o:ole="">
                  <v:imagedata r:id="rId844" o:title=""/>
                </v:shape>
                <o:OLEObject Type="Embed" ProgID="Equation.DSMT4" ShapeID="_x0000_i1537" DrawAspect="Content" ObjectID="_1664269936" r:id="rId845"/>
              </w:object>
            </w:r>
            <w:r w:rsidRPr="00063F65">
              <w:rPr>
                <w:sz w:val="24"/>
              </w:rPr>
              <w:t xml:space="preserve"> + </w:t>
            </w:r>
            <w:r w:rsidRPr="00063F65">
              <w:rPr>
                <w:position w:val="-4"/>
                <w:sz w:val="24"/>
              </w:rPr>
              <w:object w:dxaOrig="499" w:dyaOrig="340" w14:anchorId="348C535C">
                <v:shape id="_x0000_i1538" type="#_x0000_t75" style="width:24.75pt;height:17.25pt" o:ole="">
                  <v:imagedata r:id="rId846" o:title=""/>
                </v:shape>
                <o:OLEObject Type="Embed" ProgID="Equation.DSMT4" ShapeID="_x0000_i1538" DrawAspect="Content" ObjectID="_1664269937" r:id="rId847"/>
              </w:object>
            </w:r>
            <w:r w:rsidRPr="00063F65">
              <w:rPr>
                <w:sz w:val="24"/>
              </w:rPr>
              <w:t xml:space="preserve"> = 90</w:t>
            </w:r>
            <w:r w:rsidRPr="00063F65">
              <w:rPr>
                <w:sz w:val="24"/>
                <w:vertAlign w:val="superscript"/>
              </w:rPr>
              <w:t>0</w:t>
            </w:r>
            <w:r w:rsidRPr="00063F65">
              <w:rPr>
                <w:sz w:val="24"/>
              </w:rPr>
              <w:t xml:space="preserve"> </w:t>
            </w:r>
          </w:p>
          <w:p w14:paraId="31EFA783" w14:textId="77777777" w:rsidR="00E604AE" w:rsidRPr="00063F65" w:rsidRDefault="00E604AE" w:rsidP="00765CCF">
            <w:pPr>
              <w:spacing w:line="312" w:lineRule="auto"/>
              <w:rPr>
                <w:sz w:val="24"/>
              </w:rPr>
            </w:pPr>
            <w:r w:rsidRPr="00063F65">
              <w:rPr>
                <w:sz w:val="24"/>
              </w:rPr>
              <w:t xml:space="preserve">=&gt; </w:t>
            </w:r>
            <w:r w:rsidRPr="00063F65">
              <w:rPr>
                <w:position w:val="-4"/>
                <w:sz w:val="24"/>
              </w:rPr>
              <w:object w:dxaOrig="499" w:dyaOrig="340" w14:anchorId="0666D295">
                <v:shape id="_x0000_i1539" type="#_x0000_t75" style="width:24.75pt;height:17.25pt" o:ole="">
                  <v:imagedata r:id="rId848" o:title=""/>
                </v:shape>
                <o:OLEObject Type="Embed" ProgID="Equation.DSMT4" ShapeID="_x0000_i1539" DrawAspect="Content" ObjectID="_1664269938" r:id="rId849"/>
              </w:object>
            </w:r>
            <w:r w:rsidRPr="00063F65">
              <w:rPr>
                <w:sz w:val="24"/>
              </w:rPr>
              <w:t xml:space="preserve"> = 40</w:t>
            </w:r>
            <w:r w:rsidRPr="00063F65">
              <w:rPr>
                <w:sz w:val="24"/>
                <w:vertAlign w:val="superscript"/>
              </w:rPr>
              <w:t>0</w:t>
            </w:r>
            <w:r w:rsidRPr="00063F65">
              <w:rPr>
                <w:sz w:val="24"/>
              </w:rPr>
              <w:t xml:space="preserve"> </w:t>
            </w:r>
          </w:p>
          <w:p w14:paraId="51FA23F5" w14:textId="77777777" w:rsidR="00E604AE" w:rsidRPr="00063F65" w:rsidRDefault="00E604AE" w:rsidP="00765CCF">
            <w:pPr>
              <w:spacing w:line="312" w:lineRule="auto"/>
              <w:jc w:val="both"/>
              <w:rPr>
                <w:sz w:val="24"/>
              </w:rPr>
            </w:pPr>
            <w:r w:rsidRPr="00063F65">
              <w:rPr>
                <w:sz w:val="24"/>
              </w:rPr>
              <w:t>=&gt; x = 40</w:t>
            </w:r>
            <w:r w:rsidRPr="00063F65">
              <w:rPr>
                <w:sz w:val="24"/>
                <w:vertAlign w:val="superscript"/>
              </w:rPr>
              <w:t>0</w:t>
            </w:r>
            <w:r w:rsidRPr="00063F65">
              <w:rPr>
                <w:sz w:val="24"/>
              </w:rPr>
              <w:t xml:space="preserve">  </w:t>
            </w:r>
          </w:p>
          <w:p w14:paraId="04423FE8" w14:textId="77777777" w:rsidR="00E604AE" w:rsidRPr="00063F65" w:rsidRDefault="00E604AE" w:rsidP="00765CCF">
            <w:pPr>
              <w:spacing w:line="312" w:lineRule="auto"/>
              <w:jc w:val="both"/>
              <w:rPr>
                <w:b/>
                <w:bCs/>
                <w:sz w:val="24"/>
              </w:rPr>
            </w:pPr>
            <w:r w:rsidRPr="00063F65">
              <w:rPr>
                <w:b/>
                <w:bCs/>
                <w:sz w:val="24"/>
              </w:rPr>
              <w:t>Hình 57</w:t>
            </w:r>
          </w:p>
          <w:p w14:paraId="7C9A48D9" w14:textId="77777777" w:rsidR="00E604AE" w:rsidRPr="00063F65" w:rsidRDefault="00E604AE" w:rsidP="00765CCF">
            <w:pPr>
              <w:spacing w:line="312" w:lineRule="auto"/>
              <w:jc w:val="both"/>
              <w:rPr>
                <w:sz w:val="24"/>
              </w:rPr>
            </w:pPr>
            <w:r w:rsidRPr="00063F65">
              <w:rPr>
                <w:b/>
                <w:bCs/>
                <w:sz w:val="24"/>
              </w:rPr>
              <w:object w:dxaOrig="3165" w:dyaOrig="1815" w14:anchorId="31A94FA8">
                <v:shape id="_x0000_i1540" type="#_x0000_t75" style="width:158.25pt;height:90.75pt" o:ole="">
                  <v:imagedata r:id="rId850" o:title=""/>
                </v:shape>
                <o:OLEObject Type="Embed" ProgID="PBrush" ShapeID="_x0000_i1540" DrawAspect="Content" ObjectID="_1664269939" r:id="rId851"/>
              </w:object>
            </w:r>
          </w:p>
          <w:p w14:paraId="45E9950F" w14:textId="77777777" w:rsidR="00E604AE" w:rsidRPr="00063F65" w:rsidRDefault="00E604AE" w:rsidP="00765CCF">
            <w:pPr>
              <w:spacing w:line="312" w:lineRule="auto"/>
              <w:rPr>
                <w:b/>
                <w:bCs/>
                <w:sz w:val="24"/>
                <w:lang w:val="fr-FR"/>
              </w:rPr>
            </w:pPr>
            <w:r w:rsidRPr="00063F65">
              <w:rPr>
                <w:bCs/>
                <w:sz w:val="24"/>
                <w:lang w:val="fr-FR"/>
              </w:rPr>
              <w:t>Tính</w:t>
            </w:r>
            <w:r w:rsidRPr="00063F65">
              <w:rPr>
                <w:b/>
                <w:bCs/>
                <w:sz w:val="24"/>
                <w:lang w:val="fr-FR"/>
              </w:rPr>
              <w:t xml:space="preserve"> </w:t>
            </w:r>
            <w:r w:rsidRPr="00063F65">
              <w:rPr>
                <w:b/>
                <w:bCs/>
                <w:position w:val="-4"/>
                <w:sz w:val="24"/>
              </w:rPr>
              <w:object w:dxaOrig="499" w:dyaOrig="340" w14:anchorId="4761BC58">
                <v:shape id="_x0000_i1541" type="#_x0000_t75" style="width:24.75pt;height:17.25pt" o:ole="">
                  <v:imagedata r:id="rId852" o:title=""/>
                </v:shape>
                <o:OLEObject Type="Embed" ProgID="Equation.DSMT4" ShapeID="_x0000_i1541" DrawAspect="Content" ObjectID="_1664269940" r:id="rId853"/>
              </w:object>
            </w:r>
            <w:r w:rsidRPr="00063F65">
              <w:rPr>
                <w:b/>
                <w:bCs/>
                <w:sz w:val="24"/>
                <w:lang w:val="fr-FR"/>
              </w:rPr>
              <w:t xml:space="preserve"> = ?</w:t>
            </w:r>
          </w:p>
          <w:p w14:paraId="2D082D67" w14:textId="77777777" w:rsidR="00E604AE" w:rsidRPr="00063F65" w:rsidRDefault="00E604AE" w:rsidP="00765CCF">
            <w:pPr>
              <w:spacing w:line="312" w:lineRule="auto"/>
              <w:rPr>
                <w:sz w:val="24"/>
                <w:lang w:val="fr-FR"/>
              </w:rPr>
            </w:pPr>
            <w:r w:rsidRPr="00063F65">
              <w:rPr>
                <w:sz w:val="24"/>
                <w:lang w:val="fr-FR"/>
              </w:rPr>
              <w:lastRenderedPageBreak/>
              <w:t xml:space="preserve">Ta có: </w:t>
            </w:r>
            <w:r w:rsidRPr="00063F65">
              <w:rPr>
                <w:sz w:val="24"/>
              </w:rPr>
              <w:sym w:font="Symbol" w:char="F044"/>
            </w:r>
            <w:r w:rsidRPr="00063F65">
              <w:rPr>
                <w:sz w:val="24"/>
                <w:lang w:val="fr-FR"/>
              </w:rPr>
              <w:t>MPN vuông tại M</w:t>
            </w:r>
          </w:p>
          <w:p w14:paraId="2DC290CD" w14:textId="77777777" w:rsidR="00E604AE" w:rsidRPr="00063F65" w:rsidRDefault="00E604AE" w:rsidP="00765CCF">
            <w:pPr>
              <w:spacing w:line="312" w:lineRule="auto"/>
              <w:rPr>
                <w:sz w:val="24"/>
              </w:rPr>
            </w:pPr>
            <w:r w:rsidRPr="00063F65">
              <w:rPr>
                <w:sz w:val="24"/>
              </w:rPr>
              <w:t xml:space="preserve">=&gt; </w:t>
            </w:r>
            <w:r w:rsidRPr="00063F65">
              <w:rPr>
                <w:position w:val="-6"/>
                <w:sz w:val="24"/>
              </w:rPr>
              <w:object w:dxaOrig="600" w:dyaOrig="360" w14:anchorId="0B834D6B">
                <v:shape id="_x0000_i1542" type="#_x0000_t75" style="width:30pt;height:18pt" o:ole="">
                  <v:imagedata r:id="rId854" o:title=""/>
                </v:shape>
                <o:OLEObject Type="Embed" ProgID="Equation.DSMT4" ShapeID="_x0000_i1542" DrawAspect="Content" ObjectID="_1664269941" r:id="rId855"/>
              </w:object>
            </w:r>
            <w:r w:rsidRPr="00063F65">
              <w:rPr>
                <w:sz w:val="24"/>
              </w:rPr>
              <w:t>+</w:t>
            </w:r>
            <w:r w:rsidRPr="00063F65">
              <w:rPr>
                <w:position w:val="-6"/>
                <w:sz w:val="24"/>
              </w:rPr>
              <w:object w:dxaOrig="600" w:dyaOrig="360" w14:anchorId="473DC65B">
                <v:shape id="_x0000_i1543" type="#_x0000_t75" style="width:30pt;height:18pt" o:ole="">
                  <v:imagedata r:id="rId856" o:title=""/>
                </v:shape>
                <o:OLEObject Type="Embed" ProgID="Equation.DSMT4" ShapeID="_x0000_i1543" DrawAspect="Content" ObjectID="_1664269942" r:id="rId857"/>
              </w:object>
            </w:r>
            <w:r w:rsidRPr="00063F65">
              <w:rPr>
                <w:sz w:val="24"/>
              </w:rPr>
              <w:t xml:space="preserve"> = 90</w:t>
            </w:r>
            <w:r w:rsidRPr="00063F65">
              <w:rPr>
                <w:sz w:val="24"/>
                <w:vertAlign w:val="superscript"/>
              </w:rPr>
              <w:t>0</w:t>
            </w:r>
            <w:r w:rsidRPr="00063F65">
              <w:rPr>
                <w:sz w:val="24"/>
              </w:rPr>
              <w:t xml:space="preserve">  (1)</w:t>
            </w:r>
          </w:p>
          <w:p w14:paraId="1C39CDC9" w14:textId="77777777" w:rsidR="00E604AE" w:rsidRPr="00063F65" w:rsidRDefault="00E604AE" w:rsidP="00765CCF">
            <w:pPr>
              <w:spacing w:line="312" w:lineRule="auto"/>
              <w:rPr>
                <w:sz w:val="24"/>
              </w:rPr>
            </w:pPr>
            <w:r w:rsidRPr="00063F65">
              <w:rPr>
                <w:sz w:val="24"/>
              </w:rPr>
              <w:sym w:font="Symbol" w:char="F044"/>
            </w:r>
            <w:r w:rsidRPr="00063F65">
              <w:rPr>
                <w:sz w:val="24"/>
              </w:rPr>
              <w:t>IMP vuông tại I</w:t>
            </w:r>
          </w:p>
          <w:p w14:paraId="70984C2B" w14:textId="77777777" w:rsidR="00E604AE" w:rsidRPr="00063F65" w:rsidRDefault="00E604AE" w:rsidP="00765CCF">
            <w:pPr>
              <w:spacing w:line="312" w:lineRule="auto"/>
              <w:rPr>
                <w:sz w:val="24"/>
              </w:rPr>
            </w:pPr>
            <w:r w:rsidRPr="00063F65">
              <w:rPr>
                <w:sz w:val="24"/>
              </w:rPr>
              <w:t xml:space="preserve">=&gt; </w:t>
            </w:r>
            <w:r w:rsidRPr="00063F65">
              <w:rPr>
                <w:position w:val="-4"/>
                <w:sz w:val="24"/>
              </w:rPr>
              <w:object w:dxaOrig="499" w:dyaOrig="340" w14:anchorId="27EF6BA6">
                <v:shape id="_x0000_i1544" type="#_x0000_t75" style="width:24.75pt;height:17.25pt" o:ole="">
                  <v:imagedata r:id="rId858" o:title=""/>
                </v:shape>
                <o:OLEObject Type="Embed" ProgID="Equation.DSMT4" ShapeID="_x0000_i1544" DrawAspect="Content" ObjectID="_1664269943" r:id="rId859"/>
              </w:object>
            </w:r>
            <w:r w:rsidRPr="00063F65">
              <w:rPr>
                <w:sz w:val="24"/>
              </w:rPr>
              <w:t>+</w:t>
            </w:r>
            <w:r w:rsidRPr="00063F65">
              <w:rPr>
                <w:position w:val="-6"/>
                <w:sz w:val="24"/>
              </w:rPr>
              <w:object w:dxaOrig="600" w:dyaOrig="360" w14:anchorId="270189EF">
                <v:shape id="_x0000_i1545" type="#_x0000_t75" style="width:30pt;height:18pt" o:ole="">
                  <v:imagedata r:id="rId860" o:title=""/>
                </v:shape>
                <o:OLEObject Type="Embed" ProgID="Equation.DSMT4" ShapeID="_x0000_i1545" DrawAspect="Content" ObjectID="_1664269944" r:id="rId861"/>
              </w:object>
            </w:r>
            <w:r w:rsidRPr="00063F65">
              <w:rPr>
                <w:sz w:val="24"/>
              </w:rPr>
              <w:t xml:space="preserve"> = 90</w:t>
            </w:r>
            <w:r w:rsidRPr="00063F65">
              <w:rPr>
                <w:sz w:val="24"/>
                <w:vertAlign w:val="superscript"/>
              </w:rPr>
              <w:t>0</w:t>
            </w:r>
            <w:r w:rsidRPr="00063F65">
              <w:rPr>
                <w:sz w:val="24"/>
              </w:rPr>
              <w:t xml:space="preserve">  (1)</w:t>
            </w:r>
          </w:p>
          <w:p w14:paraId="1DAEF7A6" w14:textId="77777777" w:rsidR="00E604AE" w:rsidRPr="00063F65" w:rsidRDefault="00E604AE" w:rsidP="00765CCF">
            <w:pPr>
              <w:spacing w:line="312" w:lineRule="auto"/>
              <w:rPr>
                <w:kern w:val="2"/>
                <w:sz w:val="24"/>
                <w:vertAlign w:val="superscript"/>
              </w:rPr>
            </w:pPr>
            <w:r w:rsidRPr="00063F65">
              <w:rPr>
                <w:sz w:val="24"/>
              </w:rPr>
              <w:t xml:space="preserve">(1),(2) =&gt; </w:t>
            </w:r>
            <w:r w:rsidRPr="00063F65">
              <w:rPr>
                <w:position w:val="-4"/>
                <w:sz w:val="24"/>
              </w:rPr>
              <w:object w:dxaOrig="499" w:dyaOrig="340" w14:anchorId="01156C5F">
                <v:shape id="_x0000_i1546" type="#_x0000_t75" style="width:24.75pt;height:17.25pt" o:ole="">
                  <v:imagedata r:id="rId862" o:title=""/>
                </v:shape>
                <o:OLEObject Type="Embed" ProgID="Equation.DSMT4" ShapeID="_x0000_i1546" DrawAspect="Content" ObjectID="_1664269945" r:id="rId863"/>
              </w:object>
            </w:r>
            <w:r w:rsidRPr="00063F65">
              <w:rPr>
                <w:sz w:val="24"/>
              </w:rPr>
              <w:t xml:space="preserve"> = </w:t>
            </w:r>
            <w:r w:rsidRPr="00063F65">
              <w:rPr>
                <w:position w:val="-6"/>
                <w:sz w:val="24"/>
              </w:rPr>
              <w:object w:dxaOrig="600" w:dyaOrig="360" w14:anchorId="2DEB241F">
                <v:shape id="_x0000_i1547" type="#_x0000_t75" style="width:30pt;height:18pt" o:ole="">
                  <v:imagedata r:id="rId864" o:title=""/>
                </v:shape>
                <o:OLEObject Type="Embed" ProgID="Equation.DSMT4" ShapeID="_x0000_i1547" DrawAspect="Content" ObjectID="_1664269946" r:id="rId865"/>
              </w:object>
            </w:r>
            <w:r w:rsidRPr="00063F65">
              <w:rPr>
                <w:sz w:val="24"/>
              </w:rPr>
              <w:t xml:space="preserve"> = 60</w:t>
            </w:r>
            <w:r w:rsidRPr="00063F65">
              <w:rPr>
                <w:kern w:val="2"/>
                <w:sz w:val="24"/>
                <w:vertAlign w:val="superscript"/>
              </w:rPr>
              <w:t>0</w:t>
            </w:r>
          </w:p>
          <w:p w14:paraId="5C5F4FAE" w14:textId="77777777" w:rsidR="00E604AE" w:rsidRPr="00063F65" w:rsidRDefault="00E604AE" w:rsidP="00765CCF">
            <w:pPr>
              <w:spacing w:line="312" w:lineRule="auto"/>
              <w:jc w:val="both"/>
              <w:rPr>
                <w:sz w:val="24"/>
              </w:rPr>
            </w:pPr>
            <w:r w:rsidRPr="00063F65">
              <w:rPr>
                <w:sz w:val="24"/>
              </w:rPr>
              <w:t>=&gt; x = 60</w:t>
            </w:r>
            <w:r w:rsidRPr="00063F65">
              <w:rPr>
                <w:kern w:val="2"/>
                <w:sz w:val="24"/>
                <w:vertAlign w:val="superscript"/>
              </w:rPr>
              <w:t>0</w:t>
            </w:r>
          </w:p>
        </w:tc>
      </w:tr>
      <w:tr w:rsidR="00E604AE" w:rsidRPr="00063F65" w14:paraId="34053BA2" w14:textId="77777777" w:rsidTr="00765CCF">
        <w:tc>
          <w:tcPr>
            <w:tcW w:w="10642" w:type="dxa"/>
            <w:gridSpan w:val="3"/>
          </w:tcPr>
          <w:p w14:paraId="14580699" w14:textId="77777777" w:rsidR="00E604AE" w:rsidRPr="00063F65" w:rsidRDefault="00E604AE" w:rsidP="00765CCF">
            <w:pPr>
              <w:spacing w:line="312" w:lineRule="auto"/>
              <w:jc w:val="center"/>
              <w:rPr>
                <w:b/>
                <w:bCs/>
                <w:sz w:val="24"/>
              </w:rPr>
            </w:pPr>
            <w:r w:rsidRPr="00063F65">
              <w:rPr>
                <w:b/>
                <w:bCs/>
                <w:sz w:val="24"/>
              </w:rPr>
              <w:lastRenderedPageBreak/>
              <w:t>C. HOẠT DỘNG LUYỆN LẬP – CỦNG CỐ (`9 ph)</w:t>
            </w:r>
          </w:p>
          <w:p w14:paraId="1001C7F1" w14:textId="77777777" w:rsidR="00E604AE" w:rsidRPr="00063F65" w:rsidRDefault="00E604AE" w:rsidP="00765CCF">
            <w:pPr>
              <w:spacing w:line="312" w:lineRule="auto"/>
              <w:jc w:val="both"/>
              <w:rPr>
                <w:bCs/>
                <w:sz w:val="24"/>
              </w:rPr>
            </w:pPr>
            <w:r w:rsidRPr="00063F65">
              <w:rPr>
                <w:b/>
                <w:bCs/>
                <w:sz w:val="24"/>
              </w:rPr>
              <w:t xml:space="preserve">Mục tiêu: </w:t>
            </w:r>
            <w:r w:rsidRPr="00063F65">
              <w:rPr>
                <w:bCs/>
                <w:sz w:val="24"/>
              </w:rPr>
              <w:t>Luyện kĩ năng tìm hai góc phụ nhau, hai góc bằng nhau.</w:t>
            </w:r>
          </w:p>
          <w:p w14:paraId="2F603069" w14:textId="77777777" w:rsidR="00E604AE" w:rsidRPr="00063F65" w:rsidRDefault="00E604AE" w:rsidP="00765CCF">
            <w:pPr>
              <w:spacing w:line="312" w:lineRule="auto"/>
              <w:rPr>
                <w:sz w:val="24"/>
              </w:rPr>
            </w:pPr>
            <w:r w:rsidRPr="00063F65">
              <w:rPr>
                <w:b/>
                <w:bCs/>
                <w:sz w:val="24"/>
              </w:rPr>
              <w:t xml:space="preserve"> Hình thức hoạt động:</w:t>
            </w:r>
            <w:r w:rsidRPr="00063F65">
              <w:rPr>
                <w:bCs/>
                <w:sz w:val="24"/>
              </w:rPr>
              <w:t>Hoạt động cá nhân, cặp đôi.</w:t>
            </w:r>
          </w:p>
          <w:p w14:paraId="182DE70A" w14:textId="77777777" w:rsidR="00E604AE" w:rsidRPr="00063F65" w:rsidRDefault="00E604AE" w:rsidP="00765CCF">
            <w:pPr>
              <w:spacing w:line="312" w:lineRule="auto"/>
              <w:rPr>
                <w:b/>
                <w:bCs/>
                <w:sz w:val="24"/>
              </w:rPr>
            </w:pPr>
            <w:r w:rsidRPr="00063F65">
              <w:rPr>
                <w:b/>
                <w:bCs/>
                <w:sz w:val="24"/>
              </w:rPr>
              <w:t xml:space="preserve">Sản phẩm: </w:t>
            </w:r>
            <w:r w:rsidRPr="00063F65">
              <w:rPr>
                <w:bCs/>
                <w:sz w:val="24"/>
              </w:rPr>
              <w:t>HS hoàn thành bài 7/109SGK</w:t>
            </w:r>
            <w:r w:rsidRPr="00063F65">
              <w:rPr>
                <w:b/>
                <w:bCs/>
                <w:sz w:val="24"/>
              </w:rPr>
              <w:t xml:space="preserve"> </w:t>
            </w:r>
          </w:p>
        </w:tc>
      </w:tr>
      <w:tr w:rsidR="00E604AE" w:rsidRPr="00063F65" w14:paraId="6F78B46E" w14:textId="77777777" w:rsidTr="00765CCF">
        <w:tc>
          <w:tcPr>
            <w:tcW w:w="3547" w:type="dxa"/>
          </w:tcPr>
          <w:p w14:paraId="47CD76E4" w14:textId="77777777" w:rsidR="00E604AE" w:rsidRPr="00063F65" w:rsidRDefault="00E604AE" w:rsidP="00765CCF">
            <w:pPr>
              <w:spacing w:line="312" w:lineRule="auto"/>
              <w:jc w:val="both"/>
              <w:rPr>
                <w:b/>
                <w:bCs/>
                <w:sz w:val="24"/>
              </w:rPr>
            </w:pPr>
            <w:r w:rsidRPr="00063F65">
              <w:rPr>
                <w:sz w:val="24"/>
              </w:rPr>
              <w:t>- Nhắc lại tính chất hai góc nhọn của tam giác vuông</w:t>
            </w:r>
            <w:r w:rsidRPr="00063F65">
              <w:rPr>
                <w:b/>
                <w:bCs/>
                <w:sz w:val="24"/>
              </w:rPr>
              <w:t xml:space="preserve"> </w:t>
            </w:r>
          </w:p>
          <w:p w14:paraId="3056D5C8" w14:textId="77777777" w:rsidR="00E604AE" w:rsidRPr="00063F65" w:rsidRDefault="00E604AE" w:rsidP="00765CCF">
            <w:pPr>
              <w:spacing w:line="312" w:lineRule="auto"/>
              <w:jc w:val="both"/>
              <w:rPr>
                <w:sz w:val="24"/>
              </w:rPr>
            </w:pPr>
            <w:r w:rsidRPr="00063F65">
              <w:rPr>
                <w:b/>
                <w:bCs/>
                <w:sz w:val="24"/>
              </w:rPr>
              <w:t>Bài 7/109 sgk</w:t>
            </w:r>
          </w:p>
          <w:p w14:paraId="0E54220A" w14:textId="77777777" w:rsidR="00E604AE" w:rsidRPr="00063F65" w:rsidRDefault="00E604AE" w:rsidP="00765CCF">
            <w:pPr>
              <w:spacing w:line="312" w:lineRule="auto"/>
              <w:jc w:val="both"/>
              <w:rPr>
                <w:sz w:val="24"/>
              </w:rPr>
            </w:pPr>
            <w:r w:rsidRPr="00063F65">
              <w:rPr>
                <w:sz w:val="24"/>
              </w:rPr>
              <w:t>- Hăy tìm các cặp góc phụ nhau?</w:t>
            </w:r>
          </w:p>
          <w:p w14:paraId="4CAA9EF1" w14:textId="77777777" w:rsidR="00E604AE" w:rsidRPr="00063F65" w:rsidRDefault="00E604AE" w:rsidP="00765CCF">
            <w:pPr>
              <w:spacing w:line="312" w:lineRule="auto"/>
              <w:jc w:val="both"/>
              <w:rPr>
                <w:sz w:val="24"/>
              </w:rPr>
            </w:pPr>
            <w:r w:rsidRPr="00063F65">
              <w:rPr>
                <w:sz w:val="24"/>
              </w:rPr>
              <w:t>- Tìm các cặp góc bằng nhau.?</w:t>
            </w:r>
          </w:p>
          <w:p w14:paraId="48A05E10" w14:textId="77777777" w:rsidR="00E604AE" w:rsidRPr="00063F65" w:rsidRDefault="00E604AE" w:rsidP="00765CCF">
            <w:pPr>
              <w:spacing w:line="312" w:lineRule="auto"/>
              <w:jc w:val="both"/>
              <w:rPr>
                <w:b/>
                <w:bCs/>
                <w:sz w:val="24"/>
              </w:rPr>
            </w:pPr>
          </w:p>
        </w:tc>
        <w:tc>
          <w:tcPr>
            <w:tcW w:w="3547" w:type="dxa"/>
          </w:tcPr>
          <w:p w14:paraId="4B4575D6" w14:textId="77777777" w:rsidR="00E604AE" w:rsidRPr="00063F65" w:rsidRDefault="00E604AE" w:rsidP="00765CCF">
            <w:pPr>
              <w:tabs>
                <w:tab w:val="left" w:pos="825"/>
              </w:tabs>
              <w:spacing w:line="312" w:lineRule="auto"/>
              <w:jc w:val="both"/>
              <w:rPr>
                <w:noProof/>
                <w:sz w:val="24"/>
              </w:rPr>
            </w:pPr>
          </w:p>
          <w:p w14:paraId="42C66D68" w14:textId="77777777" w:rsidR="00E604AE" w:rsidRPr="00063F65" w:rsidRDefault="00E604AE" w:rsidP="00765CCF">
            <w:pPr>
              <w:tabs>
                <w:tab w:val="left" w:pos="825"/>
              </w:tabs>
              <w:spacing w:line="312" w:lineRule="auto"/>
              <w:jc w:val="both"/>
              <w:rPr>
                <w:noProof/>
                <w:sz w:val="24"/>
              </w:rPr>
            </w:pPr>
          </w:p>
          <w:p w14:paraId="51600061" w14:textId="77777777" w:rsidR="00E604AE" w:rsidRPr="00063F65" w:rsidRDefault="00E604AE" w:rsidP="00765CCF">
            <w:pPr>
              <w:tabs>
                <w:tab w:val="left" w:pos="825"/>
              </w:tabs>
              <w:spacing w:line="312" w:lineRule="auto"/>
              <w:jc w:val="both"/>
              <w:rPr>
                <w:noProof/>
                <w:sz w:val="24"/>
              </w:rPr>
            </w:pPr>
          </w:p>
          <w:p w14:paraId="6AFB5BA8" w14:textId="77777777" w:rsidR="00E604AE" w:rsidRPr="00063F65" w:rsidRDefault="00E604AE" w:rsidP="00765CCF">
            <w:pPr>
              <w:tabs>
                <w:tab w:val="left" w:pos="825"/>
              </w:tabs>
              <w:spacing w:line="312" w:lineRule="auto"/>
              <w:jc w:val="both"/>
              <w:rPr>
                <w:noProof/>
                <w:sz w:val="24"/>
              </w:rPr>
            </w:pPr>
            <w:r w:rsidRPr="00063F65">
              <w:rPr>
                <w:noProof/>
                <w:sz w:val="24"/>
              </w:rPr>
              <w:t>1 hs lên bảng làm câu a.</w:t>
            </w:r>
          </w:p>
          <w:p w14:paraId="47F834BE" w14:textId="77777777" w:rsidR="00E604AE" w:rsidRPr="00063F65" w:rsidRDefault="00E604AE" w:rsidP="00765CCF">
            <w:pPr>
              <w:tabs>
                <w:tab w:val="left" w:pos="825"/>
              </w:tabs>
              <w:spacing w:line="312" w:lineRule="auto"/>
              <w:jc w:val="both"/>
              <w:rPr>
                <w:noProof/>
                <w:sz w:val="24"/>
              </w:rPr>
            </w:pPr>
          </w:p>
          <w:p w14:paraId="180C287B" w14:textId="77777777" w:rsidR="00E604AE" w:rsidRPr="00063F65" w:rsidRDefault="00E604AE" w:rsidP="00765CCF">
            <w:pPr>
              <w:tabs>
                <w:tab w:val="left" w:pos="825"/>
              </w:tabs>
              <w:spacing w:line="312" w:lineRule="auto"/>
              <w:jc w:val="both"/>
              <w:rPr>
                <w:noProof/>
                <w:sz w:val="24"/>
              </w:rPr>
            </w:pPr>
            <w:r w:rsidRPr="00063F65">
              <w:rPr>
                <w:noProof/>
                <w:sz w:val="24"/>
              </w:rPr>
              <w:t>1 hs lên bảng làm câu b</w:t>
            </w:r>
          </w:p>
          <w:p w14:paraId="2579A6CA" w14:textId="77777777" w:rsidR="00E604AE" w:rsidRPr="00063F65" w:rsidRDefault="00E604AE" w:rsidP="00765CCF">
            <w:pPr>
              <w:tabs>
                <w:tab w:val="left" w:pos="825"/>
              </w:tabs>
              <w:spacing w:line="312" w:lineRule="auto"/>
              <w:jc w:val="both"/>
              <w:rPr>
                <w:noProof/>
                <w:sz w:val="24"/>
              </w:rPr>
            </w:pPr>
          </w:p>
        </w:tc>
        <w:tc>
          <w:tcPr>
            <w:tcW w:w="3548" w:type="dxa"/>
          </w:tcPr>
          <w:p w14:paraId="47005E63" w14:textId="77777777" w:rsidR="00E604AE" w:rsidRPr="00063F65" w:rsidRDefault="00E604AE" w:rsidP="00765CCF">
            <w:pPr>
              <w:spacing w:line="312" w:lineRule="auto"/>
              <w:jc w:val="both"/>
              <w:rPr>
                <w:sz w:val="24"/>
              </w:rPr>
            </w:pPr>
            <w:r w:rsidRPr="00063F65">
              <w:rPr>
                <w:b/>
                <w:bCs/>
                <w:sz w:val="24"/>
                <w:u w:val="single"/>
              </w:rPr>
              <w:t>Bài 7/ 109 sgk</w:t>
            </w:r>
            <w:r w:rsidRPr="00063F65">
              <w:rPr>
                <w:b/>
                <w:bCs/>
                <w:sz w:val="24"/>
              </w:rPr>
              <w:t>:</w:t>
            </w:r>
          </w:p>
          <w:p w14:paraId="7431CEFC" w14:textId="77777777" w:rsidR="00E604AE" w:rsidRPr="00063F65" w:rsidRDefault="00E604AE" w:rsidP="00765CCF">
            <w:pPr>
              <w:spacing w:line="312" w:lineRule="auto"/>
              <w:jc w:val="both"/>
              <w:rPr>
                <w:sz w:val="24"/>
              </w:rPr>
            </w:pPr>
            <w:r w:rsidRPr="00063F65">
              <w:rPr>
                <w:b/>
                <w:bCs/>
                <w:sz w:val="24"/>
              </w:rPr>
              <w:object w:dxaOrig="3195" w:dyaOrig="1755" w14:anchorId="30D5882A">
                <v:shape id="_x0000_i1548" type="#_x0000_t75" style="width:159.75pt;height:81.75pt" o:ole="">
                  <v:imagedata r:id="rId866" o:title=""/>
                </v:shape>
                <o:OLEObject Type="Embed" ProgID="PBrush" ShapeID="_x0000_i1548" DrawAspect="Content" ObjectID="_1664269947" r:id="rId867"/>
              </w:object>
            </w:r>
          </w:p>
          <w:p w14:paraId="35DE7D47" w14:textId="77777777" w:rsidR="00E604AE" w:rsidRPr="00063F65" w:rsidRDefault="00E604AE" w:rsidP="00765CCF">
            <w:pPr>
              <w:spacing w:line="312" w:lineRule="auto"/>
              <w:rPr>
                <w:sz w:val="24"/>
              </w:rPr>
            </w:pPr>
            <w:r w:rsidRPr="00063F65">
              <w:rPr>
                <w:sz w:val="24"/>
              </w:rPr>
              <w:t>a) Các cặp góc phụ nhau:</w:t>
            </w:r>
          </w:p>
          <w:p w14:paraId="3378DDA4" w14:textId="77777777" w:rsidR="00E604AE" w:rsidRPr="00063F65" w:rsidRDefault="00E604AE" w:rsidP="00765CCF">
            <w:pPr>
              <w:spacing w:line="312" w:lineRule="auto"/>
              <w:rPr>
                <w:sz w:val="24"/>
              </w:rPr>
            </w:pPr>
            <w:r w:rsidRPr="00063F65">
              <w:rPr>
                <w:position w:val="-6"/>
                <w:sz w:val="24"/>
              </w:rPr>
              <w:object w:dxaOrig="560" w:dyaOrig="360" w14:anchorId="0AD57C81">
                <v:shape id="_x0000_i1549" type="#_x0000_t75" style="width:27.75pt;height:18pt" o:ole="">
                  <v:imagedata r:id="rId868" o:title=""/>
                </v:shape>
                <o:OLEObject Type="Embed" ProgID="Equation.DSMT4" ShapeID="_x0000_i1549" DrawAspect="Content" ObjectID="_1664269948" r:id="rId869"/>
              </w:object>
            </w:r>
            <w:r w:rsidRPr="00063F65">
              <w:rPr>
                <w:sz w:val="24"/>
              </w:rPr>
              <w:t xml:space="preserve"> và </w:t>
            </w:r>
            <w:r w:rsidRPr="00063F65">
              <w:rPr>
                <w:position w:val="-6"/>
                <w:sz w:val="24"/>
              </w:rPr>
              <w:object w:dxaOrig="560" w:dyaOrig="360" w14:anchorId="3B161666">
                <v:shape id="_x0000_i1550" type="#_x0000_t75" style="width:27.75pt;height:18pt" o:ole="">
                  <v:imagedata r:id="rId870" o:title=""/>
                </v:shape>
                <o:OLEObject Type="Embed" ProgID="Equation.DSMT4" ShapeID="_x0000_i1550" DrawAspect="Content" ObjectID="_1664269949" r:id="rId871"/>
              </w:object>
            </w:r>
            <w:r w:rsidRPr="00063F65">
              <w:rPr>
                <w:sz w:val="24"/>
              </w:rPr>
              <w:t xml:space="preserve">; </w:t>
            </w:r>
            <w:r w:rsidRPr="00063F65">
              <w:rPr>
                <w:position w:val="-6"/>
                <w:sz w:val="24"/>
              </w:rPr>
              <w:object w:dxaOrig="560" w:dyaOrig="360" w14:anchorId="59662BB8">
                <v:shape id="_x0000_i1551" type="#_x0000_t75" style="width:27.75pt;height:18pt" o:ole="">
                  <v:imagedata r:id="rId872" o:title=""/>
                </v:shape>
                <o:OLEObject Type="Embed" ProgID="Equation.DSMT4" ShapeID="_x0000_i1551" DrawAspect="Content" ObjectID="_1664269950" r:id="rId873"/>
              </w:object>
            </w:r>
            <w:r w:rsidRPr="00063F65">
              <w:rPr>
                <w:sz w:val="24"/>
              </w:rPr>
              <w:t xml:space="preserve"> và </w:t>
            </w:r>
            <w:r w:rsidRPr="00063F65">
              <w:rPr>
                <w:position w:val="-4"/>
                <w:sz w:val="24"/>
              </w:rPr>
              <w:object w:dxaOrig="580" w:dyaOrig="340" w14:anchorId="3FA82023">
                <v:shape id="_x0000_i1552" type="#_x0000_t75" style="width:29.25pt;height:17.25pt" o:ole="">
                  <v:imagedata r:id="rId874" o:title=""/>
                </v:shape>
                <o:OLEObject Type="Embed" ProgID="Equation.DSMT4" ShapeID="_x0000_i1552" DrawAspect="Content" ObjectID="_1664269951" r:id="rId875"/>
              </w:object>
            </w:r>
            <w:r w:rsidRPr="00063F65">
              <w:rPr>
                <w:sz w:val="24"/>
              </w:rPr>
              <w:t xml:space="preserve">; </w:t>
            </w:r>
            <w:r w:rsidRPr="00063F65">
              <w:rPr>
                <w:position w:val="-6"/>
                <w:sz w:val="24"/>
              </w:rPr>
              <w:object w:dxaOrig="580" w:dyaOrig="360" w14:anchorId="2FE5C6F1">
                <v:shape id="_x0000_i1553" type="#_x0000_t75" style="width:29.25pt;height:18pt" o:ole="">
                  <v:imagedata r:id="rId876" o:title=""/>
                </v:shape>
                <o:OLEObject Type="Embed" ProgID="Equation.DSMT4" ShapeID="_x0000_i1553" DrawAspect="Content" ObjectID="_1664269952" r:id="rId877"/>
              </w:object>
            </w:r>
            <w:r w:rsidRPr="00063F65">
              <w:rPr>
                <w:sz w:val="24"/>
              </w:rPr>
              <w:t xml:space="preserve"> và </w:t>
            </w:r>
            <w:r w:rsidRPr="00063F65">
              <w:rPr>
                <w:position w:val="-6"/>
                <w:sz w:val="24"/>
              </w:rPr>
              <w:object w:dxaOrig="580" w:dyaOrig="360" w14:anchorId="1D0DD86E">
                <v:shape id="_x0000_i1554" type="#_x0000_t75" style="width:29.25pt;height:18pt" o:ole="">
                  <v:imagedata r:id="rId878" o:title=""/>
                </v:shape>
                <o:OLEObject Type="Embed" ProgID="Equation.DSMT4" ShapeID="_x0000_i1554" DrawAspect="Content" ObjectID="_1664269953" r:id="rId879"/>
              </w:object>
            </w:r>
            <w:r w:rsidRPr="00063F65">
              <w:rPr>
                <w:sz w:val="24"/>
              </w:rPr>
              <w:t xml:space="preserve">; </w:t>
            </w:r>
            <w:r w:rsidRPr="00063F65">
              <w:rPr>
                <w:position w:val="-4"/>
                <w:sz w:val="24"/>
              </w:rPr>
              <w:object w:dxaOrig="580" w:dyaOrig="340" w14:anchorId="3734B560">
                <v:shape id="_x0000_i1555" type="#_x0000_t75" style="width:29.25pt;height:17.25pt" o:ole="">
                  <v:imagedata r:id="rId880" o:title=""/>
                </v:shape>
                <o:OLEObject Type="Embed" ProgID="Equation.DSMT4" ShapeID="_x0000_i1555" DrawAspect="Content" ObjectID="_1664269954" r:id="rId881"/>
              </w:object>
            </w:r>
            <w:r w:rsidRPr="00063F65">
              <w:rPr>
                <w:sz w:val="24"/>
              </w:rPr>
              <w:t xml:space="preserve"> và </w:t>
            </w:r>
            <w:r w:rsidRPr="00063F65">
              <w:rPr>
                <w:position w:val="-6"/>
                <w:sz w:val="24"/>
              </w:rPr>
              <w:object w:dxaOrig="580" w:dyaOrig="360" w14:anchorId="7C1EED4D">
                <v:shape id="_x0000_i1556" type="#_x0000_t75" style="width:29.25pt;height:18pt" o:ole="">
                  <v:imagedata r:id="rId882" o:title=""/>
                </v:shape>
                <o:OLEObject Type="Embed" ProgID="Equation.DSMT4" ShapeID="_x0000_i1556" DrawAspect="Content" ObjectID="_1664269955" r:id="rId883"/>
              </w:object>
            </w:r>
          </w:p>
          <w:p w14:paraId="3EDBB60B" w14:textId="77777777" w:rsidR="00E604AE" w:rsidRPr="00063F65" w:rsidRDefault="00E604AE" w:rsidP="00765CCF">
            <w:pPr>
              <w:spacing w:line="312" w:lineRule="auto"/>
              <w:rPr>
                <w:sz w:val="24"/>
              </w:rPr>
            </w:pPr>
            <w:r w:rsidRPr="00063F65">
              <w:rPr>
                <w:sz w:val="24"/>
              </w:rPr>
              <w:t>b) Các cặp góc nhọn bằng nhau là:</w:t>
            </w:r>
          </w:p>
          <w:p w14:paraId="0DE39931" w14:textId="77777777" w:rsidR="00E604AE" w:rsidRPr="00063F65" w:rsidRDefault="00E604AE" w:rsidP="00765CCF">
            <w:pPr>
              <w:spacing w:line="312" w:lineRule="auto"/>
              <w:jc w:val="both"/>
              <w:rPr>
                <w:b/>
                <w:bCs/>
                <w:sz w:val="24"/>
                <w:u w:val="single"/>
              </w:rPr>
            </w:pPr>
            <w:r w:rsidRPr="00063F65">
              <w:rPr>
                <w:position w:val="-6"/>
                <w:sz w:val="24"/>
              </w:rPr>
              <w:object w:dxaOrig="560" w:dyaOrig="360" w14:anchorId="4982A379">
                <v:shape id="_x0000_i1557" type="#_x0000_t75" style="width:27.75pt;height:18pt" o:ole="">
                  <v:imagedata r:id="rId884" o:title=""/>
                </v:shape>
                <o:OLEObject Type="Embed" ProgID="Equation.DSMT4" ShapeID="_x0000_i1557" DrawAspect="Content" ObjectID="_1664269956" r:id="rId885"/>
              </w:object>
            </w:r>
            <w:r w:rsidRPr="00063F65">
              <w:rPr>
                <w:sz w:val="24"/>
              </w:rPr>
              <w:t xml:space="preserve"> = </w:t>
            </w:r>
            <w:r w:rsidRPr="00063F65">
              <w:rPr>
                <w:position w:val="-4"/>
                <w:sz w:val="24"/>
              </w:rPr>
              <w:object w:dxaOrig="580" w:dyaOrig="340" w14:anchorId="33C64694">
                <v:shape id="_x0000_i1558" type="#_x0000_t75" style="width:29.25pt;height:17.25pt" o:ole="">
                  <v:imagedata r:id="rId886" o:title=""/>
                </v:shape>
                <o:OLEObject Type="Embed" ProgID="Equation.DSMT4" ShapeID="_x0000_i1558" DrawAspect="Content" ObjectID="_1664269957" r:id="rId887"/>
              </w:object>
            </w:r>
            <w:r w:rsidRPr="00063F65">
              <w:rPr>
                <w:sz w:val="24"/>
              </w:rPr>
              <w:t xml:space="preserve">; </w:t>
            </w:r>
            <w:r w:rsidRPr="00063F65">
              <w:rPr>
                <w:position w:val="-6"/>
                <w:sz w:val="24"/>
              </w:rPr>
              <w:object w:dxaOrig="560" w:dyaOrig="360" w14:anchorId="588E6BA3">
                <v:shape id="_x0000_i1559" type="#_x0000_t75" style="width:27.75pt;height:18pt" o:ole="">
                  <v:imagedata r:id="rId888" o:title=""/>
                </v:shape>
                <o:OLEObject Type="Embed" ProgID="Equation.DSMT4" ShapeID="_x0000_i1559" DrawAspect="Content" ObjectID="_1664269958" r:id="rId889"/>
              </w:object>
            </w:r>
            <w:r w:rsidRPr="00063F65">
              <w:rPr>
                <w:sz w:val="24"/>
              </w:rPr>
              <w:t xml:space="preserve"> = </w:t>
            </w:r>
            <w:r w:rsidRPr="00063F65">
              <w:rPr>
                <w:position w:val="-6"/>
                <w:sz w:val="24"/>
              </w:rPr>
              <w:object w:dxaOrig="580" w:dyaOrig="360" w14:anchorId="6AC43E2E">
                <v:shape id="_x0000_i1560" type="#_x0000_t75" style="width:29.25pt;height:18pt" o:ole="">
                  <v:imagedata r:id="rId890" o:title=""/>
                </v:shape>
                <o:OLEObject Type="Embed" ProgID="Equation.DSMT4" ShapeID="_x0000_i1560" DrawAspect="Content" ObjectID="_1664269959" r:id="rId891"/>
              </w:object>
            </w:r>
            <w:r w:rsidRPr="00063F65">
              <w:rPr>
                <w:sz w:val="24"/>
              </w:rPr>
              <w:t>.</w:t>
            </w:r>
          </w:p>
        </w:tc>
      </w:tr>
      <w:tr w:rsidR="00E604AE" w:rsidRPr="00063F65" w14:paraId="33BF18C6" w14:textId="77777777" w:rsidTr="00765CCF">
        <w:tc>
          <w:tcPr>
            <w:tcW w:w="10642" w:type="dxa"/>
            <w:gridSpan w:val="3"/>
          </w:tcPr>
          <w:p w14:paraId="04AED2AE" w14:textId="77777777" w:rsidR="00E604AE" w:rsidRPr="00063F65" w:rsidRDefault="00E604AE" w:rsidP="00765CCF">
            <w:pPr>
              <w:spacing w:line="288" w:lineRule="auto"/>
              <w:jc w:val="center"/>
              <w:rPr>
                <w:b/>
                <w:bCs/>
                <w:sz w:val="24"/>
              </w:rPr>
            </w:pPr>
            <w:r w:rsidRPr="00063F65">
              <w:rPr>
                <w:b/>
                <w:bCs/>
                <w:sz w:val="24"/>
              </w:rPr>
              <w:t>D. HOẠT ĐỘNG VẬN DỤNG ( 10 ph)</w:t>
            </w:r>
          </w:p>
          <w:p w14:paraId="41D51449" w14:textId="77777777" w:rsidR="00E604AE" w:rsidRPr="00063F65" w:rsidRDefault="00E604AE" w:rsidP="00765CCF">
            <w:pPr>
              <w:spacing w:line="288" w:lineRule="auto"/>
              <w:rPr>
                <w:bCs/>
                <w:sz w:val="24"/>
              </w:rPr>
            </w:pPr>
            <w:r w:rsidRPr="00063F65">
              <w:rPr>
                <w:b/>
                <w:bCs/>
                <w:sz w:val="24"/>
              </w:rPr>
              <w:t>Mục tiêu:</w:t>
            </w:r>
            <w:r w:rsidRPr="00063F65">
              <w:rPr>
                <w:b/>
                <w:bCs/>
                <w:sz w:val="24"/>
                <w:u w:val="single"/>
              </w:rPr>
              <w:t xml:space="preserve"> </w:t>
            </w:r>
            <w:r w:rsidRPr="00063F65">
              <w:rPr>
                <w:bCs/>
                <w:sz w:val="24"/>
              </w:rPr>
              <w:t>Biết vận dụng định lí tính chất góc ngoài của tam giác để chứng minh hai góc bằng nhau, từ đó chứng minh hai đường thẳng song song.</w:t>
            </w:r>
          </w:p>
          <w:p w14:paraId="2677FB67" w14:textId="77777777" w:rsidR="00E604AE" w:rsidRPr="00063F65" w:rsidRDefault="00E604AE" w:rsidP="00765CCF">
            <w:pPr>
              <w:spacing w:line="288" w:lineRule="auto"/>
              <w:rPr>
                <w:bCs/>
                <w:sz w:val="24"/>
              </w:rPr>
            </w:pPr>
            <w:r w:rsidRPr="00063F65">
              <w:rPr>
                <w:b/>
                <w:bCs/>
                <w:sz w:val="24"/>
              </w:rPr>
              <w:t>Hình thức tổ chức hoạt động</w:t>
            </w:r>
            <w:r w:rsidRPr="00063F65">
              <w:rPr>
                <w:bCs/>
                <w:sz w:val="24"/>
              </w:rPr>
              <w:t>: hoạt động cá nhân, hoạt dộng nhóm bàn.</w:t>
            </w:r>
          </w:p>
          <w:p w14:paraId="63F471D0" w14:textId="77777777" w:rsidR="00E604AE" w:rsidRPr="00063F65" w:rsidRDefault="00E604AE" w:rsidP="00765CCF">
            <w:pPr>
              <w:spacing w:line="288" w:lineRule="auto"/>
              <w:rPr>
                <w:b/>
                <w:bCs/>
                <w:sz w:val="24"/>
                <w:u w:val="single"/>
              </w:rPr>
            </w:pPr>
            <w:r w:rsidRPr="00063F65">
              <w:rPr>
                <w:bCs/>
                <w:sz w:val="24"/>
              </w:rPr>
              <w:t xml:space="preserve"> Sản phẩm: Hs vận dụng được kiến thức giải toán</w:t>
            </w:r>
          </w:p>
        </w:tc>
      </w:tr>
      <w:tr w:rsidR="00E604AE" w:rsidRPr="00063F65" w14:paraId="15873BB0" w14:textId="77777777" w:rsidTr="00765CCF">
        <w:tc>
          <w:tcPr>
            <w:tcW w:w="3547" w:type="dxa"/>
          </w:tcPr>
          <w:p w14:paraId="45262019" w14:textId="77777777" w:rsidR="00E604AE" w:rsidRPr="00063F65" w:rsidRDefault="00E604AE" w:rsidP="00765CCF">
            <w:pPr>
              <w:spacing w:line="312" w:lineRule="auto"/>
              <w:jc w:val="both"/>
              <w:rPr>
                <w:sz w:val="24"/>
              </w:rPr>
            </w:pPr>
            <w:r w:rsidRPr="00063F65">
              <w:rPr>
                <w:sz w:val="24"/>
              </w:rPr>
              <w:t>GV yêu cầu hs đọc đề bài bài 8/109 sgk.</w:t>
            </w:r>
          </w:p>
          <w:p w14:paraId="62AA3373" w14:textId="77777777" w:rsidR="00E604AE" w:rsidRPr="00063F65" w:rsidRDefault="00E604AE" w:rsidP="00765CCF">
            <w:pPr>
              <w:spacing w:line="312" w:lineRule="auto"/>
              <w:jc w:val="both"/>
              <w:rPr>
                <w:sz w:val="24"/>
              </w:rPr>
            </w:pPr>
            <w:r w:rsidRPr="00063F65">
              <w:rPr>
                <w:sz w:val="24"/>
              </w:rPr>
              <w:t>- Ghi giả thiết, kết luận của bài 8</w:t>
            </w:r>
          </w:p>
          <w:p w14:paraId="3684B0D9" w14:textId="77777777" w:rsidR="00E604AE" w:rsidRPr="00063F65" w:rsidRDefault="00E604AE" w:rsidP="00765CCF">
            <w:pPr>
              <w:spacing w:line="312" w:lineRule="auto"/>
              <w:jc w:val="both"/>
              <w:rPr>
                <w:sz w:val="24"/>
              </w:rPr>
            </w:pPr>
            <w:r w:rsidRPr="00063F65">
              <w:rPr>
                <w:sz w:val="24"/>
              </w:rPr>
              <w:t>- Yêu cầu HS quan sát hình vẽ.</w:t>
            </w:r>
          </w:p>
          <w:p w14:paraId="1B814828" w14:textId="77777777" w:rsidR="00E604AE" w:rsidRPr="00063F65" w:rsidRDefault="00E604AE" w:rsidP="00765CCF">
            <w:pPr>
              <w:spacing w:line="312" w:lineRule="auto"/>
              <w:jc w:val="both"/>
              <w:rPr>
                <w:sz w:val="24"/>
              </w:rPr>
            </w:pPr>
            <w:r w:rsidRPr="00063F65">
              <w:rPr>
                <w:sz w:val="24"/>
              </w:rPr>
              <w:t>- Để chứng minh Ax // BC ta phải chứng minh điều gì ?</w:t>
            </w:r>
          </w:p>
          <w:p w14:paraId="49B9D968" w14:textId="77777777" w:rsidR="00E604AE" w:rsidRPr="00063F65" w:rsidRDefault="00E604AE" w:rsidP="00765CCF">
            <w:pPr>
              <w:spacing w:line="312" w:lineRule="auto"/>
              <w:rPr>
                <w:sz w:val="24"/>
              </w:rPr>
            </w:pPr>
            <w:r w:rsidRPr="00063F65">
              <w:rPr>
                <w:sz w:val="24"/>
              </w:rPr>
              <w:t>- Gv gọi 1 hs đứng tại chỗ tŕnh bày cách chứng minh.</w:t>
            </w:r>
          </w:p>
          <w:p w14:paraId="79D6516E" w14:textId="77777777" w:rsidR="00E604AE" w:rsidRPr="00063F65" w:rsidRDefault="00E604AE" w:rsidP="00765CCF">
            <w:pPr>
              <w:spacing w:line="312" w:lineRule="auto"/>
              <w:rPr>
                <w:sz w:val="24"/>
              </w:rPr>
            </w:pPr>
            <w:r w:rsidRPr="00063F65">
              <w:rPr>
                <w:sz w:val="24"/>
              </w:rPr>
              <w:t>GV goi hs nhận xét, đánh giá bài làm của hs.</w:t>
            </w:r>
          </w:p>
          <w:p w14:paraId="2DFEE352" w14:textId="77777777" w:rsidR="00E604AE" w:rsidRPr="00063F65" w:rsidRDefault="00E604AE" w:rsidP="00765CCF">
            <w:pPr>
              <w:spacing w:line="312" w:lineRule="auto"/>
              <w:jc w:val="both"/>
              <w:rPr>
                <w:b/>
                <w:bCs/>
                <w:sz w:val="24"/>
              </w:rPr>
            </w:pPr>
            <w:r w:rsidRPr="00063F65">
              <w:rPr>
                <w:sz w:val="24"/>
              </w:rPr>
              <w:lastRenderedPageBreak/>
              <w:t>GV chốt cách chứng minh hai đường thẳng song song.</w:t>
            </w:r>
          </w:p>
        </w:tc>
        <w:tc>
          <w:tcPr>
            <w:tcW w:w="3547" w:type="dxa"/>
          </w:tcPr>
          <w:p w14:paraId="26638C18" w14:textId="77777777" w:rsidR="00E604AE" w:rsidRDefault="00E604AE" w:rsidP="00765CCF">
            <w:pPr>
              <w:tabs>
                <w:tab w:val="left" w:pos="825"/>
              </w:tabs>
              <w:spacing w:line="312" w:lineRule="auto"/>
              <w:jc w:val="both"/>
              <w:rPr>
                <w:noProof/>
                <w:sz w:val="24"/>
              </w:rPr>
            </w:pPr>
          </w:p>
          <w:p w14:paraId="54023D40" w14:textId="77777777" w:rsidR="00E604AE" w:rsidRDefault="00E604AE" w:rsidP="00765CCF">
            <w:pPr>
              <w:tabs>
                <w:tab w:val="left" w:pos="825"/>
              </w:tabs>
              <w:spacing w:line="312" w:lineRule="auto"/>
              <w:jc w:val="both"/>
              <w:rPr>
                <w:noProof/>
                <w:sz w:val="24"/>
              </w:rPr>
            </w:pPr>
          </w:p>
          <w:p w14:paraId="74F4937E" w14:textId="77777777" w:rsidR="00E604AE" w:rsidRPr="00063F65" w:rsidRDefault="00E604AE" w:rsidP="00765CCF">
            <w:pPr>
              <w:tabs>
                <w:tab w:val="left" w:pos="825"/>
              </w:tabs>
              <w:spacing w:line="312" w:lineRule="auto"/>
              <w:jc w:val="both"/>
              <w:rPr>
                <w:noProof/>
                <w:sz w:val="24"/>
              </w:rPr>
            </w:pPr>
            <w:r w:rsidRPr="00063F65">
              <w:rPr>
                <w:noProof/>
                <w:sz w:val="24"/>
              </w:rPr>
              <w:t>1 hs lên bảng tóm tắt GT-KL của bài toán.</w:t>
            </w:r>
          </w:p>
          <w:p w14:paraId="65CB4168" w14:textId="77777777" w:rsidR="00E604AE" w:rsidRPr="00063F65" w:rsidRDefault="00E604AE" w:rsidP="00765CCF">
            <w:pPr>
              <w:spacing w:line="312" w:lineRule="auto"/>
              <w:rPr>
                <w:sz w:val="24"/>
              </w:rPr>
            </w:pPr>
            <w:r w:rsidRPr="00063F65">
              <w:rPr>
                <w:sz w:val="24"/>
              </w:rPr>
              <w:t>Hs quan sát hình vẽ.</w:t>
            </w:r>
          </w:p>
          <w:p w14:paraId="41991DB4" w14:textId="77777777" w:rsidR="00E604AE" w:rsidRPr="00063F65" w:rsidRDefault="00E604AE" w:rsidP="00765CCF">
            <w:pPr>
              <w:spacing w:line="312" w:lineRule="auto"/>
              <w:rPr>
                <w:sz w:val="24"/>
              </w:rPr>
            </w:pPr>
            <w:r w:rsidRPr="00063F65">
              <w:rPr>
                <w:sz w:val="24"/>
              </w:rPr>
              <w:t>Hs: Chứng minh cặp góc ở vị trí so le trong bằng nhau.</w:t>
            </w:r>
          </w:p>
          <w:p w14:paraId="2A1563F3" w14:textId="77777777" w:rsidR="00E604AE" w:rsidRDefault="00E604AE" w:rsidP="00765CCF">
            <w:pPr>
              <w:spacing w:line="312" w:lineRule="auto"/>
              <w:rPr>
                <w:sz w:val="24"/>
              </w:rPr>
            </w:pPr>
          </w:p>
          <w:p w14:paraId="11A827CA" w14:textId="77777777" w:rsidR="00E604AE" w:rsidRPr="00063F65" w:rsidRDefault="00E604AE" w:rsidP="00765CCF">
            <w:pPr>
              <w:spacing w:line="312" w:lineRule="auto"/>
              <w:rPr>
                <w:sz w:val="24"/>
              </w:rPr>
            </w:pPr>
            <w:r w:rsidRPr="00063F65">
              <w:rPr>
                <w:sz w:val="24"/>
              </w:rPr>
              <w:t>Hs nêu cách chứng minh.</w:t>
            </w:r>
          </w:p>
          <w:p w14:paraId="7B0B20EF" w14:textId="77777777" w:rsidR="00E604AE" w:rsidRPr="00063F65" w:rsidRDefault="00E604AE" w:rsidP="00765CCF">
            <w:pPr>
              <w:spacing w:line="312" w:lineRule="auto"/>
              <w:rPr>
                <w:sz w:val="24"/>
              </w:rPr>
            </w:pPr>
          </w:p>
          <w:p w14:paraId="74FB65A2" w14:textId="77777777" w:rsidR="00E604AE" w:rsidRPr="00063F65" w:rsidRDefault="00E604AE" w:rsidP="00765CCF">
            <w:pPr>
              <w:tabs>
                <w:tab w:val="left" w:pos="825"/>
              </w:tabs>
              <w:spacing w:line="312" w:lineRule="auto"/>
              <w:jc w:val="both"/>
              <w:rPr>
                <w:noProof/>
                <w:sz w:val="24"/>
              </w:rPr>
            </w:pPr>
            <w:r w:rsidRPr="00063F65">
              <w:rPr>
                <w:sz w:val="24"/>
              </w:rPr>
              <w:t>1 hs lên bảng trình  bày.</w:t>
            </w:r>
          </w:p>
        </w:tc>
        <w:tc>
          <w:tcPr>
            <w:tcW w:w="3548" w:type="dxa"/>
          </w:tcPr>
          <w:tbl>
            <w:tblPr>
              <w:tblpPr w:leftFromText="180" w:rightFromText="180" w:vertAnchor="text" w:horzAnchor="margin" w:tblpY="251"/>
              <w:tblOverlap w:val="never"/>
              <w:tblW w:w="0" w:type="auto"/>
              <w:tblBorders>
                <w:insideH w:val="single" w:sz="4" w:space="0" w:color="auto"/>
                <w:insideV w:val="single" w:sz="4" w:space="0" w:color="auto"/>
              </w:tblBorders>
              <w:tblLook w:val="04A0" w:firstRow="1" w:lastRow="0" w:firstColumn="1" w:lastColumn="0" w:noHBand="0" w:noVBand="1"/>
            </w:tblPr>
            <w:tblGrid>
              <w:gridCol w:w="657"/>
              <w:gridCol w:w="2318"/>
            </w:tblGrid>
            <w:tr w:rsidR="00E604AE" w:rsidRPr="00470908" w14:paraId="1A8B204B" w14:textId="77777777" w:rsidTr="00765CCF">
              <w:trPr>
                <w:trHeight w:val="1137"/>
              </w:trPr>
              <w:tc>
                <w:tcPr>
                  <w:tcW w:w="657" w:type="dxa"/>
                </w:tcPr>
                <w:p w14:paraId="6B76FEF2" w14:textId="77777777" w:rsidR="00E604AE" w:rsidRPr="00470908" w:rsidRDefault="00E604AE" w:rsidP="00765CCF">
                  <w:pPr>
                    <w:tabs>
                      <w:tab w:val="left" w:pos="825"/>
                    </w:tabs>
                    <w:spacing w:line="312" w:lineRule="auto"/>
                    <w:jc w:val="both"/>
                    <w:rPr>
                      <w:noProof/>
                    </w:rPr>
                  </w:pPr>
                  <w:r w:rsidRPr="00470908">
                    <w:rPr>
                      <w:noProof/>
                      <w:lang w:val="fr-FR"/>
                    </w:rPr>
                    <w:t>GT</w:t>
                  </w:r>
                </w:p>
              </w:tc>
              <w:tc>
                <w:tcPr>
                  <w:tcW w:w="2318" w:type="dxa"/>
                </w:tcPr>
                <w:p w14:paraId="4F1F76EF" w14:textId="77777777" w:rsidR="00E604AE" w:rsidRPr="00470908" w:rsidRDefault="00E604AE" w:rsidP="00765CCF">
                  <w:pPr>
                    <w:tabs>
                      <w:tab w:val="left" w:pos="825"/>
                    </w:tabs>
                    <w:spacing w:line="312" w:lineRule="auto"/>
                    <w:jc w:val="both"/>
                    <w:rPr>
                      <w:noProof/>
                      <w:lang w:val="fr-FR"/>
                    </w:rPr>
                  </w:pPr>
                  <w:r w:rsidRPr="00470908">
                    <w:rPr>
                      <w:noProof/>
                    </w:rPr>
                    <w:sym w:font="Symbol" w:char="F044"/>
                  </w:r>
                  <w:r w:rsidRPr="00470908">
                    <w:rPr>
                      <w:noProof/>
                      <w:lang w:val="fr-FR"/>
                    </w:rPr>
                    <w:t>ABC :</w:t>
                  </w:r>
                  <w:r w:rsidRPr="00470908">
                    <w:rPr>
                      <w:noProof/>
                      <w:position w:val="-6"/>
                    </w:rPr>
                    <w:object w:dxaOrig="1200" w:dyaOrig="360" w14:anchorId="05924F1E">
                      <v:shape id="_x0000_i1561" type="#_x0000_t75" style="width:59.25pt;height:18pt" o:ole="">
                        <v:imagedata r:id="rId892" o:title=""/>
                      </v:shape>
                      <o:OLEObject Type="Embed" ProgID="Equation.DSMT4" ShapeID="_x0000_i1561" DrawAspect="Content" ObjectID="_1664269960" r:id="rId893"/>
                    </w:object>
                  </w:r>
                </w:p>
                <w:p w14:paraId="052293C2" w14:textId="77777777" w:rsidR="00E604AE" w:rsidRPr="00470908" w:rsidRDefault="00E604AE" w:rsidP="00765CCF">
                  <w:pPr>
                    <w:tabs>
                      <w:tab w:val="left" w:pos="825"/>
                    </w:tabs>
                    <w:spacing w:line="312" w:lineRule="auto"/>
                    <w:jc w:val="both"/>
                    <w:rPr>
                      <w:noProof/>
                      <w:lang w:val="fr-FR"/>
                    </w:rPr>
                  </w:pPr>
                  <w:r w:rsidRPr="00470908">
                    <w:rPr>
                      <w:noProof/>
                      <w:lang w:val="fr-FR"/>
                    </w:rPr>
                    <w:t>Ax là tia phân giác của góc ngoài tại A</w:t>
                  </w:r>
                </w:p>
              </w:tc>
            </w:tr>
            <w:tr w:rsidR="00E604AE" w:rsidRPr="00470908" w14:paraId="65BECA19" w14:textId="77777777" w:rsidTr="00765CCF">
              <w:tc>
                <w:tcPr>
                  <w:tcW w:w="657" w:type="dxa"/>
                </w:tcPr>
                <w:p w14:paraId="6662942B" w14:textId="77777777" w:rsidR="00E604AE" w:rsidRPr="00470908" w:rsidRDefault="00E604AE" w:rsidP="00765CCF">
                  <w:pPr>
                    <w:tabs>
                      <w:tab w:val="left" w:pos="825"/>
                    </w:tabs>
                    <w:spacing w:line="312" w:lineRule="auto"/>
                    <w:jc w:val="both"/>
                    <w:rPr>
                      <w:noProof/>
                    </w:rPr>
                  </w:pPr>
                  <w:r w:rsidRPr="00470908">
                    <w:rPr>
                      <w:noProof/>
                    </w:rPr>
                    <w:t>KL</w:t>
                  </w:r>
                </w:p>
              </w:tc>
              <w:tc>
                <w:tcPr>
                  <w:tcW w:w="2318" w:type="dxa"/>
                </w:tcPr>
                <w:p w14:paraId="6EDB14ED" w14:textId="77777777" w:rsidR="00E604AE" w:rsidRPr="00470908" w:rsidRDefault="00E604AE" w:rsidP="00765CCF">
                  <w:pPr>
                    <w:tabs>
                      <w:tab w:val="left" w:pos="825"/>
                    </w:tabs>
                    <w:spacing w:line="312" w:lineRule="auto"/>
                    <w:jc w:val="both"/>
                    <w:rPr>
                      <w:noProof/>
                    </w:rPr>
                  </w:pPr>
                  <w:r w:rsidRPr="00470908">
                    <w:rPr>
                      <w:noProof/>
                    </w:rPr>
                    <w:t>Ax // BC</w:t>
                  </w:r>
                </w:p>
              </w:tc>
            </w:tr>
          </w:tbl>
          <w:p w14:paraId="635C009D" w14:textId="77777777" w:rsidR="00E604AE" w:rsidRPr="00063F65" w:rsidRDefault="00E604AE" w:rsidP="00765CCF">
            <w:pPr>
              <w:spacing w:line="312" w:lineRule="auto"/>
              <w:jc w:val="both"/>
              <w:rPr>
                <w:b/>
                <w:bCs/>
                <w:sz w:val="24"/>
                <w:u w:val="single"/>
              </w:rPr>
            </w:pPr>
            <w:r w:rsidRPr="00063F65">
              <w:rPr>
                <w:b/>
                <w:bCs/>
                <w:sz w:val="24"/>
                <w:u w:val="single"/>
              </w:rPr>
              <w:t>Bài 8/ 109 sgk</w:t>
            </w:r>
          </w:p>
          <w:p w14:paraId="5B907793" w14:textId="77777777" w:rsidR="00E604AE" w:rsidRPr="00063F65" w:rsidRDefault="00E604AE" w:rsidP="00765CCF">
            <w:pPr>
              <w:spacing w:line="312" w:lineRule="auto"/>
              <w:jc w:val="both"/>
              <w:rPr>
                <w:sz w:val="24"/>
              </w:rPr>
            </w:pPr>
            <w:r w:rsidRPr="00063F65">
              <w:rPr>
                <w:b/>
                <w:bCs/>
                <w:sz w:val="24"/>
              </w:rPr>
              <w:object w:dxaOrig="3015" w:dyaOrig="2025" w14:anchorId="58F1F4A9">
                <v:shape id="_x0000_i1562" type="#_x0000_t75" style="width:150.75pt;height:101.25pt" o:ole="">
                  <v:imagedata r:id="rId894" o:title=""/>
                </v:shape>
                <o:OLEObject Type="Embed" ProgID="PBrush" ShapeID="_x0000_i1562" DrawAspect="Content" ObjectID="_1664269961" r:id="rId895"/>
              </w:object>
            </w:r>
          </w:p>
          <w:p w14:paraId="50483BDC" w14:textId="77777777" w:rsidR="00E604AE" w:rsidRPr="00063F65" w:rsidRDefault="00E604AE" w:rsidP="00765CCF">
            <w:pPr>
              <w:spacing w:line="312" w:lineRule="auto"/>
              <w:rPr>
                <w:sz w:val="24"/>
              </w:rPr>
            </w:pPr>
            <w:r w:rsidRPr="00063F65">
              <w:rPr>
                <w:sz w:val="24"/>
              </w:rPr>
              <w:t>Chứng minh: Ax//BC</w:t>
            </w:r>
          </w:p>
          <w:p w14:paraId="7E2D519E" w14:textId="77777777" w:rsidR="00E604AE" w:rsidRPr="00063F65" w:rsidRDefault="00E604AE" w:rsidP="00765CCF">
            <w:pPr>
              <w:spacing w:line="312" w:lineRule="auto"/>
              <w:rPr>
                <w:sz w:val="24"/>
              </w:rPr>
            </w:pPr>
            <w:r w:rsidRPr="00063F65">
              <w:rPr>
                <w:sz w:val="24"/>
              </w:rPr>
              <w:t xml:space="preserve">Ta có: </w:t>
            </w:r>
            <w:r w:rsidRPr="00063F65">
              <w:rPr>
                <w:position w:val="-10"/>
                <w:sz w:val="24"/>
              </w:rPr>
              <w:object w:dxaOrig="520" w:dyaOrig="400" w14:anchorId="5543CB2A">
                <v:shape id="_x0000_i1563" type="#_x0000_t75" style="width:26.25pt;height:20.25pt" o:ole="">
                  <v:imagedata r:id="rId896" o:title=""/>
                </v:shape>
                <o:OLEObject Type="Embed" ProgID="Equation.DSMT4" ShapeID="_x0000_i1563" DrawAspect="Content" ObjectID="_1664269962" r:id="rId897"/>
              </w:object>
            </w:r>
            <w:r w:rsidRPr="00063F65">
              <w:rPr>
                <w:sz w:val="24"/>
              </w:rPr>
              <w:t xml:space="preserve"> = </w:t>
            </w:r>
            <w:r w:rsidRPr="00063F65">
              <w:rPr>
                <w:position w:val="-4"/>
                <w:sz w:val="24"/>
              </w:rPr>
              <w:object w:dxaOrig="240" w:dyaOrig="320" w14:anchorId="24D5E6F2">
                <v:shape id="_x0000_i1564" type="#_x0000_t75" style="width:12pt;height:15.75pt" o:ole="">
                  <v:imagedata r:id="rId898" o:title=""/>
                </v:shape>
                <o:OLEObject Type="Embed" ProgID="Equation.DSMT4" ShapeID="_x0000_i1564" DrawAspect="Content" ObjectID="_1664269963" r:id="rId899"/>
              </w:object>
            </w:r>
            <w:r w:rsidRPr="00063F65">
              <w:rPr>
                <w:sz w:val="24"/>
              </w:rPr>
              <w:t>+</w:t>
            </w:r>
            <w:r w:rsidRPr="00063F65">
              <w:rPr>
                <w:position w:val="-6"/>
                <w:sz w:val="24"/>
              </w:rPr>
              <w:object w:dxaOrig="240" w:dyaOrig="340" w14:anchorId="3D099FD7">
                <v:shape id="_x0000_i1565" type="#_x0000_t75" style="width:12pt;height:17.25pt" o:ole="">
                  <v:imagedata r:id="rId900" o:title=""/>
                </v:shape>
                <o:OLEObject Type="Embed" ProgID="Equation.DSMT4" ShapeID="_x0000_i1565" DrawAspect="Content" ObjectID="_1664269964" r:id="rId901"/>
              </w:object>
            </w:r>
            <w:r w:rsidRPr="00063F65">
              <w:rPr>
                <w:sz w:val="24"/>
              </w:rPr>
              <w:t xml:space="preserve">(góc ngoài tại A của </w:t>
            </w:r>
            <w:r w:rsidRPr="00063F65">
              <w:rPr>
                <w:sz w:val="24"/>
              </w:rPr>
              <w:sym w:font="Symbol" w:char="F044"/>
            </w:r>
            <w:r w:rsidRPr="00063F65">
              <w:rPr>
                <w:sz w:val="24"/>
              </w:rPr>
              <w:t>ABC)</w:t>
            </w:r>
          </w:p>
          <w:p w14:paraId="2BA10D6A" w14:textId="77777777" w:rsidR="00E604AE" w:rsidRPr="00063F65" w:rsidRDefault="00E604AE" w:rsidP="00765CCF">
            <w:pPr>
              <w:spacing w:line="312" w:lineRule="auto"/>
              <w:rPr>
                <w:kern w:val="2"/>
                <w:sz w:val="24"/>
                <w:vertAlign w:val="superscript"/>
              </w:rPr>
            </w:pPr>
            <w:r w:rsidRPr="00063F65">
              <w:rPr>
                <w:sz w:val="24"/>
              </w:rPr>
              <w:t xml:space="preserve">=&gt; </w:t>
            </w:r>
            <w:r w:rsidRPr="00063F65">
              <w:rPr>
                <w:position w:val="-10"/>
                <w:sz w:val="24"/>
              </w:rPr>
              <w:object w:dxaOrig="520" w:dyaOrig="400" w14:anchorId="3545D159">
                <v:shape id="_x0000_i1566" type="#_x0000_t75" style="width:26.25pt;height:20.25pt" o:ole="">
                  <v:imagedata r:id="rId902" o:title=""/>
                </v:shape>
                <o:OLEObject Type="Embed" ProgID="Equation.DSMT4" ShapeID="_x0000_i1566" DrawAspect="Content" ObjectID="_1664269965" r:id="rId903"/>
              </w:object>
            </w:r>
            <w:r w:rsidRPr="00063F65">
              <w:rPr>
                <w:sz w:val="24"/>
              </w:rPr>
              <w:t xml:space="preserve"> = 80</w:t>
            </w:r>
            <w:r w:rsidRPr="00063F65">
              <w:rPr>
                <w:kern w:val="2"/>
                <w:sz w:val="24"/>
                <w:vertAlign w:val="superscript"/>
              </w:rPr>
              <w:t>0</w:t>
            </w:r>
          </w:p>
          <w:p w14:paraId="5C8C6E74" w14:textId="77777777" w:rsidR="00E604AE" w:rsidRPr="00063F65" w:rsidRDefault="00E604AE" w:rsidP="00765CCF">
            <w:pPr>
              <w:spacing w:line="312" w:lineRule="auto"/>
              <w:rPr>
                <w:sz w:val="24"/>
              </w:rPr>
            </w:pPr>
            <w:r w:rsidRPr="00063F65">
              <w:rPr>
                <w:sz w:val="24"/>
              </w:rPr>
              <w:t xml:space="preserve">mà </w:t>
            </w:r>
            <w:r w:rsidRPr="00063F65">
              <w:rPr>
                <w:position w:val="-6"/>
                <w:sz w:val="24"/>
              </w:rPr>
              <w:object w:dxaOrig="520" w:dyaOrig="360" w14:anchorId="527D1FCB">
                <v:shape id="_x0000_i1567" type="#_x0000_t75" style="width:26.25pt;height:18pt" o:ole="">
                  <v:imagedata r:id="rId904" o:title=""/>
                </v:shape>
                <o:OLEObject Type="Embed" ProgID="Equation.DSMT4" ShapeID="_x0000_i1567" DrawAspect="Content" ObjectID="_1664269966" r:id="rId905"/>
              </w:object>
            </w:r>
            <w:r w:rsidRPr="00063F65">
              <w:rPr>
                <w:sz w:val="24"/>
              </w:rPr>
              <w:t xml:space="preserve"> = </w:t>
            </w:r>
            <w:r w:rsidRPr="00063F65">
              <w:rPr>
                <w:position w:val="-24"/>
                <w:sz w:val="24"/>
              </w:rPr>
              <w:object w:dxaOrig="560" w:dyaOrig="680" w14:anchorId="25398E22">
                <v:shape id="_x0000_i1568" type="#_x0000_t75" style="width:27.75pt;height:33.75pt" o:ole="">
                  <v:imagedata r:id="rId906" o:title=""/>
                </v:shape>
                <o:OLEObject Type="Embed" ProgID="Equation.DSMT4" ShapeID="_x0000_i1568" DrawAspect="Content" ObjectID="_1664269967" r:id="rId907"/>
              </w:object>
            </w:r>
            <w:r w:rsidRPr="00063F65">
              <w:rPr>
                <w:sz w:val="24"/>
              </w:rPr>
              <w:t>=40</w:t>
            </w:r>
            <w:r w:rsidRPr="00063F65">
              <w:rPr>
                <w:sz w:val="24"/>
                <w:vertAlign w:val="superscript"/>
              </w:rPr>
              <w:t>0</w:t>
            </w:r>
            <w:r w:rsidRPr="00063F65">
              <w:rPr>
                <w:sz w:val="24"/>
              </w:rPr>
              <w:t xml:space="preserve">  (Ax: phân giác </w:t>
            </w:r>
            <w:r w:rsidRPr="00063F65">
              <w:rPr>
                <w:position w:val="-10"/>
                <w:sz w:val="24"/>
              </w:rPr>
              <w:object w:dxaOrig="520" w:dyaOrig="400" w14:anchorId="2C0E6A98">
                <v:shape id="_x0000_i1569" type="#_x0000_t75" style="width:26.25pt;height:20.25pt" o:ole="">
                  <v:imagedata r:id="rId908" o:title=""/>
                </v:shape>
                <o:OLEObject Type="Embed" ProgID="Equation.DSMT4" ShapeID="_x0000_i1569" DrawAspect="Content" ObjectID="_1664269968" r:id="rId909"/>
              </w:object>
            </w:r>
            <w:r w:rsidRPr="00063F65">
              <w:rPr>
                <w:sz w:val="24"/>
              </w:rPr>
              <w:t>)</w:t>
            </w:r>
          </w:p>
          <w:p w14:paraId="127634E8" w14:textId="77777777" w:rsidR="00E604AE" w:rsidRPr="00063F65" w:rsidRDefault="00E604AE" w:rsidP="00765CCF">
            <w:pPr>
              <w:spacing w:line="312" w:lineRule="auto"/>
              <w:rPr>
                <w:sz w:val="24"/>
              </w:rPr>
            </w:pPr>
            <w:r w:rsidRPr="00063F65">
              <w:rPr>
                <w:sz w:val="24"/>
              </w:rPr>
              <w:t xml:space="preserve">Vậy: </w:t>
            </w:r>
            <w:r w:rsidRPr="00063F65">
              <w:rPr>
                <w:position w:val="-6"/>
                <w:sz w:val="24"/>
              </w:rPr>
              <w:object w:dxaOrig="520" w:dyaOrig="360" w14:anchorId="401C248F">
                <v:shape id="_x0000_i1570" type="#_x0000_t75" style="width:26.25pt;height:18pt" o:ole="">
                  <v:imagedata r:id="rId910" o:title=""/>
                </v:shape>
                <o:OLEObject Type="Embed" ProgID="Equation.DSMT4" ShapeID="_x0000_i1570" DrawAspect="Content" ObjectID="_1664269969" r:id="rId911"/>
              </w:object>
            </w:r>
            <w:r w:rsidRPr="00063F65">
              <w:rPr>
                <w:sz w:val="24"/>
              </w:rPr>
              <w:t xml:space="preserve"> = </w:t>
            </w:r>
            <w:r w:rsidRPr="00063F65">
              <w:rPr>
                <w:position w:val="-6"/>
                <w:sz w:val="24"/>
              </w:rPr>
              <w:object w:dxaOrig="580" w:dyaOrig="360" w14:anchorId="12B3458A">
                <v:shape id="_x0000_i1571" type="#_x0000_t75" style="width:29.25pt;height:18pt" o:ole="">
                  <v:imagedata r:id="rId912" o:title=""/>
                </v:shape>
                <o:OLEObject Type="Embed" ProgID="Equation.DSMT4" ShapeID="_x0000_i1571" DrawAspect="Content" ObjectID="_1664269970" r:id="rId913"/>
              </w:object>
            </w:r>
            <w:r w:rsidRPr="00063F65">
              <w:rPr>
                <w:sz w:val="24"/>
              </w:rPr>
              <w:t>. Mà hai góc này ở vị trí so le trong</w:t>
            </w:r>
          </w:p>
          <w:p w14:paraId="5BD856CF" w14:textId="77777777" w:rsidR="00E604AE" w:rsidRPr="00063F65" w:rsidRDefault="00E604AE" w:rsidP="00765CCF">
            <w:pPr>
              <w:spacing w:line="312" w:lineRule="auto"/>
              <w:jc w:val="both"/>
              <w:rPr>
                <w:b/>
                <w:bCs/>
                <w:sz w:val="24"/>
                <w:u w:val="single"/>
              </w:rPr>
            </w:pPr>
            <w:r w:rsidRPr="00063F65">
              <w:rPr>
                <w:sz w:val="24"/>
              </w:rPr>
              <w:t>=&gt; Ax//BC.</w:t>
            </w:r>
          </w:p>
        </w:tc>
      </w:tr>
      <w:tr w:rsidR="00E604AE" w:rsidRPr="00063F65" w14:paraId="78FDF47B" w14:textId="77777777" w:rsidTr="00765CCF">
        <w:tc>
          <w:tcPr>
            <w:tcW w:w="10642" w:type="dxa"/>
            <w:gridSpan w:val="3"/>
          </w:tcPr>
          <w:p w14:paraId="0009856A" w14:textId="77777777" w:rsidR="00E604AE" w:rsidRPr="00063F65" w:rsidRDefault="00E604AE" w:rsidP="00765CCF">
            <w:pPr>
              <w:spacing w:line="288" w:lineRule="auto"/>
              <w:jc w:val="center"/>
              <w:rPr>
                <w:b/>
                <w:bCs/>
                <w:sz w:val="24"/>
              </w:rPr>
            </w:pPr>
            <w:r w:rsidRPr="00063F65">
              <w:rPr>
                <w:b/>
                <w:bCs/>
                <w:sz w:val="24"/>
              </w:rPr>
              <w:lastRenderedPageBreak/>
              <w:t>E. HOẠT ĐỘNG TÌM TÒI MỞ RỘNG (2ph)</w:t>
            </w:r>
          </w:p>
          <w:p w14:paraId="084FE903" w14:textId="77777777" w:rsidR="00E604AE" w:rsidRPr="00063F65" w:rsidRDefault="00E604AE" w:rsidP="00765CCF">
            <w:pPr>
              <w:spacing w:line="288" w:lineRule="auto"/>
              <w:rPr>
                <w:bCs/>
                <w:sz w:val="24"/>
              </w:rPr>
            </w:pPr>
            <w:r w:rsidRPr="00063F65">
              <w:rPr>
                <w:b/>
                <w:bCs/>
                <w:sz w:val="24"/>
              </w:rPr>
              <w:t>Mục tiêu:</w:t>
            </w:r>
            <w:r w:rsidRPr="00063F65">
              <w:rPr>
                <w:bCs/>
                <w:sz w:val="24"/>
              </w:rPr>
              <w:t xml:space="preserve"> Khuyến khích hs tìm tòi phát hiện một số tình huống, bài toán có thể đưa về  vận dụng các kiến thức về tổng ba góc trong tam giác, về tính chất góc ngoài của tam giác để giải bài tập và giải quyết một sô bài toán thực tế.</w:t>
            </w:r>
          </w:p>
          <w:p w14:paraId="7CAABFBA" w14:textId="77777777" w:rsidR="00E604AE" w:rsidRPr="00063F65" w:rsidRDefault="00E604AE" w:rsidP="00765CCF">
            <w:pPr>
              <w:spacing w:line="288" w:lineRule="auto"/>
              <w:rPr>
                <w:bCs/>
                <w:sz w:val="24"/>
              </w:rPr>
            </w:pPr>
            <w:r w:rsidRPr="00063F65">
              <w:rPr>
                <w:b/>
                <w:bCs/>
                <w:sz w:val="24"/>
              </w:rPr>
              <w:t>Hình thức hoạt động:</w:t>
            </w:r>
            <w:r w:rsidRPr="00063F65">
              <w:rPr>
                <w:bCs/>
                <w:sz w:val="24"/>
              </w:rPr>
              <w:t xml:space="preserve"> hoạt động cá nhân, cặp đôi khá, giỏi</w:t>
            </w:r>
          </w:p>
          <w:p w14:paraId="3D8A2D70" w14:textId="77777777" w:rsidR="00E604AE" w:rsidRPr="00063F65" w:rsidRDefault="00E604AE" w:rsidP="00765CCF">
            <w:pPr>
              <w:spacing w:line="288" w:lineRule="auto"/>
              <w:rPr>
                <w:b/>
                <w:bCs/>
                <w:sz w:val="24"/>
                <w:u w:val="single"/>
              </w:rPr>
            </w:pPr>
            <w:r w:rsidRPr="00063F65">
              <w:rPr>
                <w:b/>
                <w:bCs/>
                <w:sz w:val="24"/>
              </w:rPr>
              <w:t>Sản phẩm:</w:t>
            </w:r>
            <w:r w:rsidRPr="00063F65">
              <w:rPr>
                <w:bCs/>
                <w:sz w:val="24"/>
              </w:rPr>
              <w:t xml:space="preserve"> HS đưa ra được đề bài  hoặc tình huống nào đó liên quan kiến thức bài học và phương pháp giải quyết.</w:t>
            </w:r>
          </w:p>
        </w:tc>
      </w:tr>
      <w:tr w:rsidR="00E604AE" w:rsidRPr="00063F65" w14:paraId="333DC03A" w14:textId="77777777" w:rsidTr="00765CCF">
        <w:tc>
          <w:tcPr>
            <w:tcW w:w="3547" w:type="dxa"/>
          </w:tcPr>
          <w:p w14:paraId="419907DF" w14:textId="77777777" w:rsidR="00E604AE" w:rsidRPr="00063F65" w:rsidRDefault="00E604AE" w:rsidP="00765CCF">
            <w:pPr>
              <w:spacing w:line="312" w:lineRule="auto"/>
              <w:jc w:val="both"/>
              <w:rPr>
                <w:sz w:val="24"/>
              </w:rPr>
            </w:pPr>
            <w:r w:rsidRPr="00063F65">
              <w:rPr>
                <w:sz w:val="24"/>
              </w:rPr>
              <w:t>GV giao nhiệm vụ cho HS khá, giỏi, khuyến khích cả lớp cùng thực hiện.</w:t>
            </w:r>
          </w:p>
          <w:p w14:paraId="26CFD326" w14:textId="77777777" w:rsidR="00E604AE" w:rsidRPr="00063F65" w:rsidRDefault="00E604AE" w:rsidP="00765CCF">
            <w:pPr>
              <w:tabs>
                <w:tab w:val="left" w:pos="2071"/>
              </w:tabs>
              <w:spacing w:line="312" w:lineRule="auto"/>
              <w:rPr>
                <w:sz w:val="24"/>
              </w:rPr>
            </w:pPr>
            <w:r w:rsidRPr="00063F65">
              <w:rPr>
                <w:sz w:val="24"/>
              </w:rPr>
              <w:t xml:space="preserve">- Học thuộc, hiểu kỹ về tính chất tổng 3 góc của tam giác, định lí vào tam giác vuông. </w:t>
            </w:r>
          </w:p>
          <w:p w14:paraId="0DE42A2E" w14:textId="77777777" w:rsidR="00E604AE" w:rsidRPr="00063F65" w:rsidRDefault="00E604AE" w:rsidP="00765CCF">
            <w:pPr>
              <w:tabs>
                <w:tab w:val="left" w:pos="2071"/>
              </w:tabs>
              <w:spacing w:line="312" w:lineRule="auto"/>
              <w:rPr>
                <w:sz w:val="24"/>
              </w:rPr>
            </w:pPr>
            <w:r w:rsidRPr="00063F65">
              <w:rPr>
                <w:sz w:val="24"/>
              </w:rPr>
              <w:t xml:space="preserve">  - Xem kỹ các bài tập đă chữa áp dụng định lí trên.</w:t>
            </w:r>
          </w:p>
          <w:p w14:paraId="0532E43B" w14:textId="77777777" w:rsidR="00E604AE" w:rsidRPr="00063F65" w:rsidRDefault="00E604AE" w:rsidP="00765CCF">
            <w:pPr>
              <w:tabs>
                <w:tab w:val="left" w:pos="2071"/>
              </w:tabs>
              <w:spacing w:line="312" w:lineRule="auto"/>
              <w:rPr>
                <w:sz w:val="24"/>
              </w:rPr>
            </w:pPr>
            <w:r w:rsidRPr="00063F65">
              <w:rPr>
                <w:sz w:val="24"/>
              </w:rPr>
              <w:t xml:space="preserve">  - Làm các bài tập: 14 - 18/sbt + bài 9/109 sgk.</w:t>
            </w:r>
          </w:p>
          <w:p w14:paraId="0C6A63C8" w14:textId="77777777" w:rsidR="00E604AE" w:rsidRDefault="00E604AE" w:rsidP="00765CCF">
            <w:pPr>
              <w:spacing w:line="312" w:lineRule="auto"/>
              <w:rPr>
                <w:sz w:val="24"/>
              </w:rPr>
            </w:pPr>
            <w:r w:rsidRPr="00063F65">
              <w:rPr>
                <w:sz w:val="24"/>
              </w:rPr>
              <w:t xml:space="preserve">* Hướng dẫn bài 9/109 sgk: </w:t>
            </w:r>
          </w:p>
          <w:p w14:paraId="6882B9E8" w14:textId="77777777" w:rsidR="00E604AE" w:rsidRPr="00063F65" w:rsidRDefault="00E604AE" w:rsidP="00765CCF">
            <w:pPr>
              <w:spacing w:line="312" w:lineRule="auto"/>
              <w:rPr>
                <w:b/>
                <w:bCs/>
                <w:sz w:val="24"/>
              </w:rPr>
            </w:pPr>
            <w:r>
              <w:rPr>
                <w:sz w:val="24"/>
              </w:rPr>
              <w:t>(</w:t>
            </w:r>
            <w:r w:rsidRPr="00470908">
              <w:rPr>
                <w:position w:val="-10"/>
                <w:sz w:val="24"/>
              </w:rPr>
              <w:object w:dxaOrig="1040" w:dyaOrig="400" w14:anchorId="027F6C78">
                <v:shape id="_x0000_i1572" type="#_x0000_t75" style="width:51.75pt;height:20.25pt" o:ole="">
                  <v:imagedata r:id="rId914" o:title=""/>
                </v:shape>
                <o:OLEObject Type="Embed" ProgID="Equation.DSMT4" ShapeID="_x0000_i1572" DrawAspect="Content" ObjectID="_1664269971" r:id="rId915"/>
              </w:object>
            </w:r>
            <w:r>
              <w:rPr>
                <w:sz w:val="24"/>
              </w:rPr>
              <w:t>)</w:t>
            </w:r>
            <w:r w:rsidRPr="00063F65">
              <w:rPr>
                <w:sz w:val="24"/>
              </w:rPr>
              <w:t>)</w:t>
            </w:r>
          </w:p>
          <w:p w14:paraId="7A22F9B5" w14:textId="77777777" w:rsidR="00E604AE" w:rsidRPr="00063F65" w:rsidRDefault="00E604AE" w:rsidP="00765CCF">
            <w:pPr>
              <w:spacing w:line="312" w:lineRule="auto"/>
              <w:rPr>
                <w:noProof/>
                <w:sz w:val="24"/>
              </w:rPr>
            </w:pPr>
            <w:r w:rsidRPr="00063F65">
              <w:rPr>
                <w:b/>
                <w:bCs/>
                <w:sz w:val="24"/>
              </w:rPr>
              <w:t xml:space="preserve">- Tính </w:t>
            </w:r>
            <w:r w:rsidRPr="00470908">
              <w:rPr>
                <w:position w:val="-10"/>
                <w:sz w:val="24"/>
              </w:rPr>
              <w:object w:dxaOrig="639" w:dyaOrig="400" w14:anchorId="6D70E6F2">
                <v:shape id="_x0000_i1573" type="#_x0000_t75" style="width:32.25pt;height:20.25pt" o:ole="">
                  <v:imagedata r:id="rId752" o:title=""/>
                </v:shape>
                <o:OLEObject Type="Embed" ProgID="Equation.DSMT4" ShapeID="_x0000_i1573" DrawAspect="Content" ObjectID="_1664269972" r:id="rId916"/>
              </w:object>
            </w:r>
            <w:r w:rsidRPr="00063F65">
              <w:rPr>
                <w:b/>
                <w:bCs/>
                <w:sz w:val="24"/>
              </w:rPr>
              <w:t xml:space="preserve"> </w:t>
            </w:r>
            <w:r w:rsidRPr="00063F65">
              <w:rPr>
                <w:sz w:val="24"/>
              </w:rPr>
              <w:t>-</w:t>
            </w:r>
            <w:r w:rsidRPr="00063F65">
              <w:rPr>
                <w:b/>
                <w:bCs/>
                <w:sz w:val="24"/>
              </w:rPr>
              <w:t xml:space="preserve"> </w:t>
            </w:r>
            <w:r w:rsidRPr="00063F65">
              <w:rPr>
                <w:noProof/>
                <w:sz w:val="24"/>
              </w:rPr>
              <w:t xml:space="preserve">áp dụng tính </w:t>
            </w:r>
            <w:r w:rsidRPr="00063F65">
              <w:rPr>
                <w:noProof/>
                <w:sz w:val="24"/>
              </w:rPr>
              <w:lastRenderedPageBreak/>
              <w:t>chất hai góc nhọn trong</w:t>
            </w:r>
          </w:p>
          <w:p w14:paraId="2AD27B55" w14:textId="77777777" w:rsidR="00E604AE" w:rsidRPr="00063F65" w:rsidRDefault="00E604AE" w:rsidP="00765CCF">
            <w:pPr>
              <w:spacing w:line="312" w:lineRule="auto"/>
              <w:rPr>
                <w:sz w:val="24"/>
              </w:rPr>
            </w:pPr>
            <w:r w:rsidRPr="00063F65">
              <w:rPr>
                <w:noProof/>
                <w:sz w:val="24"/>
              </w:rPr>
              <w:t xml:space="preserve"> tam giác vuông vào </w:t>
            </w:r>
            <w:r w:rsidRPr="00063F65">
              <w:rPr>
                <w:noProof/>
                <w:sz w:val="24"/>
              </w:rPr>
              <w:sym w:font="Symbol" w:char="F044"/>
            </w:r>
            <w:r w:rsidRPr="00063F65">
              <w:rPr>
                <w:noProof/>
                <w:sz w:val="24"/>
              </w:rPr>
              <w:t xml:space="preserve">ABC và </w:t>
            </w:r>
            <w:r w:rsidRPr="00063F65">
              <w:rPr>
                <w:noProof/>
                <w:sz w:val="24"/>
              </w:rPr>
              <w:sym w:font="Symbol" w:char="F044"/>
            </w:r>
            <w:r w:rsidRPr="00063F65">
              <w:rPr>
                <w:noProof/>
                <w:sz w:val="24"/>
              </w:rPr>
              <w:t xml:space="preserve"> COD.</w:t>
            </w:r>
          </w:p>
        </w:tc>
        <w:tc>
          <w:tcPr>
            <w:tcW w:w="3547" w:type="dxa"/>
          </w:tcPr>
          <w:p w14:paraId="67D238FA" w14:textId="77777777" w:rsidR="00E604AE" w:rsidRPr="00063F65" w:rsidRDefault="00E604AE" w:rsidP="00765CCF">
            <w:pPr>
              <w:tabs>
                <w:tab w:val="left" w:pos="825"/>
              </w:tabs>
              <w:spacing w:line="312" w:lineRule="auto"/>
              <w:jc w:val="both"/>
              <w:rPr>
                <w:noProof/>
                <w:sz w:val="24"/>
              </w:rPr>
            </w:pPr>
          </w:p>
          <w:p w14:paraId="06E0CB81" w14:textId="77777777" w:rsidR="00E604AE" w:rsidRPr="00063F65" w:rsidRDefault="00E604AE" w:rsidP="00765CCF">
            <w:pPr>
              <w:tabs>
                <w:tab w:val="left" w:pos="825"/>
              </w:tabs>
              <w:spacing w:line="312" w:lineRule="auto"/>
              <w:jc w:val="both"/>
              <w:rPr>
                <w:noProof/>
                <w:sz w:val="24"/>
              </w:rPr>
            </w:pPr>
          </w:p>
          <w:p w14:paraId="78EBD0ED" w14:textId="77777777" w:rsidR="00E604AE" w:rsidRPr="00063F65" w:rsidRDefault="00E604AE" w:rsidP="00765CCF">
            <w:pPr>
              <w:tabs>
                <w:tab w:val="left" w:pos="825"/>
              </w:tabs>
              <w:spacing w:line="312" w:lineRule="auto"/>
              <w:jc w:val="both"/>
              <w:rPr>
                <w:noProof/>
                <w:sz w:val="24"/>
              </w:rPr>
            </w:pPr>
          </w:p>
          <w:p w14:paraId="09BB15BA" w14:textId="77777777" w:rsidR="00E604AE" w:rsidRPr="00063F65" w:rsidRDefault="00E604AE" w:rsidP="00765CCF">
            <w:pPr>
              <w:tabs>
                <w:tab w:val="left" w:pos="825"/>
              </w:tabs>
              <w:spacing w:line="312" w:lineRule="auto"/>
              <w:jc w:val="both"/>
              <w:rPr>
                <w:noProof/>
                <w:sz w:val="24"/>
              </w:rPr>
            </w:pPr>
            <w:r w:rsidRPr="00063F65">
              <w:rPr>
                <w:noProof/>
                <w:sz w:val="24"/>
              </w:rPr>
              <w:t>HS chú ý lắng nghe và ghi bài về nhà làm</w:t>
            </w:r>
          </w:p>
          <w:p w14:paraId="693D3D56" w14:textId="77777777" w:rsidR="00E604AE" w:rsidRPr="00063F65" w:rsidRDefault="00E604AE" w:rsidP="00765CCF">
            <w:pPr>
              <w:tabs>
                <w:tab w:val="left" w:pos="825"/>
              </w:tabs>
              <w:spacing w:line="312" w:lineRule="auto"/>
              <w:jc w:val="both"/>
              <w:rPr>
                <w:noProof/>
                <w:sz w:val="24"/>
              </w:rPr>
            </w:pPr>
          </w:p>
          <w:p w14:paraId="6D66F1FE" w14:textId="77777777" w:rsidR="00E604AE" w:rsidRPr="00063F65" w:rsidRDefault="00E604AE" w:rsidP="00765CCF">
            <w:pPr>
              <w:tabs>
                <w:tab w:val="left" w:pos="825"/>
              </w:tabs>
              <w:spacing w:line="312" w:lineRule="auto"/>
              <w:jc w:val="both"/>
              <w:rPr>
                <w:noProof/>
                <w:sz w:val="24"/>
              </w:rPr>
            </w:pPr>
          </w:p>
          <w:p w14:paraId="215E90BD" w14:textId="77777777" w:rsidR="00E604AE" w:rsidRPr="00063F65" w:rsidRDefault="00E604AE" w:rsidP="00765CCF">
            <w:pPr>
              <w:tabs>
                <w:tab w:val="left" w:pos="825"/>
              </w:tabs>
              <w:spacing w:line="312" w:lineRule="auto"/>
              <w:jc w:val="both"/>
              <w:rPr>
                <w:noProof/>
                <w:sz w:val="24"/>
              </w:rPr>
            </w:pPr>
          </w:p>
          <w:p w14:paraId="43E3790D" w14:textId="77777777" w:rsidR="00E604AE" w:rsidRPr="00063F65" w:rsidRDefault="00E604AE" w:rsidP="00765CCF">
            <w:pPr>
              <w:tabs>
                <w:tab w:val="left" w:pos="825"/>
              </w:tabs>
              <w:spacing w:line="312" w:lineRule="auto"/>
              <w:jc w:val="both"/>
              <w:rPr>
                <w:noProof/>
                <w:sz w:val="24"/>
              </w:rPr>
            </w:pPr>
          </w:p>
          <w:p w14:paraId="08A7D220" w14:textId="77777777" w:rsidR="00E604AE" w:rsidRPr="00063F65" w:rsidRDefault="00E604AE" w:rsidP="00765CCF">
            <w:pPr>
              <w:tabs>
                <w:tab w:val="left" w:pos="825"/>
              </w:tabs>
              <w:spacing w:line="312" w:lineRule="auto"/>
              <w:jc w:val="both"/>
              <w:rPr>
                <w:noProof/>
                <w:sz w:val="24"/>
              </w:rPr>
            </w:pPr>
            <w:r w:rsidRPr="00063F65">
              <w:rPr>
                <w:noProof/>
                <w:sz w:val="24"/>
              </w:rPr>
              <w:t>HS theo dõi hướng dẫn của GV.</w:t>
            </w:r>
          </w:p>
        </w:tc>
        <w:tc>
          <w:tcPr>
            <w:tcW w:w="3548" w:type="dxa"/>
          </w:tcPr>
          <w:p w14:paraId="2934C668" w14:textId="77777777" w:rsidR="00E604AE" w:rsidRDefault="00E604AE" w:rsidP="00765CCF">
            <w:pPr>
              <w:spacing w:line="312" w:lineRule="auto"/>
              <w:jc w:val="both"/>
              <w:rPr>
                <w:b/>
                <w:bCs/>
                <w:sz w:val="24"/>
                <w:u w:val="single"/>
              </w:rPr>
            </w:pPr>
            <w:r>
              <w:rPr>
                <w:b/>
                <w:bCs/>
                <w:sz w:val="24"/>
                <w:u w:val="single"/>
              </w:rPr>
              <w:t>Bài 9/109 SGK</w:t>
            </w:r>
          </w:p>
          <w:p w14:paraId="68AC40C5" w14:textId="07B5964D" w:rsidR="00E604AE" w:rsidRPr="003E6D1E" w:rsidRDefault="00F95260" w:rsidP="00765CCF">
            <w:pPr>
              <w:spacing w:line="312" w:lineRule="auto"/>
              <w:jc w:val="both"/>
              <w:rPr>
                <w:b/>
                <w:bCs/>
                <w:sz w:val="24"/>
              </w:rPr>
            </w:pPr>
            <w:r w:rsidRPr="003E6D1E">
              <w:rPr>
                <w:b/>
                <w:bCs/>
                <w:noProof/>
                <w:sz w:val="24"/>
              </w:rPr>
              <w:drawing>
                <wp:inline distT="0" distB="0" distL="0" distR="0" wp14:anchorId="1F58CA54" wp14:editId="19771036">
                  <wp:extent cx="1895475" cy="1352550"/>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1895475" cy="1352550"/>
                          </a:xfrm>
                          <a:prstGeom prst="rect">
                            <a:avLst/>
                          </a:prstGeom>
                          <a:noFill/>
                          <a:ln>
                            <a:noFill/>
                          </a:ln>
                        </pic:spPr>
                      </pic:pic>
                    </a:graphicData>
                  </a:graphic>
                </wp:inline>
              </w:drawing>
            </w:r>
          </w:p>
        </w:tc>
      </w:tr>
    </w:tbl>
    <w:p w14:paraId="630431CE" w14:textId="77777777" w:rsidR="00E604AE" w:rsidRPr="002F15EF" w:rsidRDefault="00E604AE" w:rsidP="00E604AE">
      <w:pPr>
        <w:spacing w:line="312" w:lineRule="auto"/>
        <w:ind w:left="360"/>
        <w:rPr>
          <w:b/>
          <w:bCs/>
          <w:sz w:val="24"/>
        </w:rPr>
      </w:pPr>
    </w:p>
    <w:p w14:paraId="32F7A9A4" w14:textId="77777777" w:rsidR="00E604AE" w:rsidRDefault="00CF2E68" w:rsidP="00CF2E68">
      <w:pPr>
        <w:spacing w:line="312" w:lineRule="auto"/>
        <w:jc w:val="center"/>
        <w:rPr>
          <w:sz w:val="24"/>
        </w:rPr>
      </w:pPr>
      <w:r>
        <w:rPr>
          <w:sz w:val="24"/>
        </w:rPr>
        <w:t>………………………………………………………….</w:t>
      </w:r>
    </w:p>
    <w:p w14:paraId="6233D171" w14:textId="77777777" w:rsidR="00E604AE" w:rsidRPr="001620C8" w:rsidRDefault="00E604AE" w:rsidP="00E604AE">
      <w:pPr>
        <w:spacing w:line="312" w:lineRule="auto"/>
        <w:rPr>
          <w:b/>
          <w:sz w:val="24"/>
        </w:rPr>
      </w:pPr>
      <w:r w:rsidRPr="001620C8">
        <w:rPr>
          <w:b/>
          <w:sz w:val="24"/>
        </w:rPr>
        <w:t>Ngày soạn: ………………… Ngày dạy: ……………………Lớp: ……………….Tiết…….</w:t>
      </w:r>
    </w:p>
    <w:p w14:paraId="78F6C639" w14:textId="77777777" w:rsidR="00E604AE" w:rsidRPr="001620C8" w:rsidRDefault="00E604AE" w:rsidP="00E604AE">
      <w:pPr>
        <w:tabs>
          <w:tab w:val="center" w:pos="5123"/>
        </w:tabs>
        <w:spacing w:before="360" w:after="360" w:line="312" w:lineRule="auto"/>
        <w:jc w:val="center"/>
        <w:rPr>
          <w:b/>
          <w:sz w:val="24"/>
        </w:rPr>
      </w:pPr>
      <w:r w:rsidRPr="001620C8">
        <w:rPr>
          <w:b/>
          <w:sz w:val="24"/>
        </w:rPr>
        <w:t xml:space="preserve">TIẾT 20: </w:t>
      </w:r>
      <w:r w:rsidRPr="001620C8">
        <w:rPr>
          <w:sz w:val="24"/>
        </w:rPr>
        <w:t xml:space="preserve"> § 1: </w:t>
      </w:r>
      <w:r w:rsidRPr="001620C8">
        <w:rPr>
          <w:b/>
          <w:sz w:val="24"/>
        </w:rPr>
        <w:t>HAI TAM GIÁC BẰNG NHAU</w:t>
      </w:r>
    </w:p>
    <w:p w14:paraId="2E1F614F" w14:textId="77777777" w:rsidR="00E604AE" w:rsidRPr="001620C8" w:rsidRDefault="00E604AE" w:rsidP="00E604AE">
      <w:pPr>
        <w:spacing w:line="312" w:lineRule="auto"/>
        <w:rPr>
          <w:b/>
          <w:sz w:val="24"/>
        </w:rPr>
      </w:pPr>
      <w:r w:rsidRPr="001620C8">
        <w:rPr>
          <w:b/>
          <w:sz w:val="24"/>
        </w:rPr>
        <w:t>I. MỤC TIÊU:</w:t>
      </w:r>
    </w:p>
    <w:p w14:paraId="04E4DD0F" w14:textId="77777777" w:rsidR="00E604AE" w:rsidRPr="001620C8" w:rsidRDefault="00E604AE" w:rsidP="00E604AE">
      <w:pPr>
        <w:spacing w:before="100" w:line="312" w:lineRule="auto"/>
        <w:jc w:val="both"/>
        <w:rPr>
          <w:sz w:val="24"/>
        </w:rPr>
      </w:pPr>
      <w:r w:rsidRPr="001620C8">
        <w:rPr>
          <w:b/>
          <w:sz w:val="24"/>
        </w:rPr>
        <w:t xml:space="preserve">  1.</w:t>
      </w:r>
      <w:r w:rsidRPr="001620C8">
        <w:rPr>
          <w:sz w:val="24"/>
        </w:rPr>
        <w:t xml:space="preserve"> </w:t>
      </w:r>
      <w:r w:rsidRPr="001620C8">
        <w:rPr>
          <w:b/>
          <w:sz w:val="24"/>
        </w:rPr>
        <w:t xml:space="preserve">Kiến thức: </w:t>
      </w:r>
    </w:p>
    <w:p w14:paraId="5B013541" w14:textId="77777777" w:rsidR="00E604AE" w:rsidRPr="001620C8" w:rsidRDefault="00E604AE" w:rsidP="00E604AE">
      <w:pPr>
        <w:spacing w:line="312" w:lineRule="auto"/>
        <w:ind w:left="360"/>
        <w:rPr>
          <w:sz w:val="24"/>
        </w:rPr>
      </w:pPr>
      <w:r w:rsidRPr="001620C8">
        <w:rPr>
          <w:sz w:val="24"/>
        </w:rPr>
        <w:t xml:space="preserve">  - Hs hiểu định nghĩa hai tam giác bằng nhau biết viết kí hiệu về sự bằng nhau của hai tam giác theo qui ước viết tên các đỉnh tương ứng theo cùng một thứ tự.</w:t>
      </w:r>
    </w:p>
    <w:p w14:paraId="5864F047" w14:textId="77777777" w:rsidR="00E604AE" w:rsidRPr="001620C8" w:rsidRDefault="00E604AE" w:rsidP="00E604AE">
      <w:pPr>
        <w:spacing w:before="100" w:line="312" w:lineRule="auto"/>
        <w:jc w:val="both"/>
        <w:rPr>
          <w:sz w:val="24"/>
        </w:rPr>
      </w:pPr>
      <w:r w:rsidRPr="001620C8">
        <w:rPr>
          <w:b/>
          <w:sz w:val="24"/>
        </w:rPr>
        <w:t xml:space="preserve">  2.</w:t>
      </w:r>
      <w:r w:rsidRPr="001620C8">
        <w:rPr>
          <w:sz w:val="24"/>
        </w:rPr>
        <w:t xml:space="preserve"> </w:t>
      </w:r>
      <w:r w:rsidRPr="001620C8">
        <w:rPr>
          <w:b/>
          <w:sz w:val="24"/>
        </w:rPr>
        <w:t>Kỹ năng</w:t>
      </w:r>
      <w:r w:rsidRPr="001620C8">
        <w:rPr>
          <w:sz w:val="24"/>
        </w:rPr>
        <w:t xml:space="preserve">: </w:t>
      </w:r>
    </w:p>
    <w:p w14:paraId="3362C2B0" w14:textId="77777777" w:rsidR="00E604AE" w:rsidRPr="001620C8" w:rsidRDefault="00E604AE" w:rsidP="00E604AE">
      <w:pPr>
        <w:spacing w:before="100" w:line="312" w:lineRule="auto"/>
        <w:jc w:val="both"/>
        <w:rPr>
          <w:sz w:val="24"/>
        </w:rPr>
      </w:pPr>
      <w:r w:rsidRPr="001620C8">
        <w:rPr>
          <w:sz w:val="24"/>
        </w:rPr>
        <w:t xml:space="preserve">  - Biết sử dụng định nghĩa hai tam giác bằng nhau để suy ra các đoạn thẳng bằng nhau, các góc bằng nhau.</w:t>
      </w:r>
    </w:p>
    <w:p w14:paraId="6ED3AD2E" w14:textId="77777777" w:rsidR="00E604AE" w:rsidRPr="001620C8" w:rsidRDefault="00E604AE" w:rsidP="00E604AE">
      <w:pPr>
        <w:spacing w:before="100" w:line="312" w:lineRule="auto"/>
        <w:jc w:val="both"/>
        <w:rPr>
          <w:b/>
          <w:sz w:val="24"/>
        </w:rPr>
      </w:pPr>
      <w:r w:rsidRPr="001620C8">
        <w:rPr>
          <w:b/>
          <w:sz w:val="24"/>
        </w:rPr>
        <w:t xml:space="preserve">  3. Thái độ:</w:t>
      </w:r>
    </w:p>
    <w:p w14:paraId="49A7B658" w14:textId="77777777" w:rsidR="00E604AE" w:rsidRPr="001620C8" w:rsidRDefault="00E604AE" w:rsidP="00E604AE">
      <w:pPr>
        <w:spacing w:before="100" w:line="312" w:lineRule="auto"/>
        <w:jc w:val="both"/>
        <w:rPr>
          <w:sz w:val="24"/>
        </w:rPr>
      </w:pPr>
      <w:r w:rsidRPr="001620C8">
        <w:rPr>
          <w:b/>
          <w:sz w:val="24"/>
        </w:rPr>
        <w:t xml:space="preserve">  </w:t>
      </w:r>
      <w:r w:rsidRPr="001620C8">
        <w:rPr>
          <w:sz w:val="24"/>
        </w:rPr>
        <w:t>- Giáo dục tính cẩn thận, chính xác .</w:t>
      </w:r>
    </w:p>
    <w:p w14:paraId="420B38E4" w14:textId="77777777" w:rsidR="00E604AE" w:rsidRPr="001620C8" w:rsidRDefault="00E604AE" w:rsidP="00E604AE">
      <w:pPr>
        <w:spacing w:line="312" w:lineRule="auto"/>
        <w:rPr>
          <w:b/>
          <w:sz w:val="24"/>
        </w:rPr>
      </w:pPr>
      <w:r w:rsidRPr="001620C8">
        <w:rPr>
          <w:b/>
          <w:sz w:val="24"/>
        </w:rPr>
        <w:t xml:space="preserve">4. </w:t>
      </w:r>
      <w:r w:rsidRPr="001620C8">
        <w:rPr>
          <w:rFonts w:hint="eastAsia"/>
          <w:b/>
          <w:sz w:val="24"/>
        </w:rPr>
        <w:t>Đ</w:t>
      </w:r>
      <w:r w:rsidRPr="001620C8">
        <w:rPr>
          <w:b/>
          <w:sz w:val="24"/>
        </w:rPr>
        <w:t>ịnh h</w:t>
      </w:r>
      <w:r w:rsidRPr="001620C8">
        <w:rPr>
          <w:rFonts w:hint="eastAsia"/>
          <w:b/>
          <w:sz w:val="24"/>
        </w:rPr>
        <w:t>ư</w:t>
      </w:r>
      <w:r w:rsidRPr="001620C8">
        <w:rPr>
          <w:b/>
          <w:sz w:val="24"/>
        </w:rPr>
        <w:t>ớng n</w:t>
      </w:r>
      <w:r w:rsidRPr="001620C8">
        <w:rPr>
          <w:rFonts w:hint="eastAsia"/>
          <w:b/>
          <w:sz w:val="24"/>
        </w:rPr>
        <w:t>ă</w:t>
      </w:r>
      <w:r w:rsidRPr="001620C8">
        <w:rPr>
          <w:b/>
          <w:sz w:val="24"/>
        </w:rPr>
        <w:t>ng lực, phẩm chất.</w:t>
      </w:r>
    </w:p>
    <w:p w14:paraId="43926463" w14:textId="77777777" w:rsidR="00E604AE" w:rsidRPr="001620C8" w:rsidRDefault="00E604AE" w:rsidP="00E604AE">
      <w:pPr>
        <w:spacing w:line="312" w:lineRule="auto"/>
        <w:rPr>
          <w:sz w:val="24"/>
        </w:rPr>
      </w:pPr>
      <w:r w:rsidRPr="001620C8">
        <w:rPr>
          <w:b/>
          <w:i/>
          <w:sz w:val="24"/>
        </w:rPr>
        <w:t>- N</w:t>
      </w:r>
      <w:r w:rsidRPr="001620C8">
        <w:rPr>
          <w:rFonts w:hint="eastAsia"/>
          <w:b/>
          <w:i/>
          <w:sz w:val="24"/>
        </w:rPr>
        <w:t>ă</w:t>
      </w:r>
      <w:r w:rsidRPr="001620C8">
        <w:rPr>
          <w:b/>
          <w:i/>
          <w:sz w:val="24"/>
        </w:rPr>
        <w:t>ng lực</w:t>
      </w:r>
      <w:r w:rsidRPr="001620C8">
        <w:rPr>
          <w:sz w:val="24"/>
        </w:rPr>
        <w:t>: n</w:t>
      </w:r>
      <w:r w:rsidRPr="001620C8">
        <w:rPr>
          <w:rFonts w:hint="eastAsia"/>
          <w:sz w:val="24"/>
        </w:rPr>
        <w:t>ă</w:t>
      </w:r>
      <w:r w:rsidRPr="001620C8">
        <w:rPr>
          <w:sz w:val="24"/>
        </w:rPr>
        <w:t>ng lực tự học, n</w:t>
      </w:r>
      <w:r w:rsidRPr="001620C8">
        <w:rPr>
          <w:rFonts w:hint="eastAsia"/>
          <w:sz w:val="24"/>
        </w:rPr>
        <w:t>ă</w:t>
      </w:r>
      <w:r w:rsidRPr="001620C8">
        <w:rPr>
          <w:sz w:val="24"/>
        </w:rPr>
        <w:t>ng lực hợp tác, n</w:t>
      </w:r>
      <w:r w:rsidRPr="001620C8">
        <w:rPr>
          <w:rFonts w:hint="eastAsia"/>
          <w:sz w:val="24"/>
        </w:rPr>
        <w:t>ă</w:t>
      </w:r>
      <w:r w:rsidRPr="001620C8">
        <w:rPr>
          <w:sz w:val="24"/>
        </w:rPr>
        <w:t xml:space="preserve">ng lực giải quyết vấn </w:t>
      </w:r>
      <w:r w:rsidRPr="001620C8">
        <w:rPr>
          <w:rFonts w:hint="eastAsia"/>
          <w:sz w:val="24"/>
        </w:rPr>
        <w:t>đ</w:t>
      </w:r>
      <w:r w:rsidRPr="001620C8">
        <w:rPr>
          <w:sz w:val="24"/>
        </w:rPr>
        <w:t>ề.</w:t>
      </w:r>
    </w:p>
    <w:p w14:paraId="6221F078" w14:textId="77777777" w:rsidR="00E604AE" w:rsidRPr="001620C8" w:rsidRDefault="00E604AE" w:rsidP="00E604AE">
      <w:pPr>
        <w:spacing w:line="312" w:lineRule="auto"/>
        <w:rPr>
          <w:sz w:val="24"/>
        </w:rPr>
      </w:pPr>
      <w:r w:rsidRPr="001620C8">
        <w:rPr>
          <w:b/>
          <w:i/>
          <w:sz w:val="24"/>
        </w:rPr>
        <w:t>- Phẩm chất:</w:t>
      </w:r>
      <w:r w:rsidRPr="001620C8">
        <w:rPr>
          <w:sz w:val="24"/>
        </w:rPr>
        <w:t xml:space="preserve"> tự tin, tự chủ.</w:t>
      </w:r>
    </w:p>
    <w:p w14:paraId="4B1328E0" w14:textId="77777777" w:rsidR="00E604AE" w:rsidRPr="001620C8" w:rsidRDefault="00E604AE" w:rsidP="00E604AE">
      <w:pPr>
        <w:spacing w:before="100" w:line="312" w:lineRule="auto"/>
        <w:jc w:val="both"/>
        <w:rPr>
          <w:sz w:val="24"/>
        </w:rPr>
      </w:pPr>
      <w:r w:rsidRPr="001620C8">
        <w:rPr>
          <w:b/>
          <w:sz w:val="24"/>
        </w:rPr>
        <w:t>II. CHUẨN BỊ CỦA GV VÀ HS</w:t>
      </w:r>
      <w:r w:rsidRPr="001620C8">
        <w:rPr>
          <w:sz w:val="24"/>
        </w:rPr>
        <w:t xml:space="preserve">: </w:t>
      </w:r>
    </w:p>
    <w:p w14:paraId="3913E7D3" w14:textId="77777777" w:rsidR="00E604AE" w:rsidRPr="001620C8" w:rsidRDefault="00E604AE" w:rsidP="00E604AE">
      <w:pPr>
        <w:spacing w:before="100" w:line="312" w:lineRule="auto"/>
        <w:ind w:left="360"/>
        <w:jc w:val="both"/>
        <w:rPr>
          <w:b/>
          <w:sz w:val="24"/>
        </w:rPr>
      </w:pPr>
      <w:r>
        <w:rPr>
          <w:b/>
          <w:sz w:val="24"/>
        </w:rPr>
        <w:t>1.</w:t>
      </w:r>
      <w:r w:rsidRPr="001620C8">
        <w:rPr>
          <w:b/>
          <w:sz w:val="24"/>
        </w:rPr>
        <w:t>Giáo viên:</w:t>
      </w:r>
      <w:r w:rsidRPr="001620C8">
        <w:rPr>
          <w:sz w:val="24"/>
        </w:rPr>
        <w:t xml:space="preserve"> Thước thẳng, thước đo góc, êke, phấn màu. Máy soi.</w:t>
      </w:r>
    </w:p>
    <w:p w14:paraId="4BB16A4F" w14:textId="77777777" w:rsidR="00E604AE" w:rsidRPr="001620C8" w:rsidRDefault="00E604AE" w:rsidP="00E604AE">
      <w:pPr>
        <w:spacing w:before="100" w:line="312" w:lineRule="auto"/>
        <w:jc w:val="both"/>
        <w:rPr>
          <w:sz w:val="24"/>
        </w:rPr>
      </w:pPr>
      <w:r>
        <w:rPr>
          <w:b/>
          <w:sz w:val="24"/>
        </w:rPr>
        <w:t xml:space="preserve">     2.</w:t>
      </w:r>
      <w:r w:rsidRPr="001620C8">
        <w:rPr>
          <w:b/>
          <w:sz w:val="24"/>
        </w:rPr>
        <w:t>Học sinh:</w:t>
      </w:r>
      <w:r w:rsidRPr="001620C8">
        <w:rPr>
          <w:sz w:val="24"/>
        </w:rPr>
        <w:t xml:space="preserve"> Thước thẳng, thước đo góc, êke.</w:t>
      </w:r>
    </w:p>
    <w:p w14:paraId="70483EAD" w14:textId="77777777" w:rsidR="00E604AE" w:rsidRPr="001620C8" w:rsidRDefault="00E604AE" w:rsidP="00E604AE">
      <w:pPr>
        <w:spacing w:line="312" w:lineRule="auto"/>
        <w:jc w:val="both"/>
        <w:rPr>
          <w:b/>
          <w:bCs/>
          <w:sz w:val="24"/>
        </w:rPr>
      </w:pPr>
      <w:r w:rsidRPr="001620C8">
        <w:rPr>
          <w:b/>
          <w:bCs/>
          <w:sz w:val="24"/>
        </w:rPr>
        <w:t xml:space="preserve">III. TỔ CHỨC CÁC HOẠT </w:t>
      </w:r>
      <w:r w:rsidRPr="001620C8">
        <w:rPr>
          <w:rFonts w:hint="eastAsia"/>
          <w:b/>
          <w:bCs/>
          <w:sz w:val="24"/>
        </w:rPr>
        <w:t>Đ</w:t>
      </w:r>
      <w:r w:rsidRPr="001620C8">
        <w:rPr>
          <w:b/>
          <w:bCs/>
          <w:sz w:val="24"/>
        </w:rPr>
        <w:t>ỘNG DẠY HỌC:</w:t>
      </w:r>
    </w:p>
    <w:p w14:paraId="1E9954DB" w14:textId="77777777" w:rsidR="00E604AE" w:rsidRPr="001620C8" w:rsidRDefault="00E604AE" w:rsidP="00765CCF">
      <w:pPr>
        <w:numPr>
          <w:ilvl w:val="0"/>
          <w:numId w:val="32"/>
        </w:numPr>
        <w:spacing w:line="312" w:lineRule="auto"/>
        <w:rPr>
          <w:b/>
          <w:bCs/>
          <w:sz w:val="24"/>
        </w:rPr>
      </w:pPr>
      <w:r w:rsidRPr="001620C8">
        <w:rPr>
          <w:b/>
          <w:bCs/>
          <w:sz w:val="24"/>
        </w:rPr>
        <w:t xml:space="preserve">Ổn </w:t>
      </w:r>
      <w:r w:rsidRPr="001620C8">
        <w:rPr>
          <w:rFonts w:hint="eastAsia"/>
          <w:b/>
          <w:bCs/>
          <w:sz w:val="24"/>
        </w:rPr>
        <w:t>đ</w:t>
      </w:r>
      <w:r w:rsidRPr="001620C8">
        <w:rPr>
          <w:b/>
          <w:bCs/>
          <w:sz w:val="24"/>
        </w:rPr>
        <w:t xml:space="preserve">ịnh lớp : </w:t>
      </w:r>
      <w:r w:rsidRPr="001620C8">
        <w:rPr>
          <w:bCs/>
          <w:sz w:val="24"/>
        </w:rPr>
        <w:t>Kiểm tra sĩ số (1 phút)</w:t>
      </w:r>
      <w:r w:rsidRPr="001620C8">
        <w:rPr>
          <w:b/>
          <w:bCs/>
          <w:sz w:val="24"/>
        </w:rPr>
        <w:t xml:space="preserve"> </w:t>
      </w:r>
    </w:p>
    <w:p w14:paraId="7B591F82" w14:textId="77777777" w:rsidR="00E604AE" w:rsidRPr="001620C8" w:rsidRDefault="00E604AE" w:rsidP="00765CCF">
      <w:pPr>
        <w:numPr>
          <w:ilvl w:val="0"/>
          <w:numId w:val="32"/>
        </w:numPr>
        <w:spacing w:line="312" w:lineRule="auto"/>
        <w:rPr>
          <w:b/>
          <w:bCs/>
          <w:sz w:val="24"/>
        </w:rPr>
      </w:pPr>
      <w:r w:rsidRPr="001620C8">
        <w:rPr>
          <w:b/>
          <w:bCs/>
          <w:sz w:val="24"/>
        </w:rPr>
        <w:t>Nội dung</w:t>
      </w:r>
    </w:p>
    <w:p w14:paraId="251AC925" w14:textId="77777777" w:rsidR="00E604AE" w:rsidRPr="001620C8" w:rsidRDefault="00E604AE" w:rsidP="00E604AE">
      <w:pPr>
        <w:spacing w:line="312" w:lineRule="auto"/>
        <w:ind w:left="360"/>
        <w:rPr>
          <w:b/>
          <w:bCs/>
          <w:sz w:val="24"/>
        </w:rPr>
      </w:pPr>
    </w:p>
    <w:tbl>
      <w:tblPr>
        <w:tblW w:w="10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11"/>
        <w:gridCol w:w="2607"/>
        <w:gridCol w:w="4072"/>
      </w:tblGrid>
      <w:tr w:rsidR="00E604AE" w:rsidRPr="001620C8" w14:paraId="3CF8F6AD" w14:textId="77777777" w:rsidTr="00765CCF">
        <w:tc>
          <w:tcPr>
            <w:tcW w:w="3848" w:type="dxa"/>
          </w:tcPr>
          <w:p w14:paraId="0FA3614B" w14:textId="77777777" w:rsidR="00E604AE" w:rsidRPr="001620C8" w:rsidRDefault="00E604AE" w:rsidP="00765CCF">
            <w:pPr>
              <w:spacing w:line="312" w:lineRule="auto"/>
              <w:jc w:val="center"/>
              <w:rPr>
                <w:b/>
                <w:sz w:val="24"/>
                <w:lang w:val="fr-FR"/>
              </w:rPr>
            </w:pPr>
            <w:r w:rsidRPr="001620C8">
              <w:rPr>
                <w:sz w:val="24"/>
              </w:rPr>
              <w:tab/>
            </w:r>
            <w:r w:rsidRPr="001620C8">
              <w:rPr>
                <w:b/>
                <w:sz w:val="24"/>
                <w:lang w:val="fr-FR"/>
              </w:rPr>
              <w:t>Hoạt động của GV</w:t>
            </w:r>
          </w:p>
        </w:tc>
        <w:tc>
          <w:tcPr>
            <w:tcW w:w="2887" w:type="dxa"/>
          </w:tcPr>
          <w:p w14:paraId="09D82D5A" w14:textId="77777777" w:rsidR="00E604AE" w:rsidRPr="001620C8" w:rsidRDefault="00E604AE" w:rsidP="00765CCF">
            <w:pPr>
              <w:spacing w:line="312" w:lineRule="auto"/>
              <w:jc w:val="center"/>
              <w:rPr>
                <w:b/>
                <w:noProof/>
                <w:sz w:val="24"/>
                <w:lang w:val="fr-FR"/>
              </w:rPr>
            </w:pPr>
            <w:r w:rsidRPr="001620C8">
              <w:rPr>
                <w:b/>
                <w:sz w:val="24"/>
                <w:lang w:val="fr-FR"/>
              </w:rPr>
              <w:t>Hoạt động của HS</w:t>
            </w:r>
          </w:p>
        </w:tc>
        <w:tc>
          <w:tcPr>
            <w:tcW w:w="3907" w:type="dxa"/>
          </w:tcPr>
          <w:p w14:paraId="45508487" w14:textId="77777777" w:rsidR="00E604AE" w:rsidRPr="001620C8" w:rsidRDefault="00E604AE" w:rsidP="00765CCF">
            <w:pPr>
              <w:spacing w:line="312" w:lineRule="auto"/>
              <w:jc w:val="center"/>
              <w:rPr>
                <w:b/>
                <w:noProof/>
                <w:sz w:val="24"/>
              </w:rPr>
            </w:pPr>
            <w:r w:rsidRPr="001620C8">
              <w:rPr>
                <w:b/>
                <w:noProof/>
                <w:sz w:val="24"/>
              </w:rPr>
              <w:t>Kiến thức cần đạt</w:t>
            </w:r>
          </w:p>
        </w:tc>
      </w:tr>
      <w:tr w:rsidR="00E604AE" w:rsidRPr="001620C8" w14:paraId="64FC83D6" w14:textId="77777777" w:rsidTr="00765CCF">
        <w:tc>
          <w:tcPr>
            <w:tcW w:w="10642" w:type="dxa"/>
            <w:gridSpan w:val="3"/>
          </w:tcPr>
          <w:p w14:paraId="361C1733" w14:textId="77777777" w:rsidR="00E604AE" w:rsidRPr="001620C8" w:rsidRDefault="00E604AE" w:rsidP="00765CCF">
            <w:pPr>
              <w:spacing w:line="312" w:lineRule="auto"/>
              <w:ind w:left="720"/>
              <w:jc w:val="center"/>
              <w:rPr>
                <w:b/>
                <w:bCs/>
                <w:sz w:val="24"/>
              </w:rPr>
            </w:pPr>
            <w:r w:rsidRPr="001620C8">
              <w:rPr>
                <w:b/>
                <w:bCs/>
                <w:sz w:val="24"/>
              </w:rPr>
              <w:t>A. HOẠT ĐỘNG KHỞI ĐỘNG (3 ph)</w:t>
            </w:r>
          </w:p>
          <w:p w14:paraId="6EB2DCE3" w14:textId="77777777" w:rsidR="00E604AE" w:rsidRPr="001620C8" w:rsidRDefault="00E604AE" w:rsidP="00765CCF">
            <w:pPr>
              <w:spacing w:line="312" w:lineRule="auto"/>
              <w:rPr>
                <w:b/>
                <w:bCs/>
                <w:sz w:val="24"/>
              </w:rPr>
            </w:pPr>
            <w:r w:rsidRPr="001620C8">
              <w:rPr>
                <w:b/>
                <w:bCs/>
                <w:sz w:val="24"/>
              </w:rPr>
              <w:t xml:space="preserve">Mục tiêu: </w:t>
            </w:r>
            <w:r w:rsidRPr="001620C8">
              <w:rPr>
                <w:bCs/>
                <w:sz w:val="24"/>
              </w:rPr>
              <w:t xml:space="preserve">ôn lại </w:t>
            </w:r>
            <w:r w:rsidRPr="001620C8">
              <w:rPr>
                <w:rFonts w:hint="eastAsia"/>
                <w:bCs/>
                <w:sz w:val="24"/>
              </w:rPr>
              <w:t>đ</w:t>
            </w:r>
            <w:r w:rsidRPr="001620C8">
              <w:rPr>
                <w:bCs/>
                <w:sz w:val="24"/>
              </w:rPr>
              <w:t>ịnh lí tổng ba góc của một tam giác</w:t>
            </w:r>
          </w:p>
          <w:p w14:paraId="5ED0D6BE" w14:textId="77777777" w:rsidR="00E604AE" w:rsidRPr="001620C8" w:rsidRDefault="00E604AE" w:rsidP="00765CCF">
            <w:pPr>
              <w:spacing w:line="312" w:lineRule="auto"/>
              <w:rPr>
                <w:bCs/>
                <w:sz w:val="24"/>
              </w:rPr>
            </w:pPr>
            <w:r w:rsidRPr="001620C8">
              <w:rPr>
                <w:b/>
                <w:bCs/>
                <w:sz w:val="24"/>
              </w:rPr>
              <w:t xml:space="preserve">Hình thức tổ chức: </w:t>
            </w:r>
            <w:r w:rsidRPr="001620C8">
              <w:rPr>
                <w:bCs/>
                <w:sz w:val="24"/>
              </w:rPr>
              <w:t>HD cá nhân, H</w:t>
            </w:r>
            <w:r w:rsidRPr="001620C8">
              <w:rPr>
                <w:rFonts w:hint="eastAsia"/>
                <w:bCs/>
                <w:sz w:val="24"/>
              </w:rPr>
              <w:t>Đ</w:t>
            </w:r>
            <w:r w:rsidRPr="001620C8">
              <w:rPr>
                <w:bCs/>
                <w:sz w:val="24"/>
              </w:rPr>
              <w:t xml:space="preserve"> nhóm, tự kiểm tra, </w:t>
            </w:r>
            <w:r w:rsidRPr="001620C8">
              <w:rPr>
                <w:rFonts w:hint="eastAsia"/>
                <w:bCs/>
                <w:sz w:val="24"/>
              </w:rPr>
              <w:t>đ</w:t>
            </w:r>
            <w:r w:rsidRPr="001620C8">
              <w:rPr>
                <w:bCs/>
                <w:sz w:val="24"/>
              </w:rPr>
              <w:t>ánh giá.</w:t>
            </w:r>
          </w:p>
          <w:p w14:paraId="0CCB0E9E" w14:textId="77777777" w:rsidR="00E604AE" w:rsidRPr="001620C8" w:rsidRDefault="00E604AE" w:rsidP="00765CCF">
            <w:pPr>
              <w:spacing w:line="312" w:lineRule="auto"/>
              <w:rPr>
                <w:b/>
                <w:i/>
                <w:noProof/>
                <w:sz w:val="24"/>
              </w:rPr>
            </w:pPr>
            <w:r w:rsidRPr="001620C8">
              <w:rPr>
                <w:b/>
                <w:bCs/>
                <w:sz w:val="24"/>
              </w:rPr>
              <w:t>Sản phẩm</w:t>
            </w:r>
            <w:r w:rsidRPr="001620C8">
              <w:rPr>
                <w:bCs/>
                <w:sz w:val="24"/>
              </w:rPr>
              <w:t>: hoàn thành được yêu cầu GV đề ra.</w:t>
            </w:r>
            <w:r w:rsidRPr="001620C8">
              <w:rPr>
                <w:b/>
                <w:i/>
                <w:sz w:val="24"/>
              </w:rPr>
              <w:t xml:space="preserve"> </w:t>
            </w:r>
          </w:p>
        </w:tc>
      </w:tr>
      <w:tr w:rsidR="00E604AE" w:rsidRPr="001620C8" w14:paraId="4E0C3C37" w14:textId="77777777" w:rsidTr="00765CCF">
        <w:tc>
          <w:tcPr>
            <w:tcW w:w="3848" w:type="dxa"/>
          </w:tcPr>
          <w:p w14:paraId="465A8AAC" w14:textId="77777777" w:rsidR="00E604AE" w:rsidRPr="001620C8" w:rsidRDefault="00E604AE" w:rsidP="00765CCF">
            <w:pPr>
              <w:spacing w:before="100" w:line="312" w:lineRule="auto"/>
              <w:jc w:val="both"/>
              <w:rPr>
                <w:sz w:val="24"/>
              </w:rPr>
            </w:pPr>
            <w:r w:rsidRPr="001620C8">
              <w:rPr>
                <w:sz w:val="24"/>
              </w:rPr>
              <w:t>GV kiểm tra hs cả lớp</w:t>
            </w:r>
          </w:p>
          <w:p w14:paraId="1A86D1D6" w14:textId="77777777" w:rsidR="00E604AE" w:rsidRPr="001620C8" w:rsidRDefault="00E604AE" w:rsidP="00765CCF">
            <w:pPr>
              <w:spacing w:before="100" w:line="312" w:lineRule="auto"/>
              <w:jc w:val="both"/>
              <w:rPr>
                <w:sz w:val="24"/>
              </w:rPr>
            </w:pPr>
            <w:r w:rsidRPr="001620C8">
              <w:rPr>
                <w:sz w:val="24"/>
              </w:rPr>
              <w:t xml:space="preserve">- Phát biểu định lí tổng ba góc của một </w:t>
            </w:r>
            <w:r w:rsidRPr="001620C8">
              <w:rPr>
                <w:sz w:val="24"/>
              </w:rPr>
              <w:lastRenderedPageBreak/>
              <w:t>tam giác?</w:t>
            </w:r>
          </w:p>
          <w:p w14:paraId="412CC10E" w14:textId="77777777" w:rsidR="00E604AE" w:rsidRPr="001620C8" w:rsidRDefault="00E604AE" w:rsidP="00765CCF">
            <w:pPr>
              <w:spacing w:before="100" w:line="312" w:lineRule="auto"/>
              <w:jc w:val="both"/>
              <w:rPr>
                <w:b/>
                <w:i/>
                <w:sz w:val="24"/>
              </w:rPr>
            </w:pPr>
            <w:r w:rsidRPr="001620C8">
              <w:rPr>
                <w:sz w:val="24"/>
              </w:rPr>
              <w:t>GV chiếu hình ảnh các đồ vật chồng khít lên nhau giới thiệu các đồ vật có hình dạng, kích thước bằng nhau; chiếu tiếp hình ảnh  hai hình tam giác chồng khít lên nhau và hỏi hs: Em có nhận xét gì về hai hình tam giác trên? Từ đó đặt vấn đề vào bài.</w:t>
            </w:r>
          </w:p>
        </w:tc>
        <w:tc>
          <w:tcPr>
            <w:tcW w:w="2887" w:type="dxa"/>
          </w:tcPr>
          <w:p w14:paraId="6CF70668" w14:textId="77777777" w:rsidR="00E604AE" w:rsidRPr="001620C8" w:rsidRDefault="00E604AE" w:rsidP="00765CCF">
            <w:pPr>
              <w:spacing w:line="312" w:lineRule="auto"/>
              <w:jc w:val="both"/>
              <w:rPr>
                <w:sz w:val="24"/>
              </w:rPr>
            </w:pPr>
          </w:p>
          <w:p w14:paraId="5BBDB931" w14:textId="77777777" w:rsidR="00E604AE" w:rsidRPr="001620C8" w:rsidRDefault="00E604AE" w:rsidP="00765CCF">
            <w:pPr>
              <w:spacing w:line="312" w:lineRule="auto"/>
              <w:rPr>
                <w:sz w:val="24"/>
              </w:rPr>
            </w:pPr>
          </w:p>
          <w:p w14:paraId="18767EEB" w14:textId="77777777" w:rsidR="00E604AE" w:rsidRPr="001620C8" w:rsidRDefault="00E604AE" w:rsidP="00765CCF">
            <w:pPr>
              <w:spacing w:line="312" w:lineRule="auto"/>
              <w:rPr>
                <w:sz w:val="24"/>
              </w:rPr>
            </w:pPr>
            <w:r w:rsidRPr="001620C8">
              <w:rPr>
                <w:sz w:val="24"/>
              </w:rPr>
              <w:lastRenderedPageBreak/>
              <w:t>Hs phát biểu định lí.</w:t>
            </w:r>
          </w:p>
        </w:tc>
        <w:tc>
          <w:tcPr>
            <w:tcW w:w="3907" w:type="dxa"/>
          </w:tcPr>
          <w:p w14:paraId="14EFC95A" w14:textId="77777777" w:rsidR="00E604AE" w:rsidRPr="001620C8" w:rsidRDefault="00E604AE" w:rsidP="00E604AE">
            <w:pPr>
              <w:pStyle w:val="BodyText"/>
              <w:spacing w:before="48" w:after="48" w:line="312" w:lineRule="auto"/>
              <w:rPr>
                <w:i/>
              </w:rPr>
            </w:pPr>
          </w:p>
        </w:tc>
      </w:tr>
      <w:tr w:rsidR="00E604AE" w:rsidRPr="001620C8" w14:paraId="17B567EF" w14:textId="77777777" w:rsidTr="00765CCF">
        <w:tc>
          <w:tcPr>
            <w:tcW w:w="10642" w:type="dxa"/>
            <w:gridSpan w:val="3"/>
          </w:tcPr>
          <w:p w14:paraId="466EDE80" w14:textId="77777777" w:rsidR="00E604AE" w:rsidRPr="001620C8" w:rsidRDefault="00E604AE" w:rsidP="00765CCF">
            <w:pPr>
              <w:spacing w:line="312" w:lineRule="auto"/>
              <w:jc w:val="center"/>
              <w:rPr>
                <w:b/>
                <w:bCs/>
                <w:sz w:val="24"/>
              </w:rPr>
            </w:pPr>
            <w:r w:rsidRPr="001620C8">
              <w:rPr>
                <w:b/>
                <w:bCs/>
                <w:sz w:val="24"/>
              </w:rPr>
              <w:t xml:space="preserve">B. HOẠT </w:t>
            </w:r>
            <w:r w:rsidRPr="001620C8">
              <w:rPr>
                <w:rFonts w:hint="eastAsia"/>
                <w:b/>
                <w:bCs/>
                <w:sz w:val="24"/>
              </w:rPr>
              <w:t>Đ</w:t>
            </w:r>
            <w:r w:rsidRPr="001620C8">
              <w:rPr>
                <w:b/>
                <w:bCs/>
                <w:sz w:val="24"/>
              </w:rPr>
              <w:t>ỘNG HÌNH THÀNH KIẾN THỨC ( 18ph)</w:t>
            </w:r>
          </w:p>
          <w:p w14:paraId="265AAA25" w14:textId="77777777" w:rsidR="00E604AE" w:rsidRPr="001620C8" w:rsidRDefault="00E604AE" w:rsidP="00765CCF">
            <w:pPr>
              <w:spacing w:line="312" w:lineRule="auto"/>
              <w:rPr>
                <w:b/>
                <w:bCs/>
                <w:sz w:val="24"/>
              </w:rPr>
            </w:pPr>
            <w:r w:rsidRPr="001620C8">
              <w:rPr>
                <w:b/>
                <w:bCs/>
                <w:sz w:val="24"/>
              </w:rPr>
              <w:t xml:space="preserve">Mục tiêu: </w:t>
            </w:r>
            <w:r w:rsidRPr="001620C8">
              <w:rPr>
                <w:sz w:val="24"/>
              </w:rPr>
              <w:t>- HS hiểu định nghĩa hai tam giác bằng nhau biết viết kí hiệu về sự bằng nhau của hai tam giác theo qui ước viết tên các đỉnh tương ứng theo cùng một thứ tự</w:t>
            </w:r>
            <w:r w:rsidRPr="001620C8">
              <w:rPr>
                <w:b/>
                <w:bCs/>
                <w:sz w:val="24"/>
              </w:rPr>
              <w:t xml:space="preserve"> </w:t>
            </w:r>
          </w:p>
          <w:p w14:paraId="7F3E1884" w14:textId="77777777" w:rsidR="00E604AE" w:rsidRPr="001620C8" w:rsidRDefault="00E604AE" w:rsidP="00765CCF">
            <w:pPr>
              <w:spacing w:line="312" w:lineRule="auto"/>
              <w:rPr>
                <w:bCs/>
                <w:sz w:val="24"/>
              </w:rPr>
            </w:pPr>
            <w:r w:rsidRPr="001620C8">
              <w:rPr>
                <w:b/>
                <w:bCs/>
                <w:sz w:val="24"/>
              </w:rPr>
              <w:t>-Hình thức tổ chức hoạt động</w:t>
            </w:r>
            <w:r w:rsidRPr="001620C8">
              <w:rPr>
                <w:bCs/>
                <w:sz w:val="24"/>
              </w:rPr>
              <w:t>: Hoạt động cá nhân, cặp đôi, nhóm.</w:t>
            </w:r>
          </w:p>
          <w:p w14:paraId="0C3F804F" w14:textId="77777777" w:rsidR="00E604AE" w:rsidRPr="001620C8" w:rsidRDefault="00E604AE" w:rsidP="00E604AE">
            <w:pPr>
              <w:pStyle w:val="BodyText"/>
              <w:spacing w:before="48" w:after="48" w:line="312" w:lineRule="auto"/>
              <w:rPr>
                <w:bCs w:val="0"/>
              </w:rPr>
            </w:pPr>
            <w:r w:rsidRPr="001620C8">
              <w:rPr>
                <w:bCs w:val="0"/>
              </w:rPr>
              <w:t xml:space="preserve">Sản phẩm: </w:t>
            </w:r>
            <w:r w:rsidRPr="001620C8">
              <w:rPr>
                <w:b w:val="0"/>
                <w:bCs w:val="0"/>
              </w:rPr>
              <w:t>HS phát biểu được định nghĩa hai tam giác bẳng nhau, biết viết kí hiệu về sự bằng nhau của hai tam giác.</w:t>
            </w:r>
          </w:p>
          <w:p w14:paraId="7B2A1004" w14:textId="77777777" w:rsidR="00E604AE" w:rsidRPr="001620C8" w:rsidRDefault="00E604AE" w:rsidP="00E604AE">
            <w:pPr>
              <w:pStyle w:val="BodyText"/>
              <w:spacing w:before="48" w:after="48" w:line="312" w:lineRule="auto"/>
              <w:rPr>
                <w:i/>
              </w:rPr>
            </w:pPr>
          </w:p>
        </w:tc>
      </w:tr>
      <w:tr w:rsidR="00E604AE" w:rsidRPr="001620C8" w14:paraId="56A00976" w14:textId="77777777" w:rsidTr="00765CCF">
        <w:tc>
          <w:tcPr>
            <w:tcW w:w="3848" w:type="dxa"/>
          </w:tcPr>
          <w:p w14:paraId="256106AE" w14:textId="77777777" w:rsidR="00E604AE" w:rsidRPr="001620C8" w:rsidRDefault="00E604AE" w:rsidP="00765CCF">
            <w:pPr>
              <w:spacing w:line="312" w:lineRule="auto"/>
              <w:jc w:val="both"/>
              <w:rPr>
                <w:b/>
                <w:i/>
                <w:sz w:val="24"/>
              </w:rPr>
            </w:pPr>
            <w:r w:rsidRPr="001620C8">
              <w:rPr>
                <w:b/>
                <w:i/>
                <w:sz w:val="24"/>
              </w:rPr>
              <w:t>Nhiệm vụ 1:Tìm hiểu định nghĩa (11ph)</w:t>
            </w:r>
          </w:p>
          <w:p w14:paraId="164A064C" w14:textId="77777777" w:rsidR="00E604AE" w:rsidRPr="001620C8" w:rsidRDefault="00E604AE" w:rsidP="00765CCF">
            <w:pPr>
              <w:spacing w:line="312" w:lineRule="auto"/>
              <w:jc w:val="both"/>
              <w:rPr>
                <w:sz w:val="24"/>
              </w:rPr>
            </w:pPr>
            <w:r w:rsidRPr="001620C8">
              <w:rPr>
                <w:sz w:val="24"/>
              </w:rPr>
              <w:t xml:space="preserve">Gv cho hs hoạt động nhóm làm </w:t>
            </w:r>
            <w:r w:rsidRPr="001620C8">
              <w:rPr>
                <w:sz w:val="24"/>
                <w:bdr w:val="single" w:sz="4" w:space="0" w:color="auto"/>
              </w:rPr>
              <w:t>?1</w:t>
            </w:r>
            <w:r w:rsidRPr="001620C8">
              <w:rPr>
                <w:sz w:val="24"/>
              </w:rPr>
              <w:t>.</w:t>
            </w:r>
          </w:p>
          <w:p w14:paraId="30E05738" w14:textId="77777777" w:rsidR="00E604AE" w:rsidRPr="001620C8" w:rsidRDefault="00E604AE" w:rsidP="00765CCF">
            <w:pPr>
              <w:spacing w:line="312" w:lineRule="auto"/>
              <w:jc w:val="both"/>
              <w:rPr>
                <w:sz w:val="24"/>
              </w:rPr>
            </w:pPr>
            <w:r w:rsidRPr="001620C8">
              <w:rPr>
                <w:sz w:val="24"/>
              </w:rPr>
              <w:t xml:space="preserve">Hãy dùng thước đo góc và thước thẳng để đo và so sánh các cạnh và số đo các góc của </w:t>
            </w:r>
            <w:r w:rsidRPr="001620C8">
              <w:rPr>
                <w:sz w:val="24"/>
              </w:rPr>
              <w:sym w:font="Symbol" w:char="F044"/>
            </w:r>
            <w:r w:rsidRPr="001620C8">
              <w:rPr>
                <w:sz w:val="24"/>
              </w:rPr>
              <w:t xml:space="preserve">ABC và </w:t>
            </w:r>
            <w:r w:rsidRPr="001620C8">
              <w:rPr>
                <w:sz w:val="24"/>
              </w:rPr>
              <w:sym w:font="Symbol" w:char="F044"/>
            </w:r>
            <w:r w:rsidRPr="001620C8">
              <w:rPr>
                <w:sz w:val="24"/>
              </w:rPr>
              <w:t xml:space="preserve">A’B’C’. </w:t>
            </w:r>
          </w:p>
          <w:p w14:paraId="297ECF5E" w14:textId="77777777" w:rsidR="00E604AE" w:rsidRPr="001620C8" w:rsidRDefault="00E604AE" w:rsidP="00765CCF">
            <w:pPr>
              <w:spacing w:line="312" w:lineRule="auto"/>
              <w:jc w:val="both"/>
              <w:rPr>
                <w:sz w:val="24"/>
              </w:rPr>
            </w:pPr>
            <w:r w:rsidRPr="001620C8">
              <w:rPr>
                <w:sz w:val="24"/>
              </w:rPr>
              <w:t>- Rút ra nhận xét gì?</w:t>
            </w:r>
          </w:p>
          <w:p w14:paraId="00E622B1" w14:textId="77777777" w:rsidR="00E604AE" w:rsidRPr="001620C8" w:rsidRDefault="00E604AE" w:rsidP="00765CCF">
            <w:pPr>
              <w:spacing w:line="312" w:lineRule="auto"/>
              <w:jc w:val="both"/>
              <w:rPr>
                <w:sz w:val="24"/>
              </w:rPr>
            </w:pPr>
          </w:p>
          <w:p w14:paraId="17CD961A" w14:textId="77777777" w:rsidR="00E604AE" w:rsidRPr="001620C8" w:rsidRDefault="00E604AE" w:rsidP="00765CCF">
            <w:pPr>
              <w:spacing w:line="312" w:lineRule="auto"/>
              <w:jc w:val="both"/>
              <w:rPr>
                <w:sz w:val="24"/>
              </w:rPr>
            </w:pPr>
            <w:r w:rsidRPr="001620C8">
              <w:rPr>
                <w:sz w:val="24"/>
              </w:rPr>
              <w:t>Gv giới thiệu hai tam giác như thế gọi là hai tam bằng nhau, giới thiệu hai góc tương ứng, hai đỉnh tương ứng, hai cạnh tương ứng.</w:t>
            </w:r>
          </w:p>
          <w:p w14:paraId="450426F5" w14:textId="77777777" w:rsidR="00E604AE" w:rsidRPr="001620C8" w:rsidRDefault="00E604AE" w:rsidP="00765CCF">
            <w:pPr>
              <w:spacing w:line="312" w:lineRule="auto"/>
              <w:jc w:val="both"/>
              <w:rPr>
                <w:sz w:val="24"/>
              </w:rPr>
            </w:pPr>
            <w:r w:rsidRPr="001620C8">
              <w:rPr>
                <w:sz w:val="24"/>
              </w:rPr>
              <w:t>- Vậy hãy cho biết thế nào là hai tam giác bằng nhau?</w:t>
            </w:r>
          </w:p>
          <w:p w14:paraId="4B575D3B" w14:textId="77777777" w:rsidR="00E604AE" w:rsidRPr="001620C8" w:rsidRDefault="00E604AE" w:rsidP="00765CCF">
            <w:pPr>
              <w:spacing w:line="312" w:lineRule="auto"/>
              <w:jc w:val="both"/>
              <w:rPr>
                <w:sz w:val="24"/>
              </w:rPr>
            </w:pPr>
          </w:p>
          <w:p w14:paraId="71A088E2" w14:textId="77777777" w:rsidR="00E604AE" w:rsidRPr="001620C8" w:rsidRDefault="00E604AE" w:rsidP="00765CCF">
            <w:pPr>
              <w:spacing w:line="312" w:lineRule="auto"/>
              <w:jc w:val="both"/>
              <w:rPr>
                <w:b/>
                <w:i/>
                <w:sz w:val="24"/>
              </w:rPr>
            </w:pPr>
            <w:r w:rsidRPr="001620C8">
              <w:rPr>
                <w:b/>
                <w:i/>
                <w:sz w:val="24"/>
              </w:rPr>
              <w:t>Nhiệm vụ 2:Tìm hiểu kí hiệu  (7 ph)</w:t>
            </w:r>
          </w:p>
          <w:p w14:paraId="36B027E2" w14:textId="77777777" w:rsidR="00E604AE" w:rsidRPr="001620C8" w:rsidRDefault="00E604AE" w:rsidP="00765CCF">
            <w:pPr>
              <w:spacing w:line="312" w:lineRule="auto"/>
              <w:jc w:val="both"/>
              <w:rPr>
                <w:sz w:val="24"/>
              </w:rPr>
            </w:pPr>
            <w:r w:rsidRPr="001620C8">
              <w:rPr>
                <w:sz w:val="24"/>
              </w:rPr>
              <w:t>Gv: Ngoài việc dùng lời để định nghĩa hai tam giác bằng nhau ta có thể dùng kí hiệu để chỉ sự bằng nhau của hai tam giác.</w:t>
            </w:r>
          </w:p>
          <w:p w14:paraId="1EF6E497" w14:textId="77777777" w:rsidR="00E604AE" w:rsidRPr="001620C8" w:rsidRDefault="00E604AE" w:rsidP="00765CCF">
            <w:pPr>
              <w:spacing w:line="312" w:lineRule="auto"/>
              <w:jc w:val="both"/>
              <w:rPr>
                <w:sz w:val="24"/>
              </w:rPr>
            </w:pPr>
            <w:r w:rsidRPr="001620C8">
              <w:rPr>
                <w:sz w:val="24"/>
              </w:rPr>
              <w:t>Gv giới thiệu quy ước tương ứng của các đỉnh của hai tam giác.</w:t>
            </w:r>
          </w:p>
          <w:p w14:paraId="00AC4662" w14:textId="77777777" w:rsidR="00E604AE" w:rsidRPr="001620C8" w:rsidRDefault="00E604AE" w:rsidP="00765CCF">
            <w:pPr>
              <w:spacing w:line="312" w:lineRule="auto"/>
              <w:jc w:val="both"/>
              <w:rPr>
                <w:sz w:val="24"/>
              </w:rPr>
            </w:pPr>
          </w:p>
        </w:tc>
        <w:tc>
          <w:tcPr>
            <w:tcW w:w="2887" w:type="dxa"/>
          </w:tcPr>
          <w:p w14:paraId="6C14C2B0" w14:textId="77777777" w:rsidR="00E604AE" w:rsidRPr="001620C8" w:rsidRDefault="00E604AE" w:rsidP="00765CCF">
            <w:pPr>
              <w:spacing w:line="312" w:lineRule="auto"/>
              <w:jc w:val="both"/>
              <w:rPr>
                <w:sz w:val="24"/>
              </w:rPr>
            </w:pPr>
          </w:p>
          <w:p w14:paraId="737DD6C4" w14:textId="77777777" w:rsidR="00E604AE" w:rsidRPr="001620C8" w:rsidRDefault="00E604AE" w:rsidP="00765CCF">
            <w:pPr>
              <w:spacing w:line="312" w:lineRule="auto"/>
              <w:jc w:val="both"/>
              <w:rPr>
                <w:sz w:val="24"/>
              </w:rPr>
            </w:pPr>
          </w:p>
          <w:p w14:paraId="3DA51A1C" w14:textId="77777777" w:rsidR="00E604AE" w:rsidRPr="001620C8" w:rsidRDefault="00E604AE" w:rsidP="00765CCF">
            <w:pPr>
              <w:spacing w:line="312" w:lineRule="auto"/>
              <w:jc w:val="both"/>
              <w:rPr>
                <w:sz w:val="24"/>
              </w:rPr>
            </w:pPr>
            <w:r w:rsidRPr="001620C8">
              <w:rPr>
                <w:sz w:val="24"/>
              </w:rPr>
              <w:t>Hs hoạt động nhóm sau đó đại diện nhóm trình bày.</w:t>
            </w:r>
          </w:p>
          <w:p w14:paraId="01E77639" w14:textId="77777777" w:rsidR="00E604AE" w:rsidRPr="001620C8" w:rsidRDefault="00E604AE" w:rsidP="00765CCF">
            <w:pPr>
              <w:spacing w:line="312" w:lineRule="auto"/>
              <w:jc w:val="both"/>
              <w:rPr>
                <w:sz w:val="24"/>
              </w:rPr>
            </w:pPr>
          </w:p>
          <w:p w14:paraId="27AF1837" w14:textId="77777777" w:rsidR="00E604AE" w:rsidRPr="001620C8" w:rsidRDefault="00E604AE" w:rsidP="00765CCF">
            <w:pPr>
              <w:spacing w:line="312" w:lineRule="auto"/>
              <w:jc w:val="both"/>
              <w:rPr>
                <w:sz w:val="24"/>
              </w:rPr>
            </w:pPr>
          </w:p>
          <w:p w14:paraId="0340AF9B" w14:textId="77777777" w:rsidR="00E604AE" w:rsidRPr="001620C8" w:rsidRDefault="00E604AE" w:rsidP="00765CCF">
            <w:pPr>
              <w:spacing w:line="312" w:lineRule="auto"/>
              <w:jc w:val="both"/>
              <w:rPr>
                <w:sz w:val="24"/>
              </w:rPr>
            </w:pPr>
            <w:r w:rsidRPr="001620C8">
              <w:rPr>
                <w:sz w:val="24"/>
              </w:rPr>
              <w:t>Hs:AB=A’B’;AC=A’C’; BC=B’C’;</w:t>
            </w:r>
            <w:r w:rsidRPr="001620C8">
              <w:rPr>
                <w:position w:val="-10"/>
                <w:sz w:val="24"/>
                <w:lang w:val="fr-FR"/>
              </w:rPr>
              <w:object w:dxaOrig="700" w:dyaOrig="400" w14:anchorId="2C56BF06">
                <v:shape id="_x0000_i1575" type="#_x0000_t75" style="width:35.25pt;height:20.25pt" o:ole="">
                  <v:imagedata r:id="rId918" o:title=""/>
                </v:shape>
                <o:OLEObject Type="Embed" ProgID="Equation.DSMT4" ShapeID="_x0000_i1575" DrawAspect="Content" ObjectID="_1664269973" r:id="rId919"/>
              </w:object>
            </w:r>
            <w:r w:rsidRPr="001620C8">
              <w:rPr>
                <w:sz w:val="24"/>
              </w:rPr>
              <w:t xml:space="preserve">; </w:t>
            </w:r>
          </w:p>
          <w:p w14:paraId="639D8B92" w14:textId="77777777" w:rsidR="00E604AE" w:rsidRPr="001620C8" w:rsidRDefault="00E604AE" w:rsidP="00765CCF">
            <w:pPr>
              <w:spacing w:line="312" w:lineRule="auto"/>
              <w:jc w:val="both"/>
              <w:rPr>
                <w:sz w:val="24"/>
              </w:rPr>
            </w:pPr>
            <w:r w:rsidRPr="001620C8">
              <w:rPr>
                <w:position w:val="-10"/>
                <w:sz w:val="24"/>
                <w:lang w:val="fr-FR"/>
              </w:rPr>
              <w:object w:dxaOrig="660" w:dyaOrig="400" w14:anchorId="16EB2019">
                <v:shape id="_x0000_i1576" type="#_x0000_t75" style="width:33pt;height:20.25pt" o:ole="">
                  <v:imagedata r:id="rId920" o:title=""/>
                </v:shape>
                <o:OLEObject Type="Embed" ProgID="Equation.DSMT4" ShapeID="_x0000_i1576" DrawAspect="Content" ObjectID="_1664269974" r:id="rId921"/>
              </w:object>
            </w:r>
            <w:r w:rsidRPr="00470908">
              <w:rPr>
                <w:sz w:val="24"/>
              </w:rPr>
              <w:t xml:space="preserve">; </w:t>
            </w:r>
            <w:r w:rsidRPr="001620C8">
              <w:rPr>
                <w:position w:val="-10"/>
                <w:sz w:val="24"/>
                <w:lang w:val="fr-FR"/>
              </w:rPr>
              <w:object w:dxaOrig="660" w:dyaOrig="400" w14:anchorId="553B2D88">
                <v:shape id="_x0000_i1577" type="#_x0000_t75" style="width:33pt;height:20.25pt" o:ole="">
                  <v:imagedata r:id="rId922" o:title=""/>
                </v:shape>
                <o:OLEObject Type="Embed" ProgID="Equation.DSMT4" ShapeID="_x0000_i1577" DrawAspect="Content" ObjectID="_1664269975" r:id="rId923"/>
              </w:object>
            </w:r>
            <w:r w:rsidRPr="001620C8">
              <w:rPr>
                <w:sz w:val="24"/>
              </w:rPr>
              <w:t>.</w:t>
            </w:r>
          </w:p>
          <w:p w14:paraId="2E005E12" w14:textId="77777777" w:rsidR="00E604AE" w:rsidRPr="001620C8" w:rsidRDefault="00E604AE" w:rsidP="00765CCF">
            <w:pPr>
              <w:spacing w:line="312" w:lineRule="auto"/>
              <w:rPr>
                <w:sz w:val="24"/>
              </w:rPr>
            </w:pPr>
          </w:p>
          <w:p w14:paraId="5F25B6F2" w14:textId="77777777" w:rsidR="00E604AE" w:rsidRPr="001620C8" w:rsidRDefault="00E604AE" w:rsidP="00765CCF">
            <w:pPr>
              <w:spacing w:line="312" w:lineRule="auto"/>
              <w:rPr>
                <w:sz w:val="24"/>
              </w:rPr>
            </w:pPr>
          </w:p>
          <w:p w14:paraId="44E85D05" w14:textId="77777777" w:rsidR="00E604AE" w:rsidRPr="001620C8" w:rsidRDefault="00E604AE" w:rsidP="00765CCF">
            <w:pPr>
              <w:spacing w:line="312" w:lineRule="auto"/>
              <w:rPr>
                <w:sz w:val="24"/>
              </w:rPr>
            </w:pPr>
          </w:p>
          <w:p w14:paraId="2145735E" w14:textId="77777777" w:rsidR="00E604AE" w:rsidRPr="001620C8" w:rsidRDefault="00E604AE" w:rsidP="00765CCF">
            <w:pPr>
              <w:spacing w:line="312" w:lineRule="auto"/>
              <w:rPr>
                <w:sz w:val="24"/>
              </w:rPr>
            </w:pPr>
          </w:p>
          <w:p w14:paraId="00679BDE" w14:textId="77777777" w:rsidR="00E604AE" w:rsidRPr="001620C8" w:rsidRDefault="00E604AE" w:rsidP="00765CCF">
            <w:pPr>
              <w:spacing w:line="312" w:lineRule="auto"/>
              <w:rPr>
                <w:sz w:val="24"/>
              </w:rPr>
            </w:pPr>
          </w:p>
          <w:p w14:paraId="21D34866" w14:textId="77777777" w:rsidR="00E604AE" w:rsidRPr="001620C8" w:rsidRDefault="00E604AE" w:rsidP="00765CCF">
            <w:pPr>
              <w:spacing w:line="312" w:lineRule="auto"/>
              <w:rPr>
                <w:sz w:val="24"/>
              </w:rPr>
            </w:pPr>
            <w:r w:rsidRPr="001620C8">
              <w:rPr>
                <w:sz w:val="24"/>
              </w:rPr>
              <w:t>Hs phát biểu định nghĩa như sgk.</w:t>
            </w:r>
          </w:p>
          <w:p w14:paraId="418D461A" w14:textId="77777777" w:rsidR="00E604AE" w:rsidRPr="001620C8" w:rsidRDefault="00E604AE" w:rsidP="00765CCF">
            <w:pPr>
              <w:spacing w:line="312" w:lineRule="auto"/>
              <w:rPr>
                <w:sz w:val="24"/>
              </w:rPr>
            </w:pPr>
          </w:p>
          <w:p w14:paraId="63C71B86" w14:textId="77777777" w:rsidR="00E604AE" w:rsidRPr="001620C8" w:rsidRDefault="00E604AE" w:rsidP="00765CCF">
            <w:pPr>
              <w:spacing w:line="312" w:lineRule="auto"/>
              <w:jc w:val="both"/>
              <w:rPr>
                <w:sz w:val="24"/>
              </w:rPr>
            </w:pPr>
            <w:r w:rsidRPr="001620C8">
              <w:rPr>
                <w:sz w:val="24"/>
              </w:rPr>
              <w:t>Hs đọc mục 2/ sgk.</w:t>
            </w:r>
          </w:p>
          <w:p w14:paraId="6877D9D7" w14:textId="77777777" w:rsidR="00E604AE" w:rsidRPr="001620C8" w:rsidRDefault="00E604AE" w:rsidP="00765CCF">
            <w:pPr>
              <w:spacing w:line="312" w:lineRule="auto"/>
              <w:ind w:firstLine="720"/>
              <w:rPr>
                <w:sz w:val="24"/>
              </w:rPr>
            </w:pPr>
          </w:p>
        </w:tc>
        <w:tc>
          <w:tcPr>
            <w:tcW w:w="3907" w:type="dxa"/>
          </w:tcPr>
          <w:p w14:paraId="58ECF81A" w14:textId="77777777" w:rsidR="00E604AE" w:rsidRPr="001620C8" w:rsidRDefault="00E604AE" w:rsidP="00E604AE">
            <w:pPr>
              <w:pStyle w:val="BodyText"/>
              <w:spacing w:before="48" w:after="48" w:line="312" w:lineRule="auto"/>
              <w:rPr>
                <w:i/>
              </w:rPr>
            </w:pPr>
            <w:r w:rsidRPr="001620C8">
              <w:rPr>
                <w:i/>
              </w:rPr>
              <w:t xml:space="preserve">1) Định nghĩa: </w:t>
            </w:r>
          </w:p>
          <w:p w14:paraId="15F6E5F9" w14:textId="77777777" w:rsidR="00E604AE" w:rsidRPr="001620C8" w:rsidRDefault="00E604AE" w:rsidP="00765CCF">
            <w:pPr>
              <w:spacing w:line="312" w:lineRule="auto"/>
              <w:rPr>
                <w:sz w:val="24"/>
              </w:rPr>
            </w:pPr>
            <w:r w:rsidRPr="001620C8">
              <w:rPr>
                <w:sz w:val="24"/>
                <w:bdr w:val="single" w:sz="4" w:space="0" w:color="auto"/>
              </w:rPr>
              <w:t>?1</w:t>
            </w:r>
            <w:r w:rsidRPr="001620C8">
              <w:rPr>
                <w:sz w:val="24"/>
              </w:rPr>
              <w:t xml:space="preserve"> :</w:t>
            </w:r>
          </w:p>
          <w:p w14:paraId="3BE143D8" w14:textId="77777777" w:rsidR="00E604AE" w:rsidRPr="001620C8" w:rsidRDefault="00E604AE" w:rsidP="00765CCF">
            <w:pPr>
              <w:spacing w:line="312" w:lineRule="auto"/>
              <w:jc w:val="both"/>
              <w:rPr>
                <w:sz w:val="24"/>
              </w:rPr>
            </w:pPr>
            <w:r w:rsidRPr="001620C8">
              <w:rPr>
                <w:sz w:val="24"/>
              </w:rPr>
              <w:object w:dxaOrig="3015" w:dyaOrig="1335" w14:anchorId="5A4E9B10">
                <v:shape id="_x0000_i1578" type="#_x0000_t75" style="width:171.75pt;height:75.75pt" o:ole="">
                  <v:imagedata r:id="rId924" o:title=""/>
                </v:shape>
                <o:OLEObject Type="Embed" ProgID="PBrush" ShapeID="_x0000_i1578" DrawAspect="Content" ObjectID="_1664269976" r:id="rId925"/>
              </w:object>
            </w:r>
          </w:p>
          <w:p w14:paraId="4BF48CC3" w14:textId="77777777" w:rsidR="00E604AE" w:rsidRPr="001620C8" w:rsidRDefault="00E604AE" w:rsidP="00765CCF">
            <w:pPr>
              <w:spacing w:line="312" w:lineRule="auto"/>
              <w:jc w:val="both"/>
              <w:rPr>
                <w:sz w:val="24"/>
              </w:rPr>
            </w:pPr>
            <w:r w:rsidRPr="001620C8">
              <w:rPr>
                <w:sz w:val="24"/>
              </w:rPr>
              <w:t>Định nghĩa: sgk /120</w:t>
            </w:r>
          </w:p>
          <w:p w14:paraId="7FC8DFC4" w14:textId="77777777" w:rsidR="00E604AE" w:rsidRPr="001620C8" w:rsidRDefault="00E604AE" w:rsidP="00765CCF">
            <w:pPr>
              <w:spacing w:line="312" w:lineRule="auto"/>
              <w:jc w:val="both"/>
              <w:rPr>
                <w:sz w:val="24"/>
              </w:rPr>
            </w:pPr>
          </w:p>
          <w:p w14:paraId="583D549E" w14:textId="77777777" w:rsidR="00E604AE" w:rsidRPr="001620C8" w:rsidRDefault="00E604AE" w:rsidP="00765CCF">
            <w:pPr>
              <w:spacing w:line="312" w:lineRule="auto"/>
              <w:jc w:val="both"/>
              <w:rPr>
                <w:sz w:val="24"/>
              </w:rPr>
            </w:pPr>
          </w:p>
          <w:p w14:paraId="43E41953" w14:textId="77777777" w:rsidR="00E604AE" w:rsidRPr="001620C8" w:rsidRDefault="00E604AE" w:rsidP="00765CCF">
            <w:pPr>
              <w:spacing w:line="312" w:lineRule="auto"/>
              <w:jc w:val="both"/>
              <w:rPr>
                <w:sz w:val="24"/>
              </w:rPr>
            </w:pPr>
          </w:p>
          <w:p w14:paraId="20AC5C85" w14:textId="77777777" w:rsidR="00E604AE" w:rsidRPr="001620C8" w:rsidRDefault="00E604AE" w:rsidP="00765CCF">
            <w:pPr>
              <w:spacing w:line="312" w:lineRule="auto"/>
              <w:jc w:val="both"/>
              <w:rPr>
                <w:sz w:val="24"/>
              </w:rPr>
            </w:pPr>
          </w:p>
          <w:p w14:paraId="0F662C37" w14:textId="77777777" w:rsidR="00E604AE" w:rsidRPr="001620C8" w:rsidRDefault="00E604AE" w:rsidP="00765CCF">
            <w:pPr>
              <w:spacing w:line="312" w:lineRule="auto"/>
              <w:jc w:val="both"/>
              <w:rPr>
                <w:sz w:val="24"/>
              </w:rPr>
            </w:pPr>
          </w:p>
          <w:p w14:paraId="5DBB01E9" w14:textId="77777777" w:rsidR="00E604AE" w:rsidRPr="001620C8" w:rsidRDefault="00E604AE" w:rsidP="00765CCF">
            <w:pPr>
              <w:spacing w:line="312" w:lineRule="auto"/>
              <w:jc w:val="both"/>
              <w:rPr>
                <w:sz w:val="24"/>
              </w:rPr>
            </w:pPr>
          </w:p>
          <w:p w14:paraId="6A452FDE" w14:textId="77777777" w:rsidR="00E604AE" w:rsidRPr="001620C8" w:rsidRDefault="00E604AE" w:rsidP="00765CCF">
            <w:pPr>
              <w:spacing w:line="312" w:lineRule="auto"/>
              <w:jc w:val="both"/>
              <w:rPr>
                <w:sz w:val="24"/>
              </w:rPr>
            </w:pPr>
          </w:p>
          <w:p w14:paraId="7B4A4AE3" w14:textId="77777777" w:rsidR="00E604AE" w:rsidRPr="001620C8" w:rsidRDefault="00E604AE" w:rsidP="00E604AE">
            <w:pPr>
              <w:pStyle w:val="BodyText"/>
              <w:spacing w:before="48" w:after="48" w:line="312" w:lineRule="auto"/>
              <w:rPr>
                <w:i/>
              </w:rPr>
            </w:pPr>
            <w:r w:rsidRPr="001620C8">
              <w:rPr>
                <w:i/>
              </w:rPr>
              <w:t>2.Kí hiệu:</w:t>
            </w:r>
          </w:p>
          <w:p w14:paraId="6C27CE3D" w14:textId="77777777" w:rsidR="00E604AE" w:rsidRPr="001620C8" w:rsidRDefault="00E604AE" w:rsidP="00E604AE">
            <w:pPr>
              <w:pStyle w:val="BodyText"/>
              <w:spacing w:before="48" w:after="48" w:line="312" w:lineRule="auto"/>
            </w:pPr>
          </w:p>
          <w:p w14:paraId="4E1FEA07" w14:textId="77777777" w:rsidR="00E604AE" w:rsidRPr="001620C8" w:rsidRDefault="00E604AE" w:rsidP="00765CCF">
            <w:pPr>
              <w:spacing w:line="312" w:lineRule="auto"/>
              <w:jc w:val="both"/>
              <w:rPr>
                <w:sz w:val="24"/>
              </w:rPr>
            </w:pPr>
            <w:r w:rsidRPr="001620C8">
              <w:rPr>
                <w:sz w:val="24"/>
              </w:rPr>
              <w:sym w:font="Symbol" w:char="F044"/>
            </w:r>
            <w:r w:rsidRPr="001620C8">
              <w:rPr>
                <w:sz w:val="24"/>
              </w:rPr>
              <w:t xml:space="preserve">ABC = </w:t>
            </w:r>
            <w:r w:rsidRPr="001620C8">
              <w:rPr>
                <w:sz w:val="24"/>
              </w:rPr>
              <w:sym w:font="Symbol" w:char="F044"/>
            </w:r>
            <w:r w:rsidRPr="001620C8">
              <w:rPr>
                <w:sz w:val="24"/>
              </w:rPr>
              <w:t>A’B’C’ nếu:</w:t>
            </w:r>
          </w:p>
          <w:p w14:paraId="3961EFBA" w14:textId="77777777" w:rsidR="00E604AE" w:rsidRPr="001620C8" w:rsidRDefault="00E604AE" w:rsidP="00765CCF">
            <w:pPr>
              <w:spacing w:line="312" w:lineRule="auto"/>
              <w:jc w:val="both"/>
              <w:rPr>
                <w:sz w:val="24"/>
              </w:rPr>
            </w:pPr>
          </w:p>
          <w:p w14:paraId="7D367C99" w14:textId="77777777" w:rsidR="00E604AE" w:rsidRPr="001620C8" w:rsidRDefault="00E604AE" w:rsidP="00765CCF">
            <w:pPr>
              <w:spacing w:line="312" w:lineRule="auto"/>
              <w:jc w:val="both"/>
              <w:rPr>
                <w:sz w:val="24"/>
              </w:rPr>
            </w:pPr>
            <w:r w:rsidRPr="001620C8">
              <w:rPr>
                <w:position w:val="-34"/>
                <w:sz w:val="24"/>
              </w:rPr>
              <w:object w:dxaOrig="3540" w:dyaOrig="800" w14:anchorId="149F9ACB">
                <v:shape id="_x0000_i1579" type="#_x0000_t75" style="width:177pt;height:39.75pt" o:ole="">
                  <v:imagedata r:id="rId926" o:title=""/>
                </v:shape>
                <o:OLEObject Type="Embed" ProgID="Equation.DSMT4" ShapeID="_x0000_i1579" DrawAspect="Content" ObjectID="_1664269977" r:id="rId927"/>
              </w:object>
            </w:r>
          </w:p>
          <w:p w14:paraId="2E56E51B" w14:textId="77777777" w:rsidR="00E604AE" w:rsidRPr="001620C8" w:rsidRDefault="00E604AE" w:rsidP="00765CCF">
            <w:pPr>
              <w:spacing w:line="312" w:lineRule="auto"/>
              <w:jc w:val="both"/>
              <w:rPr>
                <w:sz w:val="24"/>
              </w:rPr>
            </w:pPr>
          </w:p>
        </w:tc>
      </w:tr>
      <w:tr w:rsidR="00E604AE" w:rsidRPr="001620C8" w14:paraId="64B8D526" w14:textId="77777777" w:rsidTr="00765CCF">
        <w:tc>
          <w:tcPr>
            <w:tcW w:w="10642" w:type="dxa"/>
            <w:gridSpan w:val="3"/>
          </w:tcPr>
          <w:p w14:paraId="5497C6BD" w14:textId="77777777" w:rsidR="00E604AE" w:rsidRPr="001620C8" w:rsidRDefault="00E604AE" w:rsidP="00765CCF">
            <w:pPr>
              <w:spacing w:line="312" w:lineRule="auto"/>
              <w:jc w:val="center"/>
              <w:rPr>
                <w:b/>
                <w:bCs/>
                <w:sz w:val="24"/>
              </w:rPr>
            </w:pPr>
            <w:r w:rsidRPr="001620C8">
              <w:rPr>
                <w:b/>
                <w:bCs/>
                <w:sz w:val="24"/>
              </w:rPr>
              <w:lastRenderedPageBreak/>
              <w:t>C. HOẠT DỘNG LUYỆN LẬP (`1</w:t>
            </w:r>
            <w:r>
              <w:rPr>
                <w:b/>
                <w:bCs/>
                <w:sz w:val="24"/>
              </w:rPr>
              <w:t>2</w:t>
            </w:r>
            <w:r w:rsidRPr="001620C8">
              <w:rPr>
                <w:b/>
                <w:bCs/>
                <w:sz w:val="24"/>
              </w:rPr>
              <w:t xml:space="preserve"> ph)</w:t>
            </w:r>
          </w:p>
          <w:p w14:paraId="5DB01674" w14:textId="77777777" w:rsidR="00E604AE" w:rsidRPr="001620C8" w:rsidRDefault="00E604AE" w:rsidP="00765CCF">
            <w:pPr>
              <w:spacing w:line="312" w:lineRule="auto"/>
              <w:jc w:val="both"/>
              <w:rPr>
                <w:bCs/>
                <w:sz w:val="24"/>
              </w:rPr>
            </w:pPr>
            <w:r w:rsidRPr="001620C8">
              <w:rPr>
                <w:b/>
                <w:bCs/>
                <w:sz w:val="24"/>
              </w:rPr>
              <w:t xml:space="preserve">Mục tiêu: </w:t>
            </w:r>
            <w:r w:rsidRPr="001620C8">
              <w:rPr>
                <w:bCs/>
                <w:sz w:val="24"/>
              </w:rPr>
              <w:t xml:space="preserve">Luyện kĩ năng </w:t>
            </w:r>
            <w:r>
              <w:rPr>
                <w:bCs/>
                <w:sz w:val="24"/>
              </w:rPr>
              <w:t>tìm và viết kí hiệu hai tam giác</w:t>
            </w:r>
            <w:r w:rsidRPr="001620C8">
              <w:rPr>
                <w:bCs/>
                <w:sz w:val="24"/>
              </w:rPr>
              <w:t xml:space="preserve"> bằng nhau.</w:t>
            </w:r>
          </w:p>
          <w:p w14:paraId="475A3928" w14:textId="77777777" w:rsidR="00E604AE" w:rsidRPr="001620C8" w:rsidRDefault="00E604AE" w:rsidP="00765CCF">
            <w:pPr>
              <w:spacing w:line="312" w:lineRule="auto"/>
              <w:rPr>
                <w:bCs/>
                <w:sz w:val="24"/>
              </w:rPr>
            </w:pPr>
            <w:r w:rsidRPr="001620C8">
              <w:rPr>
                <w:b/>
                <w:bCs/>
                <w:sz w:val="24"/>
              </w:rPr>
              <w:t xml:space="preserve"> Hình thức hoạt động:</w:t>
            </w:r>
            <w:r w:rsidRPr="001620C8">
              <w:rPr>
                <w:bCs/>
                <w:sz w:val="24"/>
              </w:rPr>
              <w:t>Hoạt động cá nhân, cặp đôi.</w:t>
            </w:r>
          </w:p>
          <w:p w14:paraId="6B4F8547" w14:textId="77777777" w:rsidR="00E604AE" w:rsidRPr="001620C8" w:rsidRDefault="00E604AE" w:rsidP="00765CCF">
            <w:pPr>
              <w:spacing w:line="312" w:lineRule="auto"/>
              <w:rPr>
                <w:sz w:val="24"/>
              </w:rPr>
            </w:pPr>
            <w:r w:rsidRPr="001620C8">
              <w:rPr>
                <w:b/>
                <w:bCs/>
                <w:sz w:val="24"/>
              </w:rPr>
              <w:t xml:space="preserve">Sản phẩm: </w:t>
            </w:r>
            <w:r w:rsidRPr="001620C8">
              <w:rPr>
                <w:bCs/>
                <w:sz w:val="24"/>
              </w:rPr>
              <w:t>HS hoàn thành ?2; ?3</w:t>
            </w:r>
          </w:p>
        </w:tc>
      </w:tr>
      <w:tr w:rsidR="00E604AE" w:rsidRPr="001620C8" w14:paraId="2DE0E8DB" w14:textId="77777777" w:rsidTr="00765CCF">
        <w:tc>
          <w:tcPr>
            <w:tcW w:w="3848" w:type="dxa"/>
          </w:tcPr>
          <w:p w14:paraId="21D6036D" w14:textId="77777777" w:rsidR="00E604AE" w:rsidRPr="001620C8" w:rsidRDefault="00E604AE" w:rsidP="00765CCF">
            <w:pPr>
              <w:spacing w:line="312" w:lineRule="auto"/>
              <w:jc w:val="both"/>
              <w:rPr>
                <w:sz w:val="24"/>
              </w:rPr>
            </w:pPr>
            <w:r w:rsidRPr="001620C8">
              <w:rPr>
                <w:sz w:val="24"/>
              </w:rPr>
              <w:t>Gv  yêu cầu hs làm ?2</w:t>
            </w:r>
          </w:p>
          <w:p w14:paraId="2A4E204D" w14:textId="77777777" w:rsidR="00E604AE" w:rsidRPr="001620C8" w:rsidRDefault="00E604AE" w:rsidP="00765CCF">
            <w:pPr>
              <w:spacing w:line="312" w:lineRule="auto"/>
              <w:jc w:val="both"/>
              <w:rPr>
                <w:sz w:val="24"/>
              </w:rPr>
            </w:pPr>
          </w:p>
          <w:p w14:paraId="1239EA30" w14:textId="77777777" w:rsidR="00E604AE" w:rsidRPr="001620C8" w:rsidRDefault="00E604AE" w:rsidP="00765CCF">
            <w:pPr>
              <w:spacing w:line="312" w:lineRule="auto"/>
              <w:jc w:val="both"/>
              <w:rPr>
                <w:sz w:val="24"/>
              </w:rPr>
            </w:pPr>
          </w:p>
          <w:p w14:paraId="52DA0077" w14:textId="77777777" w:rsidR="00E604AE" w:rsidRPr="001620C8" w:rsidRDefault="00E604AE" w:rsidP="00765CCF">
            <w:pPr>
              <w:spacing w:line="312" w:lineRule="auto"/>
              <w:jc w:val="both"/>
              <w:rPr>
                <w:sz w:val="24"/>
              </w:rPr>
            </w:pPr>
            <w:r w:rsidRPr="001620C8">
              <w:rPr>
                <w:sz w:val="24"/>
              </w:rPr>
              <w:t>Gv phát phiếu học tập cho hs cả lớp.</w:t>
            </w:r>
          </w:p>
          <w:p w14:paraId="1050A495" w14:textId="77777777" w:rsidR="00E604AE" w:rsidRPr="001620C8" w:rsidRDefault="00E604AE" w:rsidP="00765CCF">
            <w:pPr>
              <w:spacing w:line="312" w:lineRule="auto"/>
              <w:jc w:val="both"/>
              <w:rPr>
                <w:sz w:val="24"/>
              </w:rPr>
            </w:pPr>
          </w:p>
          <w:p w14:paraId="00C6A952" w14:textId="77777777" w:rsidR="00E604AE" w:rsidRPr="001620C8" w:rsidRDefault="00E604AE" w:rsidP="00765CCF">
            <w:pPr>
              <w:spacing w:line="312" w:lineRule="auto"/>
              <w:jc w:val="both"/>
              <w:rPr>
                <w:sz w:val="24"/>
              </w:rPr>
            </w:pPr>
          </w:p>
          <w:p w14:paraId="605A6350" w14:textId="77777777" w:rsidR="00E604AE" w:rsidRPr="001620C8" w:rsidRDefault="00E604AE" w:rsidP="00765CCF">
            <w:pPr>
              <w:spacing w:line="312" w:lineRule="auto"/>
              <w:jc w:val="both"/>
              <w:rPr>
                <w:sz w:val="24"/>
              </w:rPr>
            </w:pPr>
          </w:p>
          <w:p w14:paraId="06A0DA92" w14:textId="77777777" w:rsidR="00E604AE" w:rsidRPr="001620C8" w:rsidRDefault="00E604AE" w:rsidP="00765CCF">
            <w:pPr>
              <w:spacing w:line="312" w:lineRule="auto"/>
              <w:rPr>
                <w:sz w:val="24"/>
              </w:rPr>
            </w:pPr>
            <w:r w:rsidRPr="001620C8">
              <w:rPr>
                <w:sz w:val="24"/>
              </w:rPr>
              <w:t>Gv yêu cầu hs làm ?3</w:t>
            </w:r>
          </w:p>
          <w:p w14:paraId="63EDBE32" w14:textId="77777777" w:rsidR="00E604AE" w:rsidRPr="001620C8" w:rsidRDefault="00E604AE" w:rsidP="00765CCF">
            <w:pPr>
              <w:spacing w:line="312" w:lineRule="auto"/>
              <w:rPr>
                <w:sz w:val="24"/>
              </w:rPr>
            </w:pPr>
            <w:r w:rsidRPr="001620C8">
              <w:rPr>
                <w:sz w:val="24"/>
                <w:bdr w:val="single" w:sz="4" w:space="0" w:color="auto"/>
              </w:rPr>
              <w:t>?3</w:t>
            </w:r>
            <w:r w:rsidRPr="001620C8">
              <w:rPr>
                <w:sz w:val="24"/>
              </w:rPr>
              <w:t xml:space="preserve">. Cho </w:t>
            </w:r>
            <w:r w:rsidRPr="001620C8">
              <w:rPr>
                <w:sz w:val="24"/>
              </w:rPr>
              <w:sym w:font="Symbol" w:char="F044"/>
            </w:r>
            <w:r w:rsidRPr="001620C8">
              <w:rPr>
                <w:sz w:val="24"/>
              </w:rPr>
              <w:t xml:space="preserve">ABC = </w:t>
            </w:r>
            <w:r w:rsidRPr="001620C8">
              <w:rPr>
                <w:sz w:val="24"/>
              </w:rPr>
              <w:sym w:font="Symbol" w:char="F044"/>
            </w:r>
            <w:r w:rsidRPr="001620C8">
              <w:rPr>
                <w:sz w:val="24"/>
              </w:rPr>
              <w:t>DEF.</w:t>
            </w:r>
          </w:p>
          <w:p w14:paraId="32A675FB" w14:textId="77777777" w:rsidR="00E604AE" w:rsidRPr="001620C8" w:rsidRDefault="00E604AE" w:rsidP="00765CCF">
            <w:pPr>
              <w:spacing w:line="312" w:lineRule="auto"/>
              <w:rPr>
                <w:sz w:val="24"/>
              </w:rPr>
            </w:pPr>
            <w:r w:rsidRPr="001620C8">
              <w:rPr>
                <w:sz w:val="24"/>
              </w:rPr>
              <w:t>Tìm số đo góc D và độ dài BC.</w:t>
            </w:r>
          </w:p>
          <w:p w14:paraId="3708F4A7" w14:textId="77777777" w:rsidR="00E604AE" w:rsidRPr="001620C8" w:rsidRDefault="00E604AE" w:rsidP="00765CCF">
            <w:pPr>
              <w:spacing w:line="312" w:lineRule="auto"/>
              <w:rPr>
                <w:sz w:val="24"/>
              </w:rPr>
            </w:pPr>
            <w:r w:rsidRPr="001620C8">
              <w:rPr>
                <w:sz w:val="24"/>
              </w:rPr>
              <w:t>- Muốn tính số đo góc D và độ dài BC ta làm như thế nào?</w:t>
            </w:r>
          </w:p>
          <w:p w14:paraId="6D9E75AB" w14:textId="77777777" w:rsidR="00E604AE" w:rsidRPr="001620C8" w:rsidRDefault="00E604AE" w:rsidP="00765CCF">
            <w:pPr>
              <w:spacing w:line="312" w:lineRule="auto"/>
              <w:jc w:val="center"/>
              <w:rPr>
                <w:sz w:val="24"/>
              </w:rPr>
            </w:pPr>
          </w:p>
          <w:p w14:paraId="73151A81" w14:textId="77777777" w:rsidR="00E604AE" w:rsidRPr="001620C8" w:rsidRDefault="00E604AE" w:rsidP="00765CCF">
            <w:pPr>
              <w:spacing w:line="312" w:lineRule="auto"/>
              <w:rPr>
                <w:sz w:val="24"/>
              </w:rPr>
            </w:pPr>
            <w:r w:rsidRPr="001620C8">
              <w:rPr>
                <w:sz w:val="24"/>
              </w:rPr>
              <w:t>Gv gọi 1 hs lên bảng trình bày.</w:t>
            </w:r>
          </w:p>
          <w:p w14:paraId="0BA6AA99" w14:textId="77777777" w:rsidR="00E604AE" w:rsidRPr="001620C8" w:rsidRDefault="00E604AE" w:rsidP="00765CCF">
            <w:pPr>
              <w:spacing w:line="312" w:lineRule="auto"/>
              <w:rPr>
                <w:sz w:val="24"/>
              </w:rPr>
            </w:pPr>
            <w:r w:rsidRPr="001620C8">
              <w:rPr>
                <w:sz w:val="24"/>
              </w:rPr>
              <w:t>Gv chữa bài 1 vài hs.</w:t>
            </w:r>
          </w:p>
        </w:tc>
        <w:tc>
          <w:tcPr>
            <w:tcW w:w="2887" w:type="dxa"/>
          </w:tcPr>
          <w:p w14:paraId="13EB5A12" w14:textId="77777777" w:rsidR="00E604AE" w:rsidRPr="001620C8" w:rsidRDefault="00E604AE" w:rsidP="00765CCF">
            <w:pPr>
              <w:spacing w:line="312" w:lineRule="auto"/>
              <w:jc w:val="both"/>
              <w:rPr>
                <w:sz w:val="24"/>
              </w:rPr>
            </w:pPr>
            <w:r w:rsidRPr="001620C8">
              <w:rPr>
                <w:sz w:val="24"/>
              </w:rPr>
              <w:t>Hs làm ?2 vào phiếu học tập.</w:t>
            </w:r>
          </w:p>
          <w:p w14:paraId="46EB17A4" w14:textId="77777777" w:rsidR="00E604AE" w:rsidRPr="001620C8" w:rsidRDefault="00E604AE" w:rsidP="00765CCF">
            <w:pPr>
              <w:spacing w:line="312" w:lineRule="auto"/>
              <w:jc w:val="both"/>
              <w:rPr>
                <w:sz w:val="24"/>
              </w:rPr>
            </w:pPr>
            <w:r w:rsidRPr="001620C8">
              <w:rPr>
                <w:sz w:val="24"/>
                <w:bdr w:val="single" w:sz="4" w:space="0" w:color="auto"/>
              </w:rPr>
              <w:t>?2</w:t>
            </w:r>
            <w:r w:rsidRPr="001620C8">
              <w:rPr>
                <w:sz w:val="24"/>
              </w:rPr>
              <w:t xml:space="preserve"> :</w:t>
            </w:r>
          </w:p>
          <w:p w14:paraId="43F6C3C6" w14:textId="77777777" w:rsidR="00E604AE" w:rsidRPr="001620C8" w:rsidRDefault="00E604AE" w:rsidP="00765CCF">
            <w:pPr>
              <w:spacing w:line="312" w:lineRule="auto"/>
              <w:jc w:val="both"/>
              <w:rPr>
                <w:sz w:val="24"/>
              </w:rPr>
            </w:pPr>
            <w:r w:rsidRPr="001620C8">
              <w:rPr>
                <w:sz w:val="24"/>
              </w:rPr>
              <w:t xml:space="preserve">a) </w:t>
            </w:r>
            <w:r w:rsidRPr="001620C8">
              <w:rPr>
                <w:sz w:val="24"/>
              </w:rPr>
              <w:sym w:font="Symbol" w:char="F044"/>
            </w:r>
            <w:r w:rsidRPr="001620C8">
              <w:rPr>
                <w:sz w:val="24"/>
              </w:rPr>
              <w:t xml:space="preserve">ABC = </w:t>
            </w:r>
            <w:r w:rsidRPr="001620C8">
              <w:rPr>
                <w:sz w:val="24"/>
              </w:rPr>
              <w:sym w:font="Symbol" w:char="F044"/>
            </w:r>
            <w:r w:rsidRPr="001620C8">
              <w:rPr>
                <w:sz w:val="24"/>
              </w:rPr>
              <w:t>MNP</w:t>
            </w:r>
          </w:p>
          <w:p w14:paraId="6CC14A8F" w14:textId="77777777" w:rsidR="00E604AE" w:rsidRPr="001620C8" w:rsidRDefault="00E604AE" w:rsidP="00765CCF">
            <w:pPr>
              <w:spacing w:line="312" w:lineRule="auto"/>
              <w:jc w:val="both"/>
              <w:rPr>
                <w:sz w:val="24"/>
              </w:rPr>
            </w:pPr>
            <w:r w:rsidRPr="001620C8">
              <w:rPr>
                <w:sz w:val="24"/>
              </w:rPr>
              <w:t>b) Đỉnh M tương ứng với đỉnh A</w:t>
            </w:r>
          </w:p>
          <w:p w14:paraId="4E5642AA" w14:textId="77777777" w:rsidR="00E604AE" w:rsidRPr="001620C8" w:rsidRDefault="00E604AE" w:rsidP="00765CCF">
            <w:pPr>
              <w:spacing w:line="312" w:lineRule="auto"/>
              <w:jc w:val="both"/>
              <w:rPr>
                <w:sz w:val="24"/>
              </w:rPr>
            </w:pPr>
            <w:r w:rsidRPr="001620C8">
              <w:rPr>
                <w:b/>
                <w:bCs/>
                <w:position w:val="-4"/>
                <w:sz w:val="24"/>
              </w:rPr>
              <w:object w:dxaOrig="240" w:dyaOrig="340" w14:anchorId="4A021964">
                <v:shape id="_x0000_i1580" type="#_x0000_t75" style="width:12pt;height:17.25pt" o:ole="">
                  <v:imagedata r:id="rId928" o:title=""/>
                </v:shape>
                <o:OLEObject Type="Embed" ProgID="Equation.DSMT4" ShapeID="_x0000_i1580" DrawAspect="Content" ObjectID="_1664269978" r:id="rId929"/>
              </w:object>
            </w:r>
            <w:r w:rsidRPr="001620C8">
              <w:rPr>
                <w:sz w:val="24"/>
              </w:rPr>
              <w:t xml:space="preserve"> tương ứng với </w:t>
            </w:r>
            <w:r w:rsidRPr="001620C8">
              <w:rPr>
                <w:b/>
                <w:bCs/>
                <w:position w:val="-6"/>
                <w:sz w:val="24"/>
              </w:rPr>
              <w:object w:dxaOrig="260" w:dyaOrig="360" w14:anchorId="4D94DB48">
                <v:shape id="_x0000_i1581" type="#_x0000_t75" style="width:12.75pt;height:18pt" o:ole="">
                  <v:imagedata r:id="rId930" o:title=""/>
                </v:shape>
                <o:OLEObject Type="Embed" ProgID="Equation.DSMT4" ShapeID="_x0000_i1581" DrawAspect="Content" ObjectID="_1664269979" r:id="rId931"/>
              </w:object>
            </w:r>
          </w:p>
          <w:p w14:paraId="5E485131" w14:textId="77777777" w:rsidR="00E604AE" w:rsidRPr="001620C8" w:rsidRDefault="00E604AE" w:rsidP="00765CCF">
            <w:pPr>
              <w:spacing w:line="312" w:lineRule="auto"/>
              <w:jc w:val="both"/>
              <w:rPr>
                <w:sz w:val="24"/>
              </w:rPr>
            </w:pPr>
            <w:r w:rsidRPr="001620C8">
              <w:rPr>
                <w:sz w:val="24"/>
              </w:rPr>
              <w:t>MP tương ứng với AC</w:t>
            </w:r>
          </w:p>
          <w:p w14:paraId="175FB20D" w14:textId="77777777" w:rsidR="00E604AE" w:rsidRPr="001620C8" w:rsidRDefault="00E604AE" w:rsidP="00765CCF">
            <w:pPr>
              <w:spacing w:line="312" w:lineRule="auto"/>
              <w:jc w:val="both"/>
              <w:rPr>
                <w:sz w:val="24"/>
              </w:rPr>
            </w:pPr>
            <w:r w:rsidRPr="001620C8">
              <w:rPr>
                <w:sz w:val="24"/>
              </w:rPr>
              <w:t xml:space="preserve">c) </w:t>
            </w:r>
            <w:r w:rsidRPr="001620C8">
              <w:rPr>
                <w:sz w:val="24"/>
              </w:rPr>
              <w:sym w:font="Symbol" w:char="F044"/>
            </w:r>
            <w:r w:rsidRPr="001620C8">
              <w:rPr>
                <w:sz w:val="24"/>
              </w:rPr>
              <w:t xml:space="preserve"> ACB =</w:t>
            </w:r>
            <w:r w:rsidRPr="001620C8">
              <w:rPr>
                <w:sz w:val="24"/>
              </w:rPr>
              <w:sym w:font="Symbol" w:char="F044"/>
            </w:r>
            <w:r w:rsidRPr="001620C8">
              <w:rPr>
                <w:sz w:val="24"/>
              </w:rPr>
              <w:t xml:space="preserve"> MNP</w:t>
            </w:r>
          </w:p>
          <w:p w14:paraId="4D3E49C1" w14:textId="77777777" w:rsidR="00E604AE" w:rsidRPr="001620C8" w:rsidRDefault="00E604AE" w:rsidP="00765CCF">
            <w:pPr>
              <w:spacing w:line="312" w:lineRule="auto"/>
              <w:jc w:val="both"/>
              <w:rPr>
                <w:sz w:val="24"/>
              </w:rPr>
            </w:pPr>
            <w:r w:rsidRPr="001620C8">
              <w:rPr>
                <w:sz w:val="24"/>
              </w:rPr>
              <w:t>AC = MP</w:t>
            </w:r>
          </w:p>
          <w:p w14:paraId="69A05152" w14:textId="77777777" w:rsidR="00E604AE" w:rsidRPr="001620C8" w:rsidRDefault="00E604AE" w:rsidP="00765CCF">
            <w:pPr>
              <w:spacing w:line="312" w:lineRule="auto"/>
              <w:jc w:val="both"/>
              <w:rPr>
                <w:sz w:val="24"/>
              </w:rPr>
            </w:pPr>
            <w:r w:rsidRPr="001620C8">
              <w:rPr>
                <w:b/>
                <w:bCs/>
                <w:position w:val="-4"/>
                <w:sz w:val="24"/>
              </w:rPr>
              <w:object w:dxaOrig="240" w:dyaOrig="340" w14:anchorId="62AD3DB5">
                <v:shape id="_x0000_i1582" type="#_x0000_t75" style="width:12pt;height:17.25pt" o:ole="">
                  <v:imagedata r:id="rId928" o:title=""/>
                </v:shape>
                <o:OLEObject Type="Embed" ProgID="Equation.DSMT4" ShapeID="_x0000_i1582" DrawAspect="Content" ObjectID="_1664269980" r:id="rId932"/>
              </w:object>
            </w:r>
            <w:r w:rsidRPr="001620C8">
              <w:rPr>
                <w:sz w:val="24"/>
              </w:rPr>
              <w:t xml:space="preserve"> =  </w:t>
            </w:r>
            <w:r w:rsidRPr="001620C8">
              <w:rPr>
                <w:b/>
                <w:bCs/>
                <w:position w:val="-6"/>
                <w:sz w:val="24"/>
              </w:rPr>
              <w:object w:dxaOrig="260" w:dyaOrig="360" w14:anchorId="2B253FD1">
                <v:shape id="_x0000_i1583" type="#_x0000_t75" style="width:12.75pt;height:18pt" o:ole="">
                  <v:imagedata r:id="rId930" o:title=""/>
                </v:shape>
                <o:OLEObject Type="Embed" ProgID="Equation.DSMT4" ShapeID="_x0000_i1583" DrawAspect="Content" ObjectID="_1664269981" r:id="rId933"/>
              </w:object>
            </w:r>
          </w:p>
          <w:p w14:paraId="465C9952" w14:textId="77777777" w:rsidR="00E604AE" w:rsidRPr="001620C8" w:rsidRDefault="00E604AE" w:rsidP="00765CCF">
            <w:pPr>
              <w:spacing w:line="312" w:lineRule="auto"/>
              <w:rPr>
                <w:sz w:val="24"/>
              </w:rPr>
            </w:pPr>
          </w:p>
          <w:p w14:paraId="6972B328" w14:textId="77777777" w:rsidR="00E604AE" w:rsidRPr="001620C8" w:rsidRDefault="00E604AE" w:rsidP="00765CCF">
            <w:pPr>
              <w:spacing w:line="312" w:lineRule="auto"/>
              <w:rPr>
                <w:sz w:val="24"/>
              </w:rPr>
            </w:pPr>
          </w:p>
          <w:p w14:paraId="704FF399" w14:textId="77777777" w:rsidR="00E604AE" w:rsidRPr="001620C8" w:rsidRDefault="00E604AE" w:rsidP="00765CCF">
            <w:pPr>
              <w:spacing w:line="312" w:lineRule="auto"/>
              <w:rPr>
                <w:sz w:val="24"/>
              </w:rPr>
            </w:pPr>
          </w:p>
          <w:p w14:paraId="46412E44" w14:textId="77777777" w:rsidR="00E604AE" w:rsidRPr="001620C8" w:rsidRDefault="00E604AE" w:rsidP="00765CCF">
            <w:pPr>
              <w:spacing w:line="312" w:lineRule="auto"/>
              <w:rPr>
                <w:sz w:val="24"/>
              </w:rPr>
            </w:pPr>
          </w:p>
          <w:p w14:paraId="4D98BFF1" w14:textId="77777777" w:rsidR="00E604AE" w:rsidRPr="001620C8" w:rsidRDefault="00E604AE" w:rsidP="00765CCF">
            <w:pPr>
              <w:spacing w:line="312" w:lineRule="auto"/>
              <w:rPr>
                <w:sz w:val="24"/>
              </w:rPr>
            </w:pPr>
            <w:r w:rsidRPr="001620C8">
              <w:rPr>
                <w:sz w:val="24"/>
              </w:rPr>
              <w:t xml:space="preserve">Hs: Dựa vào hai tam giác bằng nhau: </w:t>
            </w:r>
            <w:r w:rsidRPr="001620C8">
              <w:rPr>
                <w:sz w:val="24"/>
              </w:rPr>
              <w:sym w:font="Symbol" w:char="F044"/>
            </w:r>
            <w:r w:rsidRPr="001620C8">
              <w:rPr>
                <w:bCs/>
                <w:sz w:val="24"/>
              </w:rPr>
              <w:t xml:space="preserve">ABC và </w:t>
            </w:r>
            <w:r w:rsidRPr="001620C8">
              <w:rPr>
                <w:sz w:val="24"/>
              </w:rPr>
              <w:sym w:font="Symbol" w:char="F044"/>
            </w:r>
            <w:r w:rsidRPr="001620C8">
              <w:rPr>
                <w:bCs/>
                <w:sz w:val="24"/>
              </w:rPr>
              <w:t>DEF</w:t>
            </w:r>
          </w:p>
          <w:p w14:paraId="78086733" w14:textId="77777777" w:rsidR="00E604AE" w:rsidRPr="001620C8" w:rsidRDefault="00E604AE" w:rsidP="00765CCF">
            <w:pPr>
              <w:spacing w:line="312" w:lineRule="auto"/>
              <w:rPr>
                <w:sz w:val="24"/>
              </w:rPr>
            </w:pPr>
          </w:p>
          <w:p w14:paraId="756C09E2" w14:textId="77777777" w:rsidR="00E604AE" w:rsidRPr="001620C8" w:rsidRDefault="00E604AE" w:rsidP="00765CCF">
            <w:pPr>
              <w:spacing w:line="312" w:lineRule="auto"/>
              <w:rPr>
                <w:sz w:val="24"/>
              </w:rPr>
            </w:pPr>
            <w:r w:rsidRPr="001620C8">
              <w:rPr>
                <w:sz w:val="24"/>
              </w:rPr>
              <w:t xml:space="preserve">Hs cả lớp làm bài. </w:t>
            </w:r>
          </w:p>
          <w:p w14:paraId="4CC414C4" w14:textId="77777777" w:rsidR="00E604AE" w:rsidRPr="001620C8" w:rsidRDefault="00E604AE" w:rsidP="00765CCF">
            <w:pPr>
              <w:spacing w:line="312" w:lineRule="auto"/>
              <w:rPr>
                <w:sz w:val="24"/>
              </w:rPr>
            </w:pPr>
            <w:r w:rsidRPr="001620C8">
              <w:rPr>
                <w:sz w:val="24"/>
              </w:rPr>
              <w:t>1 hs trình bày trên bảng.</w:t>
            </w:r>
          </w:p>
        </w:tc>
        <w:tc>
          <w:tcPr>
            <w:tcW w:w="3907" w:type="dxa"/>
          </w:tcPr>
          <w:p w14:paraId="195D922D" w14:textId="77777777" w:rsidR="00E604AE" w:rsidRPr="001620C8" w:rsidRDefault="00E604AE" w:rsidP="00765CCF">
            <w:pPr>
              <w:spacing w:line="312" w:lineRule="auto"/>
              <w:rPr>
                <w:sz w:val="24"/>
              </w:rPr>
            </w:pPr>
            <w:r w:rsidRPr="001620C8">
              <w:rPr>
                <w:sz w:val="24"/>
                <w:bdr w:val="single" w:sz="4" w:space="0" w:color="auto"/>
              </w:rPr>
              <w:t>?2</w:t>
            </w:r>
          </w:p>
          <w:p w14:paraId="35BD7C33" w14:textId="77777777" w:rsidR="00E604AE" w:rsidRPr="001620C8" w:rsidRDefault="00E604AE" w:rsidP="00765CCF">
            <w:pPr>
              <w:spacing w:line="312" w:lineRule="auto"/>
              <w:rPr>
                <w:sz w:val="24"/>
              </w:rPr>
            </w:pPr>
            <w:r w:rsidRPr="001620C8">
              <w:rPr>
                <w:sz w:val="24"/>
              </w:rPr>
              <w:object w:dxaOrig="3570" w:dyaOrig="1560" w14:anchorId="4F0E0074">
                <v:shape id="_x0000_i1584" type="#_x0000_t75" style="width:192.75pt;height:84pt" o:ole="">
                  <v:imagedata r:id="rId934" o:title=""/>
                </v:shape>
                <o:OLEObject Type="Embed" ProgID="PBrush" ShapeID="_x0000_i1584" DrawAspect="Content" ObjectID="_1664269982" r:id="rId935"/>
              </w:object>
            </w:r>
          </w:p>
          <w:p w14:paraId="41527EAE" w14:textId="77777777" w:rsidR="00E604AE" w:rsidRPr="001620C8" w:rsidRDefault="00E604AE" w:rsidP="00765CCF">
            <w:pPr>
              <w:spacing w:line="312" w:lineRule="auto"/>
              <w:rPr>
                <w:sz w:val="24"/>
              </w:rPr>
            </w:pPr>
            <w:r w:rsidRPr="001620C8">
              <w:rPr>
                <w:sz w:val="24"/>
                <w:bdr w:val="single" w:sz="4" w:space="0" w:color="auto"/>
              </w:rPr>
              <w:t>?3</w:t>
            </w:r>
          </w:p>
          <w:p w14:paraId="14D29E00" w14:textId="77777777" w:rsidR="00E604AE" w:rsidRPr="001620C8" w:rsidRDefault="00E604AE" w:rsidP="00E604AE">
            <w:pPr>
              <w:pStyle w:val="BodyText"/>
              <w:spacing w:before="48" w:after="48" w:line="312" w:lineRule="auto"/>
              <w:rPr>
                <w:b w:val="0"/>
                <w:bCs w:val="0"/>
              </w:rPr>
            </w:pPr>
            <w:r w:rsidRPr="001620C8">
              <w:rPr>
                <w:b w:val="0"/>
                <w:bCs w:val="0"/>
              </w:rPr>
              <w:t xml:space="preserve">Ta có: </w:t>
            </w:r>
            <w:r w:rsidRPr="001620C8">
              <w:rPr>
                <w:b w:val="0"/>
                <w:bCs w:val="0"/>
                <w:position w:val="-4"/>
              </w:rPr>
              <w:object w:dxaOrig="260" w:dyaOrig="340" w14:anchorId="67343F93">
                <v:shape id="_x0000_i1585" type="#_x0000_t75" style="width:12.75pt;height:17.25pt" o:ole="">
                  <v:imagedata r:id="rId936" o:title=""/>
                </v:shape>
                <o:OLEObject Type="Embed" ProgID="Equation.DSMT4" ShapeID="_x0000_i1585" DrawAspect="Content" ObjectID="_1664269983" r:id="rId937"/>
              </w:object>
            </w:r>
            <w:r w:rsidRPr="001620C8">
              <w:rPr>
                <w:b w:val="0"/>
                <w:bCs w:val="0"/>
              </w:rPr>
              <w:t>+</w:t>
            </w:r>
            <w:r w:rsidRPr="001620C8">
              <w:rPr>
                <w:b w:val="0"/>
                <w:bCs w:val="0"/>
                <w:position w:val="-4"/>
              </w:rPr>
              <w:object w:dxaOrig="240" w:dyaOrig="340" w14:anchorId="5A77D7A6">
                <v:shape id="_x0000_i1586" type="#_x0000_t75" style="width:12pt;height:17.25pt" o:ole="">
                  <v:imagedata r:id="rId938" o:title=""/>
                </v:shape>
                <o:OLEObject Type="Embed" ProgID="Equation.DSMT4" ShapeID="_x0000_i1586" DrawAspect="Content" ObjectID="_1664269984" r:id="rId939"/>
              </w:object>
            </w:r>
            <w:r w:rsidRPr="001620C8">
              <w:rPr>
                <w:b w:val="0"/>
                <w:bCs w:val="0"/>
              </w:rPr>
              <w:t>+</w:t>
            </w:r>
            <w:r w:rsidRPr="001620C8">
              <w:rPr>
                <w:b w:val="0"/>
                <w:bCs w:val="0"/>
                <w:position w:val="-6"/>
              </w:rPr>
              <w:object w:dxaOrig="240" w:dyaOrig="360" w14:anchorId="4298CEB3">
                <v:shape id="_x0000_i1587" type="#_x0000_t75" style="width:12pt;height:18pt" o:ole="">
                  <v:imagedata r:id="rId940" o:title=""/>
                </v:shape>
                <o:OLEObject Type="Embed" ProgID="Equation.DSMT4" ShapeID="_x0000_i1587" DrawAspect="Content" ObjectID="_1664269985" r:id="rId941"/>
              </w:object>
            </w:r>
            <w:r w:rsidRPr="001620C8">
              <w:rPr>
                <w:b w:val="0"/>
                <w:bCs w:val="0"/>
              </w:rPr>
              <w:t xml:space="preserve"> = 180</w:t>
            </w:r>
            <w:r w:rsidRPr="001620C8">
              <w:rPr>
                <w:b w:val="0"/>
                <w:bCs w:val="0"/>
                <w:vertAlign w:val="superscript"/>
              </w:rPr>
              <w:t>0</w:t>
            </w:r>
            <w:r w:rsidRPr="001620C8">
              <w:rPr>
                <w:b w:val="0"/>
                <w:bCs w:val="0"/>
              </w:rPr>
              <w:t xml:space="preserve"> (Tổng ba góc của </w:t>
            </w:r>
            <w:r w:rsidRPr="001620C8">
              <w:rPr>
                <w:b w:val="0"/>
              </w:rPr>
              <w:sym w:font="Symbol" w:char="F044"/>
            </w:r>
            <w:r w:rsidRPr="001620C8">
              <w:rPr>
                <w:b w:val="0"/>
                <w:bCs w:val="0"/>
              </w:rPr>
              <w:t>ABC);</w:t>
            </w:r>
            <w:r w:rsidRPr="001620C8">
              <w:rPr>
                <w:b w:val="0"/>
                <w:bCs w:val="0"/>
                <w:position w:val="-4"/>
              </w:rPr>
              <w:object w:dxaOrig="260" w:dyaOrig="320" w14:anchorId="7B3E893B">
                <v:shape id="_x0000_i1588" type="#_x0000_t75" style="width:12.75pt;height:15.75pt" o:ole="">
                  <v:imagedata r:id="rId942" o:title=""/>
                </v:shape>
                <o:OLEObject Type="Embed" ProgID="Equation.DSMT4" ShapeID="_x0000_i1588" DrawAspect="Content" ObjectID="_1664269986" r:id="rId943"/>
              </w:object>
            </w:r>
            <w:r w:rsidRPr="001620C8">
              <w:rPr>
                <w:b w:val="0"/>
                <w:bCs w:val="0"/>
              </w:rPr>
              <w:t xml:space="preserve"> = 60</w:t>
            </w:r>
            <w:r w:rsidRPr="001620C8">
              <w:rPr>
                <w:b w:val="0"/>
                <w:bCs w:val="0"/>
                <w:vertAlign w:val="superscript"/>
              </w:rPr>
              <w:t>0</w:t>
            </w:r>
          </w:p>
          <w:p w14:paraId="6F040FBC" w14:textId="77777777" w:rsidR="00E604AE" w:rsidRPr="001620C8" w:rsidRDefault="00E604AE" w:rsidP="00E604AE">
            <w:pPr>
              <w:pStyle w:val="BodyText"/>
              <w:spacing w:before="48" w:after="48" w:line="312" w:lineRule="auto"/>
              <w:rPr>
                <w:b w:val="0"/>
                <w:bCs w:val="0"/>
              </w:rPr>
            </w:pPr>
            <w:r w:rsidRPr="001620C8">
              <w:rPr>
                <w:b w:val="0"/>
                <w:bCs w:val="0"/>
              </w:rPr>
              <w:t xml:space="preserve">Mà: </w:t>
            </w:r>
            <w:r w:rsidRPr="001620C8">
              <w:rPr>
                <w:b w:val="0"/>
              </w:rPr>
              <w:sym w:font="Symbol" w:char="F044"/>
            </w:r>
            <w:r w:rsidRPr="001620C8">
              <w:rPr>
                <w:b w:val="0"/>
                <w:bCs w:val="0"/>
              </w:rPr>
              <w:t xml:space="preserve">ABC = </w:t>
            </w:r>
            <w:r w:rsidRPr="001620C8">
              <w:rPr>
                <w:b w:val="0"/>
              </w:rPr>
              <w:sym w:font="Symbol" w:char="F044"/>
            </w:r>
            <w:r w:rsidRPr="001620C8">
              <w:rPr>
                <w:b w:val="0"/>
                <w:bCs w:val="0"/>
              </w:rPr>
              <w:t>DEF (gt)</w:t>
            </w:r>
          </w:p>
          <w:p w14:paraId="09DC7FCF" w14:textId="77777777" w:rsidR="00E604AE" w:rsidRPr="001620C8" w:rsidRDefault="00E604AE" w:rsidP="00E604AE">
            <w:pPr>
              <w:pStyle w:val="BodyText"/>
              <w:spacing w:before="48" w:after="48" w:line="312" w:lineRule="auto"/>
              <w:rPr>
                <w:b w:val="0"/>
                <w:bCs w:val="0"/>
              </w:rPr>
            </w:pPr>
            <w:r w:rsidRPr="001620C8">
              <w:rPr>
                <w:b w:val="0"/>
                <w:bCs w:val="0"/>
              </w:rPr>
              <w:t xml:space="preserve">=&gt; </w:t>
            </w:r>
            <w:r w:rsidRPr="001620C8">
              <w:rPr>
                <w:b w:val="0"/>
                <w:bCs w:val="0"/>
                <w:position w:val="-4"/>
              </w:rPr>
              <w:object w:dxaOrig="680" w:dyaOrig="340" w14:anchorId="2923A554">
                <v:shape id="_x0000_i1589" type="#_x0000_t75" style="width:33.75pt;height:17.25pt" o:ole="">
                  <v:imagedata r:id="rId944" o:title=""/>
                </v:shape>
                <o:OLEObject Type="Embed" ProgID="Equation.DSMT4" ShapeID="_x0000_i1589" DrawAspect="Content" ObjectID="_1664269987" r:id="rId945"/>
              </w:object>
            </w:r>
            <w:r w:rsidRPr="001620C8">
              <w:rPr>
                <w:b w:val="0"/>
                <w:bCs w:val="0"/>
              </w:rPr>
              <w:t xml:space="preserve"> (hai góc tương ứng)</w:t>
            </w:r>
          </w:p>
          <w:p w14:paraId="6B1FD9E0" w14:textId="77777777" w:rsidR="00E604AE" w:rsidRPr="001620C8" w:rsidRDefault="00E604AE" w:rsidP="00E604AE">
            <w:pPr>
              <w:pStyle w:val="BodyText"/>
              <w:spacing w:before="48" w:after="48" w:line="312" w:lineRule="auto"/>
              <w:rPr>
                <w:b w:val="0"/>
                <w:bCs w:val="0"/>
              </w:rPr>
            </w:pPr>
            <w:r w:rsidRPr="001620C8">
              <w:rPr>
                <w:b w:val="0"/>
                <w:bCs w:val="0"/>
              </w:rPr>
              <w:t xml:space="preserve">=&gt; </w:t>
            </w:r>
            <w:r w:rsidRPr="001620C8">
              <w:rPr>
                <w:b w:val="0"/>
                <w:bCs w:val="0"/>
                <w:position w:val="-4"/>
              </w:rPr>
              <w:object w:dxaOrig="260" w:dyaOrig="340" w14:anchorId="578A5BF5">
                <v:shape id="_x0000_i1590" type="#_x0000_t75" style="width:12.75pt;height:17.25pt" o:ole="">
                  <v:imagedata r:id="rId946" o:title=""/>
                </v:shape>
                <o:OLEObject Type="Embed" ProgID="Equation.DSMT4" ShapeID="_x0000_i1590" DrawAspect="Content" ObjectID="_1664269988" r:id="rId947"/>
              </w:object>
            </w:r>
            <w:r w:rsidRPr="001620C8">
              <w:rPr>
                <w:b w:val="0"/>
                <w:bCs w:val="0"/>
              </w:rPr>
              <w:t xml:space="preserve"> = 60</w:t>
            </w:r>
            <w:r w:rsidRPr="001620C8">
              <w:rPr>
                <w:b w:val="0"/>
                <w:bCs w:val="0"/>
                <w:vertAlign w:val="superscript"/>
              </w:rPr>
              <w:t>0</w:t>
            </w:r>
          </w:p>
          <w:p w14:paraId="3FF650A0" w14:textId="77777777" w:rsidR="00E604AE" w:rsidRPr="001620C8" w:rsidRDefault="00E604AE" w:rsidP="00E604AE">
            <w:pPr>
              <w:pStyle w:val="BodyText"/>
              <w:spacing w:before="48" w:after="48" w:line="312" w:lineRule="auto"/>
              <w:rPr>
                <w:b w:val="0"/>
                <w:bCs w:val="0"/>
              </w:rPr>
            </w:pPr>
            <w:r w:rsidRPr="001620C8">
              <w:rPr>
                <w:b w:val="0"/>
              </w:rPr>
              <w:sym w:font="Symbol" w:char="F044"/>
            </w:r>
            <w:r w:rsidRPr="001620C8">
              <w:rPr>
                <w:b w:val="0"/>
                <w:bCs w:val="0"/>
              </w:rPr>
              <w:t xml:space="preserve">ABC = </w:t>
            </w:r>
            <w:r w:rsidRPr="001620C8">
              <w:rPr>
                <w:b w:val="0"/>
              </w:rPr>
              <w:sym w:font="Symbol" w:char="F044"/>
            </w:r>
            <w:r w:rsidRPr="001620C8">
              <w:rPr>
                <w:b w:val="0"/>
                <w:bCs w:val="0"/>
              </w:rPr>
              <w:t>DEF (gt)</w:t>
            </w:r>
          </w:p>
          <w:p w14:paraId="677FD37A" w14:textId="77777777" w:rsidR="00E604AE" w:rsidRPr="001620C8" w:rsidRDefault="00E604AE" w:rsidP="00765CCF">
            <w:pPr>
              <w:spacing w:line="312" w:lineRule="auto"/>
              <w:rPr>
                <w:sz w:val="24"/>
              </w:rPr>
            </w:pPr>
            <w:r w:rsidRPr="001620C8">
              <w:rPr>
                <w:b/>
                <w:bCs/>
                <w:sz w:val="24"/>
              </w:rPr>
              <w:t xml:space="preserve">=&gt; </w:t>
            </w:r>
            <w:r w:rsidRPr="001620C8">
              <w:rPr>
                <w:bCs/>
                <w:sz w:val="24"/>
              </w:rPr>
              <w:t xml:space="preserve">BC = EF = 3 </w:t>
            </w:r>
          </w:p>
        </w:tc>
      </w:tr>
      <w:tr w:rsidR="00E604AE" w:rsidRPr="001620C8" w14:paraId="2E06D963" w14:textId="77777777" w:rsidTr="00765CCF">
        <w:tc>
          <w:tcPr>
            <w:tcW w:w="10642" w:type="dxa"/>
            <w:gridSpan w:val="3"/>
          </w:tcPr>
          <w:p w14:paraId="2851E4DD" w14:textId="77777777" w:rsidR="00E604AE" w:rsidRPr="001620C8" w:rsidRDefault="00E604AE" w:rsidP="00765CCF">
            <w:pPr>
              <w:spacing w:line="312" w:lineRule="auto"/>
              <w:jc w:val="center"/>
              <w:rPr>
                <w:b/>
                <w:bCs/>
                <w:sz w:val="24"/>
              </w:rPr>
            </w:pPr>
            <w:r w:rsidRPr="001620C8">
              <w:rPr>
                <w:b/>
                <w:bCs/>
                <w:sz w:val="24"/>
              </w:rPr>
              <w:t>D. HOẠT ĐỘNG VẬN DỤNG ( 9 ph)</w:t>
            </w:r>
          </w:p>
          <w:p w14:paraId="68C5BAD0" w14:textId="77777777" w:rsidR="00E604AE" w:rsidRPr="001620C8" w:rsidRDefault="00E604AE" w:rsidP="00765CCF">
            <w:pPr>
              <w:spacing w:line="312" w:lineRule="auto"/>
              <w:rPr>
                <w:bCs/>
                <w:sz w:val="24"/>
              </w:rPr>
            </w:pPr>
            <w:r w:rsidRPr="001620C8">
              <w:rPr>
                <w:b/>
                <w:bCs/>
                <w:sz w:val="24"/>
              </w:rPr>
              <w:t>Mục tiêu:</w:t>
            </w:r>
            <w:r w:rsidRPr="001620C8">
              <w:rPr>
                <w:b/>
                <w:bCs/>
                <w:sz w:val="24"/>
                <w:u w:val="single"/>
              </w:rPr>
              <w:t xml:space="preserve"> </w:t>
            </w:r>
            <w:r w:rsidRPr="001620C8">
              <w:rPr>
                <w:bCs/>
                <w:sz w:val="24"/>
              </w:rPr>
              <w:t>Biết vận dụng định nghĩa hai tam giác bằng nhau để chỉ ra hai tam giác bẳng nhau, từ đó chỉ ra đỉnh tương ứng, góc tương ứng; biết viết đúng kí hiệu hai tam giác bẳng nhau..</w:t>
            </w:r>
          </w:p>
          <w:p w14:paraId="049CB72D" w14:textId="77777777" w:rsidR="00E604AE" w:rsidRPr="001620C8" w:rsidRDefault="00E604AE" w:rsidP="00765CCF">
            <w:pPr>
              <w:spacing w:line="312" w:lineRule="auto"/>
              <w:rPr>
                <w:bCs/>
                <w:sz w:val="24"/>
              </w:rPr>
            </w:pPr>
            <w:r w:rsidRPr="001620C8">
              <w:rPr>
                <w:b/>
                <w:bCs/>
                <w:sz w:val="24"/>
              </w:rPr>
              <w:t>Hình thức tổ chức hoạt động</w:t>
            </w:r>
            <w:r w:rsidRPr="001620C8">
              <w:rPr>
                <w:bCs/>
                <w:sz w:val="24"/>
              </w:rPr>
              <w:t>: hoạt động cá nhân, hoạt dộng nhóm bàn.</w:t>
            </w:r>
          </w:p>
          <w:p w14:paraId="0B2BE542" w14:textId="77777777" w:rsidR="00E604AE" w:rsidRPr="001620C8" w:rsidRDefault="00E604AE" w:rsidP="00765CCF">
            <w:pPr>
              <w:spacing w:line="312" w:lineRule="auto"/>
              <w:rPr>
                <w:sz w:val="24"/>
              </w:rPr>
            </w:pPr>
            <w:r w:rsidRPr="001620C8">
              <w:rPr>
                <w:bCs/>
                <w:sz w:val="24"/>
              </w:rPr>
              <w:t xml:space="preserve"> </w:t>
            </w:r>
            <w:r w:rsidRPr="001620C8">
              <w:rPr>
                <w:b/>
                <w:bCs/>
                <w:sz w:val="24"/>
              </w:rPr>
              <w:t>Sản phẩm:</w:t>
            </w:r>
            <w:r w:rsidRPr="001620C8">
              <w:rPr>
                <w:bCs/>
                <w:sz w:val="24"/>
              </w:rPr>
              <w:t xml:space="preserve"> Hs hoàn thành bài 10/sgk </w:t>
            </w:r>
          </w:p>
        </w:tc>
      </w:tr>
      <w:tr w:rsidR="00E604AE" w:rsidRPr="001620C8" w14:paraId="691FF172" w14:textId="77777777" w:rsidTr="00765CCF">
        <w:tc>
          <w:tcPr>
            <w:tcW w:w="3848" w:type="dxa"/>
          </w:tcPr>
          <w:p w14:paraId="57CE7E95" w14:textId="77777777" w:rsidR="00E604AE" w:rsidRPr="001620C8" w:rsidRDefault="00E604AE" w:rsidP="00765CCF">
            <w:pPr>
              <w:spacing w:line="312" w:lineRule="auto"/>
              <w:rPr>
                <w:sz w:val="24"/>
              </w:rPr>
            </w:pPr>
            <w:r w:rsidRPr="001620C8">
              <w:rPr>
                <w:sz w:val="24"/>
              </w:rPr>
              <w:t>Gv gọi hs nhắc lại định nghĩa hai tam giác bằng nhau. Cách kí hiệu ?</w:t>
            </w:r>
          </w:p>
          <w:p w14:paraId="27DB0F3E" w14:textId="77777777" w:rsidR="00E604AE" w:rsidRPr="001620C8" w:rsidRDefault="00E604AE" w:rsidP="00765CCF">
            <w:pPr>
              <w:spacing w:line="312" w:lineRule="auto"/>
              <w:rPr>
                <w:sz w:val="24"/>
              </w:rPr>
            </w:pPr>
            <w:r w:rsidRPr="001620C8">
              <w:rPr>
                <w:sz w:val="24"/>
              </w:rPr>
              <w:t xml:space="preserve">- Với điều kiện nào thì </w:t>
            </w:r>
            <w:r w:rsidRPr="001620C8">
              <w:rPr>
                <w:sz w:val="24"/>
              </w:rPr>
              <w:sym w:font="Symbol" w:char="F044"/>
            </w:r>
            <w:r w:rsidRPr="001620C8">
              <w:rPr>
                <w:sz w:val="24"/>
              </w:rPr>
              <w:t xml:space="preserve">ABC = </w:t>
            </w:r>
            <w:r w:rsidRPr="001620C8">
              <w:rPr>
                <w:sz w:val="24"/>
              </w:rPr>
              <w:sym w:font="Symbol" w:char="F044"/>
            </w:r>
            <w:r w:rsidRPr="001620C8">
              <w:rPr>
                <w:sz w:val="24"/>
              </w:rPr>
              <w:t>IMN ?</w:t>
            </w:r>
          </w:p>
          <w:p w14:paraId="19E493B2" w14:textId="77777777" w:rsidR="00E604AE" w:rsidRPr="001620C8" w:rsidRDefault="00E604AE" w:rsidP="00765CCF">
            <w:pPr>
              <w:spacing w:line="312" w:lineRule="auto"/>
              <w:rPr>
                <w:sz w:val="24"/>
              </w:rPr>
            </w:pPr>
            <w:r w:rsidRPr="001620C8">
              <w:rPr>
                <w:sz w:val="24"/>
              </w:rPr>
              <w:t xml:space="preserve">Gv yêu cầu  hs làm bài 10 /111 sgk </w:t>
            </w:r>
          </w:p>
          <w:p w14:paraId="7102C2CB" w14:textId="77777777" w:rsidR="00E604AE" w:rsidRPr="001620C8" w:rsidRDefault="00E604AE" w:rsidP="00765CCF">
            <w:pPr>
              <w:spacing w:line="312" w:lineRule="auto"/>
              <w:rPr>
                <w:sz w:val="24"/>
              </w:rPr>
            </w:pPr>
            <w:r w:rsidRPr="001620C8">
              <w:rPr>
                <w:sz w:val="24"/>
              </w:rPr>
              <w:t xml:space="preserve">Gv treo bảng phụ vẽ hình 63, 64/ sgk, </w:t>
            </w:r>
            <w:r w:rsidRPr="001620C8">
              <w:rPr>
                <w:sz w:val="24"/>
              </w:rPr>
              <w:lastRenderedPageBreak/>
              <w:t>yêu cầu hs hoạt động theo nhóm bàn làm bài(2ph)</w:t>
            </w:r>
          </w:p>
          <w:p w14:paraId="11F7C941" w14:textId="77777777" w:rsidR="00E604AE" w:rsidRPr="001620C8" w:rsidRDefault="00E604AE" w:rsidP="00E604AE">
            <w:pPr>
              <w:pStyle w:val="BodyText"/>
              <w:spacing w:before="48" w:after="48" w:line="312" w:lineRule="auto"/>
            </w:pPr>
            <w:r w:rsidRPr="001620C8">
              <w:t>Hình 63:</w:t>
            </w:r>
          </w:p>
          <w:p w14:paraId="69F07E7B" w14:textId="77777777" w:rsidR="00E604AE" w:rsidRPr="001620C8" w:rsidRDefault="00E604AE" w:rsidP="00765CCF">
            <w:pPr>
              <w:spacing w:line="312" w:lineRule="auto"/>
              <w:rPr>
                <w:sz w:val="24"/>
              </w:rPr>
            </w:pPr>
            <w:r w:rsidRPr="001620C8">
              <w:rPr>
                <w:sz w:val="24"/>
              </w:rPr>
              <w:object w:dxaOrig="3795" w:dyaOrig="1425" w14:anchorId="71F6BB0A">
                <v:shape id="_x0000_i1591" type="#_x0000_t75" style="width:189.75pt;height:71.25pt" o:ole="">
                  <v:imagedata r:id="rId948" o:title=""/>
                </v:shape>
                <o:OLEObject Type="Embed" ProgID="PBrush" ShapeID="_x0000_i1591" DrawAspect="Content" ObjectID="_1664269989" r:id="rId949"/>
              </w:object>
            </w:r>
          </w:p>
          <w:p w14:paraId="4A31138B" w14:textId="77777777" w:rsidR="00E604AE" w:rsidRPr="001620C8" w:rsidRDefault="00E604AE" w:rsidP="00765CCF">
            <w:pPr>
              <w:spacing w:line="312" w:lineRule="auto"/>
              <w:rPr>
                <w:sz w:val="24"/>
              </w:rPr>
            </w:pPr>
            <w:r w:rsidRPr="001620C8">
              <w:rPr>
                <w:b/>
                <w:bCs/>
                <w:sz w:val="24"/>
                <w:u w:val="single"/>
              </w:rPr>
              <w:t>Hình 64:</w:t>
            </w:r>
          </w:p>
          <w:p w14:paraId="57C793B0" w14:textId="77777777" w:rsidR="00E604AE" w:rsidRPr="001620C8" w:rsidRDefault="00E604AE" w:rsidP="00765CCF">
            <w:pPr>
              <w:spacing w:line="312" w:lineRule="auto"/>
              <w:rPr>
                <w:sz w:val="24"/>
              </w:rPr>
            </w:pPr>
            <w:r w:rsidRPr="001620C8">
              <w:rPr>
                <w:sz w:val="24"/>
              </w:rPr>
              <w:object w:dxaOrig="3345" w:dyaOrig="1485" w14:anchorId="21726433">
                <v:shape id="_x0000_i1592" type="#_x0000_t75" style="width:167.25pt;height:74.25pt" o:ole="">
                  <v:imagedata r:id="rId950" o:title=""/>
                </v:shape>
                <o:OLEObject Type="Embed" ProgID="PBrush" ShapeID="_x0000_i1592" DrawAspect="Content" ObjectID="_1664269990" r:id="rId951"/>
              </w:object>
            </w:r>
          </w:p>
          <w:p w14:paraId="1E7998C3" w14:textId="77777777" w:rsidR="00E604AE" w:rsidRPr="001620C8" w:rsidRDefault="00E604AE" w:rsidP="00765CCF">
            <w:pPr>
              <w:spacing w:line="312" w:lineRule="auto"/>
              <w:rPr>
                <w:sz w:val="24"/>
              </w:rPr>
            </w:pPr>
            <w:r w:rsidRPr="001620C8">
              <w:rPr>
                <w:sz w:val="24"/>
              </w:rPr>
              <w:t>GV gọi đại diện 2 nhóm nhaanh nhất lên bảng trình bày; sau đó gọi hs nhóm khác nhận xét.</w:t>
            </w:r>
          </w:p>
          <w:p w14:paraId="39E631CE" w14:textId="77777777" w:rsidR="00E604AE" w:rsidRPr="001620C8" w:rsidRDefault="00E604AE" w:rsidP="00765CCF">
            <w:pPr>
              <w:spacing w:line="312" w:lineRule="auto"/>
              <w:rPr>
                <w:sz w:val="24"/>
              </w:rPr>
            </w:pPr>
            <w:r w:rsidRPr="001620C8">
              <w:rPr>
                <w:sz w:val="24"/>
              </w:rPr>
              <w:t>GV đánh giá bài làm các nhóm và lưu ý một số sai lầm hs thường mắc: như viết kí hiệu hai tam giác bẳng nhau sai đỉnh tương ứng</w:t>
            </w:r>
          </w:p>
        </w:tc>
        <w:tc>
          <w:tcPr>
            <w:tcW w:w="2887" w:type="dxa"/>
          </w:tcPr>
          <w:p w14:paraId="4F1171D2" w14:textId="77777777" w:rsidR="00E604AE" w:rsidRPr="001620C8" w:rsidRDefault="00E604AE" w:rsidP="00E604AE">
            <w:pPr>
              <w:pStyle w:val="BodyText"/>
              <w:spacing w:before="48" w:after="48" w:line="312" w:lineRule="auto"/>
            </w:pPr>
          </w:p>
          <w:p w14:paraId="6B4851CA" w14:textId="77777777" w:rsidR="00E604AE" w:rsidRPr="001620C8" w:rsidRDefault="00E604AE" w:rsidP="00E604AE">
            <w:pPr>
              <w:pStyle w:val="BodyText"/>
              <w:spacing w:before="48" w:after="48" w:line="312" w:lineRule="auto"/>
            </w:pPr>
          </w:p>
          <w:p w14:paraId="50769DAE" w14:textId="77777777" w:rsidR="00E604AE" w:rsidRPr="001620C8" w:rsidRDefault="00E604AE" w:rsidP="00E604AE">
            <w:pPr>
              <w:pStyle w:val="BodyText"/>
              <w:spacing w:before="48" w:after="48" w:line="312" w:lineRule="auto"/>
              <w:rPr>
                <w:b w:val="0"/>
              </w:rPr>
            </w:pPr>
            <w:r w:rsidRPr="001620C8">
              <w:rPr>
                <w:b w:val="0"/>
              </w:rPr>
              <w:t>Hs đứng tại chỗ trả lời.</w:t>
            </w:r>
          </w:p>
          <w:p w14:paraId="718BFA3E" w14:textId="77777777" w:rsidR="00E604AE" w:rsidRPr="001620C8" w:rsidRDefault="00E604AE" w:rsidP="00E604AE">
            <w:pPr>
              <w:pStyle w:val="BodyText"/>
              <w:spacing w:before="48" w:after="48" w:line="312" w:lineRule="auto"/>
              <w:rPr>
                <w:b w:val="0"/>
              </w:rPr>
            </w:pPr>
            <w:r w:rsidRPr="001620C8">
              <w:rPr>
                <w:b w:val="0"/>
              </w:rPr>
              <w:t xml:space="preserve"> </w:t>
            </w:r>
          </w:p>
          <w:p w14:paraId="220C1B28" w14:textId="77777777" w:rsidR="00E604AE" w:rsidRPr="001620C8" w:rsidRDefault="00E604AE" w:rsidP="00E604AE">
            <w:pPr>
              <w:pStyle w:val="BodyText"/>
              <w:spacing w:before="48" w:after="48" w:line="312" w:lineRule="auto"/>
              <w:rPr>
                <w:b w:val="0"/>
              </w:rPr>
            </w:pPr>
            <w:r w:rsidRPr="001620C8">
              <w:rPr>
                <w:b w:val="0"/>
              </w:rPr>
              <w:lastRenderedPageBreak/>
              <w:t>HS trả lời câu hỏi</w:t>
            </w:r>
          </w:p>
          <w:p w14:paraId="457A801C" w14:textId="77777777" w:rsidR="00E604AE" w:rsidRPr="001620C8" w:rsidRDefault="00E604AE" w:rsidP="00E604AE">
            <w:pPr>
              <w:pStyle w:val="BodyText"/>
              <w:spacing w:before="48" w:after="48" w:line="312" w:lineRule="auto"/>
              <w:rPr>
                <w:b w:val="0"/>
              </w:rPr>
            </w:pPr>
          </w:p>
          <w:p w14:paraId="07917CF4" w14:textId="77777777" w:rsidR="00E604AE" w:rsidRPr="001620C8" w:rsidRDefault="00E604AE" w:rsidP="00E604AE">
            <w:pPr>
              <w:pStyle w:val="BodyText"/>
              <w:spacing w:before="48" w:after="48" w:line="312" w:lineRule="auto"/>
              <w:rPr>
                <w:b w:val="0"/>
              </w:rPr>
            </w:pPr>
          </w:p>
          <w:p w14:paraId="73735AC1" w14:textId="77777777" w:rsidR="00E604AE" w:rsidRPr="001620C8" w:rsidRDefault="00E604AE" w:rsidP="00E604AE">
            <w:pPr>
              <w:pStyle w:val="BodyText"/>
              <w:spacing w:before="48" w:after="48" w:line="312" w:lineRule="auto"/>
              <w:rPr>
                <w:b w:val="0"/>
              </w:rPr>
            </w:pPr>
            <w:r w:rsidRPr="001620C8">
              <w:rPr>
                <w:b w:val="0"/>
              </w:rPr>
              <w:t>Hs hoạt động nhóm làm bài 10/ 111 sgk</w:t>
            </w:r>
          </w:p>
          <w:p w14:paraId="2B6D8E35" w14:textId="77777777" w:rsidR="00E604AE" w:rsidRPr="001620C8" w:rsidRDefault="00E604AE" w:rsidP="00E604AE">
            <w:pPr>
              <w:pStyle w:val="BodyText"/>
              <w:spacing w:before="48" w:after="48" w:line="312" w:lineRule="auto"/>
              <w:rPr>
                <w:b w:val="0"/>
              </w:rPr>
            </w:pPr>
            <w:r w:rsidRPr="001620C8">
              <w:rPr>
                <w:b w:val="0"/>
              </w:rPr>
              <w:t>Đại diện 2 nhóm nhaanh nhất lên bảng trình bày.</w:t>
            </w:r>
          </w:p>
          <w:p w14:paraId="24F556E8" w14:textId="77777777" w:rsidR="00E604AE" w:rsidRPr="001620C8" w:rsidRDefault="00E604AE" w:rsidP="00E604AE">
            <w:pPr>
              <w:pStyle w:val="BodyText"/>
              <w:spacing w:before="48" w:after="48" w:line="312" w:lineRule="auto"/>
              <w:rPr>
                <w:b w:val="0"/>
              </w:rPr>
            </w:pPr>
            <w:r w:rsidRPr="001620C8">
              <w:rPr>
                <w:b w:val="0"/>
              </w:rPr>
              <w:t>Các nhóm khác nhận xét, bổ sung</w:t>
            </w:r>
          </w:p>
          <w:p w14:paraId="7313B8FA" w14:textId="77777777" w:rsidR="00E604AE" w:rsidRPr="001620C8" w:rsidRDefault="00E604AE" w:rsidP="00765CCF">
            <w:pPr>
              <w:spacing w:line="312" w:lineRule="auto"/>
              <w:rPr>
                <w:sz w:val="24"/>
              </w:rPr>
            </w:pPr>
          </w:p>
        </w:tc>
        <w:tc>
          <w:tcPr>
            <w:tcW w:w="3907" w:type="dxa"/>
          </w:tcPr>
          <w:p w14:paraId="56AC3F96" w14:textId="77777777" w:rsidR="00E604AE" w:rsidRPr="001620C8" w:rsidRDefault="00E604AE" w:rsidP="00765CCF">
            <w:pPr>
              <w:spacing w:line="312" w:lineRule="auto"/>
              <w:rPr>
                <w:sz w:val="24"/>
              </w:rPr>
            </w:pPr>
          </w:p>
          <w:p w14:paraId="29104592" w14:textId="77777777" w:rsidR="00E604AE" w:rsidRPr="001620C8" w:rsidRDefault="00E604AE" w:rsidP="00E604AE">
            <w:pPr>
              <w:pStyle w:val="BodyText"/>
              <w:spacing w:before="48" w:after="48" w:line="312" w:lineRule="auto"/>
            </w:pPr>
            <w:r w:rsidRPr="001620C8">
              <w:t>Bài 10/ 110 sgk:</w:t>
            </w:r>
          </w:p>
          <w:p w14:paraId="7049B0FA" w14:textId="77777777" w:rsidR="00E604AE" w:rsidRPr="001620C8" w:rsidRDefault="00E604AE" w:rsidP="00E604AE">
            <w:pPr>
              <w:pStyle w:val="BodyText"/>
              <w:spacing w:before="48" w:after="48" w:line="312" w:lineRule="auto"/>
            </w:pPr>
            <w:r w:rsidRPr="001620C8">
              <w:t>Hình 63:</w:t>
            </w:r>
          </w:p>
          <w:p w14:paraId="561756D6" w14:textId="77777777" w:rsidR="00E604AE" w:rsidRPr="001620C8" w:rsidRDefault="00E604AE" w:rsidP="00765CCF">
            <w:pPr>
              <w:spacing w:line="312" w:lineRule="auto"/>
              <w:rPr>
                <w:sz w:val="24"/>
              </w:rPr>
            </w:pPr>
            <w:r w:rsidRPr="001620C8">
              <w:rPr>
                <w:sz w:val="24"/>
              </w:rPr>
              <w:t>A tương ứng với I</w:t>
            </w:r>
          </w:p>
          <w:p w14:paraId="586B3EDC" w14:textId="77777777" w:rsidR="00E604AE" w:rsidRPr="001620C8" w:rsidRDefault="00E604AE" w:rsidP="00765CCF">
            <w:pPr>
              <w:spacing w:line="312" w:lineRule="auto"/>
              <w:rPr>
                <w:sz w:val="24"/>
              </w:rPr>
            </w:pPr>
            <w:r w:rsidRPr="001620C8">
              <w:rPr>
                <w:sz w:val="24"/>
              </w:rPr>
              <w:t>B tương ứng với M</w:t>
            </w:r>
          </w:p>
          <w:p w14:paraId="25576613" w14:textId="77777777" w:rsidR="00E604AE" w:rsidRPr="001620C8" w:rsidRDefault="00E604AE" w:rsidP="00765CCF">
            <w:pPr>
              <w:spacing w:line="312" w:lineRule="auto"/>
              <w:rPr>
                <w:sz w:val="24"/>
              </w:rPr>
            </w:pPr>
            <w:r w:rsidRPr="001620C8">
              <w:rPr>
                <w:sz w:val="24"/>
              </w:rPr>
              <w:lastRenderedPageBreak/>
              <w:t>C tương ứng với N</w:t>
            </w:r>
          </w:p>
          <w:p w14:paraId="24F3ACD0" w14:textId="77777777" w:rsidR="00E604AE" w:rsidRPr="001620C8" w:rsidRDefault="00E604AE" w:rsidP="00765CCF">
            <w:pPr>
              <w:spacing w:line="312" w:lineRule="auto"/>
              <w:rPr>
                <w:sz w:val="24"/>
              </w:rPr>
            </w:pPr>
            <w:r w:rsidRPr="001620C8">
              <w:rPr>
                <w:sz w:val="24"/>
              </w:rPr>
              <w:sym w:font="Symbol" w:char="F044"/>
            </w:r>
            <w:r w:rsidRPr="001620C8">
              <w:rPr>
                <w:sz w:val="24"/>
              </w:rPr>
              <w:t xml:space="preserve">ABC = </w:t>
            </w:r>
            <w:r w:rsidRPr="001620C8">
              <w:rPr>
                <w:sz w:val="24"/>
              </w:rPr>
              <w:sym w:font="Symbol" w:char="F044"/>
            </w:r>
            <w:r w:rsidRPr="001620C8">
              <w:rPr>
                <w:sz w:val="24"/>
              </w:rPr>
              <w:t>INM</w:t>
            </w:r>
          </w:p>
          <w:p w14:paraId="33396D19" w14:textId="77777777" w:rsidR="00E604AE" w:rsidRPr="001620C8" w:rsidRDefault="00E604AE" w:rsidP="00765CCF">
            <w:pPr>
              <w:spacing w:line="312" w:lineRule="auto"/>
              <w:rPr>
                <w:b/>
                <w:bCs/>
                <w:sz w:val="24"/>
                <w:u w:val="single"/>
              </w:rPr>
            </w:pPr>
            <w:r w:rsidRPr="001620C8">
              <w:rPr>
                <w:b/>
                <w:bCs/>
                <w:sz w:val="24"/>
                <w:u w:val="single"/>
              </w:rPr>
              <w:t>Hình 64:</w:t>
            </w:r>
          </w:p>
          <w:p w14:paraId="3D1B2123" w14:textId="77777777" w:rsidR="00E604AE" w:rsidRPr="001620C8" w:rsidRDefault="00E604AE" w:rsidP="00765CCF">
            <w:pPr>
              <w:spacing w:line="312" w:lineRule="auto"/>
              <w:rPr>
                <w:sz w:val="24"/>
              </w:rPr>
            </w:pPr>
            <w:r w:rsidRPr="001620C8">
              <w:rPr>
                <w:sz w:val="24"/>
              </w:rPr>
              <w:t>Q tương ứng với R</w:t>
            </w:r>
          </w:p>
          <w:p w14:paraId="54D31960" w14:textId="77777777" w:rsidR="00E604AE" w:rsidRPr="001620C8" w:rsidRDefault="00E604AE" w:rsidP="00765CCF">
            <w:pPr>
              <w:spacing w:line="312" w:lineRule="auto"/>
              <w:rPr>
                <w:sz w:val="24"/>
              </w:rPr>
            </w:pPr>
            <w:r w:rsidRPr="001620C8">
              <w:rPr>
                <w:sz w:val="24"/>
              </w:rPr>
              <w:t>H tương ứng với P</w:t>
            </w:r>
          </w:p>
          <w:p w14:paraId="418153AA" w14:textId="77777777" w:rsidR="00E604AE" w:rsidRPr="001620C8" w:rsidRDefault="00E604AE" w:rsidP="00765CCF">
            <w:pPr>
              <w:spacing w:line="312" w:lineRule="auto"/>
              <w:rPr>
                <w:sz w:val="24"/>
              </w:rPr>
            </w:pPr>
            <w:r w:rsidRPr="001620C8">
              <w:rPr>
                <w:sz w:val="24"/>
              </w:rPr>
              <w:t>R tương ứng với Q</w:t>
            </w:r>
          </w:p>
          <w:p w14:paraId="197367CB" w14:textId="77777777" w:rsidR="00E604AE" w:rsidRPr="001620C8" w:rsidRDefault="00E604AE" w:rsidP="00765CCF">
            <w:pPr>
              <w:spacing w:line="312" w:lineRule="auto"/>
              <w:rPr>
                <w:sz w:val="24"/>
              </w:rPr>
            </w:pPr>
            <w:r w:rsidRPr="001620C8">
              <w:rPr>
                <w:sz w:val="24"/>
              </w:rPr>
              <w:t xml:space="preserve">Vậy </w:t>
            </w:r>
            <w:r w:rsidRPr="001620C8">
              <w:rPr>
                <w:sz w:val="24"/>
              </w:rPr>
              <w:sym w:font="Symbol" w:char="F044"/>
            </w:r>
            <w:r w:rsidRPr="001620C8">
              <w:rPr>
                <w:sz w:val="24"/>
              </w:rPr>
              <w:t xml:space="preserve">QHR = </w:t>
            </w:r>
            <w:r w:rsidRPr="001620C8">
              <w:rPr>
                <w:sz w:val="24"/>
              </w:rPr>
              <w:sym w:font="Symbol" w:char="F044"/>
            </w:r>
            <w:r w:rsidRPr="001620C8">
              <w:rPr>
                <w:sz w:val="24"/>
              </w:rPr>
              <w:t>RPQ</w:t>
            </w:r>
          </w:p>
          <w:p w14:paraId="7B6191B6" w14:textId="77777777" w:rsidR="00E604AE" w:rsidRPr="001620C8" w:rsidRDefault="00E604AE" w:rsidP="00765CCF">
            <w:pPr>
              <w:spacing w:line="312" w:lineRule="auto"/>
              <w:rPr>
                <w:sz w:val="24"/>
              </w:rPr>
            </w:pPr>
          </w:p>
        </w:tc>
      </w:tr>
      <w:tr w:rsidR="00E604AE" w:rsidRPr="001620C8" w14:paraId="55A195FF" w14:textId="77777777" w:rsidTr="00765CCF">
        <w:tc>
          <w:tcPr>
            <w:tcW w:w="10642" w:type="dxa"/>
            <w:gridSpan w:val="3"/>
          </w:tcPr>
          <w:p w14:paraId="097E85D9" w14:textId="77777777" w:rsidR="00E604AE" w:rsidRPr="001620C8" w:rsidRDefault="00E604AE" w:rsidP="00765CCF">
            <w:pPr>
              <w:spacing w:line="312" w:lineRule="auto"/>
              <w:jc w:val="center"/>
              <w:rPr>
                <w:b/>
                <w:bCs/>
                <w:sz w:val="24"/>
              </w:rPr>
            </w:pPr>
            <w:r w:rsidRPr="001620C8">
              <w:rPr>
                <w:b/>
                <w:bCs/>
                <w:sz w:val="24"/>
              </w:rPr>
              <w:lastRenderedPageBreak/>
              <w:t>E. HOẠT ĐỘNG TÌM TÒI MỞ RỘNG (2ph)</w:t>
            </w:r>
          </w:p>
          <w:p w14:paraId="55E18ABB" w14:textId="77777777" w:rsidR="00E604AE" w:rsidRPr="001620C8" w:rsidRDefault="00E604AE" w:rsidP="00765CCF">
            <w:pPr>
              <w:spacing w:line="312" w:lineRule="auto"/>
              <w:rPr>
                <w:bCs/>
                <w:sz w:val="24"/>
              </w:rPr>
            </w:pPr>
            <w:r w:rsidRPr="001620C8">
              <w:rPr>
                <w:b/>
                <w:bCs/>
                <w:sz w:val="24"/>
              </w:rPr>
              <w:t>Mục tiêu:</w:t>
            </w:r>
            <w:r w:rsidRPr="001620C8">
              <w:rPr>
                <w:bCs/>
                <w:sz w:val="24"/>
              </w:rPr>
              <w:t xml:space="preserve"> Khuyến khích hs tìm tòi phát hiện một số tình huống, bài toán có thể đưa về  vận dụng các kiến thức về hai tam giác băng nhau để giải bài tập và giải quyết một sô bài toán thực tế.</w:t>
            </w:r>
          </w:p>
          <w:p w14:paraId="48940AEA" w14:textId="77777777" w:rsidR="00E604AE" w:rsidRPr="001620C8" w:rsidRDefault="00E604AE" w:rsidP="00765CCF">
            <w:pPr>
              <w:spacing w:line="312" w:lineRule="auto"/>
              <w:rPr>
                <w:bCs/>
                <w:sz w:val="24"/>
              </w:rPr>
            </w:pPr>
            <w:r w:rsidRPr="001620C8">
              <w:rPr>
                <w:b/>
                <w:bCs/>
                <w:sz w:val="24"/>
              </w:rPr>
              <w:t>Hình thức hoạt động:</w:t>
            </w:r>
            <w:r w:rsidRPr="001620C8">
              <w:rPr>
                <w:bCs/>
                <w:sz w:val="24"/>
              </w:rPr>
              <w:t xml:space="preserve"> hoạt động cá nhân, cặp đôi khá, giỏi</w:t>
            </w:r>
          </w:p>
          <w:p w14:paraId="72738AD2" w14:textId="77777777" w:rsidR="00E604AE" w:rsidRPr="001620C8" w:rsidRDefault="00E604AE" w:rsidP="00765CCF">
            <w:pPr>
              <w:spacing w:line="312" w:lineRule="auto"/>
              <w:rPr>
                <w:sz w:val="24"/>
              </w:rPr>
            </w:pPr>
            <w:r w:rsidRPr="001620C8">
              <w:rPr>
                <w:b/>
                <w:bCs/>
                <w:sz w:val="24"/>
              </w:rPr>
              <w:t>Sản phẩm:</w:t>
            </w:r>
            <w:r w:rsidRPr="001620C8">
              <w:rPr>
                <w:bCs/>
                <w:sz w:val="24"/>
              </w:rPr>
              <w:t xml:space="preserve"> HS đưa ra được đề bài  hoặc tình huống nào đó liên quan kiến thức bài học và phương pháp giải quyết.</w:t>
            </w:r>
          </w:p>
        </w:tc>
      </w:tr>
      <w:tr w:rsidR="00E604AE" w:rsidRPr="001620C8" w14:paraId="24A77596" w14:textId="77777777" w:rsidTr="00765CCF">
        <w:tc>
          <w:tcPr>
            <w:tcW w:w="3848" w:type="dxa"/>
          </w:tcPr>
          <w:p w14:paraId="33042D48" w14:textId="77777777" w:rsidR="00E604AE" w:rsidRPr="001620C8" w:rsidRDefault="00E604AE" w:rsidP="00765CCF">
            <w:pPr>
              <w:spacing w:line="312" w:lineRule="auto"/>
              <w:rPr>
                <w:sz w:val="24"/>
              </w:rPr>
            </w:pPr>
            <w:r w:rsidRPr="001620C8">
              <w:rPr>
                <w:sz w:val="24"/>
              </w:rPr>
              <w:t>- Học kĩ lí thuyết.</w:t>
            </w:r>
          </w:p>
          <w:p w14:paraId="4249EE3C" w14:textId="77777777" w:rsidR="00E604AE" w:rsidRPr="001620C8" w:rsidRDefault="00E604AE" w:rsidP="00765CCF">
            <w:pPr>
              <w:spacing w:line="312" w:lineRule="auto"/>
              <w:rPr>
                <w:sz w:val="24"/>
              </w:rPr>
            </w:pPr>
            <w:r w:rsidRPr="001620C8">
              <w:rPr>
                <w:sz w:val="24"/>
              </w:rPr>
              <w:t xml:space="preserve">  - Làm các bài tập: 11, 12, 13, 14/112 sgk.</w:t>
            </w:r>
          </w:p>
          <w:p w14:paraId="29454DCA" w14:textId="77777777" w:rsidR="00E604AE" w:rsidRPr="001620C8" w:rsidRDefault="00E604AE" w:rsidP="00765CCF">
            <w:pPr>
              <w:spacing w:line="312" w:lineRule="auto"/>
              <w:rPr>
                <w:sz w:val="24"/>
              </w:rPr>
            </w:pPr>
            <w:r w:rsidRPr="001620C8">
              <w:rPr>
                <w:sz w:val="24"/>
              </w:rPr>
              <w:t xml:space="preserve">  * Hướng dẫn bài 13/112 sgk</w:t>
            </w:r>
          </w:p>
          <w:p w14:paraId="62C5F7A0" w14:textId="77777777" w:rsidR="00E604AE" w:rsidRPr="001620C8" w:rsidRDefault="00E604AE" w:rsidP="00765CCF">
            <w:pPr>
              <w:spacing w:line="312" w:lineRule="auto"/>
              <w:rPr>
                <w:sz w:val="24"/>
              </w:rPr>
            </w:pPr>
            <w:r w:rsidRPr="001620C8">
              <w:rPr>
                <w:sz w:val="24"/>
              </w:rPr>
              <w:t xml:space="preserve"> Hai tam giác bằng nhau thì chu vi của chúng bằng nhau. Chỉ cần tìm chu vi của 1 tam giác nếu tìm được đủ độ dài ba cạnh của nó.</w:t>
            </w:r>
          </w:p>
          <w:p w14:paraId="5FB9ACA2" w14:textId="77777777" w:rsidR="00E604AE" w:rsidRPr="001620C8" w:rsidRDefault="00E604AE" w:rsidP="00765CCF">
            <w:pPr>
              <w:spacing w:line="312" w:lineRule="auto"/>
              <w:rPr>
                <w:sz w:val="24"/>
              </w:rPr>
            </w:pPr>
          </w:p>
        </w:tc>
        <w:tc>
          <w:tcPr>
            <w:tcW w:w="2887" w:type="dxa"/>
          </w:tcPr>
          <w:p w14:paraId="7120B830" w14:textId="77777777" w:rsidR="00E604AE" w:rsidRPr="001620C8" w:rsidRDefault="00E604AE" w:rsidP="00E604AE">
            <w:pPr>
              <w:pStyle w:val="BodyText"/>
              <w:spacing w:before="48" w:after="48" w:line="312" w:lineRule="auto"/>
              <w:rPr>
                <w:b w:val="0"/>
              </w:rPr>
            </w:pPr>
          </w:p>
          <w:p w14:paraId="0F46F483" w14:textId="77777777" w:rsidR="00E604AE" w:rsidRPr="001620C8" w:rsidRDefault="00E604AE" w:rsidP="00E604AE">
            <w:pPr>
              <w:pStyle w:val="BodyText"/>
              <w:spacing w:before="48" w:after="48" w:line="312" w:lineRule="auto"/>
              <w:rPr>
                <w:b w:val="0"/>
              </w:rPr>
            </w:pPr>
            <w:r w:rsidRPr="001620C8">
              <w:rPr>
                <w:b w:val="0"/>
              </w:rPr>
              <w:t>HS chú ý lắng nghe và ghi nội dung về nhà.</w:t>
            </w:r>
          </w:p>
          <w:p w14:paraId="301F0ECC" w14:textId="77777777" w:rsidR="00E604AE" w:rsidRPr="001620C8" w:rsidRDefault="00E604AE" w:rsidP="00E604AE">
            <w:pPr>
              <w:pStyle w:val="BodyText"/>
              <w:spacing w:before="48" w:after="48" w:line="312" w:lineRule="auto"/>
              <w:rPr>
                <w:b w:val="0"/>
              </w:rPr>
            </w:pPr>
          </w:p>
          <w:p w14:paraId="32876D58" w14:textId="77777777" w:rsidR="00E604AE" w:rsidRPr="001620C8" w:rsidRDefault="00E604AE" w:rsidP="00E604AE">
            <w:pPr>
              <w:pStyle w:val="BodyText"/>
              <w:spacing w:before="48" w:after="48" w:line="312" w:lineRule="auto"/>
              <w:rPr>
                <w:b w:val="0"/>
              </w:rPr>
            </w:pPr>
          </w:p>
          <w:p w14:paraId="107A9C84" w14:textId="77777777" w:rsidR="00E604AE" w:rsidRPr="001620C8" w:rsidRDefault="00E604AE" w:rsidP="00E604AE">
            <w:pPr>
              <w:pStyle w:val="BodyText"/>
              <w:spacing w:before="48" w:after="48" w:line="312" w:lineRule="auto"/>
            </w:pPr>
            <w:r w:rsidRPr="001620C8">
              <w:rPr>
                <w:b w:val="0"/>
              </w:rPr>
              <w:t>Hs theo dõi hướng dẫn của GV</w:t>
            </w:r>
          </w:p>
        </w:tc>
        <w:tc>
          <w:tcPr>
            <w:tcW w:w="3907" w:type="dxa"/>
          </w:tcPr>
          <w:p w14:paraId="4AD33BBC" w14:textId="77777777" w:rsidR="00E604AE" w:rsidRPr="001620C8" w:rsidRDefault="00E604AE" w:rsidP="00765CCF">
            <w:pPr>
              <w:spacing w:line="312" w:lineRule="auto"/>
              <w:rPr>
                <w:sz w:val="24"/>
              </w:rPr>
            </w:pPr>
          </w:p>
        </w:tc>
      </w:tr>
    </w:tbl>
    <w:p w14:paraId="4756D09C" w14:textId="77777777" w:rsidR="00E604AE" w:rsidRPr="001620C8" w:rsidRDefault="00E604AE" w:rsidP="00E604AE">
      <w:pPr>
        <w:spacing w:line="312" w:lineRule="auto"/>
        <w:rPr>
          <w:b/>
          <w:sz w:val="24"/>
        </w:rPr>
      </w:pPr>
    </w:p>
    <w:p w14:paraId="688DD7B2" w14:textId="77777777" w:rsidR="00E604AE" w:rsidRPr="001620C8" w:rsidRDefault="00E604AE" w:rsidP="00E604AE">
      <w:pPr>
        <w:spacing w:line="312" w:lineRule="auto"/>
        <w:rPr>
          <w:sz w:val="24"/>
        </w:rPr>
      </w:pPr>
    </w:p>
    <w:p w14:paraId="2498BE81" w14:textId="77777777" w:rsidR="00E604AE" w:rsidRPr="001620C8" w:rsidRDefault="00E604AE" w:rsidP="00E604AE">
      <w:pPr>
        <w:spacing w:line="312" w:lineRule="auto"/>
        <w:rPr>
          <w:sz w:val="24"/>
        </w:rPr>
      </w:pPr>
    </w:p>
    <w:p w14:paraId="12D1117D" w14:textId="77777777" w:rsidR="00E604AE" w:rsidRPr="002F15EF" w:rsidRDefault="00E604AE" w:rsidP="00E604AE">
      <w:pPr>
        <w:spacing w:line="312" w:lineRule="auto"/>
        <w:rPr>
          <w:sz w:val="24"/>
        </w:rPr>
      </w:pPr>
    </w:p>
    <w:p w14:paraId="7998ABD8" w14:textId="77777777" w:rsidR="00E604AE" w:rsidRPr="003E10CB" w:rsidRDefault="00E604AE" w:rsidP="00E604AE">
      <w:pPr>
        <w:tabs>
          <w:tab w:val="left" w:pos="3450"/>
        </w:tabs>
        <w:spacing w:line="312" w:lineRule="auto"/>
        <w:rPr>
          <w:sz w:val="24"/>
        </w:rPr>
      </w:pPr>
    </w:p>
    <w:p w14:paraId="71056996" w14:textId="77777777" w:rsidR="00E604AE" w:rsidRPr="003E10CB" w:rsidRDefault="00E604AE" w:rsidP="00E604AE">
      <w:pPr>
        <w:widowControl w:val="0"/>
        <w:rPr>
          <w:sz w:val="24"/>
        </w:rPr>
      </w:pPr>
    </w:p>
    <w:tbl>
      <w:tblPr>
        <w:tblW w:w="0" w:type="auto"/>
        <w:tblLook w:val="04A0" w:firstRow="1" w:lastRow="0" w:firstColumn="1" w:lastColumn="0" w:noHBand="0" w:noVBand="1"/>
      </w:tblPr>
      <w:tblGrid>
        <w:gridCol w:w="3209"/>
        <w:gridCol w:w="3209"/>
        <w:gridCol w:w="3210"/>
      </w:tblGrid>
      <w:tr w:rsidR="00E604AE" w:rsidRPr="003E10CB" w14:paraId="4BC923ED" w14:textId="77777777" w:rsidTr="00765CCF">
        <w:tc>
          <w:tcPr>
            <w:tcW w:w="3209" w:type="dxa"/>
            <w:shd w:val="clear" w:color="auto" w:fill="auto"/>
          </w:tcPr>
          <w:p w14:paraId="77B0A3E3" w14:textId="77777777" w:rsidR="00E604AE" w:rsidRPr="00765CCF" w:rsidRDefault="00E604AE" w:rsidP="00765CCF">
            <w:pPr>
              <w:widowControl w:val="0"/>
              <w:rPr>
                <w:sz w:val="24"/>
              </w:rPr>
            </w:pPr>
            <w:r w:rsidRPr="00765CCF">
              <w:rPr>
                <w:sz w:val="24"/>
              </w:rPr>
              <w:t>Ngày soạn: ……………</w:t>
            </w:r>
          </w:p>
        </w:tc>
        <w:tc>
          <w:tcPr>
            <w:tcW w:w="3209" w:type="dxa"/>
            <w:shd w:val="clear" w:color="auto" w:fill="auto"/>
          </w:tcPr>
          <w:p w14:paraId="4E8C3A2B" w14:textId="77777777" w:rsidR="00E604AE" w:rsidRPr="00765CCF" w:rsidRDefault="00E604AE" w:rsidP="00765CCF">
            <w:pPr>
              <w:widowControl w:val="0"/>
              <w:rPr>
                <w:sz w:val="24"/>
              </w:rPr>
            </w:pPr>
            <w:r w:rsidRPr="00765CCF">
              <w:rPr>
                <w:sz w:val="24"/>
              </w:rPr>
              <w:t>Ngày dạy: ………………</w:t>
            </w:r>
          </w:p>
          <w:p w14:paraId="74A06374" w14:textId="77777777" w:rsidR="00E604AE" w:rsidRPr="00765CCF" w:rsidRDefault="00E604AE" w:rsidP="00765CCF">
            <w:pPr>
              <w:widowControl w:val="0"/>
              <w:rPr>
                <w:sz w:val="24"/>
              </w:rPr>
            </w:pPr>
          </w:p>
        </w:tc>
        <w:tc>
          <w:tcPr>
            <w:tcW w:w="3210" w:type="dxa"/>
            <w:shd w:val="clear" w:color="auto" w:fill="auto"/>
          </w:tcPr>
          <w:p w14:paraId="48143F31" w14:textId="77777777" w:rsidR="00E604AE" w:rsidRPr="00765CCF" w:rsidRDefault="00E604AE" w:rsidP="00765CCF">
            <w:pPr>
              <w:widowControl w:val="0"/>
              <w:rPr>
                <w:sz w:val="24"/>
              </w:rPr>
            </w:pPr>
            <w:r w:rsidRPr="00765CCF">
              <w:rPr>
                <w:sz w:val="24"/>
              </w:rPr>
              <w:t>Lớp: ……….. Tiết: …….</w:t>
            </w:r>
          </w:p>
        </w:tc>
      </w:tr>
    </w:tbl>
    <w:p w14:paraId="7E740EDD" w14:textId="77777777" w:rsidR="00E604AE" w:rsidRPr="003E10CB" w:rsidRDefault="00E604AE" w:rsidP="00E604AE">
      <w:pPr>
        <w:widowControl w:val="0"/>
        <w:jc w:val="center"/>
        <w:rPr>
          <w:sz w:val="24"/>
        </w:rPr>
      </w:pPr>
    </w:p>
    <w:p w14:paraId="456B3756" w14:textId="77777777" w:rsidR="00E604AE" w:rsidRPr="003E10CB" w:rsidRDefault="00E604AE" w:rsidP="00E604AE">
      <w:pPr>
        <w:widowControl w:val="0"/>
        <w:jc w:val="center"/>
        <w:rPr>
          <w:b/>
          <w:sz w:val="24"/>
        </w:rPr>
      </w:pPr>
      <w:r w:rsidRPr="003E10CB">
        <w:rPr>
          <w:b/>
          <w:sz w:val="24"/>
        </w:rPr>
        <w:t>Tiết 21: Luyện tập</w:t>
      </w:r>
    </w:p>
    <w:p w14:paraId="3D36AC3E" w14:textId="77777777" w:rsidR="00E604AE" w:rsidRPr="003E10CB" w:rsidRDefault="00E604AE" w:rsidP="00E604AE">
      <w:pPr>
        <w:widowControl w:val="0"/>
        <w:rPr>
          <w:b/>
          <w:sz w:val="24"/>
        </w:rPr>
      </w:pPr>
      <w:r w:rsidRPr="003E10CB">
        <w:rPr>
          <w:b/>
          <w:sz w:val="24"/>
        </w:rPr>
        <w:t>I. MỤC TIÊU</w:t>
      </w:r>
    </w:p>
    <w:p w14:paraId="757AA3BB" w14:textId="77777777" w:rsidR="00E604AE" w:rsidRPr="003E10CB" w:rsidRDefault="00E604AE" w:rsidP="00E604AE">
      <w:pPr>
        <w:widowControl w:val="0"/>
        <w:rPr>
          <w:sz w:val="24"/>
        </w:rPr>
      </w:pPr>
      <w:r w:rsidRPr="003E10CB">
        <w:rPr>
          <w:sz w:val="24"/>
        </w:rPr>
        <w:t xml:space="preserve">Qua bài này giúp học sinh: </w:t>
      </w:r>
    </w:p>
    <w:p w14:paraId="7CE83BA2" w14:textId="77777777" w:rsidR="00E604AE" w:rsidRPr="003E10CB" w:rsidRDefault="00E604AE" w:rsidP="00765CCF">
      <w:pPr>
        <w:pStyle w:val="ListParagraph"/>
        <w:widowControl w:val="0"/>
        <w:numPr>
          <w:ilvl w:val="0"/>
          <w:numId w:val="20"/>
        </w:numPr>
        <w:spacing w:after="0" w:line="259" w:lineRule="auto"/>
        <w:ind w:left="360"/>
        <w:rPr>
          <w:b/>
          <w:sz w:val="24"/>
          <w:szCs w:val="24"/>
        </w:rPr>
      </w:pPr>
      <w:r w:rsidRPr="003E10CB">
        <w:rPr>
          <w:b/>
          <w:sz w:val="24"/>
          <w:szCs w:val="24"/>
        </w:rPr>
        <w:t>Kiến thức:</w:t>
      </w:r>
    </w:p>
    <w:p w14:paraId="7444BC0C" w14:textId="77777777" w:rsidR="00E604AE" w:rsidRPr="003E10CB" w:rsidRDefault="00E604AE" w:rsidP="00E604AE">
      <w:pPr>
        <w:widowControl w:val="0"/>
        <w:jc w:val="both"/>
        <w:rPr>
          <w:bCs/>
          <w:iCs/>
          <w:sz w:val="24"/>
        </w:rPr>
      </w:pPr>
      <w:r w:rsidRPr="003E10CB">
        <w:rPr>
          <w:bCs/>
          <w:iCs/>
          <w:sz w:val="24"/>
        </w:rPr>
        <w:t>Học sinh củng cố khắc sâu định nghĩa hai tam giác bằng nhau</w:t>
      </w:r>
    </w:p>
    <w:p w14:paraId="0BEEFE7D" w14:textId="77777777" w:rsidR="00E604AE" w:rsidRDefault="00E604AE" w:rsidP="00765CCF">
      <w:pPr>
        <w:pStyle w:val="ListParagraph"/>
        <w:widowControl w:val="0"/>
        <w:numPr>
          <w:ilvl w:val="0"/>
          <w:numId w:val="20"/>
        </w:numPr>
        <w:spacing w:after="160" w:line="259" w:lineRule="auto"/>
        <w:ind w:left="360"/>
        <w:rPr>
          <w:b/>
          <w:sz w:val="24"/>
          <w:szCs w:val="24"/>
        </w:rPr>
      </w:pPr>
      <w:r w:rsidRPr="003E10CB">
        <w:rPr>
          <w:b/>
          <w:sz w:val="24"/>
          <w:szCs w:val="24"/>
        </w:rPr>
        <w:t>Kỹ năng:</w:t>
      </w:r>
    </w:p>
    <w:p w14:paraId="6AA5CB10" w14:textId="77777777" w:rsidR="00E604AE" w:rsidRDefault="00E604AE" w:rsidP="00E604AE">
      <w:pPr>
        <w:pStyle w:val="ListParagraph"/>
        <w:widowControl w:val="0"/>
        <w:ind w:left="0"/>
        <w:rPr>
          <w:bCs/>
          <w:iCs/>
          <w:sz w:val="24"/>
          <w:szCs w:val="24"/>
        </w:rPr>
      </w:pPr>
      <w:r>
        <w:rPr>
          <w:bCs/>
          <w:iCs/>
          <w:sz w:val="24"/>
          <w:szCs w:val="24"/>
        </w:rPr>
        <w:t xml:space="preserve">- </w:t>
      </w:r>
      <w:r w:rsidRPr="00C74BA6">
        <w:rPr>
          <w:bCs/>
          <w:iCs/>
          <w:sz w:val="24"/>
          <w:szCs w:val="24"/>
        </w:rPr>
        <w:t xml:space="preserve">HS biết vận dụng định nghĩa và kí hiệu hai tam giác bằng nhau để nhận biết hai tam giác bằng nhau. </w:t>
      </w:r>
    </w:p>
    <w:p w14:paraId="756C13DA" w14:textId="77777777" w:rsidR="00E604AE" w:rsidRPr="000A2993" w:rsidRDefault="00E604AE" w:rsidP="00E604AE">
      <w:pPr>
        <w:pStyle w:val="ListParagraph"/>
        <w:widowControl w:val="0"/>
        <w:ind w:left="0"/>
        <w:rPr>
          <w:sz w:val="24"/>
          <w:szCs w:val="24"/>
        </w:rPr>
      </w:pPr>
      <w:r>
        <w:rPr>
          <w:bCs/>
          <w:iCs/>
          <w:sz w:val="24"/>
          <w:szCs w:val="24"/>
        </w:rPr>
        <w:t xml:space="preserve">- </w:t>
      </w:r>
      <w:r w:rsidRPr="00C74BA6">
        <w:rPr>
          <w:bCs/>
          <w:iCs/>
          <w:sz w:val="24"/>
          <w:szCs w:val="24"/>
        </w:rPr>
        <w:t>HS chỉ ra đúng các đỉnh tương ứng , các cạnh tương ứng , các góc tương ứng của hai tam giác bằng nhau.</w:t>
      </w:r>
    </w:p>
    <w:p w14:paraId="4E4299BD" w14:textId="77777777" w:rsidR="00E604AE" w:rsidRDefault="00E604AE" w:rsidP="00765CCF">
      <w:pPr>
        <w:pStyle w:val="ListParagraph"/>
        <w:widowControl w:val="0"/>
        <w:numPr>
          <w:ilvl w:val="0"/>
          <w:numId w:val="20"/>
        </w:numPr>
        <w:spacing w:after="160" w:line="259" w:lineRule="auto"/>
        <w:ind w:left="360"/>
        <w:rPr>
          <w:sz w:val="24"/>
          <w:szCs w:val="24"/>
        </w:rPr>
      </w:pPr>
      <w:r w:rsidRPr="003E10CB">
        <w:rPr>
          <w:b/>
          <w:sz w:val="24"/>
          <w:szCs w:val="24"/>
        </w:rPr>
        <w:t>Thái độ:</w:t>
      </w:r>
      <w:r w:rsidRPr="003E10CB">
        <w:rPr>
          <w:sz w:val="24"/>
          <w:szCs w:val="24"/>
        </w:rPr>
        <w:t xml:space="preserve"> </w:t>
      </w:r>
    </w:p>
    <w:p w14:paraId="6C10D820" w14:textId="77777777" w:rsidR="00E604AE" w:rsidRPr="003E10CB" w:rsidRDefault="00E604AE" w:rsidP="00E604AE">
      <w:pPr>
        <w:pStyle w:val="ListParagraph"/>
        <w:widowControl w:val="0"/>
        <w:ind w:left="0"/>
        <w:rPr>
          <w:sz w:val="24"/>
          <w:szCs w:val="24"/>
        </w:rPr>
      </w:pPr>
      <w:r w:rsidRPr="00C74BA6">
        <w:rPr>
          <w:bCs/>
          <w:iCs/>
          <w:sz w:val="24"/>
          <w:szCs w:val="24"/>
        </w:rPr>
        <w:t>HS được GD tính cẩn thận, chính xác trong học toán.</w:t>
      </w:r>
    </w:p>
    <w:p w14:paraId="5D40361D" w14:textId="77777777" w:rsidR="00E604AE" w:rsidRPr="003E10CB" w:rsidRDefault="00E604AE" w:rsidP="00E604AE">
      <w:pPr>
        <w:widowControl w:val="0"/>
        <w:rPr>
          <w:b/>
          <w:sz w:val="24"/>
        </w:rPr>
      </w:pPr>
      <w:r w:rsidRPr="003E10CB">
        <w:rPr>
          <w:b/>
          <w:sz w:val="24"/>
        </w:rPr>
        <w:t>4. Định hướng năng lực, phẩm chất</w:t>
      </w:r>
    </w:p>
    <w:p w14:paraId="0368E55C" w14:textId="77777777" w:rsidR="00E604AE" w:rsidRPr="003E10CB" w:rsidRDefault="00E604AE" w:rsidP="00E604AE">
      <w:pPr>
        <w:widowControl w:val="0"/>
        <w:rPr>
          <w:sz w:val="24"/>
        </w:rPr>
      </w:pPr>
      <w:r w:rsidRPr="003E10CB">
        <w:rPr>
          <w:b/>
          <w:i/>
          <w:sz w:val="24"/>
        </w:rPr>
        <w:t>- Năng lực:</w:t>
      </w:r>
      <w:r w:rsidRPr="003E10CB">
        <w:rPr>
          <w:sz w:val="24"/>
        </w:rPr>
        <w:t xml:space="preserve"> Năng lực tự học, năng lực giải quyết vấn đề, năng lực hợp tác, năng lực ngôn ngữ, năng lực tự học.</w:t>
      </w:r>
    </w:p>
    <w:p w14:paraId="6A33A055" w14:textId="77777777" w:rsidR="00E604AE" w:rsidRPr="003E10CB" w:rsidRDefault="00E604AE" w:rsidP="00E604AE">
      <w:pPr>
        <w:widowControl w:val="0"/>
        <w:rPr>
          <w:sz w:val="24"/>
        </w:rPr>
      </w:pPr>
      <w:r w:rsidRPr="003E10CB">
        <w:rPr>
          <w:b/>
          <w:i/>
          <w:sz w:val="24"/>
        </w:rPr>
        <w:t>- Phẩm chất:</w:t>
      </w:r>
      <w:r w:rsidRPr="003E10CB">
        <w:rPr>
          <w:sz w:val="24"/>
        </w:rPr>
        <w:t xml:space="preserve"> Tự tin, tự chủ.</w:t>
      </w:r>
    </w:p>
    <w:p w14:paraId="599AD9A2" w14:textId="77777777" w:rsidR="00E604AE" w:rsidRPr="003E10CB" w:rsidRDefault="00E604AE" w:rsidP="00E604AE">
      <w:pPr>
        <w:widowControl w:val="0"/>
        <w:rPr>
          <w:b/>
          <w:sz w:val="24"/>
        </w:rPr>
      </w:pPr>
      <w:r w:rsidRPr="003E10CB">
        <w:rPr>
          <w:b/>
          <w:sz w:val="24"/>
        </w:rPr>
        <w:t xml:space="preserve">II. CHUẨN BỊ </w:t>
      </w:r>
    </w:p>
    <w:p w14:paraId="249C0640" w14:textId="77777777" w:rsidR="00E604AE" w:rsidRPr="003E10CB" w:rsidRDefault="00E604AE" w:rsidP="00E604AE">
      <w:pPr>
        <w:widowControl w:val="0"/>
        <w:rPr>
          <w:sz w:val="24"/>
        </w:rPr>
      </w:pPr>
      <w:r w:rsidRPr="003E10CB">
        <w:rPr>
          <w:sz w:val="24"/>
        </w:rPr>
        <w:t>1. Giáo viên: Phấn màu, bảng phụ, thước thẳng, SGK, SBT</w:t>
      </w:r>
    </w:p>
    <w:p w14:paraId="10A89C65" w14:textId="77777777" w:rsidR="00E604AE" w:rsidRPr="003E10CB" w:rsidRDefault="00E604AE" w:rsidP="00E604AE">
      <w:pPr>
        <w:widowControl w:val="0"/>
        <w:rPr>
          <w:sz w:val="24"/>
        </w:rPr>
      </w:pPr>
      <w:r w:rsidRPr="003E10CB">
        <w:rPr>
          <w:sz w:val="24"/>
        </w:rPr>
        <w:t>2. Học sinh: Đồ dùng học tập, đọc trước bài.</w:t>
      </w:r>
    </w:p>
    <w:p w14:paraId="2F848BAF" w14:textId="77777777" w:rsidR="00E604AE" w:rsidRPr="003E10CB" w:rsidRDefault="00E604AE" w:rsidP="00E604AE">
      <w:pPr>
        <w:widowControl w:val="0"/>
        <w:rPr>
          <w:b/>
          <w:sz w:val="24"/>
        </w:rPr>
      </w:pPr>
      <w:r w:rsidRPr="003E10CB">
        <w:rPr>
          <w:b/>
          <w:sz w:val="24"/>
        </w:rPr>
        <w:t>III. TỔ CHỨC CÁC HOẠT ĐỘNG DẠY HỌC</w:t>
      </w:r>
    </w:p>
    <w:p w14:paraId="0AEF8CDF" w14:textId="77777777" w:rsidR="00E604AE" w:rsidRPr="003E10CB" w:rsidRDefault="00E604AE" w:rsidP="00E604AE">
      <w:pPr>
        <w:widowControl w:val="0"/>
        <w:rPr>
          <w:sz w:val="24"/>
        </w:rPr>
      </w:pPr>
      <w:r w:rsidRPr="003E10CB">
        <w:rPr>
          <w:sz w:val="24"/>
        </w:rPr>
        <w:t>1. Ổn định lớp: Kiểm tra sĩ số. (</w:t>
      </w:r>
      <w:r w:rsidRPr="003E10CB">
        <w:rPr>
          <w:b/>
          <w:sz w:val="24"/>
        </w:rPr>
        <w:t>1 phút</w:t>
      </w:r>
      <w:r w:rsidRPr="003E10CB">
        <w:rPr>
          <w:sz w:val="24"/>
        </w:rPr>
        <w:t>)</w:t>
      </w:r>
    </w:p>
    <w:p w14:paraId="22FC07C0" w14:textId="77777777" w:rsidR="00E604AE" w:rsidRPr="003E10CB" w:rsidRDefault="00E604AE" w:rsidP="00E604AE">
      <w:pPr>
        <w:widowControl w:val="0"/>
        <w:rPr>
          <w:sz w:val="24"/>
        </w:rPr>
      </w:pPr>
      <w:r w:rsidRPr="003E10CB">
        <w:rPr>
          <w:sz w:val="24"/>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6"/>
        <w:gridCol w:w="3296"/>
        <w:gridCol w:w="3136"/>
      </w:tblGrid>
      <w:tr w:rsidR="00E604AE" w:rsidRPr="003E10CB" w14:paraId="6D29020F" w14:textId="77777777" w:rsidTr="00765CCF">
        <w:tc>
          <w:tcPr>
            <w:tcW w:w="3209" w:type="dxa"/>
            <w:shd w:val="clear" w:color="auto" w:fill="auto"/>
          </w:tcPr>
          <w:p w14:paraId="39C22831" w14:textId="77777777" w:rsidR="00E604AE" w:rsidRPr="00765CCF" w:rsidRDefault="00E604AE" w:rsidP="00765CCF">
            <w:pPr>
              <w:widowControl w:val="0"/>
              <w:jc w:val="center"/>
              <w:rPr>
                <w:b/>
                <w:sz w:val="24"/>
              </w:rPr>
            </w:pPr>
            <w:r w:rsidRPr="00765CCF">
              <w:rPr>
                <w:b/>
                <w:sz w:val="24"/>
              </w:rPr>
              <w:t>Hoạt động của GV</w:t>
            </w:r>
          </w:p>
        </w:tc>
        <w:tc>
          <w:tcPr>
            <w:tcW w:w="3397" w:type="dxa"/>
            <w:shd w:val="clear" w:color="auto" w:fill="auto"/>
          </w:tcPr>
          <w:p w14:paraId="688CB8AA" w14:textId="77777777" w:rsidR="00E604AE" w:rsidRPr="00765CCF" w:rsidRDefault="00E604AE" w:rsidP="00765CCF">
            <w:pPr>
              <w:widowControl w:val="0"/>
              <w:jc w:val="center"/>
              <w:rPr>
                <w:b/>
                <w:sz w:val="24"/>
              </w:rPr>
            </w:pPr>
            <w:r w:rsidRPr="00765CCF">
              <w:rPr>
                <w:b/>
                <w:sz w:val="24"/>
              </w:rPr>
              <w:t>Hoạt động của HS</w:t>
            </w:r>
          </w:p>
        </w:tc>
        <w:tc>
          <w:tcPr>
            <w:tcW w:w="3210" w:type="dxa"/>
            <w:shd w:val="clear" w:color="auto" w:fill="auto"/>
          </w:tcPr>
          <w:p w14:paraId="79953BEE" w14:textId="77777777" w:rsidR="00E604AE" w:rsidRPr="00765CCF" w:rsidRDefault="00E604AE" w:rsidP="00765CCF">
            <w:pPr>
              <w:widowControl w:val="0"/>
              <w:jc w:val="center"/>
              <w:rPr>
                <w:b/>
                <w:sz w:val="24"/>
              </w:rPr>
            </w:pPr>
            <w:r w:rsidRPr="00765CCF">
              <w:rPr>
                <w:b/>
                <w:sz w:val="24"/>
              </w:rPr>
              <w:t>Nội dung</w:t>
            </w:r>
          </w:p>
        </w:tc>
      </w:tr>
      <w:tr w:rsidR="00E604AE" w:rsidRPr="003E10CB" w14:paraId="08D31126" w14:textId="77777777" w:rsidTr="00765CCF">
        <w:tc>
          <w:tcPr>
            <w:tcW w:w="9816" w:type="dxa"/>
            <w:gridSpan w:val="3"/>
            <w:shd w:val="clear" w:color="auto" w:fill="auto"/>
          </w:tcPr>
          <w:p w14:paraId="5940E92B" w14:textId="77777777" w:rsidR="00E604AE" w:rsidRPr="00765CCF" w:rsidRDefault="00E604AE" w:rsidP="00765CCF">
            <w:pPr>
              <w:widowControl w:val="0"/>
              <w:rPr>
                <w:b/>
                <w:sz w:val="24"/>
              </w:rPr>
            </w:pPr>
            <w:r w:rsidRPr="00765CCF">
              <w:rPr>
                <w:b/>
                <w:sz w:val="24"/>
              </w:rPr>
              <w:t>A. Hoạt động khởi động ( 5 phút)</w:t>
            </w:r>
          </w:p>
          <w:p w14:paraId="2A3DE9DE" w14:textId="77777777" w:rsidR="00E604AE" w:rsidRPr="00765CCF" w:rsidRDefault="00E604AE" w:rsidP="00765CCF">
            <w:pPr>
              <w:widowControl w:val="0"/>
              <w:rPr>
                <w:sz w:val="24"/>
              </w:rPr>
            </w:pPr>
            <w:r w:rsidRPr="00765CCF">
              <w:rPr>
                <w:b/>
                <w:i/>
                <w:sz w:val="24"/>
              </w:rPr>
              <w:t>Mục tiêu:</w:t>
            </w:r>
            <w:r w:rsidRPr="00765CCF">
              <w:rPr>
                <w:sz w:val="24"/>
              </w:rPr>
              <w:t xml:space="preserve"> Nhắc lại định nghĩa hai tam giác bằng nhau</w:t>
            </w:r>
          </w:p>
          <w:p w14:paraId="2441BBEC" w14:textId="77777777" w:rsidR="00E604AE" w:rsidRPr="00765CCF" w:rsidRDefault="00E604AE" w:rsidP="00765CCF">
            <w:pPr>
              <w:widowControl w:val="0"/>
              <w:rPr>
                <w:sz w:val="24"/>
              </w:rPr>
            </w:pPr>
            <w:r w:rsidRPr="00765CCF">
              <w:rPr>
                <w:b/>
                <w:i/>
                <w:sz w:val="24"/>
              </w:rPr>
              <w:t>Phương pháp:</w:t>
            </w:r>
            <w:r w:rsidRPr="00765CCF">
              <w:rPr>
                <w:sz w:val="24"/>
              </w:rPr>
              <w:t xml:space="preserve"> Thuyết trình, trực quan.</w:t>
            </w:r>
          </w:p>
        </w:tc>
      </w:tr>
      <w:tr w:rsidR="00E604AE" w:rsidRPr="003E10CB" w14:paraId="4D7D3A22" w14:textId="77777777" w:rsidTr="00765CCF">
        <w:tc>
          <w:tcPr>
            <w:tcW w:w="3209" w:type="dxa"/>
            <w:shd w:val="clear" w:color="auto" w:fill="auto"/>
          </w:tcPr>
          <w:p w14:paraId="24458C10"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 GV đặt ra các câu hỏi cho HS trả lời</w:t>
            </w:r>
          </w:p>
          <w:p w14:paraId="1B1B1091" w14:textId="77777777" w:rsidR="00E604AE" w:rsidRPr="00765CCF" w:rsidRDefault="00E604AE" w:rsidP="00765CCF">
            <w:pPr>
              <w:pStyle w:val="ListParagraph"/>
              <w:widowControl w:val="0"/>
              <w:ind w:left="0"/>
              <w:rPr>
                <w:rFonts w:ascii="Times New Roman" w:hAnsi="Times New Roman"/>
                <w:iCs/>
                <w:sz w:val="24"/>
                <w:szCs w:val="24"/>
              </w:rPr>
            </w:pPr>
            <w:r w:rsidRPr="00765CCF">
              <w:rPr>
                <w:rFonts w:ascii="Times New Roman" w:hAnsi="Times New Roman"/>
                <w:sz w:val="24"/>
                <w:szCs w:val="24"/>
              </w:rPr>
              <w:t xml:space="preserve"> Cho </w:t>
            </w:r>
            <w:r w:rsidRPr="00765CCF">
              <w:rPr>
                <w:rFonts w:ascii="Times New Roman" w:hAnsi="Times New Roman"/>
                <w:iCs/>
                <w:sz w:val="24"/>
                <w:szCs w:val="24"/>
              </w:rPr>
              <w:sym w:font="Symbol" w:char="F044"/>
            </w:r>
            <w:r w:rsidRPr="00765CCF">
              <w:rPr>
                <w:rFonts w:ascii="Times New Roman" w:hAnsi="Times New Roman"/>
                <w:iCs/>
                <w:sz w:val="24"/>
                <w:szCs w:val="24"/>
              </w:rPr>
              <w:t xml:space="preserve">EFK = </w:t>
            </w:r>
            <w:r w:rsidRPr="00765CCF">
              <w:rPr>
                <w:rFonts w:ascii="Times New Roman" w:hAnsi="Times New Roman"/>
                <w:iCs/>
                <w:sz w:val="24"/>
                <w:szCs w:val="24"/>
              </w:rPr>
              <w:sym w:font="Symbol" w:char="F044"/>
            </w:r>
            <w:r w:rsidRPr="00765CCF">
              <w:rPr>
                <w:rFonts w:ascii="Times New Roman" w:hAnsi="Times New Roman"/>
                <w:iCs/>
                <w:sz w:val="24"/>
                <w:szCs w:val="24"/>
              </w:rPr>
              <w:t xml:space="preserve">MNP. Hãy chỉ ra </w:t>
            </w:r>
          </w:p>
          <w:p w14:paraId="78573A7A" w14:textId="77777777" w:rsidR="00E604AE" w:rsidRPr="00765CCF" w:rsidRDefault="00E604AE" w:rsidP="00765CCF">
            <w:pPr>
              <w:pStyle w:val="ListParagraph"/>
              <w:widowControl w:val="0"/>
              <w:ind w:left="0"/>
              <w:rPr>
                <w:rFonts w:ascii="Times New Roman" w:hAnsi="Times New Roman"/>
                <w:iCs/>
                <w:sz w:val="24"/>
                <w:szCs w:val="24"/>
              </w:rPr>
            </w:pPr>
            <w:r w:rsidRPr="00765CCF">
              <w:rPr>
                <w:rFonts w:ascii="Times New Roman" w:hAnsi="Times New Roman"/>
                <w:iCs/>
                <w:sz w:val="24"/>
                <w:szCs w:val="24"/>
              </w:rPr>
              <w:t>? Các đỉnh tương ứng</w:t>
            </w:r>
          </w:p>
          <w:p w14:paraId="456B562D" w14:textId="77777777" w:rsidR="00E604AE" w:rsidRPr="00765CCF" w:rsidRDefault="00E604AE" w:rsidP="00765CCF">
            <w:pPr>
              <w:pStyle w:val="ListParagraph"/>
              <w:widowControl w:val="0"/>
              <w:ind w:left="0"/>
              <w:rPr>
                <w:rFonts w:ascii="Times New Roman" w:hAnsi="Times New Roman"/>
                <w:iCs/>
                <w:sz w:val="24"/>
                <w:szCs w:val="24"/>
              </w:rPr>
            </w:pPr>
          </w:p>
          <w:p w14:paraId="41D5DFED" w14:textId="77777777" w:rsidR="00E604AE" w:rsidRPr="00765CCF" w:rsidRDefault="00E604AE" w:rsidP="00765CCF">
            <w:pPr>
              <w:pStyle w:val="ListParagraph"/>
              <w:widowControl w:val="0"/>
              <w:ind w:left="0"/>
              <w:rPr>
                <w:rFonts w:ascii="Times New Roman" w:hAnsi="Times New Roman"/>
                <w:iCs/>
                <w:sz w:val="24"/>
                <w:szCs w:val="24"/>
              </w:rPr>
            </w:pPr>
          </w:p>
          <w:p w14:paraId="44FC704C" w14:textId="77777777" w:rsidR="00E604AE" w:rsidRPr="00765CCF" w:rsidRDefault="00E604AE" w:rsidP="00765CCF">
            <w:pPr>
              <w:pStyle w:val="ListParagraph"/>
              <w:widowControl w:val="0"/>
              <w:ind w:left="0"/>
              <w:rPr>
                <w:rFonts w:ascii="Times New Roman" w:hAnsi="Times New Roman"/>
                <w:iCs/>
                <w:sz w:val="24"/>
                <w:szCs w:val="24"/>
              </w:rPr>
            </w:pPr>
            <w:r w:rsidRPr="00765CCF">
              <w:rPr>
                <w:rFonts w:ascii="Times New Roman" w:hAnsi="Times New Roman"/>
                <w:iCs/>
                <w:sz w:val="24"/>
                <w:szCs w:val="24"/>
              </w:rPr>
              <w:t>? Các cạnh tương ứng</w:t>
            </w:r>
          </w:p>
          <w:p w14:paraId="236CEE59" w14:textId="77777777" w:rsidR="00E604AE" w:rsidRPr="00765CCF" w:rsidRDefault="00E604AE" w:rsidP="00765CCF">
            <w:pPr>
              <w:pStyle w:val="ListParagraph"/>
              <w:widowControl w:val="0"/>
              <w:ind w:left="0"/>
              <w:rPr>
                <w:rFonts w:ascii="Times New Roman" w:hAnsi="Times New Roman"/>
                <w:iCs/>
                <w:sz w:val="24"/>
                <w:szCs w:val="24"/>
              </w:rPr>
            </w:pPr>
          </w:p>
          <w:p w14:paraId="2500A4E6" w14:textId="77777777" w:rsidR="00E604AE" w:rsidRPr="00765CCF" w:rsidRDefault="00E604AE" w:rsidP="00765CCF">
            <w:pPr>
              <w:pStyle w:val="ListParagraph"/>
              <w:widowControl w:val="0"/>
              <w:ind w:left="0"/>
              <w:rPr>
                <w:rFonts w:ascii="Times New Roman" w:hAnsi="Times New Roman"/>
                <w:iCs/>
                <w:sz w:val="24"/>
                <w:szCs w:val="24"/>
              </w:rPr>
            </w:pPr>
          </w:p>
          <w:p w14:paraId="24C2D9DB" w14:textId="77777777" w:rsidR="00E604AE" w:rsidRPr="00765CCF" w:rsidRDefault="00E604AE" w:rsidP="00765CCF">
            <w:pPr>
              <w:pStyle w:val="ListParagraph"/>
              <w:widowControl w:val="0"/>
              <w:ind w:left="0"/>
              <w:rPr>
                <w:rFonts w:ascii="Times New Roman" w:hAnsi="Times New Roman"/>
                <w:iCs/>
                <w:sz w:val="24"/>
                <w:szCs w:val="24"/>
              </w:rPr>
            </w:pPr>
            <w:r w:rsidRPr="00765CCF">
              <w:rPr>
                <w:rFonts w:ascii="Times New Roman" w:hAnsi="Times New Roman"/>
                <w:iCs/>
                <w:sz w:val="24"/>
                <w:szCs w:val="24"/>
              </w:rPr>
              <w:t>? Các góc tương ứng</w:t>
            </w:r>
          </w:p>
          <w:p w14:paraId="622C7947" w14:textId="77777777" w:rsidR="00E604AE" w:rsidRPr="00765CCF" w:rsidRDefault="00E604AE" w:rsidP="00765CCF">
            <w:pPr>
              <w:pStyle w:val="ListParagraph"/>
              <w:widowControl w:val="0"/>
              <w:ind w:left="0"/>
              <w:rPr>
                <w:rFonts w:ascii="Times New Roman" w:hAnsi="Times New Roman"/>
                <w:sz w:val="24"/>
                <w:szCs w:val="24"/>
              </w:rPr>
            </w:pPr>
          </w:p>
        </w:tc>
        <w:tc>
          <w:tcPr>
            <w:tcW w:w="3397" w:type="dxa"/>
            <w:shd w:val="clear" w:color="auto" w:fill="auto"/>
          </w:tcPr>
          <w:p w14:paraId="5F358703"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lastRenderedPageBreak/>
              <w:t>- HS lắng nghe trả lời các câu hỏi</w:t>
            </w:r>
          </w:p>
          <w:p w14:paraId="23895F59" w14:textId="77777777" w:rsidR="00E604AE" w:rsidRPr="00765CCF" w:rsidRDefault="00E604AE" w:rsidP="00765CCF">
            <w:pPr>
              <w:pStyle w:val="ListParagraph"/>
              <w:widowControl w:val="0"/>
              <w:ind w:left="-59"/>
              <w:rPr>
                <w:rFonts w:ascii="Times New Roman" w:hAnsi="Times New Roman"/>
                <w:sz w:val="24"/>
                <w:szCs w:val="24"/>
              </w:rPr>
            </w:pPr>
          </w:p>
          <w:p w14:paraId="681BAA54"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 HS trả lời từng câu hỏi:</w:t>
            </w:r>
          </w:p>
          <w:p w14:paraId="08623FEC" w14:textId="77777777" w:rsidR="00E604AE" w:rsidRPr="00765CCF" w:rsidRDefault="00E604AE" w:rsidP="00765CCF">
            <w:pPr>
              <w:pStyle w:val="ListParagraph"/>
              <w:widowControl w:val="0"/>
              <w:ind w:left="-59"/>
              <w:rPr>
                <w:rFonts w:ascii="Times New Roman" w:hAnsi="Times New Roman"/>
                <w:sz w:val="24"/>
                <w:szCs w:val="24"/>
              </w:rPr>
            </w:pPr>
          </w:p>
          <w:p w14:paraId="3C3AE753"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 Đỉnh E tương ứng đỉnh M</w:t>
            </w:r>
          </w:p>
          <w:p w14:paraId="3AC92389"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 xml:space="preserve">   Đỉnh F tương ứng đỉnh N</w:t>
            </w:r>
          </w:p>
          <w:p w14:paraId="51650414"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 xml:space="preserve">   Đỉnh K tương ứng đỉnh P</w:t>
            </w:r>
          </w:p>
          <w:p w14:paraId="2B5A4DC8"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lastRenderedPageBreak/>
              <w:t>+ Cạnh EF tương ứng MN</w:t>
            </w:r>
          </w:p>
          <w:p w14:paraId="4266B551"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 xml:space="preserve">   Cạnh EK tương ứng MP</w:t>
            </w:r>
          </w:p>
          <w:p w14:paraId="7946BF16"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 xml:space="preserve">   Cạnh FK tương ứng NP</w:t>
            </w:r>
          </w:p>
          <w:p w14:paraId="2A1DA6F4"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 Góc E tương ứng với góc M</w:t>
            </w:r>
          </w:p>
          <w:p w14:paraId="4E9AB123"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 xml:space="preserve">   Góc F tương ứng với góc N</w:t>
            </w:r>
          </w:p>
          <w:p w14:paraId="1F8A6508" w14:textId="77777777" w:rsidR="00E604AE" w:rsidRPr="00765CCF" w:rsidRDefault="00E604AE" w:rsidP="00765CCF">
            <w:pPr>
              <w:pStyle w:val="ListParagraph"/>
              <w:widowControl w:val="0"/>
              <w:ind w:left="-59"/>
              <w:rPr>
                <w:rFonts w:ascii="Times New Roman" w:hAnsi="Times New Roman"/>
                <w:sz w:val="24"/>
                <w:szCs w:val="24"/>
              </w:rPr>
            </w:pPr>
            <w:r w:rsidRPr="00765CCF">
              <w:rPr>
                <w:rFonts w:ascii="Times New Roman" w:hAnsi="Times New Roman"/>
                <w:sz w:val="24"/>
                <w:szCs w:val="24"/>
              </w:rPr>
              <w:t xml:space="preserve">   Góc K tương ứng với góc P</w:t>
            </w:r>
          </w:p>
        </w:tc>
        <w:tc>
          <w:tcPr>
            <w:tcW w:w="3210" w:type="dxa"/>
            <w:shd w:val="clear" w:color="auto" w:fill="auto"/>
          </w:tcPr>
          <w:p w14:paraId="1B52AB2A" w14:textId="77777777" w:rsidR="00E604AE" w:rsidRPr="00765CCF" w:rsidRDefault="00E604AE" w:rsidP="00765CCF">
            <w:pPr>
              <w:widowControl w:val="0"/>
              <w:rPr>
                <w:sz w:val="24"/>
              </w:rPr>
            </w:pPr>
          </w:p>
        </w:tc>
      </w:tr>
      <w:tr w:rsidR="00E604AE" w:rsidRPr="003E10CB" w14:paraId="400F1208" w14:textId="77777777" w:rsidTr="00765CCF">
        <w:tc>
          <w:tcPr>
            <w:tcW w:w="9816" w:type="dxa"/>
            <w:gridSpan w:val="3"/>
            <w:shd w:val="clear" w:color="auto" w:fill="auto"/>
          </w:tcPr>
          <w:p w14:paraId="582BF5F4" w14:textId="77777777" w:rsidR="00E604AE" w:rsidRPr="00765CCF" w:rsidRDefault="00E604AE" w:rsidP="00765CCF">
            <w:pPr>
              <w:widowControl w:val="0"/>
              <w:rPr>
                <w:b/>
                <w:sz w:val="24"/>
              </w:rPr>
            </w:pPr>
            <w:r w:rsidRPr="00765CCF">
              <w:rPr>
                <w:b/>
                <w:sz w:val="24"/>
              </w:rPr>
              <w:t xml:space="preserve">B.  Hoạt động hình thành kiến thức. (21 phút) </w:t>
            </w:r>
          </w:p>
          <w:p w14:paraId="2987760C" w14:textId="77777777" w:rsidR="00E604AE" w:rsidRPr="00765CCF" w:rsidRDefault="00E604AE" w:rsidP="00765CCF">
            <w:pPr>
              <w:widowControl w:val="0"/>
              <w:rPr>
                <w:sz w:val="24"/>
              </w:rPr>
            </w:pPr>
            <w:r w:rsidRPr="00765CCF">
              <w:rPr>
                <w:b/>
                <w:i/>
                <w:sz w:val="24"/>
              </w:rPr>
              <w:t>Mục tiêu</w:t>
            </w:r>
            <w:r w:rsidRPr="00765CCF">
              <w:rPr>
                <w:sz w:val="24"/>
              </w:rPr>
              <w:t>: Vận dụng định nghĩa và kí hiệu hai tam giác bằng nhau để nhận biết hai tam giác bằng nhau.</w:t>
            </w:r>
          </w:p>
          <w:p w14:paraId="4CC86D1F" w14:textId="77777777" w:rsidR="00E604AE" w:rsidRPr="00765CCF" w:rsidRDefault="00E604AE" w:rsidP="00765CCF">
            <w:pPr>
              <w:widowControl w:val="0"/>
              <w:rPr>
                <w:sz w:val="24"/>
              </w:rPr>
            </w:pPr>
            <w:r w:rsidRPr="00765CCF">
              <w:rPr>
                <w:b/>
                <w:i/>
                <w:sz w:val="24"/>
              </w:rPr>
              <w:t>Phương pháp:</w:t>
            </w:r>
            <w:r w:rsidRPr="00765CCF">
              <w:rPr>
                <w:sz w:val="24"/>
              </w:rPr>
              <w:t xml:space="preserve"> Thuyết trình, thảo luận, vấn đáp</w:t>
            </w:r>
          </w:p>
        </w:tc>
      </w:tr>
      <w:tr w:rsidR="00E604AE" w:rsidRPr="003E10CB" w14:paraId="2DB2696B" w14:textId="77777777" w:rsidTr="00765CCF">
        <w:tc>
          <w:tcPr>
            <w:tcW w:w="3209" w:type="dxa"/>
            <w:shd w:val="clear" w:color="auto" w:fill="auto"/>
          </w:tcPr>
          <w:p w14:paraId="1D339998" w14:textId="77777777" w:rsidR="00E604AE" w:rsidRPr="00765CCF" w:rsidRDefault="00E604AE" w:rsidP="00765CCF">
            <w:pPr>
              <w:jc w:val="both"/>
              <w:rPr>
                <w:sz w:val="24"/>
              </w:rPr>
            </w:pPr>
            <w:r w:rsidRPr="00765CCF">
              <w:rPr>
                <w:sz w:val="24"/>
              </w:rPr>
              <w:t>- GV dùng bảng phụ đã ghi bài 11.</w:t>
            </w:r>
          </w:p>
          <w:p w14:paraId="5F982A24" w14:textId="77777777" w:rsidR="00E604AE" w:rsidRPr="00765CCF" w:rsidRDefault="00E604AE" w:rsidP="00765CCF">
            <w:pPr>
              <w:jc w:val="both"/>
              <w:rPr>
                <w:sz w:val="24"/>
              </w:rPr>
            </w:pPr>
          </w:p>
          <w:p w14:paraId="6B95A3AE" w14:textId="77777777" w:rsidR="00E604AE" w:rsidRPr="00765CCF" w:rsidRDefault="00E604AE" w:rsidP="00765CCF">
            <w:pPr>
              <w:jc w:val="both"/>
              <w:rPr>
                <w:sz w:val="24"/>
              </w:rPr>
            </w:pPr>
            <w:r w:rsidRPr="00765CCF">
              <w:rPr>
                <w:sz w:val="24"/>
              </w:rPr>
              <w:t>-  Cho HS đọc bài tập</w:t>
            </w:r>
          </w:p>
          <w:p w14:paraId="66B54D09" w14:textId="77777777" w:rsidR="00E604AE" w:rsidRPr="00765CCF" w:rsidRDefault="00E604AE" w:rsidP="00765CCF">
            <w:pPr>
              <w:jc w:val="both"/>
              <w:rPr>
                <w:sz w:val="24"/>
              </w:rPr>
            </w:pPr>
            <w:r w:rsidRPr="00765CCF">
              <w:rPr>
                <w:sz w:val="24"/>
              </w:rPr>
              <w:t>- GV cho HS trả lời các câu hỏi sau:</w:t>
            </w:r>
          </w:p>
          <w:p w14:paraId="545931CD" w14:textId="77777777" w:rsidR="00E604AE" w:rsidRPr="00765CCF" w:rsidRDefault="00E604AE" w:rsidP="00765CCF">
            <w:pPr>
              <w:jc w:val="both"/>
              <w:rPr>
                <w:sz w:val="24"/>
              </w:rPr>
            </w:pPr>
            <w:r w:rsidRPr="00765CCF">
              <w:rPr>
                <w:sz w:val="24"/>
              </w:rPr>
              <w:t>? Tìm cạnh tương ứng với cạnh BC</w:t>
            </w:r>
          </w:p>
          <w:p w14:paraId="7CD87603" w14:textId="77777777" w:rsidR="00E604AE" w:rsidRPr="00765CCF" w:rsidRDefault="00E604AE" w:rsidP="00765CCF">
            <w:pPr>
              <w:jc w:val="both"/>
              <w:rPr>
                <w:sz w:val="24"/>
              </w:rPr>
            </w:pPr>
            <w:r w:rsidRPr="00765CCF">
              <w:rPr>
                <w:sz w:val="24"/>
              </w:rPr>
              <w:t>? Góc tương ứng với góc H.</w:t>
            </w:r>
          </w:p>
          <w:p w14:paraId="17344A8D" w14:textId="77777777" w:rsidR="00E604AE" w:rsidRPr="00765CCF" w:rsidRDefault="00E604AE" w:rsidP="00765CCF">
            <w:pPr>
              <w:jc w:val="both"/>
              <w:rPr>
                <w:sz w:val="24"/>
              </w:rPr>
            </w:pPr>
          </w:p>
          <w:p w14:paraId="4C1CC7A2" w14:textId="77777777" w:rsidR="00E604AE" w:rsidRPr="00765CCF" w:rsidRDefault="00E604AE" w:rsidP="00765CCF">
            <w:pPr>
              <w:jc w:val="both"/>
              <w:rPr>
                <w:sz w:val="24"/>
              </w:rPr>
            </w:pPr>
            <w:r w:rsidRPr="00765CCF">
              <w:rPr>
                <w:sz w:val="24"/>
              </w:rPr>
              <w:t>- Gọi HS lên bảng trình bày</w:t>
            </w:r>
          </w:p>
          <w:p w14:paraId="0723657A" w14:textId="77777777" w:rsidR="00E604AE" w:rsidRPr="00765CCF" w:rsidRDefault="00E604AE" w:rsidP="00765CCF">
            <w:pPr>
              <w:jc w:val="both"/>
              <w:rPr>
                <w:sz w:val="24"/>
              </w:rPr>
            </w:pPr>
          </w:p>
          <w:p w14:paraId="73F8A1B4" w14:textId="77777777" w:rsidR="00E604AE" w:rsidRPr="00765CCF" w:rsidRDefault="00E604AE" w:rsidP="00765CCF">
            <w:pPr>
              <w:jc w:val="both"/>
              <w:rPr>
                <w:sz w:val="24"/>
              </w:rPr>
            </w:pPr>
            <w:r w:rsidRPr="00765CCF">
              <w:rPr>
                <w:sz w:val="24"/>
              </w:rPr>
              <w:t>- GV nhận xét</w:t>
            </w:r>
          </w:p>
          <w:p w14:paraId="246072EC" w14:textId="77777777" w:rsidR="00E604AE" w:rsidRPr="00765CCF" w:rsidRDefault="00E604AE" w:rsidP="00765CCF">
            <w:pPr>
              <w:jc w:val="both"/>
              <w:rPr>
                <w:sz w:val="24"/>
              </w:rPr>
            </w:pPr>
            <w:r w:rsidRPr="00765CCF">
              <w:rPr>
                <w:sz w:val="24"/>
              </w:rPr>
              <w:t xml:space="preserve">- GV cho HS đọc bài 12 </w:t>
            </w:r>
          </w:p>
          <w:p w14:paraId="23259D61" w14:textId="77777777" w:rsidR="00E604AE" w:rsidRPr="00765CCF" w:rsidRDefault="00E604AE" w:rsidP="00765CCF">
            <w:pPr>
              <w:jc w:val="both"/>
              <w:rPr>
                <w:sz w:val="24"/>
              </w:rPr>
            </w:pPr>
            <w:r w:rsidRPr="00765CCF">
              <w:rPr>
                <w:sz w:val="24"/>
              </w:rPr>
              <w:t>- Cho HS làm việc theo cặp đôi tìm hiểu và trao đổi thông tin với nhau. Trả lời các câu hỏi sau</w:t>
            </w:r>
          </w:p>
          <w:p w14:paraId="75135D50" w14:textId="77777777" w:rsidR="00E604AE" w:rsidRPr="00765CCF" w:rsidRDefault="00E604AE" w:rsidP="00765CCF">
            <w:pPr>
              <w:jc w:val="both"/>
              <w:rPr>
                <w:sz w:val="24"/>
              </w:rPr>
            </w:pPr>
            <w:r w:rsidRPr="00765CCF">
              <w:rPr>
                <w:sz w:val="24"/>
              </w:rPr>
              <w:t>- GVđặt câu hỏi:</w:t>
            </w:r>
          </w:p>
          <w:p w14:paraId="02EFC66B" w14:textId="77777777" w:rsidR="00E604AE" w:rsidRPr="00765CCF" w:rsidRDefault="00E604AE" w:rsidP="00765CCF">
            <w:pPr>
              <w:jc w:val="both"/>
              <w:rPr>
                <w:sz w:val="24"/>
              </w:rPr>
            </w:pPr>
            <w:r w:rsidRPr="00765CCF">
              <w:rPr>
                <w:sz w:val="24"/>
              </w:rPr>
              <w:t>? Tìm các cạnh bằng nhau, các góc bằng nhau.</w:t>
            </w:r>
          </w:p>
          <w:p w14:paraId="439BB031" w14:textId="77777777" w:rsidR="00E604AE" w:rsidRPr="00765CCF" w:rsidRDefault="00E604AE" w:rsidP="00765CCF">
            <w:pPr>
              <w:keepNext/>
              <w:jc w:val="both"/>
              <w:outlineLvl w:val="0"/>
              <w:rPr>
                <w:iCs/>
                <w:sz w:val="24"/>
                <w:u w:val="single"/>
              </w:rPr>
            </w:pPr>
            <w:r w:rsidRPr="00765CCF">
              <w:rPr>
                <w:bCs/>
                <w:iCs/>
                <w:sz w:val="24"/>
              </w:rPr>
              <w:t xml:space="preserve">? Em có thể suy ra số đo những cạnh nào? Những góc nào của </w:t>
            </w:r>
            <w:r w:rsidRPr="00765CCF">
              <w:rPr>
                <w:bCs/>
                <w:iCs/>
                <w:sz w:val="24"/>
              </w:rPr>
              <w:sym w:font="Symbol" w:char="F044"/>
            </w:r>
            <w:r w:rsidRPr="00765CCF">
              <w:rPr>
                <w:bCs/>
                <w:iCs/>
                <w:sz w:val="24"/>
              </w:rPr>
              <w:t>HIK.</w:t>
            </w:r>
            <w:r w:rsidRPr="00765CCF">
              <w:rPr>
                <w:iCs/>
                <w:sz w:val="24"/>
                <w:u w:val="single"/>
              </w:rPr>
              <w:t xml:space="preserve"> </w:t>
            </w:r>
          </w:p>
          <w:p w14:paraId="46C31FEB" w14:textId="77777777" w:rsidR="00E604AE" w:rsidRPr="00765CCF" w:rsidRDefault="00E604AE" w:rsidP="00765CCF">
            <w:pPr>
              <w:jc w:val="both"/>
              <w:rPr>
                <w:sz w:val="24"/>
              </w:rPr>
            </w:pPr>
            <w:r w:rsidRPr="00765CCF">
              <w:rPr>
                <w:sz w:val="24"/>
              </w:rPr>
              <w:t>- Gọi HS lên bảng trình bày</w:t>
            </w:r>
          </w:p>
          <w:p w14:paraId="46AC5C3A" w14:textId="77777777" w:rsidR="00E604AE" w:rsidRPr="00765CCF" w:rsidRDefault="00E604AE" w:rsidP="00765CCF">
            <w:pPr>
              <w:jc w:val="both"/>
              <w:rPr>
                <w:sz w:val="24"/>
              </w:rPr>
            </w:pPr>
            <w:r w:rsidRPr="00765CCF">
              <w:rPr>
                <w:sz w:val="24"/>
              </w:rPr>
              <w:t>- GV nhận xét</w:t>
            </w:r>
          </w:p>
          <w:p w14:paraId="5D5AFF73" w14:textId="77777777" w:rsidR="00E604AE" w:rsidRPr="00765CCF" w:rsidRDefault="00E604AE" w:rsidP="00765CCF">
            <w:pPr>
              <w:jc w:val="both"/>
              <w:rPr>
                <w:sz w:val="24"/>
              </w:rPr>
            </w:pPr>
            <w:r w:rsidRPr="00765CCF">
              <w:rPr>
                <w:sz w:val="24"/>
              </w:rPr>
              <w:t>GV đưa bài tập 13 lên bảng phụ.</w:t>
            </w:r>
          </w:p>
          <w:p w14:paraId="0706CB94" w14:textId="77777777" w:rsidR="00E604AE" w:rsidRPr="00765CCF" w:rsidRDefault="00E604AE" w:rsidP="00765CCF">
            <w:pPr>
              <w:jc w:val="both"/>
              <w:rPr>
                <w:sz w:val="24"/>
              </w:rPr>
            </w:pPr>
            <w:r w:rsidRPr="00765CCF">
              <w:rPr>
                <w:sz w:val="24"/>
              </w:rPr>
              <w:t>-  Cho học sinh đọc đề bài.</w:t>
            </w:r>
          </w:p>
          <w:p w14:paraId="2ABC965A" w14:textId="77777777" w:rsidR="00E604AE" w:rsidRPr="00765CCF" w:rsidRDefault="00E604AE" w:rsidP="00765CCF">
            <w:pPr>
              <w:jc w:val="both"/>
              <w:rPr>
                <w:sz w:val="24"/>
              </w:rPr>
            </w:pPr>
            <w:r w:rsidRPr="00765CCF">
              <w:rPr>
                <w:sz w:val="24"/>
              </w:rPr>
              <w:t>- Gọi HS lên bảng tóm tắt đề bài.</w:t>
            </w:r>
          </w:p>
          <w:p w14:paraId="1FE0CD45" w14:textId="77777777" w:rsidR="00E604AE" w:rsidRPr="00765CCF" w:rsidRDefault="00E604AE" w:rsidP="00765CCF">
            <w:pPr>
              <w:jc w:val="both"/>
              <w:rPr>
                <w:sz w:val="24"/>
              </w:rPr>
            </w:pPr>
            <w:r w:rsidRPr="00765CCF">
              <w:rPr>
                <w:sz w:val="24"/>
              </w:rPr>
              <w:t>? Bài tập cho gì và bảo làm gì?</w:t>
            </w:r>
          </w:p>
          <w:p w14:paraId="0E2F89FD" w14:textId="77777777" w:rsidR="00E604AE" w:rsidRPr="00765CCF" w:rsidRDefault="00E604AE" w:rsidP="00765CCF">
            <w:pPr>
              <w:jc w:val="both"/>
              <w:rPr>
                <w:sz w:val="24"/>
              </w:rPr>
            </w:pPr>
          </w:p>
          <w:p w14:paraId="50CD720C" w14:textId="77777777" w:rsidR="00E604AE" w:rsidRPr="00765CCF" w:rsidRDefault="00E604AE" w:rsidP="00765CCF">
            <w:pPr>
              <w:jc w:val="both"/>
              <w:rPr>
                <w:sz w:val="24"/>
              </w:rPr>
            </w:pPr>
            <w:r w:rsidRPr="00765CCF">
              <w:rPr>
                <w:sz w:val="24"/>
              </w:rPr>
              <w:t xml:space="preserve">? Chu vi tam giác tính như thế </w:t>
            </w:r>
            <w:r w:rsidRPr="00765CCF">
              <w:rPr>
                <w:sz w:val="24"/>
              </w:rPr>
              <w:lastRenderedPageBreak/>
              <w:t xml:space="preserve">nào? </w:t>
            </w:r>
          </w:p>
          <w:p w14:paraId="749D069B" w14:textId="77777777" w:rsidR="00E604AE" w:rsidRPr="00765CCF" w:rsidRDefault="00E604AE" w:rsidP="00765CCF">
            <w:pPr>
              <w:jc w:val="both"/>
              <w:rPr>
                <w:sz w:val="24"/>
              </w:rPr>
            </w:pPr>
            <w:r w:rsidRPr="00765CCF">
              <w:rPr>
                <w:sz w:val="24"/>
              </w:rPr>
              <w:t>? Hai tam giác bằng nhau thì chu vi của chúng có bằng nhau không?</w:t>
            </w:r>
          </w:p>
          <w:p w14:paraId="471356C1" w14:textId="77777777" w:rsidR="00E604AE" w:rsidRPr="00765CCF" w:rsidRDefault="00E604AE" w:rsidP="00765CCF">
            <w:pPr>
              <w:jc w:val="both"/>
              <w:rPr>
                <w:sz w:val="24"/>
              </w:rPr>
            </w:pPr>
            <w:r w:rsidRPr="00765CCF">
              <w:rPr>
                <w:sz w:val="24"/>
              </w:rPr>
              <w:t>? Vậy ta chỉ cần tính chu vi của tam giác nào?</w:t>
            </w:r>
          </w:p>
          <w:p w14:paraId="4BF3FA10" w14:textId="77777777" w:rsidR="00E604AE" w:rsidRPr="00765CCF" w:rsidRDefault="00E604AE" w:rsidP="00765CCF">
            <w:pPr>
              <w:jc w:val="both"/>
              <w:rPr>
                <w:sz w:val="24"/>
              </w:rPr>
            </w:pPr>
            <w:r w:rsidRPr="00765CCF">
              <w:rPr>
                <w:sz w:val="24"/>
              </w:rPr>
              <w:t xml:space="preserve">? Để tính được chu vi của tam giác </w:t>
            </w:r>
            <w:r w:rsidRPr="00765CCF">
              <w:rPr>
                <w:sz w:val="24"/>
              </w:rPr>
              <w:sym w:font="Symbol" w:char="F044"/>
            </w:r>
            <w:r w:rsidRPr="00765CCF">
              <w:rPr>
                <w:sz w:val="24"/>
                <w:lang w:val="pt-BR"/>
              </w:rPr>
              <w:t xml:space="preserve">ABC và </w:t>
            </w:r>
            <w:r w:rsidRPr="00765CCF">
              <w:rPr>
                <w:sz w:val="24"/>
              </w:rPr>
              <w:sym w:font="Symbol" w:char="F044"/>
            </w:r>
            <w:r w:rsidRPr="00765CCF">
              <w:rPr>
                <w:sz w:val="24"/>
              </w:rPr>
              <w:t>DEF cần tính độ dài cạnh nào nữa?</w:t>
            </w:r>
          </w:p>
          <w:p w14:paraId="69CD0A62" w14:textId="77777777" w:rsidR="00E604AE" w:rsidRPr="00765CCF" w:rsidRDefault="00E604AE" w:rsidP="00765CCF">
            <w:pPr>
              <w:jc w:val="both"/>
              <w:rPr>
                <w:sz w:val="24"/>
              </w:rPr>
            </w:pPr>
            <w:r w:rsidRPr="00765CCF">
              <w:rPr>
                <w:sz w:val="24"/>
              </w:rPr>
              <w:t>- Gọi HS lên bảng trình bày</w:t>
            </w:r>
          </w:p>
          <w:p w14:paraId="7A1431E2" w14:textId="77777777" w:rsidR="00E604AE" w:rsidRPr="00765CCF" w:rsidRDefault="00E604AE" w:rsidP="00765CCF">
            <w:pPr>
              <w:jc w:val="both"/>
              <w:rPr>
                <w:sz w:val="24"/>
              </w:rPr>
            </w:pPr>
            <w:r w:rsidRPr="00765CCF">
              <w:rPr>
                <w:sz w:val="24"/>
              </w:rPr>
              <w:t>-GV nhận xét.</w:t>
            </w:r>
          </w:p>
        </w:tc>
        <w:tc>
          <w:tcPr>
            <w:tcW w:w="3397" w:type="dxa"/>
            <w:shd w:val="clear" w:color="auto" w:fill="auto"/>
          </w:tcPr>
          <w:p w14:paraId="73CA9499" w14:textId="77777777" w:rsidR="00E604AE" w:rsidRPr="00765CCF" w:rsidRDefault="00E604AE" w:rsidP="00765CCF">
            <w:pPr>
              <w:jc w:val="both"/>
              <w:rPr>
                <w:sz w:val="24"/>
              </w:rPr>
            </w:pPr>
            <w:r w:rsidRPr="00765CCF">
              <w:rPr>
                <w:sz w:val="24"/>
              </w:rPr>
              <w:lastRenderedPageBreak/>
              <w:t>- HS làm việc cá nhân tìm hiểu đề bài trao đổi thông tin với cặp đôi</w:t>
            </w:r>
          </w:p>
          <w:p w14:paraId="3DB3A832" w14:textId="77777777" w:rsidR="00E604AE" w:rsidRPr="00765CCF" w:rsidRDefault="00E604AE" w:rsidP="00765CCF">
            <w:pPr>
              <w:jc w:val="both"/>
              <w:rPr>
                <w:sz w:val="24"/>
              </w:rPr>
            </w:pPr>
            <w:r w:rsidRPr="00765CCF">
              <w:rPr>
                <w:sz w:val="24"/>
              </w:rPr>
              <w:t>- HS đọc bài</w:t>
            </w:r>
          </w:p>
          <w:p w14:paraId="30484E52" w14:textId="77777777" w:rsidR="00E604AE" w:rsidRPr="00765CCF" w:rsidRDefault="00E604AE" w:rsidP="00765CCF">
            <w:pPr>
              <w:jc w:val="both"/>
              <w:rPr>
                <w:sz w:val="24"/>
              </w:rPr>
            </w:pPr>
            <w:r w:rsidRPr="00765CCF">
              <w:rPr>
                <w:sz w:val="24"/>
              </w:rPr>
              <w:t>- HS trả lời</w:t>
            </w:r>
          </w:p>
          <w:p w14:paraId="60F1768E" w14:textId="77777777" w:rsidR="00E604AE" w:rsidRPr="00765CCF" w:rsidRDefault="00E604AE" w:rsidP="00765CCF">
            <w:pPr>
              <w:jc w:val="both"/>
              <w:rPr>
                <w:sz w:val="24"/>
              </w:rPr>
            </w:pPr>
          </w:p>
          <w:p w14:paraId="2A5E0C77" w14:textId="77777777" w:rsidR="00E604AE" w:rsidRPr="00765CCF" w:rsidRDefault="00E604AE" w:rsidP="00765CCF">
            <w:pPr>
              <w:jc w:val="both"/>
              <w:rPr>
                <w:sz w:val="24"/>
              </w:rPr>
            </w:pPr>
            <w:r w:rsidRPr="00765CCF">
              <w:rPr>
                <w:sz w:val="24"/>
              </w:rPr>
              <w:t>+ Cạnh tương ứng với cạnh BC là cạnh IK.</w:t>
            </w:r>
          </w:p>
          <w:p w14:paraId="7510F3C4" w14:textId="77777777" w:rsidR="00E604AE" w:rsidRPr="00765CCF" w:rsidRDefault="00E604AE" w:rsidP="00765CCF">
            <w:pPr>
              <w:jc w:val="both"/>
              <w:rPr>
                <w:sz w:val="24"/>
              </w:rPr>
            </w:pPr>
            <w:r w:rsidRPr="00765CCF">
              <w:rPr>
                <w:sz w:val="24"/>
              </w:rPr>
              <w:t>+ Góc tương ứng với góc H là góc A.</w:t>
            </w:r>
          </w:p>
          <w:p w14:paraId="26648B6F" w14:textId="77777777" w:rsidR="00E604AE" w:rsidRPr="00765CCF" w:rsidRDefault="00E604AE" w:rsidP="00765CCF">
            <w:pPr>
              <w:jc w:val="both"/>
              <w:rPr>
                <w:sz w:val="24"/>
              </w:rPr>
            </w:pPr>
            <w:r w:rsidRPr="00765CCF">
              <w:rPr>
                <w:sz w:val="24"/>
              </w:rPr>
              <w:t>- HS lên bảng ghi. HS ở dưới nhận xét.</w:t>
            </w:r>
          </w:p>
          <w:p w14:paraId="7A45E415" w14:textId="77777777" w:rsidR="00E604AE" w:rsidRPr="00765CCF" w:rsidRDefault="00E604AE" w:rsidP="00765CCF">
            <w:pPr>
              <w:jc w:val="both"/>
              <w:rPr>
                <w:sz w:val="24"/>
              </w:rPr>
            </w:pPr>
          </w:p>
          <w:p w14:paraId="664BF3C3" w14:textId="77777777" w:rsidR="00E604AE" w:rsidRPr="00765CCF" w:rsidRDefault="00E604AE" w:rsidP="00765CCF">
            <w:pPr>
              <w:jc w:val="both"/>
              <w:rPr>
                <w:sz w:val="24"/>
              </w:rPr>
            </w:pPr>
            <w:r w:rsidRPr="00765CCF">
              <w:rPr>
                <w:sz w:val="24"/>
              </w:rPr>
              <w:t>- HS: Đọc đề bài 12</w:t>
            </w:r>
          </w:p>
          <w:p w14:paraId="0AD35CAE" w14:textId="77777777" w:rsidR="00E604AE" w:rsidRPr="00765CCF" w:rsidRDefault="00E604AE" w:rsidP="00765CCF">
            <w:pPr>
              <w:jc w:val="both"/>
              <w:rPr>
                <w:sz w:val="24"/>
              </w:rPr>
            </w:pPr>
            <w:r w:rsidRPr="00765CCF">
              <w:rPr>
                <w:sz w:val="24"/>
              </w:rPr>
              <w:t xml:space="preserve">- Từng cặp đôi thảo luận </w:t>
            </w:r>
          </w:p>
          <w:p w14:paraId="699734B5" w14:textId="77777777" w:rsidR="00E604AE" w:rsidRPr="00765CCF" w:rsidRDefault="00E604AE" w:rsidP="00765CCF">
            <w:pPr>
              <w:jc w:val="both"/>
              <w:rPr>
                <w:sz w:val="24"/>
              </w:rPr>
            </w:pPr>
          </w:p>
          <w:p w14:paraId="68CDF81E" w14:textId="77777777" w:rsidR="00E604AE" w:rsidRPr="00765CCF" w:rsidRDefault="00E604AE" w:rsidP="00765CCF">
            <w:pPr>
              <w:jc w:val="both"/>
              <w:rPr>
                <w:sz w:val="24"/>
              </w:rPr>
            </w:pPr>
          </w:p>
          <w:p w14:paraId="40B4741C" w14:textId="77777777" w:rsidR="00E604AE" w:rsidRPr="00765CCF" w:rsidRDefault="00E604AE" w:rsidP="00765CCF">
            <w:pPr>
              <w:jc w:val="both"/>
              <w:rPr>
                <w:sz w:val="24"/>
              </w:rPr>
            </w:pPr>
          </w:p>
          <w:p w14:paraId="65D72E83" w14:textId="77777777" w:rsidR="00E604AE" w:rsidRPr="00765CCF" w:rsidRDefault="00E604AE" w:rsidP="00765CCF">
            <w:pPr>
              <w:jc w:val="both"/>
              <w:rPr>
                <w:sz w:val="24"/>
              </w:rPr>
            </w:pPr>
            <w:r w:rsidRPr="00765CCF">
              <w:rPr>
                <w:sz w:val="24"/>
              </w:rPr>
              <w:t>- HS trả lời:</w:t>
            </w:r>
          </w:p>
          <w:p w14:paraId="0B20375A" w14:textId="77777777" w:rsidR="00E604AE" w:rsidRPr="00765CCF" w:rsidRDefault="00E604AE" w:rsidP="00765CCF">
            <w:pPr>
              <w:jc w:val="both"/>
              <w:rPr>
                <w:sz w:val="24"/>
              </w:rPr>
            </w:pPr>
            <w:r w:rsidRPr="00765CCF">
              <w:rPr>
                <w:sz w:val="24"/>
              </w:rPr>
              <w:sym w:font="Symbol" w:char="F044"/>
            </w:r>
            <w:r w:rsidRPr="00765CCF">
              <w:rPr>
                <w:sz w:val="24"/>
              </w:rPr>
              <w:t xml:space="preserve">ABC = </w:t>
            </w:r>
            <w:r w:rsidRPr="00765CCF">
              <w:rPr>
                <w:sz w:val="24"/>
              </w:rPr>
              <w:sym w:font="Symbol" w:char="F044"/>
            </w:r>
            <w:r w:rsidRPr="00765CCF">
              <w:rPr>
                <w:sz w:val="24"/>
              </w:rPr>
              <w:t>HIK</w:t>
            </w:r>
          </w:p>
          <w:p w14:paraId="6DF8306A" w14:textId="77777777" w:rsidR="00E604AE" w:rsidRPr="00765CCF" w:rsidRDefault="00E604AE" w:rsidP="00765CCF">
            <w:pPr>
              <w:jc w:val="both"/>
              <w:rPr>
                <w:sz w:val="24"/>
              </w:rPr>
            </w:pPr>
            <w:r w:rsidRPr="00765CCF">
              <w:rPr>
                <w:sz w:val="24"/>
              </w:rPr>
              <w:sym w:font="Symbol" w:char="F0DE"/>
            </w:r>
            <w:r w:rsidRPr="00765CCF">
              <w:rPr>
                <w:sz w:val="24"/>
              </w:rPr>
              <w:t xml:space="preserve"> AB = HI = 2 cm</w:t>
            </w:r>
          </w:p>
          <w:p w14:paraId="65663F9A" w14:textId="77777777" w:rsidR="00E604AE" w:rsidRPr="00765CCF" w:rsidRDefault="00E604AE" w:rsidP="00765CCF">
            <w:pPr>
              <w:jc w:val="both"/>
              <w:rPr>
                <w:sz w:val="24"/>
              </w:rPr>
            </w:pPr>
            <w:r w:rsidRPr="00765CCF">
              <w:rPr>
                <w:sz w:val="24"/>
              </w:rPr>
              <w:t>BC = IK = 4 cm</w:t>
            </w:r>
          </w:p>
          <w:p w14:paraId="1EA2E2C5" w14:textId="77777777" w:rsidR="00E604AE" w:rsidRPr="00765CCF" w:rsidRDefault="00E604AE" w:rsidP="00765CCF">
            <w:pPr>
              <w:jc w:val="both"/>
              <w:rPr>
                <w:sz w:val="24"/>
                <w:vertAlign w:val="superscript"/>
              </w:rPr>
            </w:pPr>
            <w:r w:rsidRPr="00765CCF">
              <w:rPr>
                <w:sz w:val="24"/>
              </w:rPr>
              <w:t xml:space="preserve">Và </w:t>
            </w:r>
            <w:r w:rsidRPr="00765CCF">
              <w:rPr>
                <w:position w:val="-4"/>
                <w:sz w:val="24"/>
              </w:rPr>
              <w:object w:dxaOrig="620" w:dyaOrig="340" w14:anchorId="3C7AABDB">
                <v:shape id="_x0000_i1593" type="#_x0000_t75" style="width:30.75pt;height:17.25pt" o:ole="">
                  <v:imagedata r:id="rId952" o:title=""/>
                </v:shape>
                <o:OLEObject Type="Embed" ProgID="Equation.DSMT4" ShapeID="_x0000_i1593" DrawAspect="Content" ObjectID="_1664269991" r:id="rId953"/>
              </w:object>
            </w:r>
            <w:r w:rsidRPr="00765CCF">
              <w:rPr>
                <w:sz w:val="24"/>
              </w:rPr>
              <w:t xml:space="preserve"> = 40</w:t>
            </w:r>
            <w:r w:rsidRPr="00765CCF">
              <w:rPr>
                <w:sz w:val="24"/>
                <w:vertAlign w:val="superscript"/>
              </w:rPr>
              <w:t>0</w:t>
            </w:r>
          </w:p>
          <w:p w14:paraId="69E261A7" w14:textId="77777777" w:rsidR="00E604AE" w:rsidRPr="00765CCF" w:rsidRDefault="00E604AE" w:rsidP="00765CCF">
            <w:pPr>
              <w:jc w:val="both"/>
              <w:rPr>
                <w:sz w:val="24"/>
              </w:rPr>
            </w:pPr>
            <w:r w:rsidRPr="00765CCF">
              <w:rPr>
                <w:sz w:val="24"/>
              </w:rPr>
              <w:t>- HS lên bảng trình bày và nhận xét bài của bạn.</w:t>
            </w:r>
          </w:p>
          <w:p w14:paraId="2CC92573" w14:textId="77777777" w:rsidR="00E604AE" w:rsidRPr="00765CCF" w:rsidRDefault="00E604AE" w:rsidP="00765CCF">
            <w:pPr>
              <w:jc w:val="both"/>
              <w:rPr>
                <w:sz w:val="24"/>
              </w:rPr>
            </w:pPr>
          </w:p>
          <w:p w14:paraId="3BAE8831" w14:textId="77777777" w:rsidR="00E604AE" w:rsidRPr="00765CCF" w:rsidRDefault="00E604AE" w:rsidP="00765CCF">
            <w:pPr>
              <w:jc w:val="both"/>
              <w:rPr>
                <w:sz w:val="24"/>
              </w:rPr>
            </w:pPr>
            <w:r w:rsidRPr="00765CCF">
              <w:rPr>
                <w:sz w:val="24"/>
              </w:rPr>
              <w:t>- HS đọc đề bài</w:t>
            </w:r>
          </w:p>
          <w:p w14:paraId="31AB8A5B" w14:textId="77777777" w:rsidR="00E604AE" w:rsidRPr="00765CCF" w:rsidRDefault="00E604AE" w:rsidP="00765CCF">
            <w:pPr>
              <w:jc w:val="both"/>
              <w:rPr>
                <w:i/>
                <w:iCs/>
                <w:sz w:val="24"/>
              </w:rPr>
            </w:pPr>
            <w:r w:rsidRPr="00765CCF">
              <w:rPr>
                <w:sz w:val="24"/>
              </w:rPr>
              <w:t xml:space="preserve"> - HS </w:t>
            </w:r>
            <w:r w:rsidRPr="00765CCF">
              <w:rPr>
                <w:iCs/>
                <w:sz w:val="24"/>
              </w:rPr>
              <w:t>tóm tắt:</w:t>
            </w:r>
          </w:p>
          <w:p w14:paraId="1CE794A3" w14:textId="77777777" w:rsidR="00E604AE" w:rsidRPr="00765CCF" w:rsidRDefault="00E604AE" w:rsidP="00765CCF">
            <w:pPr>
              <w:jc w:val="both"/>
              <w:rPr>
                <w:sz w:val="24"/>
              </w:rPr>
            </w:pPr>
            <w:r w:rsidRPr="00765CCF">
              <w:rPr>
                <w:sz w:val="24"/>
              </w:rPr>
              <w:t xml:space="preserve">Cho: </w:t>
            </w:r>
            <w:r w:rsidRPr="00765CCF">
              <w:rPr>
                <w:sz w:val="24"/>
              </w:rPr>
              <w:sym w:font="Symbol" w:char="F044"/>
            </w:r>
            <w:r w:rsidRPr="00765CCF">
              <w:rPr>
                <w:sz w:val="24"/>
              </w:rPr>
              <w:t xml:space="preserve">ABC = </w:t>
            </w:r>
            <w:r w:rsidRPr="00765CCF">
              <w:rPr>
                <w:sz w:val="24"/>
              </w:rPr>
              <w:sym w:font="Symbol" w:char="F044"/>
            </w:r>
            <w:r w:rsidRPr="00765CCF">
              <w:rPr>
                <w:sz w:val="24"/>
              </w:rPr>
              <w:t>DEF; AB = 4cm; BC = 6cm; DF = 5cm.</w:t>
            </w:r>
          </w:p>
          <w:p w14:paraId="7B3DE0F1" w14:textId="77777777" w:rsidR="00E604AE" w:rsidRPr="00765CCF" w:rsidRDefault="00E604AE" w:rsidP="00765CCF">
            <w:pPr>
              <w:jc w:val="both"/>
              <w:rPr>
                <w:sz w:val="24"/>
                <w:lang w:val="pt-BR"/>
              </w:rPr>
            </w:pPr>
            <w:r w:rsidRPr="00765CCF">
              <w:rPr>
                <w:sz w:val="24"/>
                <w:lang w:val="pt-BR"/>
              </w:rPr>
              <w:t>Tìm : Chu vi mỗi tam giác.</w:t>
            </w:r>
          </w:p>
          <w:p w14:paraId="0FEB7271" w14:textId="77777777" w:rsidR="00E604AE" w:rsidRPr="00765CCF" w:rsidRDefault="00E604AE" w:rsidP="00765CCF">
            <w:pPr>
              <w:jc w:val="both"/>
              <w:rPr>
                <w:sz w:val="24"/>
                <w:lang w:val="pt-BR"/>
              </w:rPr>
            </w:pPr>
            <w:r w:rsidRPr="00765CCF">
              <w:rPr>
                <w:sz w:val="24"/>
                <w:lang w:val="pt-BR"/>
              </w:rPr>
              <w:t>- HS trả lời từng câu hỏi của GV và hoàn thành bài tập</w:t>
            </w:r>
          </w:p>
          <w:p w14:paraId="56921A50" w14:textId="77777777" w:rsidR="00E604AE" w:rsidRPr="00765CCF" w:rsidRDefault="00E604AE" w:rsidP="00765CCF">
            <w:pPr>
              <w:jc w:val="both"/>
              <w:rPr>
                <w:sz w:val="24"/>
                <w:lang w:val="pt-BR"/>
              </w:rPr>
            </w:pPr>
            <w:r w:rsidRPr="00765CCF">
              <w:rPr>
                <w:sz w:val="24"/>
                <w:lang w:val="pt-BR"/>
              </w:rPr>
              <w:lastRenderedPageBreak/>
              <w:t>+ Tổng ba cạnh của một tam giác.</w:t>
            </w:r>
          </w:p>
          <w:p w14:paraId="3E0850EB" w14:textId="77777777" w:rsidR="00E604AE" w:rsidRPr="00765CCF" w:rsidRDefault="00E604AE" w:rsidP="00765CCF">
            <w:pPr>
              <w:jc w:val="both"/>
              <w:rPr>
                <w:sz w:val="24"/>
                <w:lang w:val="pt-BR"/>
              </w:rPr>
            </w:pPr>
            <w:r w:rsidRPr="00765CCF">
              <w:rPr>
                <w:sz w:val="24"/>
                <w:lang w:val="pt-BR"/>
              </w:rPr>
              <w:t xml:space="preserve">+ Chu vi </w:t>
            </w:r>
            <w:r w:rsidRPr="00765CCF">
              <w:rPr>
                <w:sz w:val="24"/>
              </w:rPr>
              <w:sym w:font="Symbol" w:char="F044"/>
            </w:r>
            <w:r w:rsidRPr="00765CCF">
              <w:rPr>
                <w:sz w:val="24"/>
                <w:lang w:val="pt-BR"/>
              </w:rPr>
              <w:t>ABC</w:t>
            </w:r>
          </w:p>
          <w:p w14:paraId="601529C0" w14:textId="77777777" w:rsidR="00E604AE" w:rsidRPr="00765CCF" w:rsidRDefault="00E604AE" w:rsidP="00765CCF">
            <w:pPr>
              <w:jc w:val="both"/>
              <w:rPr>
                <w:sz w:val="24"/>
                <w:lang w:val="pt-BR"/>
              </w:rPr>
            </w:pPr>
            <w:r w:rsidRPr="00765CCF">
              <w:rPr>
                <w:sz w:val="24"/>
                <w:lang w:val="pt-BR"/>
              </w:rPr>
              <w:t>AB+BC+CA = 4+6+5 = 15cm</w:t>
            </w:r>
          </w:p>
          <w:p w14:paraId="26EF978C" w14:textId="77777777" w:rsidR="00E604AE" w:rsidRPr="00765CCF" w:rsidRDefault="00E604AE" w:rsidP="00765CCF">
            <w:pPr>
              <w:jc w:val="both"/>
              <w:rPr>
                <w:sz w:val="24"/>
                <w:lang w:val="pt-BR"/>
              </w:rPr>
            </w:pPr>
            <w:r w:rsidRPr="00765CCF">
              <w:rPr>
                <w:sz w:val="24"/>
              </w:rPr>
              <w:sym w:font="Symbol" w:char="F0DE"/>
            </w:r>
            <w:r w:rsidRPr="00765CCF">
              <w:rPr>
                <w:sz w:val="24"/>
                <w:lang w:val="pt-BR"/>
              </w:rPr>
              <w:t xml:space="preserve"> chu vi </w:t>
            </w:r>
            <w:r w:rsidRPr="00765CCF">
              <w:rPr>
                <w:sz w:val="24"/>
              </w:rPr>
              <w:sym w:font="Symbol" w:char="F044"/>
            </w:r>
            <w:r w:rsidRPr="00765CCF">
              <w:rPr>
                <w:sz w:val="24"/>
                <w:lang w:val="pt-BR"/>
              </w:rPr>
              <w:t>DEF bằng 15 cm</w:t>
            </w:r>
          </w:p>
          <w:p w14:paraId="5095A5CF" w14:textId="77777777" w:rsidR="00E604AE" w:rsidRPr="00765CCF" w:rsidRDefault="00E604AE" w:rsidP="00765CCF">
            <w:pPr>
              <w:jc w:val="both"/>
              <w:rPr>
                <w:sz w:val="24"/>
                <w:lang w:val="pt-BR"/>
              </w:rPr>
            </w:pPr>
          </w:p>
          <w:p w14:paraId="1806C8C6" w14:textId="77777777" w:rsidR="00E604AE" w:rsidRPr="00765CCF" w:rsidRDefault="00E604AE" w:rsidP="00765CCF">
            <w:pPr>
              <w:jc w:val="both"/>
              <w:rPr>
                <w:sz w:val="24"/>
                <w:lang w:val="pt-BR"/>
              </w:rPr>
            </w:pPr>
          </w:p>
          <w:p w14:paraId="57510DD9" w14:textId="77777777" w:rsidR="00E604AE" w:rsidRPr="00765CCF" w:rsidRDefault="00E604AE" w:rsidP="00765CCF">
            <w:pPr>
              <w:jc w:val="both"/>
              <w:rPr>
                <w:sz w:val="24"/>
                <w:lang w:val="pt-BR"/>
              </w:rPr>
            </w:pPr>
          </w:p>
          <w:p w14:paraId="5B8D2754" w14:textId="77777777" w:rsidR="00E604AE" w:rsidRPr="00765CCF" w:rsidRDefault="00E604AE" w:rsidP="00765CCF">
            <w:pPr>
              <w:jc w:val="both"/>
              <w:rPr>
                <w:sz w:val="24"/>
                <w:lang w:val="pt-BR"/>
              </w:rPr>
            </w:pPr>
          </w:p>
          <w:p w14:paraId="512AB820" w14:textId="77777777" w:rsidR="00E604AE" w:rsidRPr="00765CCF" w:rsidRDefault="00E604AE" w:rsidP="00765CCF">
            <w:pPr>
              <w:jc w:val="both"/>
              <w:rPr>
                <w:sz w:val="24"/>
              </w:rPr>
            </w:pPr>
            <w:r w:rsidRPr="00765CCF">
              <w:rPr>
                <w:sz w:val="24"/>
                <w:lang w:val="pt-BR"/>
              </w:rPr>
              <w:t>-</w:t>
            </w:r>
            <w:r w:rsidRPr="00765CCF">
              <w:rPr>
                <w:sz w:val="24"/>
              </w:rPr>
              <w:t xml:space="preserve"> </w:t>
            </w:r>
          </w:p>
        </w:tc>
        <w:tc>
          <w:tcPr>
            <w:tcW w:w="3210" w:type="dxa"/>
            <w:shd w:val="clear" w:color="auto" w:fill="auto"/>
          </w:tcPr>
          <w:p w14:paraId="6EE69211" w14:textId="77777777" w:rsidR="00E604AE" w:rsidRPr="00765CCF" w:rsidRDefault="00E604AE" w:rsidP="00765CCF">
            <w:pPr>
              <w:jc w:val="both"/>
              <w:rPr>
                <w:b/>
                <w:sz w:val="24"/>
                <w:lang w:val="pt-BR"/>
              </w:rPr>
            </w:pPr>
            <w:r w:rsidRPr="00765CCF">
              <w:rPr>
                <w:sz w:val="24"/>
              </w:rPr>
              <w:lastRenderedPageBreak/>
              <w:t xml:space="preserve">  </w:t>
            </w:r>
            <w:r w:rsidRPr="00765CCF">
              <w:rPr>
                <w:b/>
                <w:bCs/>
                <w:sz w:val="24"/>
                <w:lang w:val="pt-BR"/>
              </w:rPr>
              <w:t>Bài 11</w:t>
            </w:r>
            <w:r w:rsidRPr="00765CCF">
              <w:rPr>
                <w:b/>
                <w:sz w:val="24"/>
                <w:lang w:val="pt-BR"/>
              </w:rPr>
              <w:t xml:space="preserve"> (SGK)</w:t>
            </w:r>
          </w:p>
          <w:p w14:paraId="1E7E8C57" w14:textId="77777777" w:rsidR="00E604AE" w:rsidRPr="00765CCF" w:rsidRDefault="00E604AE" w:rsidP="00765CCF">
            <w:pPr>
              <w:jc w:val="both"/>
              <w:rPr>
                <w:sz w:val="24"/>
                <w:lang w:val="pt-BR"/>
              </w:rPr>
            </w:pPr>
            <w:r w:rsidRPr="00765CCF">
              <w:rPr>
                <w:sz w:val="24"/>
                <w:lang w:val="pt-BR"/>
              </w:rPr>
              <w:t xml:space="preserve">b) </w:t>
            </w:r>
            <w:r w:rsidRPr="00765CCF">
              <w:rPr>
                <w:sz w:val="24"/>
              </w:rPr>
              <w:sym w:font="Symbol" w:char="F044"/>
            </w:r>
            <w:r w:rsidRPr="00765CCF">
              <w:rPr>
                <w:sz w:val="24"/>
                <w:lang w:val="pt-BR"/>
              </w:rPr>
              <w:t xml:space="preserve">ABC = </w:t>
            </w:r>
            <w:r w:rsidRPr="00765CCF">
              <w:rPr>
                <w:sz w:val="24"/>
              </w:rPr>
              <w:sym w:font="Symbol" w:char="F044"/>
            </w:r>
            <w:r w:rsidRPr="00765CCF">
              <w:rPr>
                <w:sz w:val="24"/>
                <w:lang w:val="pt-BR"/>
              </w:rPr>
              <w:t>HIK</w:t>
            </w:r>
          </w:p>
          <w:p w14:paraId="77DAAA50" w14:textId="77777777" w:rsidR="00E604AE" w:rsidRPr="00765CCF" w:rsidRDefault="00E604AE" w:rsidP="00765CCF">
            <w:pPr>
              <w:jc w:val="both"/>
              <w:rPr>
                <w:sz w:val="24"/>
                <w:lang w:val="pt-BR"/>
              </w:rPr>
            </w:pPr>
            <w:r w:rsidRPr="00765CCF">
              <w:rPr>
                <w:sz w:val="24"/>
              </w:rPr>
              <w:sym w:font="Symbol" w:char="F0DE"/>
            </w:r>
            <w:r w:rsidRPr="00765CCF">
              <w:rPr>
                <w:sz w:val="24"/>
                <w:lang w:val="pt-BR"/>
              </w:rPr>
              <w:t xml:space="preserve"> AB = HI.</w:t>
            </w:r>
          </w:p>
          <w:p w14:paraId="1AC4AE8F" w14:textId="77777777" w:rsidR="00E604AE" w:rsidRPr="00765CCF" w:rsidRDefault="00E604AE" w:rsidP="00765CCF">
            <w:pPr>
              <w:jc w:val="both"/>
              <w:rPr>
                <w:sz w:val="24"/>
              </w:rPr>
            </w:pPr>
            <w:r w:rsidRPr="00765CCF">
              <w:rPr>
                <w:sz w:val="24"/>
              </w:rPr>
              <w:t xml:space="preserve">     BC = IK</w:t>
            </w:r>
          </w:p>
          <w:p w14:paraId="06696238" w14:textId="77777777" w:rsidR="00E604AE" w:rsidRPr="00765CCF" w:rsidRDefault="00E604AE" w:rsidP="00765CCF">
            <w:pPr>
              <w:jc w:val="both"/>
              <w:rPr>
                <w:sz w:val="24"/>
              </w:rPr>
            </w:pPr>
            <w:r w:rsidRPr="00765CCF">
              <w:rPr>
                <w:sz w:val="24"/>
              </w:rPr>
              <w:t xml:space="preserve">    AC = HK</w:t>
            </w:r>
          </w:p>
          <w:p w14:paraId="13E9AFA6" w14:textId="77777777" w:rsidR="00E604AE" w:rsidRPr="00765CCF" w:rsidRDefault="00E604AE" w:rsidP="00765CCF">
            <w:pPr>
              <w:jc w:val="both"/>
              <w:rPr>
                <w:sz w:val="24"/>
              </w:rPr>
            </w:pPr>
            <w:r w:rsidRPr="00765CCF">
              <w:rPr>
                <w:position w:val="-10"/>
                <w:sz w:val="24"/>
              </w:rPr>
              <w:object w:dxaOrig="1980" w:dyaOrig="400" w14:anchorId="491FB44B">
                <v:shape id="_x0000_i1594" type="#_x0000_t75" style="width:99pt;height:20.25pt" o:ole="">
                  <v:imagedata r:id="rId954" o:title=""/>
                </v:shape>
                <o:OLEObject Type="Embed" ProgID="Equation.DSMT4" ShapeID="_x0000_i1594" DrawAspect="Content" ObjectID="_1664269992" r:id="rId955"/>
              </w:object>
            </w:r>
          </w:p>
          <w:p w14:paraId="07043AB7" w14:textId="77777777" w:rsidR="00E604AE" w:rsidRPr="00765CCF" w:rsidRDefault="00E604AE" w:rsidP="00765CCF">
            <w:pPr>
              <w:jc w:val="both"/>
              <w:rPr>
                <w:sz w:val="24"/>
              </w:rPr>
            </w:pPr>
          </w:p>
          <w:p w14:paraId="484D35ED" w14:textId="77777777" w:rsidR="00E604AE" w:rsidRPr="00765CCF" w:rsidRDefault="00E604AE" w:rsidP="00765CCF">
            <w:pPr>
              <w:jc w:val="both"/>
              <w:rPr>
                <w:sz w:val="24"/>
              </w:rPr>
            </w:pPr>
          </w:p>
          <w:p w14:paraId="551AAED2" w14:textId="77777777" w:rsidR="00E604AE" w:rsidRPr="00765CCF" w:rsidRDefault="00E604AE" w:rsidP="00765CCF">
            <w:pPr>
              <w:jc w:val="both"/>
              <w:rPr>
                <w:sz w:val="24"/>
              </w:rPr>
            </w:pPr>
          </w:p>
          <w:p w14:paraId="7BB19370" w14:textId="77777777" w:rsidR="00E604AE" w:rsidRPr="00765CCF" w:rsidRDefault="00E604AE" w:rsidP="00765CCF">
            <w:pPr>
              <w:jc w:val="both"/>
              <w:rPr>
                <w:sz w:val="24"/>
              </w:rPr>
            </w:pPr>
          </w:p>
          <w:p w14:paraId="66723821" w14:textId="77777777" w:rsidR="00E604AE" w:rsidRPr="00765CCF" w:rsidRDefault="00E604AE" w:rsidP="00765CCF">
            <w:pPr>
              <w:jc w:val="both"/>
              <w:rPr>
                <w:sz w:val="24"/>
              </w:rPr>
            </w:pPr>
          </w:p>
          <w:p w14:paraId="46E04159" w14:textId="77777777" w:rsidR="00E604AE" w:rsidRPr="00765CCF" w:rsidRDefault="00E604AE" w:rsidP="00765CCF">
            <w:pPr>
              <w:jc w:val="both"/>
              <w:rPr>
                <w:b/>
                <w:sz w:val="24"/>
              </w:rPr>
            </w:pPr>
            <w:r w:rsidRPr="00765CCF">
              <w:rPr>
                <w:b/>
                <w:bCs/>
                <w:sz w:val="24"/>
              </w:rPr>
              <w:t>Bài 12</w:t>
            </w:r>
            <w:r w:rsidRPr="00765CCF">
              <w:rPr>
                <w:b/>
                <w:sz w:val="24"/>
              </w:rPr>
              <w:t xml:space="preserve"> (SGK)</w:t>
            </w:r>
          </w:p>
          <w:p w14:paraId="2437DABC" w14:textId="77777777" w:rsidR="00E604AE" w:rsidRPr="00765CCF" w:rsidRDefault="00E604AE" w:rsidP="00765CCF">
            <w:pPr>
              <w:jc w:val="both"/>
              <w:rPr>
                <w:sz w:val="24"/>
              </w:rPr>
            </w:pPr>
            <w:r w:rsidRPr="00765CCF">
              <w:rPr>
                <w:sz w:val="24"/>
              </w:rPr>
              <w:sym w:font="Symbol" w:char="F044"/>
            </w:r>
            <w:r w:rsidRPr="00765CCF">
              <w:rPr>
                <w:sz w:val="24"/>
              </w:rPr>
              <w:t xml:space="preserve">ABC = </w:t>
            </w:r>
            <w:r w:rsidRPr="00765CCF">
              <w:rPr>
                <w:sz w:val="24"/>
              </w:rPr>
              <w:sym w:font="Symbol" w:char="F044"/>
            </w:r>
            <w:r w:rsidRPr="00765CCF">
              <w:rPr>
                <w:sz w:val="24"/>
              </w:rPr>
              <w:t>HIK</w:t>
            </w:r>
          </w:p>
          <w:p w14:paraId="0DCF2B40" w14:textId="77777777" w:rsidR="00E604AE" w:rsidRPr="00765CCF" w:rsidRDefault="00E604AE" w:rsidP="00765CCF">
            <w:pPr>
              <w:jc w:val="both"/>
              <w:rPr>
                <w:sz w:val="24"/>
              </w:rPr>
            </w:pPr>
            <w:r w:rsidRPr="00765CCF">
              <w:rPr>
                <w:sz w:val="24"/>
              </w:rPr>
              <w:sym w:font="Symbol" w:char="F0DE"/>
            </w:r>
            <w:r w:rsidRPr="00765CCF">
              <w:rPr>
                <w:sz w:val="24"/>
              </w:rPr>
              <w:t xml:space="preserve"> AB = HI = 2 cm</w:t>
            </w:r>
          </w:p>
          <w:p w14:paraId="5FBAFEA1" w14:textId="77777777" w:rsidR="00E604AE" w:rsidRPr="00765CCF" w:rsidRDefault="00E604AE" w:rsidP="00765CCF">
            <w:pPr>
              <w:jc w:val="both"/>
              <w:rPr>
                <w:sz w:val="24"/>
              </w:rPr>
            </w:pPr>
            <w:r w:rsidRPr="00765CCF">
              <w:rPr>
                <w:sz w:val="24"/>
              </w:rPr>
              <w:t>BC = IK = 4 cm</w:t>
            </w:r>
          </w:p>
          <w:p w14:paraId="23C7522A" w14:textId="3C25452D" w:rsidR="00E604AE" w:rsidRPr="00765CCF" w:rsidRDefault="00F95260" w:rsidP="00765CCF">
            <w:pPr>
              <w:jc w:val="both"/>
              <w:rPr>
                <w:sz w:val="24"/>
                <w:vertAlign w:val="superscript"/>
              </w:rPr>
            </w:pPr>
            <w:r>
              <w:rPr>
                <w:noProof/>
              </w:rPr>
              <mc:AlternateContent>
                <mc:Choice Requires="wps">
                  <w:drawing>
                    <wp:anchor distT="0" distB="0" distL="114300" distR="114300" simplePos="0" relativeHeight="251610624" behindDoc="0" locked="0" layoutInCell="1" allowOverlap="1" wp14:anchorId="0388FE08" wp14:editId="04BC0555">
                      <wp:simplePos x="0" y="0"/>
                      <wp:positionH relativeFrom="column">
                        <wp:posOffset>86995</wp:posOffset>
                      </wp:positionH>
                      <wp:positionV relativeFrom="paragraph">
                        <wp:posOffset>-9221470</wp:posOffset>
                      </wp:positionV>
                      <wp:extent cx="390525" cy="342900"/>
                      <wp:effectExtent l="0" t="0" r="0" b="0"/>
                      <wp:wrapNone/>
                      <wp:docPr id="1088" name="Text Box 10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C5627E" w14:textId="77777777" w:rsidR="00E604AE" w:rsidRDefault="00E604AE" w:rsidP="00E604AE">
                                  <w:pPr>
                                    <w:jc w:val="center"/>
                                  </w:pPr>
                                  <w:r>
                                    <w:rPr>
                                      <w:rFonts w:ascii="Tahoma" w:hAnsi="Tahoma"/>
                                      <w:bCs/>
                                      <w:i/>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88FE08" id="Text Box 1088" o:spid="_x0000_s1068" type="#_x0000_t202" style="position:absolute;left:0;text-align:left;margin-left:6.85pt;margin-top:-726.1pt;width:30.75pt;height:27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" filled="f" stroked="f">
                      <v:textbox>
                        <w:txbxContent>
                          <w:p w14:paraId="01C5627E" w14:textId="77777777" w:rsidR="00E604AE" w:rsidRDefault="00E604AE" w:rsidP="00E604AE">
                            <w:pPr>
                              <w:jc w:val="center"/>
                            </w:pPr>
                            <w:r>
                              <w:rPr>
                                <w:rFonts w:ascii="Tahoma" w:hAnsi="Tahoma"/>
                                <w:bCs/>
                                <w:i/>
                              </w:rPr>
                              <w:t>^</w:t>
                            </w:r>
                          </w:p>
                        </w:txbxContent>
                      </v:textbox>
                    </v:shape>
                  </w:pict>
                </mc:Fallback>
              </mc:AlternateContent>
            </w:r>
            <w:r>
              <w:rPr>
                <w:noProof/>
              </w:rPr>
              <mc:AlternateContent>
                <mc:Choice Requires="wps">
                  <w:drawing>
                    <wp:anchor distT="0" distB="0" distL="114300" distR="114300" simplePos="0" relativeHeight="251611648" behindDoc="0" locked="0" layoutInCell="1" allowOverlap="1" wp14:anchorId="39863659" wp14:editId="14C7F504">
                      <wp:simplePos x="0" y="0"/>
                      <wp:positionH relativeFrom="column">
                        <wp:posOffset>96520</wp:posOffset>
                      </wp:positionH>
                      <wp:positionV relativeFrom="paragraph">
                        <wp:posOffset>-18258155</wp:posOffset>
                      </wp:positionV>
                      <wp:extent cx="390525" cy="342900"/>
                      <wp:effectExtent l="0" t="0" r="0" b="0"/>
                      <wp:wrapNone/>
                      <wp:docPr id="1087" name="Text Box 10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621CC" w14:textId="77777777" w:rsidR="00E604AE" w:rsidRDefault="00E604AE" w:rsidP="00E604AE">
                                  <w:pPr>
                                    <w:jc w:val="center"/>
                                  </w:pPr>
                                  <w:r>
                                    <w:rPr>
                                      <w:rFonts w:ascii="Tahoma" w:hAnsi="Tahoma"/>
                                      <w:bCs/>
                                      <w:i/>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863659" id="Text Box 1087" o:spid="_x0000_s1069" type="#_x0000_t202" style="position:absolute;left:0;text-align:left;margin-left:7.6pt;margin-top:-1437.65pt;width:30.75pt;height:27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" filled="f" stroked="f">
                      <v:textbox>
                        <w:txbxContent>
                          <w:p w14:paraId="634621CC" w14:textId="77777777" w:rsidR="00E604AE" w:rsidRDefault="00E604AE" w:rsidP="00E604AE">
                            <w:pPr>
                              <w:jc w:val="center"/>
                            </w:pPr>
                            <w:r>
                              <w:rPr>
                                <w:rFonts w:ascii="Tahoma" w:hAnsi="Tahoma"/>
                                <w:bCs/>
                                <w:i/>
                              </w:rPr>
                              <w:t>^</w:t>
                            </w:r>
                          </w:p>
                        </w:txbxContent>
                      </v:textbox>
                    </v:shape>
                  </w:pict>
                </mc:Fallback>
              </mc:AlternateContent>
            </w:r>
            <w:r>
              <w:rPr>
                <w:noProof/>
              </w:rPr>
              <mc:AlternateContent>
                <mc:Choice Requires="wps">
                  <w:drawing>
                    <wp:anchor distT="0" distB="0" distL="114300" distR="114300" simplePos="0" relativeHeight="251609600" behindDoc="0" locked="0" layoutInCell="1" allowOverlap="1" wp14:anchorId="6CDFCC12" wp14:editId="3634EA17">
                      <wp:simplePos x="0" y="0"/>
                      <wp:positionH relativeFrom="column">
                        <wp:posOffset>86995</wp:posOffset>
                      </wp:positionH>
                      <wp:positionV relativeFrom="paragraph">
                        <wp:posOffset>-9221470</wp:posOffset>
                      </wp:positionV>
                      <wp:extent cx="390525" cy="342900"/>
                      <wp:effectExtent l="0" t="0" r="0" b="0"/>
                      <wp:wrapNone/>
                      <wp:docPr id="1086" name="Text Box 10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18D18" w14:textId="77777777" w:rsidR="00E604AE" w:rsidRDefault="00E604AE" w:rsidP="00E604AE">
                                  <w:pPr>
                                    <w:jc w:val="center"/>
                                  </w:pPr>
                                  <w:r>
                                    <w:rPr>
                                      <w:rFonts w:ascii="Tahoma" w:hAnsi="Tahoma"/>
                                      <w:bCs/>
                                      <w:i/>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DFCC12" id="Text Box 1086" o:spid="_x0000_s1070" type="#_x0000_t202" style="position:absolute;left:0;text-align:left;margin-left:6.85pt;margin-top:-726.1pt;width:30.75pt;height:27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" filled="f" stroked="f">
                      <v:textbox>
                        <w:txbxContent>
                          <w:p w14:paraId="48618D18" w14:textId="77777777" w:rsidR="00E604AE" w:rsidRDefault="00E604AE" w:rsidP="00E604AE">
                            <w:pPr>
                              <w:jc w:val="center"/>
                            </w:pPr>
                            <w:r>
                              <w:rPr>
                                <w:rFonts w:ascii="Tahoma" w:hAnsi="Tahoma"/>
                                <w:bCs/>
                                <w:i/>
                              </w:rPr>
                              <w:t>^</w:t>
                            </w:r>
                          </w:p>
                        </w:txbxContent>
                      </v:textbox>
                    </v:shape>
                  </w:pict>
                </mc:Fallback>
              </mc:AlternateContent>
            </w:r>
            <w:r w:rsidR="00E604AE" w:rsidRPr="00765CCF">
              <w:rPr>
                <w:sz w:val="24"/>
              </w:rPr>
              <w:t xml:space="preserve">Và </w:t>
            </w:r>
            <w:r w:rsidR="00E604AE" w:rsidRPr="00765CCF">
              <w:rPr>
                <w:position w:val="-4"/>
                <w:sz w:val="24"/>
              </w:rPr>
              <w:object w:dxaOrig="620" w:dyaOrig="340" w14:anchorId="605482E0">
                <v:shape id="_x0000_i1595" type="#_x0000_t75" style="width:30.75pt;height:17.25pt" o:ole="">
                  <v:imagedata r:id="rId952" o:title=""/>
                </v:shape>
                <o:OLEObject Type="Embed" ProgID="Equation.DSMT4" ShapeID="_x0000_i1595" DrawAspect="Content" ObjectID="_1664269993" r:id="rId956"/>
              </w:object>
            </w:r>
            <w:r w:rsidR="00E604AE" w:rsidRPr="00765CCF">
              <w:rPr>
                <w:sz w:val="24"/>
              </w:rPr>
              <w:t xml:space="preserve"> = 40</w:t>
            </w:r>
            <w:r w:rsidR="00E604AE" w:rsidRPr="00765CCF">
              <w:rPr>
                <w:sz w:val="24"/>
                <w:vertAlign w:val="superscript"/>
              </w:rPr>
              <w:t xml:space="preserve">0 </w:t>
            </w:r>
          </w:p>
          <w:p w14:paraId="30A7C969" w14:textId="77777777" w:rsidR="00E604AE" w:rsidRPr="00765CCF" w:rsidRDefault="00E604AE" w:rsidP="00765CCF">
            <w:pPr>
              <w:jc w:val="both"/>
              <w:rPr>
                <w:sz w:val="24"/>
              </w:rPr>
            </w:pPr>
          </w:p>
          <w:p w14:paraId="2FE684CE" w14:textId="77777777" w:rsidR="00E604AE" w:rsidRPr="00765CCF" w:rsidRDefault="00E604AE" w:rsidP="00765CCF">
            <w:pPr>
              <w:jc w:val="both"/>
              <w:rPr>
                <w:b/>
                <w:sz w:val="24"/>
              </w:rPr>
            </w:pPr>
            <w:r w:rsidRPr="00765CCF">
              <w:rPr>
                <w:b/>
                <w:bCs/>
                <w:sz w:val="24"/>
              </w:rPr>
              <w:t>Bài 13</w:t>
            </w:r>
            <w:r w:rsidRPr="00765CCF">
              <w:rPr>
                <w:b/>
                <w:sz w:val="24"/>
              </w:rPr>
              <w:t xml:space="preserve"> (SGK)</w:t>
            </w:r>
          </w:p>
          <w:p w14:paraId="3981AD80" w14:textId="77777777" w:rsidR="00E604AE" w:rsidRPr="00765CCF" w:rsidRDefault="00E604AE" w:rsidP="00765CCF">
            <w:pPr>
              <w:jc w:val="both"/>
              <w:rPr>
                <w:sz w:val="24"/>
              </w:rPr>
            </w:pPr>
            <w:r w:rsidRPr="00765CCF">
              <w:rPr>
                <w:sz w:val="24"/>
              </w:rPr>
              <w:t xml:space="preserve">Ta có: </w:t>
            </w:r>
            <w:r w:rsidRPr="00765CCF">
              <w:rPr>
                <w:sz w:val="24"/>
              </w:rPr>
              <w:sym w:font="Symbol" w:char="F044"/>
            </w:r>
            <w:r w:rsidRPr="00765CCF">
              <w:rPr>
                <w:sz w:val="24"/>
              </w:rPr>
              <w:t xml:space="preserve">ABC = </w:t>
            </w:r>
            <w:r w:rsidRPr="00765CCF">
              <w:rPr>
                <w:sz w:val="24"/>
              </w:rPr>
              <w:sym w:font="Symbol" w:char="F044"/>
            </w:r>
            <w:r w:rsidRPr="00765CCF">
              <w:rPr>
                <w:sz w:val="24"/>
              </w:rPr>
              <w:t>DEF</w:t>
            </w:r>
          </w:p>
          <w:p w14:paraId="3EE9D919" w14:textId="77777777" w:rsidR="00E604AE" w:rsidRPr="00765CCF" w:rsidRDefault="00E604AE" w:rsidP="00765CCF">
            <w:pPr>
              <w:jc w:val="both"/>
              <w:rPr>
                <w:sz w:val="24"/>
              </w:rPr>
            </w:pPr>
            <w:r w:rsidRPr="00765CCF">
              <w:rPr>
                <w:position w:val="-6"/>
                <w:sz w:val="26"/>
                <w:szCs w:val="20"/>
              </w:rPr>
              <w:object w:dxaOrig="1920" w:dyaOrig="279" w14:anchorId="252DBF37">
                <v:shape id="_x0000_i1596" type="#_x0000_t75" style="width:96pt;height:14.25pt" o:ole="">
                  <v:imagedata r:id="rId957" o:title=""/>
                </v:shape>
                <o:OLEObject Type="Embed" ProgID="Equation.DSMT4" ShapeID="_x0000_i1596" DrawAspect="Content" ObjectID="_1664269994" r:id="rId958"/>
              </w:object>
            </w:r>
          </w:p>
          <w:p w14:paraId="2C3A6681" w14:textId="77777777" w:rsidR="00E604AE" w:rsidRPr="00765CCF" w:rsidRDefault="00E604AE" w:rsidP="00765CCF">
            <w:pPr>
              <w:jc w:val="both"/>
              <w:rPr>
                <w:sz w:val="24"/>
                <w:lang w:val="pt-BR"/>
              </w:rPr>
            </w:pPr>
            <w:r w:rsidRPr="00765CCF">
              <w:rPr>
                <w:sz w:val="24"/>
                <w:lang w:val="pt-BR"/>
              </w:rPr>
              <w:t xml:space="preserve">Chu vi </w:t>
            </w:r>
            <w:r w:rsidRPr="00765CCF">
              <w:rPr>
                <w:sz w:val="24"/>
              </w:rPr>
              <w:sym w:font="Symbol" w:char="F044"/>
            </w:r>
            <w:r w:rsidRPr="00765CCF">
              <w:rPr>
                <w:sz w:val="24"/>
                <w:lang w:val="pt-BR"/>
              </w:rPr>
              <w:t>ABC</w:t>
            </w:r>
          </w:p>
          <w:p w14:paraId="577B3535" w14:textId="77777777" w:rsidR="00E604AE" w:rsidRPr="00765CCF" w:rsidRDefault="00E604AE" w:rsidP="00765CCF">
            <w:pPr>
              <w:jc w:val="both"/>
              <w:rPr>
                <w:sz w:val="24"/>
                <w:lang w:val="pt-BR"/>
              </w:rPr>
            </w:pPr>
            <w:r w:rsidRPr="00765CCF">
              <w:rPr>
                <w:sz w:val="24"/>
                <w:lang w:val="pt-BR"/>
              </w:rPr>
              <w:t>AB+BC+CA = 4+6+5 = 15cm</w:t>
            </w:r>
          </w:p>
          <w:p w14:paraId="2CB523FF" w14:textId="77777777" w:rsidR="00E604AE" w:rsidRPr="00765CCF" w:rsidRDefault="00E604AE" w:rsidP="00765CCF">
            <w:pPr>
              <w:jc w:val="both"/>
              <w:rPr>
                <w:sz w:val="24"/>
                <w:lang w:val="pt-BR"/>
              </w:rPr>
            </w:pPr>
            <w:r w:rsidRPr="00765CCF">
              <w:rPr>
                <w:sz w:val="24"/>
              </w:rPr>
              <w:sym w:font="Symbol" w:char="F0DE"/>
            </w:r>
            <w:r w:rsidRPr="00765CCF">
              <w:rPr>
                <w:sz w:val="24"/>
                <w:lang w:val="pt-BR"/>
              </w:rPr>
              <w:t xml:space="preserve"> chu vi </w:t>
            </w:r>
            <w:r w:rsidRPr="00765CCF">
              <w:rPr>
                <w:sz w:val="24"/>
              </w:rPr>
              <w:sym w:font="Symbol" w:char="F044"/>
            </w:r>
            <w:r w:rsidRPr="00765CCF">
              <w:rPr>
                <w:sz w:val="24"/>
                <w:lang w:val="pt-BR"/>
              </w:rPr>
              <w:t>DEF bằng 15 cm</w:t>
            </w:r>
          </w:p>
          <w:p w14:paraId="3C32BD23" w14:textId="77777777" w:rsidR="00E604AE" w:rsidRPr="00765CCF" w:rsidRDefault="00E604AE" w:rsidP="00765CCF">
            <w:pPr>
              <w:jc w:val="both"/>
              <w:rPr>
                <w:sz w:val="24"/>
              </w:rPr>
            </w:pPr>
            <w:r w:rsidRPr="00765CCF">
              <w:rPr>
                <w:sz w:val="24"/>
              </w:rPr>
              <w:t xml:space="preserve">Chu vi tam giác ABC bằng 15cm và chu vi của </w:t>
            </w:r>
            <w:r w:rsidRPr="00765CCF">
              <w:rPr>
                <w:sz w:val="24"/>
              </w:rPr>
              <w:sym w:font="Symbol" w:char="F044"/>
            </w:r>
            <w:r w:rsidRPr="00765CCF">
              <w:rPr>
                <w:sz w:val="24"/>
              </w:rPr>
              <w:t>DEF bằng 15cm.</w:t>
            </w:r>
          </w:p>
          <w:p w14:paraId="018EB6D8" w14:textId="77777777" w:rsidR="00E604AE" w:rsidRPr="00765CCF" w:rsidRDefault="00E604AE" w:rsidP="00765CCF">
            <w:pPr>
              <w:jc w:val="both"/>
              <w:rPr>
                <w:sz w:val="24"/>
              </w:rPr>
            </w:pPr>
          </w:p>
          <w:p w14:paraId="5B0928C0" w14:textId="77777777" w:rsidR="00E604AE" w:rsidRPr="00765CCF" w:rsidRDefault="00E604AE" w:rsidP="00765CCF">
            <w:pPr>
              <w:jc w:val="both"/>
              <w:rPr>
                <w:sz w:val="24"/>
              </w:rPr>
            </w:pPr>
          </w:p>
          <w:p w14:paraId="096D3502" w14:textId="77777777" w:rsidR="00E604AE" w:rsidRPr="00765CCF" w:rsidRDefault="00E604AE" w:rsidP="00765CCF">
            <w:pPr>
              <w:jc w:val="both"/>
              <w:rPr>
                <w:sz w:val="24"/>
              </w:rPr>
            </w:pPr>
          </w:p>
          <w:p w14:paraId="3D9731D8" w14:textId="77777777" w:rsidR="00E604AE" w:rsidRPr="00765CCF" w:rsidRDefault="00E604AE" w:rsidP="00765CCF">
            <w:pPr>
              <w:jc w:val="both"/>
              <w:rPr>
                <w:sz w:val="24"/>
              </w:rPr>
            </w:pPr>
          </w:p>
          <w:p w14:paraId="6C5FF412" w14:textId="77777777" w:rsidR="00E604AE" w:rsidRPr="00765CCF" w:rsidRDefault="00E604AE" w:rsidP="00765CCF">
            <w:pPr>
              <w:jc w:val="both"/>
              <w:rPr>
                <w:sz w:val="24"/>
              </w:rPr>
            </w:pPr>
          </w:p>
          <w:p w14:paraId="3823571E" w14:textId="77777777" w:rsidR="00E604AE" w:rsidRPr="00765CCF" w:rsidRDefault="00E604AE" w:rsidP="00765CCF">
            <w:pPr>
              <w:jc w:val="both"/>
              <w:rPr>
                <w:sz w:val="24"/>
              </w:rPr>
            </w:pPr>
          </w:p>
          <w:p w14:paraId="3ED1E80D" w14:textId="77777777" w:rsidR="00E604AE" w:rsidRPr="00765CCF" w:rsidRDefault="00E604AE" w:rsidP="00765CCF">
            <w:pPr>
              <w:jc w:val="both"/>
              <w:rPr>
                <w:sz w:val="24"/>
              </w:rPr>
            </w:pPr>
          </w:p>
          <w:p w14:paraId="15BFFF82" w14:textId="77777777" w:rsidR="00E604AE" w:rsidRPr="00765CCF" w:rsidRDefault="00E604AE" w:rsidP="00765CCF">
            <w:pPr>
              <w:jc w:val="both"/>
              <w:rPr>
                <w:sz w:val="24"/>
              </w:rPr>
            </w:pPr>
          </w:p>
          <w:p w14:paraId="01B9EE54" w14:textId="77777777" w:rsidR="00E604AE" w:rsidRPr="00765CCF" w:rsidRDefault="00E604AE" w:rsidP="00765CCF">
            <w:pPr>
              <w:jc w:val="both"/>
              <w:rPr>
                <w:sz w:val="24"/>
              </w:rPr>
            </w:pPr>
          </w:p>
          <w:p w14:paraId="54F8C6A9" w14:textId="77777777" w:rsidR="00E604AE" w:rsidRPr="00765CCF" w:rsidRDefault="00E604AE" w:rsidP="00765CCF">
            <w:pPr>
              <w:widowControl w:val="0"/>
              <w:rPr>
                <w:sz w:val="24"/>
              </w:rPr>
            </w:pPr>
          </w:p>
          <w:p w14:paraId="66EA1970" w14:textId="77777777" w:rsidR="00E604AE" w:rsidRPr="00765CCF" w:rsidRDefault="00E604AE" w:rsidP="00765CCF">
            <w:pPr>
              <w:pStyle w:val="ListParagraph"/>
              <w:widowControl w:val="0"/>
              <w:ind w:left="-28"/>
              <w:rPr>
                <w:rFonts w:ascii="Times New Roman" w:hAnsi="Times New Roman"/>
                <w:sz w:val="24"/>
                <w:szCs w:val="24"/>
              </w:rPr>
            </w:pPr>
          </w:p>
          <w:p w14:paraId="3DDEB893" w14:textId="77777777" w:rsidR="00E604AE" w:rsidRPr="00765CCF" w:rsidRDefault="00E604AE" w:rsidP="00765CCF">
            <w:pPr>
              <w:pStyle w:val="ListParagraph"/>
              <w:widowControl w:val="0"/>
              <w:ind w:left="-28"/>
              <w:rPr>
                <w:rFonts w:ascii="Times New Roman" w:hAnsi="Times New Roman"/>
                <w:sz w:val="24"/>
                <w:szCs w:val="24"/>
              </w:rPr>
            </w:pPr>
          </w:p>
          <w:p w14:paraId="245BC5E8" w14:textId="77777777" w:rsidR="00E604AE" w:rsidRPr="00765CCF" w:rsidRDefault="00E604AE" w:rsidP="00765CCF">
            <w:pPr>
              <w:pStyle w:val="ListParagraph"/>
              <w:widowControl w:val="0"/>
              <w:ind w:left="-28"/>
              <w:rPr>
                <w:rFonts w:ascii="Times New Roman" w:hAnsi="Times New Roman"/>
                <w:sz w:val="24"/>
                <w:szCs w:val="24"/>
              </w:rPr>
            </w:pPr>
          </w:p>
          <w:p w14:paraId="6FC41B56" w14:textId="77777777" w:rsidR="00E604AE" w:rsidRPr="00765CCF" w:rsidRDefault="00E604AE" w:rsidP="00765CCF">
            <w:pPr>
              <w:pStyle w:val="ListParagraph"/>
              <w:widowControl w:val="0"/>
              <w:ind w:left="-28"/>
              <w:rPr>
                <w:rFonts w:ascii="Times New Roman" w:hAnsi="Times New Roman"/>
                <w:sz w:val="24"/>
                <w:szCs w:val="24"/>
              </w:rPr>
            </w:pPr>
          </w:p>
          <w:p w14:paraId="5159AC13" w14:textId="77777777" w:rsidR="00E604AE" w:rsidRPr="00765CCF" w:rsidRDefault="00E604AE" w:rsidP="00765CCF">
            <w:pPr>
              <w:pStyle w:val="ListParagraph"/>
              <w:widowControl w:val="0"/>
              <w:ind w:left="-28"/>
              <w:rPr>
                <w:rFonts w:ascii="Times New Roman" w:hAnsi="Times New Roman"/>
                <w:sz w:val="24"/>
                <w:szCs w:val="24"/>
              </w:rPr>
            </w:pPr>
          </w:p>
          <w:p w14:paraId="782B3C3A" w14:textId="77777777" w:rsidR="00E604AE" w:rsidRPr="00765CCF" w:rsidRDefault="00E604AE" w:rsidP="00765CCF">
            <w:pPr>
              <w:widowControl w:val="0"/>
              <w:rPr>
                <w:sz w:val="24"/>
              </w:rPr>
            </w:pPr>
          </w:p>
        </w:tc>
      </w:tr>
      <w:tr w:rsidR="00E604AE" w:rsidRPr="003E10CB" w14:paraId="454D6E78" w14:textId="77777777" w:rsidTr="00765CCF">
        <w:tc>
          <w:tcPr>
            <w:tcW w:w="9816" w:type="dxa"/>
            <w:gridSpan w:val="3"/>
            <w:shd w:val="clear" w:color="auto" w:fill="auto"/>
          </w:tcPr>
          <w:p w14:paraId="3082FA86" w14:textId="77777777" w:rsidR="00E604AE" w:rsidRPr="00765CCF" w:rsidRDefault="00E604AE" w:rsidP="00765CCF">
            <w:pPr>
              <w:widowControl w:val="0"/>
              <w:rPr>
                <w:b/>
                <w:sz w:val="24"/>
              </w:rPr>
            </w:pPr>
            <w:r w:rsidRPr="00765CCF">
              <w:rPr>
                <w:b/>
                <w:sz w:val="24"/>
              </w:rPr>
              <w:lastRenderedPageBreak/>
              <w:t xml:space="preserve">C. Hoạt động luyện tập ( 14 phút) </w:t>
            </w:r>
          </w:p>
          <w:p w14:paraId="2BD1B98D" w14:textId="77777777" w:rsidR="00E604AE" w:rsidRPr="00765CCF" w:rsidRDefault="00E604AE" w:rsidP="00765CCF">
            <w:pPr>
              <w:widowControl w:val="0"/>
              <w:rPr>
                <w:sz w:val="24"/>
              </w:rPr>
            </w:pPr>
            <w:r w:rsidRPr="00765CCF">
              <w:rPr>
                <w:b/>
                <w:sz w:val="24"/>
              </w:rPr>
              <w:t xml:space="preserve">Mục đích: </w:t>
            </w:r>
            <w:r w:rsidRPr="00765CCF">
              <w:rPr>
                <w:sz w:val="24"/>
              </w:rPr>
              <w:t>Vận dụng thành thạo định nghĩa và kí hiệu hai tam giác bằng nhau.</w:t>
            </w:r>
          </w:p>
          <w:p w14:paraId="27C82C04" w14:textId="77777777" w:rsidR="00E604AE" w:rsidRPr="00765CCF" w:rsidRDefault="00E604AE" w:rsidP="00765CCF">
            <w:pPr>
              <w:widowControl w:val="0"/>
              <w:rPr>
                <w:sz w:val="24"/>
              </w:rPr>
            </w:pPr>
            <w:r w:rsidRPr="00765CCF">
              <w:rPr>
                <w:b/>
                <w:sz w:val="24"/>
              </w:rPr>
              <w:t xml:space="preserve">Phương pháp: </w:t>
            </w:r>
            <w:r w:rsidRPr="00765CCF">
              <w:rPr>
                <w:sz w:val="24"/>
              </w:rPr>
              <w:t>Thuyết trình, thảo luận, vấn đáp</w:t>
            </w:r>
          </w:p>
        </w:tc>
      </w:tr>
      <w:tr w:rsidR="00E604AE" w:rsidRPr="003E10CB" w14:paraId="27F73D64" w14:textId="77777777" w:rsidTr="00765CCF">
        <w:tc>
          <w:tcPr>
            <w:tcW w:w="3209" w:type="dxa"/>
            <w:shd w:val="clear" w:color="auto" w:fill="auto"/>
          </w:tcPr>
          <w:p w14:paraId="4693C357" w14:textId="77777777" w:rsidR="00E604AE" w:rsidRPr="00765CCF" w:rsidRDefault="00E604AE" w:rsidP="00765CCF">
            <w:pPr>
              <w:jc w:val="both"/>
              <w:rPr>
                <w:sz w:val="24"/>
              </w:rPr>
            </w:pPr>
            <w:r w:rsidRPr="00765CCF">
              <w:rPr>
                <w:sz w:val="24"/>
              </w:rPr>
              <w:t>- GV cho học làm bài 14 ,yêu cầu HS hoạt động nhóm</w:t>
            </w:r>
          </w:p>
          <w:p w14:paraId="2DB9C0F7" w14:textId="77777777" w:rsidR="00E604AE" w:rsidRPr="00765CCF" w:rsidRDefault="00E604AE" w:rsidP="00765CCF">
            <w:pPr>
              <w:jc w:val="both"/>
              <w:rPr>
                <w:sz w:val="24"/>
              </w:rPr>
            </w:pPr>
            <w:r w:rsidRPr="00765CCF">
              <w:rPr>
                <w:sz w:val="24"/>
              </w:rPr>
              <w:t>- GV cử đại diện 1 nhóm trưởng lên trình bày, các nhóm khác nhận xét</w:t>
            </w:r>
          </w:p>
          <w:p w14:paraId="4A2C8DD6" w14:textId="77777777" w:rsidR="00E604AE" w:rsidRPr="00765CCF" w:rsidRDefault="00E604AE" w:rsidP="00765CCF">
            <w:pPr>
              <w:jc w:val="both"/>
              <w:rPr>
                <w:sz w:val="24"/>
              </w:rPr>
            </w:pPr>
            <w:r w:rsidRPr="00765CCF">
              <w:rPr>
                <w:sz w:val="24"/>
              </w:rPr>
              <w:t>- GV nhận xét</w:t>
            </w:r>
          </w:p>
          <w:p w14:paraId="2A4A16DF" w14:textId="77777777" w:rsidR="00E604AE" w:rsidRPr="00765CCF" w:rsidRDefault="00E604AE" w:rsidP="00765CCF">
            <w:pPr>
              <w:jc w:val="both"/>
              <w:rPr>
                <w:sz w:val="24"/>
              </w:rPr>
            </w:pPr>
          </w:p>
          <w:p w14:paraId="775C3177" w14:textId="77777777" w:rsidR="00E604AE" w:rsidRPr="00765CCF" w:rsidRDefault="00E604AE" w:rsidP="00765CCF">
            <w:pPr>
              <w:jc w:val="both"/>
              <w:rPr>
                <w:sz w:val="24"/>
              </w:rPr>
            </w:pPr>
          </w:p>
          <w:p w14:paraId="26E294DF" w14:textId="77777777" w:rsidR="00E604AE" w:rsidRPr="00765CCF" w:rsidRDefault="00E604AE" w:rsidP="00765CCF">
            <w:pPr>
              <w:jc w:val="both"/>
              <w:rPr>
                <w:sz w:val="24"/>
              </w:rPr>
            </w:pPr>
            <w:r w:rsidRPr="00765CCF">
              <w:rPr>
                <w:sz w:val="24"/>
              </w:rPr>
              <w:t>- GV treo bảng phụ vẽ sẵn các hình, yêu cầu HS chỉ ra các tam giác bằng nhau trên hình.</w:t>
            </w:r>
          </w:p>
          <w:p w14:paraId="5D76058D" w14:textId="25C0E71C" w:rsidR="00E604AE" w:rsidRPr="00765CCF" w:rsidRDefault="00F95260" w:rsidP="00765CCF">
            <w:pPr>
              <w:widowControl w:val="0"/>
              <w:rPr>
                <w:sz w:val="24"/>
              </w:rPr>
            </w:pPr>
            <w:r w:rsidRPr="00765CCF">
              <w:rPr>
                <w:noProof/>
                <w:sz w:val="24"/>
              </w:rPr>
              <w:drawing>
                <wp:inline distT="0" distB="0" distL="0" distR="0" wp14:anchorId="670D73C6" wp14:editId="394EF95B">
                  <wp:extent cx="1924050" cy="2505075"/>
                  <wp:effectExtent l="0" t="0" r="0" b="0"/>
                  <wp:docPr id="5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1924050" cy="2505075"/>
                          </a:xfrm>
                          <a:prstGeom prst="rect">
                            <a:avLst/>
                          </a:prstGeom>
                          <a:noFill/>
                          <a:ln>
                            <a:noFill/>
                          </a:ln>
                        </pic:spPr>
                      </pic:pic>
                    </a:graphicData>
                  </a:graphic>
                </wp:inline>
              </w:drawing>
            </w:r>
          </w:p>
          <w:p w14:paraId="13BFEA8F" w14:textId="77777777" w:rsidR="00E604AE" w:rsidRPr="00765CCF" w:rsidRDefault="00E604AE" w:rsidP="00765CCF">
            <w:pPr>
              <w:widowControl w:val="0"/>
              <w:jc w:val="both"/>
              <w:rPr>
                <w:sz w:val="24"/>
              </w:rPr>
            </w:pPr>
          </w:p>
        </w:tc>
        <w:tc>
          <w:tcPr>
            <w:tcW w:w="3397" w:type="dxa"/>
            <w:shd w:val="clear" w:color="auto" w:fill="auto"/>
          </w:tcPr>
          <w:p w14:paraId="44963ED9" w14:textId="77777777" w:rsidR="00E604AE" w:rsidRPr="00765CCF" w:rsidRDefault="00E604AE" w:rsidP="00765CCF">
            <w:pPr>
              <w:jc w:val="both"/>
              <w:rPr>
                <w:sz w:val="24"/>
                <w:lang w:val="pt-BR"/>
              </w:rPr>
            </w:pPr>
            <w:r w:rsidRPr="00765CCF">
              <w:rPr>
                <w:sz w:val="24"/>
                <w:lang w:val="pt-BR"/>
              </w:rPr>
              <w:t>-HS hoạt động nhóm</w:t>
            </w:r>
          </w:p>
          <w:p w14:paraId="52F5EEEF" w14:textId="77777777" w:rsidR="00E604AE" w:rsidRPr="00765CCF" w:rsidRDefault="00E604AE" w:rsidP="00765CCF">
            <w:pPr>
              <w:jc w:val="both"/>
              <w:rPr>
                <w:sz w:val="24"/>
                <w:lang w:val="pt-BR"/>
              </w:rPr>
            </w:pPr>
          </w:p>
          <w:p w14:paraId="3FDC3A70" w14:textId="77777777" w:rsidR="00E604AE" w:rsidRPr="00765CCF" w:rsidRDefault="00E604AE" w:rsidP="00765CCF">
            <w:pPr>
              <w:jc w:val="both"/>
              <w:rPr>
                <w:sz w:val="24"/>
                <w:lang w:val="pt-BR"/>
              </w:rPr>
            </w:pPr>
            <w:r w:rsidRPr="00765CCF">
              <w:rPr>
                <w:sz w:val="24"/>
                <w:lang w:val="pt-BR"/>
              </w:rPr>
              <w:t>-HS lên bảng trình bày</w:t>
            </w:r>
          </w:p>
          <w:p w14:paraId="7EBABEF0" w14:textId="77777777" w:rsidR="00E604AE" w:rsidRPr="00765CCF" w:rsidRDefault="00E604AE" w:rsidP="00765CCF">
            <w:pPr>
              <w:jc w:val="both"/>
              <w:rPr>
                <w:sz w:val="24"/>
                <w:lang w:val="pt-BR"/>
              </w:rPr>
            </w:pPr>
            <w:r w:rsidRPr="00765CCF">
              <w:rPr>
                <w:sz w:val="24"/>
                <w:lang w:val="pt-BR"/>
              </w:rPr>
              <w:t>Đỉnh B tương ứng đỉnh K; A tương ứng với I; C tương ứng với H.</w:t>
            </w:r>
          </w:p>
          <w:p w14:paraId="5D3BFEBD" w14:textId="77777777" w:rsidR="00E604AE" w:rsidRPr="00765CCF" w:rsidRDefault="00E604AE" w:rsidP="00765CCF">
            <w:pPr>
              <w:jc w:val="both"/>
              <w:rPr>
                <w:sz w:val="24"/>
                <w:lang w:val="pt-BR"/>
              </w:rPr>
            </w:pPr>
            <w:r w:rsidRPr="00765CCF">
              <w:rPr>
                <w:sz w:val="24"/>
              </w:rPr>
              <w:sym w:font="Symbol" w:char="F044"/>
            </w:r>
            <w:r w:rsidRPr="00765CCF">
              <w:rPr>
                <w:sz w:val="24"/>
                <w:lang w:val="pt-BR"/>
              </w:rPr>
              <w:t xml:space="preserve">ABC = </w:t>
            </w:r>
            <w:r w:rsidRPr="00765CCF">
              <w:rPr>
                <w:sz w:val="24"/>
              </w:rPr>
              <w:sym w:font="Symbol" w:char="F044"/>
            </w:r>
            <w:r w:rsidRPr="00765CCF">
              <w:rPr>
                <w:sz w:val="24"/>
                <w:lang w:val="pt-BR"/>
              </w:rPr>
              <w:t>IKH.</w:t>
            </w:r>
          </w:p>
          <w:p w14:paraId="61A874BF" w14:textId="77777777" w:rsidR="00E604AE" w:rsidRPr="00765CCF" w:rsidRDefault="00E604AE" w:rsidP="00765CCF">
            <w:pPr>
              <w:jc w:val="both"/>
              <w:rPr>
                <w:sz w:val="24"/>
                <w:lang w:val="pt-BR"/>
              </w:rPr>
            </w:pPr>
            <w:r w:rsidRPr="00765CCF">
              <w:rPr>
                <w:sz w:val="24"/>
                <w:lang w:val="pt-BR"/>
              </w:rPr>
              <w:t>-HS nhận xét</w:t>
            </w:r>
          </w:p>
          <w:p w14:paraId="1693A64B" w14:textId="77777777" w:rsidR="00E604AE" w:rsidRPr="00765CCF" w:rsidRDefault="00E604AE" w:rsidP="00765CCF">
            <w:pPr>
              <w:jc w:val="both"/>
              <w:rPr>
                <w:sz w:val="24"/>
                <w:lang w:val="pt-BR"/>
              </w:rPr>
            </w:pPr>
            <w:r w:rsidRPr="00765CCF">
              <w:rPr>
                <w:sz w:val="24"/>
                <w:lang w:val="pt-BR"/>
              </w:rPr>
              <w:t>- HS trả lời:</w:t>
            </w:r>
          </w:p>
          <w:p w14:paraId="395F5C18" w14:textId="77777777" w:rsidR="00E604AE" w:rsidRPr="00765CCF" w:rsidRDefault="00E604AE" w:rsidP="00765CCF">
            <w:pPr>
              <w:jc w:val="both"/>
              <w:rPr>
                <w:sz w:val="24"/>
              </w:rPr>
            </w:pPr>
            <w:r w:rsidRPr="00765CCF">
              <w:rPr>
                <w:sz w:val="24"/>
                <w:lang w:val="pt-BR"/>
              </w:rPr>
              <w:t xml:space="preserve"> </w:t>
            </w:r>
            <w:r w:rsidRPr="00765CCF">
              <w:rPr>
                <w:position w:val="-26"/>
                <w:sz w:val="26"/>
                <w:szCs w:val="20"/>
              </w:rPr>
              <w:object w:dxaOrig="1800" w:dyaOrig="639" w14:anchorId="0A1F681F">
                <v:shape id="_x0000_i1598" type="#_x0000_t75" style="width:90pt;height:32.25pt" o:ole="">
                  <v:imagedata r:id="rId960" o:title=""/>
                </v:shape>
                <o:OLEObject Type="Embed" ProgID="Equation.DSMT4" ShapeID="_x0000_i1598" DrawAspect="Content" ObjectID="_1664269995" r:id="rId961"/>
              </w:object>
            </w:r>
          </w:p>
        </w:tc>
        <w:tc>
          <w:tcPr>
            <w:tcW w:w="3210" w:type="dxa"/>
            <w:shd w:val="clear" w:color="auto" w:fill="auto"/>
          </w:tcPr>
          <w:p w14:paraId="1A5CDE30" w14:textId="77777777" w:rsidR="00E604AE" w:rsidRPr="00765CCF" w:rsidRDefault="00E604AE" w:rsidP="00765CCF">
            <w:pPr>
              <w:jc w:val="both"/>
              <w:rPr>
                <w:b/>
                <w:sz w:val="24"/>
              </w:rPr>
            </w:pPr>
            <w:r w:rsidRPr="00765CCF">
              <w:rPr>
                <w:b/>
                <w:bCs/>
                <w:sz w:val="24"/>
              </w:rPr>
              <w:t>Bài 14</w:t>
            </w:r>
            <w:r w:rsidRPr="00765CCF">
              <w:rPr>
                <w:b/>
                <w:sz w:val="24"/>
              </w:rPr>
              <w:t xml:space="preserve"> (SGK)</w:t>
            </w:r>
          </w:p>
          <w:p w14:paraId="77C48644" w14:textId="77777777" w:rsidR="00E604AE" w:rsidRPr="00765CCF" w:rsidRDefault="00E604AE" w:rsidP="00765CCF">
            <w:pPr>
              <w:jc w:val="both"/>
              <w:rPr>
                <w:sz w:val="24"/>
              </w:rPr>
            </w:pPr>
            <w:r w:rsidRPr="00765CCF">
              <w:rPr>
                <w:sz w:val="24"/>
              </w:rPr>
              <w:t xml:space="preserve">Đỉnh B tương ứng đỉnh K; </w:t>
            </w:r>
          </w:p>
          <w:p w14:paraId="495FCCB3" w14:textId="77777777" w:rsidR="00E604AE" w:rsidRPr="00765CCF" w:rsidRDefault="00E604AE" w:rsidP="00765CCF">
            <w:pPr>
              <w:jc w:val="both"/>
              <w:rPr>
                <w:sz w:val="24"/>
              </w:rPr>
            </w:pPr>
            <w:r w:rsidRPr="00765CCF">
              <w:rPr>
                <w:sz w:val="24"/>
              </w:rPr>
              <w:t xml:space="preserve">A tương ứng với I; </w:t>
            </w:r>
          </w:p>
          <w:p w14:paraId="7B3CBB60" w14:textId="77777777" w:rsidR="00E604AE" w:rsidRPr="00765CCF" w:rsidRDefault="00E604AE" w:rsidP="00765CCF">
            <w:pPr>
              <w:jc w:val="both"/>
              <w:rPr>
                <w:sz w:val="24"/>
              </w:rPr>
            </w:pPr>
            <w:r w:rsidRPr="00765CCF">
              <w:rPr>
                <w:sz w:val="24"/>
              </w:rPr>
              <w:t>C tương ứng với H.</w:t>
            </w:r>
          </w:p>
          <w:p w14:paraId="63ED5599" w14:textId="77777777" w:rsidR="00E604AE" w:rsidRPr="00765CCF" w:rsidRDefault="00E604AE" w:rsidP="00765CCF">
            <w:pPr>
              <w:jc w:val="both"/>
              <w:rPr>
                <w:sz w:val="24"/>
              </w:rPr>
            </w:pPr>
            <w:r w:rsidRPr="00765CCF">
              <w:rPr>
                <w:sz w:val="24"/>
              </w:rPr>
              <w:sym w:font="Symbol" w:char="F044"/>
            </w:r>
            <w:r w:rsidRPr="00765CCF">
              <w:rPr>
                <w:sz w:val="24"/>
              </w:rPr>
              <w:t xml:space="preserve">ABC = </w:t>
            </w:r>
            <w:r w:rsidRPr="00765CCF">
              <w:rPr>
                <w:sz w:val="24"/>
              </w:rPr>
              <w:sym w:font="Symbol" w:char="F044"/>
            </w:r>
            <w:r w:rsidRPr="00765CCF">
              <w:rPr>
                <w:sz w:val="24"/>
              </w:rPr>
              <w:t>IKH.</w:t>
            </w:r>
          </w:p>
          <w:p w14:paraId="22F9B503" w14:textId="77777777" w:rsidR="00E604AE" w:rsidRPr="00765CCF" w:rsidRDefault="00E604AE" w:rsidP="00765CCF">
            <w:pPr>
              <w:pStyle w:val="ListParagraph"/>
              <w:widowControl w:val="0"/>
              <w:ind w:left="-28"/>
              <w:rPr>
                <w:rFonts w:ascii="Times New Roman" w:hAnsi="Times New Roman"/>
                <w:sz w:val="24"/>
                <w:szCs w:val="24"/>
              </w:rPr>
            </w:pPr>
          </w:p>
          <w:p w14:paraId="60A1F32E" w14:textId="77777777" w:rsidR="00E604AE" w:rsidRPr="00765CCF" w:rsidRDefault="00E604AE" w:rsidP="00765CCF">
            <w:pPr>
              <w:widowControl w:val="0"/>
              <w:rPr>
                <w:iCs/>
                <w:sz w:val="24"/>
              </w:rPr>
            </w:pPr>
          </w:p>
          <w:p w14:paraId="3FFB034D" w14:textId="77777777" w:rsidR="00E604AE" w:rsidRPr="00765CCF" w:rsidRDefault="00E604AE" w:rsidP="00765CCF">
            <w:pPr>
              <w:widowControl w:val="0"/>
              <w:rPr>
                <w:iCs/>
                <w:sz w:val="24"/>
              </w:rPr>
            </w:pPr>
          </w:p>
          <w:p w14:paraId="1BBA87C7" w14:textId="77777777" w:rsidR="00E604AE" w:rsidRPr="00765CCF" w:rsidRDefault="00E604AE" w:rsidP="00765CCF">
            <w:pPr>
              <w:widowControl w:val="0"/>
              <w:rPr>
                <w:iCs/>
                <w:sz w:val="24"/>
              </w:rPr>
            </w:pPr>
          </w:p>
          <w:p w14:paraId="5DF798DC" w14:textId="77777777" w:rsidR="00E604AE" w:rsidRPr="00765CCF" w:rsidRDefault="00E604AE" w:rsidP="00765CCF">
            <w:pPr>
              <w:widowControl w:val="0"/>
              <w:rPr>
                <w:iCs/>
                <w:sz w:val="24"/>
              </w:rPr>
            </w:pPr>
          </w:p>
          <w:p w14:paraId="7EB01944" w14:textId="77777777" w:rsidR="00E604AE" w:rsidRPr="00765CCF" w:rsidRDefault="00E604AE" w:rsidP="00765CCF">
            <w:pPr>
              <w:widowControl w:val="0"/>
              <w:rPr>
                <w:iCs/>
                <w:sz w:val="24"/>
              </w:rPr>
            </w:pPr>
          </w:p>
          <w:p w14:paraId="44C654BE" w14:textId="77777777" w:rsidR="00E604AE" w:rsidRPr="00765CCF" w:rsidRDefault="00E604AE" w:rsidP="00765CCF">
            <w:pPr>
              <w:widowControl w:val="0"/>
              <w:rPr>
                <w:iCs/>
                <w:sz w:val="24"/>
              </w:rPr>
            </w:pPr>
          </w:p>
          <w:p w14:paraId="07ADCD6D" w14:textId="77777777" w:rsidR="00E604AE" w:rsidRPr="00765CCF" w:rsidRDefault="00E604AE" w:rsidP="00765CCF">
            <w:pPr>
              <w:widowControl w:val="0"/>
              <w:rPr>
                <w:iCs/>
                <w:sz w:val="24"/>
              </w:rPr>
            </w:pPr>
          </w:p>
          <w:p w14:paraId="31AE7E41" w14:textId="77777777" w:rsidR="00E604AE" w:rsidRPr="00765CCF" w:rsidRDefault="00E604AE" w:rsidP="00765CCF">
            <w:pPr>
              <w:widowControl w:val="0"/>
              <w:rPr>
                <w:iCs/>
                <w:sz w:val="24"/>
              </w:rPr>
            </w:pPr>
          </w:p>
          <w:p w14:paraId="0E2E4B2C" w14:textId="77777777" w:rsidR="00E604AE" w:rsidRPr="00765CCF" w:rsidRDefault="00E604AE" w:rsidP="00765CCF">
            <w:pPr>
              <w:widowControl w:val="0"/>
              <w:rPr>
                <w:iCs/>
                <w:sz w:val="24"/>
              </w:rPr>
            </w:pPr>
          </w:p>
          <w:p w14:paraId="21069C5F" w14:textId="77777777" w:rsidR="00E604AE" w:rsidRPr="00765CCF" w:rsidRDefault="00E604AE" w:rsidP="00765CCF">
            <w:pPr>
              <w:widowControl w:val="0"/>
              <w:rPr>
                <w:iCs/>
                <w:sz w:val="24"/>
              </w:rPr>
            </w:pPr>
          </w:p>
          <w:p w14:paraId="15A9A3A2" w14:textId="77777777" w:rsidR="00E604AE" w:rsidRPr="00765CCF" w:rsidRDefault="00E604AE" w:rsidP="00765CCF">
            <w:pPr>
              <w:widowControl w:val="0"/>
              <w:rPr>
                <w:sz w:val="24"/>
              </w:rPr>
            </w:pPr>
          </w:p>
        </w:tc>
      </w:tr>
      <w:tr w:rsidR="00E604AE" w:rsidRPr="003E10CB" w14:paraId="15A3D2B1" w14:textId="77777777" w:rsidTr="00765CCF">
        <w:tc>
          <w:tcPr>
            <w:tcW w:w="9816" w:type="dxa"/>
            <w:gridSpan w:val="3"/>
            <w:shd w:val="clear" w:color="auto" w:fill="auto"/>
          </w:tcPr>
          <w:p w14:paraId="52FB005D" w14:textId="77777777" w:rsidR="00E604AE" w:rsidRPr="00765CCF" w:rsidRDefault="00E604AE" w:rsidP="00765CCF">
            <w:pPr>
              <w:widowControl w:val="0"/>
              <w:rPr>
                <w:b/>
                <w:sz w:val="24"/>
              </w:rPr>
            </w:pPr>
            <w:r w:rsidRPr="00765CCF">
              <w:rPr>
                <w:b/>
                <w:sz w:val="24"/>
              </w:rPr>
              <w:t>D. Hoạt động vận dụng ( 3 phút)</w:t>
            </w:r>
          </w:p>
          <w:p w14:paraId="0249E43A" w14:textId="77777777" w:rsidR="00E604AE" w:rsidRPr="00765CCF" w:rsidRDefault="00E604AE" w:rsidP="00765CCF">
            <w:pPr>
              <w:widowControl w:val="0"/>
              <w:rPr>
                <w:sz w:val="24"/>
              </w:rPr>
            </w:pPr>
            <w:r w:rsidRPr="00765CCF">
              <w:rPr>
                <w:b/>
                <w:i/>
                <w:sz w:val="24"/>
              </w:rPr>
              <w:t>Mục tiêu:</w:t>
            </w:r>
            <w:r w:rsidRPr="00765CCF">
              <w:rPr>
                <w:sz w:val="24"/>
              </w:rPr>
              <w:t xml:space="preserve"> Củng cố định nghĩa và các kí hiệu bằng nhau của hai tam giác</w:t>
            </w:r>
          </w:p>
          <w:p w14:paraId="67C542E2" w14:textId="77777777" w:rsidR="00E604AE" w:rsidRPr="00765CCF" w:rsidRDefault="00E604AE" w:rsidP="00765CCF">
            <w:pPr>
              <w:widowControl w:val="0"/>
              <w:rPr>
                <w:sz w:val="24"/>
                <w:highlight w:val="yellow"/>
              </w:rPr>
            </w:pPr>
            <w:r w:rsidRPr="00765CCF">
              <w:rPr>
                <w:b/>
                <w:i/>
                <w:sz w:val="24"/>
              </w:rPr>
              <w:t>Phương pháp</w:t>
            </w:r>
            <w:r w:rsidRPr="00765CCF">
              <w:rPr>
                <w:sz w:val="24"/>
              </w:rPr>
              <w:t>: Thuyết trình, vấn đáp</w:t>
            </w:r>
          </w:p>
        </w:tc>
      </w:tr>
      <w:tr w:rsidR="00E604AE" w:rsidRPr="003E10CB" w14:paraId="4EACEADE" w14:textId="77777777" w:rsidTr="00765CCF">
        <w:tc>
          <w:tcPr>
            <w:tcW w:w="3209" w:type="dxa"/>
            <w:shd w:val="clear" w:color="auto" w:fill="auto"/>
          </w:tcPr>
          <w:p w14:paraId="48D67AB6" w14:textId="77777777" w:rsidR="00E604AE" w:rsidRPr="00765CCF" w:rsidRDefault="00E604AE" w:rsidP="00765CCF">
            <w:pPr>
              <w:rPr>
                <w:sz w:val="24"/>
              </w:rPr>
            </w:pPr>
            <w:r w:rsidRPr="00765CCF">
              <w:rPr>
                <w:sz w:val="24"/>
              </w:rPr>
              <w:t>-GV đặt câu hỏi HS đứng tại chỗ trả lời</w:t>
            </w:r>
          </w:p>
          <w:p w14:paraId="672E6A9C" w14:textId="77777777" w:rsidR="00E604AE" w:rsidRPr="00765CCF" w:rsidRDefault="00E604AE" w:rsidP="00765CCF">
            <w:pPr>
              <w:rPr>
                <w:sz w:val="24"/>
              </w:rPr>
            </w:pPr>
            <w:r w:rsidRPr="00765CCF">
              <w:rPr>
                <w:sz w:val="24"/>
              </w:rPr>
              <w:t xml:space="preserve">+ Định nghĩa hai tam giác bằng </w:t>
            </w:r>
            <w:r w:rsidRPr="00765CCF">
              <w:rPr>
                <w:sz w:val="24"/>
              </w:rPr>
              <w:lastRenderedPageBreak/>
              <w:t>nhau?</w:t>
            </w:r>
          </w:p>
          <w:p w14:paraId="7ABCE259" w14:textId="77777777" w:rsidR="00E604AE" w:rsidRPr="00765CCF" w:rsidRDefault="00E604AE" w:rsidP="00765CCF">
            <w:pPr>
              <w:rPr>
                <w:sz w:val="24"/>
              </w:rPr>
            </w:pPr>
          </w:p>
          <w:p w14:paraId="3B445DF4" w14:textId="77777777" w:rsidR="00E604AE" w:rsidRPr="00765CCF" w:rsidRDefault="00E604AE" w:rsidP="00765CCF">
            <w:pPr>
              <w:rPr>
                <w:sz w:val="24"/>
              </w:rPr>
            </w:pPr>
            <w:r w:rsidRPr="00765CCF">
              <w:rPr>
                <w:sz w:val="24"/>
              </w:rPr>
              <w:t>+ Khi viết kí hiệu về hai tam giác bằng nhau ta phải chú ý điều gì?</w:t>
            </w:r>
          </w:p>
        </w:tc>
        <w:tc>
          <w:tcPr>
            <w:tcW w:w="3397" w:type="dxa"/>
            <w:shd w:val="clear" w:color="auto" w:fill="auto"/>
          </w:tcPr>
          <w:p w14:paraId="48D52997" w14:textId="77777777" w:rsidR="00E604AE" w:rsidRPr="00765CCF" w:rsidRDefault="00E604AE" w:rsidP="00765CCF">
            <w:pPr>
              <w:jc w:val="both"/>
              <w:rPr>
                <w:sz w:val="24"/>
              </w:rPr>
            </w:pPr>
            <w:r w:rsidRPr="00765CCF">
              <w:rPr>
                <w:sz w:val="24"/>
              </w:rPr>
              <w:lastRenderedPageBreak/>
              <w:t xml:space="preserve">- HS trả lời: </w:t>
            </w:r>
          </w:p>
          <w:p w14:paraId="34A9586D" w14:textId="77777777" w:rsidR="00E604AE" w:rsidRPr="00765CCF" w:rsidRDefault="00E604AE" w:rsidP="00765CCF">
            <w:pPr>
              <w:jc w:val="both"/>
              <w:rPr>
                <w:sz w:val="24"/>
              </w:rPr>
            </w:pPr>
            <w:r w:rsidRPr="00765CCF">
              <w:rPr>
                <w:sz w:val="24"/>
              </w:rPr>
              <w:t xml:space="preserve">+Hai tam giác bằng nhau là hai tam giác có các cạnh tương ứng </w:t>
            </w:r>
            <w:r w:rsidRPr="00765CCF">
              <w:rPr>
                <w:sz w:val="24"/>
              </w:rPr>
              <w:lastRenderedPageBreak/>
              <w:t>bằng nhau và các góc tương ứng bằng nhau</w:t>
            </w:r>
          </w:p>
          <w:p w14:paraId="5FB22DE1" w14:textId="77777777" w:rsidR="00E604AE" w:rsidRPr="00765CCF" w:rsidRDefault="00E604AE" w:rsidP="00765CCF">
            <w:pPr>
              <w:jc w:val="both"/>
              <w:rPr>
                <w:sz w:val="24"/>
              </w:rPr>
            </w:pPr>
            <w:r w:rsidRPr="00765CCF">
              <w:rPr>
                <w:sz w:val="24"/>
              </w:rPr>
              <w:t>+Khi viết kí hiệu chú ý các đỉnh tương ứng</w:t>
            </w:r>
          </w:p>
          <w:p w14:paraId="5196FA3D" w14:textId="77777777" w:rsidR="00E604AE" w:rsidRPr="00765CCF" w:rsidRDefault="00E604AE" w:rsidP="00765CCF">
            <w:pPr>
              <w:widowControl w:val="0"/>
              <w:jc w:val="both"/>
              <w:rPr>
                <w:sz w:val="24"/>
              </w:rPr>
            </w:pPr>
          </w:p>
        </w:tc>
        <w:tc>
          <w:tcPr>
            <w:tcW w:w="3210" w:type="dxa"/>
            <w:shd w:val="clear" w:color="auto" w:fill="auto"/>
          </w:tcPr>
          <w:p w14:paraId="280AC669" w14:textId="77777777" w:rsidR="00E604AE" w:rsidRPr="00765CCF" w:rsidRDefault="00E604AE" w:rsidP="00765CCF">
            <w:pPr>
              <w:widowControl w:val="0"/>
              <w:rPr>
                <w:iCs/>
                <w:sz w:val="24"/>
              </w:rPr>
            </w:pPr>
          </w:p>
          <w:p w14:paraId="406A723A" w14:textId="77777777" w:rsidR="00E604AE" w:rsidRPr="00765CCF" w:rsidRDefault="00E604AE" w:rsidP="00765CCF">
            <w:pPr>
              <w:widowControl w:val="0"/>
              <w:rPr>
                <w:sz w:val="24"/>
                <w:highlight w:val="yellow"/>
              </w:rPr>
            </w:pPr>
          </w:p>
        </w:tc>
      </w:tr>
      <w:tr w:rsidR="00E604AE" w:rsidRPr="003E10CB" w14:paraId="63814479" w14:textId="77777777" w:rsidTr="00765CCF">
        <w:tc>
          <w:tcPr>
            <w:tcW w:w="9816" w:type="dxa"/>
            <w:gridSpan w:val="3"/>
            <w:shd w:val="clear" w:color="auto" w:fill="auto"/>
          </w:tcPr>
          <w:p w14:paraId="5ABB31A5" w14:textId="77777777" w:rsidR="00E604AE" w:rsidRPr="00765CCF" w:rsidRDefault="00E604AE" w:rsidP="00765CCF">
            <w:pPr>
              <w:widowControl w:val="0"/>
              <w:rPr>
                <w:b/>
                <w:sz w:val="24"/>
              </w:rPr>
            </w:pPr>
            <w:r w:rsidRPr="00765CCF">
              <w:rPr>
                <w:b/>
                <w:sz w:val="24"/>
              </w:rPr>
              <w:t>E. Hoạt động tìm tòi, mở rộng ( 1 phút)</w:t>
            </w:r>
          </w:p>
          <w:p w14:paraId="5A6C6F77" w14:textId="77777777" w:rsidR="00E604AE" w:rsidRPr="00765CCF" w:rsidRDefault="00E604AE" w:rsidP="00765CCF">
            <w:pPr>
              <w:widowControl w:val="0"/>
              <w:rPr>
                <w:sz w:val="24"/>
              </w:rPr>
            </w:pPr>
            <w:r w:rsidRPr="00765CCF">
              <w:rPr>
                <w:b/>
                <w:i/>
                <w:sz w:val="24"/>
              </w:rPr>
              <w:t>Mục tiêu:</w:t>
            </w:r>
            <w:r w:rsidRPr="00765CCF">
              <w:rPr>
                <w:sz w:val="24"/>
              </w:rPr>
              <w:t xml:space="preserve"> Học sinh chủ động làm các bài tập về nhà khắc sâu định nghĩa và kí hiệu bằng nhau của hai tam giác, nhớ lại cách vẽ tam giác khi biết độ dài 3 cạnh</w:t>
            </w:r>
          </w:p>
          <w:p w14:paraId="0CFD10FC" w14:textId="77777777" w:rsidR="00E604AE" w:rsidRPr="00765CCF" w:rsidRDefault="00E604AE" w:rsidP="00765CCF">
            <w:pPr>
              <w:widowControl w:val="0"/>
              <w:rPr>
                <w:sz w:val="24"/>
              </w:rPr>
            </w:pPr>
            <w:r w:rsidRPr="00765CCF">
              <w:rPr>
                <w:b/>
                <w:i/>
                <w:sz w:val="24"/>
              </w:rPr>
              <w:t>Phương pháp</w:t>
            </w:r>
            <w:r w:rsidRPr="00765CCF">
              <w:rPr>
                <w:sz w:val="24"/>
              </w:rPr>
              <w:t>: Ghi chép</w:t>
            </w:r>
          </w:p>
        </w:tc>
      </w:tr>
      <w:tr w:rsidR="00E604AE" w:rsidRPr="003E10CB" w14:paraId="08F8A4A2" w14:textId="77777777" w:rsidTr="00765CCF">
        <w:tc>
          <w:tcPr>
            <w:tcW w:w="3209" w:type="dxa"/>
            <w:shd w:val="clear" w:color="auto" w:fill="auto"/>
          </w:tcPr>
          <w:p w14:paraId="712CC73F" w14:textId="77777777" w:rsidR="00E604AE" w:rsidRPr="00765CCF" w:rsidRDefault="00E604AE" w:rsidP="00765CCF">
            <w:pPr>
              <w:rPr>
                <w:iCs/>
                <w:sz w:val="24"/>
              </w:rPr>
            </w:pPr>
            <w:r w:rsidRPr="00765CCF">
              <w:rPr>
                <w:iCs/>
                <w:sz w:val="24"/>
              </w:rPr>
              <w:t>-Ôn cách vẽ tam giác biết ba cạnh.</w:t>
            </w:r>
          </w:p>
          <w:p w14:paraId="5DE4AE4D" w14:textId="77777777" w:rsidR="00E604AE" w:rsidRPr="00765CCF" w:rsidRDefault="00E604AE" w:rsidP="00765CCF">
            <w:pPr>
              <w:rPr>
                <w:iCs/>
                <w:sz w:val="24"/>
              </w:rPr>
            </w:pPr>
            <w:r w:rsidRPr="00765CCF">
              <w:rPr>
                <w:iCs/>
                <w:sz w:val="24"/>
              </w:rPr>
              <w:t xml:space="preserve">-Bài tập: Bài 22 </w:t>
            </w:r>
            <w:r w:rsidRPr="00765CCF">
              <w:rPr>
                <w:iCs/>
                <w:sz w:val="24"/>
              </w:rPr>
              <w:sym w:font="Wingdings 3" w:char="F0D2"/>
            </w:r>
            <w:r w:rsidRPr="00765CCF">
              <w:rPr>
                <w:iCs/>
                <w:sz w:val="24"/>
              </w:rPr>
              <w:t xml:space="preserve"> 26 - SBT.</w:t>
            </w:r>
          </w:p>
        </w:tc>
        <w:tc>
          <w:tcPr>
            <w:tcW w:w="3397" w:type="dxa"/>
            <w:shd w:val="clear" w:color="auto" w:fill="auto"/>
          </w:tcPr>
          <w:p w14:paraId="28FFA7E6" w14:textId="77777777" w:rsidR="00E604AE" w:rsidRPr="00765CCF" w:rsidRDefault="00E604AE" w:rsidP="00765CCF">
            <w:pPr>
              <w:widowControl w:val="0"/>
              <w:rPr>
                <w:sz w:val="24"/>
              </w:rPr>
            </w:pPr>
            <w:r w:rsidRPr="00765CCF">
              <w:rPr>
                <w:sz w:val="24"/>
              </w:rPr>
              <w:t>- Cá nhân HS thực hiện yêu cầu của GV, thảo luận cặp đôi để chia sẽ góp ý (trên lớp – về nhà)</w:t>
            </w:r>
          </w:p>
        </w:tc>
        <w:tc>
          <w:tcPr>
            <w:tcW w:w="3210" w:type="dxa"/>
            <w:shd w:val="clear" w:color="auto" w:fill="auto"/>
          </w:tcPr>
          <w:p w14:paraId="72D8F9EB" w14:textId="77777777" w:rsidR="00E604AE" w:rsidRPr="00765CCF" w:rsidRDefault="00E604AE" w:rsidP="00765CCF">
            <w:pPr>
              <w:widowControl w:val="0"/>
              <w:rPr>
                <w:sz w:val="24"/>
              </w:rPr>
            </w:pPr>
          </w:p>
        </w:tc>
      </w:tr>
    </w:tbl>
    <w:p w14:paraId="45D0A2DC" w14:textId="77777777" w:rsidR="00E604AE" w:rsidRPr="003E10CB" w:rsidRDefault="00E604AE" w:rsidP="00E604AE">
      <w:pPr>
        <w:widowControl w:val="0"/>
        <w:rPr>
          <w:sz w:val="24"/>
        </w:rPr>
      </w:pPr>
    </w:p>
    <w:p w14:paraId="70049AC0" w14:textId="77777777" w:rsidR="00E604AE" w:rsidRPr="003E10CB" w:rsidRDefault="00E604AE" w:rsidP="00E604AE">
      <w:pPr>
        <w:widowControl w:val="0"/>
        <w:rPr>
          <w:sz w:val="24"/>
        </w:rPr>
      </w:pPr>
    </w:p>
    <w:p w14:paraId="7BB1A6DE" w14:textId="77777777" w:rsidR="00E604AE" w:rsidRPr="003E10CB" w:rsidRDefault="00E604AE" w:rsidP="00E604AE">
      <w:pPr>
        <w:widowControl w:val="0"/>
        <w:rPr>
          <w:sz w:val="24"/>
        </w:rPr>
      </w:pPr>
    </w:p>
    <w:p w14:paraId="695B7ADF" w14:textId="77777777" w:rsidR="00E604AE" w:rsidRPr="003E10CB" w:rsidRDefault="00E604AE" w:rsidP="00E604AE">
      <w:pPr>
        <w:widowControl w:val="0"/>
        <w:rPr>
          <w:sz w:val="24"/>
        </w:rPr>
      </w:pPr>
    </w:p>
    <w:p w14:paraId="7585B053" w14:textId="77777777" w:rsidR="00E604AE" w:rsidRPr="003E10CB" w:rsidRDefault="00E604AE" w:rsidP="00E604AE">
      <w:pPr>
        <w:widowControl w:val="0"/>
        <w:rPr>
          <w:sz w:val="24"/>
        </w:rPr>
      </w:pPr>
    </w:p>
    <w:tbl>
      <w:tblPr>
        <w:tblW w:w="0" w:type="auto"/>
        <w:tblLook w:val="04A0" w:firstRow="1" w:lastRow="0" w:firstColumn="1" w:lastColumn="0" w:noHBand="0" w:noVBand="1"/>
      </w:tblPr>
      <w:tblGrid>
        <w:gridCol w:w="3209"/>
        <w:gridCol w:w="3209"/>
        <w:gridCol w:w="3210"/>
      </w:tblGrid>
      <w:tr w:rsidR="00E604AE" w:rsidRPr="003E10CB" w14:paraId="55663FE1" w14:textId="77777777" w:rsidTr="00765CCF">
        <w:tc>
          <w:tcPr>
            <w:tcW w:w="3209" w:type="dxa"/>
            <w:shd w:val="clear" w:color="auto" w:fill="auto"/>
          </w:tcPr>
          <w:p w14:paraId="24CA4EE6" w14:textId="77777777" w:rsidR="00E604AE" w:rsidRPr="00765CCF" w:rsidRDefault="00E604AE" w:rsidP="00765CCF">
            <w:pPr>
              <w:widowControl w:val="0"/>
              <w:rPr>
                <w:sz w:val="24"/>
              </w:rPr>
            </w:pPr>
            <w:r w:rsidRPr="00765CCF">
              <w:rPr>
                <w:sz w:val="24"/>
              </w:rPr>
              <w:t>Ngày soạn: ……………</w:t>
            </w:r>
          </w:p>
        </w:tc>
        <w:tc>
          <w:tcPr>
            <w:tcW w:w="3209" w:type="dxa"/>
            <w:shd w:val="clear" w:color="auto" w:fill="auto"/>
          </w:tcPr>
          <w:p w14:paraId="00419304" w14:textId="77777777" w:rsidR="00E604AE" w:rsidRPr="00765CCF" w:rsidRDefault="00E604AE" w:rsidP="00765CCF">
            <w:pPr>
              <w:widowControl w:val="0"/>
              <w:rPr>
                <w:sz w:val="24"/>
              </w:rPr>
            </w:pPr>
            <w:r w:rsidRPr="00765CCF">
              <w:rPr>
                <w:sz w:val="24"/>
              </w:rPr>
              <w:t>Ngày dạy: ………………</w:t>
            </w:r>
          </w:p>
          <w:p w14:paraId="6EB1C28A" w14:textId="77777777" w:rsidR="00E604AE" w:rsidRPr="00765CCF" w:rsidRDefault="00E604AE" w:rsidP="00765CCF">
            <w:pPr>
              <w:widowControl w:val="0"/>
              <w:rPr>
                <w:sz w:val="24"/>
              </w:rPr>
            </w:pPr>
          </w:p>
        </w:tc>
        <w:tc>
          <w:tcPr>
            <w:tcW w:w="3210" w:type="dxa"/>
            <w:shd w:val="clear" w:color="auto" w:fill="auto"/>
          </w:tcPr>
          <w:p w14:paraId="348109EB" w14:textId="77777777" w:rsidR="00E604AE" w:rsidRPr="00765CCF" w:rsidRDefault="00E604AE" w:rsidP="00765CCF">
            <w:pPr>
              <w:widowControl w:val="0"/>
              <w:rPr>
                <w:sz w:val="24"/>
              </w:rPr>
            </w:pPr>
            <w:r w:rsidRPr="00765CCF">
              <w:rPr>
                <w:sz w:val="24"/>
              </w:rPr>
              <w:t>Lớp: ……….. Tiết: …….</w:t>
            </w:r>
          </w:p>
        </w:tc>
      </w:tr>
    </w:tbl>
    <w:p w14:paraId="4EAD8DD4" w14:textId="77777777" w:rsidR="00E604AE" w:rsidRPr="003E10CB" w:rsidRDefault="00E604AE" w:rsidP="00E604AE">
      <w:pPr>
        <w:widowControl w:val="0"/>
        <w:jc w:val="center"/>
        <w:rPr>
          <w:sz w:val="24"/>
        </w:rPr>
      </w:pPr>
    </w:p>
    <w:p w14:paraId="7326D7DA" w14:textId="77777777" w:rsidR="00E604AE" w:rsidRDefault="00E604AE" w:rsidP="00E604AE">
      <w:pPr>
        <w:widowControl w:val="0"/>
        <w:jc w:val="center"/>
        <w:rPr>
          <w:b/>
          <w:sz w:val="24"/>
        </w:rPr>
      </w:pPr>
      <w:r w:rsidRPr="003E10CB">
        <w:rPr>
          <w:b/>
          <w:sz w:val="24"/>
        </w:rPr>
        <w:t>Tiế</w:t>
      </w:r>
      <w:r>
        <w:rPr>
          <w:b/>
          <w:sz w:val="24"/>
        </w:rPr>
        <w:t>t 22</w:t>
      </w:r>
      <w:r w:rsidRPr="003E10CB">
        <w:rPr>
          <w:b/>
          <w:sz w:val="24"/>
        </w:rPr>
        <w:t xml:space="preserve">: Trường hợp bằng nhau thứ nhất của tam giác </w:t>
      </w:r>
    </w:p>
    <w:p w14:paraId="3433BE3B" w14:textId="77777777" w:rsidR="00E604AE" w:rsidRPr="003E10CB" w:rsidRDefault="00E604AE" w:rsidP="00E604AE">
      <w:pPr>
        <w:widowControl w:val="0"/>
        <w:jc w:val="center"/>
        <w:rPr>
          <w:b/>
          <w:sz w:val="24"/>
        </w:rPr>
      </w:pPr>
      <w:r>
        <w:rPr>
          <w:b/>
          <w:sz w:val="24"/>
        </w:rPr>
        <w:t>Cạnh – cạnh – cạnh (c.c.c)</w:t>
      </w:r>
    </w:p>
    <w:p w14:paraId="4015B6F9" w14:textId="77777777" w:rsidR="00E604AE" w:rsidRPr="003E10CB" w:rsidRDefault="00E604AE" w:rsidP="00E604AE">
      <w:pPr>
        <w:widowControl w:val="0"/>
        <w:rPr>
          <w:b/>
          <w:sz w:val="24"/>
        </w:rPr>
      </w:pPr>
      <w:r w:rsidRPr="003E10CB">
        <w:rPr>
          <w:b/>
          <w:sz w:val="24"/>
        </w:rPr>
        <w:t>I. MỤC TIÊU</w:t>
      </w:r>
    </w:p>
    <w:p w14:paraId="1C194A9F" w14:textId="77777777" w:rsidR="00E604AE" w:rsidRPr="003E10CB" w:rsidRDefault="00E604AE" w:rsidP="00E604AE">
      <w:pPr>
        <w:widowControl w:val="0"/>
        <w:rPr>
          <w:sz w:val="24"/>
        </w:rPr>
      </w:pPr>
      <w:r w:rsidRPr="003E10CB">
        <w:rPr>
          <w:sz w:val="24"/>
        </w:rPr>
        <w:t xml:space="preserve">Qua bài này giúp học sinh: </w:t>
      </w:r>
    </w:p>
    <w:p w14:paraId="11507946" w14:textId="77777777" w:rsidR="00E604AE" w:rsidRPr="00B067DB" w:rsidRDefault="00E604AE" w:rsidP="00765CCF">
      <w:pPr>
        <w:pStyle w:val="ListParagraph"/>
        <w:widowControl w:val="0"/>
        <w:numPr>
          <w:ilvl w:val="0"/>
          <w:numId w:val="23"/>
        </w:numPr>
        <w:spacing w:after="0" w:line="259" w:lineRule="auto"/>
        <w:ind w:left="360"/>
        <w:rPr>
          <w:b/>
          <w:sz w:val="24"/>
          <w:szCs w:val="24"/>
        </w:rPr>
      </w:pPr>
      <w:r w:rsidRPr="00B067DB">
        <w:rPr>
          <w:b/>
          <w:sz w:val="24"/>
          <w:szCs w:val="24"/>
        </w:rPr>
        <w:t>Kiến thức:</w:t>
      </w:r>
      <w:r>
        <w:rPr>
          <w:b/>
          <w:sz w:val="24"/>
          <w:szCs w:val="24"/>
        </w:rPr>
        <w:t xml:space="preserve"> </w:t>
      </w:r>
      <w:r w:rsidRPr="00C74BA6">
        <w:rPr>
          <w:sz w:val="24"/>
          <w:szCs w:val="24"/>
        </w:rPr>
        <w:t>Học sinh nắm được trường hợp bằng nhau cạnh – cạnh – cạnh của hai tam giác.</w:t>
      </w:r>
    </w:p>
    <w:p w14:paraId="57493F28" w14:textId="77777777" w:rsidR="00E604AE" w:rsidRPr="003E10CB" w:rsidRDefault="00E604AE" w:rsidP="00765CCF">
      <w:pPr>
        <w:pStyle w:val="ListParagraph"/>
        <w:widowControl w:val="0"/>
        <w:numPr>
          <w:ilvl w:val="0"/>
          <w:numId w:val="23"/>
        </w:numPr>
        <w:spacing w:after="0" w:line="259" w:lineRule="auto"/>
        <w:ind w:left="360"/>
        <w:rPr>
          <w:b/>
          <w:sz w:val="24"/>
          <w:szCs w:val="24"/>
        </w:rPr>
      </w:pPr>
      <w:r w:rsidRPr="003E10CB">
        <w:rPr>
          <w:b/>
          <w:sz w:val="24"/>
          <w:szCs w:val="24"/>
        </w:rPr>
        <w:t>Kỹ năng:</w:t>
      </w:r>
      <w:r>
        <w:rPr>
          <w:b/>
          <w:sz w:val="24"/>
          <w:szCs w:val="24"/>
        </w:rPr>
        <w:t xml:space="preserve"> </w:t>
      </w:r>
    </w:p>
    <w:p w14:paraId="3008BB5F" w14:textId="77777777" w:rsidR="00E604AE" w:rsidRPr="00C74BA6" w:rsidRDefault="00E604AE" w:rsidP="00E604AE">
      <w:pPr>
        <w:rPr>
          <w:sz w:val="24"/>
        </w:rPr>
      </w:pPr>
      <w:r>
        <w:rPr>
          <w:sz w:val="24"/>
        </w:rPr>
        <w:t xml:space="preserve">- </w:t>
      </w:r>
      <w:r w:rsidRPr="00C74BA6">
        <w:rPr>
          <w:sz w:val="24"/>
        </w:rPr>
        <w:t>HS biết vẽ hai tam giác biết ba cạnh của nó.</w:t>
      </w:r>
    </w:p>
    <w:p w14:paraId="5A08FD2F" w14:textId="77777777" w:rsidR="00E604AE" w:rsidRPr="00C74BA6" w:rsidRDefault="00E604AE" w:rsidP="00E604AE">
      <w:pPr>
        <w:rPr>
          <w:sz w:val="24"/>
        </w:rPr>
      </w:pPr>
      <w:r>
        <w:rPr>
          <w:sz w:val="24"/>
        </w:rPr>
        <w:t xml:space="preserve">- </w:t>
      </w:r>
      <w:r w:rsidRPr="00C74BA6">
        <w:rPr>
          <w:sz w:val="24"/>
        </w:rPr>
        <w:t>HS chứng minh được hai tam giác bằng nhau c – c – c .</w:t>
      </w:r>
    </w:p>
    <w:p w14:paraId="25E5CD77" w14:textId="77777777" w:rsidR="00E604AE" w:rsidRPr="00B067DB" w:rsidRDefault="00E604AE" w:rsidP="00E604AE">
      <w:pPr>
        <w:rPr>
          <w:sz w:val="24"/>
        </w:rPr>
      </w:pPr>
      <w:r>
        <w:rPr>
          <w:sz w:val="24"/>
        </w:rPr>
        <w:t xml:space="preserve">- </w:t>
      </w:r>
      <w:r w:rsidRPr="00C74BA6">
        <w:rPr>
          <w:sz w:val="24"/>
        </w:rPr>
        <w:t>HS chứ</w:t>
      </w:r>
      <w:r>
        <w:rPr>
          <w:sz w:val="24"/>
        </w:rPr>
        <w:t>ng minh đúng hai góc bằng nhau.</w:t>
      </w:r>
    </w:p>
    <w:p w14:paraId="7C081C74" w14:textId="77777777" w:rsidR="00E604AE" w:rsidRPr="003E10CB" w:rsidRDefault="00E604AE" w:rsidP="00765CCF">
      <w:pPr>
        <w:pStyle w:val="ListParagraph"/>
        <w:widowControl w:val="0"/>
        <w:numPr>
          <w:ilvl w:val="0"/>
          <w:numId w:val="23"/>
        </w:numPr>
        <w:spacing w:after="160" w:line="259" w:lineRule="auto"/>
        <w:ind w:left="360"/>
        <w:rPr>
          <w:sz w:val="24"/>
          <w:szCs w:val="24"/>
        </w:rPr>
      </w:pPr>
      <w:r w:rsidRPr="003E10CB">
        <w:rPr>
          <w:b/>
          <w:sz w:val="24"/>
          <w:szCs w:val="24"/>
        </w:rPr>
        <w:t>Thái độ:</w:t>
      </w:r>
      <w:r w:rsidRPr="003E10CB">
        <w:rPr>
          <w:sz w:val="24"/>
          <w:szCs w:val="24"/>
        </w:rPr>
        <w:t xml:space="preserve"> </w:t>
      </w:r>
    </w:p>
    <w:p w14:paraId="5E388041" w14:textId="77777777" w:rsidR="00E604AE" w:rsidRPr="003E10CB" w:rsidRDefault="00E604AE" w:rsidP="00E604AE">
      <w:pPr>
        <w:pStyle w:val="ListParagraph"/>
        <w:widowControl w:val="0"/>
        <w:ind w:left="0"/>
        <w:rPr>
          <w:sz w:val="24"/>
          <w:szCs w:val="24"/>
        </w:rPr>
      </w:pPr>
      <w:r w:rsidRPr="00C74BA6">
        <w:rPr>
          <w:sz w:val="24"/>
          <w:szCs w:val="24"/>
        </w:rPr>
        <w:t>Rèn kĩ năng lập luận cho HS.</w:t>
      </w:r>
    </w:p>
    <w:p w14:paraId="389D3008" w14:textId="77777777" w:rsidR="00E604AE" w:rsidRPr="003E10CB" w:rsidRDefault="00E604AE" w:rsidP="00E604AE">
      <w:pPr>
        <w:widowControl w:val="0"/>
        <w:rPr>
          <w:b/>
          <w:sz w:val="24"/>
        </w:rPr>
      </w:pPr>
      <w:r w:rsidRPr="003E10CB">
        <w:rPr>
          <w:b/>
          <w:sz w:val="24"/>
        </w:rPr>
        <w:t>4. Định hướng năng lực, phẩm chất</w:t>
      </w:r>
    </w:p>
    <w:p w14:paraId="01486466" w14:textId="77777777" w:rsidR="00E604AE" w:rsidRPr="003E10CB" w:rsidRDefault="00E604AE" w:rsidP="00E604AE">
      <w:pPr>
        <w:widowControl w:val="0"/>
        <w:rPr>
          <w:sz w:val="24"/>
        </w:rPr>
      </w:pPr>
      <w:r w:rsidRPr="003E10CB">
        <w:rPr>
          <w:b/>
          <w:i/>
          <w:sz w:val="24"/>
        </w:rPr>
        <w:t>- Năng lực:</w:t>
      </w:r>
      <w:r w:rsidRPr="003E10CB">
        <w:rPr>
          <w:sz w:val="24"/>
        </w:rPr>
        <w:t xml:space="preserve"> Năng lực tự học, năng lực giải quyết vấn đề, năng lực hợp tác, năng lực ngôn ngữ, năng lực tự học.</w:t>
      </w:r>
    </w:p>
    <w:p w14:paraId="51404717" w14:textId="77777777" w:rsidR="00E604AE" w:rsidRPr="003E10CB" w:rsidRDefault="00E604AE" w:rsidP="00E604AE">
      <w:pPr>
        <w:widowControl w:val="0"/>
        <w:rPr>
          <w:sz w:val="24"/>
        </w:rPr>
      </w:pPr>
      <w:r w:rsidRPr="003E10CB">
        <w:rPr>
          <w:b/>
          <w:i/>
          <w:sz w:val="24"/>
        </w:rPr>
        <w:t>- Phẩm chất:</w:t>
      </w:r>
      <w:r w:rsidRPr="003E10CB">
        <w:rPr>
          <w:sz w:val="24"/>
        </w:rPr>
        <w:t xml:space="preserve"> Tự tin, tự chủ.</w:t>
      </w:r>
    </w:p>
    <w:p w14:paraId="29F41360" w14:textId="77777777" w:rsidR="00E604AE" w:rsidRPr="003E10CB" w:rsidRDefault="00E604AE" w:rsidP="00E604AE">
      <w:pPr>
        <w:widowControl w:val="0"/>
        <w:rPr>
          <w:b/>
          <w:sz w:val="24"/>
        </w:rPr>
      </w:pPr>
      <w:r w:rsidRPr="003E10CB">
        <w:rPr>
          <w:b/>
          <w:sz w:val="24"/>
        </w:rPr>
        <w:t xml:space="preserve">II. CHUẨN BỊ </w:t>
      </w:r>
    </w:p>
    <w:p w14:paraId="13981CE6" w14:textId="77777777" w:rsidR="00E604AE" w:rsidRPr="003E10CB" w:rsidRDefault="00E604AE" w:rsidP="00E604AE">
      <w:pPr>
        <w:widowControl w:val="0"/>
        <w:rPr>
          <w:sz w:val="24"/>
        </w:rPr>
      </w:pPr>
      <w:r w:rsidRPr="003E10CB">
        <w:rPr>
          <w:sz w:val="24"/>
        </w:rPr>
        <w:t>1. Giáo viên: Phấn màu, bảng phụ, thước thẳng, SGK, SBT</w:t>
      </w:r>
    </w:p>
    <w:p w14:paraId="4D9960EC" w14:textId="77777777" w:rsidR="00E604AE" w:rsidRPr="003E10CB" w:rsidRDefault="00E604AE" w:rsidP="00E604AE">
      <w:pPr>
        <w:widowControl w:val="0"/>
        <w:rPr>
          <w:sz w:val="24"/>
        </w:rPr>
      </w:pPr>
      <w:r w:rsidRPr="003E10CB">
        <w:rPr>
          <w:sz w:val="24"/>
        </w:rPr>
        <w:t>2. Học sinh: Đồ dùng học tập, đọc trước bài.</w:t>
      </w:r>
    </w:p>
    <w:p w14:paraId="10280E83" w14:textId="77777777" w:rsidR="00E604AE" w:rsidRPr="003E10CB" w:rsidRDefault="00E604AE" w:rsidP="00E604AE">
      <w:pPr>
        <w:widowControl w:val="0"/>
        <w:rPr>
          <w:b/>
          <w:sz w:val="24"/>
        </w:rPr>
      </w:pPr>
      <w:r w:rsidRPr="003E10CB">
        <w:rPr>
          <w:b/>
          <w:sz w:val="24"/>
        </w:rPr>
        <w:t>III. TỔ CHỨC CÁC HOẠT ĐỘNG DẠY HỌC</w:t>
      </w:r>
    </w:p>
    <w:p w14:paraId="6BC163B8" w14:textId="77777777" w:rsidR="00E604AE" w:rsidRPr="003E10CB" w:rsidRDefault="00E604AE" w:rsidP="00E604AE">
      <w:pPr>
        <w:widowControl w:val="0"/>
        <w:rPr>
          <w:sz w:val="24"/>
        </w:rPr>
      </w:pPr>
      <w:r w:rsidRPr="003E10CB">
        <w:rPr>
          <w:sz w:val="24"/>
        </w:rPr>
        <w:t>1. Ổn định lớp: Kiểm tra sĩ số. (</w:t>
      </w:r>
      <w:r w:rsidRPr="003E10CB">
        <w:rPr>
          <w:b/>
          <w:sz w:val="24"/>
        </w:rPr>
        <w:t>1 phút</w:t>
      </w:r>
      <w:r w:rsidRPr="003E10CB">
        <w:rPr>
          <w:sz w:val="24"/>
        </w:rPr>
        <w:t>)</w:t>
      </w:r>
    </w:p>
    <w:p w14:paraId="751B8985" w14:textId="77777777" w:rsidR="00E604AE" w:rsidRPr="003E10CB" w:rsidRDefault="00E604AE" w:rsidP="00E604AE">
      <w:pPr>
        <w:widowControl w:val="0"/>
        <w:rPr>
          <w:sz w:val="24"/>
        </w:rPr>
      </w:pPr>
      <w:r w:rsidRPr="003E10CB">
        <w:rPr>
          <w:sz w:val="24"/>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E604AE" w:rsidRPr="003E10CB" w14:paraId="77BB5CCD" w14:textId="77777777" w:rsidTr="00765CCF">
        <w:tc>
          <w:tcPr>
            <w:tcW w:w="3209" w:type="dxa"/>
            <w:shd w:val="clear" w:color="auto" w:fill="auto"/>
          </w:tcPr>
          <w:p w14:paraId="3C77A0F0" w14:textId="77777777" w:rsidR="00E604AE" w:rsidRPr="00765CCF" w:rsidRDefault="00E604AE" w:rsidP="00765CCF">
            <w:pPr>
              <w:widowControl w:val="0"/>
              <w:jc w:val="center"/>
              <w:rPr>
                <w:b/>
                <w:sz w:val="24"/>
              </w:rPr>
            </w:pPr>
            <w:r w:rsidRPr="00765CCF">
              <w:rPr>
                <w:b/>
                <w:sz w:val="24"/>
              </w:rPr>
              <w:t>Hoạt động của GV</w:t>
            </w:r>
          </w:p>
        </w:tc>
        <w:tc>
          <w:tcPr>
            <w:tcW w:w="3209" w:type="dxa"/>
            <w:shd w:val="clear" w:color="auto" w:fill="auto"/>
          </w:tcPr>
          <w:p w14:paraId="5465E723" w14:textId="77777777" w:rsidR="00E604AE" w:rsidRPr="00765CCF" w:rsidRDefault="00E604AE" w:rsidP="00765CCF">
            <w:pPr>
              <w:widowControl w:val="0"/>
              <w:jc w:val="center"/>
              <w:rPr>
                <w:b/>
                <w:sz w:val="24"/>
              </w:rPr>
            </w:pPr>
            <w:r w:rsidRPr="00765CCF">
              <w:rPr>
                <w:b/>
                <w:sz w:val="24"/>
              </w:rPr>
              <w:t>Hoạt động của HS</w:t>
            </w:r>
          </w:p>
        </w:tc>
        <w:tc>
          <w:tcPr>
            <w:tcW w:w="3210" w:type="dxa"/>
            <w:shd w:val="clear" w:color="auto" w:fill="auto"/>
          </w:tcPr>
          <w:p w14:paraId="6460FC49" w14:textId="77777777" w:rsidR="00E604AE" w:rsidRPr="00765CCF" w:rsidRDefault="00E604AE" w:rsidP="00765CCF">
            <w:pPr>
              <w:widowControl w:val="0"/>
              <w:jc w:val="center"/>
              <w:rPr>
                <w:b/>
                <w:sz w:val="24"/>
              </w:rPr>
            </w:pPr>
            <w:r w:rsidRPr="00765CCF">
              <w:rPr>
                <w:b/>
                <w:sz w:val="24"/>
              </w:rPr>
              <w:t>Nội dung</w:t>
            </w:r>
          </w:p>
        </w:tc>
      </w:tr>
      <w:tr w:rsidR="00E604AE" w:rsidRPr="003E10CB" w14:paraId="138D2DB2" w14:textId="77777777" w:rsidTr="00765CCF">
        <w:tc>
          <w:tcPr>
            <w:tcW w:w="9628" w:type="dxa"/>
            <w:gridSpan w:val="3"/>
            <w:shd w:val="clear" w:color="auto" w:fill="auto"/>
          </w:tcPr>
          <w:p w14:paraId="69E40DF8" w14:textId="77777777" w:rsidR="00E604AE" w:rsidRPr="00765CCF" w:rsidRDefault="00E604AE" w:rsidP="00765CCF">
            <w:pPr>
              <w:widowControl w:val="0"/>
              <w:rPr>
                <w:b/>
                <w:sz w:val="24"/>
              </w:rPr>
            </w:pPr>
            <w:r w:rsidRPr="00765CCF">
              <w:rPr>
                <w:b/>
                <w:sz w:val="24"/>
              </w:rPr>
              <w:t>A. Hoạt động khởi động ( 5  phút)</w:t>
            </w:r>
          </w:p>
          <w:p w14:paraId="6CF8D9B4" w14:textId="77777777" w:rsidR="00E604AE" w:rsidRPr="00765CCF" w:rsidRDefault="00E604AE" w:rsidP="00765CCF">
            <w:pPr>
              <w:widowControl w:val="0"/>
              <w:rPr>
                <w:sz w:val="24"/>
              </w:rPr>
            </w:pPr>
            <w:r w:rsidRPr="00765CCF">
              <w:rPr>
                <w:b/>
                <w:i/>
                <w:sz w:val="24"/>
              </w:rPr>
              <w:t>Mục tiêu:</w:t>
            </w:r>
            <w:r w:rsidRPr="00765CCF">
              <w:rPr>
                <w:sz w:val="24"/>
              </w:rPr>
              <w:t xml:space="preserve"> Nhắc lại định nghĩa hai tam giác bằng nhau </w:t>
            </w:r>
          </w:p>
          <w:p w14:paraId="21C4BCD6" w14:textId="77777777" w:rsidR="00E604AE" w:rsidRPr="00765CCF" w:rsidRDefault="00E604AE" w:rsidP="00765CCF">
            <w:pPr>
              <w:widowControl w:val="0"/>
              <w:rPr>
                <w:sz w:val="24"/>
              </w:rPr>
            </w:pPr>
            <w:r w:rsidRPr="00765CCF">
              <w:rPr>
                <w:b/>
                <w:i/>
                <w:sz w:val="24"/>
              </w:rPr>
              <w:t>Phương pháp:</w:t>
            </w:r>
            <w:r w:rsidRPr="00765CCF">
              <w:rPr>
                <w:sz w:val="24"/>
              </w:rPr>
              <w:t xml:space="preserve"> Thuyết trình, trực quan.</w:t>
            </w:r>
          </w:p>
        </w:tc>
      </w:tr>
      <w:tr w:rsidR="00E604AE" w:rsidRPr="003E10CB" w14:paraId="4162D6D3" w14:textId="77777777" w:rsidTr="00765CCF">
        <w:tc>
          <w:tcPr>
            <w:tcW w:w="3209" w:type="dxa"/>
            <w:shd w:val="clear" w:color="auto" w:fill="auto"/>
          </w:tcPr>
          <w:p w14:paraId="2A1EB1E0" w14:textId="77777777" w:rsidR="00E604AE" w:rsidRPr="00765CCF" w:rsidRDefault="00E604AE" w:rsidP="00765CCF">
            <w:pPr>
              <w:rPr>
                <w:sz w:val="24"/>
              </w:rPr>
            </w:pPr>
            <w:r w:rsidRPr="00765CCF">
              <w:rPr>
                <w:sz w:val="24"/>
              </w:rPr>
              <w:t xml:space="preserve"> - GV: Nêu câu hỏi.</w:t>
            </w:r>
          </w:p>
          <w:p w14:paraId="769A984B" w14:textId="77777777" w:rsidR="00E604AE" w:rsidRPr="00765CCF" w:rsidRDefault="00E604AE" w:rsidP="00765CCF">
            <w:pPr>
              <w:rPr>
                <w:sz w:val="24"/>
              </w:rPr>
            </w:pPr>
            <w:r w:rsidRPr="00765CCF">
              <w:rPr>
                <w:sz w:val="24"/>
              </w:rPr>
              <w:t>+ Nêu định nghĩa hai tam giác bằng nhau.</w:t>
            </w:r>
          </w:p>
          <w:p w14:paraId="23D15EBF" w14:textId="77777777" w:rsidR="00E604AE" w:rsidRPr="00765CCF" w:rsidRDefault="00E604AE" w:rsidP="00765CCF">
            <w:pPr>
              <w:rPr>
                <w:sz w:val="24"/>
              </w:rPr>
            </w:pPr>
            <w:r w:rsidRPr="00765CCF">
              <w:rPr>
                <w:sz w:val="24"/>
              </w:rPr>
              <w:lastRenderedPageBreak/>
              <w:t>+ Để kiểm tra xem hai tam giác có bằng nhau không ta kiểm tra những điều kiện gì?</w:t>
            </w:r>
          </w:p>
          <w:p w14:paraId="322C95A3" w14:textId="77777777" w:rsidR="00E604AE" w:rsidRPr="00765CCF" w:rsidRDefault="00E604AE" w:rsidP="00765CCF">
            <w:pPr>
              <w:pStyle w:val="ListParagraph"/>
              <w:widowControl w:val="0"/>
              <w:ind w:left="0"/>
              <w:rPr>
                <w:rFonts w:ascii="Times New Roman" w:hAnsi="Times New Roman"/>
                <w:sz w:val="24"/>
                <w:szCs w:val="24"/>
              </w:rPr>
            </w:pPr>
          </w:p>
          <w:p w14:paraId="7375564B" w14:textId="77777777" w:rsidR="00E604AE" w:rsidRPr="00765CCF" w:rsidRDefault="00E604AE" w:rsidP="00765CCF">
            <w:pPr>
              <w:pStyle w:val="ListParagraph"/>
              <w:widowControl w:val="0"/>
              <w:ind w:left="0"/>
              <w:rPr>
                <w:rFonts w:ascii="Times New Roman" w:hAnsi="Times New Roman"/>
                <w:sz w:val="24"/>
                <w:szCs w:val="24"/>
              </w:rPr>
            </w:pPr>
          </w:p>
          <w:p w14:paraId="777C7168" w14:textId="77777777" w:rsidR="00E604AE" w:rsidRPr="00765CCF" w:rsidRDefault="00E604AE" w:rsidP="00765CCF">
            <w:pPr>
              <w:pStyle w:val="ListParagraph"/>
              <w:widowControl w:val="0"/>
              <w:ind w:left="0"/>
              <w:rPr>
                <w:rFonts w:ascii="Times New Roman" w:hAnsi="Times New Roman"/>
                <w:sz w:val="24"/>
                <w:szCs w:val="24"/>
              </w:rPr>
            </w:pPr>
          </w:p>
          <w:p w14:paraId="7C178DDA" w14:textId="77777777" w:rsidR="00E604AE" w:rsidRPr="00765CCF" w:rsidRDefault="00E604AE" w:rsidP="00765CCF">
            <w:pPr>
              <w:pStyle w:val="ListParagraph"/>
              <w:widowControl w:val="0"/>
              <w:ind w:left="0"/>
              <w:rPr>
                <w:rFonts w:ascii="Times New Roman" w:hAnsi="Times New Roman"/>
                <w:sz w:val="24"/>
                <w:szCs w:val="24"/>
              </w:rPr>
            </w:pPr>
          </w:p>
          <w:p w14:paraId="2EA9D3C4" w14:textId="77777777" w:rsidR="00E604AE" w:rsidRPr="00765CCF" w:rsidRDefault="00E604AE" w:rsidP="00765CCF">
            <w:pPr>
              <w:pStyle w:val="ListParagraph"/>
              <w:widowControl w:val="0"/>
              <w:ind w:left="0"/>
              <w:rPr>
                <w:rFonts w:ascii="Times New Roman" w:hAnsi="Times New Roman"/>
                <w:sz w:val="24"/>
                <w:szCs w:val="24"/>
              </w:rPr>
            </w:pPr>
          </w:p>
          <w:p w14:paraId="442DCB83"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 GV dẫn dắt vào bài: Không cần xét các góc vẫn biết hai tam giác có bằng nhau không? Đó là nội dung cần tìm hiểu ở bài hôm nay.</w:t>
            </w:r>
          </w:p>
        </w:tc>
        <w:tc>
          <w:tcPr>
            <w:tcW w:w="3209" w:type="dxa"/>
            <w:shd w:val="clear" w:color="auto" w:fill="auto"/>
          </w:tcPr>
          <w:p w14:paraId="2BE53B1B" w14:textId="77777777" w:rsidR="00E604AE" w:rsidRPr="00765CCF" w:rsidRDefault="00E604AE" w:rsidP="00765CCF">
            <w:pPr>
              <w:rPr>
                <w:sz w:val="24"/>
              </w:rPr>
            </w:pPr>
            <w:r w:rsidRPr="00765CCF">
              <w:rPr>
                <w:sz w:val="24"/>
              </w:rPr>
              <w:lastRenderedPageBreak/>
              <w:t xml:space="preserve">- HS lắng nghe và trả lời: </w:t>
            </w:r>
          </w:p>
          <w:p w14:paraId="14193E79" w14:textId="77777777" w:rsidR="00E604AE" w:rsidRPr="00765CCF" w:rsidRDefault="00E604AE" w:rsidP="00765CCF">
            <w:pPr>
              <w:rPr>
                <w:sz w:val="24"/>
              </w:rPr>
            </w:pPr>
            <w:r w:rsidRPr="00765CCF">
              <w:rPr>
                <w:sz w:val="24"/>
              </w:rPr>
              <w:t xml:space="preserve">+ Hai tam giác bằng nhau là hai tam giác có các cạnh tương </w:t>
            </w:r>
            <w:r w:rsidRPr="00765CCF">
              <w:rPr>
                <w:sz w:val="24"/>
              </w:rPr>
              <w:lastRenderedPageBreak/>
              <w:t>ứng bàng nhau, các góc tương ứng bằng nhau.</w:t>
            </w:r>
          </w:p>
          <w:p w14:paraId="277E5C42" w14:textId="77777777" w:rsidR="00E604AE" w:rsidRPr="00765CCF" w:rsidRDefault="00E604AE" w:rsidP="00765CCF">
            <w:pPr>
              <w:rPr>
                <w:sz w:val="24"/>
              </w:rPr>
            </w:pPr>
            <w:r w:rsidRPr="00765CCF">
              <w:rPr>
                <w:sz w:val="24"/>
              </w:rPr>
              <w:t xml:space="preserve"> + Để kiểm tra hai tam giác có bằng nhau hay không ta kiểm tra các cạnh tương ứng có bằng nhau hay không, các góc tương ứng có bằng nhau hay không.</w:t>
            </w:r>
          </w:p>
        </w:tc>
        <w:tc>
          <w:tcPr>
            <w:tcW w:w="3210" w:type="dxa"/>
            <w:shd w:val="clear" w:color="auto" w:fill="auto"/>
          </w:tcPr>
          <w:p w14:paraId="35A62193" w14:textId="77777777" w:rsidR="00E604AE" w:rsidRPr="00765CCF" w:rsidRDefault="00E604AE" w:rsidP="00765CCF">
            <w:pPr>
              <w:widowControl w:val="0"/>
              <w:jc w:val="both"/>
              <w:rPr>
                <w:sz w:val="24"/>
              </w:rPr>
            </w:pPr>
          </w:p>
        </w:tc>
      </w:tr>
      <w:tr w:rsidR="00E604AE" w:rsidRPr="003E10CB" w14:paraId="700367C8" w14:textId="77777777" w:rsidTr="00765CCF">
        <w:tc>
          <w:tcPr>
            <w:tcW w:w="9628" w:type="dxa"/>
            <w:gridSpan w:val="3"/>
            <w:shd w:val="clear" w:color="auto" w:fill="auto"/>
          </w:tcPr>
          <w:p w14:paraId="07D82F01" w14:textId="77777777" w:rsidR="00E604AE" w:rsidRPr="00765CCF" w:rsidRDefault="00E604AE" w:rsidP="00765CCF">
            <w:pPr>
              <w:widowControl w:val="0"/>
              <w:rPr>
                <w:b/>
                <w:sz w:val="24"/>
              </w:rPr>
            </w:pPr>
            <w:r w:rsidRPr="00765CCF">
              <w:rPr>
                <w:b/>
                <w:sz w:val="24"/>
              </w:rPr>
              <w:t>B.  Hoạt động hình thành kiến thức. ( 25 phút)</w:t>
            </w:r>
          </w:p>
          <w:p w14:paraId="0B8FDE62" w14:textId="77777777" w:rsidR="00E604AE" w:rsidRPr="00765CCF" w:rsidRDefault="00E604AE" w:rsidP="00765CCF">
            <w:pPr>
              <w:widowControl w:val="0"/>
              <w:rPr>
                <w:sz w:val="24"/>
              </w:rPr>
            </w:pPr>
            <w:r w:rsidRPr="00765CCF">
              <w:rPr>
                <w:b/>
                <w:i/>
                <w:sz w:val="24"/>
              </w:rPr>
              <w:t>Mục tiêu</w:t>
            </w:r>
            <w:r w:rsidRPr="00765CCF">
              <w:rPr>
                <w:sz w:val="24"/>
              </w:rPr>
              <w:t>: Nhớ lại cách vẽ tam giác khi biết độ dài 3 cạnh. Đưa ra cách chứng minh hai tam giác bằng nhau trong trường hợp c – c – c</w:t>
            </w:r>
          </w:p>
          <w:p w14:paraId="2952FEBD" w14:textId="77777777" w:rsidR="00E604AE" w:rsidRPr="00765CCF" w:rsidRDefault="00E604AE" w:rsidP="00765CCF">
            <w:pPr>
              <w:widowControl w:val="0"/>
              <w:rPr>
                <w:sz w:val="24"/>
              </w:rPr>
            </w:pPr>
            <w:r w:rsidRPr="00765CCF">
              <w:rPr>
                <w:b/>
                <w:i/>
                <w:sz w:val="24"/>
              </w:rPr>
              <w:t>Phương pháp:</w:t>
            </w:r>
            <w:r w:rsidRPr="00765CCF">
              <w:rPr>
                <w:sz w:val="24"/>
              </w:rPr>
              <w:t xml:space="preserve"> Thuyết trình, thảo luận, vấn đáp</w:t>
            </w:r>
          </w:p>
        </w:tc>
      </w:tr>
      <w:tr w:rsidR="00E604AE" w:rsidRPr="003E10CB" w14:paraId="4F193173" w14:textId="77777777" w:rsidTr="00765CCF">
        <w:tc>
          <w:tcPr>
            <w:tcW w:w="3209" w:type="dxa"/>
            <w:shd w:val="clear" w:color="auto" w:fill="auto"/>
          </w:tcPr>
          <w:p w14:paraId="4DB15CAA" w14:textId="77777777" w:rsidR="00E604AE" w:rsidRPr="00765CCF" w:rsidRDefault="00E604AE" w:rsidP="00765CCF">
            <w:pPr>
              <w:jc w:val="both"/>
              <w:rPr>
                <w:sz w:val="24"/>
              </w:rPr>
            </w:pPr>
            <w:r w:rsidRPr="00765CCF">
              <w:rPr>
                <w:sz w:val="24"/>
              </w:rPr>
              <w:t>- GV: Trước khi vào vấn đề , ta ôn lại cách vẽ tam giác khi biết ba cạnh..</w:t>
            </w:r>
          </w:p>
          <w:p w14:paraId="283CCD16" w14:textId="77777777" w:rsidR="00E604AE" w:rsidRPr="00765CCF" w:rsidRDefault="00E604AE" w:rsidP="00765CCF">
            <w:pPr>
              <w:jc w:val="both"/>
              <w:rPr>
                <w:sz w:val="24"/>
              </w:rPr>
            </w:pPr>
            <w:r w:rsidRPr="00765CCF">
              <w:rPr>
                <w:sz w:val="24"/>
              </w:rPr>
              <w:t>- GV xét bài toán 1:</w:t>
            </w:r>
          </w:p>
          <w:p w14:paraId="3F948AFA" w14:textId="77777777" w:rsidR="00E604AE" w:rsidRPr="00765CCF" w:rsidRDefault="00E604AE" w:rsidP="00765CCF">
            <w:pPr>
              <w:jc w:val="both"/>
              <w:rPr>
                <w:sz w:val="24"/>
              </w:rPr>
            </w:pPr>
            <w:r w:rsidRPr="00765CCF">
              <w:rPr>
                <w:sz w:val="24"/>
              </w:rPr>
              <w:t xml:space="preserve">Vẽ </w:t>
            </w:r>
            <w:r w:rsidRPr="00765CCF">
              <w:rPr>
                <w:sz w:val="24"/>
              </w:rPr>
              <w:sym w:font="Symbol" w:char="F044"/>
            </w:r>
            <w:r w:rsidRPr="00765CCF">
              <w:rPr>
                <w:sz w:val="24"/>
              </w:rPr>
              <w:t>ABC biết AB = 2cm; BC = 4cm; AC = 3cm.</w:t>
            </w:r>
          </w:p>
          <w:p w14:paraId="40A46553" w14:textId="77777777" w:rsidR="00E604AE" w:rsidRPr="00765CCF" w:rsidRDefault="00E604AE" w:rsidP="00765CCF">
            <w:pPr>
              <w:jc w:val="both"/>
              <w:rPr>
                <w:sz w:val="24"/>
              </w:rPr>
            </w:pPr>
            <w:r w:rsidRPr="00765CCF">
              <w:rPr>
                <w:sz w:val="24"/>
              </w:rPr>
              <w:t>- GV cho HS nêu lại cách vẽ.</w:t>
            </w:r>
          </w:p>
          <w:p w14:paraId="7DCFE615" w14:textId="77777777" w:rsidR="00E604AE" w:rsidRPr="00765CCF" w:rsidRDefault="00E604AE" w:rsidP="00765CCF">
            <w:pPr>
              <w:jc w:val="both"/>
              <w:rPr>
                <w:sz w:val="24"/>
              </w:rPr>
            </w:pPr>
            <w:r w:rsidRPr="00765CCF">
              <w:rPr>
                <w:sz w:val="24"/>
              </w:rPr>
              <w:t>+ Vẽ một trong các cạnh đã cho, chẳng hạn vẽ BC = 4cm.</w:t>
            </w:r>
          </w:p>
          <w:p w14:paraId="2BBAB807" w14:textId="77777777" w:rsidR="00E604AE" w:rsidRPr="00765CCF" w:rsidRDefault="00E604AE" w:rsidP="00765CCF">
            <w:pPr>
              <w:jc w:val="both"/>
              <w:rPr>
                <w:sz w:val="24"/>
              </w:rPr>
            </w:pPr>
            <w:r w:rsidRPr="00765CCF">
              <w:rPr>
                <w:sz w:val="24"/>
              </w:rPr>
              <w:t>+ Trên cùng một nửa mặt phẳng bờ BC vẽ các cung tròn (B; 2cm) và(C; 3cm)</w:t>
            </w:r>
          </w:p>
          <w:p w14:paraId="3532BCE2" w14:textId="77777777" w:rsidR="00E604AE" w:rsidRPr="00765CCF" w:rsidRDefault="00E604AE" w:rsidP="00765CCF">
            <w:pPr>
              <w:rPr>
                <w:sz w:val="24"/>
              </w:rPr>
            </w:pPr>
            <w:r w:rsidRPr="00765CCF">
              <w:rPr>
                <w:sz w:val="24"/>
              </w:rPr>
              <w:t>+ Hai cung tròn trên cắt nhau tại A.</w:t>
            </w:r>
          </w:p>
          <w:p w14:paraId="768509DB" w14:textId="77777777" w:rsidR="00E604AE" w:rsidRPr="00765CCF" w:rsidRDefault="00E604AE" w:rsidP="00765CCF">
            <w:pPr>
              <w:rPr>
                <w:sz w:val="24"/>
              </w:rPr>
            </w:pPr>
            <w:r w:rsidRPr="00765CCF">
              <w:rPr>
                <w:sz w:val="24"/>
              </w:rPr>
              <w:t>+ Vẽ đoạn thẳng AB; AC được tam giác ABC.</w:t>
            </w:r>
          </w:p>
          <w:p w14:paraId="68D81C01" w14:textId="77777777" w:rsidR="00E604AE" w:rsidRPr="00765CCF" w:rsidRDefault="00E604AE" w:rsidP="00765CCF">
            <w:pPr>
              <w:rPr>
                <w:sz w:val="24"/>
              </w:rPr>
            </w:pPr>
            <w:r w:rsidRPr="00765CCF">
              <w:rPr>
                <w:sz w:val="24"/>
              </w:rPr>
              <w:t>- GV nêu bài toán 2 như SGK. Yêu cầu HS trình bày cách vẽ và vẽ vào vở . 1HS lên bảng vẽ.</w:t>
            </w:r>
          </w:p>
          <w:p w14:paraId="45B73F89" w14:textId="77777777" w:rsidR="00E604AE" w:rsidRPr="00765CCF" w:rsidRDefault="00E604AE" w:rsidP="00765CCF">
            <w:pPr>
              <w:pStyle w:val="ListParagraph"/>
              <w:widowControl w:val="0"/>
              <w:ind w:left="-90"/>
              <w:rPr>
                <w:rFonts w:ascii="Times New Roman" w:hAnsi="Times New Roman"/>
                <w:sz w:val="24"/>
                <w:szCs w:val="24"/>
              </w:rPr>
            </w:pPr>
            <w:r w:rsidRPr="00765CCF">
              <w:rPr>
                <w:rFonts w:ascii="Times New Roman" w:hAnsi="Times New Roman"/>
                <w:sz w:val="24"/>
                <w:szCs w:val="24"/>
              </w:rPr>
              <w:t>- GV em hãy đo và so sánh các góc tương ứng của hai tam giác ABC và A’B’C’ rồi nhận xét về hai tamgiác trên.</w:t>
            </w:r>
          </w:p>
          <w:p w14:paraId="220D3733" w14:textId="77777777" w:rsidR="00E604AE" w:rsidRPr="00765CCF" w:rsidRDefault="00E604AE" w:rsidP="00765CCF">
            <w:pPr>
              <w:rPr>
                <w:sz w:val="24"/>
              </w:rPr>
            </w:pPr>
            <w:r w:rsidRPr="00765CCF">
              <w:rPr>
                <w:sz w:val="24"/>
              </w:rPr>
              <w:t xml:space="preserve">- GV (hỏi) qua hai bài toán </w:t>
            </w:r>
            <w:r w:rsidRPr="00765CCF">
              <w:rPr>
                <w:sz w:val="24"/>
              </w:rPr>
              <w:lastRenderedPageBreak/>
              <w:t>trên em có thể đưa ra dự đoán nào?</w:t>
            </w:r>
          </w:p>
          <w:p w14:paraId="700B5D7E" w14:textId="77777777" w:rsidR="00E604AE" w:rsidRPr="00765CCF" w:rsidRDefault="00E604AE" w:rsidP="00765CCF">
            <w:pPr>
              <w:jc w:val="both"/>
              <w:rPr>
                <w:sz w:val="24"/>
              </w:rPr>
            </w:pPr>
            <w:r w:rsidRPr="00765CCF">
              <w:rPr>
                <w:sz w:val="24"/>
              </w:rPr>
              <w:t>+ Ta thừa nhận tính chất sau: Nếu ba cạnh của tam giác này bằng ba cạnh của tam giác kia thì hai tam giác đó bằng nhau</w:t>
            </w:r>
          </w:p>
          <w:p w14:paraId="7F0E8CED" w14:textId="77777777" w:rsidR="00E604AE" w:rsidRPr="00765CCF" w:rsidRDefault="00E604AE" w:rsidP="00765CCF">
            <w:pPr>
              <w:jc w:val="both"/>
              <w:rPr>
                <w:sz w:val="24"/>
              </w:rPr>
            </w:pPr>
            <w:r w:rsidRPr="00765CCF">
              <w:rPr>
                <w:sz w:val="24"/>
              </w:rPr>
              <w:t>+ Đưa nội dung kết luận lên bảng phụ.</w:t>
            </w:r>
          </w:p>
          <w:p w14:paraId="6C415E80" w14:textId="77777777" w:rsidR="00E604AE" w:rsidRPr="00765CCF" w:rsidRDefault="00E604AE" w:rsidP="00765CCF">
            <w:pPr>
              <w:rPr>
                <w:sz w:val="24"/>
              </w:rPr>
            </w:pPr>
            <w:r w:rsidRPr="00765CCF">
              <w:rPr>
                <w:sz w:val="24"/>
              </w:rPr>
              <w:t xml:space="preserve">Nếu </w:t>
            </w:r>
            <w:r w:rsidRPr="00765CCF">
              <w:rPr>
                <w:sz w:val="24"/>
              </w:rPr>
              <w:sym w:font="Symbol" w:char="F044"/>
            </w:r>
            <w:r w:rsidRPr="00765CCF">
              <w:rPr>
                <w:sz w:val="24"/>
              </w:rPr>
              <w:t xml:space="preserve">ABC và </w:t>
            </w:r>
            <w:r w:rsidRPr="00765CCF">
              <w:rPr>
                <w:sz w:val="24"/>
              </w:rPr>
              <w:sym w:font="Symbol" w:char="F044"/>
            </w:r>
            <w:r w:rsidRPr="00765CCF">
              <w:rPr>
                <w:sz w:val="24"/>
              </w:rPr>
              <w:t xml:space="preserve">A’B’C’ có: </w:t>
            </w:r>
          </w:p>
          <w:p w14:paraId="22D33ED3" w14:textId="77777777" w:rsidR="00E604AE" w:rsidRPr="00765CCF" w:rsidRDefault="00E604AE" w:rsidP="00765CCF">
            <w:pPr>
              <w:rPr>
                <w:sz w:val="24"/>
              </w:rPr>
            </w:pPr>
            <w:r w:rsidRPr="00765CCF">
              <w:rPr>
                <w:sz w:val="24"/>
              </w:rPr>
              <w:t>AB = A’B’</w:t>
            </w:r>
          </w:p>
          <w:p w14:paraId="1D1DF4E7" w14:textId="77777777" w:rsidR="00E604AE" w:rsidRPr="00765CCF" w:rsidRDefault="00E604AE" w:rsidP="00765CCF">
            <w:pPr>
              <w:rPr>
                <w:sz w:val="24"/>
              </w:rPr>
            </w:pPr>
            <w:r w:rsidRPr="00765CCF">
              <w:rPr>
                <w:sz w:val="24"/>
              </w:rPr>
              <w:t>AC = A’C’</w:t>
            </w:r>
          </w:p>
          <w:p w14:paraId="21490A00" w14:textId="77777777" w:rsidR="00E604AE" w:rsidRPr="00765CCF" w:rsidRDefault="00E604AE" w:rsidP="00765CCF">
            <w:pPr>
              <w:rPr>
                <w:sz w:val="24"/>
              </w:rPr>
            </w:pPr>
            <w:r w:rsidRPr="00765CCF">
              <w:rPr>
                <w:sz w:val="24"/>
              </w:rPr>
              <w:t>BC = B’C’</w:t>
            </w:r>
          </w:p>
          <w:p w14:paraId="0A1171CD" w14:textId="77777777" w:rsidR="00E604AE" w:rsidRPr="00765CCF" w:rsidRDefault="00E604AE" w:rsidP="00765CCF">
            <w:pPr>
              <w:jc w:val="both"/>
              <w:rPr>
                <w:sz w:val="24"/>
              </w:rPr>
            </w:pPr>
            <w:r w:rsidRPr="00765CCF">
              <w:rPr>
                <w:sz w:val="24"/>
              </w:rPr>
              <w:t>Thì kết luận gì về hai tam giác này?</w:t>
            </w:r>
          </w:p>
          <w:p w14:paraId="5A478A1B" w14:textId="77777777" w:rsidR="00E604AE" w:rsidRPr="00765CCF" w:rsidRDefault="00E604AE" w:rsidP="00765CCF">
            <w:pPr>
              <w:rPr>
                <w:sz w:val="24"/>
              </w:rPr>
            </w:pPr>
            <w:r w:rsidRPr="00765CCF">
              <w:rPr>
                <w:sz w:val="24"/>
              </w:rPr>
              <w:t>+ GV giới thiệu: bằng nhau trường hợp cạnh – cạnh – cạnh (c-c-c)</w:t>
            </w:r>
          </w:p>
          <w:p w14:paraId="058A1656" w14:textId="77777777" w:rsidR="00E604AE" w:rsidRPr="00765CCF" w:rsidRDefault="00E604AE" w:rsidP="00765CCF">
            <w:pPr>
              <w:rPr>
                <w:sz w:val="24"/>
              </w:rPr>
            </w:pPr>
            <w:r w:rsidRPr="00765CCF">
              <w:rPr>
                <w:sz w:val="24"/>
              </w:rPr>
              <w:t>+ Củng cố bài ?2</w:t>
            </w:r>
          </w:p>
          <w:p w14:paraId="1D87A3A2" w14:textId="77777777" w:rsidR="00E604AE" w:rsidRPr="00765CCF" w:rsidRDefault="00E604AE" w:rsidP="00765CCF">
            <w:pPr>
              <w:rPr>
                <w:sz w:val="24"/>
              </w:rPr>
            </w:pPr>
            <w:r w:rsidRPr="00765CCF">
              <w:rPr>
                <w:sz w:val="24"/>
              </w:rPr>
              <w:t>Tìm số đo của góc B trên hình 67.</w:t>
            </w:r>
          </w:p>
          <w:p w14:paraId="779D2EC7" w14:textId="77777777" w:rsidR="00E604AE" w:rsidRPr="00765CCF" w:rsidRDefault="00E604AE" w:rsidP="00765CCF">
            <w:pPr>
              <w:rPr>
                <w:sz w:val="24"/>
              </w:rPr>
            </w:pPr>
            <w:r w:rsidRPr="00765CCF">
              <w:rPr>
                <w:sz w:val="24"/>
              </w:rPr>
              <w:t>* Yêu cầu:</w:t>
            </w:r>
          </w:p>
          <w:p w14:paraId="64187995" w14:textId="77777777" w:rsidR="00E604AE" w:rsidRPr="00765CCF" w:rsidRDefault="00E604AE" w:rsidP="00765CCF">
            <w:pPr>
              <w:rPr>
                <w:sz w:val="24"/>
              </w:rPr>
            </w:pPr>
            <w:r w:rsidRPr="00765CCF">
              <w:rPr>
                <w:sz w:val="24"/>
              </w:rPr>
              <w:t>+ Hai tam giác trên có những yếu tố nào bằng nhau?</w:t>
            </w:r>
          </w:p>
          <w:p w14:paraId="19FD3B8C" w14:textId="77777777" w:rsidR="00E604AE" w:rsidRPr="00765CCF" w:rsidRDefault="00E604AE" w:rsidP="00765CCF">
            <w:pPr>
              <w:rPr>
                <w:sz w:val="24"/>
              </w:rPr>
            </w:pPr>
            <w:r w:rsidRPr="00765CCF">
              <w:rPr>
                <w:sz w:val="24"/>
              </w:rPr>
              <w:t xml:space="preserve">+ Muốn tìm </w:t>
            </w:r>
            <w:r w:rsidRPr="00765CCF">
              <w:rPr>
                <w:position w:val="-4"/>
                <w:sz w:val="24"/>
              </w:rPr>
              <w:object w:dxaOrig="240" w:dyaOrig="340" w14:anchorId="71EA2408">
                <v:shape id="_x0000_i1599" type="#_x0000_t75" style="width:12.75pt;height:17.25pt" o:ole="">
                  <v:imagedata r:id="rId962" o:title=""/>
                </v:shape>
                <o:OLEObject Type="Embed" ProgID="Equation.DSMT4" ShapeID="_x0000_i1599" DrawAspect="Content" ObjectID="_1664269996" r:id="rId963"/>
              </w:object>
            </w:r>
            <w:r w:rsidRPr="00765CCF">
              <w:rPr>
                <w:sz w:val="24"/>
              </w:rPr>
              <w:t xml:space="preserve"> ta phải có điều kiện gì?</w:t>
            </w:r>
          </w:p>
          <w:p w14:paraId="22E22B59" w14:textId="77777777" w:rsidR="00E604AE" w:rsidRPr="00765CCF" w:rsidRDefault="00E604AE" w:rsidP="00765CCF">
            <w:pPr>
              <w:rPr>
                <w:sz w:val="24"/>
              </w:rPr>
            </w:pPr>
            <w:r w:rsidRPr="00765CCF">
              <w:rPr>
                <w:sz w:val="24"/>
              </w:rPr>
              <w:t>+ Hai tam giác ACD và BCD có bằng nhau không? Vì sao?</w:t>
            </w:r>
          </w:p>
          <w:p w14:paraId="59A5C5BB" w14:textId="77777777" w:rsidR="00E604AE" w:rsidRPr="00765CCF" w:rsidRDefault="00E604AE" w:rsidP="00765CCF">
            <w:pPr>
              <w:rPr>
                <w:sz w:val="24"/>
              </w:rPr>
            </w:pPr>
          </w:p>
          <w:p w14:paraId="479F6CF3" w14:textId="77777777" w:rsidR="00E604AE" w:rsidRPr="00765CCF" w:rsidRDefault="00E604AE" w:rsidP="00765CCF">
            <w:pPr>
              <w:pStyle w:val="ListParagraph"/>
              <w:widowControl w:val="0"/>
              <w:ind w:left="-90"/>
              <w:rPr>
                <w:rFonts w:ascii="Times New Roman" w:hAnsi="Times New Roman"/>
                <w:sz w:val="24"/>
                <w:szCs w:val="24"/>
              </w:rPr>
            </w:pPr>
            <w:r w:rsidRPr="00765CCF">
              <w:rPr>
                <w:rFonts w:ascii="Times New Roman" w:hAnsi="Times New Roman"/>
                <w:sz w:val="24"/>
                <w:szCs w:val="24"/>
              </w:rPr>
              <w:t>+ Cho HS lên bảng trình bày.</w:t>
            </w:r>
          </w:p>
          <w:p w14:paraId="4A239432" w14:textId="77777777" w:rsidR="00E604AE" w:rsidRPr="00765CCF" w:rsidRDefault="00E604AE" w:rsidP="00765CCF">
            <w:pPr>
              <w:pStyle w:val="ListParagraph"/>
              <w:widowControl w:val="0"/>
              <w:ind w:left="-90"/>
              <w:rPr>
                <w:rFonts w:ascii="Times New Roman" w:hAnsi="Times New Roman"/>
                <w:sz w:val="24"/>
                <w:szCs w:val="24"/>
              </w:rPr>
            </w:pPr>
          </w:p>
          <w:p w14:paraId="51F92DE9" w14:textId="77777777" w:rsidR="00E604AE" w:rsidRPr="00765CCF" w:rsidRDefault="00E604AE" w:rsidP="00765CCF">
            <w:pPr>
              <w:pStyle w:val="ListParagraph"/>
              <w:widowControl w:val="0"/>
              <w:ind w:left="-90"/>
              <w:rPr>
                <w:rFonts w:ascii="Times New Roman" w:hAnsi="Times New Roman"/>
                <w:sz w:val="24"/>
                <w:szCs w:val="24"/>
              </w:rPr>
            </w:pPr>
            <w:r w:rsidRPr="00765CCF">
              <w:rPr>
                <w:rFonts w:ascii="Times New Roman" w:hAnsi="Times New Roman"/>
                <w:sz w:val="24"/>
                <w:szCs w:val="24"/>
              </w:rPr>
              <w:t>- GV nhận xét</w:t>
            </w:r>
          </w:p>
        </w:tc>
        <w:tc>
          <w:tcPr>
            <w:tcW w:w="3209" w:type="dxa"/>
            <w:shd w:val="clear" w:color="auto" w:fill="auto"/>
          </w:tcPr>
          <w:p w14:paraId="5F632520" w14:textId="77777777" w:rsidR="00E604AE" w:rsidRPr="00765CCF" w:rsidRDefault="00E604AE" w:rsidP="00765CCF">
            <w:pPr>
              <w:rPr>
                <w:sz w:val="24"/>
              </w:rPr>
            </w:pPr>
            <w:r w:rsidRPr="00765CCF">
              <w:rPr>
                <w:sz w:val="24"/>
              </w:rPr>
              <w:lastRenderedPageBreak/>
              <w:t>- HS lắng nghe</w:t>
            </w:r>
          </w:p>
          <w:p w14:paraId="79942286" w14:textId="77777777" w:rsidR="00E604AE" w:rsidRPr="00765CCF" w:rsidRDefault="00E604AE" w:rsidP="00765CCF">
            <w:pPr>
              <w:rPr>
                <w:sz w:val="24"/>
              </w:rPr>
            </w:pPr>
          </w:p>
          <w:p w14:paraId="42FD7015" w14:textId="77777777" w:rsidR="00E604AE" w:rsidRPr="00765CCF" w:rsidRDefault="00E604AE" w:rsidP="00765CCF">
            <w:pPr>
              <w:rPr>
                <w:sz w:val="24"/>
              </w:rPr>
            </w:pPr>
          </w:p>
          <w:p w14:paraId="0FC1A3C8" w14:textId="77777777" w:rsidR="00E604AE" w:rsidRPr="00765CCF" w:rsidRDefault="00E604AE" w:rsidP="00765CCF">
            <w:pPr>
              <w:rPr>
                <w:sz w:val="24"/>
              </w:rPr>
            </w:pPr>
            <w:r w:rsidRPr="00765CCF">
              <w:rPr>
                <w:sz w:val="24"/>
              </w:rPr>
              <w:t>- HS trả lời:</w:t>
            </w:r>
          </w:p>
          <w:p w14:paraId="12B4F472" w14:textId="77777777" w:rsidR="00E604AE" w:rsidRPr="00765CCF" w:rsidRDefault="00E604AE" w:rsidP="00765CCF">
            <w:pPr>
              <w:rPr>
                <w:sz w:val="24"/>
              </w:rPr>
            </w:pPr>
          </w:p>
          <w:p w14:paraId="43126326" w14:textId="77777777" w:rsidR="00E604AE" w:rsidRPr="00765CCF" w:rsidRDefault="00E604AE" w:rsidP="00765CCF">
            <w:pPr>
              <w:rPr>
                <w:sz w:val="24"/>
              </w:rPr>
            </w:pPr>
          </w:p>
          <w:p w14:paraId="33728950" w14:textId="77777777" w:rsidR="00E604AE" w:rsidRPr="00765CCF" w:rsidRDefault="00E604AE" w:rsidP="00765CCF">
            <w:pPr>
              <w:jc w:val="both"/>
              <w:rPr>
                <w:sz w:val="24"/>
              </w:rPr>
            </w:pPr>
            <w:r w:rsidRPr="00765CCF">
              <w:rPr>
                <w:sz w:val="24"/>
              </w:rPr>
              <w:t>- HS đọc bài toán, học sinh khác nêu cách vẽ. 1HS lên bảng vẽ.</w:t>
            </w:r>
          </w:p>
          <w:p w14:paraId="4C0A9A1A" w14:textId="77777777" w:rsidR="00E604AE" w:rsidRPr="00765CCF" w:rsidRDefault="00E604AE" w:rsidP="00765CCF">
            <w:pPr>
              <w:rPr>
                <w:sz w:val="24"/>
              </w:rPr>
            </w:pPr>
            <w:r w:rsidRPr="00765CCF">
              <w:rPr>
                <w:sz w:val="24"/>
              </w:rPr>
              <w:t>- HS cả lớp vẽ vào vở.</w:t>
            </w:r>
          </w:p>
          <w:p w14:paraId="4DC6C1B1" w14:textId="20869629" w:rsidR="00E604AE" w:rsidRPr="00765CCF" w:rsidRDefault="00F95260" w:rsidP="00765CCF">
            <w:pPr>
              <w:rPr>
                <w:sz w:val="24"/>
              </w:rPr>
            </w:pPr>
            <w:r w:rsidRPr="00765CCF">
              <w:rPr>
                <w:noProof/>
                <w:sz w:val="24"/>
              </w:rPr>
              <w:drawing>
                <wp:inline distT="0" distB="0" distL="0" distR="0" wp14:anchorId="3E753EA4" wp14:editId="69D16117">
                  <wp:extent cx="1628775" cy="1047750"/>
                  <wp:effectExtent l="0" t="0" r="0" b="0"/>
                  <wp:docPr id="57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1628775" cy="1047750"/>
                          </a:xfrm>
                          <a:prstGeom prst="rect">
                            <a:avLst/>
                          </a:prstGeom>
                          <a:noFill/>
                          <a:ln>
                            <a:noFill/>
                          </a:ln>
                        </pic:spPr>
                      </pic:pic>
                    </a:graphicData>
                  </a:graphic>
                </wp:inline>
              </w:drawing>
            </w:r>
          </w:p>
          <w:p w14:paraId="5D0192DE" w14:textId="77777777" w:rsidR="00E604AE" w:rsidRPr="00765CCF" w:rsidRDefault="00E604AE" w:rsidP="00765CCF">
            <w:pPr>
              <w:rPr>
                <w:sz w:val="24"/>
              </w:rPr>
            </w:pPr>
            <w:r w:rsidRPr="00765CCF">
              <w:rPr>
                <w:sz w:val="24"/>
              </w:rPr>
              <w:t>- HS cả lớp vẽ tam giác A’B’C’ vào vở.</w:t>
            </w:r>
          </w:p>
          <w:p w14:paraId="206C3A3F" w14:textId="77777777" w:rsidR="00E604AE" w:rsidRPr="00765CCF" w:rsidRDefault="00E604AE" w:rsidP="00765CCF">
            <w:pPr>
              <w:rPr>
                <w:sz w:val="24"/>
              </w:rPr>
            </w:pPr>
          </w:p>
          <w:p w14:paraId="7303566E" w14:textId="77777777" w:rsidR="00E604AE" w:rsidRPr="00765CCF" w:rsidRDefault="00E604AE" w:rsidP="00765CCF">
            <w:pPr>
              <w:rPr>
                <w:sz w:val="24"/>
              </w:rPr>
            </w:pPr>
          </w:p>
          <w:p w14:paraId="6217A81B" w14:textId="77777777" w:rsidR="00E604AE" w:rsidRPr="00765CCF" w:rsidRDefault="00E604AE" w:rsidP="00765CCF">
            <w:pPr>
              <w:rPr>
                <w:sz w:val="24"/>
              </w:rPr>
            </w:pPr>
            <w:r w:rsidRPr="00765CCF">
              <w:rPr>
                <w:sz w:val="24"/>
              </w:rPr>
              <w:t>- HS lên bảng đo và so sánh , trả lời.</w:t>
            </w:r>
          </w:p>
          <w:p w14:paraId="4098EE3F" w14:textId="77777777" w:rsidR="00E604AE" w:rsidRPr="00765CCF" w:rsidRDefault="00E604AE" w:rsidP="00765CCF">
            <w:pPr>
              <w:widowControl w:val="0"/>
              <w:rPr>
                <w:sz w:val="24"/>
              </w:rPr>
            </w:pPr>
            <w:r w:rsidRPr="00765CCF">
              <w:rPr>
                <w:position w:val="-6"/>
                <w:sz w:val="26"/>
                <w:szCs w:val="20"/>
              </w:rPr>
              <w:object w:dxaOrig="1700" w:dyaOrig="279" w14:anchorId="32F0FD9C">
                <v:shape id="_x0000_i1601" type="#_x0000_t75" style="width:84.75pt;height:14.25pt" o:ole="">
                  <v:imagedata r:id="rId965" o:title=""/>
                </v:shape>
                <o:OLEObject Type="Embed" ProgID="Equation.DSMT4" ShapeID="_x0000_i1601" DrawAspect="Content" ObjectID="_1664269997" r:id="rId966"/>
              </w:object>
            </w:r>
          </w:p>
          <w:p w14:paraId="45F8C9F1" w14:textId="77777777" w:rsidR="00E604AE" w:rsidRPr="00765CCF" w:rsidRDefault="00E604AE" w:rsidP="00765CCF">
            <w:pPr>
              <w:rPr>
                <w:sz w:val="24"/>
              </w:rPr>
            </w:pPr>
          </w:p>
          <w:p w14:paraId="74680155" w14:textId="77777777" w:rsidR="00E604AE" w:rsidRPr="00765CCF" w:rsidRDefault="00E604AE" w:rsidP="00765CCF">
            <w:pPr>
              <w:rPr>
                <w:sz w:val="24"/>
              </w:rPr>
            </w:pPr>
            <w:r w:rsidRPr="00765CCF">
              <w:rPr>
                <w:sz w:val="24"/>
              </w:rPr>
              <w:t>- HS hai tam giác có ba cạnh bằng nhau thì bằng nhau.</w:t>
            </w:r>
          </w:p>
          <w:p w14:paraId="55081177" w14:textId="77777777" w:rsidR="00E604AE" w:rsidRPr="00765CCF" w:rsidRDefault="00E604AE" w:rsidP="00765CCF">
            <w:pPr>
              <w:rPr>
                <w:sz w:val="24"/>
              </w:rPr>
            </w:pPr>
          </w:p>
          <w:p w14:paraId="3192D82D" w14:textId="77777777" w:rsidR="00E604AE" w:rsidRPr="00765CCF" w:rsidRDefault="00E604AE" w:rsidP="00765CCF">
            <w:pPr>
              <w:rPr>
                <w:sz w:val="24"/>
              </w:rPr>
            </w:pPr>
            <w:r w:rsidRPr="00765CCF">
              <w:rPr>
                <w:sz w:val="24"/>
              </w:rPr>
              <w:t>- HS lắng nghe ghi bài vào vở</w:t>
            </w:r>
          </w:p>
          <w:p w14:paraId="697BF6EF" w14:textId="77777777" w:rsidR="00E604AE" w:rsidRPr="00765CCF" w:rsidRDefault="00E604AE" w:rsidP="00765CCF">
            <w:pPr>
              <w:rPr>
                <w:sz w:val="24"/>
              </w:rPr>
            </w:pPr>
          </w:p>
          <w:p w14:paraId="53BD1EB1" w14:textId="77777777" w:rsidR="00E604AE" w:rsidRPr="00765CCF" w:rsidRDefault="00E604AE" w:rsidP="00765CCF">
            <w:pPr>
              <w:rPr>
                <w:sz w:val="24"/>
              </w:rPr>
            </w:pPr>
          </w:p>
          <w:p w14:paraId="194F4D69" w14:textId="77777777" w:rsidR="00E604AE" w:rsidRPr="00765CCF" w:rsidRDefault="00E604AE" w:rsidP="00765CCF">
            <w:pPr>
              <w:rPr>
                <w:sz w:val="24"/>
              </w:rPr>
            </w:pPr>
          </w:p>
          <w:p w14:paraId="12597835" w14:textId="77777777" w:rsidR="00E604AE" w:rsidRPr="00765CCF" w:rsidRDefault="00E604AE" w:rsidP="00765CCF">
            <w:pPr>
              <w:rPr>
                <w:sz w:val="24"/>
              </w:rPr>
            </w:pPr>
          </w:p>
          <w:p w14:paraId="0D65528A" w14:textId="77777777" w:rsidR="00E604AE" w:rsidRPr="00765CCF" w:rsidRDefault="00E604AE" w:rsidP="00765CCF">
            <w:pPr>
              <w:rPr>
                <w:sz w:val="24"/>
              </w:rPr>
            </w:pPr>
          </w:p>
          <w:p w14:paraId="031C1DFA" w14:textId="77777777" w:rsidR="00E604AE" w:rsidRPr="00765CCF" w:rsidRDefault="00E604AE" w:rsidP="00765CCF">
            <w:pPr>
              <w:rPr>
                <w:sz w:val="24"/>
              </w:rPr>
            </w:pPr>
          </w:p>
          <w:p w14:paraId="68B6A8E1" w14:textId="77777777" w:rsidR="00E604AE" w:rsidRPr="00765CCF" w:rsidRDefault="00E604AE" w:rsidP="00765CCF">
            <w:pPr>
              <w:rPr>
                <w:sz w:val="24"/>
              </w:rPr>
            </w:pPr>
          </w:p>
          <w:p w14:paraId="4279AE43" w14:textId="77777777" w:rsidR="00E604AE" w:rsidRPr="00765CCF" w:rsidRDefault="00E604AE" w:rsidP="00765CCF">
            <w:pPr>
              <w:rPr>
                <w:sz w:val="24"/>
              </w:rPr>
            </w:pPr>
          </w:p>
          <w:p w14:paraId="511F07BF" w14:textId="77777777" w:rsidR="00E604AE" w:rsidRPr="00765CCF" w:rsidRDefault="00E604AE" w:rsidP="00765CCF">
            <w:pPr>
              <w:rPr>
                <w:sz w:val="24"/>
              </w:rPr>
            </w:pPr>
          </w:p>
          <w:p w14:paraId="2E790833" w14:textId="77777777" w:rsidR="00E604AE" w:rsidRPr="00765CCF" w:rsidRDefault="00E604AE" w:rsidP="00765CCF">
            <w:pPr>
              <w:rPr>
                <w:sz w:val="24"/>
              </w:rPr>
            </w:pPr>
            <w:r w:rsidRPr="00765CCF">
              <w:rPr>
                <w:sz w:val="24"/>
              </w:rPr>
              <w:t xml:space="preserve">- HS trả lời: </w:t>
            </w:r>
          </w:p>
          <w:p w14:paraId="743C4FE3" w14:textId="77777777" w:rsidR="00E604AE" w:rsidRPr="00765CCF" w:rsidRDefault="00E604AE" w:rsidP="00765CCF">
            <w:pPr>
              <w:rPr>
                <w:sz w:val="24"/>
              </w:rPr>
            </w:pPr>
            <w:r w:rsidRPr="00765CCF">
              <w:rPr>
                <w:position w:val="-6"/>
                <w:sz w:val="26"/>
                <w:szCs w:val="20"/>
              </w:rPr>
              <w:object w:dxaOrig="1700" w:dyaOrig="279" w14:anchorId="623E0FF4">
                <v:shape id="_x0000_i1602" type="#_x0000_t75" style="width:84.75pt;height:14.25pt" o:ole="">
                  <v:imagedata r:id="rId967" o:title=""/>
                </v:shape>
                <o:OLEObject Type="Embed" ProgID="Equation.DSMT4" ShapeID="_x0000_i1602" DrawAspect="Content" ObjectID="_1664269998" r:id="rId968"/>
              </w:object>
            </w:r>
            <w:r w:rsidRPr="00765CCF">
              <w:rPr>
                <w:sz w:val="24"/>
              </w:rPr>
              <w:t xml:space="preserve"> (c.c.c)</w:t>
            </w:r>
          </w:p>
          <w:p w14:paraId="48D19C9E" w14:textId="77777777" w:rsidR="00E604AE" w:rsidRPr="00765CCF" w:rsidRDefault="00E604AE" w:rsidP="00765CCF">
            <w:pPr>
              <w:rPr>
                <w:sz w:val="24"/>
              </w:rPr>
            </w:pPr>
          </w:p>
          <w:p w14:paraId="2C723BA2" w14:textId="77777777" w:rsidR="00E604AE" w:rsidRPr="00765CCF" w:rsidRDefault="00E604AE" w:rsidP="00765CCF">
            <w:pPr>
              <w:rPr>
                <w:sz w:val="24"/>
              </w:rPr>
            </w:pPr>
          </w:p>
          <w:p w14:paraId="35666E59" w14:textId="77777777" w:rsidR="00E604AE" w:rsidRPr="00765CCF" w:rsidRDefault="00E604AE" w:rsidP="00765CCF">
            <w:pPr>
              <w:rPr>
                <w:sz w:val="24"/>
              </w:rPr>
            </w:pPr>
          </w:p>
          <w:p w14:paraId="35A42486" w14:textId="77777777" w:rsidR="00E604AE" w:rsidRPr="00765CCF" w:rsidRDefault="00E604AE" w:rsidP="00765CCF">
            <w:pPr>
              <w:rPr>
                <w:sz w:val="24"/>
              </w:rPr>
            </w:pPr>
          </w:p>
          <w:p w14:paraId="7519FA80" w14:textId="77777777" w:rsidR="00E604AE" w:rsidRPr="00765CCF" w:rsidRDefault="00E604AE" w:rsidP="00765CCF">
            <w:pPr>
              <w:rPr>
                <w:sz w:val="24"/>
              </w:rPr>
            </w:pPr>
          </w:p>
          <w:p w14:paraId="00ABE7D5" w14:textId="77777777" w:rsidR="00E604AE" w:rsidRPr="00765CCF" w:rsidRDefault="00E604AE" w:rsidP="00765CCF">
            <w:pPr>
              <w:rPr>
                <w:sz w:val="24"/>
              </w:rPr>
            </w:pPr>
          </w:p>
          <w:p w14:paraId="5DE97612" w14:textId="77777777" w:rsidR="00E604AE" w:rsidRPr="00765CCF" w:rsidRDefault="00E604AE" w:rsidP="00765CCF">
            <w:pPr>
              <w:rPr>
                <w:sz w:val="24"/>
              </w:rPr>
            </w:pPr>
          </w:p>
          <w:p w14:paraId="60638A5F" w14:textId="77777777" w:rsidR="00E604AE" w:rsidRPr="00765CCF" w:rsidRDefault="00E604AE" w:rsidP="00765CCF">
            <w:pPr>
              <w:rPr>
                <w:sz w:val="24"/>
              </w:rPr>
            </w:pPr>
            <w:r w:rsidRPr="00765CCF">
              <w:rPr>
                <w:sz w:val="24"/>
              </w:rPr>
              <w:t>- HS trả lời:</w:t>
            </w:r>
          </w:p>
          <w:p w14:paraId="65C05126" w14:textId="77777777" w:rsidR="00E604AE" w:rsidRPr="00765CCF" w:rsidRDefault="00E604AE" w:rsidP="00765CCF">
            <w:pPr>
              <w:ind w:left="340"/>
              <w:rPr>
                <w:sz w:val="24"/>
              </w:rPr>
            </w:pPr>
            <w:r w:rsidRPr="00765CCF">
              <w:rPr>
                <w:sz w:val="24"/>
              </w:rPr>
              <w:t>AC = BC</w:t>
            </w:r>
          </w:p>
          <w:p w14:paraId="1DF61B90" w14:textId="77777777" w:rsidR="00E604AE" w:rsidRPr="00765CCF" w:rsidRDefault="00E604AE" w:rsidP="00765CCF">
            <w:pPr>
              <w:ind w:left="340"/>
              <w:rPr>
                <w:sz w:val="24"/>
              </w:rPr>
            </w:pPr>
            <w:r w:rsidRPr="00765CCF">
              <w:rPr>
                <w:sz w:val="24"/>
              </w:rPr>
              <w:t>AD = BD</w:t>
            </w:r>
          </w:p>
          <w:p w14:paraId="058C275A" w14:textId="77777777" w:rsidR="00E604AE" w:rsidRPr="00765CCF" w:rsidRDefault="00E604AE" w:rsidP="00765CCF">
            <w:pPr>
              <w:ind w:left="340"/>
              <w:rPr>
                <w:sz w:val="24"/>
              </w:rPr>
            </w:pPr>
            <w:r w:rsidRPr="00765CCF">
              <w:rPr>
                <w:sz w:val="24"/>
              </w:rPr>
              <w:t>CD cạnh chung.</w:t>
            </w:r>
          </w:p>
          <w:p w14:paraId="6CCE5879" w14:textId="77777777" w:rsidR="00E604AE" w:rsidRPr="00765CCF" w:rsidRDefault="00E604AE" w:rsidP="00765CCF">
            <w:pPr>
              <w:rPr>
                <w:sz w:val="24"/>
              </w:rPr>
            </w:pPr>
            <w:r w:rsidRPr="00765CCF">
              <w:rPr>
                <w:sz w:val="24"/>
              </w:rPr>
              <w:t xml:space="preserve">- HS: </w:t>
            </w:r>
            <w:r w:rsidRPr="00765CCF">
              <w:rPr>
                <w:sz w:val="24"/>
              </w:rPr>
              <w:sym w:font="Symbol" w:char="F044"/>
            </w:r>
            <w:r w:rsidRPr="00765CCF">
              <w:rPr>
                <w:sz w:val="24"/>
              </w:rPr>
              <w:t xml:space="preserve">ACD và </w:t>
            </w:r>
            <w:r w:rsidRPr="00765CCF">
              <w:rPr>
                <w:sz w:val="24"/>
              </w:rPr>
              <w:sym w:font="Symbol" w:char="F044"/>
            </w:r>
            <w:r w:rsidRPr="00765CCF">
              <w:rPr>
                <w:sz w:val="24"/>
              </w:rPr>
              <w:t>BCD bằng nhau.</w:t>
            </w:r>
          </w:p>
          <w:p w14:paraId="4324FD50" w14:textId="77777777" w:rsidR="00E604AE" w:rsidRPr="00765CCF" w:rsidRDefault="00E604AE" w:rsidP="00765CCF">
            <w:pPr>
              <w:rPr>
                <w:sz w:val="24"/>
              </w:rPr>
            </w:pPr>
            <w:r w:rsidRPr="00765CCF">
              <w:rPr>
                <w:sz w:val="24"/>
              </w:rPr>
              <w:t>Bằng nhau vì theo tính chất c-c-c.</w:t>
            </w:r>
          </w:p>
          <w:p w14:paraId="7D16BA81" w14:textId="77777777" w:rsidR="00E604AE" w:rsidRPr="00765CCF" w:rsidRDefault="00E604AE" w:rsidP="00765CCF">
            <w:pPr>
              <w:widowControl w:val="0"/>
              <w:rPr>
                <w:sz w:val="24"/>
              </w:rPr>
            </w:pPr>
            <w:r w:rsidRPr="00765CCF">
              <w:rPr>
                <w:sz w:val="24"/>
              </w:rPr>
              <w:t>HS nhận xét.</w:t>
            </w:r>
          </w:p>
        </w:tc>
        <w:tc>
          <w:tcPr>
            <w:tcW w:w="3210" w:type="dxa"/>
            <w:shd w:val="clear" w:color="auto" w:fill="auto"/>
          </w:tcPr>
          <w:p w14:paraId="6BFDDBE6" w14:textId="77777777" w:rsidR="00E604AE" w:rsidRPr="00765CCF" w:rsidRDefault="00E604AE" w:rsidP="00765CCF">
            <w:pPr>
              <w:widowControl w:val="0"/>
              <w:rPr>
                <w:b/>
                <w:sz w:val="24"/>
              </w:rPr>
            </w:pPr>
            <w:r w:rsidRPr="00765CCF">
              <w:rPr>
                <w:b/>
                <w:bCs/>
                <w:sz w:val="24"/>
              </w:rPr>
              <w:lastRenderedPageBreak/>
              <w:t>1) Vẽ tam giác</w:t>
            </w:r>
            <w:r w:rsidRPr="00765CCF">
              <w:rPr>
                <w:b/>
                <w:sz w:val="24"/>
              </w:rPr>
              <w:t xml:space="preserve"> (SGK)</w:t>
            </w:r>
          </w:p>
          <w:p w14:paraId="04E9FC45" w14:textId="77777777" w:rsidR="00E604AE" w:rsidRPr="00765CCF" w:rsidRDefault="00E604AE" w:rsidP="00765CCF">
            <w:pPr>
              <w:widowControl w:val="0"/>
              <w:rPr>
                <w:sz w:val="24"/>
              </w:rPr>
            </w:pPr>
          </w:p>
          <w:p w14:paraId="1F7FA455" w14:textId="77777777" w:rsidR="00E604AE" w:rsidRPr="00765CCF" w:rsidRDefault="00E604AE" w:rsidP="00765CCF">
            <w:pPr>
              <w:widowControl w:val="0"/>
              <w:rPr>
                <w:sz w:val="24"/>
              </w:rPr>
            </w:pPr>
          </w:p>
          <w:p w14:paraId="7ED00C5E" w14:textId="77777777" w:rsidR="00E604AE" w:rsidRPr="00765CCF" w:rsidRDefault="00E604AE" w:rsidP="00765CCF">
            <w:pPr>
              <w:widowControl w:val="0"/>
              <w:rPr>
                <w:sz w:val="24"/>
              </w:rPr>
            </w:pPr>
          </w:p>
          <w:p w14:paraId="0E777AE5" w14:textId="77777777" w:rsidR="00E604AE" w:rsidRPr="00765CCF" w:rsidRDefault="00E604AE" w:rsidP="00765CCF">
            <w:pPr>
              <w:widowControl w:val="0"/>
              <w:rPr>
                <w:sz w:val="24"/>
              </w:rPr>
            </w:pPr>
          </w:p>
          <w:p w14:paraId="18B269B4" w14:textId="77777777" w:rsidR="00E604AE" w:rsidRPr="00765CCF" w:rsidRDefault="00E604AE" w:rsidP="00765CCF">
            <w:pPr>
              <w:widowControl w:val="0"/>
              <w:rPr>
                <w:sz w:val="24"/>
              </w:rPr>
            </w:pPr>
          </w:p>
          <w:p w14:paraId="0F8DCEF3" w14:textId="77777777" w:rsidR="00E604AE" w:rsidRPr="00765CCF" w:rsidRDefault="00E604AE" w:rsidP="00765CCF">
            <w:pPr>
              <w:widowControl w:val="0"/>
              <w:rPr>
                <w:sz w:val="24"/>
              </w:rPr>
            </w:pPr>
          </w:p>
          <w:p w14:paraId="4E48E85D" w14:textId="77777777" w:rsidR="00E604AE" w:rsidRPr="00765CCF" w:rsidRDefault="00E604AE" w:rsidP="00765CCF">
            <w:pPr>
              <w:widowControl w:val="0"/>
              <w:rPr>
                <w:sz w:val="24"/>
              </w:rPr>
            </w:pPr>
          </w:p>
          <w:p w14:paraId="5E071871" w14:textId="77777777" w:rsidR="00E604AE" w:rsidRPr="00765CCF" w:rsidRDefault="00E604AE" w:rsidP="00765CCF">
            <w:pPr>
              <w:widowControl w:val="0"/>
              <w:rPr>
                <w:sz w:val="24"/>
              </w:rPr>
            </w:pPr>
          </w:p>
          <w:p w14:paraId="51418D07" w14:textId="77777777" w:rsidR="00E604AE" w:rsidRPr="00765CCF" w:rsidRDefault="00E604AE" w:rsidP="00765CCF">
            <w:pPr>
              <w:widowControl w:val="0"/>
              <w:rPr>
                <w:sz w:val="24"/>
              </w:rPr>
            </w:pPr>
          </w:p>
          <w:p w14:paraId="5ACC278C" w14:textId="77777777" w:rsidR="00E604AE" w:rsidRPr="00765CCF" w:rsidRDefault="00E604AE" w:rsidP="00765CCF">
            <w:pPr>
              <w:widowControl w:val="0"/>
              <w:rPr>
                <w:sz w:val="24"/>
              </w:rPr>
            </w:pPr>
          </w:p>
          <w:p w14:paraId="6516162D" w14:textId="77777777" w:rsidR="00E604AE" w:rsidRPr="00765CCF" w:rsidRDefault="00E604AE" w:rsidP="00765CCF">
            <w:pPr>
              <w:widowControl w:val="0"/>
              <w:rPr>
                <w:sz w:val="24"/>
              </w:rPr>
            </w:pPr>
          </w:p>
          <w:p w14:paraId="1B5DA0E7" w14:textId="77777777" w:rsidR="00E604AE" w:rsidRPr="00765CCF" w:rsidRDefault="00E604AE" w:rsidP="00765CCF">
            <w:pPr>
              <w:widowControl w:val="0"/>
              <w:rPr>
                <w:sz w:val="24"/>
              </w:rPr>
            </w:pPr>
          </w:p>
          <w:p w14:paraId="71F28E9D" w14:textId="77777777" w:rsidR="00E604AE" w:rsidRPr="00765CCF" w:rsidRDefault="00E604AE" w:rsidP="00765CCF">
            <w:pPr>
              <w:widowControl w:val="0"/>
              <w:rPr>
                <w:sz w:val="24"/>
              </w:rPr>
            </w:pPr>
          </w:p>
          <w:p w14:paraId="01560EEE" w14:textId="77777777" w:rsidR="00E604AE" w:rsidRPr="00765CCF" w:rsidRDefault="00E604AE" w:rsidP="00765CCF">
            <w:pPr>
              <w:widowControl w:val="0"/>
              <w:rPr>
                <w:sz w:val="24"/>
              </w:rPr>
            </w:pPr>
          </w:p>
          <w:p w14:paraId="5D877788" w14:textId="77777777" w:rsidR="00E604AE" w:rsidRPr="00765CCF" w:rsidRDefault="00E604AE" w:rsidP="00765CCF">
            <w:pPr>
              <w:widowControl w:val="0"/>
              <w:rPr>
                <w:sz w:val="24"/>
              </w:rPr>
            </w:pPr>
          </w:p>
          <w:p w14:paraId="310189A7" w14:textId="77777777" w:rsidR="00E604AE" w:rsidRPr="00765CCF" w:rsidRDefault="00E604AE" w:rsidP="00765CCF">
            <w:pPr>
              <w:widowControl w:val="0"/>
              <w:rPr>
                <w:sz w:val="24"/>
              </w:rPr>
            </w:pPr>
          </w:p>
          <w:p w14:paraId="230AAA87" w14:textId="77777777" w:rsidR="00E604AE" w:rsidRPr="00765CCF" w:rsidRDefault="00E604AE" w:rsidP="00765CCF">
            <w:pPr>
              <w:widowControl w:val="0"/>
              <w:rPr>
                <w:sz w:val="24"/>
              </w:rPr>
            </w:pPr>
          </w:p>
          <w:p w14:paraId="6B3CD53B" w14:textId="77777777" w:rsidR="00E604AE" w:rsidRPr="00765CCF" w:rsidRDefault="00E604AE" w:rsidP="00765CCF">
            <w:pPr>
              <w:widowControl w:val="0"/>
              <w:rPr>
                <w:sz w:val="24"/>
              </w:rPr>
            </w:pPr>
          </w:p>
          <w:p w14:paraId="17CD309F" w14:textId="77777777" w:rsidR="00E604AE" w:rsidRPr="00765CCF" w:rsidRDefault="00E604AE" w:rsidP="00765CCF">
            <w:pPr>
              <w:widowControl w:val="0"/>
              <w:rPr>
                <w:sz w:val="24"/>
              </w:rPr>
            </w:pPr>
          </w:p>
          <w:p w14:paraId="35CF04BA" w14:textId="77777777" w:rsidR="00E604AE" w:rsidRPr="00765CCF" w:rsidRDefault="00E604AE" w:rsidP="00765CCF">
            <w:pPr>
              <w:widowControl w:val="0"/>
              <w:rPr>
                <w:sz w:val="24"/>
              </w:rPr>
            </w:pPr>
          </w:p>
          <w:p w14:paraId="61F5198D" w14:textId="77777777" w:rsidR="00E604AE" w:rsidRPr="00765CCF" w:rsidRDefault="00E604AE" w:rsidP="00765CCF">
            <w:pPr>
              <w:widowControl w:val="0"/>
              <w:rPr>
                <w:sz w:val="24"/>
              </w:rPr>
            </w:pPr>
          </w:p>
          <w:p w14:paraId="12E22917" w14:textId="77777777" w:rsidR="00E604AE" w:rsidRPr="00765CCF" w:rsidRDefault="00E604AE" w:rsidP="00765CCF">
            <w:pPr>
              <w:widowControl w:val="0"/>
              <w:rPr>
                <w:sz w:val="24"/>
              </w:rPr>
            </w:pPr>
          </w:p>
          <w:p w14:paraId="094F1C4B" w14:textId="77777777" w:rsidR="00E604AE" w:rsidRPr="00765CCF" w:rsidRDefault="00E604AE" w:rsidP="00765CCF">
            <w:pPr>
              <w:widowControl w:val="0"/>
              <w:rPr>
                <w:sz w:val="24"/>
              </w:rPr>
            </w:pPr>
          </w:p>
          <w:p w14:paraId="3AFD20EB" w14:textId="77777777" w:rsidR="00E604AE" w:rsidRPr="00765CCF" w:rsidRDefault="00E604AE" w:rsidP="00765CCF">
            <w:pPr>
              <w:rPr>
                <w:b/>
                <w:bCs/>
                <w:sz w:val="24"/>
              </w:rPr>
            </w:pPr>
            <w:r w:rsidRPr="00765CCF">
              <w:rPr>
                <w:b/>
                <w:iCs/>
                <w:sz w:val="24"/>
              </w:rPr>
              <w:t>2</w:t>
            </w:r>
            <w:r w:rsidRPr="00765CCF">
              <w:rPr>
                <w:b/>
                <w:bCs/>
                <w:iCs/>
                <w:sz w:val="24"/>
              </w:rPr>
              <w:t>)</w:t>
            </w:r>
            <w:r w:rsidRPr="00765CCF">
              <w:rPr>
                <w:b/>
                <w:bCs/>
                <w:i/>
                <w:iCs/>
                <w:sz w:val="24"/>
              </w:rPr>
              <w:t xml:space="preserve"> </w:t>
            </w:r>
            <w:r w:rsidRPr="00765CCF">
              <w:rPr>
                <w:b/>
                <w:bCs/>
                <w:iCs/>
                <w:sz w:val="24"/>
              </w:rPr>
              <w:t>T</w:t>
            </w:r>
            <w:r w:rsidRPr="00765CCF">
              <w:rPr>
                <w:b/>
                <w:bCs/>
                <w:sz w:val="24"/>
              </w:rPr>
              <w:t xml:space="preserve">rường hợp bằng nhau cạnh – cạnh – cạnh </w:t>
            </w:r>
          </w:p>
          <w:p w14:paraId="1BE4AFA4" w14:textId="77777777" w:rsidR="00E604AE" w:rsidRPr="00765CCF" w:rsidRDefault="00E604AE" w:rsidP="00765CCF">
            <w:pPr>
              <w:jc w:val="both"/>
              <w:rPr>
                <w:sz w:val="24"/>
              </w:rPr>
            </w:pPr>
            <w:r w:rsidRPr="00765CCF">
              <w:rPr>
                <w:sz w:val="24"/>
              </w:rPr>
              <w:lastRenderedPageBreak/>
              <w:t>Nếu ba cạnh của tam giác này bằng ba cạnh của tam giác kia thì hai tam giác đó bằng n</w:t>
            </w:r>
          </w:p>
          <w:p w14:paraId="2F32D902" w14:textId="77777777" w:rsidR="00E604AE" w:rsidRPr="00765CCF" w:rsidRDefault="00E604AE" w:rsidP="00765CCF">
            <w:pPr>
              <w:jc w:val="both"/>
              <w:rPr>
                <w:sz w:val="24"/>
              </w:rPr>
            </w:pPr>
          </w:p>
          <w:p w14:paraId="4CBBDE91" w14:textId="77777777" w:rsidR="00E604AE" w:rsidRPr="00765CCF" w:rsidRDefault="00E604AE" w:rsidP="00765CCF">
            <w:pPr>
              <w:jc w:val="both"/>
              <w:rPr>
                <w:sz w:val="24"/>
              </w:rPr>
            </w:pPr>
          </w:p>
          <w:p w14:paraId="5E564D65" w14:textId="77777777" w:rsidR="00E604AE" w:rsidRPr="00765CCF" w:rsidRDefault="00E604AE" w:rsidP="00765CCF">
            <w:pPr>
              <w:jc w:val="both"/>
              <w:rPr>
                <w:sz w:val="24"/>
              </w:rPr>
            </w:pPr>
            <w:r w:rsidRPr="00765CCF">
              <w:rPr>
                <w:sz w:val="24"/>
              </w:rPr>
              <w:t>Bài tập ?2</w:t>
            </w:r>
          </w:p>
          <w:p w14:paraId="2FE40B09" w14:textId="77777777" w:rsidR="00E604AE" w:rsidRPr="00765CCF" w:rsidRDefault="00E604AE" w:rsidP="00765CCF">
            <w:pPr>
              <w:widowControl w:val="0"/>
              <w:rPr>
                <w:sz w:val="24"/>
              </w:rPr>
            </w:pPr>
          </w:p>
          <w:p w14:paraId="5A882EF6" w14:textId="21D5FD26" w:rsidR="00E604AE" w:rsidRPr="00765CCF" w:rsidRDefault="00F95260" w:rsidP="00765CCF">
            <w:pPr>
              <w:widowControl w:val="0"/>
              <w:rPr>
                <w:sz w:val="24"/>
              </w:rPr>
            </w:pPr>
            <w:r w:rsidRPr="00765CCF">
              <w:rPr>
                <w:noProof/>
                <w:sz w:val="24"/>
              </w:rPr>
              <w:drawing>
                <wp:inline distT="0" distB="0" distL="0" distR="0" wp14:anchorId="01F6EC05" wp14:editId="2867668D">
                  <wp:extent cx="1647825" cy="1428750"/>
                  <wp:effectExtent l="0" t="0" r="0" b="0"/>
                  <wp:docPr id="579"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647825" cy="1428750"/>
                          </a:xfrm>
                          <a:prstGeom prst="rect">
                            <a:avLst/>
                          </a:prstGeom>
                          <a:noFill/>
                          <a:ln>
                            <a:noFill/>
                          </a:ln>
                        </pic:spPr>
                      </pic:pic>
                    </a:graphicData>
                  </a:graphic>
                </wp:inline>
              </w:drawing>
            </w:r>
          </w:p>
          <w:p w14:paraId="357E7347" w14:textId="77777777" w:rsidR="00E604AE" w:rsidRPr="00765CCF" w:rsidRDefault="00E604AE" w:rsidP="00765CCF">
            <w:pPr>
              <w:widowControl w:val="0"/>
              <w:rPr>
                <w:sz w:val="24"/>
              </w:rPr>
            </w:pPr>
          </w:p>
        </w:tc>
      </w:tr>
      <w:tr w:rsidR="00E604AE" w:rsidRPr="003E10CB" w14:paraId="52FB267E" w14:textId="77777777" w:rsidTr="00765CCF">
        <w:tc>
          <w:tcPr>
            <w:tcW w:w="9628" w:type="dxa"/>
            <w:gridSpan w:val="3"/>
            <w:shd w:val="clear" w:color="auto" w:fill="auto"/>
          </w:tcPr>
          <w:p w14:paraId="148AEDA2" w14:textId="77777777" w:rsidR="00E604AE" w:rsidRPr="00765CCF" w:rsidRDefault="00E604AE" w:rsidP="00765CCF">
            <w:pPr>
              <w:widowControl w:val="0"/>
              <w:rPr>
                <w:b/>
                <w:sz w:val="24"/>
              </w:rPr>
            </w:pPr>
            <w:r w:rsidRPr="00765CCF">
              <w:rPr>
                <w:b/>
                <w:sz w:val="24"/>
              </w:rPr>
              <w:lastRenderedPageBreak/>
              <w:t xml:space="preserve">C. Hoạt động luyện tập ( 8 phút) </w:t>
            </w:r>
          </w:p>
          <w:p w14:paraId="30CB2610" w14:textId="77777777" w:rsidR="00E604AE" w:rsidRPr="00765CCF" w:rsidRDefault="00E604AE" w:rsidP="00765CCF">
            <w:pPr>
              <w:widowControl w:val="0"/>
              <w:rPr>
                <w:sz w:val="24"/>
              </w:rPr>
            </w:pPr>
            <w:r w:rsidRPr="00765CCF">
              <w:rPr>
                <w:b/>
                <w:sz w:val="24"/>
              </w:rPr>
              <w:t xml:space="preserve">Mục đích: </w:t>
            </w:r>
          </w:p>
          <w:p w14:paraId="7C7FEEDA" w14:textId="77777777" w:rsidR="00E604AE" w:rsidRPr="00765CCF" w:rsidRDefault="00E604AE" w:rsidP="00765CCF">
            <w:pPr>
              <w:widowControl w:val="0"/>
              <w:rPr>
                <w:sz w:val="24"/>
              </w:rPr>
            </w:pPr>
            <w:r w:rsidRPr="00765CCF">
              <w:rPr>
                <w:b/>
                <w:sz w:val="24"/>
              </w:rPr>
              <w:t xml:space="preserve">Phương pháp: </w:t>
            </w:r>
            <w:r w:rsidRPr="00765CCF">
              <w:rPr>
                <w:sz w:val="24"/>
              </w:rPr>
              <w:t>Thuyết trình, vấn đáp, thảo luận.</w:t>
            </w:r>
          </w:p>
        </w:tc>
      </w:tr>
      <w:tr w:rsidR="00E604AE" w:rsidRPr="003E10CB" w14:paraId="4931053B" w14:textId="77777777" w:rsidTr="00765CCF">
        <w:tc>
          <w:tcPr>
            <w:tcW w:w="3209" w:type="dxa"/>
            <w:shd w:val="clear" w:color="auto" w:fill="auto"/>
          </w:tcPr>
          <w:p w14:paraId="08008F03" w14:textId="77777777" w:rsidR="00E604AE" w:rsidRPr="00765CCF" w:rsidRDefault="00E604AE" w:rsidP="00765CCF">
            <w:pPr>
              <w:rPr>
                <w:sz w:val="24"/>
              </w:rPr>
            </w:pPr>
            <w:r w:rsidRPr="00765CCF">
              <w:rPr>
                <w:i/>
                <w:sz w:val="24"/>
              </w:rPr>
              <w:t xml:space="preserve">- </w:t>
            </w:r>
            <w:r w:rsidRPr="00765CCF">
              <w:rPr>
                <w:sz w:val="24"/>
              </w:rPr>
              <w:t>GV cho học sinh đọc bài 16.</w:t>
            </w:r>
          </w:p>
          <w:p w14:paraId="187B1466" w14:textId="77777777" w:rsidR="00E604AE" w:rsidRPr="00765CCF" w:rsidRDefault="00E604AE" w:rsidP="00765CCF">
            <w:pPr>
              <w:rPr>
                <w:sz w:val="24"/>
              </w:rPr>
            </w:pPr>
            <w:r w:rsidRPr="00765CCF">
              <w:rPr>
                <w:sz w:val="24"/>
              </w:rPr>
              <w:t>Yêu cầu học sinh:</w:t>
            </w:r>
          </w:p>
          <w:p w14:paraId="44CA4A45" w14:textId="77777777" w:rsidR="00E604AE" w:rsidRPr="00765CCF" w:rsidRDefault="00E604AE" w:rsidP="00765CCF">
            <w:pPr>
              <w:rPr>
                <w:sz w:val="24"/>
              </w:rPr>
            </w:pPr>
            <w:r w:rsidRPr="00765CCF">
              <w:rPr>
                <w:sz w:val="24"/>
              </w:rPr>
              <w:t xml:space="preserve">+ Vẽ </w:t>
            </w:r>
            <w:r w:rsidRPr="00765CCF">
              <w:rPr>
                <w:sz w:val="24"/>
              </w:rPr>
              <w:sym w:font="Symbol" w:char="F044"/>
            </w:r>
            <w:r w:rsidRPr="00765CCF">
              <w:rPr>
                <w:sz w:val="24"/>
              </w:rPr>
              <w:t>ABC.</w:t>
            </w:r>
          </w:p>
          <w:p w14:paraId="1F902245" w14:textId="77777777" w:rsidR="00E604AE" w:rsidRPr="00765CCF" w:rsidRDefault="00E604AE" w:rsidP="00765CCF">
            <w:pPr>
              <w:rPr>
                <w:sz w:val="24"/>
              </w:rPr>
            </w:pPr>
            <w:r w:rsidRPr="00765CCF">
              <w:rPr>
                <w:sz w:val="24"/>
              </w:rPr>
              <w:t xml:space="preserve">+ Đo các góc của </w:t>
            </w:r>
            <w:r w:rsidRPr="00765CCF">
              <w:rPr>
                <w:sz w:val="24"/>
              </w:rPr>
              <w:sym w:font="Symbol" w:char="F044"/>
            </w:r>
            <w:r w:rsidRPr="00765CCF">
              <w:rPr>
                <w:sz w:val="24"/>
              </w:rPr>
              <w:t>ABC.</w:t>
            </w:r>
          </w:p>
          <w:p w14:paraId="777F6570" w14:textId="77777777" w:rsidR="00E604AE" w:rsidRPr="00765CCF" w:rsidRDefault="00E604AE" w:rsidP="00765CCF">
            <w:pPr>
              <w:rPr>
                <w:sz w:val="24"/>
              </w:rPr>
            </w:pPr>
            <w:r w:rsidRPr="00765CCF">
              <w:rPr>
                <w:sz w:val="24"/>
              </w:rPr>
              <w:t>- GV treo bảng phụ ghi sẵn bài 17.</w:t>
            </w:r>
          </w:p>
          <w:p w14:paraId="6D63789D" w14:textId="77777777" w:rsidR="00E604AE" w:rsidRPr="00765CCF" w:rsidRDefault="00E604AE" w:rsidP="00765CCF">
            <w:pPr>
              <w:rPr>
                <w:sz w:val="24"/>
              </w:rPr>
            </w:pPr>
            <w:r w:rsidRPr="00765CCF">
              <w:rPr>
                <w:sz w:val="24"/>
              </w:rPr>
              <w:t>+ Yêu cầu HS hoạt đông theo nhóm.</w:t>
            </w:r>
          </w:p>
          <w:p w14:paraId="1C1713DA" w14:textId="77777777" w:rsidR="00E604AE" w:rsidRPr="00765CCF" w:rsidRDefault="00E604AE" w:rsidP="00765CCF">
            <w:pPr>
              <w:rPr>
                <w:sz w:val="24"/>
              </w:rPr>
            </w:pPr>
            <w:r w:rsidRPr="00765CCF">
              <w:rPr>
                <w:sz w:val="24"/>
              </w:rPr>
              <w:t>+ Yêu cầu đại diện nhóm trình bày.</w:t>
            </w:r>
          </w:p>
          <w:p w14:paraId="3C614C91" w14:textId="77777777" w:rsidR="00E604AE" w:rsidRPr="00765CCF" w:rsidRDefault="00E604AE" w:rsidP="00765CCF">
            <w:pPr>
              <w:rPr>
                <w:sz w:val="24"/>
              </w:rPr>
            </w:pPr>
            <w:r w:rsidRPr="00765CCF">
              <w:rPr>
                <w:sz w:val="24"/>
              </w:rPr>
              <w:t>GV trình bày mẫu  bài chứng minh ở hình 68.</w:t>
            </w:r>
          </w:p>
          <w:p w14:paraId="7BC31D41" w14:textId="77777777" w:rsidR="00E604AE" w:rsidRPr="00765CCF" w:rsidRDefault="00E604AE" w:rsidP="00765CCF">
            <w:pPr>
              <w:rPr>
                <w:sz w:val="24"/>
              </w:rPr>
            </w:pPr>
          </w:p>
          <w:p w14:paraId="07464ADE" w14:textId="77777777" w:rsidR="00E604AE" w:rsidRPr="00765CCF" w:rsidRDefault="00E604AE" w:rsidP="00765CCF">
            <w:pPr>
              <w:widowControl w:val="0"/>
              <w:jc w:val="both"/>
              <w:rPr>
                <w:sz w:val="24"/>
              </w:rPr>
            </w:pPr>
            <w:r w:rsidRPr="00765CCF">
              <w:rPr>
                <w:sz w:val="24"/>
              </w:rPr>
              <w:t>+ Cho học sinh nhắc lại tính chất.</w:t>
            </w:r>
          </w:p>
        </w:tc>
        <w:tc>
          <w:tcPr>
            <w:tcW w:w="3209" w:type="dxa"/>
            <w:shd w:val="clear" w:color="auto" w:fill="auto"/>
          </w:tcPr>
          <w:p w14:paraId="2EB2CAB1" w14:textId="77777777" w:rsidR="00E604AE" w:rsidRPr="00765CCF" w:rsidRDefault="00E604AE" w:rsidP="00765CCF">
            <w:pPr>
              <w:rPr>
                <w:sz w:val="24"/>
              </w:rPr>
            </w:pPr>
            <w:r w:rsidRPr="00765CCF">
              <w:rPr>
                <w:sz w:val="24"/>
              </w:rPr>
              <w:lastRenderedPageBreak/>
              <w:t>- HS đọc và vẽ hình vào vở.</w:t>
            </w:r>
          </w:p>
          <w:p w14:paraId="1C16A9F1" w14:textId="77777777" w:rsidR="00E604AE" w:rsidRPr="00765CCF" w:rsidRDefault="00E604AE" w:rsidP="00765CCF">
            <w:pPr>
              <w:rPr>
                <w:sz w:val="24"/>
              </w:rPr>
            </w:pPr>
            <w:r w:rsidRPr="00765CCF">
              <w:rPr>
                <w:sz w:val="24"/>
              </w:rPr>
              <w:t xml:space="preserve">HS khác lên bảng vẽ hình và đo: </w:t>
            </w:r>
            <w:r w:rsidRPr="00765CCF">
              <w:rPr>
                <w:position w:val="-6"/>
                <w:sz w:val="24"/>
              </w:rPr>
              <w:object w:dxaOrig="1060" w:dyaOrig="360" w14:anchorId="78C93043">
                <v:shape id="_x0000_i1604" type="#_x0000_t75" style="width:53.25pt;height:18pt" o:ole="">
                  <v:imagedata r:id="rId970" o:title=""/>
                </v:shape>
                <o:OLEObject Type="Embed" ProgID="Equation.DSMT4" ShapeID="_x0000_i1604" DrawAspect="Content" ObjectID="_1664269999" r:id="rId971"/>
              </w:object>
            </w:r>
            <w:r w:rsidRPr="00765CCF">
              <w:rPr>
                <w:sz w:val="24"/>
              </w:rPr>
              <w:t xml:space="preserve"> = 60</w:t>
            </w:r>
            <w:r w:rsidRPr="00765CCF">
              <w:rPr>
                <w:sz w:val="24"/>
                <w:vertAlign w:val="superscript"/>
              </w:rPr>
              <w:t>0</w:t>
            </w:r>
          </w:p>
          <w:p w14:paraId="2C823A86" w14:textId="77777777" w:rsidR="00E604AE" w:rsidRPr="00765CCF" w:rsidRDefault="00E604AE" w:rsidP="00765CCF">
            <w:pPr>
              <w:rPr>
                <w:sz w:val="24"/>
              </w:rPr>
            </w:pPr>
          </w:p>
          <w:p w14:paraId="1B0BF475" w14:textId="77777777" w:rsidR="00E604AE" w:rsidRPr="00765CCF" w:rsidRDefault="00E604AE" w:rsidP="00765CCF">
            <w:pPr>
              <w:rPr>
                <w:sz w:val="24"/>
              </w:rPr>
            </w:pPr>
          </w:p>
          <w:p w14:paraId="34ADF4D0" w14:textId="77777777" w:rsidR="00E604AE" w:rsidRPr="00765CCF" w:rsidRDefault="00E604AE" w:rsidP="00765CCF">
            <w:pPr>
              <w:rPr>
                <w:sz w:val="24"/>
              </w:rPr>
            </w:pPr>
          </w:p>
          <w:p w14:paraId="10958DE8" w14:textId="77777777" w:rsidR="00E604AE" w:rsidRPr="00765CCF" w:rsidRDefault="00E604AE" w:rsidP="00765CCF">
            <w:pPr>
              <w:rPr>
                <w:sz w:val="24"/>
              </w:rPr>
            </w:pPr>
            <w:r w:rsidRPr="00765CCF">
              <w:rPr>
                <w:sz w:val="24"/>
              </w:rPr>
              <w:t>- HS hoạt động nhóm.</w:t>
            </w:r>
          </w:p>
          <w:p w14:paraId="5471B58D" w14:textId="77777777" w:rsidR="00E604AE" w:rsidRPr="00765CCF" w:rsidRDefault="00E604AE" w:rsidP="00765CCF">
            <w:pPr>
              <w:rPr>
                <w:sz w:val="24"/>
              </w:rPr>
            </w:pPr>
          </w:p>
          <w:p w14:paraId="294ECBE0" w14:textId="77777777" w:rsidR="00E604AE" w:rsidRPr="00765CCF" w:rsidRDefault="00E604AE" w:rsidP="00765CCF">
            <w:pPr>
              <w:rPr>
                <w:sz w:val="24"/>
              </w:rPr>
            </w:pPr>
            <w:r w:rsidRPr="00765CCF">
              <w:rPr>
                <w:sz w:val="24"/>
              </w:rPr>
              <w:t>- Đại diện nhóm trình bày.</w:t>
            </w:r>
          </w:p>
          <w:p w14:paraId="4EF00832" w14:textId="77777777" w:rsidR="00E604AE" w:rsidRPr="00765CCF" w:rsidRDefault="00E604AE" w:rsidP="00765CCF">
            <w:pPr>
              <w:rPr>
                <w:sz w:val="24"/>
              </w:rPr>
            </w:pPr>
            <w:r w:rsidRPr="00765CCF">
              <w:rPr>
                <w:sz w:val="24"/>
              </w:rPr>
              <w:sym w:font="Symbol" w:char="F044"/>
            </w:r>
            <w:r w:rsidRPr="00765CCF">
              <w:rPr>
                <w:sz w:val="24"/>
              </w:rPr>
              <w:t>ABC=</w:t>
            </w:r>
            <w:r w:rsidRPr="00765CCF">
              <w:rPr>
                <w:sz w:val="24"/>
              </w:rPr>
              <w:sym w:font="Symbol" w:char="F044"/>
            </w:r>
            <w:r w:rsidRPr="00765CCF">
              <w:rPr>
                <w:sz w:val="24"/>
              </w:rPr>
              <w:t>ABD</w:t>
            </w:r>
          </w:p>
          <w:p w14:paraId="69774C5D" w14:textId="77777777" w:rsidR="00E604AE" w:rsidRPr="00765CCF" w:rsidRDefault="00E604AE" w:rsidP="00765CCF">
            <w:pPr>
              <w:rPr>
                <w:sz w:val="24"/>
              </w:rPr>
            </w:pPr>
            <w:r w:rsidRPr="00765CCF">
              <w:rPr>
                <w:sz w:val="24"/>
              </w:rPr>
              <w:sym w:font="Symbol" w:char="F044"/>
            </w:r>
            <w:r w:rsidRPr="00765CCF">
              <w:rPr>
                <w:sz w:val="24"/>
              </w:rPr>
              <w:t xml:space="preserve">PMQ = </w:t>
            </w:r>
            <w:r w:rsidRPr="00765CCF">
              <w:rPr>
                <w:sz w:val="24"/>
              </w:rPr>
              <w:sym w:font="Symbol" w:char="F044"/>
            </w:r>
            <w:r w:rsidRPr="00765CCF">
              <w:rPr>
                <w:sz w:val="24"/>
              </w:rPr>
              <w:t>NQM</w:t>
            </w:r>
          </w:p>
          <w:p w14:paraId="20B982B3" w14:textId="77777777" w:rsidR="00E604AE" w:rsidRPr="00765CCF" w:rsidRDefault="00E604AE" w:rsidP="00765CCF">
            <w:pPr>
              <w:rPr>
                <w:sz w:val="24"/>
              </w:rPr>
            </w:pPr>
            <w:r w:rsidRPr="00765CCF">
              <w:rPr>
                <w:sz w:val="24"/>
              </w:rPr>
              <w:sym w:font="Symbol" w:char="F044"/>
            </w:r>
            <w:r w:rsidRPr="00765CCF">
              <w:rPr>
                <w:sz w:val="24"/>
              </w:rPr>
              <w:t xml:space="preserve">HEI = </w:t>
            </w:r>
            <w:r w:rsidRPr="00765CCF">
              <w:rPr>
                <w:sz w:val="24"/>
              </w:rPr>
              <w:sym w:font="Symbol" w:char="F044"/>
            </w:r>
            <w:r w:rsidRPr="00765CCF">
              <w:rPr>
                <w:sz w:val="24"/>
              </w:rPr>
              <w:t>KIE</w:t>
            </w:r>
          </w:p>
          <w:p w14:paraId="07D7CA9F" w14:textId="77777777" w:rsidR="00E604AE" w:rsidRPr="00765CCF" w:rsidRDefault="00E604AE" w:rsidP="00765CCF">
            <w:pPr>
              <w:rPr>
                <w:sz w:val="24"/>
              </w:rPr>
            </w:pPr>
            <w:r w:rsidRPr="00765CCF">
              <w:rPr>
                <w:sz w:val="24"/>
              </w:rPr>
              <w:lastRenderedPageBreak/>
              <w:sym w:font="Symbol" w:char="F044"/>
            </w:r>
            <w:r w:rsidRPr="00765CCF">
              <w:rPr>
                <w:sz w:val="24"/>
              </w:rPr>
              <w:t xml:space="preserve">EHK = </w:t>
            </w:r>
            <w:r w:rsidRPr="00765CCF">
              <w:rPr>
                <w:sz w:val="24"/>
              </w:rPr>
              <w:sym w:font="Symbol" w:char="F044"/>
            </w:r>
            <w:r w:rsidRPr="00765CCF">
              <w:rPr>
                <w:sz w:val="24"/>
              </w:rPr>
              <w:t>IKH</w:t>
            </w:r>
          </w:p>
          <w:p w14:paraId="7C84F513" w14:textId="77777777" w:rsidR="00E604AE" w:rsidRPr="00765CCF" w:rsidRDefault="00E604AE" w:rsidP="00765CCF">
            <w:pPr>
              <w:widowControl w:val="0"/>
              <w:ind w:left="-43" w:right="-128"/>
              <w:jc w:val="both"/>
              <w:rPr>
                <w:sz w:val="24"/>
              </w:rPr>
            </w:pPr>
            <w:r w:rsidRPr="00765CCF">
              <w:rPr>
                <w:sz w:val="24"/>
              </w:rPr>
              <w:t>HS nhắc lại tính chất.</w:t>
            </w:r>
          </w:p>
        </w:tc>
        <w:tc>
          <w:tcPr>
            <w:tcW w:w="3210" w:type="dxa"/>
            <w:shd w:val="clear" w:color="auto" w:fill="auto"/>
          </w:tcPr>
          <w:p w14:paraId="13BAC667" w14:textId="77777777" w:rsidR="00E604AE" w:rsidRPr="00765CCF" w:rsidRDefault="00E604AE" w:rsidP="00765CCF">
            <w:pPr>
              <w:rPr>
                <w:b/>
                <w:sz w:val="24"/>
              </w:rPr>
            </w:pPr>
            <w:r w:rsidRPr="00765CCF">
              <w:rPr>
                <w:b/>
                <w:sz w:val="24"/>
              </w:rPr>
              <w:lastRenderedPageBreak/>
              <w:t>Bài 16 (SGK)</w:t>
            </w:r>
          </w:p>
          <w:p w14:paraId="7F5A117D" w14:textId="77777777" w:rsidR="00E604AE" w:rsidRPr="00765CCF" w:rsidRDefault="00E604AE" w:rsidP="00765CCF">
            <w:pPr>
              <w:rPr>
                <w:sz w:val="24"/>
                <w:vertAlign w:val="superscript"/>
              </w:rPr>
            </w:pPr>
            <w:r w:rsidRPr="00765CCF">
              <w:rPr>
                <w:position w:val="-6"/>
                <w:sz w:val="24"/>
              </w:rPr>
              <w:object w:dxaOrig="1060" w:dyaOrig="360" w14:anchorId="594D803D">
                <v:shape id="_x0000_i1605" type="#_x0000_t75" style="width:53.25pt;height:18pt" o:ole="">
                  <v:imagedata r:id="rId970" o:title=""/>
                </v:shape>
                <o:OLEObject Type="Embed" ProgID="Equation.DSMT4" ShapeID="_x0000_i1605" DrawAspect="Content" ObjectID="_1664270000" r:id="rId972"/>
              </w:object>
            </w:r>
            <w:r w:rsidRPr="00765CCF">
              <w:rPr>
                <w:sz w:val="24"/>
              </w:rPr>
              <w:t xml:space="preserve"> = 60</w:t>
            </w:r>
            <w:r w:rsidRPr="00765CCF">
              <w:rPr>
                <w:sz w:val="24"/>
                <w:vertAlign w:val="superscript"/>
              </w:rPr>
              <w:t>0</w:t>
            </w:r>
          </w:p>
          <w:p w14:paraId="3D5DF1D4" w14:textId="77777777" w:rsidR="00E604AE" w:rsidRPr="00765CCF" w:rsidRDefault="00E604AE" w:rsidP="00765CCF">
            <w:pPr>
              <w:rPr>
                <w:sz w:val="24"/>
              </w:rPr>
            </w:pPr>
          </w:p>
          <w:p w14:paraId="581330F3" w14:textId="77777777" w:rsidR="00E604AE" w:rsidRPr="00765CCF" w:rsidRDefault="00E604AE" w:rsidP="00765CCF">
            <w:pPr>
              <w:rPr>
                <w:b/>
                <w:sz w:val="24"/>
              </w:rPr>
            </w:pPr>
            <w:r w:rsidRPr="00765CCF">
              <w:rPr>
                <w:b/>
                <w:sz w:val="24"/>
              </w:rPr>
              <w:t>Bài 17 (SGK)</w:t>
            </w:r>
          </w:p>
          <w:p w14:paraId="7349B96F" w14:textId="77777777" w:rsidR="00E604AE" w:rsidRPr="00765CCF" w:rsidRDefault="00E604AE" w:rsidP="00765CCF">
            <w:pPr>
              <w:rPr>
                <w:sz w:val="24"/>
              </w:rPr>
            </w:pPr>
            <w:r w:rsidRPr="00765CCF">
              <w:rPr>
                <w:sz w:val="24"/>
              </w:rPr>
              <w:sym w:font="Symbol" w:char="F044"/>
            </w:r>
            <w:r w:rsidRPr="00765CCF">
              <w:rPr>
                <w:sz w:val="24"/>
              </w:rPr>
              <w:t xml:space="preserve">ABC; </w:t>
            </w:r>
            <w:r w:rsidRPr="00765CCF">
              <w:rPr>
                <w:sz w:val="24"/>
              </w:rPr>
              <w:sym w:font="Symbol" w:char="F044"/>
            </w:r>
            <w:r w:rsidRPr="00765CCF">
              <w:rPr>
                <w:sz w:val="24"/>
              </w:rPr>
              <w:t>ABD có:</w:t>
            </w:r>
          </w:p>
          <w:p w14:paraId="6E5BCB63" w14:textId="77777777" w:rsidR="00E604AE" w:rsidRPr="00765CCF" w:rsidRDefault="00E604AE" w:rsidP="00765CCF">
            <w:pPr>
              <w:rPr>
                <w:sz w:val="24"/>
              </w:rPr>
            </w:pPr>
            <w:r w:rsidRPr="00765CCF">
              <w:rPr>
                <w:sz w:val="24"/>
              </w:rPr>
              <w:t>+ AC = AD (gt)</w:t>
            </w:r>
          </w:p>
          <w:p w14:paraId="52967CBD" w14:textId="77777777" w:rsidR="00E604AE" w:rsidRPr="00765CCF" w:rsidRDefault="00E604AE" w:rsidP="00765CCF">
            <w:pPr>
              <w:rPr>
                <w:sz w:val="24"/>
              </w:rPr>
            </w:pPr>
            <w:r w:rsidRPr="00765CCF">
              <w:rPr>
                <w:sz w:val="24"/>
              </w:rPr>
              <w:t>+ BC = BD (gt)</w:t>
            </w:r>
          </w:p>
          <w:p w14:paraId="723C4E86" w14:textId="77777777" w:rsidR="00E604AE" w:rsidRPr="00765CCF" w:rsidRDefault="00E604AE" w:rsidP="00765CCF">
            <w:pPr>
              <w:rPr>
                <w:sz w:val="24"/>
              </w:rPr>
            </w:pPr>
            <w:r w:rsidRPr="00765CCF">
              <w:rPr>
                <w:sz w:val="24"/>
              </w:rPr>
              <w:t>+ AB cạnh chung.</w:t>
            </w:r>
          </w:p>
          <w:p w14:paraId="0E9D7227" w14:textId="77777777" w:rsidR="00E604AE" w:rsidRPr="00765CCF" w:rsidRDefault="00E604AE" w:rsidP="00765CCF">
            <w:pPr>
              <w:widowControl w:val="0"/>
              <w:rPr>
                <w:sz w:val="24"/>
              </w:rPr>
            </w:pPr>
            <w:r w:rsidRPr="00765CCF">
              <w:rPr>
                <w:sz w:val="24"/>
              </w:rPr>
              <w:sym w:font="Symbol" w:char="F0DE"/>
            </w:r>
            <w:r w:rsidRPr="00765CCF">
              <w:rPr>
                <w:sz w:val="24"/>
              </w:rPr>
              <w:t xml:space="preserve"> </w:t>
            </w:r>
            <w:r w:rsidRPr="00765CCF">
              <w:rPr>
                <w:sz w:val="24"/>
              </w:rPr>
              <w:sym w:font="Symbol" w:char="F044"/>
            </w:r>
            <w:r w:rsidRPr="00765CCF">
              <w:rPr>
                <w:sz w:val="24"/>
              </w:rPr>
              <w:t xml:space="preserve">ABC = </w:t>
            </w:r>
            <w:r w:rsidRPr="00765CCF">
              <w:rPr>
                <w:sz w:val="24"/>
              </w:rPr>
              <w:sym w:font="Symbol" w:char="F044"/>
            </w:r>
            <w:r w:rsidRPr="00765CCF">
              <w:rPr>
                <w:sz w:val="24"/>
              </w:rPr>
              <w:t>ABD    (c.c.c)</w:t>
            </w:r>
          </w:p>
        </w:tc>
      </w:tr>
      <w:tr w:rsidR="00E604AE" w:rsidRPr="003E10CB" w14:paraId="75F41A06" w14:textId="77777777" w:rsidTr="00765CCF">
        <w:tc>
          <w:tcPr>
            <w:tcW w:w="9628" w:type="dxa"/>
            <w:gridSpan w:val="3"/>
            <w:shd w:val="clear" w:color="auto" w:fill="auto"/>
          </w:tcPr>
          <w:p w14:paraId="78A271B6" w14:textId="77777777" w:rsidR="00E604AE" w:rsidRPr="00765CCF" w:rsidRDefault="00E604AE" w:rsidP="00765CCF">
            <w:pPr>
              <w:widowControl w:val="0"/>
              <w:rPr>
                <w:b/>
                <w:sz w:val="24"/>
              </w:rPr>
            </w:pPr>
            <w:r w:rsidRPr="00765CCF">
              <w:rPr>
                <w:b/>
                <w:sz w:val="24"/>
              </w:rPr>
              <w:t>D. Hoạt động vận dụng ( 5 phút)</w:t>
            </w:r>
          </w:p>
          <w:p w14:paraId="0AF145B0" w14:textId="77777777" w:rsidR="00E604AE" w:rsidRPr="00765CCF" w:rsidRDefault="00E604AE" w:rsidP="00765CCF">
            <w:pPr>
              <w:widowControl w:val="0"/>
              <w:rPr>
                <w:sz w:val="24"/>
              </w:rPr>
            </w:pPr>
            <w:r w:rsidRPr="00765CCF">
              <w:rPr>
                <w:b/>
                <w:i/>
                <w:sz w:val="24"/>
              </w:rPr>
              <w:t>Mục tiêu:</w:t>
            </w:r>
            <w:r w:rsidRPr="00765CCF">
              <w:rPr>
                <w:sz w:val="24"/>
              </w:rPr>
              <w:t xml:space="preserve"> Rèn luyện cách chứng minh hai góc bằng nhau thông qua chứng minh hai tam giác bằng nhau</w:t>
            </w:r>
          </w:p>
          <w:p w14:paraId="650B1A12" w14:textId="77777777" w:rsidR="00E604AE" w:rsidRPr="00765CCF" w:rsidRDefault="00E604AE" w:rsidP="00765CCF">
            <w:pPr>
              <w:widowControl w:val="0"/>
              <w:rPr>
                <w:sz w:val="24"/>
                <w:highlight w:val="yellow"/>
              </w:rPr>
            </w:pPr>
            <w:r w:rsidRPr="00765CCF">
              <w:rPr>
                <w:b/>
                <w:i/>
                <w:sz w:val="24"/>
              </w:rPr>
              <w:t>Phương pháp</w:t>
            </w:r>
            <w:r w:rsidRPr="00765CCF">
              <w:rPr>
                <w:sz w:val="24"/>
              </w:rPr>
              <w:t>: Thuyết trình, vấn đáp</w:t>
            </w:r>
          </w:p>
        </w:tc>
      </w:tr>
      <w:tr w:rsidR="00E604AE" w:rsidRPr="003E10CB" w14:paraId="5224E4AF" w14:textId="77777777" w:rsidTr="00765CCF">
        <w:tc>
          <w:tcPr>
            <w:tcW w:w="3209" w:type="dxa"/>
            <w:shd w:val="clear" w:color="auto" w:fill="auto"/>
          </w:tcPr>
          <w:p w14:paraId="30975131"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 Yêu cầu HS làm cá nhân</w:t>
            </w:r>
          </w:p>
          <w:p w14:paraId="381285C4"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 Cho HS trình bày kết quả bài làm, nhận xét đánh giá</w:t>
            </w:r>
          </w:p>
          <w:p w14:paraId="39A27630" w14:textId="77777777" w:rsidR="00E604AE" w:rsidRPr="00765CCF" w:rsidRDefault="00E604AE" w:rsidP="00765CCF">
            <w:pPr>
              <w:pStyle w:val="ListParagraph"/>
              <w:widowControl w:val="0"/>
              <w:ind w:left="0"/>
              <w:rPr>
                <w:rFonts w:ascii="Times New Roman" w:hAnsi="Times New Roman"/>
                <w:sz w:val="24"/>
                <w:szCs w:val="24"/>
              </w:rPr>
            </w:pPr>
            <w:r w:rsidRPr="00765CCF">
              <w:rPr>
                <w:rFonts w:ascii="Times New Roman" w:hAnsi="Times New Roman"/>
                <w:sz w:val="24"/>
                <w:szCs w:val="24"/>
              </w:rPr>
              <w:t>- Nếu không còn thời gian thì giao cho HS về nhà hoàn thành bài làm</w:t>
            </w:r>
          </w:p>
        </w:tc>
        <w:tc>
          <w:tcPr>
            <w:tcW w:w="3209" w:type="dxa"/>
            <w:shd w:val="clear" w:color="auto" w:fill="auto"/>
          </w:tcPr>
          <w:p w14:paraId="289CDBF1" w14:textId="77777777" w:rsidR="00E604AE" w:rsidRPr="00765CCF" w:rsidRDefault="00E604AE" w:rsidP="00765CCF">
            <w:pPr>
              <w:widowControl w:val="0"/>
              <w:rPr>
                <w:sz w:val="24"/>
              </w:rPr>
            </w:pPr>
            <w:r w:rsidRPr="00765CCF">
              <w:rPr>
                <w:sz w:val="24"/>
              </w:rPr>
              <w:t>- HS đọc bài</w:t>
            </w:r>
          </w:p>
          <w:p w14:paraId="24AE717D" w14:textId="77777777" w:rsidR="00E604AE" w:rsidRPr="00765CCF" w:rsidRDefault="00E604AE" w:rsidP="00765CCF">
            <w:pPr>
              <w:widowControl w:val="0"/>
              <w:rPr>
                <w:sz w:val="24"/>
              </w:rPr>
            </w:pPr>
            <w:r w:rsidRPr="00765CCF">
              <w:rPr>
                <w:sz w:val="24"/>
              </w:rPr>
              <w:t>- Lên bảng trình bày kết quả</w:t>
            </w:r>
          </w:p>
          <w:p w14:paraId="53448015" w14:textId="77777777" w:rsidR="00E604AE" w:rsidRPr="00765CCF" w:rsidRDefault="00E604AE" w:rsidP="00765CCF">
            <w:pPr>
              <w:widowControl w:val="0"/>
              <w:rPr>
                <w:sz w:val="24"/>
              </w:rPr>
            </w:pPr>
            <w:r w:rsidRPr="00765CCF">
              <w:rPr>
                <w:sz w:val="24"/>
              </w:rPr>
              <w:t>- HS nhận xét</w:t>
            </w:r>
          </w:p>
          <w:p w14:paraId="05F27DE6" w14:textId="77777777" w:rsidR="00E604AE" w:rsidRPr="00765CCF" w:rsidRDefault="00E604AE" w:rsidP="00765CCF">
            <w:pPr>
              <w:widowControl w:val="0"/>
              <w:rPr>
                <w:sz w:val="24"/>
              </w:rPr>
            </w:pPr>
          </w:p>
          <w:p w14:paraId="42D492FB" w14:textId="77777777" w:rsidR="00E604AE" w:rsidRPr="00765CCF" w:rsidRDefault="00E604AE" w:rsidP="00765CCF">
            <w:pPr>
              <w:widowControl w:val="0"/>
              <w:rPr>
                <w:sz w:val="24"/>
              </w:rPr>
            </w:pPr>
          </w:p>
        </w:tc>
        <w:tc>
          <w:tcPr>
            <w:tcW w:w="3210" w:type="dxa"/>
            <w:shd w:val="clear" w:color="auto" w:fill="auto"/>
          </w:tcPr>
          <w:p w14:paraId="70178A63" w14:textId="77777777" w:rsidR="00E604AE" w:rsidRPr="00765CCF" w:rsidRDefault="00E604AE" w:rsidP="00765CCF">
            <w:pPr>
              <w:widowControl w:val="0"/>
              <w:rPr>
                <w:b/>
                <w:sz w:val="24"/>
                <w:highlight w:val="yellow"/>
              </w:rPr>
            </w:pPr>
            <w:r w:rsidRPr="00765CCF">
              <w:rPr>
                <w:b/>
                <w:sz w:val="24"/>
              </w:rPr>
              <w:t>Bài 18 (SGK)</w:t>
            </w:r>
          </w:p>
        </w:tc>
      </w:tr>
      <w:tr w:rsidR="00E604AE" w:rsidRPr="003E10CB" w14:paraId="7B338ACE" w14:textId="77777777" w:rsidTr="00765CCF">
        <w:tc>
          <w:tcPr>
            <w:tcW w:w="9628" w:type="dxa"/>
            <w:gridSpan w:val="3"/>
            <w:shd w:val="clear" w:color="auto" w:fill="auto"/>
          </w:tcPr>
          <w:p w14:paraId="6C65FCFD" w14:textId="77777777" w:rsidR="00E604AE" w:rsidRPr="00765CCF" w:rsidRDefault="00E604AE" w:rsidP="00765CCF">
            <w:pPr>
              <w:widowControl w:val="0"/>
              <w:rPr>
                <w:b/>
                <w:sz w:val="24"/>
              </w:rPr>
            </w:pPr>
            <w:r w:rsidRPr="00765CCF">
              <w:rPr>
                <w:b/>
                <w:sz w:val="24"/>
              </w:rPr>
              <w:t>E. Hoạt động tìm tòi, mở rộng ( 1 phút)</w:t>
            </w:r>
          </w:p>
          <w:p w14:paraId="1FA779F0" w14:textId="77777777" w:rsidR="00E604AE" w:rsidRPr="00765CCF" w:rsidRDefault="00E604AE" w:rsidP="00765CCF">
            <w:pPr>
              <w:widowControl w:val="0"/>
              <w:rPr>
                <w:sz w:val="24"/>
              </w:rPr>
            </w:pPr>
            <w:r w:rsidRPr="00765CCF">
              <w:rPr>
                <w:b/>
                <w:i/>
                <w:sz w:val="24"/>
              </w:rPr>
              <w:t>Mục tiêu:</w:t>
            </w:r>
            <w:r w:rsidRPr="00765CCF">
              <w:rPr>
                <w:sz w:val="24"/>
              </w:rPr>
              <w:t xml:space="preserve"> Nắm vững trường hợp bằng nhau c-c-c</w:t>
            </w:r>
          </w:p>
          <w:p w14:paraId="76FDA1C2" w14:textId="77777777" w:rsidR="00E604AE" w:rsidRPr="00765CCF" w:rsidRDefault="00E604AE" w:rsidP="00765CCF">
            <w:pPr>
              <w:widowControl w:val="0"/>
              <w:rPr>
                <w:sz w:val="24"/>
              </w:rPr>
            </w:pPr>
            <w:r w:rsidRPr="00765CCF">
              <w:rPr>
                <w:b/>
                <w:i/>
                <w:sz w:val="24"/>
              </w:rPr>
              <w:t>Phương pháp</w:t>
            </w:r>
            <w:r w:rsidRPr="00765CCF">
              <w:rPr>
                <w:sz w:val="24"/>
              </w:rPr>
              <w:t>: Ghi chép</w:t>
            </w:r>
          </w:p>
        </w:tc>
      </w:tr>
      <w:tr w:rsidR="00E604AE" w:rsidRPr="003E10CB" w14:paraId="4E76C31D" w14:textId="77777777" w:rsidTr="00765CCF">
        <w:tc>
          <w:tcPr>
            <w:tcW w:w="3209" w:type="dxa"/>
            <w:shd w:val="clear" w:color="auto" w:fill="auto"/>
          </w:tcPr>
          <w:p w14:paraId="03610071" w14:textId="77777777" w:rsidR="00E604AE" w:rsidRPr="00765CCF" w:rsidRDefault="00E604AE" w:rsidP="00765CCF">
            <w:pPr>
              <w:rPr>
                <w:sz w:val="24"/>
              </w:rPr>
            </w:pPr>
            <w:r w:rsidRPr="00765CCF">
              <w:rPr>
                <w:sz w:val="24"/>
              </w:rPr>
              <w:t>BTVN: 19, 21 SGK</w:t>
            </w:r>
          </w:p>
          <w:p w14:paraId="3B5AAF6A" w14:textId="77777777" w:rsidR="00E604AE" w:rsidRPr="00765CCF" w:rsidRDefault="00E604AE" w:rsidP="00765CCF">
            <w:pPr>
              <w:widowControl w:val="0"/>
              <w:rPr>
                <w:sz w:val="24"/>
              </w:rPr>
            </w:pPr>
          </w:p>
        </w:tc>
        <w:tc>
          <w:tcPr>
            <w:tcW w:w="3209" w:type="dxa"/>
            <w:shd w:val="clear" w:color="auto" w:fill="auto"/>
          </w:tcPr>
          <w:p w14:paraId="21085079" w14:textId="77777777" w:rsidR="00E604AE" w:rsidRPr="00765CCF" w:rsidRDefault="00E604AE" w:rsidP="00765CCF">
            <w:pPr>
              <w:widowControl w:val="0"/>
              <w:rPr>
                <w:sz w:val="24"/>
              </w:rPr>
            </w:pPr>
            <w:r w:rsidRPr="00765CCF">
              <w:rPr>
                <w:sz w:val="24"/>
              </w:rPr>
              <w:t>- Cá nhân HS thực hiện yêu cầu của GV, thảo luận cặp đôi để chia sẽ góp ý (trên lớp – về nhà)</w:t>
            </w:r>
          </w:p>
        </w:tc>
        <w:tc>
          <w:tcPr>
            <w:tcW w:w="3210" w:type="dxa"/>
            <w:shd w:val="clear" w:color="auto" w:fill="auto"/>
          </w:tcPr>
          <w:p w14:paraId="5703F910" w14:textId="77777777" w:rsidR="00E604AE" w:rsidRPr="00765CCF" w:rsidRDefault="00E604AE" w:rsidP="00765CCF">
            <w:pPr>
              <w:widowControl w:val="0"/>
              <w:rPr>
                <w:sz w:val="24"/>
              </w:rPr>
            </w:pPr>
          </w:p>
        </w:tc>
      </w:tr>
    </w:tbl>
    <w:p w14:paraId="3D280361" w14:textId="77777777" w:rsidR="00E604AE" w:rsidRPr="003E10CB" w:rsidRDefault="00E604AE" w:rsidP="00E604AE">
      <w:pPr>
        <w:widowControl w:val="0"/>
        <w:rPr>
          <w:sz w:val="24"/>
        </w:rPr>
      </w:pPr>
    </w:p>
    <w:p w14:paraId="431683E5" w14:textId="77777777" w:rsidR="00397C05" w:rsidRDefault="00397C05" w:rsidP="00397C05">
      <w:pPr>
        <w:rPr>
          <w:lang w:val="pt-BR"/>
        </w:rPr>
      </w:pPr>
    </w:p>
    <w:p w14:paraId="51CEB1FF" w14:textId="77777777" w:rsidR="00397C05" w:rsidRPr="00C130F6" w:rsidRDefault="00397C05" w:rsidP="00397C05">
      <w:pPr>
        <w:rPr>
          <w:lang w:val="pt-BR"/>
        </w:rPr>
      </w:pPr>
    </w:p>
    <w:p w14:paraId="018F5A42" w14:textId="77777777" w:rsidR="00397C05" w:rsidRDefault="00397C05" w:rsidP="00397C05">
      <w:pPr>
        <w:ind w:right="-554"/>
        <w:jc w:val="center"/>
        <w:rPr>
          <w:b/>
          <w:bCs/>
          <w:u w:val="single"/>
        </w:rPr>
      </w:pPr>
    </w:p>
    <w:tbl>
      <w:tblPr>
        <w:tblW w:w="0" w:type="auto"/>
        <w:tblLook w:val="04A0" w:firstRow="1" w:lastRow="0" w:firstColumn="1" w:lastColumn="0" w:noHBand="0" w:noVBand="1"/>
      </w:tblPr>
      <w:tblGrid>
        <w:gridCol w:w="3209"/>
        <w:gridCol w:w="3209"/>
        <w:gridCol w:w="3210"/>
      </w:tblGrid>
      <w:tr w:rsidR="00BC20D6" w:rsidRPr="0091797B" w14:paraId="47D598A3" w14:textId="77777777" w:rsidTr="00765CCF">
        <w:tc>
          <w:tcPr>
            <w:tcW w:w="3209" w:type="dxa"/>
            <w:shd w:val="clear" w:color="auto" w:fill="auto"/>
          </w:tcPr>
          <w:p w14:paraId="7386488D" w14:textId="77777777" w:rsidR="00BC20D6" w:rsidRPr="00765CCF" w:rsidRDefault="00BC20D6" w:rsidP="00765CCF">
            <w:pPr>
              <w:spacing w:line="288" w:lineRule="auto"/>
              <w:contextualSpacing/>
              <w:mirrorIndents/>
              <w:rPr>
                <w:sz w:val="24"/>
              </w:rPr>
            </w:pPr>
            <w:r w:rsidRPr="00765CCF">
              <w:rPr>
                <w:sz w:val="24"/>
              </w:rPr>
              <w:t>Ngày soạn: ……………</w:t>
            </w:r>
          </w:p>
        </w:tc>
        <w:tc>
          <w:tcPr>
            <w:tcW w:w="3209" w:type="dxa"/>
            <w:shd w:val="clear" w:color="auto" w:fill="auto"/>
          </w:tcPr>
          <w:p w14:paraId="019A3A5F" w14:textId="77777777" w:rsidR="00BC20D6" w:rsidRPr="00765CCF" w:rsidRDefault="00BC20D6" w:rsidP="00765CCF">
            <w:pPr>
              <w:spacing w:line="288" w:lineRule="auto"/>
              <w:contextualSpacing/>
              <w:mirrorIndents/>
              <w:rPr>
                <w:sz w:val="24"/>
              </w:rPr>
            </w:pPr>
            <w:r w:rsidRPr="00765CCF">
              <w:rPr>
                <w:sz w:val="24"/>
              </w:rPr>
              <w:t>Ngày dạy: ………………</w:t>
            </w:r>
          </w:p>
          <w:p w14:paraId="14BDF1CE" w14:textId="77777777" w:rsidR="00BC20D6" w:rsidRPr="00765CCF" w:rsidRDefault="00BC20D6" w:rsidP="00765CCF">
            <w:pPr>
              <w:spacing w:line="288" w:lineRule="auto"/>
              <w:contextualSpacing/>
              <w:mirrorIndents/>
              <w:rPr>
                <w:sz w:val="24"/>
              </w:rPr>
            </w:pPr>
          </w:p>
        </w:tc>
        <w:tc>
          <w:tcPr>
            <w:tcW w:w="3210" w:type="dxa"/>
            <w:shd w:val="clear" w:color="auto" w:fill="auto"/>
          </w:tcPr>
          <w:p w14:paraId="55F23484" w14:textId="77777777" w:rsidR="00BC20D6" w:rsidRPr="00765CCF" w:rsidRDefault="00BC20D6" w:rsidP="00765CCF">
            <w:pPr>
              <w:spacing w:line="288" w:lineRule="auto"/>
              <w:contextualSpacing/>
              <w:mirrorIndents/>
              <w:rPr>
                <w:sz w:val="24"/>
              </w:rPr>
            </w:pPr>
            <w:r w:rsidRPr="00765CCF">
              <w:rPr>
                <w:sz w:val="24"/>
              </w:rPr>
              <w:t>Lớp: ……….. Tiết: …….</w:t>
            </w:r>
          </w:p>
        </w:tc>
      </w:tr>
    </w:tbl>
    <w:p w14:paraId="684D7DEE" w14:textId="77777777" w:rsidR="00BC20D6" w:rsidRPr="0091797B" w:rsidRDefault="00BC20D6" w:rsidP="00BC20D6">
      <w:pPr>
        <w:spacing w:line="288" w:lineRule="auto"/>
        <w:contextualSpacing/>
        <w:mirrorIndents/>
        <w:jc w:val="center"/>
        <w:rPr>
          <w:sz w:val="24"/>
        </w:rPr>
      </w:pPr>
    </w:p>
    <w:p w14:paraId="7FE4EFB2" w14:textId="77777777" w:rsidR="00BC20D6" w:rsidRPr="0091797B" w:rsidRDefault="00BC20D6" w:rsidP="00BC20D6">
      <w:pPr>
        <w:spacing w:line="288" w:lineRule="auto"/>
        <w:contextualSpacing/>
        <w:mirrorIndents/>
        <w:jc w:val="center"/>
        <w:rPr>
          <w:b/>
          <w:sz w:val="24"/>
        </w:rPr>
      </w:pPr>
      <w:r w:rsidRPr="00C250B4">
        <w:rPr>
          <w:b/>
          <w:sz w:val="32"/>
          <w:szCs w:val="32"/>
        </w:rPr>
        <w:t>Tiết 23</w:t>
      </w:r>
      <w:r>
        <w:rPr>
          <w:b/>
          <w:sz w:val="32"/>
          <w:szCs w:val="32"/>
        </w:rPr>
        <w:t xml:space="preserve"> </w:t>
      </w:r>
      <w:r w:rsidRPr="0091797B">
        <w:rPr>
          <w:b/>
          <w:sz w:val="24"/>
        </w:rPr>
        <w:t xml:space="preserve">: </w:t>
      </w:r>
      <w:r w:rsidRPr="00CC42D2">
        <w:rPr>
          <w:b/>
          <w:color w:val="000000"/>
          <w:sz w:val="32"/>
          <w:szCs w:val="32"/>
        </w:rPr>
        <w:t>§3. Trường hợp bằng nhau thứ nhất của tam giác cạnh - cạnh - cạnh (c.c.c)</w:t>
      </w:r>
    </w:p>
    <w:p w14:paraId="0CCC7082" w14:textId="77777777" w:rsidR="00BC20D6" w:rsidRPr="0091797B" w:rsidRDefault="00BC20D6" w:rsidP="00BC20D6">
      <w:pPr>
        <w:spacing w:line="288" w:lineRule="auto"/>
        <w:contextualSpacing/>
        <w:mirrorIndents/>
        <w:rPr>
          <w:b/>
          <w:sz w:val="24"/>
        </w:rPr>
      </w:pPr>
      <w:r w:rsidRPr="0091797B">
        <w:rPr>
          <w:b/>
          <w:sz w:val="24"/>
        </w:rPr>
        <w:t>I. MỤC TIÊU</w:t>
      </w:r>
    </w:p>
    <w:p w14:paraId="1A04F3FC" w14:textId="77777777" w:rsidR="00BC20D6" w:rsidRPr="0091797B" w:rsidRDefault="00BC20D6" w:rsidP="00BC20D6">
      <w:pPr>
        <w:spacing w:line="288" w:lineRule="auto"/>
        <w:contextualSpacing/>
        <w:mirrorIndents/>
        <w:rPr>
          <w:sz w:val="24"/>
        </w:rPr>
      </w:pPr>
      <w:r w:rsidRPr="0091797B">
        <w:rPr>
          <w:sz w:val="24"/>
        </w:rPr>
        <w:t xml:space="preserve">Qua bài này giúp học sinh: </w:t>
      </w:r>
    </w:p>
    <w:p w14:paraId="4B10CC55" w14:textId="77777777" w:rsidR="00BC20D6" w:rsidRPr="0091797B" w:rsidRDefault="00BC20D6" w:rsidP="00BC20D6">
      <w:pPr>
        <w:spacing w:line="288" w:lineRule="auto"/>
        <w:contextualSpacing/>
        <w:mirrorIndents/>
        <w:rPr>
          <w:b/>
          <w:sz w:val="24"/>
        </w:rPr>
      </w:pPr>
      <w:r w:rsidRPr="0091797B">
        <w:rPr>
          <w:b/>
          <w:sz w:val="24"/>
        </w:rPr>
        <w:t>1. Kiến thức:</w:t>
      </w:r>
      <w:r>
        <w:rPr>
          <w:b/>
          <w:sz w:val="24"/>
        </w:rPr>
        <w:t xml:space="preserve"> </w:t>
      </w:r>
      <w:r w:rsidRPr="004376DD">
        <w:rPr>
          <w:bCs/>
        </w:rPr>
        <w:t>HS biết vẽ</w:t>
      </w:r>
      <w:r>
        <w:rPr>
          <w:bCs/>
        </w:rPr>
        <w:t xml:space="preserve"> </w:t>
      </w:r>
      <w:r w:rsidRPr="004376DD">
        <w:rPr>
          <w:bCs/>
        </w:rPr>
        <w:t xml:space="preserve"> một tam giác</w:t>
      </w:r>
      <w:r>
        <w:rPr>
          <w:bCs/>
        </w:rPr>
        <w:t xml:space="preserve"> khi biết 3 cạnh của nó</w:t>
      </w:r>
      <w:r w:rsidRPr="004376DD">
        <w:rPr>
          <w:bCs/>
        </w:rPr>
        <w:t>. HS hiểu được trường hợp bằng nhau cạnh– cạnh– cạnh của hai tam giác</w:t>
      </w:r>
      <w:r>
        <w:rPr>
          <w:bCs/>
        </w:rPr>
        <w:t>.</w:t>
      </w:r>
    </w:p>
    <w:p w14:paraId="5E7BC526" w14:textId="77777777" w:rsidR="00BC20D6" w:rsidRPr="0091797B" w:rsidRDefault="00BC20D6" w:rsidP="00BC20D6">
      <w:pPr>
        <w:spacing w:line="288" w:lineRule="auto"/>
        <w:contextualSpacing/>
        <w:mirrorIndents/>
        <w:rPr>
          <w:b/>
          <w:sz w:val="24"/>
        </w:rPr>
      </w:pPr>
      <w:r w:rsidRPr="0091797B">
        <w:rPr>
          <w:b/>
          <w:sz w:val="24"/>
        </w:rPr>
        <w:t>2. Kỹ năng:</w:t>
      </w:r>
      <w:r>
        <w:rPr>
          <w:b/>
          <w:sz w:val="24"/>
        </w:rPr>
        <w:t xml:space="preserve"> </w:t>
      </w:r>
      <w:r w:rsidRPr="004376DD">
        <w:rPr>
          <w:bCs/>
        </w:rPr>
        <w:t>HS thực hiện được chứng minh hai tam giác bằng nhau theo trường hợp c.c.c. HS thực hiện thành thạo vẽ tam giác khi biết độ dài ba cạnh.</w:t>
      </w:r>
    </w:p>
    <w:p w14:paraId="4D472EB3" w14:textId="77777777" w:rsidR="00BC20D6" w:rsidRPr="0091797B" w:rsidRDefault="00BC20D6" w:rsidP="00BC20D6">
      <w:pPr>
        <w:spacing w:line="288" w:lineRule="auto"/>
        <w:contextualSpacing/>
        <w:mirrorIndents/>
        <w:rPr>
          <w:sz w:val="24"/>
        </w:rPr>
      </w:pPr>
      <w:r w:rsidRPr="0091797B">
        <w:rPr>
          <w:b/>
          <w:sz w:val="24"/>
        </w:rPr>
        <w:t>3. Thái độ:</w:t>
      </w:r>
      <w:r w:rsidRPr="0091797B">
        <w:rPr>
          <w:sz w:val="24"/>
        </w:rPr>
        <w:t xml:space="preserve"> </w:t>
      </w:r>
      <w:r w:rsidRPr="004376DD">
        <w:rPr>
          <w:bCs/>
        </w:rPr>
        <w:t>Cẩn thận, chính xác</w:t>
      </w:r>
      <w:r>
        <w:rPr>
          <w:bCs/>
        </w:rPr>
        <w:t>.</w:t>
      </w:r>
    </w:p>
    <w:p w14:paraId="3ED77872" w14:textId="77777777" w:rsidR="00BC20D6" w:rsidRPr="0091797B" w:rsidRDefault="00BC20D6" w:rsidP="00BC20D6">
      <w:pPr>
        <w:spacing w:line="288" w:lineRule="auto"/>
        <w:contextualSpacing/>
        <w:mirrorIndents/>
        <w:rPr>
          <w:b/>
          <w:sz w:val="24"/>
        </w:rPr>
      </w:pPr>
      <w:r w:rsidRPr="0091797B">
        <w:rPr>
          <w:b/>
          <w:sz w:val="24"/>
        </w:rPr>
        <w:t>4. Định hướng năng lực, phẩm chất</w:t>
      </w:r>
    </w:p>
    <w:p w14:paraId="6B348B12" w14:textId="77777777" w:rsidR="00BC20D6" w:rsidRPr="0091797B" w:rsidRDefault="00BC20D6" w:rsidP="00BC20D6">
      <w:pPr>
        <w:spacing w:line="288" w:lineRule="auto"/>
        <w:contextualSpacing/>
        <w:mirrorIndents/>
        <w:rPr>
          <w:sz w:val="24"/>
        </w:rPr>
      </w:pPr>
      <w:r w:rsidRPr="0091797B">
        <w:rPr>
          <w:b/>
          <w:i/>
          <w:sz w:val="24"/>
        </w:rPr>
        <w:t>- Năng lực:</w:t>
      </w:r>
      <w:r w:rsidRPr="0091797B">
        <w:rPr>
          <w:sz w:val="24"/>
        </w:rPr>
        <w:t xml:space="preserve"> Năng lực tự học, năng lực giải quyết vấn đề, năng lực hợp tác, năng lực ngôn ngữ, năng lực tự học.</w:t>
      </w:r>
    </w:p>
    <w:p w14:paraId="59C833B0" w14:textId="77777777" w:rsidR="00BC20D6" w:rsidRPr="0091797B" w:rsidRDefault="00BC20D6" w:rsidP="00BC20D6">
      <w:pPr>
        <w:spacing w:line="288" w:lineRule="auto"/>
        <w:contextualSpacing/>
        <w:mirrorIndents/>
        <w:rPr>
          <w:sz w:val="24"/>
        </w:rPr>
      </w:pPr>
      <w:r w:rsidRPr="0091797B">
        <w:rPr>
          <w:b/>
          <w:i/>
          <w:sz w:val="24"/>
        </w:rPr>
        <w:t>- Phẩm chất:</w:t>
      </w:r>
      <w:r w:rsidRPr="0091797B">
        <w:rPr>
          <w:sz w:val="24"/>
        </w:rPr>
        <w:t xml:space="preserve"> Tự tin, tự chủ.</w:t>
      </w:r>
    </w:p>
    <w:p w14:paraId="7073D468" w14:textId="77777777" w:rsidR="00BC20D6" w:rsidRPr="0091797B" w:rsidRDefault="00BC20D6" w:rsidP="00BC20D6">
      <w:pPr>
        <w:spacing w:line="288" w:lineRule="auto"/>
        <w:contextualSpacing/>
        <w:mirrorIndents/>
        <w:rPr>
          <w:b/>
          <w:sz w:val="24"/>
        </w:rPr>
      </w:pPr>
      <w:r w:rsidRPr="0091797B">
        <w:rPr>
          <w:b/>
          <w:sz w:val="24"/>
        </w:rPr>
        <w:lastRenderedPageBreak/>
        <w:t xml:space="preserve">II. CHUẨN BỊ </w:t>
      </w:r>
    </w:p>
    <w:p w14:paraId="26A88215" w14:textId="77777777" w:rsidR="00BC20D6" w:rsidRPr="0091797B" w:rsidRDefault="00BC20D6" w:rsidP="00BC20D6">
      <w:pPr>
        <w:spacing w:line="288" w:lineRule="auto"/>
        <w:contextualSpacing/>
        <w:mirrorIndents/>
        <w:rPr>
          <w:sz w:val="24"/>
        </w:rPr>
      </w:pPr>
      <w:r w:rsidRPr="0091797B">
        <w:rPr>
          <w:sz w:val="24"/>
        </w:rPr>
        <w:t xml:space="preserve">1. Giáo viên: Phấn màu, bảng phụ, thước thẳng, </w:t>
      </w:r>
      <w:r w:rsidRPr="008303FC">
        <w:rPr>
          <w:szCs w:val="28"/>
          <w:lang w:val="vi-VN"/>
        </w:rPr>
        <w:t>thước đo góc</w:t>
      </w:r>
      <w:r w:rsidRPr="0091797B">
        <w:rPr>
          <w:sz w:val="24"/>
        </w:rPr>
        <w:t xml:space="preserve"> </w:t>
      </w:r>
      <w:r>
        <w:rPr>
          <w:sz w:val="24"/>
        </w:rPr>
        <w:t xml:space="preserve">, </w:t>
      </w:r>
      <w:r w:rsidRPr="0091797B">
        <w:rPr>
          <w:sz w:val="24"/>
        </w:rPr>
        <w:t>SGK, SBT</w:t>
      </w:r>
    </w:p>
    <w:p w14:paraId="2993337A" w14:textId="77777777" w:rsidR="00BC20D6" w:rsidRPr="0091797B" w:rsidRDefault="00BC20D6" w:rsidP="00BC20D6">
      <w:pPr>
        <w:spacing w:line="288" w:lineRule="auto"/>
        <w:contextualSpacing/>
        <w:mirrorIndents/>
        <w:rPr>
          <w:sz w:val="24"/>
        </w:rPr>
      </w:pPr>
      <w:r w:rsidRPr="0091797B">
        <w:rPr>
          <w:sz w:val="24"/>
        </w:rPr>
        <w:t>2. Học sinh: Đồ dùng học tập, đọc trước bài.</w:t>
      </w:r>
    </w:p>
    <w:p w14:paraId="0F2A8C9D" w14:textId="77777777" w:rsidR="00BC20D6" w:rsidRPr="0091797B" w:rsidRDefault="00BC20D6" w:rsidP="00BC20D6">
      <w:pPr>
        <w:spacing w:line="288" w:lineRule="auto"/>
        <w:contextualSpacing/>
        <w:mirrorIndents/>
        <w:rPr>
          <w:b/>
          <w:sz w:val="24"/>
        </w:rPr>
      </w:pPr>
      <w:r w:rsidRPr="0091797B">
        <w:rPr>
          <w:b/>
          <w:sz w:val="24"/>
        </w:rPr>
        <w:t>III. TỔ CHỨC CÁC HOẠT ĐỘNG DẠY HỌC</w:t>
      </w:r>
    </w:p>
    <w:p w14:paraId="6E612CD6" w14:textId="77777777" w:rsidR="00BC20D6" w:rsidRPr="0091797B" w:rsidRDefault="00BC20D6" w:rsidP="00BC20D6">
      <w:pPr>
        <w:spacing w:line="288" w:lineRule="auto"/>
        <w:contextualSpacing/>
        <w:mirrorIndents/>
        <w:rPr>
          <w:sz w:val="24"/>
        </w:rPr>
      </w:pPr>
      <w:r w:rsidRPr="0091797B">
        <w:rPr>
          <w:sz w:val="24"/>
        </w:rPr>
        <w:t>1. Ổn định lớp: Kiểm tra sĩ số. (</w:t>
      </w:r>
      <w:r w:rsidRPr="0091797B">
        <w:rPr>
          <w:b/>
          <w:sz w:val="24"/>
        </w:rPr>
        <w:t>1 phút</w:t>
      </w:r>
      <w:r w:rsidRPr="0091797B">
        <w:rPr>
          <w:sz w:val="24"/>
        </w:rPr>
        <w:t>)</w:t>
      </w:r>
    </w:p>
    <w:p w14:paraId="21020ABA" w14:textId="77777777" w:rsidR="00BC20D6" w:rsidRPr="0091797B" w:rsidRDefault="00BC20D6" w:rsidP="00BC20D6">
      <w:pPr>
        <w:spacing w:line="288" w:lineRule="auto"/>
        <w:contextualSpacing/>
        <w:mirrorIndents/>
        <w:rPr>
          <w:sz w:val="24"/>
        </w:rPr>
      </w:pPr>
      <w:r w:rsidRPr="0091797B">
        <w:rPr>
          <w:sz w:val="24"/>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BC20D6" w:rsidRPr="0091797B" w14:paraId="30D9E267" w14:textId="77777777" w:rsidTr="00765CCF">
        <w:tc>
          <w:tcPr>
            <w:tcW w:w="3209" w:type="dxa"/>
            <w:shd w:val="clear" w:color="auto" w:fill="auto"/>
          </w:tcPr>
          <w:p w14:paraId="66623425" w14:textId="77777777" w:rsidR="00BC20D6" w:rsidRPr="00765CCF" w:rsidRDefault="00BC20D6" w:rsidP="00765CCF">
            <w:pPr>
              <w:spacing w:line="288" w:lineRule="auto"/>
              <w:contextualSpacing/>
              <w:mirrorIndents/>
              <w:jc w:val="center"/>
              <w:rPr>
                <w:b/>
                <w:sz w:val="24"/>
              </w:rPr>
            </w:pPr>
            <w:r w:rsidRPr="00765CCF">
              <w:rPr>
                <w:b/>
                <w:sz w:val="24"/>
              </w:rPr>
              <w:t>Hoạt động của GV</w:t>
            </w:r>
          </w:p>
        </w:tc>
        <w:tc>
          <w:tcPr>
            <w:tcW w:w="3209" w:type="dxa"/>
            <w:shd w:val="clear" w:color="auto" w:fill="auto"/>
          </w:tcPr>
          <w:p w14:paraId="60776095" w14:textId="77777777" w:rsidR="00BC20D6" w:rsidRPr="00765CCF" w:rsidRDefault="00BC20D6" w:rsidP="00765CCF">
            <w:pPr>
              <w:spacing w:line="288" w:lineRule="auto"/>
              <w:contextualSpacing/>
              <w:mirrorIndents/>
              <w:jc w:val="center"/>
              <w:rPr>
                <w:b/>
                <w:sz w:val="24"/>
              </w:rPr>
            </w:pPr>
            <w:r w:rsidRPr="00765CCF">
              <w:rPr>
                <w:b/>
                <w:sz w:val="24"/>
              </w:rPr>
              <w:t>Hoạt động của HS</w:t>
            </w:r>
          </w:p>
        </w:tc>
        <w:tc>
          <w:tcPr>
            <w:tcW w:w="3210" w:type="dxa"/>
            <w:shd w:val="clear" w:color="auto" w:fill="auto"/>
          </w:tcPr>
          <w:p w14:paraId="5EC1189B" w14:textId="77777777" w:rsidR="00BC20D6" w:rsidRPr="00765CCF" w:rsidRDefault="00BC20D6" w:rsidP="00765CCF">
            <w:pPr>
              <w:spacing w:line="288" w:lineRule="auto"/>
              <w:contextualSpacing/>
              <w:mirrorIndents/>
              <w:jc w:val="center"/>
              <w:rPr>
                <w:b/>
                <w:sz w:val="24"/>
              </w:rPr>
            </w:pPr>
            <w:r w:rsidRPr="00765CCF">
              <w:rPr>
                <w:b/>
                <w:sz w:val="24"/>
              </w:rPr>
              <w:t>Nội dung</w:t>
            </w:r>
          </w:p>
        </w:tc>
      </w:tr>
      <w:tr w:rsidR="00BC20D6" w:rsidRPr="0091797B" w14:paraId="7BA12062" w14:textId="77777777" w:rsidTr="00765CCF">
        <w:tc>
          <w:tcPr>
            <w:tcW w:w="9628" w:type="dxa"/>
            <w:gridSpan w:val="3"/>
            <w:shd w:val="clear" w:color="auto" w:fill="auto"/>
          </w:tcPr>
          <w:p w14:paraId="31CF5911" w14:textId="77777777" w:rsidR="00BC20D6" w:rsidRPr="00765CCF" w:rsidRDefault="00BC20D6" w:rsidP="00765CCF">
            <w:pPr>
              <w:spacing w:line="288" w:lineRule="auto"/>
              <w:contextualSpacing/>
              <w:mirrorIndents/>
              <w:rPr>
                <w:b/>
                <w:sz w:val="24"/>
              </w:rPr>
            </w:pPr>
            <w:r w:rsidRPr="00765CCF">
              <w:rPr>
                <w:b/>
                <w:sz w:val="24"/>
              </w:rPr>
              <w:t>A. Hoạt động khởi động (   phút)</w:t>
            </w:r>
          </w:p>
          <w:p w14:paraId="7A98BE3C" w14:textId="77777777" w:rsidR="00BC20D6" w:rsidRPr="00765CCF" w:rsidRDefault="00BC20D6" w:rsidP="00765CCF">
            <w:pPr>
              <w:spacing w:line="288" w:lineRule="auto"/>
              <w:contextualSpacing/>
              <w:mirrorIndents/>
              <w:rPr>
                <w:sz w:val="24"/>
              </w:rPr>
            </w:pPr>
            <w:r w:rsidRPr="00765CCF">
              <w:rPr>
                <w:b/>
                <w:i/>
                <w:sz w:val="24"/>
              </w:rPr>
              <w:t>Mục tiêu:</w:t>
            </w:r>
            <w:r w:rsidRPr="00765CCF">
              <w:rPr>
                <w:sz w:val="24"/>
              </w:rPr>
              <w:t xml:space="preserve"> hình dung được vấn đề bài học</w:t>
            </w:r>
          </w:p>
          <w:p w14:paraId="50C6F490" w14:textId="77777777" w:rsidR="00BC20D6" w:rsidRPr="00765CCF" w:rsidRDefault="00BC20D6" w:rsidP="00765CCF">
            <w:pPr>
              <w:spacing w:line="288" w:lineRule="auto"/>
              <w:contextualSpacing/>
              <w:mirrorIndents/>
              <w:rPr>
                <w:sz w:val="24"/>
              </w:rPr>
            </w:pPr>
            <w:r w:rsidRPr="00765CCF">
              <w:rPr>
                <w:b/>
                <w:i/>
                <w:sz w:val="24"/>
              </w:rPr>
              <w:t>Phương pháp:</w:t>
            </w:r>
            <w:r w:rsidRPr="00765CCF">
              <w:rPr>
                <w:sz w:val="24"/>
              </w:rPr>
              <w:t xml:space="preserve"> vấn đáp</w:t>
            </w:r>
          </w:p>
        </w:tc>
      </w:tr>
      <w:tr w:rsidR="00BC20D6" w:rsidRPr="0091797B" w14:paraId="6A89D57E" w14:textId="77777777" w:rsidTr="00765CCF">
        <w:tc>
          <w:tcPr>
            <w:tcW w:w="3209" w:type="dxa"/>
            <w:shd w:val="clear" w:color="auto" w:fill="auto"/>
          </w:tcPr>
          <w:p w14:paraId="6F645B44" w14:textId="77777777" w:rsidR="00BC20D6" w:rsidRDefault="00BC20D6" w:rsidP="00765CCF">
            <w:pPr>
              <w:spacing w:line="288" w:lineRule="auto"/>
              <w:contextualSpacing/>
              <w:mirrorIndents/>
              <w:jc w:val="both"/>
            </w:pPr>
            <w:r w:rsidRPr="00765CCF">
              <w:rPr>
                <w:sz w:val="24"/>
              </w:rPr>
              <w:t>? Khi nào thì hai tam giác được gọi là bằng nhau? Vẽ hai tam giác bằng nhau, chỉ ra các đỉnh, các góc và các cạnh tương ứng của hai tam giác đó?</w:t>
            </w:r>
          </w:p>
          <w:p w14:paraId="780E2FB8" w14:textId="77777777" w:rsidR="00BC20D6" w:rsidRPr="00765CCF" w:rsidRDefault="00BC20D6" w:rsidP="00765CCF">
            <w:pPr>
              <w:spacing w:line="288" w:lineRule="auto"/>
              <w:contextualSpacing/>
              <w:mirrorIndents/>
              <w:jc w:val="both"/>
              <w:rPr>
                <w:lang w:val="en-AU"/>
              </w:rPr>
            </w:pPr>
            <w:r>
              <w:t>-GV: Ở</w:t>
            </w:r>
            <w:r w:rsidRPr="00765CCF">
              <w:rPr>
                <w:lang w:val="en-AU"/>
              </w:rPr>
              <w:t xml:space="preserve"> bài trước ta biết khi các cạnh và các góc tương ứng của hai tam giác bằng nhau thì hai tam giác ấy bằng nhau. Vậy nếu không cần xét các góc có thể khẳng định hai tam giác bằng nhau hay không? </w:t>
            </w:r>
          </w:p>
          <w:p w14:paraId="534994F6" w14:textId="77777777" w:rsidR="00BC20D6" w:rsidRPr="00765CCF" w:rsidRDefault="00BC20D6" w:rsidP="00765CCF">
            <w:pPr>
              <w:spacing w:line="288" w:lineRule="auto"/>
              <w:contextualSpacing/>
              <w:mirrorIndents/>
              <w:rPr>
                <w:sz w:val="24"/>
              </w:rPr>
            </w:pPr>
          </w:p>
        </w:tc>
        <w:tc>
          <w:tcPr>
            <w:tcW w:w="3209" w:type="dxa"/>
            <w:shd w:val="clear" w:color="auto" w:fill="auto"/>
          </w:tcPr>
          <w:p w14:paraId="48E48998" w14:textId="77777777" w:rsidR="00BC20D6" w:rsidRPr="00765CCF" w:rsidRDefault="00BC20D6" w:rsidP="00765CCF">
            <w:pPr>
              <w:spacing w:line="288" w:lineRule="auto"/>
              <w:contextualSpacing/>
              <w:mirrorIndents/>
              <w:rPr>
                <w:sz w:val="24"/>
              </w:rPr>
            </w:pPr>
            <w:r w:rsidRPr="00765CCF">
              <w:rPr>
                <w:sz w:val="24"/>
              </w:rPr>
              <w:t>HS trả lời</w:t>
            </w:r>
          </w:p>
        </w:tc>
        <w:tc>
          <w:tcPr>
            <w:tcW w:w="3210" w:type="dxa"/>
            <w:shd w:val="clear" w:color="auto" w:fill="auto"/>
          </w:tcPr>
          <w:p w14:paraId="027F5919" w14:textId="77777777" w:rsidR="00BC20D6" w:rsidRPr="00765CCF" w:rsidRDefault="00BC20D6" w:rsidP="00765CCF">
            <w:pPr>
              <w:spacing w:line="288" w:lineRule="auto"/>
              <w:contextualSpacing/>
              <w:mirrorIndents/>
              <w:rPr>
                <w:sz w:val="24"/>
              </w:rPr>
            </w:pPr>
          </w:p>
        </w:tc>
      </w:tr>
      <w:tr w:rsidR="00BC20D6" w:rsidRPr="0091797B" w14:paraId="2E799A3E" w14:textId="77777777" w:rsidTr="00765CCF">
        <w:tc>
          <w:tcPr>
            <w:tcW w:w="9628" w:type="dxa"/>
            <w:gridSpan w:val="3"/>
            <w:shd w:val="clear" w:color="auto" w:fill="auto"/>
          </w:tcPr>
          <w:p w14:paraId="44D03292" w14:textId="77777777" w:rsidR="00BC20D6" w:rsidRPr="00765CCF" w:rsidRDefault="00BC20D6" w:rsidP="00765CCF">
            <w:pPr>
              <w:spacing w:line="288" w:lineRule="auto"/>
              <w:contextualSpacing/>
              <w:mirrorIndents/>
              <w:rPr>
                <w:b/>
                <w:sz w:val="24"/>
              </w:rPr>
            </w:pPr>
            <w:r w:rsidRPr="00765CCF">
              <w:rPr>
                <w:b/>
                <w:sz w:val="24"/>
              </w:rPr>
              <w:t>B.  Hoạt động hình thành kiến thức.</w:t>
            </w:r>
          </w:p>
          <w:p w14:paraId="0230D5D2" w14:textId="77777777" w:rsidR="00BC20D6" w:rsidRPr="00765CCF" w:rsidRDefault="00BC20D6" w:rsidP="00765CCF">
            <w:pPr>
              <w:spacing w:line="288" w:lineRule="auto"/>
              <w:contextualSpacing/>
              <w:mirrorIndents/>
              <w:rPr>
                <w:b/>
                <w:sz w:val="24"/>
              </w:rPr>
            </w:pPr>
            <w:r w:rsidRPr="00765CCF">
              <w:rPr>
                <w:b/>
                <w:sz w:val="24"/>
              </w:rPr>
              <w:t>Hoạt động 1: Vẽ tam giác khi biết 3 cạnh. (phút)</w:t>
            </w:r>
          </w:p>
          <w:p w14:paraId="26879768" w14:textId="77777777" w:rsidR="00BC20D6" w:rsidRPr="00765CCF" w:rsidRDefault="00BC20D6" w:rsidP="00765CCF">
            <w:pPr>
              <w:spacing w:line="288" w:lineRule="auto"/>
              <w:contextualSpacing/>
              <w:mirrorIndents/>
              <w:rPr>
                <w:sz w:val="24"/>
              </w:rPr>
            </w:pPr>
            <w:r w:rsidRPr="00765CCF">
              <w:rPr>
                <w:b/>
                <w:i/>
                <w:sz w:val="24"/>
              </w:rPr>
              <w:t>Mục tiêu</w:t>
            </w:r>
            <w:r w:rsidRPr="00765CCF">
              <w:rPr>
                <w:sz w:val="24"/>
              </w:rPr>
              <w:t xml:space="preserve">: </w:t>
            </w:r>
            <w:r w:rsidRPr="00765CCF">
              <w:rPr>
                <w:bCs/>
              </w:rPr>
              <w:t>HS biết vẽ  một tam giác khi biết 3 cạnh của nó</w:t>
            </w:r>
          </w:p>
          <w:p w14:paraId="3AC83A84" w14:textId="77777777" w:rsidR="00BC20D6" w:rsidRPr="00765CCF" w:rsidRDefault="00BC20D6" w:rsidP="00765CCF">
            <w:pPr>
              <w:spacing w:line="288" w:lineRule="auto"/>
              <w:contextualSpacing/>
              <w:mirrorIndents/>
              <w:rPr>
                <w:sz w:val="24"/>
              </w:rPr>
            </w:pPr>
            <w:r w:rsidRPr="00765CCF">
              <w:rPr>
                <w:b/>
                <w:i/>
                <w:sz w:val="24"/>
              </w:rPr>
              <w:t>Phương pháp:</w:t>
            </w:r>
            <w:r w:rsidRPr="00765CCF">
              <w:rPr>
                <w:sz w:val="24"/>
              </w:rPr>
              <w:t xml:space="preserve"> hđ cá nhân, hđ nhóm</w:t>
            </w:r>
          </w:p>
        </w:tc>
      </w:tr>
      <w:tr w:rsidR="00BC20D6" w:rsidRPr="0091797B" w14:paraId="0552A8AA" w14:textId="77777777" w:rsidTr="00765CCF">
        <w:tc>
          <w:tcPr>
            <w:tcW w:w="3209" w:type="dxa"/>
            <w:shd w:val="clear" w:color="auto" w:fill="auto"/>
          </w:tcPr>
          <w:p w14:paraId="0A1F1086" w14:textId="77777777" w:rsidR="00BC20D6" w:rsidRPr="00765CCF" w:rsidRDefault="00BC20D6" w:rsidP="00765CCF">
            <w:pPr>
              <w:spacing w:line="288" w:lineRule="auto"/>
              <w:contextualSpacing/>
              <w:mirrorIndents/>
              <w:jc w:val="both"/>
              <w:rPr>
                <w:lang w:val="en-AU"/>
              </w:rPr>
            </w:pPr>
            <w:r w:rsidRPr="00765CCF">
              <w:rPr>
                <w:lang w:val="en-AU"/>
              </w:rPr>
              <w:t>-GV gọi HS đọc đề bài toán SGK/112, sau đó HS hoạt động nhóm thực hiện theo các bước mà SGK hướng dẫn, đại diện nhóm lên bảng trình bày.</w:t>
            </w:r>
          </w:p>
          <w:p w14:paraId="64C9898B" w14:textId="77777777" w:rsidR="00BC20D6" w:rsidRPr="00765CCF" w:rsidRDefault="00BC20D6" w:rsidP="00765CCF">
            <w:pPr>
              <w:spacing w:line="288" w:lineRule="auto"/>
              <w:contextualSpacing/>
              <w:mirrorIndents/>
              <w:jc w:val="both"/>
              <w:rPr>
                <w:lang w:val="en-AU"/>
              </w:rPr>
            </w:pPr>
            <w:r w:rsidRPr="00765CCF">
              <w:rPr>
                <w:lang w:val="en-AU"/>
              </w:rPr>
              <w:t>-GV chốt</w:t>
            </w:r>
          </w:p>
          <w:p w14:paraId="22AE816C" w14:textId="77777777" w:rsidR="00BC20D6" w:rsidRPr="00C250B4" w:rsidRDefault="00BC20D6" w:rsidP="00765CCF">
            <w:pPr>
              <w:spacing w:line="288" w:lineRule="auto"/>
              <w:contextualSpacing/>
              <w:mirrorIndents/>
              <w:jc w:val="both"/>
            </w:pPr>
            <w:r w:rsidRPr="004376DD">
              <w:t xml:space="preserve">-GV cho HS làm bài tập </w:t>
            </w:r>
            <w:r w:rsidRPr="004376DD">
              <w:lastRenderedPageBreak/>
              <w:t xml:space="preserve">15 (SGK – 114) </w:t>
            </w:r>
          </w:p>
        </w:tc>
        <w:tc>
          <w:tcPr>
            <w:tcW w:w="3209" w:type="dxa"/>
            <w:shd w:val="clear" w:color="auto" w:fill="auto"/>
          </w:tcPr>
          <w:p w14:paraId="1BA7E39A" w14:textId="77777777" w:rsidR="00BC20D6" w:rsidRPr="00765CCF" w:rsidRDefault="00BC20D6" w:rsidP="00765CCF">
            <w:pPr>
              <w:spacing w:line="288" w:lineRule="auto"/>
              <w:contextualSpacing/>
              <w:mirrorIndents/>
              <w:rPr>
                <w:sz w:val="24"/>
              </w:rPr>
            </w:pPr>
            <w:r w:rsidRPr="00765CCF">
              <w:rPr>
                <w:sz w:val="24"/>
              </w:rPr>
              <w:lastRenderedPageBreak/>
              <w:t>-HS hoạt động nhóm rồi đại diện nhóm lên bảng thực hiện</w:t>
            </w:r>
          </w:p>
          <w:p w14:paraId="12D35CD8" w14:textId="77777777" w:rsidR="00BC20D6" w:rsidRPr="00765CCF" w:rsidRDefault="00BC20D6" w:rsidP="00765CCF">
            <w:pPr>
              <w:spacing w:line="288" w:lineRule="auto"/>
              <w:contextualSpacing/>
              <w:mirrorIndents/>
              <w:rPr>
                <w:sz w:val="24"/>
              </w:rPr>
            </w:pPr>
            <w:r w:rsidRPr="00765CCF">
              <w:rPr>
                <w:sz w:val="24"/>
              </w:rPr>
              <w:t>-HS nhóm khác nhận xét</w:t>
            </w:r>
          </w:p>
          <w:p w14:paraId="519D9266" w14:textId="77777777" w:rsidR="00BC20D6" w:rsidRPr="00765CCF" w:rsidRDefault="00BC20D6" w:rsidP="00765CCF">
            <w:pPr>
              <w:spacing w:line="288" w:lineRule="auto"/>
              <w:contextualSpacing/>
              <w:mirrorIndents/>
              <w:rPr>
                <w:sz w:val="24"/>
              </w:rPr>
            </w:pPr>
          </w:p>
          <w:p w14:paraId="25063B48" w14:textId="77777777" w:rsidR="00BC20D6" w:rsidRPr="00765CCF" w:rsidRDefault="00BC20D6" w:rsidP="00765CCF">
            <w:pPr>
              <w:spacing w:line="288" w:lineRule="auto"/>
              <w:contextualSpacing/>
              <w:mirrorIndents/>
              <w:rPr>
                <w:sz w:val="24"/>
              </w:rPr>
            </w:pPr>
          </w:p>
          <w:p w14:paraId="7B1D0608" w14:textId="77777777" w:rsidR="00BC20D6" w:rsidRPr="00765CCF" w:rsidRDefault="00BC20D6" w:rsidP="00765CCF">
            <w:pPr>
              <w:spacing w:line="288" w:lineRule="auto"/>
              <w:contextualSpacing/>
              <w:mirrorIndents/>
              <w:rPr>
                <w:sz w:val="24"/>
              </w:rPr>
            </w:pPr>
          </w:p>
          <w:p w14:paraId="237D48AF" w14:textId="77777777" w:rsidR="00BC20D6" w:rsidRPr="00765CCF" w:rsidRDefault="00BC20D6" w:rsidP="00765CCF">
            <w:pPr>
              <w:spacing w:line="288" w:lineRule="auto"/>
              <w:contextualSpacing/>
              <w:mirrorIndents/>
              <w:rPr>
                <w:sz w:val="24"/>
              </w:rPr>
            </w:pPr>
          </w:p>
          <w:p w14:paraId="185A2B15" w14:textId="77777777" w:rsidR="00BC20D6" w:rsidRPr="00765CCF" w:rsidRDefault="00BC20D6" w:rsidP="00765CCF">
            <w:pPr>
              <w:spacing w:line="288" w:lineRule="auto"/>
              <w:contextualSpacing/>
              <w:mirrorIndents/>
              <w:rPr>
                <w:sz w:val="24"/>
              </w:rPr>
            </w:pPr>
            <w:r w:rsidRPr="00765CCF">
              <w:rPr>
                <w:sz w:val="24"/>
              </w:rPr>
              <w:t>-HS làm việc cá nhân sau đó đổi vở kiểm tra vòng tròn</w:t>
            </w:r>
          </w:p>
          <w:p w14:paraId="56337F5F" w14:textId="77777777" w:rsidR="00BC20D6" w:rsidRPr="00765CCF" w:rsidRDefault="00BC20D6" w:rsidP="00765CCF">
            <w:pPr>
              <w:spacing w:line="288" w:lineRule="auto"/>
              <w:contextualSpacing/>
              <w:mirrorIndents/>
              <w:rPr>
                <w:sz w:val="24"/>
              </w:rPr>
            </w:pPr>
            <w:r w:rsidRPr="00765CCF">
              <w:rPr>
                <w:sz w:val="24"/>
              </w:rPr>
              <w:lastRenderedPageBreak/>
              <w:t>-HS lên bảng thực hiện</w:t>
            </w:r>
          </w:p>
        </w:tc>
        <w:tc>
          <w:tcPr>
            <w:tcW w:w="3210" w:type="dxa"/>
            <w:shd w:val="clear" w:color="auto" w:fill="auto"/>
          </w:tcPr>
          <w:p w14:paraId="10AA48F0" w14:textId="77777777" w:rsidR="00BC20D6" w:rsidRPr="00765CCF" w:rsidRDefault="00BC20D6" w:rsidP="00765CCF">
            <w:pPr>
              <w:spacing w:line="288" w:lineRule="auto"/>
              <w:contextualSpacing/>
              <w:mirrorIndents/>
              <w:rPr>
                <w:b/>
              </w:rPr>
            </w:pPr>
            <w:r w:rsidRPr="00765CCF">
              <w:rPr>
                <w:b/>
              </w:rPr>
              <w:lastRenderedPageBreak/>
              <w:t>1.Vẽ tam giác biết ba cạnh</w:t>
            </w:r>
          </w:p>
          <w:p w14:paraId="6FBCE877" w14:textId="77777777" w:rsidR="00BC20D6" w:rsidRPr="004376DD" w:rsidRDefault="00BC20D6" w:rsidP="00765CCF">
            <w:pPr>
              <w:spacing w:line="288" w:lineRule="auto"/>
              <w:contextualSpacing/>
              <w:mirrorIndents/>
            </w:pPr>
            <w:r w:rsidRPr="00765CCF">
              <w:rPr>
                <w:b/>
                <w:i/>
              </w:rPr>
              <w:t>Bài toán</w:t>
            </w:r>
            <w:r w:rsidRPr="004376DD">
              <w:t xml:space="preserve">: Vẽ tam giác ABC, biết AB = 2cm, </w:t>
            </w:r>
          </w:p>
          <w:p w14:paraId="3D2F0FCC" w14:textId="77777777" w:rsidR="00BC20D6" w:rsidRPr="004376DD" w:rsidRDefault="00BC20D6" w:rsidP="00765CCF">
            <w:pPr>
              <w:spacing w:line="288" w:lineRule="auto"/>
              <w:contextualSpacing/>
              <w:mirrorIndents/>
            </w:pPr>
            <w:r w:rsidRPr="004376DD">
              <w:t>BC = 4cm, AC = 3cm.</w:t>
            </w:r>
          </w:p>
          <w:p w14:paraId="517DD49C" w14:textId="77777777" w:rsidR="00BC20D6" w:rsidRPr="004376DD" w:rsidRDefault="00BC20D6" w:rsidP="00765CCF">
            <w:pPr>
              <w:spacing w:line="288" w:lineRule="auto"/>
              <w:contextualSpacing/>
              <w:mirrorIndents/>
            </w:pPr>
            <w:r w:rsidRPr="004376DD">
              <w:t xml:space="preserve">Giải: </w:t>
            </w:r>
          </w:p>
          <w:p w14:paraId="635233CB" w14:textId="77777777" w:rsidR="00BC20D6" w:rsidRPr="00765CCF" w:rsidRDefault="00BC20D6" w:rsidP="00765CCF">
            <w:pPr>
              <w:spacing w:line="288" w:lineRule="auto"/>
              <w:contextualSpacing/>
              <w:mirrorIndents/>
              <w:rPr>
                <w:lang w:val="en-AU"/>
              </w:rPr>
            </w:pPr>
            <w:r w:rsidRPr="00765CCF">
              <w:rPr>
                <w:lang w:val="en-AU"/>
              </w:rPr>
              <w:t>- Vẽ đoạn thẳng BC =4cm</w:t>
            </w:r>
          </w:p>
          <w:p w14:paraId="6399EBC1" w14:textId="77777777" w:rsidR="00BC20D6" w:rsidRPr="00765CCF" w:rsidRDefault="00BC20D6" w:rsidP="00765CCF">
            <w:pPr>
              <w:spacing w:line="288" w:lineRule="auto"/>
              <w:contextualSpacing/>
              <w:mirrorIndents/>
              <w:rPr>
                <w:lang w:val="en-AU"/>
              </w:rPr>
            </w:pPr>
            <w:r w:rsidRPr="00765CCF">
              <w:rPr>
                <w:lang w:val="en-AU"/>
              </w:rPr>
              <w:t xml:space="preserve">- Trên cùng một nữa mặt </w:t>
            </w:r>
            <w:r w:rsidRPr="00765CCF">
              <w:rPr>
                <w:lang w:val="en-AU"/>
              </w:rPr>
              <w:lastRenderedPageBreak/>
              <w:t>phẳng bờ BC, vẽ cung tròn tâm B bán kính 2cm và cung tròn tâm C bán kính 3cm</w:t>
            </w:r>
          </w:p>
          <w:p w14:paraId="22F6325E" w14:textId="77777777" w:rsidR="00BC20D6" w:rsidRPr="00765CCF" w:rsidRDefault="00BC20D6" w:rsidP="00765CCF">
            <w:pPr>
              <w:spacing w:line="288" w:lineRule="auto"/>
              <w:contextualSpacing/>
              <w:mirrorIndents/>
              <w:rPr>
                <w:lang w:val="en-AU"/>
              </w:rPr>
            </w:pPr>
            <w:r w:rsidRPr="00765CCF">
              <w:rPr>
                <w:lang w:val="en-AU"/>
              </w:rPr>
              <w:t>- Hai cung tròn trên cắt nhau tại A</w:t>
            </w:r>
          </w:p>
          <w:p w14:paraId="59F6FF29" w14:textId="77777777" w:rsidR="00BC20D6" w:rsidRPr="00765CCF" w:rsidRDefault="00BC20D6" w:rsidP="00765CCF">
            <w:pPr>
              <w:spacing w:line="288" w:lineRule="auto"/>
              <w:contextualSpacing/>
              <w:mirrorIndents/>
              <w:rPr>
                <w:lang w:val="en-AU"/>
              </w:rPr>
            </w:pPr>
            <w:r w:rsidRPr="00765CCF">
              <w:rPr>
                <w:lang w:val="en-AU"/>
              </w:rPr>
              <w:t xml:space="preserve">- Vẽ các đoạn thẳng AB, AC ta được tam giác ABC </w:t>
            </w:r>
          </w:p>
          <w:p w14:paraId="73A7BEE1" w14:textId="77777777" w:rsidR="00BC20D6" w:rsidRPr="00765CCF" w:rsidRDefault="00BC20D6" w:rsidP="00765CCF">
            <w:pPr>
              <w:spacing w:line="288" w:lineRule="auto"/>
              <w:contextualSpacing/>
              <w:mirrorIndents/>
              <w:rPr>
                <w:sz w:val="24"/>
              </w:rPr>
            </w:pPr>
            <w:r w:rsidRPr="00765CCF">
              <w:rPr>
                <w:b/>
                <w:i/>
                <w:lang w:val="en-AU"/>
              </w:rPr>
              <w:t xml:space="preserve">*Bài 15(SGK – 114)        </w:t>
            </w:r>
          </w:p>
        </w:tc>
      </w:tr>
      <w:tr w:rsidR="00BC20D6" w:rsidRPr="0091797B" w14:paraId="3ACABADC" w14:textId="77777777" w:rsidTr="00765CCF">
        <w:tc>
          <w:tcPr>
            <w:tcW w:w="9628" w:type="dxa"/>
            <w:gridSpan w:val="3"/>
            <w:shd w:val="clear" w:color="auto" w:fill="auto"/>
          </w:tcPr>
          <w:p w14:paraId="4F1D3D07" w14:textId="77777777" w:rsidR="00BC20D6" w:rsidRPr="00765CCF" w:rsidRDefault="00BC20D6" w:rsidP="00765CCF">
            <w:pPr>
              <w:spacing w:line="288" w:lineRule="auto"/>
              <w:contextualSpacing/>
              <w:mirrorIndents/>
              <w:rPr>
                <w:b/>
                <w:sz w:val="24"/>
              </w:rPr>
            </w:pPr>
            <w:r w:rsidRPr="00765CCF">
              <w:rPr>
                <w:b/>
                <w:sz w:val="24"/>
              </w:rPr>
              <w:lastRenderedPageBreak/>
              <w:t xml:space="preserve">Hoạt động 2: </w:t>
            </w:r>
            <w:r w:rsidRPr="00765CCF">
              <w:rPr>
                <w:b/>
                <w:bCs/>
                <w:i/>
                <w:iCs/>
                <w:lang w:val="de-DE"/>
              </w:rPr>
              <w:t>Trường hợp bằng nhau cạnh- cạnh- cạnh</w:t>
            </w:r>
            <w:r w:rsidRPr="00765CCF">
              <w:rPr>
                <w:b/>
                <w:sz w:val="24"/>
              </w:rPr>
              <w:t xml:space="preserve"> ( phút)</w:t>
            </w:r>
          </w:p>
          <w:p w14:paraId="2FBB0305" w14:textId="77777777" w:rsidR="00BC20D6" w:rsidRPr="00765CCF" w:rsidRDefault="00BC20D6" w:rsidP="00765CCF">
            <w:pPr>
              <w:spacing w:line="288" w:lineRule="auto"/>
              <w:contextualSpacing/>
              <w:mirrorIndents/>
              <w:jc w:val="both"/>
              <w:rPr>
                <w:bCs/>
              </w:rPr>
            </w:pPr>
            <w:r w:rsidRPr="00765CCF">
              <w:rPr>
                <w:b/>
                <w:i/>
                <w:sz w:val="24"/>
              </w:rPr>
              <w:t>Mục tiêu:</w:t>
            </w:r>
            <w:r w:rsidRPr="00765CCF">
              <w:rPr>
                <w:sz w:val="24"/>
              </w:rPr>
              <w:t xml:space="preserve"> </w:t>
            </w:r>
            <w:r w:rsidRPr="00765CCF">
              <w:rPr>
                <w:bCs/>
              </w:rPr>
              <w:t>HS hiểu được trường hợp bằng nhau cạnh– cạnh– cạnh của hai tam giác</w:t>
            </w:r>
          </w:p>
          <w:p w14:paraId="346FA99D" w14:textId="77777777" w:rsidR="00BC20D6" w:rsidRPr="00765CCF" w:rsidRDefault="00BC20D6" w:rsidP="00765CCF">
            <w:pPr>
              <w:spacing w:line="288" w:lineRule="auto"/>
              <w:contextualSpacing/>
              <w:mirrorIndents/>
              <w:rPr>
                <w:sz w:val="24"/>
              </w:rPr>
            </w:pPr>
            <w:r w:rsidRPr="00765CCF">
              <w:rPr>
                <w:b/>
                <w:i/>
                <w:sz w:val="24"/>
              </w:rPr>
              <w:t>Phương pháp:</w:t>
            </w:r>
            <w:r w:rsidRPr="00765CCF">
              <w:rPr>
                <w:sz w:val="24"/>
              </w:rPr>
              <w:t xml:space="preserve"> hđ cá nhân, hđ nhóm</w:t>
            </w:r>
          </w:p>
        </w:tc>
      </w:tr>
      <w:tr w:rsidR="00BC20D6" w:rsidRPr="0091797B" w14:paraId="6596F335" w14:textId="77777777" w:rsidTr="00765CCF">
        <w:tc>
          <w:tcPr>
            <w:tcW w:w="3209" w:type="dxa"/>
            <w:shd w:val="clear" w:color="auto" w:fill="auto"/>
          </w:tcPr>
          <w:p w14:paraId="0E6F6710" w14:textId="77777777" w:rsidR="00BC20D6" w:rsidRPr="004376DD" w:rsidRDefault="00BC20D6" w:rsidP="00765CCF">
            <w:pPr>
              <w:pStyle w:val="Footer"/>
              <w:tabs>
                <w:tab w:val="left" w:pos="720"/>
              </w:tabs>
              <w:spacing w:line="288" w:lineRule="auto"/>
              <w:contextualSpacing/>
              <w:mirrorIndents/>
              <w:jc w:val="both"/>
            </w:pPr>
            <w:r w:rsidRPr="004376DD">
              <w:t>-GV cho HS làm ?1 SGK</w:t>
            </w:r>
          </w:p>
          <w:p w14:paraId="62D17BD2" w14:textId="77777777" w:rsidR="00BC20D6" w:rsidRPr="004376DD" w:rsidRDefault="00BC20D6" w:rsidP="00765CCF">
            <w:pPr>
              <w:pStyle w:val="Footer"/>
              <w:tabs>
                <w:tab w:val="left" w:pos="720"/>
              </w:tabs>
              <w:spacing w:line="288" w:lineRule="auto"/>
              <w:contextualSpacing/>
              <w:mirrorIndents/>
              <w:jc w:val="both"/>
            </w:pPr>
            <w:r w:rsidRPr="004376DD">
              <w:t>-1 HS lên bảng vẽ hình</w:t>
            </w:r>
          </w:p>
          <w:p w14:paraId="19880B2C" w14:textId="77777777" w:rsidR="00BC20D6" w:rsidRPr="004376DD" w:rsidRDefault="00BC20D6" w:rsidP="00765CCF">
            <w:pPr>
              <w:pStyle w:val="Footer"/>
              <w:tabs>
                <w:tab w:val="left" w:pos="720"/>
              </w:tabs>
              <w:spacing w:line="288" w:lineRule="auto"/>
              <w:contextualSpacing/>
              <w:mirrorIndents/>
              <w:jc w:val="both"/>
            </w:pPr>
            <w:r w:rsidRPr="004376DD">
              <w:t>-GV: Khi hai tam giác có các cạnh tương ứng bằng nhau thì chúng có mối quan hệ với nhau như thế nào?</w:t>
            </w:r>
          </w:p>
          <w:p w14:paraId="13214F55" w14:textId="77777777" w:rsidR="00BC20D6" w:rsidRPr="004376DD" w:rsidRDefault="00BC20D6" w:rsidP="00765CCF">
            <w:pPr>
              <w:pStyle w:val="Footer"/>
              <w:tabs>
                <w:tab w:val="left" w:pos="720"/>
              </w:tabs>
              <w:spacing w:line="288" w:lineRule="auto"/>
              <w:contextualSpacing/>
              <w:mirrorIndents/>
              <w:jc w:val="both"/>
            </w:pPr>
            <w:r w:rsidRPr="004376DD">
              <w:t>-GV giới thiệu tính chất</w:t>
            </w:r>
          </w:p>
          <w:p w14:paraId="7FED3A21" w14:textId="77777777" w:rsidR="00BC20D6" w:rsidRPr="00765CCF" w:rsidRDefault="00BC20D6" w:rsidP="00765CCF">
            <w:pPr>
              <w:spacing w:line="288" w:lineRule="auto"/>
              <w:contextualSpacing/>
              <w:mirrorIndents/>
              <w:rPr>
                <w:sz w:val="24"/>
              </w:rPr>
            </w:pPr>
          </w:p>
        </w:tc>
        <w:tc>
          <w:tcPr>
            <w:tcW w:w="3209" w:type="dxa"/>
            <w:shd w:val="clear" w:color="auto" w:fill="auto"/>
          </w:tcPr>
          <w:p w14:paraId="4ADC046A" w14:textId="77777777" w:rsidR="00BC20D6" w:rsidRPr="00765CCF" w:rsidRDefault="00BC20D6" w:rsidP="00765CCF">
            <w:pPr>
              <w:spacing w:line="288" w:lineRule="auto"/>
              <w:contextualSpacing/>
              <w:mirrorIndents/>
              <w:rPr>
                <w:sz w:val="24"/>
              </w:rPr>
            </w:pPr>
            <w:r w:rsidRPr="00765CCF">
              <w:rPr>
                <w:sz w:val="24"/>
              </w:rPr>
              <w:t>-HS vẽ cá nhân sau đó đổi vở kiểm tra</w:t>
            </w:r>
          </w:p>
          <w:p w14:paraId="75A23D3B" w14:textId="77777777" w:rsidR="00BC20D6" w:rsidRPr="004376DD" w:rsidRDefault="00BC20D6" w:rsidP="00765CCF">
            <w:pPr>
              <w:pStyle w:val="Footer"/>
              <w:tabs>
                <w:tab w:val="left" w:pos="720"/>
              </w:tabs>
              <w:spacing w:line="288" w:lineRule="auto"/>
              <w:contextualSpacing/>
              <w:mirrorIndents/>
              <w:jc w:val="both"/>
            </w:pPr>
            <w:r w:rsidRPr="004376DD">
              <w:t xml:space="preserve">-HS </w:t>
            </w:r>
            <w:r>
              <w:t xml:space="preserve">đo rồi so sánh các góc của hai tam giác trên rồi </w:t>
            </w:r>
            <w:r w:rsidRPr="004376DD">
              <w:t>trả lời</w:t>
            </w:r>
          </w:p>
          <w:p w14:paraId="6C1401C2" w14:textId="77777777" w:rsidR="00BC20D6" w:rsidRPr="00765CCF" w:rsidRDefault="00BC20D6" w:rsidP="00765CCF">
            <w:pPr>
              <w:spacing w:line="288" w:lineRule="auto"/>
              <w:contextualSpacing/>
              <w:mirrorIndents/>
              <w:rPr>
                <w:sz w:val="24"/>
              </w:rPr>
            </w:pPr>
          </w:p>
        </w:tc>
        <w:tc>
          <w:tcPr>
            <w:tcW w:w="3210" w:type="dxa"/>
            <w:shd w:val="clear" w:color="auto" w:fill="auto"/>
          </w:tcPr>
          <w:p w14:paraId="56945D18" w14:textId="77777777" w:rsidR="00BC20D6" w:rsidRPr="00765CCF" w:rsidRDefault="00BC20D6" w:rsidP="00765CCF">
            <w:pPr>
              <w:pStyle w:val="Footer"/>
              <w:tabs>
                <w:tab w:val="left" w:pos="720"/>
              </w:tabs>
              <w:spacing w:line="288" w:lineRule="auto"/>
              <w:contextualSpacing/>
              <w:mirrorIndents/>
              <w:jc w:val="both"/>
              <w:rPr>
                <w:b/>
              </w:rPr>
            </w:pPr>
            <w:r w:rsidRPr="00765CCF">
              <w:rPr>
                <w:b/>
              </w:rPr>
              <w:t>2. Trường hợp bằng nhau cạnh- cạnh- cạnh</w:t>
            </w:r>
          </w:p>
          <w:p w14:paraId="14C45809" w14:textId="3EE094F7" w:rsidR="00BC20D6" w:rsidRPr="004376DD" w:rsidRDefault="00F95260" w:rsidP="00765CCF">
            <w:pPr>
              <w:pStyle w:val="Footer"/>
              <w:tabs>
                <w:tab w:val="left" w:pos="720"/>
              </w:tabs>
              <w:spacing w:line="288" w:lineRule="auto"/>
              <w:contextualSpacing/>
              <w:mirrorIndents/>
              <w:jc w:val="both"/>
            </w:pPr>
            <w:r w:rsidRPr="00BC20D6">
              <w:rPr>
                <w:noProof/>
              </w:rPr>
              <w:drawing>
                <wp:inline distT="0" distB="0" distL="0" distR="0" wp14:anchorId="0D3D8558" wp14:editId="74821EB2">
                  <wp:extent cx="1733550" cy="876300"/>
                  <wp:effectExtent l="0" t="0" r="0" b="0"/>
                  <wp:docPr id="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733550" cy="876300"/>
                          </a:xfrm>
                          <a:prstGeom prst="rect">
                            <a:avLst/>
                          </a:prstGeom>
                          <a:noFill/>
                          <a:ln>
                            <a:noFill/>
                          </a:ln>
                        </pic:spPr>
                      </pic:pic>
                    </a:graphicData>
                  </a:graphic>
                </wp:inline>
              </w:drawing>
            </w:r>
          </w:p>
          <w:p w14:paraId="4B71FD7A" w14:textId="5280B146" w:rsidR="00BC20D6" w:rsidRPr="004376DD" w:rsidRDefault="00F95260" w:rsidP="00765CCF">
            <w:pPr>
              <w:pStyle w:val="Footer"/>
              <w:tabs>
                <w:tab w:val="left" w:pos="720"/>
              </w:tabs>
              <w:spacing w:line="288" w:lineRule="auto"/>
              <w:contextualSpacing/>
              <w:mirrorIndents/>
              <w:jc w:val="both"/>
            </w:pPr>
            <w:r w:rsidRPr="00BC20D6">
              <w:rPr>
                <w:noProof/>
              </w:rPr>
              <w:drawing>
                <wp:inline distT="0" distB="0" distL="0" distR="0" wp14:anchorId="0C314B00" wp14:editId="7E74662C">
                  <wp:extent cx="1800225" cy="838200"/>
                  <wp:effectExtent l="0" t="0" r="0" b="0"/>
                  <wp:docPr id="5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800225" cy="838200"/>
                          </a:xfrm>
                          <a:prstGeom prst="rect">
                            <a:avLst/>
                          </a:prstGeom>
                          <a:noFill/>
                          <a:ln>
                            <a:noFill/>
                          </a:ln>
                        </pic:spPr>
                      </pic:pic>
                    </a:graphicData>
                  </a:graphic>
                </wp:inline>
              </w:drawing>
            </w:r>
          </w:p>
          <w:p w14:paraId="6F16119A" w14:textId="77777777" w:rsidR="00BC20D6" w:rsidRPr="00765CCF" w:rsidRDefault="00BC20D6" w:rsidP="00765CCF">
            <w:pPr>
              <w:spacing w:line="288" w:lineRule="auto"/>
              <w:contextualSpacing/>
              <w:mirrorIndents/>
              <w:rPr>
                <w:lang w:val="en-AU"/>
              </w:rPr>
            </w:pPr>
            <w:r w:rsidRPr="00765CCF">
              <w:rPr>
                <w:b/>
                <w:i/>
                <w:lang w:val="en-AU"/>
              </w:rPr>
              <w:t>* Tính chất:</w:t>
            </w:r>
            <w:r w:rsidRPr="00765CCF">
              <w:rPr>
                <w:lang w:val="en-AU"/>
              </w:rPr>
              <w:t xml:space="preserve"> (SGK – 113)</w:t>
            </w:r>
          </w:p>
          <w:p w14:paraId="3CAE2A72" w14:textId="77777777" w:rsidR="00BC20D6" w:rsidRPr="00765CCF" w:rsidRDefault="00BC20D6" w:rsidP="00765CCF">
            <w:pPr>
              <w:spacing w:line="288" w:lineRule="auto"/>
              <w:contextualSpacing/>
              <w:mirrorIndents/>
              <w:rPr>
                <w:lang w:val="en-AU"/>
              </w:rPr>
            </w:pPr>
            <w:r w:rsidRPr="00765CCF">
              <w:rPr>
                <w:lang w:val="en-AU"/>
              </w:rPr>
              <w:t xml:space="preserve">Nếu </w:t>
            </w:r>
            <w:r w:rsidRPr="00765CCF">
              <w:rPr>
                <w:position w:val="-6"/>
                <w:lang w:val="en-AU"/>
              </w:rPr>
              <w:object w:dxaOrig="680" w:dyaOrig="279" w14:anchorId="5A170428">
                <v:shape id="_x0000_i1608" type="#_x0000_t75" style="width:33.75pt;height:13.5pt" o:ole="">
                  <v:imagedata r:id="rId975" o:title=""/>
                </v:shape>
                <o:OLEObject Type="Embed" ProgID="Equation.DSMT4" ShapeID="_x0000_i1608" DrawAspect="Content" ObjectID="_1664270001" r:id="rId976"/>
              </w:object>
            </w:r>
            <w:r w:rsidRPr="00765CCF">
              <w:rPr>
                <w:lang w:val="en-AU"/>
              </w:rPr>
              <w:t xml:space="preserve"> và </w:t>
            </w:r>
            <w:r w:rsidRPr="00765CCF">
              <w:rPr>
                <w:position w:val="-6"/>
                <w:lang w:val="en-AU"/>
              </w:rPr>
              <w:object w:dxaOrig="940" w:dyaOrig="279" w14:anchorId="40076579">
                <v:shape id="_x0000_i1609" type="#_x0000_t75" style="width:46.5pt;height:13.5pt" o:ole="">
                  <v:imagedata r:id="rId977" o:title=""/>
                </v:shape>
                <o:OLEObject Type="Embed" ProgID="Equation.DSMT4" ShapeID="_x0000_i1609" DrawAspect="Content" ObjectID="_1664270002" r:id="rId978"/>
              </w:object>
            </w:r>
            <w:r w:rsidRPr="00765CCF">
              <w:rPr>
                <w:lang w:val="en-AU"/>
              </w:rPr>
              <w:t xml:space="preserve"> có:</w:t>
            </w:r>
          </w:p>
          <w:p w14:paraId="009F27AB" w14:textId="77777777" w:rsidR="00BC20D6" w:rsidRPr="00765CCF" w:rsidRDefault="00BC20D6" w:rsidP="00765CCF">
            <w:pPr>
              <w:spacing w:line="288" w:lineRule="auto"/>
              <w:contextualSpacing/>
              <w:mirrorIndents/>
              <w:rPr>
                <w:lang w:val="en-AU"/>
              </w:rPr>
            </w:pPr>
            <w:r w:rsidRPr="00765CCF">
              <w:rPr>
                <w:lang w:val="en-AU"/>
              </w:rPr>
              <w:t>AB = A’B’</w:t>
            </w:r>
          </w:p>
          <w:p w14:paraId="74C16CD6" w14:textId="77777777" w:rsidR="00BC20D6" w:rsidRPr="00765CCF" w:rsidRDefault="00BC20D6" w:rsidP="00765CCF">
            <w:pPr>
              <w:spacing w:line="288" w:lineRule="auto"/>
              <w:contextualSpacing/>
              <w:mirrorIndents/>
              <w:rPr>
                <w:lang w:val="en-AU"/>
              </w:rPr>
            </w:pPr>
            <w:r w:rsidRPr="00765CCF">
              <w:rPr>
                <w:lang w:val="en-AU"/>
              </w:rPr>
              <w:t>AC = A’C’</w:t>
            </w:r>
          </w:p>
          <w:p w14:paraId="3B7943E8" w14:textId="77777777" w:rsidR="00BC20D6" w:rsidRPr="00765CCF" w:rsidRDefault="00BC20D6" w:rsidP="00765CCF">
            <w:pPr>
              <w:spacing w:line="288" w:lineRule="auto"/>
              <w:contextualSpacing/>
              <w:mirrorIndents/>
              <w:rPr>
                <w:lang w:val="en-AU"/>
              </w:rPr>
            </w:pPr>
            <w:r w:rsidRPr="00765CCF">
              <w:rPr>
                <w:lang w:val="en-AU"/>
              </w:rPr>
              <w:t>BC = B’C’</w:t>
            </w:r>
          </w:p>
          <w:p w14:paraId="362EEB88" w14:textId="77777777" w:rsidR="00BC20D6" w:rsidRPr="00765CCF" w:rsidRDefault="00BC20D6" w:rsidP="00765CCF">
            <w:pPr>
              <w:spacing w:line="288" w:lineRule="auto"/>
              <w:contextualSpacing/>
              <w:mirrorIndents/>
              <w:rPr>
                <w:lang w:val="en-AU"/>
              </w:rPr>
            </w:pPr>
            <w:r w:rsidRPr="00765CCF">
              <w:rPr>
                <w:lang w:val="en-AU"/>
              </w:rPr>
              <w:t xml:space="preserve">thì </w:t>
            </w:r>
            <w:r w:rsidRPr="00765CCF">
              <w:rPr>
                <w:position w:val="-6"/>
                <w:lang w:val="en-AU"/>
              </w:rPr>
              <w:object w:dxaOrig="1820" w:dyaOrig="279" w14:anchorId="76CC9EDB">
                <v:shape id="_x0000_i1610" type="#_x0000_t75" style="width:95.25pt;height:14.25pt" o:ole="">
                  <v:imagedata r:id="rId979" o:title=""/>
                </v:shape>
                <o:OLEObject Type="Embed" ProgID="Equation.DSMT4" ShapeID="_x0000_i1610" DrawAspect="Content" ObjectID="_1664270003" r:id="rId980"/>
              </w:object>
            </w:r>
          </w:p>
          <w:p w14:paraId="410E887D" w14:textId="77777777" w:rsidR="00BC20D6" w:rsidRPr="00765CCF" w:rsidRDefault="00BC20D6" w:rsidP="00765CCF">
            <w:pPr>
              <w:spacing w:line="288" w:lineRule="auto"/>
              <w:contextualSpacing/>
              <w:mirrorIndents/>
              <w:rPr>
                <w:sz w:val="24"/>
              </w:rPr>
            </w:pPr>
          </w:p>
        </w:tc>
      </w:tr>
      <w:tr w:rsidR="00BC20D6" w:rsidRPr="0091797B" w14:paraId="204FF460" w14:textId="77777777" w:rsidTr="00765CCF">
        <w:tc>
          <w:tcPr>
            <w:tcW w:w="9628" w:type="dxa"/>
            <w:gridSpan w:val="3"/>
            <w:shd w:val="clear" w:color="auto" w:fill="auto"/>
          </w:tcPr>
          <w:p w14:paraId="6AFD2340" w14:textId="77777777" w:rsidR="00BC20D6" w:rsidRPr="00765CCF" w:rsidRDefault="00BC20D6" w:rsidP="00765CCF">
            <w:pPr>
              <w:spacing w:line="288" w:lineRule="auto"/>
              <w:contextualSpacing/>
              <w:mirrorIndents/>
              <w:rPr>
                <w:b/>
                <w:sz w:val="24"/>
              </w:rPr>
            </w:pPr>
            <w:r w:rsidRPr="00765CCF">
              <w:rPr>
                <w:b/>
                <w:sz w:val="24"/>
              </w:rPr>
              <w:t xml:space="preserve">C. Hoạt động luyện tập (  phút) </w:t>
            </w:r>
          </w:p>
          <w:p w14:paraId="0C3E36C7" w14:textId="77777777" w:rsidR="00BC20D6" w:rsidRPr="00765CCF" w:rsidRDefault="00BC20D6" w:rsidP="00765CCF">
            <w:pPr>
              <w:spacing w:line="288" w:lineRule="auto"/>
              <w:contextualSpacing/>
              <w:mirrorIndents/>
              <w:rPr>
                <w:sz w:val="24"/>
              </w:rPr>
            </w:pPr>
            <w:r w:rsidRPr="00765CCF">
              <w:rPr>
                <w:sz w:val="24"/>
              </w:rPr>
              <w:t>Mục đích: nhận biết được 2 tam giác bằng nhau theo trường hợp cạnh cạnh cạnh</w:t>
            </w:r>
          </w:p>
          <w:p w14:paraId="49C832C1" w14:textId="77777777" w:rsidR="00BC20D6" w:rsidRPr="00765CCF" w:rsidRDefault="00BC20D6" w:rsidP="00765CCF">
            <w:pPr>
              <w:spacing w:line="288" w:lineRule="auto"/>
              <w:contextualSpacing/>
              <w:mirrorIndents/>
              <w:rPr>
                <w:sz w:val="24"/>
              </w:rPr>
            </w:pPr>
            <w:r w:rsidRPr="00765CCF">
              <w:rPr>
                <w:sz w:val="24"/>
              </w:rPr>
              <w:t xml:space="preserve">Phương pháp: </w:t>
            </w:r>
          </w:p>
        </w:tc>
      </w:tr>
      <w:tr w:rsidR="00BC20D6" w:rsidRPr="0091797B" w14:paraId="66FB956E" w14:textId="77777777" w:rsidTr="00765CCF">
        <w:tc>
          <w:tcPr>
            <w:tcW w:w="3209" w:type="dxa"/>
            <w:shd w:val="clear" w:color="auto" w:fill="auto"/>
          </w:tcPr>
          <w:p w14:paraId="365ECDAF" w14:textId="77777777" w:rsidR="00BC20D6" w:rsidRPr="004376DD" w:rsidRDefault="00BC20D6" w:rsidP="00765CCF">
            <w:pPr>
              <w:pStyle w:val="Footer"/>
              <w:tabs>
                <w:tab w:val="left" w:pos="720"/>
              </w:tabs>
              <w:spacing w:line="288" w:lineRule="auto"/>
              <w:contextualSpacing/>
              <w:mirrorIndents/>
              <w:jc w:val="both"/>
            </w:pPr>
            <w:r w:rsidRPr="004376DD">
              <w:t>-GV cho HS làm ?3 SGK</w:t>
            </w:r>
          </w:p>
          <w:p w14:paraId="6E057F00" w14:textId="77777777" w:rsidR="00BC20D6" w:rsidRPr="0091797B" w:rsidRDefault="00BC20D6" w:rsidP="00765CCF">
            <w:pPr>
              <w:pStyle w:val="Footer"/>
              <w:tabs>
                <w:tab w:val="left" w:pos="720"/>
              </w:tabs>
              <w:spacing w:line="288" w:lineRule="auto"/>
              <w:contextualSpacing/>
              <w:mirrorIndents/>
              <w:jc w:val="both"/>
            </w:pPr>
          </w:p>
        </w:tc>
        <w:tc>
          <w:tcPr>
            <w:tcW w:w="3209" w:type="dxa"/>
            <w:shd w:val="clear" w:color="auto" w:fill="auto"/>
          </w:tcPr>
          <w:p w14:paraId="63E60754" w14:textId="77777777" w:rsidR="00BC20D6" w:rsidRPr="004376DD" w:rsidRDefault="00BC20D6" w:rsidP="00765CCF">
            <w:pPr>
              <w:pStyle w:val="Footer"/>
              <w:tabs>
                <w:tab w:val="left" w:pos="720"/>
              </w:tabs>
              <w:spacing w:line="288" w:lineRule="auto"/>
              <w:contextualSpacing/>
              <w:mirrorIndents/>
              <w:jc w:val="both"/>
            </w:pPr>
            <w:r w:rsidRPr="004376DD">
              <w:t>-HS thực hiện</w:t>
            </w:r>
          </w:p>
          <w:p w14:paraId="0AB403C0" w14:textId="77777777" w:rsidR="00BC20D6" w:rsidRPr="00765CCF" w:rsidRDefault="00BC20D6" w:rsidP="00765CCF">
            <w:pPr>
              <w:spacing w:line="288" w:lineRule="auto"/>
              <w:contextualSpacing/>
              <w:mirrorIndents/>
              <w:rPr>
                <w:sz w:val="24"/>
              </w:rPr>
            </w:pPr>
          </w:p>
        </w:tc>
        <w:tc>
          <w:tcPr>
            <w:tcW w:w="3210" w:type="dxa"/>
            <w:shd w:val="clear" w:color="auto" w:fill="auto"/>
          </w:tcPr>
          <w:p w14:paraId="3700953F" w14:textId="77777777" w:rsidR="00BC20D6" w:rsidRPr="00765CCF" w:rsidRDefault="00BC20D6" w:rsidP="00765CCF">
            <w:pPr>
              <w:spacing w:line="288" w:lineRule="auto"/>
              <w:contextualSpacing/>
              <w:mirrorIndents/>
              <w:rPr>
                <w:lang w:val="en-AU"/>
              </w:rPr>
            </w:pPr>
            <w:r w:rsidRPr="00765CCF">
              <w:rPr>
                <w:b/>
                <w:i/>
                <w:lang w:val="en-AU"/>
              </w:rPr>
              <w:t>?3/SGK</w:t>
            </w:r>
            <w:r w:rsidRPr="00765CCF">
              <w:rPr>
                <w:lang w:val="en-AU"/>
              </w:rPr>
              <w:t xml:space="preserve">:   </w:t>
            </w:r>
            <w:r w:rsidRPr="00765CCF">
              <w:rPr>
                <w:position w:val="-6"/>
                <w:lang w:val="en-AU"/>
              </w:rPr>
              <w:object w:dxaOrig="1560" w:dyaOrig="279" w14:anchorId="22F737D7">
                <v:shape id="_x0000_i1611" type="#_x0000_t75" style="width:82.5pt;height:14.25pt" o:ole="">
                  <v:imagedata r:id="rId981" o:title=""/>
                </v:shape>
                <o:OLEObject Type="Embed" ProgID="Equation.DSMT4" ShapeID="_x0000_i1611" DrawAspect="Content" ObjectID="_1664270004" r:id="rId982"/>
              </w:object>
            </w:r>
            <w:r w:rsidRPr="00765CCF">
              <w:rPr>
                <w:lang w:val="en-AU"/>
              </w:rPr>
              <w:t xml:space="preserve"> vì </w:t>
            </w:r>
          </w:p>
          <w:p w14:paraId="2C6A6A14" w14:textId="77777777" w:rsidR="00BC20D6" w:rsidRPr="00765CCF" w:rsidRDefault="00BC20D6" w:rsidP="00765CCF">
            <w:pPr>
              <w:spacing w:line="288" w:lineRule="auto"/>
              <w:contextualSpacing/>
              <w:mirrorIndents/>
              <w:rPr>
                <w:lang w:val="en-AU"/>
              </w:rPr>
            </w:pPr>
            <w:r w:rsidRPr="00765CCF">
              <w:rPr>
                <w:lang w:val="en-AU"/>
              </w:rPr>
              <w:t xml:space="preserve">                </w:t>
            </w:r>
            <w:r w:rsidRPr="00765CCF">
              <w:rPr>
                <w:position w:val="-4"/>
                <w:lang w:val="en-AU"/>
              </w:rPr>
              <w:object w:dxaOrig="180" w:dyaOrig="279" w14:anchorId="0125E563">
                <v:shape id="_x0000_i1612" type="#_x0000_t75" style="width:9pt;height:13.5pt" o:ole="">
                  <v:imagedata r:id="rId983" o:title=""/>
                </v:shape>
                <o:OLEObject Type="Embed" ProgID="Equation.DSMT4" ShapeID="_x0000_i1612" DrawAspect="Content" ObjectID="_1664270005" r:id="rId984"/>
              </w:object>
            </w:r>
            <w:r w:rsidRPr="00765CCF">
              <w:rPr>
                <w:lang w:val="en-AU"/>
              </w:rPr>
              <w:t>AC = CB (gt)</w:t>
            </w:r>
          </w:p>
          <w:p w14:paraId="09745317" w14:textId="77777777" w:rsidR="00BC20D6" w:rsidRPr="00765CCF" w:rsidRDefault="00BC20D6" w:rsidP="00765CCF">
            <w:pPr>
              <w:spacing w:line="288" w:lineRule="auto"/>
              <w:contextualSpacing/>
              <w:mirrorIndents/>
              <w:rPr>
                <w:lang w:val="en-AU"/>
              </w:rPr>
            </w:pPr>
            <w:r w:rsidRPr="00765CCF">
              <w:rPr>
                <w:lang w:val="en-AU"/>
              </w:rPr>
              <w:t xml:space="preserve">                   AD = BD(gt)</w:t>
            </w:r>
          </w:p>
          <w:p w14:paraId="4EA45A51" w14:textId="77777777" w:rsidR="00BC20D6" w:rsidRPr="00765CCF" w:rsidRDefault="00BC20D6" w:rsidP="00765CCF">
            <w:pPr>
              <w:pStyle w:val="Footer"/>
              <w:tabs>
                <w:tab w:val="left" w:pos="720"/>
              </w:tabs>
              <w:spacing w:line="288" w:lineRule="auto"/>
              <w:contextualSpacing/>
              <w:mirrorIndents/>
              <w:jc w:val="both"/>
              <w:rPr>
                <w:lang w:val="en-AU"/>
              </w:rPr>
            </w:pPr>
            <w:r w:rsidRPr="00765CCF">
              <w:rPr>
                <w:lang w:val="en-AU"/>
              </w:rPr>
              <w:t xml:space="preserve">                   CD  là cạnh chung  </w:t>
            </w:r>
          </w:p>
          <w:p w14:paraId="1229C1C6" w14:textId="77777777" w:rsidR="00BC20D6" w:rsidRPr="00765CCF" w:rsidRDefault="00BC20D6" w:rsidP="00765CCF">
            <w:pPr>
              <w:spacing w:line="288" w:lineRule="auto"/>
              <w:contextualSpacing/>
              <w:mirrorIndents/>
              <w:rPr>
                <w:sz w:val="24"/>
              </w:rPr>
            </w:pPr>
          </w:p>
        </w:tc>
      </w:tr>
      <w:tr w:rsidR="00BC20D6" w:rsidRPr="0091797B" w14:paraId="098BB4DA" w14:textId="77777777" w:rsidTr="00765CCF">
        <w:tc>
          <w:tcPr>
            <w:tcW w:w="9628" w:type="dxa"/>
            <w:gridSpan w:val="3"/>
            <w:shd w:val="clear" w:color="auto" w:fill="auto"/>
          </w:tcPr>
          <w:p w14:paraId="5CA08842" w14:textId="77777777" w:rsidR="00BC20D6" w:rsidRPr="00765CCF" w:rsidRDefault="00BC20D6" w:rsidP="00765CCF">
            <w:pPr>
              <w:spacing w:line="288" w:lineRule="auto"/>
              <w:contextualSpacing/>
              <w:mirrorIndents/>
              <w:rPr>
                <w:b/>
                <w:sz w:val="24"/>
              </w:rPr>
            </w:pPr>
            <w:r w:rsidRPr="00765CCF">
              <w:rPr>
                <w:b/>
                <w:sz w:val="24"/>
              </w:rPr>
              <w:lastRenderedPageBreak/>
              <w:t>D. Hoạt động vận dụng (  phút)</w:t>
            </w:r>
          </w:p>
          <w:p w14:paraId="15982A04" w14:textId="77777777" w:rsidR="00BC20D6" w:rsidRPr="00765CCF" w:rsidRDefault="00BC20D6" w:rsidP="00765CCF">
            <w:pPr>
              <w:spacing w:line="288" w:lineRule="auto"/>
              <w:contextualSpacing/>
              <w:mirrorIndents/>
              <w:rPr>
                <w:sz w:val="24"/>
              </w:rPr>
            </w:pPr>
            <w:r w:rsidRPr="00765CCF">
              <w:rPr>
                <w:b/>
                <w:i/>
                <w:sz w:val="24"/>
              </w:rPr>
              <w:t>Mục tiêu:</w:t>
            </w:r>
            <w:r w:rsidRPr="00765CCF">
              <w:rPr>
                <w:sz w:val="24"/>
              </w:rPr>
              <w:t xml:space="preserve"> Chứng minh được 2 tam giác bằng nhau theo trường hợp c.c.c</w:t>
            </w:r>
          </w:p>
          <w:p w14:paraId="09908D5C" w14:textId="77777777" w:rsidR="00BC20D6" w:rsidRPr="00765CCF" w:rsidRDefault="00BC20D6" w:rsidP="00765CCF">
            <w:pPr>
              <w:spacing w:line="288" w:lineRule="auto"/>
              <w:contextualSpacing/>
              <w:mirrorIndents/>
              <w:rPr>
                <w:sz w:val="24"/>
                <w:highlight w:val="yellow"/>
              </w:rPr>
            </w:pPr>
            <w:r w:rsidRPr="00765CCF">
              <w:rPr>
                <w:b/>
                <w:i/>
                <w:sz w:val="24"/>
              </w:rPr>
              <w:t>Phương pháp</w:t>
            </w:r>
            <w:r w:rsidRPr="00765CCF">
              <w:rPr>
                <w:sz w:val="24"/>
              </w:rPr>
              <w:t>: hđ cặp đôi, gợi mở vấn đáp.</w:t>
            </w:r>
          </w:p>
        </w:tc>
      </w:tr>
      <w:tr w:rsidR="00BC20D6" w:rsidRPr="0091797B" w14:paraId="2B9E298C" w14:textId="77777777" w:rsidTr="00765CCF">
        <w:tc>
          <w:tcPr>
            <w:tcW w:w="3209" w:type="dxa"/>
            <w:shd w:val="clear" w:color="auto" w:fill="auto"/>
          </w:tcPr>
          <w:p w14:paraId="4FA5CC09" w14:textId="77777777" w:rsidR="00BC20D6" w:rsidRPr="00765CCF" w:rsidRDefault="00BC20D6" w:rsidP="00765CCF">
            <w:pPr>
              <w:rPr>
                <w:szCs w:val="28"/>
              </w:rPr>
            </w:pPr>
            <w:r w:rsidRPr="00765CCF">
              <w:rPr>
                <w:szCs w:val="28"/>
              </w:rPr>
              <w:t xml:space="preserve">Y/c HS hoạt động cặp đôi làm </w:t>
            </w:r>
            <w:r w:rsidRPr="00765CCF">
              <w:rPr>
                <w:b/>
                <w:i/>
                <w:sz w:val="24"/>
                <w:lang w:val="en-AU"/>
              </w:rPr>
              <w:t>Bài 17(SGK – 114)</w:t>
            </w:r>
          </w:p>
          <w:p w14:paraId="269161FE" w14:textId="77777777" w:rsidR="00BC20D6" w:rsidRPr="00765CCF" w:rsidRDefault="00BC20D6" w:rsidP="00765CCF">
            <w:pPr>
              <w:rPr>
                <w:szCs w:val="28"/>
              </w:rPr>
            </w:pPr>
            <w:r w:rsidRPr="00765CCF">
              <w:rPr>
                <w:szCs w:val="28"/>
              </w:rPr>
              <w:t>Chấm điểm 1 số cặp đôi</w:t>
            </w:r>
          </w:p>
          <w:p w14:paraId="32691641" w14:textId="77777777" w:rsidR="00BC20D6" w:rsidRPr="00765CCF" w:rsidRDefault="00BC20D6" w:rsidP="00765CCF">
            <w:pPr>
              <w:spacing w:line="288" w:lineRule="auto"/>
              <w:contextualSpacing/>
              <w:mirrorIndents/>
              <w:rPr>
                <w:sz w:val="24"/>
              </w:rPr>
            </w:pPr>
            <w:r w:rsidRPr="00765CCF">
              <w:rPr>
                <w:szCs w:val="28"/>
              </w:rPr>
              <w:t>GV gọi HS yếu lên bảng làm hình 68; 69 bài 17; HS khá làm hình 70</w:t>
            </w:r>
          </w:p>
        </w:tc>
        <w:tc>
          <w:tcPr>
            <w:tcW w:w="3209" w:type="dxa"/>
            <w:shd w:val="clear" w:color="auto" w:fill="auto"/>
          </w:tcPr>
          <w:p w14:paraId="0487924F" w14:textId="77777777" w:rsidR="00BC20D6" w:rsidRPr="00765CCF" w:rsidRDefault="00BC20D6" w:rsidP="00765CCF">
            <w:pPr>
              <w:spacing w:line="288" w:lineRule="auto"/>
              <w:contextualSpacing/>
              <w:mirrorIndents/>
              <w:rPr>
                <w:sz w:val="24"/>
              </w:rPr>
            </w:pPr>
            <w:r w:rsidRPr="00765CCF">
              <w:rPr>
                <w:sz w:val="24"/>
              </w:rPr>
              <w:t>-HS thực hiện</w:t>
            </w:r>
          </w:p>
        </w:tc>
        <w:tc>
          <w:tcPr>
            <w:tcW w:w="3210" w:type="dxa"/>
            <w:shd w:val="clear" w:color="auto" w:fill="auto"/>
          </w:tcPr>
          <w:p w14:paraId="60049A3E" w14:textId="77777777" w:rsidR="00BC20D6" w:rsidRPr="00765CCF" w:rsidRDefault="00BC20D6" w:rsidP="00765CCF">
            <w:pPr>
              <w:spacing w:line="288" w:lineRule="auto"/>
              <w:contextualSpacing/>
              <w:mirrorIndents/>
              <w:rPr>
                <w:sz w:val="24"/>
                <w:highlight w:val="yellow"/>
              </w:rPr>
            </w:pPr>
            <w:r w:rsidRPr="00765CCF">
              <w:rPr>
                <w:b/>
                <w:i/>
                <w:sz w:val="24"/>
                <w:lang w:val="en-AU"/>
              </w:rPr>
              <w:t>Bài 17(SGK – 114)</w:t>
            </w:r>
          </w:p>
        </w:tc>
      </w:tr>
      <w:tr w:rsidR="00BC20D6" w:rsidRPr="0091797B" w14:paraId="2A5E39F5" w14:textId="77777777" w:rsidTr="00765CCF">
        <w:tc>
          <w:tcPr>
            <w:tcW w:w="9628" w:type="dxa"/>
            <w:gridSpan w:val="3"/>
            <w:shd w:val="clear" w:color="auto" w:fill="auto"/>
          </w:tcPr>
          <w:p w14:paraId="6DAC9E59" w14:textId="77777777" w:rsidR="00BC20D6" w:rsidRPr="00765CCF" w:rsidRDefault="00BC20D6" w:rsidP="00765CCF">
            <w:pPr>
              <w:spacing w:line="288" w:lineRule="auto"/>
              <w:contextualSpacing/>
              <w:mirrorIndents/>
              <w:rPr>
                <w:b/>
                <w:sz w:val="24"/>
              </w:rPr>
            </w:pPr>
            <w:r w:rsidRPr="00765CCF">
              <w:rPr>
                <w:b/>
                <w:sz w:val="24"/>
              </w:rPr>
              <w:t>E. Hoạt động tìm tòi, mở rộng ( phút)</w:t>
            </w:r>
          </w:p>
          <w:p w14:paraId="1243A8E8" w14:textId="77777777" w:rsidR="00BC20D6" w:rsidRPr="00765CCF" w:rsidRDefault="00BC20D6" w:rsidP="00765CCF">
            <w:pPr>
              <w:spacing w:line="288" w:lineRule="auto"/>
              <w:contextualSpacing/>
              <w:mirrorIndents/>
              <w:rPr>
                <w:sz w:val="24"/>
              </w:rPr>
            </w:pPr>
            <w:r w:rsidRPr="00765CCF">
              <w:rPr>
                <w:b/>
                <w:i/>
                <w:sz w:val="24"/>
              </w:rPr>
              <w:t>Mục tiêu:</w:t>
            </w:r>
            <w:r w:rsidRPr="00765CCF">
              <w:rPr>
                <w:sz w:val="24"/>
              </w:rPr>
              <w:t xml:space="preserve"> khơi gợi sự tò mò cho HS</w:t>
            </w:r>
          </w:p>
          <w:p w14:paraId="48B38766" w14:textId="77777777" w:rsidR="00BC20D6" w:rsidRPr="00765CCF" w:rsidRDefault="00BC20D6" w:rsidP="00765CCF">
            <w:pPr>
              <w:spacing w:line="288" w:lineRule="auto"/>
              <w:contextualSpacing/>
              <w:mirrorIndents/>
              <w:rPr>
                <w:sz w:val="24"/>
              </w:rPr>
            </w:pPr>
            <w:r w:rsidRPr="00765CCF">
              <w:rPr>
                <w:b/>
                <w:i/>
                <w:sz w:val="24"/>
              </w:rPr>
              <w:t>Phương pháp</w:t>
            </w:r>
            <w:r w:rsidRPr="00765CCF">
              <w:rPr>
                <w:sz w:val="24"/>
              </w:rPr>
              <w:t>: gợi mở</w:t>
            </w:r>
          </w:p>
        </w:tc>
      </w:tr>
      <w:tr w:rsidR="00BC20D6" w:rsidRPr="0091797B" w14:paraId="6DFC1BCD" w14:textId="77777777" w:rsidTr="00765CCF">
        <w:tc>
          <w:tcPr>
            <w:tcW w:w="3209" w:type="dxa"/>
            <w:shd w:val="clear" w:color="auto" w:fill="auto"/>
          </w:tcPr>
          <w:p w14:paraId="7BE2470A" w14:textId="77777777" w:rsidR="00BC20D6" w:rsidRPr="00765CCF" w:rsidRDefault="00BC20D6" w:rsidP="00765CCF">
            <w:pPr>
              <w:spacing w:line="288" w:lineRule="auto"/>
              <w:contextualSpacing/>
              <w:mirrorIndents/>
              <w:rPr>
                <w:sz w:val="24"/>
              </w:rPr>
            </w:pPr>
            <w:r w:rsidRPr="00765CCF">
              <w:rPr>
                <w:sz w:val="24"/>
              </w:rPr>
              <w:t>? Tìm hiểu cách vẽ tia phân giác của một góc bằng compa và thước thẳng?</w:t>
            </w:r>
          </w:p>
        </w:tc>
        <w:tc>
          <w:tcPr>
            <w:tcW w:w="3209" w:type="dxa"/>
            <w:shd w:val="clear" w:color="auto" w:fill="auto"/>
          </w:tcPr>
          <w:p w14:paraId="32CC3F13" w14:textId="77777777" w:rsidR="00BC20D6" w:rsidRPr="00765CCF" w:rsidRDefault="00BC20D6" w:rsidP="00765CCF">
            <w:pPr>
              <w:spacing w:line="288" w:lineRule="auto"/>
              <w:contextualSpacing/>
              <w:mirrorIndents/>
              <w:rPr>
                <w:sz w:val="24"/>
              </w:rPr>
            </w:pPr>
            <w:r w:rsidRPr="00765CCF">
              <w:rPr>
                <w:sz w:val="24"/>
              </w:rPr>
              <w:t>-HS về nhà suy nghĩ</w:t>
            </w:r>
          </w:p>
        </w:tc>
        <w:tc>
          <w:tcPr>
            <w:tcW w:w="3210" w:type="dxa"/>
            <w:shd w:val="clear" w:color="auto" w:fill="auto"/>
          </w:tcPr>
          <w:p w14:paraId="609C79DE" w14:textId="77777777" w:rsidR="00BC20D6" w:rsidRPr="00765CCF" w:rsidRDefault="00BC20D6" w:rsidP="00765CCF">
            <w:pPr>
              <w:spacing w:line="288" w:lineRule="auto"/>
              <w:contextualSpacing/>
              <w:mirrorIndents/>
              <w:rPr>
                <w:sz w:val="24"/>
              </w:rPr>
            </w:pPr>
          </w:p>
        </w:tc>
      </w:tr>
    </w:tbl>
    <w:p w14:paraId="7BC385B9" w14:textId="77777777" w:rsidR="00BC20D6" w:rsidRPr="0091797B" w:rsidRDefault="00BC20D6" w:rsidP="00BC20D6">
      <w:pPr>
        <w:spacing w:line="288" w:lineRule="auto"/>
        <w:contextualSpacing/>
        <w:mirrorIndents/>
        <w:rPr>
          <w:sz w:val="24"/>
        </w:rPr>
      </w:pPr>
    </w:p>
    <w:p w14:paraId="16EE0CF6" w14:textId="77777777" w:rsidR="00BC20D6" w:rsidRPr="0091797B" w:rsidRDefault="00BC20D6" w:rsidP="00BC20D6">
      <w:pPr>
        <w:spacing w:line="288" w:lineRule="auto"/>
        <w:contextualSpacing/>
        <w:mirrorIndents/>
        <w:rPr>
          <w:sz w:val="24"/>
        </w:rPr>
      </w:pPr>
    </w:p>
    <w:p w14:paraId="4573EB7F" w14:textId="77777777" w:rsidR="00BC20D6" w:rsidRPr="0091797B" w:rsidRDefault="00BC20D6" w:rsidP="00BC20D6">
      <w:pPr>
        <w:spacing w:line="288" w:lineRule="auto"/>
        <w:contextualSpacing/>
        <w:mirrorIndents/>
        <w:rPr>
          <w:sz w:val="24"/>
        </w:rPr>
      </w:pPr>
    </w:p>
    <w:p w14:paraId="0B1E2E79" w14:textId="77777777" w:rsidR="00BC20D6" w:rsidRPr="0091797B" w:rsidRDefault="00BC20D6" w:rsidP="00BC20D6">
      <w:pPr>
        <w:spacing w:line="288" w:lineRule="auto"/>
        <w:contextualSpacing/>
        <w:mirrorIndents/>
        <w:rPr>
          <w:sz w:val="24"/>
        </w:rPr>
      </w:pPr>
    </w:p>
    <w:p w14:paraId="1FE98870" w14:textId="77777777" w:rsidR="00BC20D6" w:rsidRPr="0091797B" w:rsidRDefault="00BC20D6" w:rsidP="00BC20D6">
      <w:pPr>
        <w:spacing w:line="288" w:lineRule="auto"/>
        <w:contextualSpacing/>
        <w:mirrorIndents/>
        <w:rPr>
          <w:sz w:val="24"/>
        </w:rPr>
      </w:pPr>
    </w:p>
    <w:tbl>
      <w:tblPr>
        <w:tblW w:w="0" w:type="auto"/>
        <w:tblLook w:val="04A0" w:firstRow="1" w:lastRow="0" w:firstColumn="1" w:lastColumn="0" w:noHBand="0" w:noVBand="1"/>
      </w:tblPr>
      <w:tblGrid>
        <w:gridCol w:w="3209"/>
        <w:gridCol w:w="3209"/>
        <w:gridCol w:w="3210"/>
      </w:tblGrid>
      <w:tr w:rsidR="00BC20D6" w:rsidRPr="0091797B" w14:paraId="0F6F1A83" w14:textId="77777777" w:rsidTr="00765CCF">
        <w:tc>
          <w:tcPr>
            <w:tcW w:w="3209" w:type="dxa"/>
            <w:shd w:val="clear" w:color="auto" w:fill="auto"/>
          </w:tcPr>
          <w:p w14:paraId="5D23F82B" w14:textId="77777777" w:rsidR="00BC20D6" w:rsidRPr="00765CCF" w:rsidRDefault="00BC20D6" w:rsidP="00765CCF">
            <w:pPr>
              <w:spacing w:line="288" w:lineRule="auto"/>
              <w:contextualSpacing/>
              <w:mirrorIndents/>
              <w:rPr>
                <w:sz w:val="24"/>
              </w:rPr>
            </w:pPr>
            <w:r w:rsidRPr="00765CCF">
              <w:rPr>
                <w:sz w:val="24"/>
              </w:rPr>
              <w:t>Ngày soạn: ……………</w:t>
            </w:r>
          </w:p>
        </w:tc>
        <w:tc>
          <w:tcPr>
            <w:tcW w:w="3209" w:type="dxa"/>
            <w:shd w:val="clear" w:color="auto" w:fill="auto"/>
          </w:tcPr>
          <w:p w14:paraId="47F46E66" w14:textId="77777777" w:rsidR="00BC20D6" w:rsidRPr="00765CCF" w:rsidRDefault="00BC20D6" w:rsidP="00765CCF">
            <w:pPr>
              <w:spacing w:line="288" w:lineRule="auto"/>
              <w:contextualSpacing/>
              <w:mirrorIndents/>
              <w:rPr>
                <w:sz w:val="24"/>
              </w:rPr>
            </w:pPr>
            <w:r w:rsidRPr="00765CCF">
              <w:rPr>
                <w:sz w:val="24"/>
              </w:rPr>
              <w:t>Ngày dạy: ………………</w:t>
            </w:r>
          </w:p>
          <w:p w14:paraId="073C24A9" w14:textId="77777777" w:rsidR="00BC20D6" w:rsidRPr="00765CCF" w:rsidRDefault="00BC20D6" w:rsidP="00765CCF">
            <w:pPr>
              <w:spacing w:line="288" w:lineRule="auto"/>
              <w:contextualSpacing/>
              <w:mirrorIndents/>
              <w:rPr>
                <w:sz w:val="24"/>
              </w:rPr>
            </w:pPr>
          </w:p>
        </w:tc>
        <w:tc>
          <w:tcPr>
            <w:tcW w:w="3210" w:type="dxa"/>
            <w:shd w:val="clear" w:color="auto" w:fill="auto"/>
          </w:tcPr>
          <w:p w14:paraId="29572690" w14:textId="77777777" w:rsidR="00BC20D6" w:rsidRPr="00765CCF" w:rsidRDefault="00BC20D6" w:rsidP="00765CCF">
            <w:pPr>
              <w:spacing w:line="288" w:lineRule="auto"/>
              <w:contextualSpacing/>
              <w:mirrorIndents/>
              <w:rPr>
                <w:sz w:val="24"/>
              </w:rPr>
            </w:pPr>
            <w:r w:rsidRPr="00765CCF">
              <w:rPr>
                <w:sz w:val="24"/>
              </w:rPr>
              <w:t>Lớp: ……….. Tiết: …….</w:t>
            </w:r>
          </w:p>
        </w:tc>
      </w:tr>
    </w:tbl>
    <w:p w14:paraId="3458CFE8" w14:textId="77777777" w:rsidR="00BC20D6" w:rsidRPr="0091797B" w:rsidRDefault="00BC20D6" w:rsidP="00BC20D6">
      <w:pPr>
        <w:spacing w:line="288" w:lineRule="auto"/>
        <w:contextualSpacing/>
        <w:mirrorIndents/>
        <w:jc w:val="center"/>
        <w:rPr>
          <w:sz w:val="24"/>
        </w:rPr>
      </w:pPr>
    </w:p>
    <w:p w14:paraId="4E2CD996" w14:textId="77777777" w:rsidR="00BC20D6" w:rsidRPr="005467CB" w:rsidRDefault="00BC20D6" w:rsidP="00BC20D6">
      <w:pPr>
        <w:spacing w:line="288" w:lineRule="auto"/>
        <w:contextualSpacing/>
        <w:mirrorIndents/>
        <w:jc w:val="center"/>
        <w:rPr>
          <w:b/>
          <w:sz w:val="32"/>
          <w:szCs w:val="32"/>
        </w:rPr>
      </w:pPr>
      <w:r w:rsidRPr="005467CB">
        <w:rPr>
          <w:b/>
          <w:sz w:val="32"/>
          <w:szCs w:val="32"/>
        </w:rPr>
        <w:t xml:space="preserve">Tiết 24: </w:t>
      </w:r>
      <w:r w:rsidRPr="005467CB">
        <w:rPr>
          <w:b/>
          <w:color w:val="000000"/>
          <w:sz w:val="32"/>
          <w:szCs w:val="32"/>
        </w:rPr>
        <w:t>Luyện tập</w:t>
      </w:r>
    </w:p>
    <w:p w14:paraId="29A43552" w14:textId="77777777" w:rsidR="00BC20D6" w:rsidRPr="0091797B" w:rsidRDefault="00BC20D6" w:rsidP="00BC20D6">
      <w:pPr>
        <w:spacing w:line="288" w:lineRule="auto"/>
        <w:contextualSpacing/>
        <w:mirrorIndents/>
        <w:rPr>
          <w:b/>
          <w:sz w:val="24"/>
        </w:rPr>
      </w:pPr>
      <w:r w:rsidRPr="0091797B">
        <w:rPr>
          <w:b/>
          <w:sz w:val="24"/>
        </w:rPr>
        <w:t>I. MỤC TIÊU</w:t>
      </w:r>
    </w:p>
    <w:p w14:paraId="1B9E5EDC" w14:textId="77777777" w:rsidR="00BC20D6" w:rsidRPr="0091797B" w:rsidRDefault="00BC20D6" w:rsidP="00BC20D6">
      <w:pPr>
        <w:spacing w:line="288" w:lineRule="auto"/>
        <w:contextualSpacing/>
        <w:mirrorIndents/>
        <w:rPr>
          <w:sz w:val="24"/>
        </w:rPr>
      </w:pPr>
      <w:r w:rsidRPr="0091797B">
        <w:rPr>
          <w:sz w:val="24"/>
        </w:rPr>
        <w:t xml:space="preserve">Qua bài này giúp học sinh: </w:t>
      </w:r>
    </w:p>
    <w:p w14:paraId="25A9F01F" w14:textId="77777777" w:rsidR="00BC20D6" w:rsidRPr="005467CB" w:rsidRDefault="00BC20D6" w:rsidP="00BC20D6">
      <w:pPr>
        <w:pStyle w:val="heading"/>
        <w:spacing w:line="288" w:lineRule="auto"/>
        <w:contextualSpacing/>
        <w:mirrorIndents/>
        <w:rPr>
          <w:rFonts w:ascii="Times New Roman" w:hAnsi="Times New Roman"/>
          <w:b w:val="0"/>
          <w:sz w:val="24"/>
          <w:szCs w:val="24"/>
          <w:lang w:val="en-AU"/>
        </w:rPr>
      </w:pPr>
      <w:r w:rsidRPr="0091797B">
        <w:rPr>
          <w:sz w:val="24"/>
          <w:szCs w:val="24"/>
        </w:rPr>
        <w:t>1. Ki</w:t>
      </w:r>
      <w:r w:rsidRPr="0091797B">
        <w:rPr>
          <w:rFonts w:ascii="Calibri" w:hAnsi="Calibri" w:cs="Calibri"/>
          <w:sz w:val="24"/>
          <w:szCs w:val="24"/>
        </w:rPr>
        <w:t>ế</w:t>
      </w:r>
      <w:r w:rsidRPr="0091797B">
        <w:rPr>
          <w:sz w:val="24"/>
          <w:szCs w:val="24"/>
        </w:rPr>
        <w:t>n th</w:t>
      </w:r>
      <w:r w:rsidRPr="0091797B">
        <w:rPr>
          <w:rFonts w:ascii="Calibri" w:hAnsi="Calibri" w:cs="Calibri"/>
          <w:sz w:val="24"/>
          <w:szCs w:val="24"/>
        </w:rPr>
        <w:t>ứ</w:t>
      </w:r>
      <w:r w:rsidRPr="0091797B">
        <w:rPr>
          <w:sz w:val="24"/>
          <w:szCs w:val="24"/>
        </w:rPr>
        <w:t>c:</w:t>
      </w:r>
      <w:r>
        <w:rPr>
          <w:b w:val="0"/>
          <w:sz w:val="24"/>
          <w:szCs w:val="24"/>
        </w:rPr>
        <w:t xml:space="preserve"> </w:t>
      </w:r>
      <w:r w:rsidRPr="004376DD">
        <w:rPr>
          <w:rFonts w:ascii="Times New Roman" w:hAnsi="Times New Roman"/>
          <w:b w:val="0"/>
          <w:sz w:val="24"/>
          <w:szCs w:val="24"/>
          <w:lang w:val="en-AU"/>
        </w:rPr>
        <w:t>HS biết hai tam giác bằng nhau không nhất thiết phải chứng minh 3 góc bằng nhau, 3 cạnh bằng nhau. HS hiểu trường hợp bằng nhau thứ nhất của tam giác</w:t>
      </w:r>
      <w:r w:rsidRPr="004376DD">
        <w:rPr>
          <w:rFonts w:ascii="Times New Roman" w:hAnsi="Times New Roman"/>
          <w:sz w:val="24"/>
          <w:szCs w:val="24"/>
          <w:lang w:val="en-AU"/>
        </w:rPr>
        <w:t xml:space="preserve"> </w:t>
      </w:r>
      <w:r w:rsidRPr="004376DD">
        <w:rPr>
          <w:rFonts w:ascii="Times New Roman" w:hAnsi="Times New Roman"/>
          <w:b w:val="0"/>
          <w:sz w:val="24"/>
          <w:szCs w:val="24"/>
          <w:lang w:val="en-AU"/>
        </w:rPr>
        <w:t>c-c-c</w:t>
      </w:r>
    </w:p>
    <w:p w14:paraId="036D92B5" w14:textId="77777777" w:rsidR="00BC20D6" w:rsidRPr="0091797B" w:rsidRDefault="00BC20D6" w:rsidP="00BC20D6">
      <w:pPr>
        <w:spacing w:line="288" w:lineRule="auto"/>
        <w:contextualSpacing/>
        <w:mirrorIndents/>
        <w:rPr>
          <w:b/>
          <w:sz w:val="24"/>
        </w:rPr>
      </w:pPr>
      <w:r w:rsidRPr="0091797B">
        <w:rPr>
          <w:b/>
          <w:sz w:val="24"/>
        </w:rPr>
        <w:t>2. Kỹ năng:</w:t>
      </w:r>
      <w:r>
        <w:rPr>
          <w:b/>
          <w:sz w:val="24"/>
        </w:rPr>
        <w:t xml:space="preserve"> </w:t>
      </w:r>
      <w:r w:rsidRPr="004376DD">
        <w:rPr>
          <w:sz w:val="24"/>
          <w:lang w:val="en-AU"/>
        </w:rPr>
        <w:t>HS thực hiện được: vẽ một góc bằng một góc cho trước bằng thước và compa. HS thực hiện thành thạo chứng minh hai tam giác bằng nhau</w:t>
      </w:r>
    </w:p>
    <w:p w14:paraId="1DA1DB22" w14:textId="77777777" w:rsidR="00BC20D6" w:rsidRPr="0091797B" w:rsidRDefault="00BC20D6" w:rsidP="00BC20D6">
      <w:pPr>
        <w:spacing w:line="288" w:lineRule="auto"/>
        <w:contextualSpacing/>
        <w:mirrorIndents/>
        <w:rPr>
          <w:sz w:val="24"/>
        </w:rPr>
      </w:pPr>
      <w:r w:rsidRPr="0091797B">
        <w:rPr>
          <w:b/>
          <w:sz w:val="24"/>
        </w:rPr>
        <w:t>3. Thái độ:</w:t>
      </w:r>
      <w:r w:rsidRPr="004376DD">
        <w:rPr>
          <w:b/>
          <w:bCs/>
        </w:rPr>
        <w:t xml:space="preserve"> </w:t>
      </w:r>
      <w:r w:rsidRPr="004376DD">
        <w:rPr>
          <w:bCs/>
        </w:rPr>
        <w:t>cẩn thận, nghiêm túc trong học tập</w:t>
      </w:r>
    </w:p>
    <w:p w14:paraId="656075B9" w14:textId="77777777" w:rsidR="00BC20D6" w:rsidRPr="0091797B" w:rsidRDefault="00BC20D6" w:rsidP="00BC20D6">
      <w:pPr>
        <w:spacing w:line="288" w:lineRule="auto"/>
        <w:contextualSpacing/>
        <w:mirrorIndents/>
        <w:rPr>
          <w:b/>
          <w:sz w:val="24"/>
        </w:rPr>
      </w:pPr>
      <w:r w:rsidRPr="0091797B">
        <w:rPr>
          <w:b/>
          <w:sz w:val="24"/>
        </w:rPr>
        <w:t>4. Định hướng năng lực, phẩm chất</w:t>
      </w:r>
    </w:p>
    <w:p w14:paraId="40913A43" w14:textId="77777777" w:rsidR="00BC20D6" w:rsidRPr="0091797B" w:rsidRDefault="00BC20D6" w:rsidP="00BC20D6">
      <w:pPr>
        <w:spacing w:line="288" w:lineRule="auto"/>
        <w:contextualSpacing/>
        <w:mirrorIndents/>
        <w:rPr>
          <w:sz w:val="24"/>
        </w:rPr>
      </w:pPr>
      <w:r w:rsidRPr="0091797B">
        <w:rPr>
          <w:b/>
          <w:i/>
          <w:sz w:val="24"/>
        </w:rPr>
        <w:t>- Năng lực:</w:t>
      </w:r>
      <w:r w:rsidRPr="0091797B">
        <w:rPr>
          <w:sz w:val="24"/>
        </w:rPr>
        <w:t xml:space="preserve"> Năng lực tự học, năng lực giải quyết vấn đề, năng lực hợp tác, năng lực ngôn ngữ, năng lực tự học.</w:t>
      </w:r>
    </w:p>
    <w:p w14:paraId="1E74E014" w14:textId="77777777" w:rsidR="00BC20D6" w:rsidRPr="0091797B" w:rsidRDefault="00BC20D6" w:rsidP="00BC20D6">
      <w:pPr>
        <w:spacing w:line="288" w:lineRule="auto"/>
        <w:contextualSpacing/>
        <w:mirrorIndents/>
        <w:rPr>
          <w:sz w:val="24"/>
        </w:rPr>
      </w:pPr>
      <w:r w:rsidRPr="0091797B">
        <w:rPr>
          <w:b/>
          <w:i/>
          <w:sz w:val="24"/>
        </w:rPr>
        <w:t>- Phẩm chất:</w:t>
      </w:r>
      <w:r w:rsidRPr="0091797B">
        <w:rPr>
          <w:sz w:val="24"/>
        </w:rPr>
        <w:t xml:space="preserve"> Tự tin, tự chủ.</w:t>
      </w:r>
    </w:p>
    <w:p w14:paraId="04C51A8A" w14:textId="77777777" w:rsidR="00BC20D6" w:rsidRPr="0091797B" w:rsidRDefault="00BC20D6" w:rsidP="00BC20D6">
      <w:pPr>
        <w:spacing w:line="288" w:lineRule="auto"/>
        <w:contextualSpacing/>
        <w:mirrorIndents/>
        <w:rPr>
          <w:b/>
          <w:sz w:val="24"/>
        </w:rPr>
      </w:pPr>
      <w:r w:rsidRPr="0091797B">
        <w:rPr>
          <w:b/>
          <w:sz w:val="24"/>
        </w:rPr>
        <w:t xml:space="preserve">II. CHUẨN BỊ </w:t>
      </w:r>
    </w:p>
    <w:p w14:paraId="1897C740" w14:textId="77777777" w:rsidR="00BC20D6" w:rsidRPr="0091797B" w:rsidRDefault="00BC20D6" w:rsidP="00BC20D6">
      <w:pPr>
        <w:spacing w:line="288" w:lineRule="auto"/>
        <w:contextualSpacing/>
        <w:mirrorIndents/>
        <w:rPr>
          <w:sz w:val="24"/>
        </w:rPr>
      </w:pPr>
      <w:r w:rsidRPr="0091797B">
        <w:rPr>
          <w:sz w:val="24"/>
        </w:rPr>
        <w:t>1. Giáo viên: Phấn màu, bảng phụ, thước thẳng, SGK, SBT</w:t>
      </w:r>
    </w:p>
    <w:p w14:paraId="11C38EB0" w14:textId="77777777" w:rsidR="00BC20D6" w:rsidRPr="0091797B" w:rsidRDefault="00BC20D6" w:rsidP="00BC20D6">
      <w:pPr>
        <w:spacing w:line="288" w:lineRule="auto"/>
        <w:contextualSpacing/>
        <w:mirrorIndents/>
        <w:rPr>
          <w:sz w:val="24"/>
        </w:rPr>
      </w:pPr>
      <w:r w:rsidRPr="0091797B">
        <w:rPr>
          <w:sz w:val="24"/>
        </w:rPr>
        <w:t>2. Học sinh: Đồ dùng học tập, đọc trước bài.</w:t>
      </w:r>
    </w:p>
    <w:p w14:paraId="16459E67" w14:textId="77777777" w:rsidR="00BC20D6" w:rsidRPr="0091797B" w:rsidRDefault="00BC20D6" w:rsidP="00BC20D6">
      <w:pPr>
        <w:spacing w:line="288" w:lineRule="auto"/>
        <w:contextualSpacing/>
        <w:mirrorIndents/>
        <w:rPr>
          <w:b/>
          <w:sz w:val="24"/>
        </w:rPr>
      </w:pPr>
      <w:r w:rsidRPr="0091797B">
        <w:rPr>
          <w:b/>
          <w:sz w:val="24"/>
        </w:rPr>
        <w:t>III. TỔ CHỨC CÁC HOẠT ĐỘNG DẠY HỌC</w:t>
      </w:r>
    </w:p>
    <w:p w14:paraId="07DA8C32" w14:textId="77777777" w:rsidR="00BC20D6" w:rsidRPr="0091797B" w:rsidRDefault="00BC20D6" w:rsidP="00BC20D6">
      <w:pPr>
        <w:spacing w:line="288" w:lineRule="auto"/>
        <w:contextualSpacing/>
        <w:mirrorIndents/>
        <w:rPr>
          <w:sz w:val="24"/>
        </w:rPr>
      </w:pPr>
      <w:r w:rsidRPr="0091797B">
        <w:rPr>
          <w:sz w:val="24"/>
        </w:rPr>
        <w:lastRenderedPageBreak/>
        <w:t>1. Ổn định lớp: Kiểm tra sĩ số. (</w:t>
      </w:r>
      <w:r w:rsidRPr="0091797B">
        <w:rPr>
          <w:b/>
          <w:sz w:val="24"/>
        </w:rPr>
        <w:t>1 phút</w:t>
      </w:r>
      <w:r w:rsidRPr="0091797B">
        <w:rPr>
          <w:sz w:val="24"/>
        </w:rPr>
        <w:t>)</w:t>
      </w:r>
    </w:p>
    <w:p w14:paraId="6641052C" w14:textId="77777777" w:rsidR="00BC20D6" w:rsidRPr="0091797B" w:rsidRDefault="00BC20D6" w:rsidP="00BC20D6">
      <w:pPr>
        <w:spacing w:line="288" w:lineRule="auto"/>
        <w:contextualSpacing/>
        <w:mirrorIndents/>
        <w:rPr>
          <w:sz w:val="24"/>
        </w:rPr>
      </w:pPr>
      <w:r w:rsidRPr="0091797B">
        <w:rPr>
          <w:sz w:val="24"/>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2456"/>
        <w:gridCol w:w="3963"/>
      </w:tblGrid>
      <w:tr w:rsidR="00BC20D6" w:rsidRPr="0091797B" w14:paraId="416E5CE4" w14:textId="77777777" w:rsidTr="00765CCF">
        <w:tc>
          <w:tcPr>
            <w:tcW w:w="3209" w:type="dxa"/>
            <w:shd w:val="clear" w:color="auto" w:fill="auto"/>
          </w:tcPr>
          <w:p w14:paraId="67704CDD" w14:textId="77777777" w:rsidR="00BC20D6" w:rsidRPr="00765CCF" w:rsidRDefault="00BC20D6" w:rsidP="00765CCF">
            <w:pPr>
              <w:spacing w:line="288" w:lineRule="auto"/>
              <w:contextualSpacing/>
              <w:mirrorIndents/>
              <w:jc w:val="center"/>
              <w:rPr>
                <w:b/>
                <w:sz w:val="24"/>
              </w:rPr>
            </w:pPr>
            <w:r w:rsidRPr="00765CCF">
              <w:rPr>
                <w:b/>
                <w:sz w:val="24"/>
              </w:rPr>
              <w:t>Hoạt động của GV</w:t>
            </w:r>
          </w:p>
        </w:tc>
        <w:tc>
          <w:tcPr>
            <w:tcW w:w="2456" w:type="dxa"/>
            <w:shd w:val="clear" w:color="auto" w:fill="auto"/>
          </w:tcPr>
          <w:p w14:paraId="5A4198FE" w14:textId="77777777" w:rsidR="00BC20D6" w:rsidRPr="00765CCF" w:rsidRDefault="00BC20D6" w:rsidP="00765CCF">
            <w:pPr>
              <w:spacing w:line="288" w:lineRule="auto"/>
              <w:contextualSpacing/>
              <w:mirrorIndents/>
              <w:jc w:val="center"/>
              <w:rPr>
                <w:b/>
                <w:sz w:val="24"/>
              </w:rPr>
            </w:pPr>
            <w:r w:rsidRPr="00765CCF">
              <w:rPr>
                <w:b/>
                <w:sz w:val="24"/>
              </w:rPr>
              <w:t>Hoạt động của HS</w:t>
            </w:r>
          </w:p>
        </w:tc>
        <w:tc>
          <w:tcPr>
            <w:tcW w:w="3963" w:type="dxa"/>
            <w:shd w:val="clear" w:color="auto" w:fill="auto"/>
          </w:tcPr>
          <w:p w14:paraId="219738E5" w14:textId="77777777" w:rsidR="00BC20D6" w:rsidRPr="00765CCF" w:rsidRDefault="00BC20D6" w:rsidP="00765CCF">
            <w:pPr>
              <w:spacing w:line="288" w:lineRule="auto"/>
              <w:contextualSpacing/>
              <w:mirrorIndents/>
              <w:jc w:val="center"/>
              <w:rPr>
                <w:b/>
                <w:sz w:val="24"/>
              </w:rPr>
            </w:pPr>
            <w:r w:rsidRPr="00765CCF">
              <w:rPr>
                <w:b/>
                <w:sz w:val="24"/>
              </w:rPr>
              <w:t>Nội dung</w:t>
            </w:r>
          </w:p>
        </w:tc>
      </w:tr>
      <w:tr w:rsidR="00BC20D6" w:rsidRPr="0091797B" w14:paraId="7979497B" w14:textId="77777777" w:rsidTr="00765CCF">
        <w:tc>
          <w:tcPr>
            <w:tcW w:w="9628" w:type="dxa"/>
            <w:gridSpan w:val="3"/>
            <w:shd w:val="clear" w:color="auto" w:fill="auto"/>
          </w:tcPr>
          <w:p w14:paraId="41EE7D68" w14:textId="77777777" w:rsidR="00BC20D6" w:rsidRPr="00765CCF" w:rsidRDefault="00BC20D6" w:rsidP="00765CCF">
            <w:pPr>
              <w:spacing w:line="288" w:lineRule="auto"/>
              <w:contextualSpacing/>
              <w:mirrorIndents/>
              <w:rPr>
                <w:b/>
                <w:sz w:val="24"/>
              </w:rPr>
            </w:pPr>
            <w:r w:rsidRPr="00765CCF">
              <w:rPr>
                <w:b/>
                <w:sz w:val="24"/>
              </w:rPr>
              <w:t>A. Hoạt động khởi động (   phút)</w:t>
            </w:r>
          </w:p>
          <w:p w14:paraId="754DCBCE" w14:textId="77777777" w:rsidR="00BC20D6" w:rsidRPr="00765CCF" w:rsidRDefault="00BC20D6" w:rsidP="00765CCF">
            <w:pPr>
              <w:spacing w:line="288" w:lineRule="auto"/>
              <w:contextualSpacing/>
              <w:mirrorIndents/>
              <w:rPr>
                <w:sz w:val="24"/>
              </w:rPr>
            </w:pPr>
            <w:r w:rsidRPr="00765CCF">
              <w:rPr>
                <w:b/>
                <w:i/>
                <w:sz w:val="24"/>
              </w:rPr>
              <w:t>Mục tiêu:</w:t>
            </w:r>
            <w:r w:rsidRPr="00765CCF">
              <w:rPr>
                <w:sz w:val="24"/>
              </w:rPr>
              <w:t xml:space="preserve"> </w:t>
            </w:r>
          </w:p>
          <w:p w14:paraId="4490938C" w14:textId="77777777" w:rsidR="00BC20D6" w:rsidRPr="00765CCF" w:rsidRDefault="00BC20D6" w:rsidP="00765CCF">
            <w:pPr>
              <w:spacing w:line="288" w:lineRule="auto"/>
              <w:contextualSpacing/>
              <w:mirrorIndents/>
              <w:rPr>
                <w:sz w:val="24"/>
              </w:rPr>
            </w:pPr>
            <w:r w:rsidRPr="00765CCF">
              <w:rPr>
                <w:b/>
                <w:i/>
                <w:sz w:val="24"/>
              </w:rPr>
              <w:t>Phương pháp:</w:t>
            </w:r>
            <w:r w:rsidRPr="00765CCF">
              <w:rPr>
                <w:sz w:val="24"/>
              </w:rPr>
              <w:t xml:space="preserve"> </w:t>
            </w:r>
          </w:p>
        </w:tc>
      </w:tr>
      <w:tr w:rsidR="00BC20D6" w:rsidRPr="0091797B" w14:paraId="573D2E77" w14:textId="77777777" w:rsidTr="00765CCF">
        <w:tc>
          <w:tcPr>
            <w:tcW w:w="3209" w:type="dxa"/>
            <w:shd w:val="clear" w:color="auto" w:fill="auto"/>
          </w:tcPr>
          <w:p w14:paraId="3D04FBE7" w14:textId="77777777" w:rsidR="00BC20D6" w:rsidRPr="004376DD" w:rsidRDefault="00BC20D6" w:rsidP="00765CCF">
            <w:pPr>
              <w:spacing w:line="288" w:lineRule="auto"/>
              <w:contextualSpacing/>
              <w:mirrorIndents/>
              <w:jc w:val="both"/>
            </w:pPr>
            <w:r w:rsidRPr="004376DD">
              <w:t>-GV yêu cầu HS nhắc lại trường hợp bằng nhau c.c.c của hai tam giác</w:t>
            </w:r>
          </w:p>
          <w:p w14:paraId="0340AF74" w14:textId="77777777" w:rsidR="00BC20D6" w:rsidRPr="009A0D62" w:rsidRDefault="00BC20D6" w:rsidP="00765CCF">
            <w:pPr>
              <w:spacing w:line="288" w:lineRule="auto"/>
              <w:contextualSpacing/>
              <w:mirrorIndents/>
              <w:jc w:val="both"/>
            </w:pPr>
            <w:r w:rsidRPr="004376DD">
              <w:t>-GV cho HS lên bảng vẽ tam giác khi biết 3 cạnh, dùng thước và compa để vẽ một góc bằng góc cho trước</w:t>
            </w:r>
          </w:p>
        </w:tc>
        <w:tc>
          <w:tcPr>
            <w:tcW w:w="2456" w:type="dxa"/>
            <w:shd w:val="clear" w:color="auto" w:fill="auto"/>
          </w:tcPr>
          <w:p w14:paraId="6397A325" w14:textId="77777777" w:rsidR="00BC20D6" w:rsidRPr="004376DD" w:rsidRDefault="00BC20D6" w:rsidP="00765CCF">
            <w:pPr>
              <w:spacing w:line="288" w:lineRule="auto"/>
              <w:contextualSpacing/>
              <w:mirrorIndents/>
              <w:jc w:val="both"/>
            </w:pPr>
            <w:r w:rsidRPr="004376DD">
              <w:t>-HS thực hiện</w:t>
            </w:r>
          </w:p>
          <w:p w14:paraId="4B5AB083" w14:textId="77777777" w:rsidR="00BC20D6" w:rsidRPr="00765CCF" w:rsidRDefault="00BC20D6" w:rsidP="00765CCF">
            <w:pPr>
              <w:spacing w:line="288" w:lineRule="auto"/>
              <w:contextualSpacing/>
              <w:mirrorIndents/>
              <w:rPr>
                <w:sz w:val="24"/>
              </w:rPr>
            </w:pPr>
          </w:p>
          <w:p w14:paraId="71327BE9" w14:textId="77777777" w:rsidR="00BC20D6" w:rsidRPr="00765CCF" w:rsidRDefault="00BC20D6" w:rsidP="00765CCF">
            <w:pPr>
              <w:spacing w:line="288" w:lineRule="auto"/>
              <w:contextualSpacing/>
              <w:mirrorIndents/>
              <w:rPr>
                <w:sz w:val="24"/>
              </w:rPr>
            </w:pPr>
          </w:p>
          <w:p w14:paraId="38C8902F" w14:textId="77777777" w:rsidR="00BC20D6" w:rsidRPr="00765CCF" w:rsidRDefault="00BC20D6" w:rsidP="00765CCF">
            <w:pPr>
              <w:spacing w:line="288" w:lineRule="auto"/>
              <w:contextualSpacing/>
              <w:mirrorIndents/>
              <w:rPr>
                <w:sz w:val="24"/>
              </w:rPr>
            </w:pPr>
          </w:p>
          <w:p w14:paraId="01501C57" w14:textId="77777777" w:rsidR="00BC20D6" w:rsidRPr="00765CCF" w:rsidRDefault="00BC20D6" w:rsidP="00765CCF">
            <w:pPr>
              <w:spacing w:line="288" w:lineRule="auto"/>
              <w:contextualSpacing/>
              <w:mirrorIndents/>
              <w:rPr>
                <w:sz w:val="24"/>
              </w:rPr>
            </w:pPr>
            <w:r w:rsidRPr="004376DD">
              <w:t>-2HS lên bảng, HS cả lớp vẽ vào vở</w:t>
            </w:r>
            <w:r>
              <w:t xml:space="preserve"> và đổi vở kiểm tra </w:t>
            </w:r>
          </w:p>
        </w:tc>
        <w:tc>
          <w:tcPr>
            <w:tcW w:w="3963" w:type="dxa"/>
            <w:shd w:val="clear" w:color="auto" w:fill="auto"/>
          </w:tcPr>
          <w:p w14:paraId="795BF118" w14:textId="77777777" w:rsidR="00BC20D6" w:rsidRPr="00765CCF" w:rsidRDefault="00BC20D6" w:rsidP="00765CCF">
            <w:pPr>
              <w:spacing w:line="288" w:lineRule="auto"/>
              <w:contextualSpacing/>
              <w:mirrorIndents/>
              <w:rPr>
                <w:sz w:val="24"/>
              </w:rPr>
            </w:pPr>
          </w:p>
        </w:tc>
      </w:tr>
      <w:tr w:rsidR="00BC20D6" w:rsidRPr="0091797B" w14:paraId="39D6AFF1" w14:textId="77777777" w:rsidTr="00765CCF">
        <w:tc>
          <w:tcPr>
            <w:tcW w:w="9628" w:type="dxa"/>
            <w:gridSpan w:val="3"/>
            <w:shd w:val="clear" w:color="auto" w:fill="auto"/>
          </w:tcPr>
          <w:p w14:paraId="612C5D46" w14:textId="77777777" w:rsidR="00BC20D6" w:rsidRPr="00765CCF" w:rsidRDefault="00BC20D6" w:rsidP="00765CCF">
            <w:pPr>
              <w:spacing w:line="288" w:lineRule="auto"/>
              <w:contextualSpacing/>
              <w:mirrorIndents/>
              <w:rPr>
                <w:b/>
                <w:sz w:val="24"/>
              </w:rPr>
            </w:pPr>
            <w:r w:rsidRPr="00765CCF">
              <w:rPr>
                <w:b/>
                <w:sz w:val="24"/>
              </w:rPr>
              <w:t xml:space="preserve">C. Hoạt động luyện tập (  phút) </w:t>
            </w:r>
          </w:p>
          <w:p w14:paraId="7E0342A8" w14:textId="77777777" w:rsidR="00BC20D6" w:rsidRPr="00765CCF" w:rsidRDefault="00BC20D6" w:rsidP="00765CCF">
            <w:pPr>
              <w:spacing w:line="288" w:lineRule="auto"/>
              <w:contextualSpacing/>
              <w:mirrorIndents/>
              <w:rPr>
                <w:sz w:val="24"/>
              </w:rPr>
            </w:pPr>
            <w:r w:rsidRPr="00765CCF">
              <w:rPr>
                <w:sz w:val="24"/>
              </w:rPr>
              <w:t xml:space="preserve">Mục đích: </w:t>
            </w:r>
          </w:p>
          <w:p w14:paraId="5E212D60" w14:textId="77777777" w:rsidR="00BC20D6" w:rsidRPr="00765CCF" w:rsidRDefault="00BC20D6" w:rsidP="00765CCF">
            <w:pPr>
              <w:spacing w:line="288" w:lineRule="auto"/>
              <w:contextualSpacing/>
              <w:mirrorIndents/>
              <w:rPr>
                <w:sz w:val="24"/>
              </w:rPr>
            </w:pPr>
            <w:r w:rsidRPr="00765CCF">
              <w:rPr>
                <w:sz w:val="24"/>
              </w:rPr>
              <w:t xml:space="preserve">Phương pháp: </w:t>
            </w:r>
          </w:p>
        </w:tc>
      </w:tr>
      <w:tr w:rsidR="00BC20D6" w:rsidRPr="0091797B" w14:paraId="01143076" w14:textId="77777777" w:rsidTr="00765CCF">
        <w:tc>
          <w:tcPr>
            <w:tcW w:w="3209" w:type="dxa"/>
            <w:shd w:val="clear" w:color="auto" w:fill="auto"/>
          </w:tcPr>
          <w:p w14:paraId="7C2871E3" w14:textId="77777777" w:rsidR="00BC20D6" w:rsidRPr="004376DD" w:rsidRDefault="00BC20D6" w:rsidP="00765CCF">
            <w:pPr>
              <w:pStyle w:val="Footer"/>
              <w:tabs>
                <w:tab w:val="left" w:pos="720"/>
              </w:tabs>
              <w:spacing w:line="288" w:lineRule="auto"/>
              <w:contextualSpacing/>
              <w:mirrorIndents/>
              <w:jc w:val="both"/>
            </w:pPr>
            <w:r w:rsidRPr="004376DD">
              <w:t>-GV chiếu đề bài tập</w:t>
            </w:r>
          </w:p>
          <w:p w14:paraId="36A5FA4A" w14:textId="77777777" w:rsidR="00BC20D6" w:rsidRDefault="00BC20D6" w:rsidP="00765CCF">
            <w:pPr>
              <w:pStyle w:val="Footer"/>
              <w:tabs>
                <w:tab w:val="left" w:pos="720"/>
              </w:tabs>
              <w:spacing w:line="288" w:lineRule="auto"/>
              <w:contextualSpacing/>
              <w:mirrorIndents/>
              <w:jc w:val="both"/>
            </w:pPr>
            <w:r w:rsidRPr="004376DD">
              <w:t>-GV: Bài toán cho gì? Yêu cầu gì?</w:t>
            </w:r>
          </w:p>
          <w:p w14:paraId="187FC738" w14:textId="77777777" w:rsidR="00BC20D6" w:rsidRPr="00765CCF" w:rsidRDefault="00BC20D6" w:rsidP="00765CCF">
            <w:pPr>
              <w:rPr>
                <w:szCs w:val="28"/>
              </w:rPr>
            </w:pPr>
            <w:r w:rsidRPr="00765CCF">
              <w:rPr>
                <w:szCs w:val="28"/>
              </w:rPr>
              <w:t>GV yêu cầu HS hoạt động nhóm làm 3a)</w:t>
            </w:r>
          </w:p>
          <w:p w14:paraId="790A7D1E" w14:textId="77777777" w:rsidR="00BC20D6" w:rsidRPr="00765CCF" w:rsidRDefault="00BC20D6" w:rsidP="00765CCF">
            <w:pPr>
              <w:rPr>
                <w:szCs w:val="28"/>
              </w:rPr>
            </w:pPr>
            <w:r w:rsidRPr="00765CCF">
              <w:rPr>
                <w:szCs w:val="28"/>
              </w:rPr>
              <w:t xml:space="preserve">GV quan sát và hổ trợ giúp </w:t>
            </w:r>
          </w:p>
          <w:p w14:paraId="226ED692" w14:textId="77777777" w:rsidR="00BC20D6" w:rsidRPr="00765CCF" w:rsidRDefault="00BC20D6" w:rsidP="00765CCF">
            <w:pPr>
              <w:rPr>
                <w:szCs w:val="28"/>
              </w:rPr>
            </w:pPr>
            <w:r w:rsidRPr="00765CCF">
              <w:rPr>
                <w:szCs w:val="28"/>
              </w:rPr>
              <w:t>Đánh giá nhận xét một số nhóm</w:t>
            </w:r>
          </w:p>
          <w:p w14:paraId="112A5D75" w14:textId="77777777" w:rsidR="00BC20D6" w:rsidRPr="004376DD" w:rsidRDefault="00BC20D6" w:rsidP="00765CCF">
            <w:pPr>
              <w:pStyle w:val="Footer"/>
              <w:tabs>
                <w:tab w:val="left" w:pos="720"/>
              </w:tabs>
              <w:spacing w:line="288" w:lineRule="auto"/>
              <w:contextualSpacing/>
              <w:mirrorIndents/>
              <w:jc w:val="both"/>
            </w:pPr>
            <w:r w:rsidRPr="00765CCF">
              <w:rPr>
                <w:szCs w:val="28"/>
              </w:rPr>
              <w:t>Y/c HS hoạt động cá nhân làm</w:t>
            </w:r>
          </w:p>
          <w:p w14:paraId="215010BF" w14:textId="77777777" w:rsidR="00BC20D6" w:rsidRPr="004376DD" w:rsidRDefault="00BC20D6" w:rsidP="00765CCF">
            <w:pPr>
              <w:pStyle w:val="Footer"/>
              <w:tabs>
                <w:tab w:val="left" w:pos="720"/>
              </w:tabs>
              <w:spacing w:line="288" w:lineRule="auto"/>
              <w:contextualSpacing/>
              <w:mirrorIndents/>
              <w:jc w:val="both"/>
            </w:pPr>
            <w:r w:rsidRPr="004376DD">
              <w:t>-GV: 2 tam giác ABC và ECB có những yếu tố nào bằ</w:t>
            </w:r>
            <w:r>
              <w:t>ng nhau</w:t>
            </w:r>
            <w:r w:rsidRPr="004376DD">
              <w:t>?</w:t>
            </w:r>
          </w:p>
          <w:p w14:paraId="179F2E8E" w14:textId="77777777" w:rsidR="00BC20D6" w:rsidRPr="004376DD" w:rsidRDefault="00BC20D6" w:rsidP="00765CCF">
            <w:pPr>
              <w:pStyle w:val="Footer"/>
              <w:tabs>
                <w:tab w:val="left" w:pos="720"/>
              </w:tabs>
              <w:spacing w:line="288" w:lineRule="auto"/>
              <w:contextualSpacing/>
              <w:mirrorIndents/>
              <w:jc w:val="both"/>
            </w:pPr>
            <w:r w:rsidRPr="004376DD">
              <w:t>-GV: Vậy 2 tam giác đó bằng nhau theo trường hợp nào?</w:t>
            </w:r>
          </w:p>
          <w:p w14:paraId="50C9B5C8" w14:textId="617C2568" w:rsidR="00BC20D6" w:rsidRPr="004376DD" w:rsidRDefault="00BC20D6" w:rsidP="00765CCF">
            <w:pPr>
              <w:pStyle w:val="Footer"/>
              <w:tabs>
                <w:tab w:val="left" w:pos="720"/>
              </w:tabs>
              <w:spacing w:line="288" w:lineRule="auto"/>
              <w:contextualSpacing/>
              <w:mirrorIndents/>
              <w:jc w:val="both"/>
            </w:pPr>
            <w:r w:rsidRPr="004376DD">
              <w:t xml:space="preserve">-GV: tương tự hãy cm </w:t>
            </w:r>
            <m:oMath>
              <m:r>
                <w:rPr>
                  <w:rFonts w:ascii="Cambria Math" w:hAnsi="Cambria Math"/>
                </w:rPr>
                <m:t>∆</m:t>
              </m:r>
            </m:oMath>
            <w:r w:rsidRPr="004376DD">
              <w:t xml:space="preserve">ECB = </w:t>
            </w:r>
            <m:oMath>
              <m:r>
                <w:rPr>
                  <w:rFonts w:ascii="Cambria Math" w:hAnsi="Cambria Math"/>
                </w:rPr>
                <m:t>∆</m:t>
              </m:r>
            </m:oMath>
            <w:r w:rsidRPr="004376DD">
              <w:t>FCB?</w:t>
            </w:r>
          </w:p>
          <w:p w14:paraId="654F9C56" w14:textId="77777777" w:rsidR="00BC20D6" w:rsidRPr="004376DD" w:rsidRDefault="00BC20D6" w:rsidP="00765CCF">
            <w:pPr>
              <w:pStyle w:val="Footer"/>
              <w:tabs>
                <w:tab w:val="left" w:pos="720"/>
              </w:tabs>
              <w:spacing w:line="288" w:lineRule="auto"/>
              <w:contextualSpacing/>
              <w:mirrorIndents/>
              <w:jc w:val="both"/>
            </w:pPr>
            <w:r w:rsidRPr="004376DD">
              <w:t>-GV gọi 2 HS lên bảng trình bày câu a)</w:t>
            </w:r>
          </w:p>
          <w:p w14:paraId="3A2D718C" w14:textId="77777777" w:rsidR="00BC20D6" w:rsidRPr="004376DD" w:rsidRDefault="00BC20D6" w:rsidP="00765CCF">
            <w:pPr>
              <w:pStyle w:val="Footer"/>
              <w:tabs>
                <w:tab w:val="left" w:pos="720"/>
              </w:tabs>
              <w:spacing w:line="288" w:lineRule="auto"/>
              <w:contextualSpacing/>
              <w:mirrorIndents/>
              <w:jc w:val="both"/>
            </w:pPr>
            <w:r w:rsidRPr="004376DD">
              <w:t>-GV: Để chứng minh AB // CF ta cần chứng minh điều gì?</w:t>
            </w:r>
          </w:p>
          <w:p w14:paraId="7C69EDAF" w14:textId="28664F03" w:rsidR="00BC20D6" w:rsidRDefault="00BC20D6" w:rsidP="00765CCF">
            <w:pPr>
              <w:pStyle w:val="Footer"/>
              <w:tabs>
                <w:tab w:val="left" w:pos="720"/>
              </w:tabs>
              <w:spacing w:line="288" w:lineRule="auto"/>
              <w:contextualSpacing/>
              <w:mirrorIndents/>
              <w:jc w:val="both"/>
            </w:pPr>
            <w:r w:rsidRPr="004376DD">
              <w:t xml:space="preserve">-GV: </w:t>
            </w:r>
            <m:oMath>
              <m:r>
                <w:rPr>
                  <w:rFonts w:ascii="Cambria Math" w:hAnsi="Cambria Math"/>
                </w:rPr>
                <m:t>∆</m:t>
              </m:r>
            </m:oMath>
            <w:r w:rsidRPr="004376DD">
              <w:t xml:space="preserve">ABC =  </w:t>
            </w:r>
            <m:oMath>
              <m:r>
                <w:rPr>
                  <w:rFonts w:ascii="Cambria Math" w:hAnsi="Cambria Math"/>
                </w:rPr>
                <m:t>∆</m:t>
              </m:r>
            </m:oMath>
            <w:r w:rsidRPr="004376DD">
              <w:t>FCB ta suy ra điều gì?</w:t>
            </w:r>
          </w:p>
          <w:p w14:paraId="06D04D03" w14:textId="77777777" w:rsidR="00BC20D6" w:rsidRPr="00491283" w:rsidRDefault="00BC20D6" w:rsidP="00765CCF">
            <w:pPr>
              <w:pStyle w:val="Footer"/>
              <w:tabs>
                <w:tab w:val="left" w:pos="720"/>
              </w:tabs>
              <w:spacing w:line="288" w:lineRule="auto"/>
              <w:contextualSpacing/>
              <w:mirrorIndents/>
              <w:jc w:val="both"/>
            </w:pPr>
            <w:r>
              <w:lastRenderedPageBreak/>
              <w:t>-GV yêu cầu HS đc nghe giảng của nhóm lên bảng trình bày 1 ý do GV yêu cầu</w:t>
            </w:r>
          </w:p>
          <w:p w14:paraId="00271814" w14:textId="77777777" w:rsidR="00BC20D6" w:rsidRPr="004376DD" w:rsidRDefault="00BC20D6" w:rsidP="00765CCF">
            <w:pPr>
              <w:pStyle w:val="Footer"/>
              <w:tabs>
                <w:tab w:val="left" w:pos="720"/>
              </w:tabs>
              <w:spacing w:line="288" w:lineRule="auto"/>
              <w:contextualSpacing/>
              <w:mirrorIndents/>
              <w:jc w:val="both"/>
            </w:pPr>
            <w:r w:rsidRPr="004376DD">
              <w:t>-GV nhận xét, chỉnh sửa cần thiết</w:t>
            </w:r>
          </w:p>
          <w:p w14:paraId="76D35C47" w14:textId="77777777" w:rsidR="00BC20D6" w:rsidRPr="00765CCF" w:rsidRDefault="00BC20D6" w:rsidP="00765CCF">
            <w:pPr>
              <w:spacing w:line="288" w:lineRule="auto"/>
              <w:contextualSpacing/>
              <w:mirrorIndents/>
              <w:rPr>
                <w:sz w:val="24"/>
              </w:rPr>
            </w:pPr>
            <w:r w:rsidRPr="00765CCF">
              <w:rPr>
                <w:sz w:val="24"/>
              </w:rPr>
              <w:t>-GV chốt lại: Từ hai tam giác bằng nhau suy ra các góc tương ứng bằng nhau, các cạnh tương ứng bằng nhau, áp dụng để chứng minh 2 đoạn thẳng bằng nhau, 2 đường thẳng song song.</w:t>
            </w:r>
          </w:p>
        </w:tc>
        <w:tc>
          <w:tcPr>
            <w:tcW w:w="2456" w:type="dxa"/>
            <w:shd w:val="clear" w:color="auto" w:fill="auto"/>
          </w:tcPr>
          <w:p w14:paraId="258805A9" w14:textId="77777777" w:rsidR="00BC20D6" w:rsidRPr="00765CCF" w:rsidRDefault="00BC20D6" w:rsidP="00765CCF">
            <w:pPr>
              <w:spacing w:line="288" w:lineRule="auto"/>
              <w:contextualSpacing/>
              <w:mirrorIndents/>
              <w:rPr>
                <w:sz w:val="24"/>
              </w:rPr>
            </w:pPr>
          </w:p>
          <w:p w14:paraId="6E4DDB9D" w14:textId="77777777" w:rsidR="00BC20D6" w:rsidRPr="00765CCF" w:rsidRDefault="00BC20D6" w:rsidP="00765CCF">
            <w:pPr>
              <w:spacing w:line="288" w:lineRule="auto"/>
              <w:contextualSpacing/>
              <w:mirrorIndents/>
              <w:rPr>
                <w:sz w:val="24"/>
              </w:rPr>
            </w:pPr>
          </w:p>
          <w:p w14:paraId="3BEF1138" w14:textId="77777777" w:rsidR="00BC20D6" w:rsidRPr="00765CCF" w:rsidRDefault="00BC20D6" w:rsidP="00765CCF">
            <w:pPr>
              <w:spacing w:line="288" w:lineRule="auto"/>
              <w:contextualSpacing/>
              <w:mirrorIndents/>
              <w:rPr>
                <w:sz w:val="24"/>
              </w:rPr>
            </w:pPr>
          </w:p>
          <w:p w14:paraId="5D745C7F" w14:textId="77777777" w:rsidR="00BC20D6" w:rsidRPr="00765CCF" w:rsidRDefault="00BC20D6" w:rsidP="00765CCF">
            <w:pPr>
              <w:spacing w:line="288" w:lineRule="auto"/>
              <w:contextualSpacing/>
              <w:mirrorIndents/>
              <w:rPr>
                <w:sz w:val="24"/>
              </w:rPr>
            </w:pPr>
            <w:r w:rsidRPr="00765CCF">
              <w:rPr>
                <w:szCs w:val="28"/>
              </w:rPr>
              <w:t>HS vẽ.</w:t>
            </w:r>
          </w:p>
          <w:p w14:paraId="540D5518" w14:textId="77777777" w:rsidR="00BC20D6" w:rsidRPr="004376DD" w:rsidRDefault="00BC20D6" w:rsidP="00765CCF">
            <w:pPr>
              <w:pStyle w:val="Footer"/>
              <w:tabs>
                <w:tab w:val="left" w:pos="720"/>
              </w:tabs>
              <w:spacing w:line="288" w:lineRule="auto"/>
              <w:contextualSpacing/>
              <w:mirrorIndents/>
              <w:jc w:val="both"/>
            </w:pPr>
            <w:r w:rsidRPr="004376DD">
              <w:t>-HS: AB = EC  (gt), BC là cạnh chung,</w:t>
            </w:r>
          </w:p>
          <w:p w14:paraId="1E865535" w14:textId="77777777" w:rsidR="00BC20D6" w:rsidRPr="004376DD" w:rsidRDefault="00BC20D6" w:rsidP="00765CCF">
            <w:pPr>
              <w:pStyle w:val="Footer"/>
              <w:tabs>
                <w:tab w:val="left" w:pos="720"/>
              </w:tabs>
              <w:spacing w:line="288" w:lineRule="auto"/>
              <w:contextualSpacing/>
              <w:mirrorIndents/>
              <w:jc w:val="both"/>
            </w:pPr>
            <w:r w:rsidRPr="004376DD">
              <w:t xml:space="preserve"> AC = EB  (gt)</w:t>
            </w:r>
          </w:p>
          <w:p w14:paraId="227FA3C7" w14:textId="77777777" w:rsidR="00BC20D6" w:rsidRPr="00765CCF" w:rsidRDefault="00BC20D6" w:rsidP="00765CCF">
            <w:pPr>
              <w:spacing w:line="288" w:lineRule="auto"/>
              <w:contextualSpacing/>
              <w:mirrorIndents/>
              <w:rPr>
                <w:sz w:val="24"/>
              </w:rPr>
            </w:pPr>
          </w:p>
          <w:p w14:paraId="15BAD4C0" w14:textId="77777777" w:rsidR="00BC20D6" w:rsidRPr="004376DD" w:rsidRDefault="00BC20D6" w:rsidP="00765CCF">
            <w:pPr>
              <w:pStyle w:val="Footer"/>
              <w:tabs>
                <w:tab w:val="left" w:pos="720"/>
              </w:tabs>
              <w:spacing w:line="288" w:lineRule="auto"/>
              <w:contextualSpacing/>
              <w:mirrorIndents/>
              <w:jc w:val="both"/>
            </w:pPr>
            <w:r w:rsidRPr="004376DD">
              <w:t>-HS trả lời</w:t>
            </w:r>
          </w:p>
          <w:p w14:paraId="3B8079DB" w14:textId="77777777" w:rsidR="00BC20D6" w:rsidRPr="00765CCF" w:rsidRDefault="00BC20D6" w:rsidP="00765CCF">
            <w:pPr>
              <w:spacing w:line="288" w:lineRule="auto"/>
              <w:contextualSpacing/>
              <w:mirrorIndents/>
              <w:rPr>
                <w:sz w:val="24"/>
              </w:rPr>
            </w:pPr>
          </w:p>
          <w:p w14:paraId="4ACF9190" w14:textId="77777777" w:rsidR="00BC20D6" w:rsidRPr="00765CCF" w:rsidRDefault="00BC20D6" w:rsidP="00765CCF">
            <w:pPr>
              <w:spacing w:line="288" w:lineRule="auto"/>
              <w:contextualSpacing/>
              <w:mirrorIndents/>
              <w:rPr>
                <w:sz w:val="24"/>
              </w:rPr>
            </w:pPr>
          </w:p>
          <w:p w14:paraId="18101456" w14:textId="77777777" w:rsidR="00BC20D6" w:rsidRPr="00765CCF" w:rsidRDefault="00BC20D6" w:rsidP="00765CCF">
            <w:pPr>
              <w:spacing w:line="288" w:lineRule="auto"/>
              <w:contextualSpacing/>
              <w:mirrorIndents/>
              <w:rPr>
                <w:sz w:val="24"/>
              </w:rPr>
            </w:pPr>
          </w:p>
          <w:p w14:paraId="3BE8E49C" w14:textId="77777777" w:rsidR="00BC20D6" w:rsidRPr="00765CCF" w:rsidRDefault="00BC20D6" w:rsidP="00765CCF">
            <w:pPr>
              <w:spacing w:line="288" w:lineRule="auto"/>
              <w:contextualSpacing/>
              <w:mirrorIndents/>
              <w:rPr>
                <w:sz w:val="24"/>
              </w:rPr>
            </w:pPr>
            <w:r w:rsidRPr="00765CCF">
              <w:rPr>
                <w:sz w:val="24"/>
              </w:rPr>
              <w:t>-HS hđ nhóm 4 HS, 3 HS giảng cho các HS còn lại nghe 1 ý, HS thứ 4 lên bảng trình bày một ý bất kì do GV yêu cầu</w:t>
            </w:r>
          </w:p>
          <w:p w14:paraId="70970571" w14:textId="77777777" w:rsidR="00BC20D6" w:rsidRPr="00765CCF" w:rsidRDefault="00BC20D6" w:rsidP="00765CCF">
            <w:pPr>
              <w:spacing w:line="288" w:lineRule="auto"/>
              <w:contextualSpacing/>
              <w:mirrorIndents/>
              <w:rPr>
                <w:sz w:val="24"/>
              </w:rPr>
            </w:pPr>
          </w:p>
          <w:p w14:paraId="6CB8B8E8" w14:textId="77777777" w:rsidR="00BC20D6" w:rsidRPr="00765CCF" w:rsidRDefault="00BC20D6" w:rsidP="00765CCF">
            <w:pPr>
              <w:spacing w:line="288" w:lineRule="auto"/>
              <w:contextualSpacing/>
              <w:mirrorIndents/>
              <w:rPr>
                <w:sz w:val="24"/>
              </w:rPr>
            </w:pPr>
          </w:p>
          <w:p w14:paraId="059A9C0A" w14:textId="77777777" w:rsidR="00BC20D6" w:rsidRPr="00765CCF" w:rsidRDefault="00BC20D6" w:rsidP="00765CCF">
            <w:pPr>
              <w:spacing w:line="288" w:lineRule="auto"/>
              <w:contextualSpacing/>
              <w:mirrorIndents/>
              <w:rPr>
                <w:sz w:val="24"/>
              </w:rPr>
            </w:pPr>
          </w:p>
          <w:p w14:paraId="1760D393" w14:textId="2166207D" w:rsidR="00BC20D6" w:rsidRPr="004376DD" w:rsidRDefault="00BC20D6" w:rsidP="00765CCF">
            <w:pPr>
              <w:pStyle w:val="Footer"/>
              <w:tabs>
                <w:tab w:val="left" w:pos="720"/>
              </w:tabs>
              <w:spacing w:line="288" w:lineRule="auto"/>
              <w:contextualSpacing/>
              <w:mirrorIndents/>
              <w:jc w:val="both"/>
            </w:pPr>
            <w:r w:rsidRPr="004376DD">
              <w:t xml:space="preserve">-HS: </w:t>
            </w:r>
            <m:oMath>
              <m:acc>
                <m:accPr>
                  <m:ctrlPr>
                    <w:rPr>
                      <w:rFonts w:ascii="Cambria Math" w:hAnsi="Cambria Math"/>
                      <w:i/>
                    </w:rPr>
                  </m:ctrlPr>
                </m:accPr>
                <m:e>
                  <m:r>
                    <w:rPr>
                      <w:rFonts w:ascii="Cambria Math" w:hAnsi="Cambria Math"/>
                    </w:rPr>
                    <m:t>ABC</m:t>
                  </m:r>
                </m:e>
              </m:acc>
            </m:oMath>
            <w:r w:rsidRPr="004376DD">
              <w:t xml:space="preserve"> = </w:t>
            </w:r>
            <m:oMath>
              <m:acc>
                <m:accPr>
                  <m:ctrlPr>
                    <w:rPr>
                      <w:rFonts w:ascii="Cambria Math" w:hAnsi="Cambria Math"/>
                      <w:i/>
                    </w:rPr>
                  </m:ctrlPr>
                </m:accPr>
                <m:e>
                  <m:r>
                    <w:rPr>
                      <w:rFonts w:ascii="Cambria Math" w:hAnsi="Cambria Math"/>
                    </w:rPr>
                    <m:t>BCF</m:t>
                  </m:r>
                </m:e>
              </m:acc>
            </m:oMath>
          </w:p>
          <w:p w14:paraId="78A15AC2" w14:textId="77777777" w:rsidR="00BC20D6" w:rsidRPr="00765CCF" w:rsidRDefault="00BC20D6" w:rsidP="00765CCF">
            <w:pPr>
              <w:spacing w:line="288" w:lineRule="auto"/>
              <w:contextualSpacing/>
              <w:mirrorIndents/>
              <w:rPr>
                <w:sz w:val="24"/>
              </w:rPr>
            </w:pPr>
          </w:p>
          <w:p w14:paraId="6123B2B2" w14:textId="77777777" w:rsidR="00BC20D6" w:rsidRPr="00765CCF" w:rsidRDefault="00BC20D6" w:rsidP="00765CCF">
            <w:pPr>
              <w:spacing w:line="288" w:lineRule="auto"/>
              <w:contextualSpacing/>
              <w:mirrorIndents/>
              <w:rPr>
                <w:sz w:val="24"/>
              </w:rPr>
            </w:pPr>
          </w:p>
        </w:tc>
        <w:tc>
          <w:tcPr>
            <w:tcW w:w="3963" w:type="dxa"/>
            <w:shd w:val="clear" w:color="auto" w:fill="auto"/>
          </w:tcPr>
          <w:p w14:paraId="318B37FF" w14:textId="584B806E" w:rsidR="00BC20D6" w:rsidRPr="004376DD" w:rsidRDefault="00BC20D6" w:rsidP="00765CCF">
            <w:pPr>
              <w:pStyle w:val="Footer"/>
              <w:tabs>
                <w:tab w:val="left" w:pos="720"/>
              </w:tabs>
              <w:spacing w:line="288" w:lineRule="auto"/>
              <w:contextualSpacing/>
              <w:mirrorIndents/>
              <w:jc w:val="both"/>
            </w:pPr>
            <w:r w:rsidRPr="004376DD">
              <w:lastRenderedPageBreak/>
              <w:t xml:space="preserve">Cho </w:t>
            </w:r>
            <m:oMath>
              <m:r>
                <w:rPr>
                  <w:rFonts w:ascii="Cambria Math" w:hAnsi="Cambria Math"/>
                </w:rPr>
                <m:t>∆</m:t>
              </m:r>
            </m:oMath>
            <w:r w:rsidRPr="004376DD">
              <w:t>ABC. Lấy điểm B làm tâm vẽ đường tròn (B; AC). Lấy C làm tâm vẽ đường tròn (C; AB). Hai đường tròn này cắt nhau tại hai điểm E và F thuộc hai nửa mặt phẳng đối nhau bờ là BC.</w:t>
            </w:r>
          </w:p>
          <w:p w14:paraId="44F0099A" w14:textId="18B8DC2F" w:rsidR="00BC20D6" w:rsidRPr="004376DD" w:rsidRDefault="00BC20D6" w:rsidP="00765CCF">
            <w:pPr>
              <w:pStyle w:val="Footer"/>
              <w:tabs>
                <w:tab w:val="left" w:pos="720"/>
              </w:tabs>
              <w:spacing w:line="288" w:lineRule="auto"/>
              <w:contextualSpacing/>
              <w:mirrorIndents/>
              <w:jc w:val="both"/>
            </w:pPr>
            <w:r w:rsidRPr="004376DD">
              <w:t xml:space="preserve">a)Cm: </w:t>
            </w:r>
            <m:oMath>
              <m:r>
                <w:rPr>
                  <w:rFonts w:ascii="Cambria Math" w:hAnsi="Cambria Math"/>
                </w:rPr>
                <m:t>∆</m:t>
              </m:r>
            </m:oMath>
            <w:r w:rsidRPr="004376DD">
              <w:t xml:space="preserve">ABC = </w:t>
            </w:r>
            <m:oMath>
              <m:r>
                <w:rPr>
                  <w:rFonts w:ascii="Cambria Math" w:hAnsi="Cambria Math"/>
                </w:rPr>
                <m:t>∆</m:t>
              </m:r>
            </m:oMath>
            <w:r w:rsidRPr="004376DD">
              <w:t xml:space="preserve">ECB = </w:t>
            </w:r>
            <m:oMath>
              <m:r>
                <w:rPr>
                  <w:rFonts w:ascii="Cambria Math" w:hAnsi="Cambria Math"/>
                </w:rPr>
                <m:t>∆</m:t>
              </m:r>
            </m:oMath>
            <w:r w:rsidRPr="004376DD">
              <w:t>FCB</w:t>
            </w:r>
          </w:p>
          <w:p w14:paraId="47AD3C3A" w14:textId="77777777" w:rsidR="00BC20D6" w:rsidRPr="004376DD" w:rsidRDefault="00BC20D6" w:rsidP="00765CCF">
            <w:pPr>
              <w:pStyle w:val="Footer"/>
              <w:tabs>
                <w:tab w:val="left" w:pos="720"/>
              </w:tabs>
              <w:spacing w:line="288" w:lineRule="auto"/>
              <w:contextualSpacing/>
              <w:mirrorIndents/>
              <w:jc w:val="both"/>
            </w:pPr>
            <w:r w:rsidRPr="004376DD">
              <w:t>b)Cm: AB // CF, AC // BF</w:t>
            </w:r>
          </w:p>
          <w:p w14:paraId="5BEC4A65" w14:textId="3C7309B8" w:rsidR="00BC20D6" w:rsidRPr="004376DD" w:rsidRDefault="00BC20D6" w:rsidP="00765CCF">
            <w:pPr>
              <w:pStyle w:val="Footer"/>
              <w:tabs>
                <w:tab w:val="left" w:pos="720"/>
              </w:tabs>
              <w:spacing w:line="288" w:lineRule="auto"/>
              <w:contextualSpacing/>
              <w:mirrorIndents/>
              <w:jc w:val="both"/>
            </w:pPr>
            <w:r w:rsidRPr="004376DD">
              <w:t xml:space="preserve">c)Cm: </w:t>
            </w:r>
            <m:oMath>
              <m:r>
                <w:rPr>
                  <w:rFonts w:ascii="Cambria Math" w:hAnsi="Cambria Math"/>
                </w:rPr>
                <m:t>∆</m:t>
              </m:r>
            </m:oMath>
            <w:r w:rsidRPr="004376DD">
              <w:t xml:space="preserve">ABE = </w:t>
            </w:r>
            <m:oMath>
              <m:r>
                <w:rPr>
                  <w:rFonts w:ascii="Cambria Math" w:hAnsi="Cambria Math"/>
                </w:rPr>
                <m:t>∆</m:t>
              </m:r>
            </m:oMath>
            <w:r w:rsidRPr="004376DD">
              <w:t>ECA</w:t>
            </w:r>
          </w:p>
          <w:p w14:paraId="12EEEFEB" w14:textId="77777777" w:rsidR="00BC20D6" w:rsidRPr="004376DD" w:rsidRDefault="00BC20D6" w:rsidP="00765CCF">
            <w:pPr>
              <w:pStyle w:val="Footer"/>
              <w:tabs>
                <w:tab w:val="left" w:pos="720"/>
              </w:tabs>
              <w:spacing w:line="288" w:lineRule="auto"/>
              <w:contextualSpacing/>
              <w:mirrorIndents/>
              <w:jc w:val="both"/>
            </w:pPr>
            <w:r w:rsidRPr="004376DD">
              <w:t>Giải:</w:t>
            </w:r>
          </w:p>
          <w:p w14:paraId="7376BB12" w14:textId="0F28C0A9" w:rsidR="00BC20D6" w:rsidRPr="004376DD" w:rsidRDefault="00BC20D6" w:rsidP="00765CCF">
            <w:pPr>
              <w:pStyle w:val="Footer"/>
              <w:tabs>
                <w:tab w:val="left" w:pos="720"/>
              </w:tabs>
              <w:spacing w:line="288" w:lineRule="auto"/>
              <w:contextualSpacing/>
              <w:mirrorIndents/>
              <w:jc w:val="both"/>
            </w:pPr>
            <w:r w:rsidRPr="004376DD">
              <w:t xml:space="preserve">             </w:t>
            </w:r>
            <w:r w:rsidR="00F95260" w:rsidRPr="00BC20D6">
              <w:rPr>
                <w:noProof/>
              </w:rPr>
              <w:drawing>
                <wp:inline distT="0" distB="0" distL="0" distR="0" wp14:anchorId="2448B0B6" wp14:editId="4B9E3374">
                  <wp:extent cx="1476375" cy="1771650"/>
                  <wp:effectExtent l="0" t="0" r="0" b="0"/>
                  <wp:docPr id="6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476375" cy="1771650"/>
                          </a:xfrm>
                          <a:prstGeom prst="rect">
                            <a:avLst/>
                          </a:prstGeom>
                          <a:noFill/>
                          <a:ln>
                            <a:noFill/>
                          </a:ln>
                        </pic:spPr>
                      </pic:pic>
                    </a:graphicData>
                  </a:graphic>
                </wp:inline>
              </w:drawing>
            </w:r>
          </w:p>
          <w:p w14:paraId="2CF3A44A" w14:textId="77777777" w:rsidR="00BC20D6" w:rsidRPr="004376DD" w:rsidRDefault="00BC20D6" w:rsidP="00765CCF">
            <w:pPr>
              <w:pStyle w:val="Footer"/>
              <w:tabs>
                <w:tab w:val="left" w:pos="720"/>
              </w:tabs>
              <w:spacing w:line="288" w:lineRule="auto"/>
              <w:contextualSpacing/>
              <w:mirrorIndents/>
              <w:jc w:val="both"/>
            </w:pPr>
            <w:r w:rsidRPr="004376DD">
              <w:t>a)Ta có: AB = EC  (gt)</w:t>
            </w:r>
          </w:p>
          <w:p w14:paraId="19F28360" w14:textId="77777777" w:rsidR="00BC20D6" w:rsidRPr="004376DD" w:rsidRDefault="00BC20D6" w:rsidP="00765CCF">
            <w:pPr>
              <w:pStyle w:val="Footer"/>
              <w:tabs>
                <w:tab w:val="left" w:pos="720"/>
              </w:tabs>
              <w:spacing w:line="288" w:lineRule="auto"/>
              <w:contextualSpacing/>
              <w:mirrorIndents/>
              <w:jc w:val="both"/>
            </w:pPr>
            <w:r w:rsidRPr="004376DD">
              <w:t xml:space="preserve">              BC là cạnh chung</w:t>
            </w:r>
          </w:p>
          <w:p w14:paraId="07A6C136" w14:textId="77777777" w:rsidR="00BC20D6" w:rsidRPr="004376DD" w:rsidRDefault="00BC20D6" w:rsidP="00765CCF">
            <w:pPr>
              <w:pStyle w:val="Footer"/>
              <w:tabs>
                <w:tab w:val="left" w:pos="720"/>
              </w:tabs>
              <w:spacing w:line="288" w:lineRule="auto"/>
              <w:contextualSpacing/>
              <w:mirrorIndents/>
              <w:jc w:val="both"/>
            </w:pPr>
            <w:r w:rsidRPr="004376DD">
              <w:t xml:space="preserve">              AC = EB  (gt)</w:t>
            </w:r>
          </w:p>
          <w:p w14:paraId="234EE519" w14:textId="29E58FDD" w:rsidR="00BC20D6" w:rsidRPr="004376DD" w:rsidRDefault="00BC20D6" w:rsidP="00765CCF">
            <w:pPr>
              <w:pStyle w:val="Footer"/>
              <w:tabs>
                <w:tab w:val="left" w:pos="720"/>
              </w:tabs>
              <w:spacing w:line="288" w:lineRule="auto"/>
              <w:contextualSpacing/>
              <w:mirrorIndents/>
              <w:jc w:val="both"/>
            </w:pPr>
            <w:r>
              <w:t xml:space="preserve">    =&gt;</w:t>
            </w:r>
            <m:oMath>
              <m:r>
                <w:rPr>
                  <w:rFonts w:ascii="Cambria Math" w:hAnsi="Cambria Math"/>
                </w:rPr>
                <m:t xml:space="preserve"> ∆</m:t>
              </m:r>
            </m:oMath>
            <w:r w:rsidRPr="004376DD">
              <w:t xml:space="preserve">ABC = </w:t>
            </w:r>
            <m:oMath>
              <m:r>
                <w:rPr>
                  <w:rFonts w:ascii="Cambria Math" w:hAnsi="Cambria Math"/>
                </w:rPr>
                <m:t>∆</m:t>
              </m:r>
            </m:oMath>
            <w:r w:rsidRPr="004376DD">
              <w:t>ECB (c.c.c)       (1)</w:t>
            </w:r>
          </w:p>
          <w:p w14:paraId="24B7B791" w14:textId="77777777" w:rsidR="00BC20D6" w:rsidRPr="004376DD" w:rsidRDefault="00BC20D6" w:rsidP="00765CCF">
            <w:pPr>
              <w:pStyle w:val="Footer"/>
              <w:tabs>
                <w:tab w:val="left" w:pos="720"/>
              </w:tabs>
              <w:spacing w:line="288" w:lineRule="auto"/>
              <w:contextualSpacing/>
              <w:mirrorIndents/>
              <w:jc w:val="both"/>
            </w:pPr>
            <w:r w:rsidRPr="004376DD">
              <w:t>Lại có: EC = FC (cùng bằng AB)</w:t>
            </w:r>
          </w:p>
          <w:p w14:paraId="3709F418" w14:textId="77777777" w:rsidR="00BC20D6" w:rsidRPr="004376DD" w:rsidRDefault="00BC20D6" w:rsidP="00765CCF">
            <w:pPr>
              <w:pStyle w:val="Footer"/>
              <w:tabs>
                <w:tab w:val="left" w:pos="720"/>
              </w:tabs>
              <w:spacing w:line="288" w:lineRule="auto"/>
              <w:contextualSpacing/>
              <w:mirrorIndents/>
              <w:jc w:val="both"/>
            </w:pPr>
            <w:r w:rsidRPr="004376DD">
              <w:lastRenderedPageBreak/>
              <w:t xml:space="preserve">            EB = FB (cùng bằng AC)</w:t>
            </w:r>
          </w:p>
          <w:p w14:paraId="13E5FBF6" w14:textId="77777777" w:rsidR="00BC20D6" w:rsidRPr="004376DD" w:rsidRDefault="00BC20D6" w:rsidP="00765CCF">
            <w:pPr>
              <w:pStyle w:val="Footer"/>
              <w:tabs>
                <w:tab w:val="left" w:pos="720"/>
              </w:tabs>
              <w:spacing w:line="288" w:lineRule="auto"/>
              <w:contextualSpacing/>
              <w:mirrorIndents/>
              <w:jc w:val="both"/>
            </w:pPr>
            <w:r w:rsidRPr="004376DD">
              <w:t xml:space="preserve">            BC là cạnh chung</w:t>
            </w:r>
          </w:p>
          <w:p w14:paraId="78FFCB87" w14:textId="5D46634C" w:rsidR="00BC20D6" w:rsidRPr="004376DD" w:rsidRDefault="00BC20D6" w:rsidP="00765CCF">
            <w:pPr>
              <w:pStyle w:val="Footer"/>
              <w:tabs>
                <w:tab w:val="left" w:pos="720"/>
              </w:tabs>
              <w:spacing w:line="288" w:lineRule="auto"/>
              <w:contextualSpacing/>
              <w:mirrorIndents/>
              <w:jc w:val="both"/>
            </w:pPr>
            <w:r>
              <w:t xml:space="preserve">          =&gt;</w:t>
            </w:r>
            <w:r w:rsidRPr="004376DD">
              <w:t xml:space="preserve"> </w:t>
            </w:r>
            <m:oMath>
              <m:r>
                <w:rPr>
                  <w:rFonts w:ascii="Cambria Math" w:hAnsi="Cambria Math"/>
                </w:rPr>
                <m:t>∆</m:t>
              </m:r>
            </m:oMath>
            <w:r w:rsidRPr="004376DD">
              <w:t xml:space="preserve">ECB = </w:t>
            </w:r>
            <m:oMath>
              <m:r>
                <w:rPr>
                  <w:rFonts w:ascii="Cambria Math" w:hAnsi="Cambria Math"/>
                </w:rPr>
                <m:t>∆</m:t>
              </m:r>
            </m:oMath>
            <w:r w:rsidRPr="004376DD">
              <w:t>FCB  (c.c.c)      (2)</w:t>
            </w:r>
          </w:p>
          <w:p w14:paraId="082FFEF8" w14:textId="6358ECF9" w:rsidR="00BC20D6" w:rsidRPr="004376DD" w:rsidRDefault="00BC20D6" w:rsidP="00765CCF">
            <w:pPr>
              <w:pStyle w:val="Footer"/>
              <w:tabs>
                <w:tab w:val="left" w:pos="720"/>
              </w:tabs>
              <w:spacing w:line="288" w:lineRule="auto"/>
              <w:ind w:left="720"/>
              <w:contextualSpacing/>
              <w:mirrorIndents/>
              <w:jc w:val="both"/>
            </w:pPr>
            <w:r w:rsidRPr="004376DD">
              <w:t xml:space="preserve">Từ (1) và (2) suy ra : </w:t>
            </w:r>
            <m:oMath>
              <m:r>
                <w:rPr>
                  <w:rFonts w:ascii="Cambria Math" w:hAnsi="Cambria Math"/>
                </w:rPr>
                <m:t>∆</m:t>
              </m:r>
            </m:oMath>
            <w:r w:rsidRPr="004376DD">
              <w:t xml:space="preserve">ABC = </w:t>
            </w:r>
            <m:oMath>
              <m:r>
                <w:rPr>
                  <w:rFonts w:ascii="Cambria Math" w:hAnsi="Cambria Math"/>
                </w:rPr>
                <m:t>∆</m:t>
              </m:r>
            </m:oMath>
            <w:r w:rsidRPr="004376DD">
              <w:t xml:space="preserve">ECB = </w:t>
            </w:r>
            <m:oMath>
              <m:r>
                <w:rPr>
                  <w:rFonts w:ascii="Cambria Math" w:hAnsi="Cambria Math"/>
                </w:rPr>
                <m:t>∆</m:t>
              </m:r>
            </m:oMath>
            <w:r w:rsidRPr="004376DD">
              <w:t>FCB</w:t>
            </w:r>
          </w:p>
          <w:p w14:paraId="34552C90" w14:textId="36FF25B4" w:rsidR="00BC20D6" w:rsidRPr="004376DD" w:rsidRDefault="00BC20D6" w:rsidP="00765CCF">
            <w:pPr>
              <w:pStyle w:val="Footer"/>
              <w:tabs>
                <w:tab w:val="left" w:pos="720"/>
              </w:tabs>
              <w:spacing w:line="288" w:lineRule="auto"/>
              <w:contextualSpacing/>
              <w:mirrorIndents/>
              <w:jc w:val="both"/>
            </w:pPr>
            <w:r w:rsidRPr="004376DD">
              <w:t xml:space="preserve">b) Vì : </w:t>
            </w:r>
            <m:oMath>
              <m:r>
                <w:rPr>
                  <w:rFonts w:ascii="Cambria Math" w:hAnsi="Cambria Math"/>
                </w:rPr>
                <m:t>∆</m:t>
              </m:r>
            </m:oMath>
            <w:r w:rsidRPr="004376DD">
              <w:t xml:space="preserve">ABC =  </w:t>
            </w:r>
            <m:oMath>
              <m:r>
                <w:rPr>
                  <w:rFonts w:ascii="Cambria Math" w:hAnsi="Cambria Math"/>
                </w:rPr>
                <m:t>∆</m:t>
              </m:r>
            </m:oMath>
            <w:r w:rsidRPr="004376DD">
              <w:t>FCB (cmt)</w:t>
            </w:r>
          </w:p>
          <w:p w14:paraId="429B5A31" w14:textId="7A54FBE6" w:rsidR="00BC20D6" w:rsidRPr="004376DD" w:rsidRDefault="00BC20D6" w:rsidP="00765CCF">
            <w:pPr>
              <w:pStyle w:val="Footer"/>
              <w:tabs>
                <w:tab w:val="left" w:pos="720"/>
              </w:tabs>
              <w:spacing w:line="288" w:lineRule="auto"/>
              <w:ind w:left="720"/>
              <w:contextualSpacing/>
              <w:mirrorIndents/>
              <w:jc w:val="both"/>
            </w:pPr>
            <w:r w:rsidRPr="004376DD">
              <w:t xml:space="preserve">nên </w:t>
            </w:r>
            <m:oMath>
              <m:acc>
                <m:accPr>
                  <m:ctrlPr>
                    <w:rPr>
                      <w:rFonts w:ascii="Cambria Math" w:hAnsi="Cambria Math"/>
                      <w:i/>
                    </w:rPr>
                  </m:ctrlPr>
                </m:accPr>
                <m:e>
                  <m:r>
                    <w:rPr>
                      <w:rFonts w:ascii="Cambria Math" w:hAnsi="Cambria Math"/>
                    </w:rPr>
                    <m:t>ABC</m:t>
                  </m:r>
                </m:e>
              </m:acc>
            </m:oMath>
            <w:r w:rsidRPr="004376DD">
              <w:t xml:space="preserve"> = </w:t>
            </w:r>
            <m:oMath>
              <m:acc>
                <m:accPr>
                  <m:ctrlPr>
                    <w:rPr>
                      <w:rFonts w:ascii="Cambria Math" w:hAnsi="Cambria Math"/>
                      <w:i/>
                    </w:rPr>
                  </m:ctrlPr>
                </m:accPr>
                <m:e>
                  <m:r>
                    <w:rPr>
                      <w:rFonts w:ascii="Cambria Math" w:hAnsi="Cambria Math"/>
                    </w:rPr>
                    <m:t>BCF</m:t>
                  </m:r>
                </m:e>
              </m:acc>
            </m:oMath>
            <w:r w:rsidRPr="004376DD">
              <w:t xml:space="preserve"> (2 góc tương ứng)</w:t>
            </w:r>
          </w:p>
          <w:p w14:paraId="5CDFE763" w14:textId="77777777" w:rsidR="00BC20D6" w:rsidRPr="004376DD" w:rsidRDefault="00BC20D6" w:rsidP="00765CCF">
            <w:pPr>
              <w:pStyle w:val="Footer"/>
              <w:tabs>
                <w:tab w:val="left" w:pos="720"/>
              </w:tabs>
              <w:spacing w:line="288" w:lineRule="auto"/>
              <w:contextualSpacing/>
              <w:mirrorIndents/>
              <w:jc w:val="both"/>
            </w:pPr>
            <w:r>
              <w:t xml:space="preserve">  =&gt; </w:t>
            </w:r>
            <w:r w:rsidRPr="004376DD">
              <w:t>AB // CF (2 góc so le trong bằng nhau)</w:t>
            </w:r>
          </w:p>
          <w:p w14:paraId="14BC95C9" w14:textId="449850B8" w:rsidR="00BC20D6" w:rsidRPr="004376DD" w:rsidRDefault="00BC20D6" w:rsidP="00765CCF">
            <w:pPr>
              <w:pStyle w:val="Footer"/>
              <w:tabs>
                <w:tab w:val="left" w:pos="720"/>
              </w:tabs>
              <w:spacing w:line="288" w:lineRule="auto"/>
              <w:ind w:left="720"/>
              <w:contextualSpacing/>
              <w:mirrorIndents/>
              <w:jc w:val="both"/>
            </w:pPr>
            <w:r w:rsidRPr="004376DD">
              <w:t xml:space="preserve"> </w:t>
            </w:r>
            <m:oMath>
              <m:acc>
                <m:accPr>
                  <m:ctrlPr>
                    <w:rPr>
                      <w:rFonts w:ascii="Cambria Math" w:hAnsi="Cambria Math"/>
                      <w:i/>
                    </w:rPr>
                  </m:ctrlPr>
                </m:accPr>
                <m:e>
                  <m:r>
                    <w:rPr>
                      <w:rFonts w:ascii="Cambria Math" w:hAnsi="Cambria Math"/>
                    </w:rPr>
                    <m:t>ACB</m:t>
                  </m:r>
                </m:e>
              </m:acc>
            </m:oMath>
            <w:r w:rsidRPr="004376DD">
              <w:t xml:space="preserve"> = </w:t>
            </w:r>
            <m:oMath>
              <m:acc>
                <m:accPr>
                  <m:ctrlPr>
                    <w:rPr>
                      <w:rFonts w:ascii="Cambria Math" w:hAnsi="Cambria Math"/>
                      <w:i/>
                    </w:rPr>
                  </m:ctrlPr>
                </m:accPr>
                <m:e>
                  <m:r>
                    <w:rPr>
                      <w:rFonts w:ascii="Cambria Math" w:hAnsi="Cambria Math"/>
                    </w:rPr>
                    <m:t>CBF</m:t>
                  </m:r>
                </m:e>
              </m:acc>
            </m:oMath>
            <w:r w:rsidRPr="004376DD">
              <w:t xml:space="preserve"> (2 góc tương ứng)</w:t>
            </w:r>
          </w:p>
          <w:p w14:paraId="21CB0B2D" w14:textId="77777777" w:rsidR="00BC20D6" w:rsidRPr="004376DD" w:rsidRDefault="00BC20D6" w:rsidP="00765CCF">
            <w:pPr>
              <w:pStyle w:val="Footer"/>
              <w:tabs>
                <w:tab w:val="left" w:pos="720"/>
              </w:tabs>
              <w:spacing w:line="288" w:lineRule="auto"/>
              <w:contextualSpacing/>
              <w:mirrorIndents/>
              <w:jc w:val="both"/>
            </w:pPr>
            <w:r>
              <w:t xml:space="preserve">  =&gt; </w:t>
            </w:r>
            <w:r w:rsidRPr="004376DD">
              <w:t>AC // BF (2 góc so le trong bằng nhau)</w:t>
            </w:r>
          </w:p>
          <w:p w14:paraId="057877F2" w14:textId="3939FF40" w:rsidR="00BC20D6" w:rsidRPr="004376DD" w:rsidRDefault="00BC20D6" w:rsidP="00765CCF">
            <w:pPr>
              <w:pStyle w:val="Footer"/>
              <w:tabs>
                <w:tab w:val="left" w:pos="720"/>
              </w:tabs>
              <w:spacing w:line="288" w:lineRule="auto"/>
              <w:contextualSpacing/>
              <w:mirrorIndents/>
              <w:jc w:val="both"/>
            </w:pPr>
            <w:r w:rsidRPr="004376DD">
              <w:t xml:space="preserve">c) Xét  </w:t>
            </w:r>
            <m:oMath>
              <m:r>
                <w:rPr>
                  <w:rFonts w:ascii="Cambria Math" w:hAnsi="Cambria Math"/>
                </w:rPr>
                <m:t>∆</m:t>
              </m:r>
            </m:oMath>
            <w:r w:rsidRPr="004376DD">
              <w:t xml:space="preserve">ABE và </w:t>
            </w:r>
            <m:oMath>
              <m:r>
                <w:rPr>
                  <w:rFonts w:ascii="Cambria Math" w:hAnsi="Cambria Math"/>
                </w:rPr>
                <m:t>∆</m:t>
              </m:r>
            </m:oMath>
            <w:r w:rsidRPr="004376DD">
              <w:t>ECA có:</w:t>
            </w:r>
          </w:p>
          <w:p w14:paraId="799E3409" w14:textId="77777777" w:rsidR="00BC20D6" w:rsidRPr="004376DD" w:rsidRDefault="00BC20D6" w:rsidP="00765CCF">
            <w:pPr>
              <w:pStyle w:val="Footer"/>
              <w:tabs>
                <w:tab w:val="left" w:pos="720"/>
              </w:tabs>
              <w:spacing w:line="288" w:lineRule="auto"/>
              <w:contextualSpacing/>
              <w:mirrorIndents/>
              <w:jc w:val="both"/>
            </w:pPr>
            <w:r w:rsidRPr="004376DD">
              <w:t>AB = EC (gt)</w:t>
            </w:r>
          </w:p>
          <w:p w14:paraId="453F3528" w14:textId="77777777" w:rsidR="00BC20D6" w:rsidRPr="004376DD" w:rsidRDefault="00BC20D6" w:rsidP="00765CCF">
            <w:pPr>
              <w:pStyle w:val="Footer"/>
              <w:tabs>
                <w:tab w:val="left" w:pos="720"/>
              </w:tabs>
              <w:spacing w:line="288" w:lineRule="auto"/>
              <w:contextualSpacing/>
              <w:mirrorIndents/>
              <w:jc w:val="both"/>
            </w:pPr>
            <w:r w:rsidRPr="004376DD">
              <w:t>BE = AC (gt)</w:t>
            </w:r>
          </w:p>
          <w:p w14:paraId="24E70AFC" w14:textId="77777777" w:rsidR="00BC20D6" w:rsidRPr="004376DD" w:rsidRDefault="00BC20D6" w:rsidP="00765CCF">
            <w:pPr>
              <w:pStyle w:val="Footer"/>
              <w:tabs>
                <w:tab w:val="left" w:pos="720"/>
              </w:tabs>
              <w:spacing w:line="288" w:lineRule="auto"/>
              <w:contextualSpacing/>
              <w:mirrorIndents/>
              <w:jc w:val="both"/>
            </w:pPr>
            <w:r w:rsidRPr="004376DD">
              <w:t>AE là cạnh chung</w:t>
            </w:r>
          </w:p>
          <w:p w14:paraId="4E9D3C03" w14:textId="7AC019E2" w:rsidR="00BC20D6" w:rsidRPr="00765CCF" w:rsidRDefault="00BC20D6" w:rsidP="00765CCF">
            <w:pPr>
              <w:spacing w:line="288" w:lineRule="auto"/>
              <w:contextualSpacing/>
              <w:mirrorIndents/>
              <w:rPr>
                <w:sz w:val="24"/>
              </w:rPr>
            </w:pPr>
            <w:r w:rsidRPr="00765CCF">
              <w:rPr>
                <w:sz w:val="24"/>
              </w:rPr>
              <w:t xml:space="preserve"> </w:t>
            </w:r>
            <m:oMath>
              <m:r>
                <w:rPr>
                  <w:rFonts w:ascii="Cambria Math" w:hAnsi="Cambria Math"/>
                  <w:sz w:val="24"/>
                </w:rPr>
                <m:t>∆</m:t>
              </m:r>
            </m:oMath>
            <w:r w:rsidRPr="00765CCF">
              <w:rPr>
                <w:sz w:val="24"/>
              </w:rPr>
              <w:t xml:space="preserve">ABE = </w:t>
            </w:r>
            <m:oMath>
              <m:r>
                <w:rPr>
                  <w:rFonts w:ascii="Cambria Math" w:hAnsi="Cambria Math"/>
                  <w:sz w:val="24"/>
                </w:rPr>
                <m:t>∆</m:t>
              </m:r>
            </m:oMath>
            <w:r w:rsidRPr="00765CCF">
              <w:rPr>
                <w:sz w:val="24"/>
              </w:rPr>
              <w:t>ECA (c.c.c)</w:t>
            </w:r>
          </w:p>
        </w:tc>
      </w:tr>
      <w:tr w:rsidR="00BC20D6" w:rsidRPr="0091797B" w14:paraId="1F8A20D3" w14:textId="77777777" w:rsidTr="00765CCF">
        <w:tc>
          <w:tcPr>
            <w:tcW w:w="9628" w:type="dxa"/>
            <w:gridSpan w:val="3"/>
            <w:shd w:val="clear" w:color="auto" w:fill="auto"/>
          </w:tcPr>
          <w:p w14:paraId="7E93CB85" w14:textId="77777777" w:rsidR="00BC20D6" w:rsidRPr="00765CCF" w:rsidRDefault="00BC20D6" w:rsidP="00765CCF">
            <w:pPr>
              <w:spacing w:line="288" w:lineRule="auto"/>
              <w:contextualSpacing/>
              <w:mirrorIndents/>
              <w:rPr>
                <w:b/>
                <w:sz w:val="24"/>
              </w:rPr>
            </w:pPr>
            <w:r w:rsidRPr="00765CCF">
              <w:rPr>
                <w:b/>
                <w:sz w:val="24"/>
              </w:rPr>
              <w:lastRenderedPageBreak/>
              <w:t>D. Hoạt động vận dụng (  phút)</w:t>
            </w:r>
          </w:p>
          <w:p w14:paraId="06F3B76A" w14:textId="77777777" w:rsidR="00BC20D6" w:rsidRPr="00765CCF" w:rsidRDefault="00BC20D6" w:rsidP="00765CCF">
            <w:pPr>
              <w:spacing w:line="288" w:lineRule="auto"/>
              <w:contextualSpacing/>
              <w:mirrorIndents/>
              <w:rPr>
                <w:sz w:val="24"/>
              </w:rPr>
            </w:pPr>
            <w:r w:rsidRPr="00765CCF">
              <w:rPr>
                <w:b/>
                <w:i/>
                <w:sz w:val="24"/>
              </w:rPr>
              <w:t>Mục tiêu:</w:t>
            </w:r>
            <w:r w:rsidRPr="00765CCF">
              <w:rPr>
                <w:sz w:val="24"/>
              </w:rPr>
              <w:t xml:space="preserve"> Biết vẽ tia phân giác của một góc bằng thước và compa</w:t>
            </w:r>
          </w:p>
          <w:p w14:paraId="4ED01388" w14:textId="77777777" w:rsidR="00BC20D6" w:rsidRPr="00765CCF" w:rsidRDefault="00BC20D6" w:rsidP="00765CCF">
            <w:pPr>
              <w:spacing w:line="288" w:lineRule="auto"/>
              <w:contextualSpacing/>
              <w:mirrorIndents/>
              <w:rPr>
                <w:sz w:val="24"/>
                <w:highlight w:val="yellow"/>
              </w:rPr>
            </w:pPr>
            <w:r w:rsidRPr="00765CCF">
              <w:rPr>
                <w:b/>
                <w:i/>
                <w:sz w:val="24"/>
              </w:rPr>
              <w:t>Phương pháp</w:t>
            </w:r>
            <w:r w:rsidRPr="00765CCF">
              <w:rPr>
                <w:sz w:val="24"/>
              </w:rPr>
              <w:t>: hđ nhóm</w:t>
            </w:r>
          </w:p>
        </w:tc>
      </w:tr>
      <w:tr w:rsidR="00BC20D6" w:rsidRPr="0091797B" w14:paraId="4FCDBCB0" w14:textId="77777777" w:rsidTr="00765CCF">
        <w:tc>
          <w:tcPr>
            <w:tcW w:w="3209" w:type="dxa"/>
            <w:shd w:val="clear" w:color="auto" w:fill="auto"/>
          </w:tcPr>
          <w:p w14:paraId="1119FF05" w14:textId="77777777" w:rsidR="00BC20D6" w:rsidRPr="00765CCF" w:rsidRDefault="00BC20D6" w:rsidP="00765CCF">
            <w:pPr>
              <w:spacing w:line="288" w:lineRule="auto"/>
              <w:contextualSpacing/>
              <w:mirrorIndents/>
              <w:rPr>
                <w:sz w:val="24"/>
              </w:rPr>
            </w:pPr>
            <w:r w:rsidRPr="00765CCF">
              <w:rPr>
                <w:sz w:val="24"/>
              </w:rPr>
              <w:t>-GV tổ chức cho HS vẽ tia phân giác của một góc bằng thước và compa (bài 20sgk/115)</w:t>
            </w:r>
          </w:p>
          <w:p w14:paraId="2D59176B" w14:textId="77777777" w:rsidR="00BC20D6" w:rsidRPr="00765CCF" w:rsidRDefault="00BC20D6" w:rsidP="00765CCF">
            <w:pPr>
              <w:spacing w:line="288" w:lineRule="auto"/>
              <w:contextualSpacing/>
              <w:mirrorIndents/>
              <w:rPr>
                <w:sz w:val="24"/>
              </w:rPr>
            </w:pPr>
            <w:r w:rsidRPr="00765CCF">
              <w:rPr>
                <w:sz w:val="24"/>
              </w:rPr>
              <w:t>Qua mỗi bước cho HS kiểm tra chéo vở nhau và nhận xét cho nhau</w:t>
            </w:r>
          </w:p>
          <w:p w14:paraId="4DE42AFA" w14:textId="77777777" w:rsidR="00BC20D6" w:rsidRPr="00765CCF" w:rsidRDefault="00BC20D6" w:rsidP="00765CCF">
            <w:pPr>
              <w:spacing w:line="288" w:lineRule="auto"/>
              <w:contextualSpacing/>
              <w:mirrorIndents/>
              <w:rPr>
                <w:sz w:val="24"/>
              </w:rPr>
            </w:pPr>
            <w:r w:rsidRPr="00765CCF">
              <w:rPr>
                <w:sz w:val="24"/>
              </w:rPr>
              <w:t>-GV hd HS khẳng định tại sao tia OC vừa vẽ lại là tia phân giác của góc xOy</w:t>
            </w:r>
          </w:p>
          <w:p w14:paraId="4551A11F" w14:textId="77777777" w:rsidR="00BC20D6" w:rsidRPr="00765CCF" w:rsidRDefault="00BC20D6" w:rsidP="00765CCF">
            <w:pPr>
              <w:spacing w:line="288" w:lineRule="auto"/>
              <w:contextualSpacing/>
              <w:mirrorIndents/>
              <w:rPr>
                <w:sz w:val="24"/>
              </w:rPr>
            </w:pPr>
            <w:r w:rsidRPr="00765CCF">
              <w:rPr>
                <w:sz w:val="24"/>
              </w:rPr>
              <w:t>-GV vẽ 1 góc mOn và yêu cầu 1 HS lên bảng vẽ tia phân giác của góc mOn</w:t>
            </w:r>
          </w:p>
          <w:p w14:paraId="679EF61B" w14:textId="77777777" w:rsidR="00BC20D6" w:rsidRPr="00765CCF" w:rsidRDefault="00BC20D6" w:rsidP="00765CCF">
            <w:pPr>
              <w:spacing w:line="288" w:lineRule="auto"/>
              <w:contextualSpacing/>
              <w:mirrorIndents/>
              <w:rPr>
                <w:sz w:val="24"/>
              </w:rPr>
            </w:pPr>
            <w:r w:rsidRPr="00765CCF">
              <w:rPr>
                <w:sz w:val="24"/>
              </w:rPr>
              <w:t>-GV chốt</w:t>
            </w:r>
          </w:p>
        </w:tc>
        <w:tc>
          <w:tcPr>
            <w:tcW w:w="2456" w:type="dxa"/>
            <w:shd w:val="clear" w:color="auto" w:fill="auto"/>
          </w:tcPr>
          <w:p w14:paraId="58544D76" w14:textId="77777777" w:rsidR="00BC20D6" w:rsidRPr="00765CCF" w:rsidRDefault="00BC20D6" w:rsidP="00765CCF">
            <w:pPr>
              <w:spacing w:line="288" w:lineRule="auto"/>
              <w:contextualSpacing/>
              <w:mirrorIndents/>
              <w:rPr>
                <w:sz w:val="24"/>
              </w:rPr>
            </w:pPr>
          </w:p>
          <w:p w14:paraId="352C9809" w14:textId="77777777" w:rsidR="00BC20D6" w:rsidRPr="00765CCF" w:rsidRDefault="00BC20D6" w:rsidP="00765CCF">
            <w:pPr>
              <w:spacing w:line="288" w:lineRule="auto"/>
              <w:contextualSpacing/>
              <w:mirrorIndents/>
              <w:rPr>
                <w:sz w:val="24"/>
              </w:rPr>
            </w:pPr>
          </w:p>
          <w:p w14:paraId="0AD167E4" w14:textId="77777777" w:rsidR="00BC20D6" w:rsidRPr="00765CCF" w:rsidRDefault="00BC20D6" w:rsidP="00765CCF">
            <w:pPr>
              <w:spacing w:line="288" w:lineRule="auto"/>
              <w:contextualSpacing/>
              <w:mirrorIndents/>
              <w:rPr>
                <w:sz w:val="24"/>
              </w:rPr>
            </w:pPr>
          </w:p>
          <w:p w14:paraId="1E8B4868" w14:textId="77777777" w:rsidR="00BC20D6" w:rsidRPr="00765CCF" w:rsidRDefault="00BC20D6" w:rsidP="00765CCF">
            <w:pPr>
              <w:spacing w:line="288" w:lineRule="auto"/>
              <w:contextualSpacing/>
              <w:mirrorIndents/>
              <w:rPr>
                <w:sz w:val="24"/>
              </w:rPr>
            </w:pPr>
          </w:p>
          <w:p w14:paraId="6065888F" w14:textId="77777777" w:rsidR="00BC20D6" w:rsidRPr="00765CCF" w:rsidRDefault="00BC20D6" w:rsidP="00765CCF">
            <w:pPr>
              <w:spacing w:line="288" w:lineRule="auto"/>
              <w:contextualSpacing/>
              <w:mirrorIndents/>
              <w:rPr>
                <w:sz w:val="24"/>
              </w:rPr>
            </w:pPr>
          </w:p>
          <w:p w14:paraId="3234BA6E" w14:textId="77777777" w:rsidR="00BC20D6" w:rsidRPr="00765CCF" w:rsidRDefault="00BC20D6" w:rsidP="00765CCF">
            <w:pPr>
              <w:spacing w:line="288" w:lineRule="auto"/>
              <w:contextualSpacing/>
              <w:mirrorIndents/>
              <w:rPr>
                <w:sz w:val="24"/>
              </w:rPr>
            </w:pPr>
          </w:p>
          <w:p w14:paraId="2BE0D7B1" w14:textId="77777777" w:rsidR="00BC20D6" w:rsidRPr="00765CCF" w:rsidRDefault="00BC20D6" w:rsidP="00765CCF">
            <w:pPr>
              <w:spacing w:line="288" w:lineRule="auto"/>
              <w:contextualSpacing/>
              <w:mirrorIndents/>
              <w:rPr>
                <w:sz w:val="24"/>
              </w:rPr>
            </w:pPr>
          </w:p>
          <w:p w14:paraId="6BBF70F2" w14:textId="77777777" w:rsidR="00BC20D6" w:rsidRPr="00765CCF" w:rsidRDefault="00BC20D6" w:rsidP="00765CCF">
            <w:pPr>
              <w:spacing w:line="288" w:lineRule="auto"/>
              <w:contextualSpacing/>
              <w:mirrorIndents/>
              <w:rPr>
                <w:sz w:val="24"/>
              </w:rPr>
            </w:pPr>
          </w:p>
          <w:p w14:paraId="2A5CF757" w14:textId="77777777" w:rsidR="00BC20D6" w:rsidRPr="00765CCF" w:rsidRDefault="00BC20D6" w:rsidP="00765CCF">
            <w:pPr>
              <w:spacing w:line="288" w:lineRule="auto"/>
              <w:contextualSpacing/>
              <w:mirrorIndents/>
              <w:rPr>
                <w:sz w:val="24"/>
              </w:rPr>
            </w:pPr>
            <w:r w:rsidRPr="00765CCF">
              <w:rPr>
                <w:sz w:val="24"/>
              </w:rPr>
              <w:t>-Các HS khác vẽ hình vào vở, nx hình trên bảng</w:t>
            </w:r>
          </w:p>
          <w:p w14:paraId="4B898F29" w14:textId="77777777" w:rsidR="00BC20D6" w:rsidRPr="00765CCF" w:rsidRDefault="00BC20D6" w:rsidP="00765CCF">
            <w:pPr>
              <w:spacing w:line="288" w:lineRule="auto"/>
              <w:contextualSpacing/>
              <w:mirrorIndents/>
              <w:rPr>
                <w:sz w:val="24"/>
              </w:rPr>
            </w:pPr>
            <w:r w:rsidRPr="00765CCF">
              <w:rPr>
                <w:sz w:val="24"/>
              </w:rPr>
              <w:t>-HS kiểm tra hình mình vừa vẽ và sửa nếu vẽ sai</w:t>
            </w:r>
          </w:p>
        </w:tc>
        <w:tc>
          <w:tcPr>
            <w:tcW w:w="3963" w:type="dxa"/>
            <w:shd w:val="clear" w:color="auto" w:fill="auto"/>
          </w:tcPr>
          <w:p w14:paraId="7745E777" w14:textId="77777777" w:rsidR="00BC20D6" w:rsidRPr="00765CCF" w:rsidRDefault="00BC20D6" w:rsidP="00765CCF">
            <w:pPr>
              <w:spacing w:line="288" w:lineRule="auto"/>
              <w:contextualSpacing/>
              <w:mirrorIndents/>
              <w:rPr>
                <w:sz w:val="24"/>
                <w:highlight w:val="yellow"/>
              </w:rPr>
            </w:pPr>
          </w:p>
        </w:tc>
      </w:tr>
      <w:tr w:rsidR="00BC20D6" w:rsidRPr="0091797B" w14:paraId="74FD5212" w14:textId="77777777" w:rsidTr="00765CCF">
        <w:tc>
          <w:tcPr>
            <w:tcW w:w="9628" w:type="dxa"/>
            <w:gridSpan w:val="3"/>
            <w:shd w:val="clear" w:color="auto" w:fill="auto"/>
          </w:tcPr>
          <w:p w14:paraId="22CC7A8A" w14:textId="77777777" w:rsidR="00BC20D6" w:rsidRPr="00765CCF" w:rsidRDefault="00BC20D6" w:rsidP="00765CCF">
            <w:pPr>
              <w:spacing w:line="288" w:lineRule="auto"/>
              <w:contextualSpacing/>
              <w:mirrorIndents/>
              <w:rPr>
                <w:b/>
                <w:sz w:val="24"/>
              </w:rPr>
            </w:pPr>
            <w:r w:rsidRPr="00765CCF">
              <w:rPr>
                <w:b/>
                <w:sz w:val="24"/>
              </w:rPr>
              <w:t>E. Hoạt động tìm tòi, mở rộng ( phút)</w:t>
            </w:r>
          </w:p>
          <w:p w14:paraId="1985C85E" w14:textId="77777777" w:rsidR="00BC20D6" w:rsidRPr="00765CCF" w:rsidRDefault="00BC20D6" w:rsidP="00765CCF">
            <w:pPr>
              <w:spacing w:line="288" w:lineRule="auto"/>
              <w:contextualSpacing/>
              <w:mirrorIndents/>
              <w:rPr>
                <w:sz w:val="24"/>
              </w:rPr>
            </w:pPr>
            <w:r w:rsidRPr="00765CCF">
              <w:rPr>
                <w:b/>
                <w:i/>
                <w:sz w:val="24"/>
              </w:rPr>
              <w:t>Mục tiêu:</w:t>
            </w:r>
            <w:r w:rsidRPr="00765CCF">
              <w:rPr>
                <w:sz w:val="24"/>
              </w:rPr>
              <w:t xml:space="preserve"> khơi gợi sự tò mò tìm hiểu thêm các TH bằng nhau khác của tam giác</w:t>
            </w:r>
          </w:p>
          <w:p w14:paraId="3C647585" w14:textId="77777777" w:rsidR="00BC20D6" w:rsidRPr="00765CCF" w:rsidRDefault="00BC20D6" w:rsidP="00765CCF">
            <w:pPr>
              <w:spacing w:line="288" w:lineRule="auto"/>
              <w:contextualSpacing/>
              <w:mirrorIndents/>
              <w:rPr>
                <w:sz w:val="24"/>
              </w:rPr>
            </w:pPr>
            <w:r w:rsidRPr="00765CCF">
              <w:rPr>
                <w:b/>
                <w:i/>
                <w:sz w:val="24"/>
              </w:rPr>
              <w:t>Phương pháp</w:t>
            </w:r>
            <w:r w:rsidRPr="00765CCF">
              <w:rPr>
                <w:sz w:val="24"/>
              </w:rPr>
              <w:t>: gợi mở</w:t>
            </w:r>
          </w:p>
        </w:tc>
      </w:tr>
      <w:tr w:rsidR="00BC20D6" w:rsidRPr="0091797B" w14:paraId="0796A729" w14:textId="77777777" w:rsidTr="00765CCF">
        <w:tc>
          <w:tcPr>
            <w:tcW w:w="3209" w:type="dxa"/>
            <w:shd w:val="clear" w:color="auto" w:fill="auto"/>
          </w:tcPr>
          <w:p w14:paraId="354265D0" w14:textId="77777777" w:rsidR="00BC20D6" w:rsidRPr="00765CCF" w:rsidRDefault="00BC20D6" w:rsidP="00765CCF">
            <w:pPr>
              <w:spacing w:line="288" w:lineRule="auto"/>
              <w:contextualSpacing/>
              <w:mirrorIndents/>
              <w:rPr>
                <w:sz w:val="24"/>
              </w:rPr>
            </w:pPr>
            <w:r w:rsidRPr="00765CCF">
              <w:rPr>
                <w:sz w:val="24"/>
              </w:rPr>
              <w:lastRenderedPageBreak/>
              <w:t>?Nếu 2 tam giác chỉ có 2 cặp cạnh tương ứng bằng nhau và 1 cặp góc tương ứng bằng nhau thì liệu 2 tam giác đó có bằng nhau không?</w:t>
            </w:r>
          </w:p>
        </w:tc>
        <w:tc>
          <w:tcPr>
            <w:tcW w:w="2456" w:type="dxa"/>
            <w:shd w:val="clear" w:color="auto" w:fill="auto"/>
          </w:tcPr>
          <w:p w14:paraId="4F48BE58" w14:textId="77777777" w:rsidR="00BC20D6" w:rsidRPr="00765CCF" w:rsidRDefault="00BC20D6" w:rsidP="00765CCF">
            <w:pPr>
              <w:spacing w:line="288" w:lineRule="auto"/>
              <w:contextualSpacing/>
              <w:mirrorIndents/>
              <w:rPr>
                <w:sz w:val="24"/>
              </w:rPr>
            </w:pPr>
            <w:r w:rsidRPr="00765CCF">
              <w:rPr>
                <w:sz w:val="24"/>
              </w:rPr>
              <w:t>-HS về nhà suy nghĩ</w:t>
            </w:r>
          </w:p>
        </w:tc>
        <w:tc>
          <w:tcPr>
            <w:tcW w:w="3963" w:type="dxa"/>
            <w:shd w:val="clear" w:color="auto" w:fill="auto"/>
          </w:tcPr>
          <w:p w14:paraId="34BB1162" w14:textId="77777777" w:rsidR="00BC20D6" w:rsidRPr="00765CCF" w:rsidRDefault="00BC20D6" w:rsidP="00765CCF">
            <w:pPr>
              <w:spacing w:line="288" w:lineRule="auto"/>
              <w:contextualSpacing/>
              <w:mirrorIndents/>
              <w:rPr>
                <w:sz w:val="24"/>
              </w:rPr>
            </w:pPr>
          </w:p>
        </w:tc>
      </w:tr>
    </w:tbl>
    <w:p w14:paraId="3997791B" w14:textId="77777777" w:rsidR="00BC20D6" w:rsidRPr="0091797B" w:rsidRDefault="00BC20D6" w:rsidP="00BC20D6">
      <w:pPr>
        <w:spacing w:line="288" w:lineRule="auto"/>
        <w:contextualSpacing/>
        <w:mirrorIndents/>
        <w:rPr>
          <w:sz w:val="24"/>
        </w:rPr>
      </w:pPr>
    </w:p>
    <w:p w14:paraId="030DD6E8" w14:textId="77777777" w:rsidR="00BC20D6" w:rsidRPr="0091797B" w:rsidRDefault="00BC20D6" w:rsidP="00BC20D6">
      <w:pPr>
        <w:spacing w:line="288" w:lineRule="auto"/>
        <w:contextualSpacing/>
        <w:mirrorIndents/>
        <w:rPr>
          <w:sz w:val="24"/>
        </w:rPr>
      </w:pPr>
    </w:p>
    <w:p w14:paraId="44FA2A71" w14:textId="77777777" w:rsidR="00BC20D6" w:rsidRPr="0091797B" w:rsidRDefault="00BC20D6" w:rsidP="00BC20D6">
      <w:pPr>
        <w:spacing w:line="288" w:lineRule="auto"/>
        <w:contextualSpacing/>
        <w:mirrorIndents/>
        <w:rPr>
          <w:sz w:val="24"/>
        </w:rPr>
      </w:pPr>
    </w:p>
    <w:p w14:paraId="4C3B18AE" w14:textId="77777777" w:rsidR="00BC20D6" w:rsidRPr="0091797B" w:rsidRDefault="00BC20D6" w:rsidP="00BC20D6">
      <w:pPr>
        <w:spacing w:line="288" w:lineRule="auto"/>
        <w:contextualSpacing/>
        <w:mirrorIndents/>
        <w:rPr>
          <w:sz w:val="24"/>
        </w:rPr>
      </w:pPr>
    </w:p>
    <w:p w14:paraId="122E9DB6" w14:textId="77777777" w:rsidR="00BC20D6" w:rsidRPr="0091797B" w:rsidRDefault="00BC20D6" w:rsidP="00BC20D6">
      <w:pPr>
        <w:spacing w:line="288" w:lineRule="auto"/>
        <w:contextualSpacing/>
        <w:mirrorIndents/>
        <w:rPr>
          <w:sz w:val="24"/>
        </w:rPr>
      </w:pPr>
    </w:p>
    <w:tbl>
      <w:tblPr>
        <w:tblW w:w="0" w:type="auto"/>
        <w:tblLook w:val="04A0" w:firstRow="1" w:lastRow="0" w:firstColumn="1" w:lastColumn="0" w:noHBand="0" w:noVBand="1"/>
      </w:tblPr>
      <w:tblGrid>
        <w:gridCol w:w="3209"/>
        <w:gridCol w:w="3209"/>
        <w:gridCol w:w="3210"/>
      </w:tblGrid>
      <w:tr w:rsidR="00BC20D6" w:rsidRPr="0091797B" w14:paraId="3870B136" w14:textId="77777777" w:rsidTr="00765CCF">
        <w:tc>
          <w:tcPr>
            <w:tcW w:w="3209" w:type="dxa"/>
            <w:shd w:val="clear" w:color="auto" w:fill="auto"/>
          </w:tcPr>
          <w:p w14:paraId="21650212" w14:textId="77777777" w:rsidR="00BC20D6" w:rsidRPr="00765CCF" w:rsidRDefault="00BC20D6" w:rsidP="00765CCF">
            <w:pPr>
              <w:spacing w:line="288" w:lineRule="auto"/>
              <w:contextualSpacing/>
              <w:mirrorIndents/>
              <w:rPr>
                <w:sz w:val="24"/>
              </w:rPr>
            </w:pPr>
            <w:r w:rsidRPr="00765CCF">
              <w:rPr>
                <w:sz w:val="24"/>
              </w:rPr>
              <w:t>Ngày soạn: ……………</w:t>
            </w:r>
          </w:p>
        </w:tc>
        <w:tc>
          <w:tcPr>
            <w:tcW w:w="3209" w:type="dxa"/>
            <w:shd w:val="clear" w:color="auto" w:fill="auto"/>
          </w:tcPr>
          <w:p w14:paraId="3B0D33CC" w14:textId="77777777" w:rsidR="00BC20D6" w:rsidRPr="00765CCF" w:rsidRDefault="00BC20D6" w:rsidP="00765CCF">
            <w:pPr>
              <w:spacing w:line="288" w:lineRule="auto"/>
              <w:contextualSpacing/>
              <w:mirrorIndents/>
              <w:rPr>
                <w:sz w:val="24"/>
              </w:rPr>
            </w:pPr>
            <w:r w:rsidRPr="00765CCF">
              <w:rPr>
                <w:sz w:val="24"/>
              </w:rPr>
              <w:t>Ngày dạy: ………………</w:t>
            </w:r>
          </w:p>
          <w:p w14:paraId="0488E8FD" w14:textId="77777777" w:rsidR="00BC20D6" w:rsidRPr="00765CCF" w:rsidRDefault="00BC20D6" w:rsidP="00765CCF">
            <w:pPr>
              <w:spacing w:line="288" w:lineRule="auto"/>
              <w:contextualSpacing/>
              <w:mirrorIndents/>
              <w:rPr>
                <w:sz w:val="24"/>
              </w:rPr>
            </w:pPr>
          </w:p>
        </w:tc>
        <w:tc>
          <w:tcPr>
            <w:tcW w:w="3210" w:type="dxa"/>
            <w:shd w:val="clear" w:color="auto" w:fill="auto"/>
          </w:tcPr>
          <w:p w14:paraId="135ED727" w14:textId="77777777" w:rsidR="00BC20D6" w:rsidRPr="00765CCF" w:rsidRDefault="00BC20D6" w:rsidP="00765CCF">
            <w:pPr>
              <w:spacing w:line="288" w:lineRule="auto"/>
              <w:contextualSpacing/>
              <w:mirrorIndents/>
              <w:rPr>
                <w:sz w:val="24"/>
              </w:rPr>
            </w:pPr>
            <w:r w:rsidRPr="00765CCF">
              <w:rPr>
                <w:sz w:val="24"/>
              </w:rPr>
              <w:t>Lớp: ……….. Tiết: …….</w:t>
            </w:r>
          </w:p>
        </w:tc>
      </w:tr>
    </w:tbl>
    <w:p w14:paraId="564B2761" w14:textId="77777777" w:rsidR="00BC20D6" w:rsidRPr="0091797B" w:rsidRDefault="00BC20D6" w:rsidP="00BC20D6">
      <w:pPr>
        <w:spacing w:line="288" w:lineRule="auto"/>
        <w:contextualSpacing/>
        <w:mirrorIndents/>
        <w:jc w:val="center"/>
        <w:rPr>
          <w:sz w:val="24"/>
        </w:rPr>
      </w:pPr>
    </w:p>
    <w:p w14:paraId="1C328803" w14:textId="77777777" w:rsidR="00BC20D6" w:rsidRPr="006952A6" w:rsidRDefault="00BC20D6" w:rsidP="00BC20D6">
      <w:pPr>
        <w:spacing w:line="288" w:lineRule="auto"/>
        <w:contextualSpacing/>
        <w:mirrorIndents/>
        <w:jc w:val="center"/>
        <w:rPr>
          <w:b/>
          <w:sz w:val="32"/>
          <w:szCs w:val="32"/>
        </w:rPr>
      </w:pPr>
      <w:r w:rsidRPr="006952A6">
        <w:rPr>
          <w:b/>
          <w:sz w:val="32"/>
          <w:szCs w:val="32"/>
        </w:rPr>
        <w:t xml:space="preserve">Tiết 25: </w:t>
      </w:r>
      <w:r w:rsidRPr="006952A6">
        <w:rPr>
          <w:b/>
          <w:color w:val="000000"/>
          <w:sz w:val="32"/>
          <w:szCs w:val="32"/>
        </w:rPr>
        <w:t>§4. Trường hợp bằng nhau thứ hai của tam giác cạnh - góc - cạnh (c.g.c)</w:t>
      </w:r>
    </w:p>
    <w:p w14:paraId="59989169" w14:textId="77777777" w:rsidR="00BC20D6" w:rsidRPr="0091797B" w:rsidRDefault="00BC20D6" w:rsidP="00BC20D6">
      <w:pPr>
        <w:spacing w:line="288" w:lineRule="auto"/>
        <w:contextualSpacing/>
        <w:mirrorIndents/>
        <w:rPr>
          <w:b/>
          <w:sz w:val="24"/>
        </w:rPr>
      </w:pPr>
      <w:r w:rsidRPr="0091797B">
        <w:rPr>
          <w:b/>
          <w:sz w:val="24"/>
        </w:rPr>
        <w:t>I. MỤC TIÊU</w:t>
      </w:r>
    </w:p>
    <w:p w14:paraId="4D0F5D6F" w14:textId="77777777" w:rsidR="00BC20D6" w:rsidRPr="0091797B" w:rsidRDefault="00BC20D6" w:rsidP="00BC20D6">
      <w:pPr>
        <w:spacing w:line="288" w:lineRule="auto"/>
        <w:contextualSpacing/>
        <w:mirrorIndents/>
        <w:rPr>
          <w:sz w:val="24"/>
        </w:rPr>
      </w:pPr>
      <w:r w:rsidRPr="0091797B">
        <w:rPr>
          <w:sz w:val="24"/>
        </w:rPr>
        <w:t xml:space="preserve">Qua bài này giúp học sinh: </w:t>
      </w:r>
    </w:p>
    <w:p w14:paraId="61804191" w14:textId="77777777" w:rsidR="00BC20D6" w:rsidRPr="0091797B" w:rsidRDefault="00BC20D6" w:rsidP="00BC20D6">
      <w:pPr>
        <w:spacing w:line="288" w:lineRule="auto"/>
        <w:contextualSpacing/>
        <w:mirrorIndents/>
        <w:rPr>
          <w:b/>
          <w:sz w:val="24"/>
        </w:rPr>
      </w:pPr>
      <w:r w:rsidRPr="0091797B">
        <w:rPr>
          <w:b/>
          <w:sz w:val="24"/>
        </w:rPr>
        <w:t>1. Kiến thức:</w:t>
      </w:r>
      <w:r>
        <w:rPr>
          <w:b/>
          <w:sz w:val="24"/>
        </w:rPr>
        <w:t xml:space="preserve"> </w:t>
      </w:r>
      <w:r w:rsidRPr="004376DD">
        <w:rPr>
          <w:sz w:val="24"/>
          <w:lang w:val="en-AU"/>
        </w:rPr>
        <w:t>HS vẽ tam giác khi biết hai cạnh và góc xen giữa. HS hiểu được trường hợp bằng nhau c.g.c của hai tam giác.</w:t>
      </w:r>
    </w:p>
    <w:p w14:paraId="10603424" w14:textId="77777777" w:rsidR="00BC20D6" w:rsidRPr="006952A6" w:rsidRDefault="00BC20D6" w:rsidP="00BC20D6">
      <w:pPr>
        <w:pStyle w:val="heading"/>
        <w:spacing w:line="288" w:lineRule="auto"/>
        <w:contextualSpacing/>
        <w:mirrorIndents/>
        <w:rPr>
          <w:rFonts w:ascii="Times New Roman" w:hAnsi="Times New Roman"/>
          <w:b w:val="0"/>
          <w:sz w:val="24"/>
          <w:szCs w:val="24"/>
        </w:rPr>
      </w:pPr>
      <w:r w:rsidRPr="0091797B">
        <w:rPr>
          <w:sz w:val="24"/>
          <w:szCs w:val="24"/>
        </w:rPr>
        <w:t>2. K</w:t>
      </w:r>
      <w:r w:rsidRPr="0091797B">
        <w:rPr>
          <w:rFonts w:ascii="Calibri" w:hAnsi="Calibri" w:cs="Calibri"/>
          <w:sz w:val="24"/>
          <w:szCs w:val="24"/>
        </w:rPr>
        <w:t>ỹ</w:t>
      </w:r>
      <w:r w:rsidRPr="0091797B">
        <w:rPr>
          <w:sz w:val="24"/>
          <w:szCs w:val="24"/>
        </w:rPr>
        <w:t xml:space="preserve"> n</w:t>
      </w:r>
      <w:r w:rsidRPr="0091797B">
        <w:rPr>
          <w:rFonts w:ascii="Calibri" w:hAnsi="Calibri" w:cs="Calibri"/>
          <w:sz w:val="24"/>
          <w:szCs w:val="24"/>
        </w:rPr>
        <w:t>ă</w:t>
      </w:r>
      <w:r w:rsidRPr="0091797B">
        <w:rPr>
          <w:sz w:val="24"/>
          <w:szCs w:val="24"/>
        </w:rPr>
        <w:t>ng:</w:t>
      </w:r>
      <w:r>
        <w:rPr>
          <w:b w:val="0"/>
          <w:sz w:val="24"/>
          <w:szCs w:val="24"/>
        </w:rPr>
        <w:t xml:space="preserve"> </w:t>
      </w:r>
      <w:r>
        <w:rPr>
          <w:rFonts w:ascii="Times New Roman" w:hAnsi="Times New Roman"/>
          <w:b w:val="0"/>
          <w:sz w:val="24"/>
          <w:szCs w:val="24"/>
        </w:rPr>
        <w:t>HS biết chứng minh 2 tam giác bằng nhau theo trường hợp c.g.c. Biết sử dụng 2 tam giác bằng nhau để suy ra 2 góc bằng nhau hay hai đoạn thẳng bằng nhau.</w:t>
      </w:r>
    </w:p>
    <w:p w14:paraId="55BD0219" w14:textId="77777777" w:rsidR="00BC20D6" w:rsidRPr="0091797B" w:rsidRDefault="00BC20D6" w:rsidP="00BC20D6">
      <w:pPr>
        <w:spacing w:line="288" w:lineRule="auto"/>
        <w:contextualSpacing/>
        <w:mirrorIndents/>
        <w:rPr>
          <w:sz w:val="24"/>
        </w:rPr>
      </w:pPr>
      <w:r w:rsidRPr="0091797B">
        <w:rPr>
          <w:b/>
          <w:sz w:val="24"/>
        </w:rPr>
        <w:t>3. Thái độ:</w:t>
      </w:r>
      <w:r w:rsidRPr="0091797B">
        <w:rPr>
          <w:sz w:val="24"/>
        </w:rPr>
        <w:t xml:space="preserve"> </w:t>
      </w:r>
      <w:r>
        <w:rPr>
          <w:sz w:val="24"/>
        </w:rPr>
        <w:t>cẩn thận, chính xác.</w:t>
      </w:r>
    </w:p>
    <w:p w14:paraId="4F065BB0" w14:textId="77777777" w:rsidR="00BC20D6" w:rsidRPr="0091797B" w:rsidRDefault="00BC20D6" w:rsidP="00BC20D6">
      <w:pPr>
        <w:spacing w:line="288" w:lineRule="auto"/>
        <w:contextualSpacing/>
        <w:mirrorIndents/>
        <w:rPr>
          <w:b/>
          <w:sz w:val="24"/>
        </w:rPr>
      </w:pPr>
      <w:r w:rsidRPr="0091797B">
        <w:rPr>
          <w:b/>
          <w:sz w:val="24"/>
        </w:rPr>
        <w:t>4. Định hướng năng lực, phẩm chất</w:t>
      </w:r>
    </w:p>
    <w:p w14:paraId="41F84A46" w14:textId="77777777" w:rsidR="00BC20D6" w:rsidRPr="0091797B" w:rsidRDefault="00BC20D6" w:rsidP="00BC20D6">
      <w:pPr>
        <w:spacing w:line="288" w:lineRule="auto"/>
        <w:contextualSpacing/>
        <w:mirrorIndents/>
        <w:rPr>
          <w:sz w:val="24"/>
        </w:rPr>
      </w:pPr>
      <w:r w:rsidRPr="0091797B">
        <w:rPr>
          <w:b/>
          <w:i/>
          <w:sz w:val="24"/>
        </w:rPr>
        <w:t>- Năng lực:</w:t>
      </w:r>
      <w:r w:rsidRPr="0091797B">
        <w:rPr>
          <w:sz w:val="24"/>
        </w:rPr>
        <w:t xml:space="preserve"> Năng lực tự học, năng lực giải quyết vấn đề, năng lực hợp tác, năng lực ngôn ngữ, năng lực tự học.</w:t>
      </w:r>
    </w:p>
    <w:p w14:paraId="6D464960" w14:textId="77777777" w:rsidR="00BC20D6" w:rsidRPr="0091797B" w:rsidRDefault="00BC20D6" w:rsidP="00BC20D6">
      <w:pPr>
        <w:spacing w:line="288" w:lineRule="auto"/>
        <w:contextualSpacing/>
        <w:mirrorIndents/>
        <w:rPr>
          <w:sz w:val="24"/>
        </w:rPr>
      </w:pPr>
      <w:r w:rsidRPr="0091797B">
        <w:rPr>
          <w:b/>
          <w:i/>
          <w:sz w:val="24"/>
        </w:rPr>
        <w:t>- Phẩm chất:</w:t>
      </w:r>
      <w:r w:rsidRPr="0091797B">
        <w:rPr>
          <w:sz w:val="24"/>
        </w:rPr>
        <w:t xml:space="preserve"> Tự tin, tự chủ.</w:t>
      </w:r>
    </w:p>
    <w:p w14:paraId="3C79E1EF" w14:textId="77777777" w:rsidR="00BC20D6" w:rsidRPr="0091797B" w:rsidRDefault="00BC20D6" w:rsidP="00BC20D6">
      <w:pPr>
        <w:spacing w:line="288" w:lineRule="auto"/>
        <w:contextualSpacing/>
        <w:mirrorIndents/>
        <w:rPr>
          <w:b/>
          <w:sz w:val="24"/>
        </w:rPr>
      </w:pPr>
      <w:r w:rsidRPr="0091797B">
        <w:rPr>
          <w:b/>
          <w:sz w:val="24"/>
        </w:rPr>
        <w:t xml:space="preserve">II. CHUẨN BỊ </w:t>
      </w:r>
    </w:p>
    <w:p w14:paraId="2ADD639E" w14:textId="77777777" w:rsidR="00BC20D6" w:rsidRPr="0091797B" w:rsidRDefault="00BC20D6" w:rsidP="00BC20D6">
      <w:pPr>
        <w:spacing w:line="288" w:lineRule="auto"/>
        <w:contextualSpacing/>
        <w:mirrorIndents/>
        <w:rPr>
          <w:sz w:val="24"/>
        </w:rPr>
      </w:pPr>
      <w:r w:rsidRPr="0091797B">
        <w:rPr>
          <w:sz w:val="24"/>
        </w:rPr>
        <w:t>1. Giáo viên: Phấn màu, bảng phụ, thước thẳng, SGK, SBT</w:t>
      </w:r>
      <w:r>
        <w:rPr>
          <w:sz w:val="24"/>
        </w:rPr>
        <w:t>.</w:t>
      </w:r>
    </w:p>
    <w:p w14:paraId="0A437D6B" w14:textId="77777777" w:rsidR="00BC20D6" w:rsidRPr="0091797B" w:rsidRDefault="00BC20D6" w:rsidP="00BC20D6">
      <w:pPr>
        <w:spacing w:line="288" w:lineRule="auto"/>
        <w:contextualSpacing/>
        <w:mirrorIndents/>
        <w:rPr>
          <w:sz w:val="24"/>
        </w:rPr>
      </w:pPr>
      <w:r w:rsidRPr="0091797B">
        <w:rPr>
          <w:sz w:val="24"/>
        </w:rPr>
        <w:t>2. Học sinh: Đồ dùng học tập, đọc trước bài.</w:t>
      </w:r>
    </w:p>
    <w:p w14:paraId="5A2F1D41" w14:textId="77777777" w:rsidR="00BC20D6" w:rsidRPr="0091797B" w:rsidRDefault="00BC20D6" w:rsidP="00BC20D6">
      <w:pPr>
        <w:spacing w:line="288" w:lineRule="auto"/>
        <w:contextualSpacing/>
        <w:mirrorIndents/>
        <w:rPr>
          <w:b/>
          <w:sz w:val="24"/>
        </w:rPr>
      </w:pPr>
      <w:r w:rsidRPr="0091797B">
        <w:rPr>
          <w:b/>
          <w:sz w:val="24"/>
        </w:rPr>
        <w:t>III. TỔ CHỨC CÁC HOẠT ĐỘNG DẠY HỌC</w:t>
      </w:r>
    </w:p>
    <w:p w14:paraId="5C8226F8" w14:textId="77777777" w:rsidR="00BC20D6" w:rsidRPr="0091797B" w:rsidRDefault="00BC20D6" w:rsidP="00BC20D6">
      <w:pPr>
        <w:spacing w:line="288" w:lineRule="auto"/>
        <w:contextualSpacing/>
        <w:mirrorIndents/>
        <w:rPr>
          <w:sz w:val="24"/>
        </w:rPr>
      </w:pPr>
      <w:r w:rsidRPr="0091797B">
        <w:rPr>
          <w:sz w:val="24"/>
        </w:rPr>
        <w:t>1. Ổn định lớp: Kiểm tra sĩ số. (</w:t>
      </w:r>
      <w:r w:rsidRPr="0091797B">
        <w:rPr>
          <w:b/>
          <w:sz w:val="24"/>
        </w:rPr>
        <w:t>1 phút</w:t>
      </w:r>
      <w:r w:rsidRPr="0091797B">
        <w:rPr>
          <w:sz w:val="24"/>
        </w:rPr>
        <w:t>)</w:t>
      </w:r>
    </w:p>
    <w:p w14:paraId="081DE891" w14:textId="77777777" w:rsidR="00BC20D6" w:rsidRPr="0091797B" w:rsidRDefault="00BC20D6" w:rsidP="00BC20D6">
      <w:pPr>
        <w:spacing w:line="288" w:lineRule="auto"/>
        <w:contextualSpacing/>
        <w:mirrorIndents/>
        <w:rPr>
          <w:sz w:val="24"/>
        </w:rPr>
      </w:pPr>
      <w:r w:rsidRPr="0091797B">
        <w:rPr>
          <w:sz w:val="24"/>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0"/>
        <w:gridCol w:w="3012"/>
        <w:gridCol w:w="3636"/>
      </w:tblGrid>
      <w:tr w:rsidR="00BC20D6" w:rsidRPr="0091797B" w14:paraId="2F44CD21" w14:textId="77777777" w:rsidTr="00765CCF">
        <w:tc>
          <w:tcPr>
            <w:tcW w:w="3209" w:type="dxa"/>
            <w:shd w:val="clear" w:color="auto" w:fill="auto"/>
          </w:tcPr>
          <w:p w14:paraId="7E6FA870" w14:textId="77777777" w:rsidR="00BC20D6" w:rsidRPr="00765CCF" w:rsidRDefault="00BC20D6" w:rsidP="00765CCF">
            <w:pPr>
              <w:spacing w:line="288" w:lineRule="auto"/>
              <w:contextualSpacing/>
              <w:mirrorIndents/>
              <w:jc w:val="center"/>
              <w:rPr>
                <w:b/>
                <w:sz w:val="24"/>
              </w:rPr>
            </w:pPr>
            <w:r w:rsidRPr="00765CCF">
              <w:rPr>
                <w:b/>
                <w:sz w:val="24"/>
              </w:rPr>
              <w:t>Hoạt động của GV</w:t>
            </w:r>
          </w:p>
        </w:tc>
        <w:tc>
          <w:tcPr>
            <w:tcW w:w="3209" w:type="dxa"/>
            <w:shd w:val="clear" w:color="auto" w:fill="auto"/>
          </w:tcPr>
          <w:p w14:paraId="1C9DBF82" w14:textId="77777777" w:rsidR="00BC20D6" w:rsidRPr="00765CCF" w:rsidRDefault="00BC20D6" w:rsidP="00765CCF">
            <w:pPr>
              <w:spacing w:line="288" w:lineRule="auto"/>
              <w:contextualSpacing/>
              <w:mirrorIndents/>
              <w:jc w:val="center"/>
              <w:rPr>
                <w:b/>
                <w:sz w:val="24"/>
              </w:rPr>
            </w:pPr>
            <w:r w:rsidRPr="00765CCF">
              <w:rPr>
                <w:b/>
                <w:sz w:val="24"/>
              </w:rPr>
              <w:t>Hoạt động của HS</w:t>
            </w:r>
          </w:p>
        </w:tc>
        <w:tc>
          <w:tcPr>
            <w:tcW w:w="3210" w:type="dxa"/>
            <w:shd w:val="clear" w:color="auto" w:fill="auto"/>
          </w:tcPr>
          <w:p w14:paraId="6AC8AA94" w14:textId="77777777" w:rsidR="00BC20D6" w:rsidRPr="00765CCF" w:rsidRDefault="00BC20D6" w:rsidP="00765CCF">
            <w:pPr>
              <w:spacing w:line="288" w:lineRule="auto"/>
              <w:contextualSpacing/>
              <w:mirrorIndents/>
              <w:jc w:val="center"/>
              <w:rPr>
                <w:b/>
                <w:sz w:val="24"/>
              </w:rPr>
            </w:pPr>
            <w:r w:rsidRPr="00765CCF">
              <w:rPr>
                <w:b/>
                <w:sz w:val="24"/>
              </w:rPr>
              <w:t>Nội dung</w:t>
            </w:r>
          </w:p>
        </w:tc>
      </w:tr>
      <w:tr w:rsidR="00BC20D6" w:rsidRPr="0091797B" w14:paraId="2BA02DCF" w14:textId="77777777" w:rsidTr="00765CCF">
        <w:tc>
          <w:tcPr>
            <w:tcW w:w="9628" w:type="dxa"/>
            <w:gridSpan w:val="3"/>
            <w:shd w:val="clear" w:color="auto" w:fill="auto"/>
          </w:tcPr>
          <w:p w14:paraId="7D7E2B0C" w14:textId="77777777" w:rsidR="00BC20D6" w:rsidRPr="00765CCF" w:rsidRDefault="00BC20D6" w:rsidP="00765CCF">
            <w:pPr>
              <w:spacing w:line="288" w:lineRule="auto"/>
              <w:contextualSpacing/>
              <w:mirrorIndents/>
              <w:rPr>
                <w:b/>
                <w:sz w:val="24"/>
              </w:rPr>
            </w:pPr>
            <w:r w:rsidRPr="00765CCF">
              <w:rPr>
                <w:b/>
                <w:sz w:val="24"/>
              </w:rPr>
              <w:t>A. Hoạt động khởi động (   phút)</w:t>
            </w:r>
          </w:p>
          <w:p w14:paraId="6C46772C" w14:textId="77777777" w:rsidR="00BC20D6" w:rsidRPr="00765CCF" w:rsidRDefault="00BC20D6" w:rsidP="00765CCF">
            <w:pPr>
              <w:spacing w:line="288" w:lineRule="auto"/>
              <w:contextualSpacing/>
              <w:mirrorIndents/>
              <w:rPr>
                <w:sz w:val="24"/>
              </w:rPr>
            </w:pPr>
            <w:r w:rsidRPr="00765CCF">
              <w:rPr>
                <w:b/>
                <w:i/>
                <w:sz w:val="24"/>
              </w:rPr>
              <w:t>Mục tiêu:</w:t>
            </w:r>
            <w:r w:rsidRPr="00765CCF">
              <w:rPr>
                <w:sz w:val="24"/>
              </w:rPr>
              <w:t xml:space="preserve"> HS biết cách vẽ tam giác khi biết 2 cạnh và góc xen giữa</w:t>
            </w:r>
          </w:p>
          <w:p w14:paraId="6656D116" w14:textId="77777777" w:rsidR="00BC20D6" w:rsidRPr="00765CCF" w:rsidRDefault="00BC20D6" w:rsidP="00765CCF">
            <w:pPr>
              <w:spacing w:line="288" w:lineRule="auto"/>
              <w:contextualSpacing/>
              <w:mirrorIndents/>
              <w:rPr>
                <w:sz w:val="24"/>
              </w:rPr>
            </w:pPr>
            <w:r w:rsidRPr="00765CCF">
              <w:rPr>
                <w:b/>
                <w:i/>
                <w:sz w:val="24"/>
              </w:rPr>
              <w:t>Phương pháp:</w:t>
            </w:r>
            <w:r w:rsidRPr="00765CCF">
              <w:rPr>
                <w:sz w:val="24"/>
              </w:rPr>
              <w:t xml:space="preserve"> hđ cá nhân, hđ nhóm.</w:t>
            </w:r>
          </w:p>
        </w:tc>
      </w:tr>
      <w:tr w:rsidR="00BC20D6" w:rsidRPr="0091797B" w14:paraId="36F034FE" w14:textId="77777777" w:rsidTr="00765CCF">
        <w:tc>
          <w:tcPr>
            <w:tcW w:w="3209" w:type="dxa"/>
            <w:shd w:val="clear" w:color="auto" w:fill="auto"/>
          </w:tcPr>
          <w:p w14:paraId="3B0A187E" w14:textId="77777777" w:rsidR="00BC20D6" w:rsidRPr="00765CCF" w:rsidRDefault="00BC20D6" w:rsidP="00765CCF">
            <w:pPr>
              <w:spacing w:line="288" w:lineRule="auto"/>
              <w:contextualSpacing/>
              <w:mirrorIndents/>
              <w:rPr>
                <w:sz w:val="24"/>
              </w:rPr>
            </w:pPr>
            <w:r w:rsidRPr="00765CCF">
              <w:rPr>
                <w:sz w:val="24"/>
              </w:rPr>
              <w:t>?Phát biểu trường hợp bằng nhau thứ nhất của 2 tam giác c.c.c?</w:t>
            </w:r>
          </w:p>
          <w:p w14:paraId="0D5A7FC1" w14:textId="5730BDC4" w:rsidR="00BC20D6" w:rsidRPr="00765CCF" w:rsidRDefault="00BC20D6" w:rsidP="00765CCF">
            <w:pPr>
              <w:spacing w:line="288" w:lineRule="auto"/>
              <w:contextualSpacing/>
              <w:mirrorIndents/>
              <w:rPr>
                <w:sz w:val="24"/>
              </w:rPr>
            </w:pPr>
            <w:r w:rsidRPr="00765CCF">
              <w:rPr>
                <w:sz w:val="24"/>
              </w:rPr>
              <w:t xml:space="preserve">-GV chiếu hình vẽ </w:t>
            </w:r>
            <m:oMath>
              <m:r>
                <w:rPr>
                  <w:rFonts w:ascii="Cambria Math" w:hAnsi="Cambria Math"/>
                  <w:sz w:val="24"/>
                </w:rPr>
                <m:t>∆ABC</m:t>
              </m:r>
            </m:oMath>
            <w:r w:rsidRPr="00765CCF">
              <w:rPr>
                <w:sz w:val="24"/>
              </w:rPr>
              <w:t xml:space="preserve"> </w:t>
            </w:r>
            <w:r w:rsidRPr="00765CCF">
              <w:rPr>
                <w:sz w:val="24"/>
              </w:rPr>
              <w:lastRenderedPageBreak/>
              <w:t xml:space="preserve">và </w:t>
            </w:r>
            <m:oMath>
              <m:r>
                <w:rPr>
                  <w:rFonts w:ascii="Cambria Math" w:hAnsi="Cambria Math"/>
                  <w:sz w:val="24"/>
                </w:rPr>
                <m:t>∆DEF</m:t>
              </m:r>
            </m:oMath>
            <w:r w:rsidRPr="00765CCF">
              <w:rPr>
                <w:sz w:val="24"/>
              </w:rPr>
              <w:t xml:space="preserve"> có AB = DE, BC = EF.</w:t>
            </w:r>
          </w:p>
          <w:p w14:paraId="63E3CAC1" w14:textId="77777777" w:rsidR="00BC20D6" w:rsidRPr="00765CCF" w:rsidRDefault="00BC20D6" w:rsidP="00765CCF">
            <w:pPr>
              <w:spacing w:line="288" w:lineRule="auto"/>
              <w:contextualSpacing/>
              <w:mirrorIndents/>
              <w:rPr>
                <w:sz w:val="24"/>
              </w:rPr>
            </w:pPr>
            <w:r w:rsidRPr="00765CCF">
              <w:rPr>
                <w:sz w:val="24"/>
              </w:rPr>
              <w:t>?Bổ sung điều kiện gì để hai tam giác bằng nhau theo TH c.c.c?</w:t>
            </w:r>
          </w:p>
          <w:p w14:paraId="34E63E6F" w14:textId="77777777" w:rsidR="00BC20D6" w:rsidRPr="00765CCF" w:rsidRDefault="00BC20D6" w:rsidP="00765CCF">
            <w:pPr>
              <w:spacing w:line="288" w:lineRule="auto"/>
              <w:contextualSpacing/>
              <w:mirrorIndents/>
              <w:rPr>
                <w:sz w:val="24"/>
              </w:rPr>
            </w:pPr>
            <w:r w:rsidRPr="00765CCF">
              <w:rPr>
                <w:sz w:val="24"/>
              </w:rPr>
              <w:t>-ĐVĐ: Nếu AC không bằng DF mà lại có góc B bằng góc E thì 2 tam giác này có bằng nhau không?</w:t>
            </w:r>
          </w:p>
        </w:tc>
        <w:tc>
          <w:tcPr>
            <w:tcW w:w="3209" w:type="dxa"/>
            <w:shd w:val="clear" w:color="auto" w:fill="auto"/>
          </w:tcPr>
          <w:p w14:paraId="7FF5E683" w14:textId="77777777" w:rsidR="00BC20D6" w:rsidRDefault="00BC20D6" w:rsidP="00765CCF">
            <w:pPr>
              <w:spacing w:line="288" w:lineRule="auto"/>
              <w:contextualSpacing/>
              <w:mirrorIndents/>
              <w:jc w:val="both"/>
            </w:pPr>
            <w:r w:rsidRPr="004376DD">
              <w:lastRenderedPageBreak/>
              <w:t>-HS trả lời</w:t>
            </w:r>
          </w:p>
          <w:p w14:paraId="179926A7" w14:textId="77777777" w:rsidR="00BC20D6" w:rsidRPr="00765CCF" w:rsidRDefault="00BC20D6" w:rsidP="00765CCF">
            <w:pPr>
              <w:spacing w:line="288" w:lineRule="auto"/>
              <w:contextualSpacing/>
              <w:mirrorIndents/>
              <w:rPr>
                <w:sz w:val="24"/>
              </w:rPr>
            </w:pPr>
          </w:p>
          <w:p w14:paraId="696CA045" w14:textId="77777777" w:rsidR="00BC20D6" w:rsidRPr="00765CCF" w:rsidRDefault="00BC20D6" w:rsidP="00765CCF">
            <w:pPr>
              <w:spacing w:line="288" w:lineRule="auto"/>
              <w:contextualSpacing/>
              <w:mirrorIndents/>
              <w:rPr>
                <w:sz w:val="24"/>
              </w:rPr>
            </w:pPr>
          </w:p>
          <w:p w14:paraId="074D5B79" w14:textId="77777777" w:rsidR="00BC20D6" w:rsidRPr="00765CCF" w:rsidRDefault="00BC20D6" w:rsidP="00765CCF">
            <w:pPr>
              <w:spacing w:line="288" w:lineRule="auto"/>
              <w:contextualSpacing/>
              <w:mirrorIndents/>
              <w:rPr>
                <w:sz w:val="24"/>
              </w:rPr>
            </w:pPr>
          </w:p>
          <w:p w14:paraId="3DBAF3B8" w14:textId="77777777" w:rsidR="00BC20D6" w:rsidRDefault="00BC20D6" w:rsidP="00765CCF">
            <w:pPr>
              <w:spacing w:line="288" w:lineRule="auto"/>
              <w:contextualSpacing/>
              <w:mirrorIndents/>
              <w:jc w:val="both"/>
            </w:pPr>
            <w:r w:rsidRPr="004376DD">
              <w:lastRenderedPageBreak/>
              <w:t>-HS trả lời</w:t>
            </w:r>
          </w:p>
          <w:p w14:paraId="4824AD9D" w14:textId="77777777" w:rsidR="00BC20D6" w:rsidRDefault="00BC20D6" w:rsidP="00765CCF">
            <w:pPr>
              <w:spacing w:line="288" w:lineRule="auto"/>
              <w:contextualSpacing/>
              <w:mirrorIndents/>
              <w:jc w:val="both"/>
            </w:pPr>
          </w:p>
          <w:p w14:paraId="42253CB9" w14:textId="77777777" w:rsidR="00BC20D6" w:rsidRPr="002938A6" w:rsidRDefault="00BC20D6" w:rsidP="00765CCF">
            <w:pPr>
              <w:spacing w:line="288" w:lineRule="auto"/>
              <w:contextualSpacing/>
              <w:mirrorIndents/>
              <w:jc w:val="both"/>
            </w:pPr>
            <w:r w:rsidRPr="004376DD">
              <w:t>-HS trả lời</w:t>
            </w:r>
            <w:r>
              <w:t>: AC = DF</w:t>
            </w:r>
          </w:p>
          <w:p w14:paraId="29975322" w14:textId="77777777" w:rsidR="00BC20D6" w:rsidRDefault="00BC20D6" w:rsidP="00765CCF">
            <w:pPr>
              <w:spacing w:line="288" w:lineRule="auto"/>
              <w:contextualSpacing/>
              <w:mirrorIndents/>
              <w:jc w:val="both"/>
            </w:pPr>
          </w:p>
          <w:p w14:paraId="2D5D1598" w14:textId="77777777" w:rsidR="00BC20D6" w:rsidRDefault="00BC20D6" w:rsidP="00765CCF">
            <w:pPr>
              <w:spacing w:line="288" w:lineRule="auto"/>
              <w:contextualSpacing/>
              <w:mirrorIndents/>
              <w:jc w:val="both"/>
            </w:pPr>
          </w:p>
          <w:p w14:paraId="671244AE" w14:textId="77777777" w:rsidR="00BC20D6" w:rsidRDefault="00BC20D6" w:rsidP="00765CCF">
            <w:pPr>
              <w:spacing w:line="288" w:lineRule="auto"/>
              <w:contextualSpacing/>
              <w:mirrorIndents/>
              <w:jc w:val="both"/>
            </w:pPr>
          </w:p>
          <w:p w14:paraId="42E1A698" w14:textId="77777777" w:rsidR="00BC20D6" w:rsidRPr="00765CCF" w:rsidRDefault="00BC20D6" w:rsidP="00765CCF">
            <w:pPr>
              <w:spacing w:line="288" w:lineRule="auto"/>
              <w:contextualSpacing/>
              <w:mirrorIndents/>
              <w:jc w:val="both"/>
              <w:rPr>
                <w:sz w:val="24"/>
              </w:rPr>
            </w:pPr>
          </w:p>
        </w:tc>
        <w:tc>
          <w:tcPr>
            <w:tcW w:w="3210" w:type="dxa"/>
            <w:shd w:val="clear" w:color="auto" w:fill="auto"/>
          </w:tcPr>
          <w:p w14:paraId="65C0F7D3" w14:textId="77777777" w:rsidR="00BC20D6" w:rsidRPr="00765CCF" w:rsidRDefault="00BC20D6" w:rsidP="00765CCF">
            <w:pPr>
              <w:spacing w:line="288" w:lineRule="auto"/>
              <w:contextualSpacing/>
              <w:mirrorIndents/>
              <w:rPr>
                <w:sz w:val="24"/>
              </w:rPr>
            </w:pPr>
          </w:p>
        </w:tc>
      </w:tr>
      <w:tr w:rsidR="00BC20D6" w:rsidRPr="0091797B" w14:paraId="452D62C8" w14:textId="77777777" w:rsidTr="00765CCF">
        <w:tc>
          <w:tcPr>
            <w:tcW w:w="9628" w:type="dxa"/>
            <w:gridSpan w:val="3"/>
            <w:shd w:val="clear" w:color="auto" w:fill="auto"/>
          </w:tcPr>
          <w:p w14:paraId="382DB7DC" w14:textId="77777777" w:rsidR="00BC20D6" w:rsidRPr="00765CCF" w:rsidRDefault="00BC20D6" w:rsidP="00765CCF">
            <w:pPr>
              <w:spacing w:line="288" w:lineRule="auto"/>
              <w:contextualSpacing/>
              <w:mirrorIndents/>
              <w:rPr>
                <w:b/>
                <w:sz w:val="24"/>
              </w:rPr>
            </w:pPr>
            <w:r w:rsidRPr="00765CCF">
              <w:rPr>
                <w:b/>
                <w:sz w:val="24"/>
              </w:rPr>
              <w:t>B.  Hoạt động hình thành kiến thức.</w:t>
            </w:r>
          </w:p>
          <w:p w14:paraId="4CF3469E" w14:textId="77777777" w:rsidR="00BC20D6" w:rsidRPr="00765CCF" w:rsidRDefault="00BC20D6" w:rsidP="00765CCF">
            <w:pPr>
              <w:spacing w:line="288" w:lineRule="auto"/>
              <w:contextualSpacing/>
              <w:mirrorIndents/>
              <w:rPr>
                <w:b/>
                <w:sz w:val="24"/>
              </w:rPr>
            </w:pPr>
            <w:r w:rsidRPr="00765CCF">
              <w:rPr>
                <w:b/>
                <w:sz w:val="24"/>
              </w:rPr>
              <w:t xml:space="preserve">Hoạt động 1: </w:t>
            </w:r>
            <w:r w:rsidRPr="00765CCF">
              <w:rPr>
                <w:b/>
                <w:bCs/>
                <w:iCs/>
                <w:lang w:val="de-DE"/>
              </w:rPr>
              <w:t>Vẽ tam giác biết hai cạnh và góc xen giữa</w:t>
            </w:r>
          </w:p>
          <w:p w14:paraId="2BE8F11E" w14:textId="77777777" w:rsidR="00BC20D6" w:rsidRPr="00765CCF" w:rsidRDefault="00BC20D6" w:rsidP="00765CCF">
            <w:pPr>
              <w:spacing w:line="288" w:lineRule="auto"/>
              <w:contextualSpacing/>
              <w:mirrorIndents/>
              <w:rPr>
                <w:sz w:val="24"/>
              </w:rPr>
            </w:pPr>
            <w:r w:rsidRPr="00765CCF">
              <w:rPr>
                <w:b/>
                <w:i/>
                <w:sz w:val="24"/>
              </w:rPr>
              <w:t>Mục tiêu</w:t>
            </w:r>
            <w:r w:rsidRPr="00765CCF">
              <w:rPr>
                <w:sz w:val="24"/>
              </w:rPr>
              <w:t xml:space="preserve">: HS biết </w:t>
            </w:r>
            <w:r w:rsidRPr="00765CCF">
              <w:rPr>
                <w:bCs/>
                <w:iCs/>
                <w:lang w:val="de-DE"/>
              </w:rPr>
              <w:t>vẽ tam giác biết hai cạnh và góc xen giữa</w:t>
            </w:r>
          </w:p>
          <w:p w14:paraId="2276DDF2" w14:textId="77777777" w:rsidR="00BC20D6" w:rsidRPr="00765CCF" w:rsidRDefault="00BC20D6" w:rsidP="00765CCF">
            <w:pPr>
              <w:spacing w:line="288" w:lineRule="auto"/>
              <w:contextualSpacing/>
              <w:mirrorIndents/>
              <w:rPr>
                <w:sz w:val="24"/>
              </w:rPr>
            </w:pPr>
            <w:r w:rsidRPr="00765CCF">
              <w:rPr>
                <w:b/>
                <w:i/>
                <w:sz w:val="24"/>
              </w:rPr>
              <w:t>Phương pháp:</w:t>
            </w:r>
            <w:r w:rsidRPr="00765CCF">
              <w:rPr>
                <w:sz w:val="24"/>
              </w:rPr>
              <w:t xml:space="preserve"> hđ cá nhân, nhóm.</w:t>
            </w:r>
          </w:p>
        </w:tc>
      </w:tr>
      <w:tr w:rsidR="00BC20D6" w:rsidRPr="0091797B" w14:paraId="56B5438D" w14:textId="77777777" w:rsidTr="00765CCF">
        <w:tc>
          <w:tcPr>
            <w:tcW w:w="3209" w:type="dxa"/>
            <w:shd w:val="clear" w:color="auto" w:fill="auto"/>
          </w:tcPr>
          <w:p w14:paraId="793372A3" w14:textId="4FB38827" w:rsidR="00BC20D6" w:rsidRPr="00765CCF" w:rsidRDefault="00BC20D6" w:rsidP="00765CCF">
            <w:pPr>
              <w:spacing w:line="288" w:lineRule="auto"/>
              <w:contextualSpacing/>
              <w:mirrorIndents/>
              <w:jc w:val="both"/>
              <w:rPr>
                <w:sz w:val="24"/>
              </w:rPr>
            </w:pPr>
            <w:r>
              <w:t xml:space="preserve">- </w:t>
            </w:r>
            <w:r w:rsidRPr="00765CCF">
              <w:rPr>
                <w:sz w:val="24"/>
              </w:rPr>
              <w:t xml:space="preserve">GV chiếu hình vẽ </w:t>
            </w:r>
            <m:oMath>
              <m:r>
                <w:rPr>
                  <w:rFonts w:ascii="Cambria Math" w:hAnsi="Cambria Math"/>
                  <w:sz w:val="24"/>
                </w:rPr>
                <m:t>∆ABC</m:t>
              </m:r>
            </m:oMath>
            <w:r w:rsidRPr="00765CCF">
              <w:rPr>
                <w:sz w:val="24"/>
              </w:rPr>
              <w:t xml:space="preserve"> và giới thiệu góc xen giữa 2 cạnh </w:t>
            </w:r>
          </w:p>
          <w:p w14:paraId="45C1CB34" w14:textId="25AA13E5" w:rsidR="00BC20D6" w:rsidRPr="00765CCF" w:rsidRDefault="00BC20D6" w:rsidP="00765CCF">
            <w:pPr>
              <w:spacing w:line="288" w:lineRule="auto"/>
              <w:contextualSpacing/>
              <w:mirrorIndents/>
              <w:jc w:val="both"/>
              <w:rPr>
                <w:sz w:val="24"/>
              </w:rPr>
            </w:pPr>
            <w:r w:rsidRPr="00765CCF">
              <w:rPr>
                <w:sz w:val="24"/>
              </w:rPr>
              <w:t xml:space="preserve">-GV chiếu hình vẽ </w:t>
            </w:r>
            <m:oMath>
              <m:r>
                <w:rPr>
                  <w:rFonts w:ascii="Cambria Math" w:hAnsi="Cambria Math"/>
                  <w:sz w:val="24"/>
                </w:rPr>
                <m:t>∆DEF</m:t>
              </m:r>
            </m:oMath>
            <w:r w:rsidRPr="00765CCF">
              <w:rPr>
                <w:sz w:val="24"/>
              </w:rPr>
              <w:t xml:space="preserve"> và củng cố góc xen giữa 2 cạnh cho HS.</w:t>
            </w:r>
          </w:p>
          <w:p w14:paraId="369D6AA0" w14:textId="77777777" w:rsidR="00BC20D6" w:rsidRPr="004376DD" w:rsidRDefault="00BC20D6" w:rsidP="00765CCF">
            <w:pPr>
              <w:spacing w:line="288" w:lineRule="auto"/>
              <w:contextualSpacing/>
              <w:mirrorIndents/>
              <w:jc w:val="both"/>
            </w:pPr>
            <w:r w:rsidRPr="004376DD">
              <w:t>-GV: Để vẽ tam giác khi biết 2 cạnh và góc xen giữa ta vẽ yếu tố nào trước?</w:t>
            </w:r>
          </w:p>
          <w:p w14:paraId="501042B5" w14:textId="77777777" w:rsidR="00BC20D6" w:rsidRPr="004376DD" w:rsidRDefault="00BC20D6" w:rsidP="00765CCF">
            <w:pPr>
              <w:spacing w:line="288" w:lineRule="auto"/>
              <w:contextualSpacing/>
              <w:mirrorIndents/>
              <w:jc w:val="both"/>
            </w:pPr>
            <w:r w:rsidRPr="004376DD">
              <w:t>-GV hướng dẫn HS cách vẽ nếu HS quên cách vẽ một góc cho trước:</w:t>
            </w:r>
          </w:p>
          <w:p w14:paraId="1ADBF7A4" w14:textId="5FD5E1F2" w:rsidR="00BC20D6" w:rsidRPr="004376DD" w:rsidRDefault="00BC20D6" w:rsidP="00765CCF">
            <w:pPr>
              <w:spacing w:line="288" w:lineRule="auto"/>
              <w:contextualSpacing/>
              <w:mirrorIndents/>
            </w:pPr>
            <w:r w:rsidRPr="004376DD">
              <w:t xml:space="preserve"> + Vẽ </w:t>
            </w:r>
            <m:oMath>
              <m:acc>
                <m:accPr>
                  <m:ctrlPr>
                    <w:rPr>
                      <w:rFonts w:ascii="Cambria Math" w:hAnsi="Cambria Math"/>
                      <w:i/>
                    </w:rPr>
                  </m:ctrlPr>
                </m:accPr>
                <m:e>
                  <m:r>
                    <w:rPr>
                      <w:rFonts w:ascii="Cambria Math" w:hAnsi="Cambria Math"/>
                    </w:rPr>
                    <m:t>xBy</m:t>
                  </m:r>
                </m:e>
              </m:acc>
              <m:r>
                <w:rPr>
                  <w:rFonts w:ascii="Cambria Math" w:hAnsi="Cambria Math"/>
                </w:rPr>
                <m:t>=</m:t>
              </m:r>
              <m:sSup>
                <m:sSupPr>
                  <m:ctrlPr>
                    <w:rPr>
                      <w:rFonts w:ascii="Cambria Math" w:hAnsi="Cambria Math"/>
                      <w:i/>
                    </w:rPr>
                  </m:ctrlPr>
                </m:sSupPr>
                <m:e>
                  <m:r>
                    <w:rPr>
                      <w:rFonts w:ascii="Cambria Math" w:hAnsi="Cambria Math"/>
                    </w:rPr>
                    <m:t>70</m:t>
                  </m:r>
                </m:e>
                <m:sup>
                  <m:r>
                    <w:rPr>
                      <w:rFonts w:ascii="Cambria Math" w:hAnsi="Cambria Math"/>
                    </w:rPr>
                    <m:t>0</m:t>
                  </m:r>
                </m:sup>
              </m:sSup>
            </m:oMath>
          </w:p>
          <w:p w14:paraId="03B818E9" w14:textId="77777777" w:rsidR="00BC20D6" w:rsidRPr="004376DD" w:rsidRDefault="00BC20D6" w:rsidP="00765CCF">
            <w:pPr>
              <w:spacing w:line="288" w:lineRule="auto"/>
              <w:contextualSpacing/>
              <w:mirrorIndents/>
              <w:jc w:val="both"/>
            </w:pPr>
            <w:r w:rsidRPr="004376DD">
              <w:t xml:space="preserve"> + Trên tia Bx lấy điểm A, BA = 2cm. Trên tia By lấy điểm C sao cho BC = 3cm. Vẽ đoạn th</w:t>
            </w:r>
            <w:r>
              <w:t>ẳng</w:t>
            </w:r>
            <w:r w:rsidRPr="004376DD">
              <w:t xml:space="preserve"> AC ta được tam giác ABC.</w:t>
            </w:r>
          </w:p>
          <w:p w14:paraId="48A05D50" w14:textId="73652CF1" w:rsidR="00BC20D6" w:rsidRPr="004376DD" w:rsidRDefault="00BC20D6" w:rsidP="00765CCF">
            <w:pPr>
              <w:spacing w:line="288" w:lineRule="auto"/>
              <w:contextualSpacing/>
              <w:mirrorIndents/>
            </w:pPr>
            <w:r w:rsidRPr="00BC20D6">
              <w:t xml:space="preserve">? </w:t>
            </w:r>
            <m:oMath>
              <m:acc>
                <m:accPr>
                  <m:ctrlPr>
                    <w:rPr>
                      <w:rFonts w:ascii="Cambria Math" w:hAnsi="Cambria Math"/>
                      <w:i/>
                    </w:rPr>
                  </m:ctrlPr>
                </m:accPr>
                <m:e>
                  <m:r>
                    <w:rPr>
                      <w:rFonts w:ascii="Cambria Math" w:hAnsi="Cambria Math"/>
                    </w:rPr>
                    <m:t>B</m:t>
                  </m:r>
                </m:e>
              </m:acc>
            </m:oMath>
            <w:r w:rsidRPr="004376DD">
              <w:t xml:space="preserve"> là góc xen giữa 2 cạ</w:t>
            </w:r>
            <w:r>
              <w:t>nh nào?</w:t>
            </w:r>
          </w:p>
          <w:p w14:paraId="4B28A885" w14:textId="77777777" w:rsidR="00BC20D6" w:rsidRPr="004376DD" w:rsidRDefault="00BC20D6" w:rsidP="00765CCF">
            <w:pPr>
              <w:spacing w:line="288" w:lineRule="auto"/>
              <w:contextualSpacing/>
              <w:mirrorIndents/>
              <w:jc w:val="both"/>
            </w:pPr>
            <w:r w:rsidRPr="004376DD">
              <w:t>-GV yêu cầu HS làm ?1</w:t>
            </w:r>
          </w:p>
          <w:p w14:paraId="71D5C3B7" w14:textId="77777777" w:rsidR="00BC20D6" w:rsidRPr="002938A6" w:rsidRDefault="00BC20D6" w:rsidP="00765CCF">
            <w:pPr>
              <w:spacing w:line="288" w:lineRule="auto"/>
              <w:contextualSpacing/>
              <w:mirrorIndents/>
              <w:jc w:val="both"/>
            </w:pPr>
            <w:r>
              <w:lastRenderedPageBreak/>
              <w:t>?Ban đầu tam giác ABC và tam giác A’B’C’ có những yếu tố nào bằng nhau?</w:t>
            </w:r>
          </w:p>
          <w:p w14:paraId="30C235AC" w14:textId="77777777" w:rsidR="00BC20D6" w:rsidRPr="00765CCF" w:rsidRDefault="00BC20D6" w:rsidP="00765CCF">
            <w:pPr>
              <w:spacing w:line="288" w:lineRule="auto"/>
              <w:contextualSpacing/>
              <w:mirrorIndents/>
              <w:rPr>
                <w:sz w:val="24"/>
              </w:rPr>
            </w:pPr>
            <w:r w:rsidRPr="00765CCF">
              <w:rPr>
                <w:sz w:val="24"/>
              </w:rPr>
              <w:t>?Vậy em có rút ra kết luận gì?</w:t>
            </w:r>
          </w:p>
          <w:p w14:paraId="2591DA6F" w14:textId="77777777" w:rsidR="00BC20D6" w:rsidRPr="00765CCF" w:rsidRDefault="00BC20D6" w:rsidP="00765CCF">
            <w:pPr>
              <w:spacing w:line="288" w:lineRule="auto"/>
              <w:contextualSpacing/>
              <w:mirrorIndents/>
              <w:rPr>
                <w:sz w:val="24"/>
              </w:rPr>
            </w:pPr>
          </w:p>
        </w:tc>
        <w:tc>
          <w:tcPr>
            <w:tcW w:w="3209" w:type="dxa"/>
            <w:shd w:val="clear" w:color="auto" w:fill="auto"/>
          </w:tcPr>
          <w:p w14:paraId="67758AB8" w14:textId="77777777" w:rsidR="00BC20D6" w:rsidRPr="00765CCF" w:rsidRDefault="00BC20D6" w:rsidP="00765CCF">
            <w:pPr>
              <w:spacing w:line="288" w:lineRule="auto"/>
              <w:contextualSpacing/>
              <w:mirrorIndents/>
              <w:rPr>
                <w:sz w:val="24"/>
              </w:rPr>
            </w:pPr>
          </w:p>
          <w:p w14:paraId="2357B01A" w14:textId="77777777" w:rsidR="00BC20D6" w:rsidRPr="00765CCF" w:rsidRDefault="00BC20D6" w:rsidP="00765CCF">
            <w:pPr>
              <w:spacing w:line="288" w:lineRule="auto"/>
              <w:contextualSpacing/>
              <w:mirrorIndents/>
              <w:rPr>
                <w:sz w:val="24"/>
              </w:rPr>
            </w:pPr>
          </w:p>
          <w:p w14:paraId="760BA790" w14:textId="77777777" w:rsidR="00BC20D6" w:rsidRPr="00765CCF" w:rsidRDefault="00BC20D6" w:rsidP="00765CCF">
            <w:pPr>
              <w:spacing w:line="288" w:lineRule="auto"/>
              <w:contextualSpacing/>
              <w:mirrorIndents/>
              <w:rPr>
                <w:sz w:val="24"/>
              </w:rPr>
            </w:pPr>
          </w:p>
          <w:p w14:paraId="38284283" w14:textId="77777777" w:rsidR="00BC20D6" w:rsidRPr="00765CCF" w:rsidRDefault="00BC20D6" w:rsidP="00765CCF">
            <w:pPr>
              <w:spacing w:line="288" w:lineRule="auto"/>
              <w:contextualSpacing/>
              <w:mirrorIndents/>
              <w:rPr>
                <w:sz w:val="24"/>
              </w:rPr>
            </w:pPr>
          </w:p>
          <w:p w14:paraId="7B8C7786" w14:textId="77777777" w:rsidR="00BC20D6" w:rsidRPr="00765CCF" w:rsidRDefault="00BC20D6" w:rsidP="00765CCF">
            <w:pPr>
              <w:spacing w:line="288" w:lineRule="auto"/>
              <w:contextualSpacing/>
              <w:mirrorIndents/>
              <w:rPr>
                <w:sz w:val="24"/>
              </w:rPr>
            </w:pPr>
          </w:p>
          <w:p w14:paraId="56D24B03" w14:textId="77777777" w:rsidR="00BC20D6" w:rsidRPr="00765CCF" w:rsidRDefault="00BC20D6" w:rsidP="00765CCF">
            <w:pPr>
              <w:spacing w:line="288" w:lineRule="auto"/>
              <w:contextualSpacing/>
              <w:mirrorIndents/>
              <w:rPr>
                <w:sz w:val="24"/>
              </w:rPr>
            </w:pPr>
          </w:p>
          <w:p w14:paraId="5C948B54" w14:textId="77777777" w:rsidR="00BC20D6" w:rsidRPr="00765CCF" w:rsidRDefault="00BC20D6" w:rsidP="00765CCF">
            <w:pPr>
              <w:spacing w:line="288" w:lineRule="auto"/>
              <w:contextualSpacing/>
              <w:mirrorIndents/>
              <w:rPr>
                <w:sz w:val="24"/>
              </w:rPr>
            </w:pPr>
          </w:p>
          <w:p w14:paraId="49B1FC2B" w14:textId="77777777" w:rsidR="00BC20D6" w:rsidRPr="00765CCF" w:rsidRDefault="00BC20D6" w:rsidP="00765CCF">
            <w:pPr>
              <w:spacing w:line="288" w:lineRule="auto"/>
              <w:contextualSpacing/>
              <w:mirrorIndents/>
              <w:rPr>
                <w:sz w:val="24"/>
              </w:rPr>
            </w:pPr>
          </w:p>
          <w:p w14:paraId="4C23D19E" w14:textId="77777777" w:rsidR="00BC20D6" w:rsidRPr="00765CCF" w:rsidRDefault="00BC20D6" w:rsidP="00765CCF">
            <w:pPr>
              <w:spacing w:line="288" w:lineRule="auto"/>
              <w:contextualSpacing/>
              <w:mirrorIndents/>
              <w:rPr>
                <w:sz w:val="24"/>
              </w:rPr>
            </w:pPr>
          </w:p>
          <w:p w14:paraId="152D65A1" w14:textId="77777777" w:rsidR="00BC20D6" w:rsidRPr="00765CCF" w:rsidRDefault="00BC20D6" w:rsidP="00765CCF">
            <w:pPr>
              <w:spacing w:line="288" w:lineRule="auto"/>
              <w:contextualSpacing/>
              <w:mirrorIndents/>
              <w:rPr>
                <w:sz w:val="24"/>
              </w:rPr>
            </w:pPr>
          </w:p>
          <w:p w14:paraId="09A0930E" w14:textId="77777777" w:rsidR="00BC20D6" w:rsidRPr="00765CCF" w:rsidRDefault="00BC20D6" w:rsidP="00765CCF">
            <w:pPr>
              <w:spacing w:line="288" w:lineRule="auto"/>
              <w:contextualSpacing/>
              <w:mirrorIndents/>
              <w:rPr>
                <w:sz w:val="24"/>
              </w:rPr>
            </w:pPr>
          </w:p>
          <w:p w14:paraId="70363116" w14:textId="77777777" w:rsidR="00BC20D6" w:rsidRPr="00765CCF" w:rsidRDefault="00BC20D6" w:rsidP="00765CCF">
            <w:pPr>
              <w:spacing w:line="288" w:lineRule="auto"/>
              <w:contextualSpacing/>
              <w:mirrorIndents/>
              <w:rPr>
                <w:sz w:val="24"/>
              </w:rPr>
            </w:pPr>
          </w:p>
          <w:p w14:paraId="6A061140" w14:textId="77777777" w:rsidR="00BC20D6" w:rsidRPr="00765CCF" w:rsidRDefault="00BC20D6" w:rsidP="00765CCF">
            <w:pPr>
              <w:spacing w:line="288" w:lineRule="auto"/>
              <w:contextualSpacing/>
              <w:mirrorIndents/>
              <w:rPr>
                <w:sz w:val="24"/>
              </w:rPr>
            </w:pPr>
          </w:p>
          <w:p w14:paraId="05D0B2A0" w14:textId="77777777" w:rsidR="00BC20D6" w:rsidRPr="00765CCF" w:rsidRDefault="00BC20D6" w:rsidP="00765CCF">
            <w:pPr>
              <w:spacing w:line="288" w:lineRule="auto"/>
              <w:contextualSpacing/>
              <w:mirrorIndents/>
              <w:rPr>
                <w:sz w:val="24"/>
              </w:rPr>
            </w:pPr>
          </w:p>
          <w:p w14:paraId="32614698" w14:textId="77777777" w:rsidR="00BC20D6" w:rsidRPr="00765CCF" w:rsidRDefault="00BC20D6" w:rsidP="00765CCF">
            <w:pPr>
              <w:spacing w:line="288" w:lineRule="auto"/>
              <w:contextualSpacing/>
              <w:mirrorIndents/>
              <w:rPr>
                <w:sz w:val="24"/>
              </w:rPr>
            </w:pPr>
          </w:p>
          <w:p w14:paraId="58DDFDF9" w14:textId="77777777" w:rsidR="00BC20D6" w:rsidRDefault="00BC20D6" w:rsidP="00765CCF">
            <w:pPr>
              <w:spacing w:line="288" w:lineRule="auto"/>
              <w:contextualSpacing/>
              <w:mirrorIndents/>
              <w:jc w:val="both"/>
            </w:pPr>
            <w:r>
              <w:t>-HS hđ nhóm làm ?1 và kiểm tra chéo trong nhóm</w:t>
            </w:r>
          </w:p>
          <w:p w14:paraId="5765219B" w14:textId="77777777" w:rsidR="00BC20D6" w:rsidRDefault="00BC20D6" w:rsidP="00765CCF">
            <w:pPr>
              <w:spacing w:line="288" w:lineRule="auto"/>
              <w:contextualSpacing/>
              <w:mirrorIndents/>
              <w:jc w:val="both"/>
            </w:pPr>
          </w:p>
          <w:p w14:paraId="5DC72394" w14:textId="77777777" w:rsidR="00BC20D6" w:rsidRDefault="00BC20D6" w:rsidP="00765CCF">
            <w:pPr>
              <w:spacing w:line="288" w:lineRule="auto"/>
              <w:contextualSpacing/>
              <w:mirrorIndents/>
              <w:jc w:val="both"/>
            </w:pPr>
          </w:p>
          <w:p w14:paraId="3BACD0AA" w14:textId="77777777" w:rsidR="00BC20D6" w:rsidRDefault="00BC20D6" w:rsidP="00765CCF">
            <w:pPr>
              <w:spacing w:line="288" w:lineRule="auto"/>
              <w:contextualSpacing/>
              <w:mirrorIndents/>
              <w:jc w:val="both"/>
            </w:pPr>
          </w:p>
          <w:p w14:paraId="6FCDD2CF" w14:textId="77777777" w:rsidR="00BC20D6" w:rsidRDefault="00BC20D6" w:rsidP="00765CCF">
            <w:pPr>
              <w:spacing w:line="288" w:lineRule="auto"/>
              <w:contextualSpacing/>
              <w:mirrorIndents/>
              <w:jc w:val="both"/>
            </w:pPr>
          </w:p>
          <w:p w14:paraId="461D5339" w14:textId="77777777" w:rsidR="00BC20D6" w:rsidRDefault="00BC20D6" w:rsidP="00765CCF">
            <w:pPr>
              <w:spacing w:line="288" w:lineRule="auto"/>
              <w:contextualSpacing/>
              <w:mirrorIndents/>
              <w:jc w:val="both"/>
            </w:pPr>
          </w:p>
          <w:p w14:paraId="6E0E8DA4" w14:textId="77777777" w:rsidR="00BC20D6" w:rsidRDefault="00BC20D6" w:rsidP="00765CCF">
            <w:pPr>
              <w:spacing w:line="288" w:lineRule="auto"/>
              <w:contextualSpacing/>
              <w:mirrorIndents/>
              <w:jc w:val="both"/>
            </w:pPr>
          </w:p>
          <w:p w14:paraId="3F5CC7E9" w14:textId="77777777" w:rsidR="00BC20D6" w:rsidRPr="000A2D6D" w:rsidRDefault="00BC20D6" w:rsidP="00765CCF">
            <w:pPr>
              <w:spacing w:line="288" w:lineRule="auto"/>
              <w:contextualSpacing/>
              <w:mirrorIndents/>
              <w:jc w:val="both"/>
            </w:pPr>
            <w:r>
              <w:t>-HS trả lời</w:t>
            </w:r>
          </w:p>
          <w:p w14:paraId="656E0EE2" w14:textId="77777777" w:rsidR="00BC20D6" w:rsidRPr="00765CCF" w:rsidRDefault="00BC20D6" w:rsidP="00765CCF">
            <w:pPr>
              <w:spacing w:line="288" w:lineRule="auto"/>
              <w:contextualSpacing/>
              <w:mirrorIndents/>
              <w:rPr>
                <w:sz w:val="24"/>
              </w:rPr>
            </w:pPr>
          </w:p>
        </w:tc>
        <w:tc>
          <w:tcPr>
            <w:tcW w:w="3210" w:type="dxa"/>
            <w:shd w:val="clear" w:color="auto" w:fill="auto"/>
          </w:tcPr>
          <w:p w14:paraId="4A3DDAC1" w14:textId="77777777" w:rsidR="00BC20D6" w:rsidRPr="004376DD" w:rsidRDefault="00BC20D6" w:rsidP="00765CCF">
            <w:pPr>
              <w:spacing w:line="288" w:lineRule="auto"/>
              <w:contextualSpacing/>
              <w:mirrorIndents/>
            </w:pPr>
            <w:r w:rsidRPr="00765CCF">
              <w:rPr>
                <w:b/>
                <w:bCs/>
                <w:iCs/>
                <w:lang w:val="de-DE"/>
              </w:rPr>
              <w:t>1. Vẽ tam giác biết hai cạnh và góc xen giữa</w:t>
            </w:r>
          </w:p>
          <w:p w14:paraId="41FDF21C" w14:textId="37A602EA" w:rsidR="00BC20D6" w:rsidRPr="004376DD" w:rsidRDefault="00BC20D6" w:rsidP="00765CCF">
            <w:pPr>
              <w:spacing w:line="288" w:lineRule="auto"/>
              <w:contextualSpacing/>
              <w:mirrorIndents/>
            </w:pPr>
            <w:r w:rsidRPr="004376DD">
              <w:t xml:space="preserve">Bài toán: Vẽ tam giác ABC, AB = 2cm, BC = 3cm, </w:t>
            </w:r>
            <m:oMath>
              <m:acc>
                <m:accPr>
                  <m:ctrlPr>
                    <w:rPr>
                      <w:rFonts w:ascii="Cambria Math" w:hAnsi="Cambria Math"/>
                      <w:i/>
                    </w:rPr>
                  </m:ctrlPr>
                </m:accPr>
                <m:e>
                  <m:r>
                    <w:rPr>
                      <w:rFonts w:ascii="Cambria Math" w:hAnsi="Cambria Math"/>
                    </w:rPr>
                    <m:t>B</m:t>
                  </m:r>
                </m:e>
              </m:acc>
              <m:r>
                <w:rPr>
                  <w:rFonts w:ascii="Cambria Math" w:hAnsi="Cambria Math"/>
                </w:rPr>
                <m:t>=</m:t>
              </m:r>
              <m:sSup>
                <m:sSupPr>
                  <m:ctrlPr>
                    <w:rPr>
                      <w:rFonts w:ascii="Cambria Math" w:hAnsi="Cambria Math"/>
                      <w:i/>
                    </w:rPr>
                  </m:ctrlPr>
                </m:sSupPr>
                <m:e>
                  <m:r>
                    <w:rPr>
                      <w:rFonts w:ascii="Cambria Math" w:hAnsi="Cambria Math"/>
                    </w:rPr>
                    <m:t>70</m:t>
                  </m:r>
                </m:e>
                <m:sup>
                  <m:r>
                    <w:rPr>
                      <w:rFonts w:ascii="Cambria Math" w:hAnsi="Cambria Math"/>
                    </w:rPr>
                    <m:t>0</m:t>
                  </m:r>
                </m:sup>
              </m:sSup>
            </m:oMath>
          </w:p>
          <w:p w14:paraId="463DE766" w14:textId="77777777" w:rsidR="00BC20D6" w:rsidRPr="004376DD" w:rsidRDefault="00BC20D6" w:rsidP="00765CCF">
            <w:pPr>
              <w:spacing w:line="288" w:lineRule="auto"/>
              <w:contextualSpacing/>
              <w:mirrorIndents/>
            </w:pPr>
            <w:r w:rsidRPr="004376DD">
              <w:object w:dxaOrig="2565" w:dyaOrig="1545" w14:anchorId="76CAA78B">
                <v:shape id="_x0000_i1686" type="#_x0000_t75" style="width:171pt;height:102.75pt" o:ole="">
                  <v:imagedata r:id="rId986" o:title=""/>
                </v:shape>
                <o:OLEObject Type="Embed" ProgID="PBrush" ShapeID="_x0000_i1686" DrawAspect="Content" ObjectID="_1664270006" r:id="rId987"/>
              </w:object>
            </w:r>
          </w:p>
          <w:p w14:paraId="4FE31BFB" w14:textId="77777777" w:rsidR="00BC20D6" w:rsidRPr="00765CCF" w:rsidRDefault="00BC20D6" w:rsidP="00765CCF">
            <w:pPr>
              <w:spacing w:line="288" w:lineRule="auto"/>
              <w:contextualSpacing/>
              <w:mirrorIndents/>
              <w:rPr>
                <w:sz w:val="24"/>
              </w:rPr>
            </w:pPr>
            <w:r w:rsidRPr="004376DD">
              <w:object w:dxaOrig="2355" w:dyaOrig="1545" w14:anchorId="578A65D9">
                <v:shape id="_x0000_i1687" type="#_x0000_t75" style="width:165pt;height:108pt" o:ole="">
                  <v:imagedata r:id="rId988" o:title=""/>
                </v:shape>
                <o:OLEObject Type="Embed" ProgID="PBrush" ShapeID="_x0000_i1687" DrawAspect="Content" ObjectID="_1664270007" r:id="rId989"/>
              </w:object>
            </w:r>
          </w:p>
        </w:tc>
      </w:tr>
      <w:tr w:rsidR="00BC20D6" w:rsidRPr="0091797B" w14:paraId="5283376C" w14:textId="77777777" w:rsidTr="00765CCF">
        <w:tc>
          <w:tcPr>
            <w:tcW w:w="9628" w:type="dxa"/>
            <w:gridSpan w:val="3"/>
            <w:shd w:val="clear" w:color="auto" w:fill="auto"/>
          </w:tcPr>
          <w:p w14:paraId="02ED4A20" w14:textId="77777777" w:rsidR="00BC20D6" w:rsidRPr="00765CCF" w:rsidRDefault="00BC20D6" w:rsidP="00765CCF">
            <w:pPr>
              <w:spacing w:line="288" w:lineRule="auto"/>
              <w:contextualSpacing/>
              <w:mirrorIndents/>
              <w:rPr>
                <w:b/>
                <w:sz w:val="24"/>
              </w:rPr>
            </w:pPr>
            <w:r w:rsidRPr="00765CCF">
              <w:rPr>
                <w:b/>
                <w:sz w:val="24"/>
              </w:rPr>
              <w:t>Hoạt động 2: Trường hợp bằng nhau cạnh- góc- cạnh (phút) ( phút)</w:t>
            </w:r>
          </w:p>
          <w:p w14:paraId="64414F31" w14:textId="77777777" w:rsidR="00BC20D6" w:rsidRPr="00765CCF" w:rsidRDefault="00BC20D6" w:rsidP="00765CCF">
            <w:pPr>
              <w:spacing w:line="288" w:lineRule="auto"/>
              <w:contextualSpacing/>
              <w:mirrorIndents/>
              <w:rPr>
                <w:b/>
                <w:sz w:val="24"/>
              </w:rPr>
            </w:pPr>
            <w:r w:rsidRPr="00765CCF">
              <w:rPr>
                <w:b/>
                <w:i/>
                <w:sz w:val="24"/>
              </w:rPr>
              <w:t>Mục tiêu:</w:t>
            </w:r>
            <w:r w:rsidRPr="00765CCF">
              <w:rPr>
                <w:sz w:val="24"/>
              </w:rPr>
              <w:t xml:space="preserve"> </w:t>
            </w:r>
            <w:r w:rsidRPr="00765CCF">
              <w:rPr>
                <w:sz w:val="24"/>
                <w:lang w:val="en-AU"/>
              </w:rPr>
              <w:t>HS hiểu được trường hợp bằng nhau c.g.c của hai tam giác.</w:t>
            </w:r>
          </w:p>
          <w:p w14:paraId="3887F307" w14:textId="77777777" w:rsidR="00BC20D6" w:rsidRPr="00765CCF" w:rsidRDefault="00BC20D6" w:rsidP="00765CCF">
            <w:pPr>
              <w:spacing w:line="288" w:lineRule="auto"/>
              <w:contextualSpacing/>
              <w:mirrorIndents/>
              <w:rPr>
                <w:sz w:val="24"/>
              </w:rPr>
            </w:pPr>
            <w:r w:rsidRPr="00765CCF">
              <w:rPr>
                <w:b/>
                <w:i/>
                <w:sz w:val="24"/>
              </w:rPr>
              <w:t>Phương pháp:</w:t>
            </w:r>
            <w:r w:rsidRPr="00765CCF">
              <w:rPr>
                <w:sz w:val="24"/>
              </w:rPr>
              <w:t xml:space="preserve"> </w:t>
            </w:r>
          </w:p>
        </w:tc>
      </w:tr>
      <w:tr w:rsidR="00BC20D6" w:rsidRPr="0091797B" w14:paraId="30020D43" w14:textId="77777777" w:rsidTr="00765CCF">
        <w:tc>
          <w:tcPr>
            <w:tcW w:w="3209" w:type="dxa"/>
            <w:shd w:val="clear" w:color="auto" w:fill="auto"/>
          </w:tcPr>
          <w:p w14:paraId="0EF208F2" w14:textId="77777777" w:rsidR="00BC20D6" w:rsidRPr="00765CCF" w:rsidRDefault="00BC20D6" w:rsidP="00765CCF">
            <w:pPr>
              <w:spacing w:line="288" w:lineRule="auto"/>
              <w:contextualSpacing/>
              <w:mirrorIndents/>
              <w:rPr>
                <w:sz w:val="24"/>
              </w:rPr>
            </w:pPr>
            <w:r w:rsidRPr="00765CCF">
              <w:rPr>
                <w:sz w:val="24"/>
              </w:rPr>
              <w:t>-GV giới thiệu TH bằng nhau c.g.c của tam giác</w:t>
            </w:r>
          </w:p>
          <w:p w14:paraId="764DF62A" w14:textId="6CD1EFFD" w:rsidR="00BC20D6" w:rsidRPr="004376DD" w:rsidRDefault="00BC20D6" w:rsidP="00765CCF">
            <w:pPr>
              <w:pStyle w:val="Footer"/>
              <w:tabs>
                <w:tab w:val="left" w:pos="720"/>
              </w:tabs>
              <w:spacing w:line="288" w:lineRule="auto"/>
              <w:contextualSpacing/>
              <w:mirrorIndents/>
              <w:jc w:val="both"/>
            </w:pPr>
            <w:r w:rsidRPr="004376DD">
              <w:t xml:space="preserve">-GV:  </w:t>
            </w:r>
            <m:oMath>
              <m:r>
                <w:rPr>
                  <w:rFonts w:ascii="Cambria Math" w:hAnsi="Cambria Math"/>
                </w:rPr>
                <m:t>∆ABC</m:t>
              </m:r>
            </m:oMath>
            <w:r w:rsidRPr="004376DD">
              <w:t xml:space="preserve"> = </w:t>
            </w:r>
            <m:oMath>
              <m:r>
                <w:rPr>
                  <w:rFonts w:ascii="Cambria Math" w:hAnsi="Cambria Math"/>
                </w:rPr>
                <m:t>∆A'B'C'</m:t>
              </m:r>
            </m:oMath>
            <w:r w:rsidRPr="004376DD">
              <w:t xml:space="preserve"> theo trường hợp c.g.c khi nào? </w:t>
            </w:r>
          </w:p>
          <w:p w14:paraId="27E9A9B0" w14:textId="77777777" w:rsidR="00BC20D6" w:rsidRPr="00765CCF" w:rsidRDefault="00BC20D6" w:rsidP="00765CCF">
            <w:pPr>
              <w:spacing w:line="288" w:lineRule="auto"/>
              <w:contextualSpacing/>
              <w:mirrorIndents/>
              <w:rPr>
                <w:sz w:val="24"/>
              </w:rPr>
            </w:pPr>
          </w:p>
          <w:p w14:paraId="4A1F854D" w14:textId="77777777" w:rsidR="00BC20D6" w:rsidRPr="00765CCF" w:rsidRDefault="00BC20D6" w:rsidP="00765CCF">
            <w:pPr>
              <w:spacing w:line="288" w:lineRule="auto"/>
              <w:contextualSpacing/>
              <w:mirrorIndents/>
              <w:rPr>
                <w:sz w:val="24"/>
              </w:rPr>
            </w:pPr>
            <w:r w:rsidRPr="00765CCF">
              <w:rPr>
                <w:sz w:val="24"/>
              </w:rPr>
              <w:t>-GV trình bày mẫu dạng bài chứng minh 2 tam giác bằng nhau theo TH c.g.c.</w:t>
            </w:r>
          </w:p>
          <w:p w14:paraId="3649B5F0" w14:textId="77777777" w:rsidR="00BC20D6" w:rsidRPr="00765CCF" w:rsidRDefault="00BC20D6" w:rsidP="00765CCF">
            <w:pPr>
              <w:spacing w:line="288" w:lineRule="auto"/>
              <w:contextualSpacing/>
              <w:mirrorIndents/>
              <w:rPr>
                <w:sz w:val="24"/>
              </w:rPr>
            </w:pPr>
            <w:r w:rsidRPr="00765CCF">
              <w:rPr>
                <w:sz w:val="24"/>
              </w:rPr>
              <w:t>?Trở lại vấn đề đầu giờ: 2 tam giác ABC và DEF có bằng nhau không?</w:t>
            </w:r>
          </w:p>
          <w:p w14:paraId="44D57F4B" w14:textId="77777777" w:rsidR="00BC20D6" w:rsidRPr="00765CCF" w:rsidRDefault="00BC20D6" w:rsidP="00765CCF">
            <w:pPr>
              <w:spacing w:line="288" w:lineRule="auto"/>
              <w:contextualSpacing/>
              <w:mirrorIndents/>
              <w:rPr>
                <w:sz w:val="24"/>
              </w:rPr>
            </w:pPr>
          </w:p>
        </w:tc>
        <w:tc>
          <w:tcPr>
            <w:tcW w:w="3209" w:type="dxa"/>
            <w:shd w:val="clear" w:color="auto" w:fill="auto"/>
          </w:tcPr>
          <w:p w14:paraId="4D81488C" w14:textId="77777777" w:rsidR="00BC20D6" w:rsidRPr="00765CCF" w:rsidRDefault="00BC20D6" w:rsidP="00765CCF">
            <w:pPr>
              <w:spacing w:line="288" w:lineRule="auto"/>
              <w:contextualSpacing/>
              <w:mirrorIndents/>
              <w:rPr>
                <w:sz w:val="24"/>
              </w:rPr>
            </w:pPr>
          </w:p>
          <w:p w14:paraId="73C8F6B4" w14:textId="77777777" w:rsidR="00BC20D6" w:rsidRPr="00765CCF" w:rsidRDefault="00BC20D6" w:rsidP="00765CCF">
            <w:pPr>
              <w:spacing w:line="288" w:lineRule="auto"/>
              <w:contextualSpacing/>
              <w:mirrorIndents/>
              <w:rPr>
                <w:sz w:val="24"/>
              </w:rPr>
            </w:pPr>
          </w:p>
          <w:p w14:paraId="7FAD3B0B" w14:textId="77777777" w:rsidR="00BC20D6" w:rsidRPr="00765CCF" w:rsidRDefault="00BC20D6" w:rsidP="00765CCF">
            <w:pPr>
              <w:spacing w:line="288" w:lineRule="auto"/>
              <w:contextualSpacing/>
              <w:mirrorIndents/>
              <w:rPr>
                <w:sz w:val="24"/>
              </w:rPr>
            </w:pPr>
          </w:p>
          <w:p w14:paraId="33BF0551" w14:textId="77777777" w:rsidR="00BC20D6" w:rsidRPr="00765CCF" w:rsidRDefault="00BC20D6" w:rsidP="00765CCF">
            <w:pPr>
              <w:spacing w:line="288" w:lineRule="auto"/>
              <w:contextualSpacing/>
              <w:mirrorIndents/>
              <w:rPr>
                <w:sz w:val="24"/>
              </w:rPr>
            </w:pPr>
          </w:p>
          <w:p w14:paraId="423BB2B1" w14:textId="77777777" w:rsidR="00BC20D6" w:rsidRPr="00765CCF" w:rsidRDefault="00BC20D6" w:rsidP="00765CCF">
            <w:pPr>
              <w:spacing w:line="288" w:lineRule="auto"/>
              <w:contextualSpacing/>
              <w:mirrorIndents/>
              <w:rPr>
                <w:sz w:val="24"/>
              </w:rPr>
            </w:pPr>
          </w:p>
          <w:p w14:paraId="074307F8" w14:textId="77777777" w:rsidR="00BC20D6" w:rsidRPr="00765CCF" w:rsidRDefault="00BC20D6" w:rsidP="00765CCF">
            <w:pPr>
              <w:spacing w:line="288" w:lineRule="auto"/>
              <w:contextualSpacing/>
              <w:mirrorIndents/>
              <w:rPr>
                <w:sz w:val="24"/>
              </w:rPr>
            </w:pPr>
          </w:p>
          <w:p w14:paraId="31957C80" w14:textId="77777777" w:rsidR="00BC20D6" w:rsidRPr="00765CCF" w:rsidRDefault="00BC20D6" w:rsidP="00765CCF">
            <w:pPr>
              <w:spacing w:line="288" w:lineRule="auto"/>
              <w:contextualSpacing/>
              <w:mirrorIndents/>
              <w:rPr>
                <w:sz w:val="24"/>
              </w:rPr>
            </w:pPr>
          </w:p>
          <w:p w14:paraId="4ED6184F" w14:textId="77777777" w:rsidR="00BC20D6" w:rsidRPr="00765CCF" w:rsidRDefault="00BC20D6" w:rsidP="00765CCF">
            <w:pPr>
              <w:spacing w:line="288" w:lineRule="auto"/>
              <w:contextualSpacing/>
              <w:mirrorIndents/>
              <w:rPr>
                <w:sz w:val="24"/>
              </w:rPr>
            </w:pPr>
          </w:p>
          <w:p w14:paraId="066F786D" w14:textId="4239C9A9" w:rsidR="00BC20D6" w:rsidRPr="00765CCF" w:rsidRDefault="00BC20D6" w:rsidP="00765CCF">
            <w:pPr>
              <w:spacing w:line="288" w:lineRule="auto"/>
              <w:contextualSpacing/>
              <w:mirrorIndents/>
              <w:rPr>
                <w:sz w:val="24"/>
              </w:rPr>
            </w:pPr>
            <w:r w:rsidRPr="00765CCF">
              <w:rPr>
                <w:sz w:val="24"/>
              </w:rPr>
              <w:t xml:space="preserve">-HS: </w:t>
            </w:r>
            <m:oMath>
              <m:r>
                <w:rPr>
                  <w:rFonts w:ascii="Cambria Math" w:hAnsi="Cambria Math"/>
                  <w:sz w:val="24"/>
                </w:rPr>
                <m:t>∆</m:t>
              </m:r>
            </m:oMath>
            <w:r w:rsidRPr="00765CCF">
              <w:rPr>
                <w:sz w:val="24"/>
              </w:rPr>
              <w:t xml:space="preserve">ABC = </w:t>
            </w:r>
            <m:oMath>
              <m:r>
                <w:rPr>
                  <w:rFonts w:ascii="Cambria Math" w:hAnsi="Cambria Math"/>
                  <w:sz w:val="24"/>
                </w:rPr>
                <m:t>∆</m:t>
              </m:r>
            </m:oMath>
            <w:r w:rsidRPr="00765CCF">
              <w:rPr>
                <w:sz w:val="24"/>
              </w:rPr>
              <w:t>DEF (c.g.c)</w:t>
            </w:r>
          </w:p>
          <w:p w14:paraId="7D6BAC62" w14:textId="77777777" w:rsidR="00BC20D6" w:rsidRPr="00765CCF" w:rsidRDefault="00BC20D6" w:rsidP="00765CCF">
            <w:pPr>
              <w:spacing w:line="288" w:lineRule="auto"/>
              <w:contextualSpacing/>
              <w:mirrorIndents/>
              <w:rPr>
                <w:sz w:val="24"/>
              </w:rPr>
            </w:pPr>
          </w:p>
        </w:tc>
        <w:tc>
          <w:tcPr>
            <w:tcW w:w="3210" w:type="dxa"/>
            <w:shd w:val="clear" w:color="auto" w:fill="auto"/>
          </w:tcPr>
          <w:p w14:paraId="26C1340C" w14:textId="77777777" w:rsidR="00BC20D6" w:rsidRPr="00765CCF" w:rsidRDefault="00BC20D6" w:rsidP="00765CCF">
            <w:pPr>
              <w:pStyle w:val="Footer"/>
              <w:tabs>
                <w:tab w:val="left" w:pos="720"/>
              </w:tabs>
              <w:spacing w:line="288" w:lineRule="auto"/>
              <w:contextualSpacing/>
              <w:mirrorIndents/>
              <w:jc w:val="both"/>
              <w:rPr>
                <w:b/>
              </w:rPr>
            </w:pPr>
            <w:r w:rsidRPr="00765CCF">
              <w:rPr>
                <w:b/>
              </w:rPr>
              <w:t>2. Trường hợp bằng nhau cạnh- góc- cạnh</w:t>
            </w:r>
          </w:p>
          <w:p w14:paraId="5CF6815B" w14:textId="77777777" w:rsidR="00BC20D6" w:rsidRPr="004376DD" w:rsidRDefault="00BC20D6" w:rsidP="00765CCF">
            <w:pPr>
              <w:pStyle w:val="Footer"/>
              <w:tabs>
                <w:tab w:val="left" w:pos="720"/>
              </w:tabs>
              <w:spacing w:line="288" w:lineRule="auto"/>
              <w:contextualSpacing/>
              <w:mirrorIndents/>
              <w:jc w:val="both"/>
            </w:pPr>
            <w:r w:rsidRPr="004376DD">
              <w:t>*</w:t>
            </w:r>
            <w:r w:rsidRPr="00765CCF">
              <w:rPr>
                <w:b/>
                <w:i/>
              </w:rPr>
              <w:t>Tính chất</w:t>
            </w:r>
            <w:r w:rsidRPr="004376DD">
              <w:t>: Sgk</w:t>
            </w:r>
          </w:p>
          <w:p w14:paraId="77CD6775" w14:textId="0CC10AD1" w:rsidR="00BC20D6" w:rsidRPr="004376DD" w:rsidRDefault="00BC20D6" w:rsidP="00765CCF">
            <w:pPr>
              <w:pStyle w:val="Footer"/>
              <w:tabs>
                <w:tab w:val="left" w:pos="720"/>
              </w:tabs>
              <w:spacing w:line="288" w:lineRule="auto"/>
              <w:contextualSpacing/>
              <w:mirrorIndents/>
              <w:jc w:val="both"/>
            </w:pPr>
            <w:r w:rsidRPr="004376DD">
              <w:t xml:space="preserve">Nếu </w:t>
            </w:r>
            <m:oMath>
              <m:r>
                <w:rPr>
                  <w:rFonts w:ascii="Cambria Math" w:hAnsi="Cambria Math"/>
                </w:rPr>
                <m:t>∆ABC</m:t>
              </m:r>
            </m:oMath>
            <w:r w:rsidRPr="004376DD">
              <w:t xml:space="preserve"> và </w:t>
            </w:r>
            <m:oMath>
              <m:r>
                <w:rPr>
                  <w:rFonts w:ascii="Cambria Math" w:hAnsi="Cambria Math"/>
                </w:rPr>
                <m:t>∆A'B'C'</m:t>
              </m:r>
            </m:oMath>
            <w:r w:rsidRPr="004376DD">
              <w:t xml:space="preserve"> có:</w:t>
            </w:r>
          </w:p>
          <w:p w14:paraId="1E06E6D2" w14:textId="77777777" w:rsidR="00BC20D6" w:rsidRPr="004376DD" w:rsidRDefault="00BC20D6" w:rsidP="00765CCF">
            <w:pPr>
              <w:pStyle w:val="Footer"/>
              <w:tabs>
                <w:tab w:val="left" w:pos="720"/>
              </w:tabs>
              <w:spacing w:line="288" w:lineRule="auto"/>
              <w:contextualSpacing/>
              <w:mirrorIndents/>
              <w:jc w:val="both"/>
            </w:pPr>
            <w:r w:rsidRPr="004376DD">
              <w:t xml:space="preserve">AB = A’B’ </w:t>
            </w:r>
          </w:p>
          <w:p w14:paraId="09D1CEC0" w14:textId="793D0A23" w:rsidR="00BC20D6" w:rsidRPr="004376DD" w:rsidRDefault="00F95260" w:rsidP="00765CCF">
            <w:pPr>
              <w:pStyle w:val="Footer"/>
              <w:tabs>
                <w:tab w:val="left" w:pos="720"/>
              </w:tabs>
              <w:spacing w:line="288" w:lineRule="auto"/>
              <w:contextualSpacing/>
              <w:mirrorIndents/>
              <w:jc w:val="both"/>
            </w:pPr>
            <m:oMath>
              <m:acc>
                <m:accPr>
                  <m:ctrlPr>
                    <w:rPr>
                      <w:rFonts w:ascii="Cambria Math" w:hAnsi="Cambria Math"/>
                      <w:i/>
                    </w:rPr>
                  </m:ctrlPr>
                </m:accPr>
                <m:e>
                  <m:r>
                    <w:rPr>
                      <w:rFonts w:ascii="Cambria Math" w:hAnsi="Cambria Math"/>
                    </w:rPr>
                    <m:t>B</m:t>
                  </m:r>
                </m:e>
              </m:acc>
            </m:oMath>
            <w:r w:rsidR="00BC20D6" w:rsidRPr="004376DD">
              <w:t xml:space="preserve"> = </w:t>
            </w:r>
            <m:oMath>
              <m:acc>
                <m:accPr>
                  <m:ctrlPr>
                    <w:rPr>
                      <w:rFonts w:ascii="Cambria Math" w:hAnsi="Cambria Math"/>
                      <w:i/>
                    </w:rPr>
                  </m:ctrlPr>
                </m:accPr>
                <m:e>
                  <m:r>
                    <w:rPr>
                      <w:rFonts w:ascii="Cambria Math" w:hAnsi="Cambria Math"/>
                    </w:rPr>
                    <m:t>B'</m:t>
                  </m:r>
                </m:e>
              </m:acc>
            </m:oMath>
          </w:p>
          <w:p w14:paraId="50F541AA" w14:textId="77777777" w:rsidR="00BC20D6" w:rsidRPr="004376DD" w:rsidRDefault="00BC20D6" w:rsidP="00765CCF">
            <w:pPr>
              <w:pStyle w:val="Footer"/>
              <w:tabs>
                <w:tab w:val="left" w:pos="720"/>
              </w:tabs>
              <w:spacing w:line="288" w:lineRule="auto"/>
              <w:contextualSpacing/>
              <w:mirrorIndents/>
              <w:jc w:val="both"/>
            </w:pPr>
            <w:r w:rsidRPr="004376DD">
              <w:t>BC = B’C’</w:t>
            </w:r>
          </w:p>
          <w:p w14:paraId="6BE4ED26" w14:textId="7EE5DBB4" w:rsidR="00BC20D6" w:rsidRPr="004376DD" w:rsidRDefault="00BC20D6" w:rsidP="00765CCF">
            <w:pPr>
              <w:pStyle w:val="Footer"/>
              <w:tabs>
                <w:tab w:val="left" w:pos="720"/>
              </w:tabs>
              <w:spacing w:line="288" w:lineRule="auto"/>
              <w:contextualSpacing/>
              <w:mirrorIndents/>
              <w:jc w:val="both"/>
            </w:pPr>
            <w:r w:rsidRPr="004376DD">
              <w:t xml:space="preserve">Thì </w:t>
            </w:r>
            <m:oMath>
              <m:r>
                <w:rPr>
                  <w:rFonts w:ascii="Cambria Math" w:hAnsi="Cambria Math"/>
                </w:rPr>
                <m:t>∆ABC</m:t>
              </m:r>
            </m:oMath>
            <w:r w:rsidRPr="004376DD">
              <w:t xml:space="preserve"> = </w:t>
            </w:r>
            <m:oMath>
              <m:r>
                <w:rPr>
                  <w:rFonts w:ascii="Cambria Math" w:hAnsi="Cambria Math"/>
                </w:rPr>
                <m:t>∆A'B'C'</m:t>
              </m:r>
            </m:oMath>
            <w:r w:rsidRPr="004376DD">
              <w:t xml:space="preserve"> (c.g.c)</w:t>
            </w:r>
          </w:p>
          <w:p w14:paraId="486AB534" w14:textId="5F16D95C" w:rsidR="00BC20D6" w:rsidRPr="004376DD" w:rsidRDefault="00F95260" w:rsidP="00765CCF">
            <w:pPr>
              <w:pStyle w:val="Footer"/>
              <w:tabs>
                <w:tab w:val="left" w:pos="720"/>
              </w:tabs>
              <w:spacing w:line="288" w:lineRule="auto"/>
              <w:contextualSpacing/>
              <w:mirrorIndents/>
              <w:jc w:val="both"/>
            </w:pPr>
            <w:r w:rsidRPr="00BC20D6">
              <w:rPr>
                <w:noProof/>
              </w:rPr>
              <w:drawing>
                <wp:inline distT="0" distB="0" distL="0" distR="0" wp14:anchorId="532A945B" wp14:editId="5DFA1C26">
                  <wp:extent cx="1476375" cy="838200"/>
                  <wp:effectExtent l="0" t="0" r="0" b="0"/>
                  <wp:docPr id="68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1476375" cy="838200"/>
                          </a:xfrm>
                          <a:prstGeom prst="rect">
                            <a:avLst/>
                          </a:prstGeom>
                          <a:noFill/>
                          <a:ln>
                            <a:noFill/>
                          </a:ln>
                        </pic:spPr>
                      </pic:pic>
                    </a:graphicData>
                  </a:graphic>
                </wp:inline>
              </w:drawing>
            </w:r>
            <w:r w:rsidR="00BC20D6" w:rsidRPr="004376DD">
              <w:t xml:space="preserve">       </w:t>
            </w:r>
            <w:r w:rsidRPr="00BC20D6">
              <w:rPr>
                <w:noProof/>
              </w:rPr>
              <w:drawing>
                <wp:inline distT="0" distB="0" distL="0" distR="0" wp14:anchorId="238A4C97" wp14:editId="10E51EB9">
                  <wp:extent cx="1504950" cy="838200"/>
                  <wp:effectExtent l="0" t="0" r="0" b="0"/>
                  <wp:docPr id="6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1504950" cy="838200"/>
                          </a:xfrm>
                          <a:prstGeom prst="rect">
                            <a:avLst/>
                          </a:prstGeom>
                          <a:noFill/>
                          <a:ln>
                            <a:noFill/>
                          </a:ln>
                        </pic:spPr>
                      </pic:pic>
                    </a:graphicData>
                  </a:graphic>
                </wp:inline>
              </w:drawing>
            </w:r>
          </w:p>
          <w:p w14:paraId="40B66308" w14:textId="77777777" w:rsidR="00BC20D6" w:rsidRPr="0091797B" w:rsidRDefault="00BC20D6" w:rsidP="00765CCF">
            <w:pPr>
              <w:pStyle w:val="Footer"/>
              <w:tabs>
                <w:tab w:val="left" w:pos="720"/>
              </w:tabs>
              <w:spacing w:line="288" w:lineRule="auto"/>
              <w:contextualSpacing/>
              <w:mirrorIndents/>
              <w:jc w:val="both"/>
            </w:pPr>
          </w:p>
        </w:tc>
      </w:tr>
      <w:tr w:rsidR="00BC20D6" w:rsidRPr="0091797B" w14:paraId="2AA60E7F" w14:textId="77777777" w:rsidTr="00765CCF">
        <w:tc>
          <w:tcPr>
            <w:tcW w:w="9628" w:type="dxa"/>
            <w:gridSpan w:val="3"/>
            <w:shd w:val="clear" w:color="auto" w:fill="auto"/>
          </w:tcPr>
          <w:p w14:paraId="59C397A2" w14:textId="77777777" w:rsidR="00BC20D6" w:rsidRPr="00765CCF" w:rsidRDefault="00BC20D6" w:rsidP="00765CCF">
            <w:pPr>
              <w:spacing w:line="288" w:lineRule="auto"/>
              <w:contextualSpacing/>
              <w:mirrorIndents/>
              <w:rPr>
                <w:b/>
                <w:sz w:val="24"/>
              </w:rPr>
            </w:pPr>
            <w:r w:rsidRPr="00765CCF">
              <w:rPr>
                <w:b/>
                <w:sz w:val="24"/>
              </w:rPr>
              <w:t xml:space="preserve">C. Hoạt động luyện tập (  phút) </w:t>
            </w:r>
          </w:p>
          <w:p w14:paraId="3F9D08F4" w14:textId="77777777" w:rsidR="00BC20D6" w:rsidRPr="00765CCF" w:rsidRDefault="00BC20D6" w:rsidP="00765CCF">
            <w:pPr>
              <w:spacing w:line="288" w:lineRule="auto"/>
              <w:contextualSpacing/>
              <w:mirrorIndents/>
              <w:rPr>
                <w:sz w:val="24"/>
              </w:rPr>
            </w:pPr>
            <w:r w:rsidRPr="00765CCF">
              <w:rPr>
                <w:sz w:val="24"/>
              </w:rPr>
              <w:t>Mục đích: luyện cách chứng minh 2 tam giác bằng nhau theo TH c.g.c</w:t>
            </w:r>
          </w:p>
          <w:p w14:paraId="066D5016" w14:textId="77777777" w:rsidR="00BC20D6" w:rsidRPr="00765CCF" w:rsidRDefault="00BC20D6" w:rsidP="00765CCF">
            <w:pPr>
              <w:spacing w:line="288" w:lineRule="auto"/>
              <w:contextualSpacing/>
              <w:mirrorIndents/>
              <w:rPr>
                <w:sz w:val="24"/>
              </w:rPr>
            </w:pPr>
            <w:r w:rsidRPr="00765CCF">
              <w:rPr>
                <w:sz w:val="24"/>
              </w:rPr>
              <w:t>Phương pháp: hđ nhóm</w:t>
            </w:r>
          </w:p>
        </w:tc>
      </w:tr>
      <w:tr w:rsidR="00BC20D6" w:rsidRPr="0091797B" w14:paraId="315A0027" w14:textId="77777777" w:rsidTr="00765CCF">
        <w:tc>
          <w:tcPr>
            <w:tcW w:w="3209" w:type="dxa"/>
            <w:shd w:val="clear" w:color="auto" w:fill="auto"/>
          </w:tcPr>
          <w:p w14:paraId="3F86E1F2" w14:textId="77777777" w:rsidR="00BC20D6" w:rsidRPr="00765CCF" w:rsidRDefault="00BC20D6" w:rsidP="00765CCF">
            <w:pPr>
              <w:spacing w:line="288" w:lineRule="auto"/>
              <w:contextualSpacing/>
              <w:mirrorIndents/>
              <w:rPr>
                <w:sz w:val="24"/>
              </w:rPr>
            </w:pPr>
            <w:r w:rsidRPr="00765CCF">
              <w:rPr>
                <w:sz w:val="24"/>
              </w:rPr>
              <w:t>-GV yêu cầu HS hđ nhóm làm ?2</w:t>
            </w:r>
          </w:p>
          <w:p w14:paraId="3496E984" w14:textId="77777777" w:rsidR="00BC20D6" w:rsidRPr="00765CCF" w:rsidRDefault="00BC20D6" w:rsidP="00765CCF">
            <w:pPr>
              <w:spacing w:line="288" w:lineRule="auto"/>
              <w:contextualSpacing/>
              <w:mirrorIndents/>
              <w:rPr>
                <w:sz w:val="24"/>
              </w:rPr>
            </w:pPr>
            <w:r w:rsidRPr="00765CCF">
              <w:rPr>
                <w:sz w:val="24"/>
              </w:rPr>
              <w:t xml:space="preserve">-GV chiếu phản ví dụ: hình 2 tam giác có 2 cặp cạnh bằng nhau và có cặp góc không xen giữa bằng nhau để nhấn mạnh cho HS </w:t>
            </w:r>
          </w:p>
        </w:tc>
        <w:tc>
          <w:tcPr>
            <w:tcW w:w="3209" w:type="dxa"/>
            <w:shd w:val="clear" w:color="auto" w:fill="auto"/>
          </w:tcPr>
          <w:p w14:paraId="1C89364F" w14:textId="77777777" w:rsidR="00BC20D6" w:rsidRPr="00765CCF" w:rsidRDefault="00BC20D6" w:rsidP="00765CCF">
            <w:pPr>
              <w:spacing w:line="288" w:lineRule="auto"/>
              <w:contextualSpacing/>
              <w:mirrorIndents/>
              <w:rPr>
                <w:sz w:val="24"/>
              </w:rPr>
            </w:pPr>
            <w:r w:rsidRPr="00765CCF">
              <w:rPr>
                <w:sz w:val="24"/>
              </w:rPr>
              <w:t>-HS thực hiện</w:t>
            </w:r>
          </w:p>
          <w:p w14:paraId="56F547DE" w14:textId="77777777" w:rsidR="00BC20D6" w:rsidRPr="00765CCF" w:rsidRDefault="00BC20D6" w:rsidP="00765CCF">
            <w:pPr>
              <w:spacing w:line="288" w:lineRule="auto"/>
              <w:contextualSpacing/>
              <w:mirrorIndents/>
              <w:rPr>
                <w:sz w:val="24"/>
              </w:rPr>
            </w:pPr>
          </w:p>
        </w:tc>
        <w:tc>
          <w:tcPr>
            <w:tcW w:w="3210" w:type="dxa"/>
            <w:shd w:val="clear" w:color="auto" w:fill="auto"/>
          </w:tcPr>
          <w:p w14:paraId="1AD30151" w14:textId="77777777" w:rsidR="00BC20D6" w:rsidRPr="00765CCF" w:rsidRDefault="00BC20D6" w:rsidP="00765CCF">
            <w:pPr>
              <w:pStyle w:val="Footer"/>
              <w:tabs>
                <w:tab w:val="left" w:pos="720"/>
              </w:tabs>
              <w:spacing w:line="288" w:lineRule="auto"/>
              <w:contextualSpacing/>
              <w:mirrorIndents/>
              <w:jc w:val="both"/>
              <w:rPr>
                <w:b/>
              </w:rPr>
            </w:pPr>
            <w:r w:rsidRPr="00765CCF">
              <w:rPr>
                <w:b/>
              </w:rPr>
              <w:t xml:space="preserve">?2: </w:t>
            </w:r>
          </w:p>
          <w:p w14:paraId="2BE648F5" w14:textId="66ABB6D4" w:rsidR="00BC20D6" w:rsidRPr="004376DD" w:rsidRDefault="00BC20D6" w:rsidP="00765CCF">
            <w:pPr>
              <w:pStyle w:val="Footer"/>
              <w:tabs>
                <w:tab w:val="left" w:pos="720"/>
              </w:tabs>
              <w:spacing w:line="288" w:lineRule="auto"/>
              <w:contextualSpacing/>
              <w:mirrorIndents/>
              <w:jc w:val="both"/>
            </w:pPr>
            <w:r w:rsidRPr="004376DD">
              <w:t xml:space="preserve">Xét </w:t>
            </w:r>
            <m:oMath>
              <m:r>
                <w:rPr>
                  <w:rFonts w:ascii="Cambria Math" w:hAnsi="Cambria Math"/>
                </w:rPr>
                <m:t>∆ABC</m:t>
              </m:r>
            </m:oMath>
            <w:r w:rsidRPr="004376DD">
              <w:t xml:space="preserve"> và </w:t>
            </w:r>
            <m:oMath>
              <m:r>
                <w:rPr>
                  <w:rFonts w:ascii="Cambria Math" w:hAnsi="Cambria Math"/>
                </w:rPr>
                <m:t>∆ADC</m:t>
              </m:r>
            </m:oMath>
            <w:r w:rsidRPr="004376DD">
              <w:t xml:space="preserve"> có:</w:t>
            </w:r>
          </w:p>
          <w:p w14:paraId="3C89B240" w14:textId="77777777" w:rsidR="00BC20D6" w:rsidRPr="004376DD" w:rsidRDefault="00BC20D6" w:rsidP="00765CCF">
            <w:pPr>
              <w:pStyle w:val="Footer"/>
              <w:tabs>
                <w:tab w:val="left" w:pos="720"/>
              </w:tabs>
              <w:spacing w:line="288" w:lineRule="auto"/>
              <w:contextualSpacing/>
              <w:mirrorIndents/>
              <w:jc w:val="both"/>
            </w:pPr>
            <w:r w:rsidRPr="004376DD">
              <w:t xml:space="preserve">AB = AD </w:t>
            </w:r>
          </w:p>
          <w:p w14:paraId="09881386" w14:textId="0A28D257" w:rsidR="00BC20D6" w:rsidRPr="004376DD" w:rsidRDefault="00F95260" w:rsidP="00765CCF">
            <w:pPr>
              <w:pStyle w:val="Footer"/>
              <w:tabs>
                <w:tab w:val="left" w:pos="720"/>
              </w:tabs>
              <w:spacing w:line="288" w:lineRule="auto"/>
              <w:contextualSpacing/>
              <w:mirrorIndents/>
              <w:jc w:val="both"/>
            </w:pPr>
            <m:oMath>
              <m:acc>
                <m:accPr>
                  <m:ctrlPr>
                    <w:rPr>
                      <w:rFonts w:ascii="Cambria Math" w:hAnsi="Cambria Math"/>
                      <w:i/>
                    </w:rPr>
                  </m:ctrlPr>
                </m:accPr>
                <m:e>
                  <m:r>
                    <w:rPr>
                      <w:rFonts w:ascii="Cambria Math" w:hAnsi="Cambria Math"/>
                    </w:rPr>
                    <m:t>ACB</m:t>
                  </m:r>
                </m:e>
              </m:acc>
            </m:oMath>
            <w:r w:rsidR="00BC20D6" w:rsidRPr="004376DD">
              <w:t xml:space="preserve"> = </w:t>
            </w:r>
            <m:oMath>
              <m:acc>
                <m:accPr>
                  <m:ctrlPr>
                    <w:rPr>
                      <w:rFonts w:ascii="Cambria Math" w:hAnsi="Cambria Math"/>
                      <w:i/>
                    </w:rPr>
                  </m:ctrlPr>
                </m:accPr>
                <m:e>
                  <m:r>
                    <w:rPr>
                      <w:rFonts w:ascii="Cambria Math" w:hAnsi="Cambria Math"/>
                    </w:rPr>
                    <m:t>ACD</m:t>
                  </m:r>
                </m:e>
              </m:acc>
            </m:oMath>
          </w:p>
          <w:p w14:paraId="4461C017" w14:textId="77777777" w:rsidR="00BC20D6" w:rsidRPr="004376DD" w:rsidRDefault="00BC20D6" w:rsidP="00765CCF">
            <w:pPr>
              <w:pStyle w:val="Footer"/>
              <w:tabs>
                <w:tab w:val="left" w:pos="720"/>
              </w:tabs>
              <w:spacing w:line="288" w:lineRule="auto"/>
              <w:contextualSpacing/>
              <w:mirrorIndents/>
              <w:jc w:val="both"/>
            </w:pPr>
            <w:r w:rsidRPr="004376DD">
              <w:t>AC là cạnh chung</w:t>
            </w:r>
          </w:p>
          <w:p w14:paraId="751305F9" w14:textId="77719592" w:rsidR="00BC20D6" w:rsidRDefault="00BC20D6" w:rsidP="00765CCF">
            <w:pPr>
              <w:pStyle w:val="Footer"/>
              <w:tabs>
                <w:tab w:val="left" w:pos="720"/>
              </w:tabs>
              <w:spacing w:line="288" w:lineRule="auto"/>
              <w:contextualSpacing/>
              <w:mirrorIndents/>
              <w:jc w:val="both"/>
            </w:pPr>
            <w:r w:rsidRPr="004376DD">
              <w:t xml:space="preserve">Suy ra </w:t>
            </w:r>
            <m:oMath>
              <m:r>
                <w:rPr>
                  <w:rFonts w:ascii="Cambria Math" w:hAnsi="Cambria Math"/>
                </w:rPr>
                <m:t>∆ABC</m:t>
              </m:r>
            </m:oMath>
            <w:r w:rsidRPr="004376DD">
              <w:t xml:space="preserve"> = </w:t>
            </w:r>
            <m:oMath>
              <m:r>
                <w:rPr>
                  <w:rFonts w:ascii="Cambria Math" w:hAnsi="Cambria Math"/>
                </w:rPr>
                <m:t>∆ADC</m:t>
              </m:r>
            </m:oMath>
            <w:r w:rsidRPr="004376DD">
              <w:t xml:space="preserve"> (c.g.c)</w:t>
            </w:r>
          </w:p>
          <w:p w14:paraId="75D91691" w14:textId="77777777" w:rsidR="00BC20D6" w:rsidRPr="00765CCF" w:rsidRDefault="00BC20D6" w:rsidP="00765CCF">
            <w:pPr>
              <w:pStyle w:val="Footer"/>
              <w:tabs>
                <w:tab w:val="left" w:pos="720"/>
              </w:tabs>
              <w:spacing w:line="288" w:lineRule="auto"/>
              <w:contextualSpacing/>
              <w:mirrorIndents/>
              <w:jc w:val="both"/>
              <w:rPr>
                <w:b/>
              </w:rPr>
            </w:pPr>
            <w:r w:rsidRPr="00765CCF">
              <w:rPr>
                <w:b/>
              </w:rPr>
              <w:t>Phản ví dụ</w:t>
            </w:r>
          </w:p>
          <w:p w14:paraId="2443B549" w14:textId="32F9A467" w:rsidR="00BC20D6" w:rsidRDefault="00F95260" w:rsidP="00765CCF">
            <w:pPr>
              <w:pStyle w:val="Footer"/>
              <w:tabs>
                <w:tab w:val="left" w:pos="720"/>
              </w:tabs>
              <w:spacing w:line="288" w:lineRule="auto"/>
              <w:contextualSpacing/>
              <w:mirrorIndents/>
              <w:jc w:val="both"/>
            </w:pPr>
            <w:r w:rsidRPr="00BC20D6">
              <w:rPr>
                <w:noProof/>
              </w:rPr>
              <w:lastRenderedPageBreak/>
              <w:drawing>
                <wp:inline distT="0" distB="0" distL="0" distR="0" wp14:anchorId="5B83EACA" wp14:editId="6880DF0B">
                  <wp:extent cx="1352550" cy="885825"/>
                  <wp:effectExtent l="0" t="0" r="0" b="0"/>
                  <wp:docPr id="6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1352550" cy="885825"/>
                          </a:xfrm>
                          <a:prstGeom prst="rect">
                            <a:avLst/>
                          </a:prstGeom>
                          <a:noFill/>
                          <a:ln>
                            <a:noFill/>
                          </a:ln>
                        </pic:spPr>
                      </pic:pic>
                    </a:graphicData>
                  </a:graphic>
                </wp:inline>
              </w:drawing>
            </w:r>
            <w:r w:rsidRPr="00BC20D6">
              <w:rPr>
                <w:noProof/>
              </w:rPr>
              <w:drawing>
                <wp:inline distT="0" distB="0" distL="0" distR="0" wp14:anchorId="6ED31ED2" wp14:editId="7121A7EC">
                  <wp:extent cx="1133475" cy="885825"/>
                  <wp:effectExtent l="0" t="0" r="0" b="0"/>
                  <wp:docPr id="6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1133475" cy="885825"/>
                          </a:xfrm>
                          <a:prstGeom prst="rect">
                            <a:avLst/>
                          </a:prstGeom>
                          <a:noFill/>
                          <a:ln>
                            <a:noFill/>
                          </a:ln>
                        </pic:spPr>
                      </pic:pic>
                    </a:graphicData>
                  </a:graphic>
                </wp:inline>
              </w:drawing>
            </w:r>
          </w:p>
          <w:p w14:paraId="548E67B1" w14:textId="77777777" w:rsidR="00BC20D6" w:rsidRPr="004376DD" w:rsidRDefault="00BC20D6" w:rsidP="00765CCF">
            <w:pPr>
              <w:pStyle w:val="Footer"/>
              <w:tabs>
                <w:tab w:val="left" w:pos="720"/>
              </w:tabs>
              <w:spacing w:line="288" w:lineRule="auto"/>
              <w:contextualSpacing/>
              <w:mirrorIndents/>
              <w:jc w:val="both"/>
            </w:pPr>
          </w:p>
          <w:p w14:paraId="762CD7A6" w14:textId="77777777" w:rsidR="00BC20D6" w:rsidRPr="00765CCF" w:rsidRDefault="00BC20D6" w:rsidP="00765CCF">
            <w:pPr>
              <w:spacing w:line="288" w:lineRule="auto"/>
              <w:contextualSpacing/>
              <w:mirrorIndents/>
              <w:rPr>
                <w:sz w:val="24"/>
              </w:rPr>
            </w:pPr>
          </w:p>
        </w:tc>
      </w:tr>
      <w:tr w:rsidR="00BC20D6" w:rsidRPr="0091797B" w14:paraId="1E7C6AEA" w14:textId="77777777" w:rsidTr="00765CCF">
        <w:tc>
          <w:tcPr>
            <w:tcW w:w="9628" w:type="dxa"/>
            <w:gridSpan w:val="3"/>
            <w:shd w:val="clear" w:color="auto" w:fill="auto"/>
          </w:tcPr>
          <w:p w14:paraId="64C4B3F4" w14:textId="77777777" w:rsidR="00BC20D6" w:rsidRPr="00765CCF" w:rsidRDefault="00BC20D6" w:rsidP="00765CCF">
            <w:pPr>
              <w:spacing w:line="288" w:lineRule="auto"/>
              <w:contextualSpacing/>
              <w:mirrorIndents/>
              <w:rPr>
                <w:b/>
                <w:sz w:val="24"/>
              </w:rPr>
            </w:pPr>
            <w:r w:rsidRPr="00765CCF">
              <w:rPr>
                <w:b/>
                <w:sz w:val="24"/>
              </w:rPr>
              <w:lastRenderedPageBreak/>
              <w:t>D. Hoạt động vận dụng (  phút)</w:t>
            </w:r>
          </w:p>
          <w:p w14:paraId="69388509" w14:textId="77777777" w:rsidR="00BC20D6" w:rsidRPr="00765CCF" w:rsidRDefault="00BC20D6" w:rsidP="00765CCF">
            <w:pPr>
              <w:spacing w:line="288" w:lineRule="auto"/>
              <w:contextualSpacing/>
              <w:mirrorIndents/>
              <w:rPr>
                <w:sz w:val="24"/>
              </w:rPr>
            </w:pPr>
            <w:r w:rsidRPr="00765CCF">
              <w:rPr>
                <w:b/>
                <w:i/>
                <w:sz w:val="24"/>
              </w:rPr>
              <w:t>Mục tiêu:</w:t>
            </w:r>
            <w:r w:rsidRPr="00765CCF">
              <w:rPr>
                <w:sz w:val="24"/>
              </w:rPr>
              <w:t xml:space="preserve"> hiểu TH bằng nhau thứ 2 của tam giác</w:t>
            </w:r>
          </w:p>
          <w:p w14:paraId="38548B9A" w14:textId="77777777" w:rsidR="00BC20D6" w:rsidRPr="00765CCF" w:rsidRDefault="00BC20D6" w:rsidP="00765CCF">
            <w:pPr>
              <w:spacing w:line="288" w:lineRule="auto"/>
              <w:contextualSpacing/>
              <w:mirrorIndents/>
              <w:rPr>
                <w:sz w:val="24"/>
                <w:highlight w:val="yellow"/>
              </w:rPr>
            </w:pPr>
            <w:r w:rsidRPr="00765CCF">
              <w:rPr>
                <w:b/>
                <w:i/>
                <w:sz w:val="24"/>
              </w:rPr>
              <w:t>Phương pháp</w:t>
            </w:r>
            <w:r w:rsidRPr="00765CCF">
              <w:rPr>
                <w:sz w:val="24"/>
              </w:rPr>
              <w:t>: hoạt động nhóm, trò chơi</w:t>
            </w:r>
          </w:p>
        </w:tc>
      </w:tr>
      <w:tr w:rsidR="00BC20D6" w:rsidRPr="0091797B" w14:paraId="3D8750B9" w14:textId="77777777" w:rsidTr="00765CCF">
        <w:tc>
          <w:tcPr>
            <w:tcW w:w="3209" w:type="dxa"/>
            <w:shd w:val="clear" w:color="auto" w:fill="auto"/>
          </w:tcPr>
          <w:p w14:paraId="261E4FED" w14:textId="77777777" w:rsidR="00BC20D6" w:rsidRPr="00765CCF" w:rsidRDefault="00BC20D6" w:rsidP="00765CCF">
            <w:pPr>
              <w:rPr>
                <w:szCs w:val="28"/>
              </w:rPr>
            </w:pPr>
            <w:r w:rsidRPr="00765CCF">
              <w:rPr>
                <w:szCs w:val="28"/>
              </w:rPr>
              <w:t>-GV cho HS hđ nhóm làm ví dụ</w:t>
            </w:r>
          </w:p>
          <w:p w14:paraId="73ED046C" w14:textId="77777777" w:rsidR="00BC20D6" w:rsidRPr="00765CCF" w:rsidRDefault="00BC20D6" w:rsidP="00765CCF">
            <w:pPr>
              <w:rPr>
                <w:szCs w:val="28"/>
              </w:rPr>
            </w:pPr>
          </w:p>
          <w:p w14:paraId="66CF8E74" w14:textId="77777777" w:rsidR="00BC20D6" w:rsidRPr="00765CCF" w:rsidRDefault="00BC20D6" w:rsidP="00765CCF">
            <w:pPr>
              <w:rPr>
                <w:szCs w:val="28"/>
              </w:rPr>
            </w:pPr>
          </w:p>
          <w:p w14:paraId="4398F5A5" w14:textId="77777777" w:rsidR="00BC20D6" w:rsidRPr="00765CCF" w:rsidRDefault="00BC20D6" w:rsidP="00765CCF">
            <w:pPr>
              <w:rPr>
                <w:szCs w:val="28"/>
              </w:rPr>
            </w:pPr>
          </w:p>
          <w:p w14:paraId="5E149E4B" w14:textId="77777777" w:rsidR="00BC20D6" w:rsidRPr="00765CCF" w:rsidRDefault="00BC20D6" w:rsidP="00765CCF">
            <w:pPr>
              <w:rPr>
                <w:szCs w:val="28"/>
              </w:rPr>
            </w:pPr>
          </w:p>
          <w:p w14:paraId="58099DE7" w14:textId="77777777" w:rsidR="00BC20D6" w:rsidRPr="00765CCF" w:rsidRDefault="00BC20D6" w:rsidP="00765CCF">
            <w:pPr>
              <w:rPr>
                <w:szCs w:val="28"/>
              </w:rPr>
            </w:pPr>
          </w:p>
          <w:p w14:paraId="03FB8E06" w14:textId="77777777" w:rsidR="00BC20D6" w:rsidRPr="00765CCF" w:rsidRDefault="00BC20D6" w:rsidP="00765CCF">
            <w:pPr>
              <w:rPr>
                <w:szCs w:val="28"/>
              </w:rPr>
            </w:pPr>
          </w:p>
          <w:p w14:paraId="64842D41" w14:textId="77777777" w:rsidR="00BC20D6" w:rsidRPr="00765CCF" w:rsidRDefault="00BC20D6" w:rsidP="00765CCF">
            <w:pPr>
              <w:rPr>
                <w:szCs w:val="28"/>
              </w:rPr>
            </w:pPr>
            <w:r w:rsidRPr="00765CCF">
              <w:rPr>
                <w:szCs w:val="28"/>
              </w:rPr>
              <w:t>Trò chơi ai nhanh ai đúng</w:t>
            </w:r>
          </w:p>
          <w:p w14:paraId="3DC915D8" w14:textId="77777777" w:rsidR="00BC20D6" w:rsidRPr="00765CCF" w:rsidRDefault="00BC20D6" w:rsidP="00765CCF">
            <w:pPr>
              <w:rPr>
                <w:szCs w:val="28"/>
                <w:lang w:val="pt-BR"/>
              </w:rPr>
            </w:pPr>
            <w:r w:rsidRPr="00765CCF">
              <w:rPr>
                <w:szCs w:val="28"/>
                <w:lang w:val="pt-BR"/>
              </w:rPr>
              <w:t>Các nhóm làm vào bảng nhóm trong thời gian 5 phút nhóm nào làm xong và đúng nhóm đó chiến thắng</w:t>
            </w:r>
          </w:p>
          <w:p w14:paraId="6657C347" w14:textId="77777777" w:rsidR="00BC20D6" w:rsidRPr="00765CCF" w:rsidRDefault="00BC20D6" w:rsidP="00765CCF">
            <w:pPr>
              <w:rPr>
                <w:szCs w:val="28"/>
                <w:lang w:val="pt-BR"/>
              </w:rPr>
            </w:pPr>
            <w:r w:rsidRPr="00765CCF">
              <w:rPr>
                <w:szCs w:val="28"/>
                <w:lang w:val="pt-BR"/>
              </w:rPr>
              <w:t>GV cùng cả lớp nhận xét các nhóm, sữa sai, giáo viên cho điểm.</w:t>
            </w:r>
          </w:p>
          <w:p w14:paraId="4FEB6364" w14:textId="77777777" w:rsidR="00BC20D6" w:rsidRPr="00765CCF" w:rsidRDefault="00BC20D6" w:rsidP="00765CCF">
            <w:pPr>
              <w:spacing w:line="288" w:lineRule="auto"/>
              <w:contextualSpacing/>
              <w:mirrorIndents/>
              <w:rPr>
                <w:sz w:val="24"/>
              </w:rPr>
            </w:pPr>
          </w:p>
        </w:tc>
        <w:tc>
          <w:tcPr>
            <w:tcW w:w="3209" w:type="dxa"/>
            <w:shd w:val="clear" w:color="auto" w:fill="auto"/>
          </w:tcPr>
          <w:p w14:paraId="1450E30D" w14:textId="77777777" w:rsidR="00BC20D6" w:rsidRPr="00765CCF" w:rsidRDefault="00BC20D6" w:rsidP="00765CCF">
            <w:pPr>
              <w:spacing w:line="288" w:lineRule="auto"/>
              <w:contextualSpacing/>
              <w:mirrorIndents/>
              <w:rPr>
                <w:sz w:val="24"/>
              </w:rPr>
            </w:pPr>
          </w:p>
        </w:tc>
        <w:tc>
          <w:tcPr>
            <w:tcW w:w="3210" w:type="dxa"/>
            <w:shd w:val="clear" w:color="auto" w:fill="auto"/>
          </w:tcPr>
          <w:p w14:paraId="7E231687" w14:textId="77777777" w:rsidR="00BC20D6" w:rsidRPr="00765CCF" w:rsidRDefault="00BC20D6" w:rsidP="00765CCF">
            <w:pPr>
              <w:spacing w:line="288" w:lineRule="auto"/>
              <w:contextualSpacing/>
              <w:mirrorIndents/>
              <w:rPr>
                <w:noProof/>
                <w:sz w:val="24"/>
              </w:rPr>
            </w:pPr>
            <w:r w:rsidRPr="00765CCF">
              <w:rPr>
                <w:noProof/>
                <w:sz w:val="24"/>
              </w:rPr>
              <w:t>Ví dụ:</w:t>
            </w:r>
          </w:p>
          <w:p w14:paraId="23242AB6" w14:textId="6A0ADC25" w:rsidR="00BC20D6" w:rsidRPr="00765CCF" w:rsidRDefault="00F95260" w:rsidP="00765CCF">
            <w:pPr>
              <w:spacing w:line="288" w:lineRule="auto"/>
              <w:contextualSpacing/>
              <w:mirrorIndents/>
              <w:rPr>
                <w:sz w:val="24"/>
                <w:highlight w:val="yellow"/>
              </w:rPr>
            </w:pPr>
            <w:r w:rsidRPr="00765CCF">
              <w:rPr>
                <w:noProof/>
                <w:sz w:val="24"/>
              </w:rPr>
              <w:drawing>
                <wp:inline distT="0" distB="0" distL="0" distR="0" wp14:anchorId="34525D85" wp14:editId="5A221EF7">
                  <wp:extent cx="2019300" cy="1162050"/>
                  <wp:effectExtent l="0" t="0" r="0" b="0"/>
                  <wp:docPr id="70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2019300" cy="1162050"/>
                          </a:xfrm>
                          <a:prstGeom prst="rect">
                            <a:avLst/>
                          </a:prstGeom>
                          <a:noFill/>
                          <a:ln>
                            <a:noFill/>
                          </a:ln>
                        </pic:spPr>
                      </pic:pic>
                    </a:graphicData>
                  </a:graphic>
                </wp:inline>
              </w:drawing>
            </w:r>
          </w:p>
        </w:tc>
      </w:tr>
      <w:tr w:rsidR="00BC20D6" w:rsidRPr="0091797B" w14:paraId="10E35BDA" w14:textId="77777777" w:rsidTr="00765CCF">
        <w:trPr>
          <w:trHeight w:val="1097"/>
        </w:trPr>
        <w:tc>
          <w:tcPr>
            <w:tcW w:w="9628" w:type="dxa"/>
            <w:gridSpan w:val="3"/>
            <w:shd w:val="clear" w:color="auto" w:fill="auto"/>
          </w:tcPr>
          <w:p w14:paraId="0B30A36D" w14:textId="77777777" w:rsidR="00BC20D6" w:rsidRPr="00765CCF" w:rsidRDefault="00BC20D6" w:rsidP="00765CCF">
            <w:pPr>
              <w:spacing w:line="288" w:lineRule="auto"/>
              <w:contextualSpacing/>
              <w:mirrorIndents/>
              <w:rPr>
                <w:b/>
                <w:sz w:val="24"/>
              </w:rPr>
            </w:pPr>
            <w:r w:rsidRPr="00765CCF">
              <w:rPr>
                <w:b/>
                <w:sz w:val="24"/>
              </w:rPr>
              <w:t>E. Hoạt động tìm tòi, mở rộng ( phút)</w:t>
            </w:r>
          </w:p>
          <w:p w14:paraId="63FA3462" w14:textId="77777777" w:rsidR="00BC20D6" w:rsidRPr="00765CCF" w:rsidRDefault="00BC20D6" w:rsidP="00765CCF">
            <w:pPr>
              <w:spacing w:line="288" w:lineRule="auto"/>
              <w:contextualSpacing/>
              <w:mirrorIndents/>
              <w:rPr>
                <w:sz w:val="24"/>
              </w:rPr>
            </w:pPr>
            <w:r w:rsidRPr="00765CCF">
              <w:rPr>
                <w:b/>
                <w:i/>
                <w:sz w:val="24"/>
              </w:rPr>
              <w:t>Mục tiêu:</w:t>
            </w:r>
            <w:r w:rsidRPr="00765CCF">
              <w:rPr>
                <w:sz w:val="24"/>
              </w:rPr>
              <w:t xml:space="preserve"> </w:t>
            </w:r>
          </w:p>
          <w:p w14:paraId="10B87EC1" w14:textId="77777777" w:rsidR="00BC20D6" w:rsidRPr="00765CCF" w:rsidRDefault="00BC20D6" w:rsidP="00765CCF">
            <w:pPr>
              <w:spacing w:line="288" w:lineRule="auto"/>
              <w:contextualSpacing/>
              <w:mirrorIndents/>
              <w:rPr>
                <w:sz w:val="24"/>
              </w:rPr>
            </w:pPr>
            <w:r w:rsidRPr="00765CCF">
              <w:rPr>
                <w:b/>
                <w:i/>
                <w:sz w:val="24"/>
              </w:rPr>
              <w:t>Phương pháp</w:t>
            </w:r>
            <w:r w:rsidRPr="00765CCF">
              <w:rPr>
                <w:sz w:val="24"/>
              </w:rPr>
              <w:t xml:space="preserve">: </w:t>
            </w:r>
          </w:p>
        </w:tc>
      </w:tr>
      <w:tr w:rsidR="00BC20D6" w:rsidRPr="0091797B" w14:paraId="0C765601" w14:textId="77777777" w:rsidTr="00765CCF">
        <w:tc>
          <w:tcPr>
            <w:tcW w:w="3209" w:type="dxa"/>
            <w:shd w:val="clear" w:color="auto" w:fill="auto"/>
          </w:tcPr>
          <w:p w14:paraId="7D477456" w14:textId="77777777" w:rsidR="00BC20D6" w:rsidRPr="00765CCF" w:rsidRDefault="00BC20D6" w:rsidP="00765CCF">
            <w:pPr>
              <w:spacing w:line="288" w:lineRule="auto"/>
              <w:contextualSpacing/>
              <w:mirrorIndents/>
              <w:rPr>
                <w:sz w:val="24"/>
              </w:rPr>
            </w:pPr>
            <w:r w:rsidRPr="00765CCF">
              <w:rPr>
                <w:sz w:val="24"/>
              </w:rPr>
              <w:t xml:space="preserve">Hai anh Sơn và Hà vừa được thừa kế hai mảnh vườn hình tam giác kề nhau, chẳng may ngôi nhà anh Sơn đang ở trước đây không nằm trọn trong mảnh vườn. Anh Sơn rất muốn xác định </w:t>
            </w:r>
            <w:r w:rsidRPr="00765CCF">
              <w:rPr>
                <w:b/>
                <w:bCs/>
                <w:sz w:val="24"/>
              </w:rPr>
              <w:t>chu vi mảnh vườn</w:t>
            </w:r>
            <w:r w:rsidRPr="00765CCF">
              <w:rPr>
                <w:sz w:val="24"/>
              </w:rPr>
              <w:t xml:space="preserve"> của mình, nhưng lại không thể nào đo được </w:t>
            </w:r>
            <w:r w:rsidRPr="00765CCF">
              <w:rPr>
                <w:sz w:val="24"/>
              </w:rPr>
              <w:lastRenderedPageBreak/>
              <w:t xml:space="preserve">đường ranh IG. Có cách nào giúp anh Sơn? </w:t>
            </w:r>
            <w:r w:rsidRPr="00765CCF">
              <w:rPr>
                <w:b/>
                <w:bCs/>
                <w:sz w:val="24"/>
              </w:rPr>
              <w:t>Biết rằng 2 bờ rào GH và IK song song và bằng nhau.</w:t>
            </w:r>
          </w:p>
          <w:p w14:paraId="394705A6" w14:textId="77777777" w:rsidR="00BC20D6" w:rsidRPr="00765CCF" w:rsidRDefault="00BC20D6" w:rsidP="00765CCF">
            <w:pPr>
              <w:spacing w:line="288" w:lineRule="auto"/>
              <w:contextualSpacing/>
              <w:mirrorIndents/>
              <w:rPr>
                <w:sz w:val="24"/>
              </w:rPr>
            </w:pPr>
          </w:p>
        </w:tc>
        <w:tc>
          <w:tcPr>
            <w:tcW w:w="3209" w:type="dxa"/>
            <w:shd w:val="clear" w:color="auto" w:fill="auto"/>
          </w:tcPr>
          <w:p w14:paraId="74B07543" w14:textId="77777777" w:rsidR="00BC20D6" w:rsidRPr="00765CCF" w:rsidRDefault="00BC20D6" w:rsidP="00765CCF">
            <w:pPr>
              <w:spacing w:line="288" w:lineRule="auto"/>
              <w:contextualSpacing/>
              <w:mirrorIndents/>
              <w:rPr>
                <w:sz w:val="24"/>
              </w:rPr>
            </w:pPr>
          </w:p>
        </w:tc>
        <w:tc>
          <w:tcPr>
            <w:tcW w:w="3210" w:type="dxa"/>
            <w:shd w:val="clear" w:color="auto" w:fill="auto"/>
          </w:tcPr>
          <w:p w14:paraId="308F81E1" w14:textId="519A33DD" w:rsidR="00BC20D6" w:rsidRPr="00765CCF" w:rsidRDefault="00F95260" w:rsidP="00765CCF">
            <w:pPr>
              <w:spacing w:line="288" w:lineRule="auto"/>
              <w:contextualSpacing/>
              <w:mirrorIndents/>
              <w:rPr>
                <w:sz w:val="24"/>
              </w:rPr>
            </w:pPr>
            <w:r w:rsidRPr="00765CCF">
              <w:rPr>
                <w:noProof/>
                <w:sz w:val="24"/>
              </w:rPr>
              <w:drawing>
                <wp:inline distT="0" distB="0" distL="0" distR="0" wp14:anchorId="56DA7B46" wp14:editId="323C6277">
                  <wp:extent cx="1819275" cy="1209675"/>
                  <wp:effectExtent l="0" t="0" r="0" b="0"/>
                  <wp:docPr id="70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819275" cy="1209675"/>
                          </a:xfrm>
                          <a:prstGeom prst="rect">
                            <a:avLst/>
                          </a:prstGeom>
                          <a:noFill/>
                          <a:ln>
                            <a:noFill/>
                          </a:ln>
                        </pic:spPr>
                      </pic:pic>
                    </a:graphicData>
                  </a:graphic>
                </wp:inline>
              </w:drawing>
            </w:r>
          </w:p>
        </w:tc>
      </w:tr>
    </w:tbl>
    <w:p w14:paraId="32CE1FDC" w14:textId="77777777" w:rsidR="00BC20D6" w:rsidRPr="0091797B" w:rsidRDefault="00BC20D6" w:rsidP="00BC20D6">
      <w:pPr>
        <w:spacing w:line="288" w:lineRule="auto"/>
        <w:contextualSpacing/>
        <w:mirrorIndents/>
        <w:rPr>
          <w:sz w:val="24"/>
        </w:rPr>
      </w:pPr>
    </w:p>
    <w:p w14:paraId="28A8F6F1" w14:textId="77777777" w:rsidR="00BC20D6" w:rsidRPr="0091797B" w:rsidRDefault="00BC20D6" w:rsidP="00BC20D6">
      <w:pPr>
        <w:spacing w:line="288" w:lineRule="auto"/>
        <w:contextualSpacing/>
        <w:mirrorIndents/>
        <w:rPr>
          <w:sz w:val="24"/>
        </w:rPr>
      </w:pPr>
    </w:p>
    <w:p w14:paraId="751641FB" w14:textId="77777777" w:rsidR="00BC20D6" w:rsidRPr="0091797B" w:rsidRDefault="00BC20D6" w:rsidP="00BC20D6">
      <w:pPr>
        <w:spacing w:line="288" w:lineRule="auto"/>
        <w:contextualSpacing/>
        <w:mirrorIndents/>
        <w:rPr>
          <w:sz w:val="24"/>
        </w:rPr>
      </w:pPr>
    </w:p>
    <w:p w14:paraId="71EE307E" w14:textId="77777777" w:rsidR="00BC20D6" w:rsidRPr="0091797B" w:rsidRDefault="00BC20D6" w:rsidP="00BC20D6">
      <w:pPr>
        <w:spacing w:line="288" w:lineRule="auto"/>
        <w:contextualSpacing/>
        <w:mirrorIndents/>
        <w:rPr>
          <w:sz w:val="24"/>
        </w:rPr>
      </w:pPr>
    </w:p>
    <w:p w14:paraId="59C74AC8" w14:textId="77777777" w:rsidR="00BC20D6" w:rsidRPr="0091797B" w:rsidRDefault="00BC20D6" w:rsidP="00BC20D6">
      <w:pPr>
        <w:spacing w:line="288" w:lineRule="auto"/>
        <w:contextualSpacing/>
        <w:mirrorIndents/>
        <w:rPr>
          <w:sz w:val="24"/>
        </w:rPr>
      </w:pPr>
    </w:p>
    <w:tbl>
      <w:tblPr>
        <w:tblW w:w="0" w:type="auto"/>
        <w:tblLook w:val="04A0" w:firstRow="1" w:lastRow="0" w:firstColumn="1" w:lastColumn="0" w:noHBand="0" w:noVBand="1"/>
      </w:tblPr>
      <w:tblGrid>
        <w:gridCol w:w="3209"/>
        <w:gridCol w:w="3209"/>
        <w:gridCol w:w="3210"/>
      </w:tblGrid>
      <w:tr w:rsidR="00BC20D6" w:rsidRPr="0091797B" w14:paraId="6D4A31CC" w14:textId="77777777" w:rsidTr="00765CCF">
        <w:tc>
          <w:tcPr>
            <w:tcW w:w="3209" w:type="dxa"/>
            <w:shd w:val="clear" w:color="auto" w:fill="auto"/>
          </w:tcPr>
          <w:p w14:paraId="4D8CC1FB" w14:textId="77777777" w:rsidR="00BC20D6" w:rsidRPr="00765CCF" w:rsidRDefault="00BC20D6" w:rsidP="00765CCF">
            <w:pPr>
              <w:spacing w:line="288" w:lineRule="auto"/>
              <w:contextualSpacing/>
              <w:mirrorIndents/>
              <w:rPr>
                <w:sz w:val="24"/>
              </w:rPr>
            </w:pPr>
            <w:r w:rsidRPr="00765CCF">
              <w:rPr>
                <w:sz w:val="24"/>
              </w:rPr>
              <w:t>Ngày soạn: ……………</w:t>
            </w:r>
          </w:p>
        </w:tc>
        <w:tc>
          <w:tcPr>
            <w:tcW w:w="3209" w:type="dxa"/>
            <w:shd w:val="clear" w:color="auto" w:fill="auto"/>
          </w:tcPr>
          <w:p w14:paraId="2BFAA688" w14:textId="77777777" w:rsidR="00BC20D6" w:rsidRPr="00765CCF" w:rsidRDefault="00BC20D6" w:rsidP="00765CCF">
            <w:pPr>
              <w:spacing w:line="288" w:lineRule="auto"/>
              <w:contextualSpacing/>
              <w:mirrorIndents/>
              <w:rPr>
                <w:sz w:val="24"/>
              </w:rPr>
            </w:pPr>
            <w:r w:rsidRPr="00765CCF">
              <w:rPr>
                <w:sz w:val="24"/>
              </w:rPr>
              <w:t>Ngày dạy: ………………</w:t>
            </w:r>
          </w:p>
          <w:p w14:paraId="49D37BE8" w14:textId="77777777" w:rsidR="00BC20D6" w:rsidRPr="00765CCF" w:rsidRDefault="00BC20D6" w:rsidP="00765CCF">
            <w:pPr>
              <w:spacing w:line="288" w:lineRule="auto"/>
              <w:contextualSpacing/>
              <w:mirrorIndents/>
              <w:rPr>
                <w:sz w:val="24"/>
              </w:rPr>
            </w:pPr>
          </w:p>
        </w:tc>
        <w:tc>
          <w:tcPr>
            <w:tcW w:w="3210" w:type="dxa"/>
            <w:shd w:val="clear" w:color="auto" w:fill="auto"/>
          </w:tcPr>
          <w:p w14:paraId="51455E94" w14:textId="77777777" w:rsidR="00BC20D6" w:rsidRPr="00765CCF" w:rsidRDefault="00BC20D6" w:rsidP="00765CCF">
            <w:pPr>
              <w:spacing w:line="288" w:lineRule="auto"/>
              <w:contextualSpacing/>
              <w:mirrorIndents/>
              <w:rPr>
                <w:sz w:val="24"/>
              </w:rPr>
            </w:pPr>
            <w:r w:rsidRPr="00765CCF">
              <w:rPr>
                <w:sz w:val="24"/>
              </w:rPr>
              <w:t>Lớp: ……….. Tiết: …….</w:t>
            </w:r>
          </w:p>
        </w:tc>
      </w:tr>
    </w:tbl>
    <w:p w14:paraId="52655DBD" w14:textId="77777777" w:rsidR="00BC20D6" w:rsidRPr="0091797B" w:rsidRDefault="00BC20D6" w:rsidP="00BC20D6">
      <w:pPr>
        <w:spacing w:line="288" w:lineRule="auto"/>
        <w:contextualSpacing/>
        <w:mirrorIndents/>
        <w:jc w:val="center"/>
        <w:rPr>
          <w:sz w:val="24"/>
        </w:rPr>
      </w:pPr>
    </w:p>
    <w:p w14:paraId="15C9F49A" w14:textId="77777777" w:rsidR="00BC20D6" w:rsidRPr="00D034E4" w:rsidRDefault="00BC20D6" w:rsidP="00BC20D6">
      <w:pPr>
        <w:spacing w:line="288" w:lineRule="auto"/>
        <w:contextualSpacing/>
        <w:mirrorIndents/>
        <w:jc w:val="center"/>
        <w:rPr>
          <w:b/>
          <w:sz w:val="32"/>
          <w:szCs w:val="32"/>
        </w:rPr>
      </w:pPr>
      <w:r w:rsidRPr="00D034E4">
        <w:rPr>
          <w:b/>
          <w:sz w:val="32"/>
          <w:szCs w:val="32"/>
        </w:rPr>
        <w:t xml:space="preserve">Tiết 26: </w:t>
      </w:r>
      <w:r w:rsidRPr="00D034E4">
        <w:rPr>
          <w:b/>
          <w:color w:val="000000"/>
          <w:sz w:val="32"/>
          <w:szCs w:val="32"/>
        </w:rPr>
        <w:t>§4. Trường hợp bằng nhau thứ hai của tam giác cạnh - góc - cạnh (c.g.c)</w:t>
      </w:r>
    </w:p>
    <w:p w14:paraId="7FB982B8" w14:textId="77777777" w:rsidR="00BC20D6" w:rsidRPr="0091797B" w:rsidRDefault="00BC20D6" w:rsidP="00BC20D6">
      <w:pPr>
        <w:spacing w:line="288" w:lineRule="auto"/>
        <w:contextualSpacing/>
        <w:mirrorIndents/>
        <w:rPr>
          <w:b/>
          <w:sz w:val="24"/>
        </w:rPr>
      </w:pPr>
      <w:r w:rsidRPr="0091797B">
        <w:rPr>
          <w:b/>
          <w:sz w:val="24"/>
        </w:rPr>
        <w:t>I. MỤC TIÊU</w:t>
      </w:r>
    </w:p>
    <w:p w14:paraId="0AD8D7B0" w14:textId="77777777" w:rsidR="00BC20D6" w:rsidRPr="0091797B" w:rsidRDefault="00BC20D6" w:rsidP="00BC20D6">
      <w:pPr>
        <w:spacing w:line="288" w:lineRule="auto"/>
        <w:contextualSpacing/>
        <w:mirrorIndents/>
        <w:rPr>
          <w:sz w:val="24"/>
        </w:rPr>
      </w:pPr>
      <w:r w:rsidRPr="0091797B">
        <w:rPr>
          <w:sz w:val="24"/>
        </w:rPr>
        <w:t xml:space="preserve">Qua bài này giúp học sinh: </w:t>
      </w:r>
    </w:p>
    <w:p w14:paraId="3BD744BE" w14:textId="77777777" w:rsidR="00BC20D6" w:rsidRPr="00D034E4" w:rsidRDefault="00BC20D6" w:rsidP="00BC20D6">
      <w:pPr>
        <w:spacing w:line="288" w:lineRule="auto"/>
        <w:contextualSpacing/>
        <w:mirrorIndents/>
        <w:rPr>
          <w:sz w:val="24"/>
        </w:rPr>
      </w:pPr>
      <w:r w:rsidRPr="0091797B">
        <w:rPr>
          <w:b/>
          <w:sz w:val="24"/>
        </w:rPr>
        <w:t>1. Kiến thức:</w:t>
      </w:r>
      <w:r>
        <w:rPr>
          <w:b/>
          <w:sz w:val="24"/>
        </w:rPr>
        <w:t xml:space="preserve"> </w:t>
      </w:r>
      <w:r>
        <w:rPr>
          <w:sz w:val="24"/>
        </w:rPr>
        <w:t>HS hiểu TH bằng nhau của tam giác vuông</w:t>
      </w:r>
    </w:p>
    <w:p w14:paraId="4C7503A4" w14:textId="77777777" w:rsidR="00BC20D6" w:rsidRPr="00D034E4" w:rsidRDefault="00BC20D6" w:rsidP="00BC20D6">
      <w:pPr>
        <w:spacing w:line="288" w:lineRule="auto"/>
        <w:contextualSpacing/>
        <w:mirrorIndents/>
        <w:rPr>
          <w:sz w:val="24"/>
        </w:rPr>
      </w:pPr>
      <w:r w:rsidRPr="0091797B">
        <w:rPr>
          <w:b/>
          <w:sz w:val="24"/>
        </w:rPr>
        <w:t>2. Kỹ năng:</w:t>
      </w:r>
      <w:r>
        <w:rPr>
          <w:b/>
          <w:sz w:val="24"/>
        </w:rPr>
        <w:t xml:space="preserve"> </w:t>
      </w:r>
      <w:r>
        <w:rPr>
          <w:sz w:val="24"/>
        </w:rPr>
        <w:t>Chứng minh đc 2 tam giác bằng nhau theo TH c.g.c</w:t>
      </w:r>
    </w:p>
    <w:p w14:paraId="40198385" w14:textId="77777777" w:rsidR="00BC20D6" w:rsidRPr="0091797B" w:rsidRDefault="00BC20D6" w:rsidP="00BC20D6">
      <w:pPr>
        <w:spacing w:line="288" w:lineRule="auto"/>
        <w:contextualSpacing/>
        <w:mirrorIndents/>
        <w:rPr>
          <w:sz w:val="24"/>
        </w:rPr>
      </w:pPr>
      <w:r w:rsidRPr="0091797B">
        <w:rPr>
          <w:b/>
          <w:sz w:val="24"/>
        </w:rPr>
        <w:t>3. Thái độ:</w:t>
      </w:r>
      <w:r w:rsidRPr="0091797B">
        <w:rPr>
          <w:sz w:val="24"/>
        </w:rPr>
        <w:t xml:space="preserve"> </w:t>
      </w:r>
      <w:r>
        <w:rPr>
          <w:sz w:val="24"/>
        </w:rPr>
        <w:t>cẩn thận, chính xác.</w:t>
      </w:r>
    </w:p>
    <w:p w14:paraId="2DD75019" w14:textId="77777777" w:rsidR="00BC20D6" w:rsidRPr="0091797B" w:rsidRDefault="00BC20D6" w:rsidP="00BC20D6">
      <w:pPr>
        <w:spacing w:line="288" w:lineRule="auto"/>
        <w:contextualSpacing/>
        <w:mirrorIndents/>
        <w:rPr>
          <w:b/>
          <w:sz w:val="24"/>
        </w:rPr>
      </w:pPr>
      <w:r w:rsidRPr="0091797B">
        <w:rPr>
          <w:b/>
          <w:sz w:val="24"/>
        </w:rPr>
        <w:t>4. Định hướng năng lực, phẩm chất</w:t>
      </w:r>
    </w:p>
    <w:p w14:paraId="38288D33" w14:textId="77777777" w:rsidR="00BC20D6" w:rsidRPr="0091797B" w:rsidRDefault="00BC20D6" w:rsidP="00BC20D6">
      <w:pPr>
        <w:spacing w:line="288" w:lineRule="auto"/>
        <w:contextualSpacing/>
        <w:mirrorIndents/>
        <w:rPr>
          <w:sz w:val="24"/>
        </w:rPr>
      </w:pPr>
      <w:r w:rsidRPr="0091797B">
        <w:rPr>
          <w:b/>
          <w:i/>
          <w:sz w:val="24"/>
        </w:rPr>
        <w:t>- Năng lực:</w:t>
      </w:r>
      <w:r w:rsidRPr="0091797B">
        <w:rPr>
          <w:sz w:val="24"/>
        </w:rPr>
        <w:t xml:space="preserve"> Năng lực tự học, năng lực giải quyết vấn đề, năng lực hợp tác, năng lực ngôn ngữ, năng lực tự học.</w:t>
      </w:r>
    </w:p>
    <w:p w14:paraId="06BDA743" w14:textId="77777777" w:rsidR="00BC20D6" w:rsidRPr="0091797B" w:rsidRDefault="00BC20D6" w:rsidP="00BC20D6">
      <w:pPr>
        <w:spacing w:line="288" w:lineRule="auto"/>
        <w:contextualSpacing/>
        <w:mirrorIndents/>
        <w:rPr>
          <w:sz w:val="24"/>
        </w:rPr>
      </w:pPr>
      <w:r w:rsidRPr="0091797B">
        <w:rPr>
          <w:b/>
          <w:i/>
          <w:sz w:val="24"/>
        </w:rPr>
        <w:t>- Phẩm chất:</w:t>
      </w:r>
      <w:r w:rsidRPr="0091797B">
        <w:rPr>
          <w:sz w:val="24"/>
        </w:rPr>
        <w:t xml:space="preserve"> Tự tin, tự chủ.</w:t>
      </w:r>
    </w:p>
    <w:p w14:paraId="34C65EA0" w14:textId="77777777" w:rsidR="00BC20D6" w:rsidRPr="0091797B" w:rsidRDefault="00BC20D6" w:rsidP="00BC20D6">
      <w:pPr>
        <w:spacing w:line="288" w:lineRule="auto"/>
        <w:contextualSpacing/>
        <w:mirrorIndents/>
        <w:rPr>
          <w:b/>
          <w:sz w:val="24"/>
        </w:rPr>
      </w:pPr>
      <w:r w:rsidRPr="0091797B">
        <w:rPr>
          <w:b/>
          <w:sz w:val="24"/>
        </w:rPr>
        <w:t xml:space="preserve">II. CHUẨN BỊ </w:t>
      </w:r>
    </w:p>
    <w:p w14:paraId="3928FD30" w14:textId="77777777" w:rsidR="00BC20D6" w:rsidRPr="0091797B" w:rsidRDefault="00BC20D6" w:rsidP="00BC20D6">
      <w:pPr>
        <w:spacing w:line="288" w:lineRule="auto"/>
        <w:contextualSpacing/>
        <w:mirrorIndents/>
        <w:rPr>
          <w:sz w:val="24"/>
        </w:rPr>
      </w:pPr>
      <w:r w:rsidRPr="0091797B">
        <w:rPr>
          <w:sz w:val="24"/>
        </w:rPr>
        <w:t>1. Giáo viên: Phấn màu, bảng phụ, thước thẳng, SGK, SBT</w:t>
      </w:r>
    </w:p>
    <w:p w14:paraId="7485E4D7" w14:textId="77777777" w:rsidR="00BC20D6" w:rsidRPr="0091797B" w:rsidRDefault="00BC20D6" w:rsidP="00BC20D6">
      <w:pPr>
        <w:spacing w:line="288" w:lineRule="auto"/>
        <w:contextualSpacing/>
        <w:mirrorIndents/>
        <w:rPr>
          <w:sz w:val="24"/>
        </w:rPr>
      </w:pPr>
      <w:r w:rsidRPr="0091797B">
        <w:rPr>
          <w:sz w:val="24"/>
        </w:rPr>
        <w:t>2. Học sinh: Đồ dùng học tập, đọc trước bài.</w:t>
      </w:r>
    </w:p>
    <w:p w14:paraId="4FA8F41B" w14:textId="77777777" w:rsidR="00BC20D6" w:rsidRPr="0091797B" w:rsidRDefault="00BC20D6" w:rsidP="00BC20D6">
      <w:pPr>
        <w:spacing w:line="288" w:lineRule="auto"/>
        <w:contextualSpacing/>
        <w:mirrorIndents/>
        <w:rPr>
          <w:b/>
          <w:sz w:val="24"/>
        </w:rPr>
      </w:pPr>
      <w:r w:rsidRPr="0091797B">
        <w:rPr>
          <w:b/>
          <w:sz w:val="24"/>
        </w:rPr>
        <w:t>III. TỔ CHỨC CÁC HOẠT ĐỘNG DẠY HỌC</w:t>
      </w:r>
    </w:p>
    <w:p w14:paraId="1FA98E25" w14:textId="77777777" w:rsidR="00BC20D6" w:rsidRPr="0091797B" w:rsidRDefault="00BC20D6" w:rsidP="00BC20D6">
      <w:pPr>
        <w:spacing w:line="288" w:lineRule="auto"/>
        <w:contextualSpacing/>
        <w:mirrorIndents/>
        <w:rPr>
          <w:sz w:val="24"/>
        </w:rPr>
      </w:pPr>
      <w:r w:rsidRPr="0091797B">
        <w:rPr>
          <w:sz w:val="24"/>
        </w:rPr>
        <w:t>1. Ổn định lớp: Kiểm tra sĩ số. (</w:t>
      </w:r>
      <w:r w:rsidRPr="0091797B">
        <w:rPr>
          <w:b/>
          <w:sz w:val="24"/>
        </w:rPr>
        <w:t>1 phút</w:t>
      </w:r>
      <w:r w:rsidRPr="0091797B">
        <w:rPr>
          <w:sz w:val="24"/>
        </w:rPr>
        <w:t>)</w:t>
      </w:r>
    </w:p>
    <w:p w14:paraId="46BEEF38" w14:textId="77777777" w:rsidR="00BC20D6" w:rsidRPr="0091797B" w:rsidRDefault="00BC20D6" w:rsidP="00BC20D6">
      <w:pPr>
        <w:spacing w:line="288" w:lineRule="auto"/>
        <w:contextualSpacing/>
        <w:mirrorIndents/>
        <w:rPr>
          <w:sz w:val="24"/>
        </w:rPr>
      </w:pPr>
      <w:r w:rsidRPr="0091797B">
        <w:rPr>
          <w:sz w:val="24"/>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2456"/>
        <w:gridCol w:w="3996"/>
      </w:tblGrid>
      <w:tr w:rsidR="00BC20D6" w:rsidRPr="0091797B" w14:paraId="5B31FA12" w14:textId="77777777" w:rsidTr="00765CCF">
        <w:tc>
          <w:tcPr>
            <w:tcW w:w="3209" w:type="dxa"/>
            <w:shd w:val="clear" w:color="auto" w:fill="auto"/>
          </w:tcPr>
          <w:p w14:paraId="25EBFFA7" w14:textId="77777777" w:rsidR="00BC20D6" w:rsidRPr="00765CCF" w:rsidRDefault="00BC20D6" w:rsidP="00765CCF">
            <w:pPr>
              <w:spacing w:line="288" w:lineRule="auto"/>
              <w:contextualSpacing/>
              <w:mirrorIndents/>
              <w:jc w:val="center"/>
              <w:rPr>
                <w:b/>
                <w:sz w:val="24"/>
              </w:rPr>
            </w:pPr>
            <w:r w:rsidRPr="00765CCF">
              <w:rPr>
                <w:b/>
                <w:sz w:val="24"/>
              </w:rPr>
              <w:t>Hoạt động của GV</w:t>
            </w:r>
          </w:p>
        </w:tc>
        <w:tc>
          <w:tcPr>
            <w:tcW w:w="2456" w:type="dxa"/>
            <w:shd w:val="clear" w:color="auto" w:fill="auto"/>
          </w:tcPr>
          <w:p w14:paraId="69BB6802" w14:textId="77777777" w:rsidR="00BC20D6" w:rsidRPr="00765CCF" w:rsidRDefault="00BC20D6" w:rsidP="00765CCF">
            <w:pPr>
              <w:spacing w:line="288" w:lineRule="auto"/>
              <w:contextualSpacing/>
              <w:mirrorIndents/>
              <w:jc w:val="center"/>
              <w:rPr>
                <w:b/>
                <w:sz w:val="24"/>
              </w:rPr>
            </w:pPr>
            <w:r w:rsidRPr="00765CCF">
              <w:rPr>
                <w:b/>
                <w:sz w:val="24"/>
              </w:rPr>
              <w:t>Hoạt động của HS</w:t>
            </w:r>
          </w:p>
        </w:tc>
        <w:tc>
          <w:tcPr>
            <w:tcW w:w="3963" w:type="dxa"/>
            <w:shd w:val="clear" w:color="auto" w:fill="auto"/>
          </w:tcPr>
          <w:p w14:paraId="5591F35C" w14:textId="77777777" w:rsidR="00BC20D6" w:rsidRPr="00765CCF" w:rsidRDefault="00BC20D6" w:rsidP="00765CCF">
            <w:pPr>
              <w:spacing w:line="288" w:lineRule="auto"/>
              <w:contextualSpacing/>
              <w:mirrorIndents/>
              <w:jc w:val="center"/>
              <w:rPr>
                <w:b/>
                <w:sz w:val="24"/>
              </w:rPr>
            </w:pPr>
            <w:r w:rsidRPr="00765CCF">
              <w:rPr>
                <w:b/>
                <w:sz w:val="24"/>
              </w:rPr>
              <w:t>Nội dung</w:t>
            </w:r>
          </w:p>
        </w:tc>
      </w:tr>
      <w:tr w:rsidR="00BC20D6" w:rsidRPr="0091797B" w14:paraId="51C70741" w14:textId="77777777" w:rsidTr="00765CCF">
        <w:tc>
          <w:tcPr>
            <w:tcW w:w="9628" w:type="dxa"/>
            <w:gridSpan w:val="3"/>
            <w:shd w:val="clear" w:color="auto" w:fill="auto"/>
          </w:tcPr>
          <w:p w14:paraId="275362BA" w14:textId="77777777" w:rsidR="00BC20D6" w:rsidRPr="00765CCF" w:rsidRDefault="00BC20D6" w:rsidP="00765CCF">
            <w:pPr>
              <w:spacing w:line="288" w:lineRule="auto"/>
              <w:contextualSpacing/>
              <w:mirrorIndents/>
              <w:rPr>
                <w:b/>
                <w:sz w:val="24"/>
              </w:rPr>
            </w:pPr>
            <w:r w:rsidRPr="00765CCF">
              <w:rPr>
                <w:b/>
                <w:sz w:val="24"/>
              </w:rPr>
              <w:t>A. Hoạt động khởi động (   phút)</w:t>
            </w:r>
          </w:p>
          <w:p w14:paraId="44FF3969" w14:textId="77777777" w:rsidR="00BC20D6" w:rsidRPr="00765CCF" w:rsidRDefault="00BC20D6" w:rsidP="00765CCF">
            <w:pPr>
              <w:spacing w:line="288" w:lineRule="auto"/>
              <w:contextualSpacing/>
              <w:mirrorIndents/>
              <w:rPr>
                <w:sz w:val="24"/>
              </w:rPr>
            </w:pPr>
            <w:r w:rsidRPr="00765CCF">
              <w:rPr>
                <w:b/>
                <w:i/>
                <w:sz w:val="24"/>
              </w:rPr>
              <w:t>Mục tiêu:</w:t>
            </w:r>
            <w:r w:rsidRPr="00765CCF">
              <w:rPr>
                <w:sz w:val="24"/>
              </w:rPr>
              <w:t xml:space="preserve"> HS ôn tập lại TH bằng nhau thứ 2 của tam giác</w:t>
            </w:r>
          </w:p>
          <w:p w14:paraId="0E4A41B2" w14:textId="77777777" w:rsidR="00BC20D6" w:rsidRPr="00765CCF" w:rsidRDefault="00BC20D6" w:rsidP="00765CCF">
            <w:pPr>
              <w:spacing w:line="288" w:lineRule="auto"/>
              <w:contextualSpacing/>
              <w:mirrorIndents/>
              <w:rPr>
                <w:sz w:val="24"/>
              </w:rPr>
            </w:pPr>
            <w:r w:rsidRPr="00765CCF">
              <w:rPr>
                <w:b/>
                <w:i/>
                <w:sz w:val="24"/>
              </w:rPr>
              <w:t>Phương pháp:</w:t>
            </w:r>
            <w:r w:rsidRPr="00765CCF">
              <w:rPr>
                <w:sz w:val="24"/>
              </w:rPr>
              <w:t xml:space="preserve"> hđ nhóm</w:t>
            </w:r>
          </w:p>
        </w:tc>
      </w:tr>
      <w:tr w:rsidR="00BC20D6" w:rsidRPr="0091797B" w14:paraId="14E007DB" w14:textId="77777777" w:rsidTr="00765CCF">
        <w:tc>
          <w:tcPr>
            <w:tcW w:w="3209" w:type="dxa"/>
            <w:shd w:val="clear" w:color="auto" w:fill="auto"/>
          </w:tcPr>
          <w:p w14:paraId="5B6E2E4A" w14:textId="77777777" w:rsidR="00BC20D6" w:rsidRPr="00765CCF" w:rsidRDefault="00BC20D6" w:rsidP="00765CCF">
            <w:pPr>
              <w:spacing w:line="288" w:lineRule="auto"/>
              <w:contextualSpacing/>
              <w:mirrorIndents/>
              <w:rPr>
                <w:sz w:val="24"/>
              </w:rPr>
            </w:pPr>
            <w:r w:rsidRPr="00765CCF">
              <w:rPr>
                <w:sz w:val="24"/>
              </w:rPr>
              <w:t xml:space="preserve">GV chiếu bài tập </w:t>
            </w:r>
          </w:p>
        </w:tc>
        <w:tc>
          <w:tcPr>
            <w:tcW w:w="2456" w:type="dxa"/>
            <w:shd w:val="clear" w:color="auto" w:fill="auto"/>
          </w:tcPr>
          <w:p w14:paraId="2CF2B961" w14:textId="77777777" w:rsidR="00BC20D6" w:rsidRPr="00765CCF" w:rsidRDefault="00BC20D6" w:rsidP="00765CCF">
            <w:pPr>
              <w:spacing w:line="288" w:lineRule="auto"/>
              <w:contextualSpacing/>
              <w:mirrorIndents/>
              <w:rPr>
                <w:sz w:val="24"/>
              </w:rPr>
            </w:pPr>
            <w:r w:rsidRPr="00765CCF">
              <w:rPr>
                <w:sz w:val="24"/>
              </w:rPr>
              <w:t>-HS làm nhóm</w:t>
            </w:r>
          </w:p>
        </w:tc>
        <w:tc>
          <w:tcPr>
            <w:tcW w:w="3963" w:type="dxa"/>
            <w:shd w:val="clear" w:color="auto" w:fill="auto"/>
          </w:tcPr>
          <w:p w14:paraId="76BE98AC" w14:textId="77777777" w:rsidR="00BC20D6" w:rsidRPr="00765CCF" w:rsidRDefault="00BC20D6" w:rsidP="00765CCF">
            <w:pPr>
              <w:spacing w:line="288" w:lineRule="auto"/>
              <w:contextualSpacing/>
              <w:mirrorIndents/>
              <w:rPr>
                <w:sz w:val="24"/>
              </w:rPr>
            </w:pPr>
            <w:r w:rsidRPr="00765CCF">
              <w:rPr>
                <w:sz w:val="24"/>
              </w:rPr>
              <w:t>Hai tam giác sau có bằng nhau không ? Vì sao?</w:t>
            </w:r>
          </w:p>
          <w:p w14:paraId="08F407E8" w14:textId="51C729F9" w:rsidR="00BC20D6" w:rsidRPr="00765CCF" w:rsidRDefault="00F95260" w:rsidP="00765CCF">
            <w:pPr>
              <w:spacing w:line="288" w:lineRule="auto"/>
              <w:contextualSpacing/>
              <w:mirrorIndents/>
              <w:rPr>
                <w:sz w:val="24"/>
              </w:rPr>
            </w:pPr>
            <w:r w:rsidRPr="00765CCF">
              <w:rPr>
                <w:noProof/>
                <w:sz w:val="24"/>
              </w:rPr>
              <w:lastRenderedPageBreak/>
              <w:drawing>
                <wp:inline distT="0" distB="0" distL="0" distR="0" wp14:anchorId="16B822F8" wp14:editId="59775365">
                  <wp:extent cx="1095375" cy="1381125"/>
                  <wp:effectExtent l="0" t="0" r="0" b="0"/>
                  <wp:docPr id="70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1095375" cy="1381125"/>
                          </a:xfrm>
                          <a:prstGeom prst="rect">
                            <a:avLst/>
                          </a:prstGeom>
                          <a:noFill/>
                          <a:ln>
                            <a:noFill/>
                          </a:ln>
                        </pic:spPr>
                      </pic:pic>
                    </a:graphicData>
                  </a:graphic>
                </wp:inline>
              </w:drawing>
            </w:r>
            <w:r w:rsidRPr="00765CCF">
              <w:rPr>
                <w:noProof/>
                <w:sz w:val="24"/>
              </w:rPr>
              <w:drawing>
                <wp:inline distT="0" distB="0" distL="0" distR="0" wp14:anchorId="31224535" wp14:editId="675E1B70">
                  <wp:extent cx="1609725" cy="1009650"/>
                  <wp:effectExtent l="0" t="0" r="0" b="0"/>
                  <wp:docPr id="70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1609725" cy="1009650"/>
                          </a:xfrm>
                          <a:prstGeom prst="rect">
                            <a:avLst/>
                          </a:prstGeom>
                          <a:noFill/>
                          <a:ln>
                            <a:noFill/>
                          </a:ln>
                        </pic:spPr>
                      </pic:pic>
                    </a:graphicData>
                  </a:graphic>
                </wp:inline>
              </w:drawing>
            </w:r>
          </w:p>
        </w:tc>
      </w:tr>
      <w:tr w:rsidR="00BC20D6" w:rsidRPr="0091797B" w14:paraId="7E112A22" w14:textId="77777777" w:rsidTr="00765CCF">
        <w:tc>
          <w:tcPr>
            <w:tcW w:w="9628" w:type="dxa"/>
            <w:gridSpan w:val="3"/>
            <w:shd w:val="clear" w:color="auto" w:fill="auto"/>
          </w:tcPr>
          <w:p w14:paraId="719A155A" w14:textId="77777777" w:rsidR="00BC20D6" w:rsidRPr="00765CCF" w:rsidRDefault="00BC20D6" w:rsidP="00765CCF">
            <w:pPr>
              <w:spacing w:line="288" w:lineRule="auto"/>
              <w:contextualSpacing/>
              <w:mirrorIndents/>
              <w:rPr>
                <w:b/>
                <w:sz w:val="24"/>
              </w:rPr>
            </w:pPr>
            <w:r w:rsidRPr="00765CCF">
              <w:rPr>
                <w:b/>
                <w:sz w:val="24"/>
              </w:rPr>
              <w:lastRenderedPageBreak/>
              <w:t>B.  Hoạt động hình thành kiến thức.</w:t>
            </w:r>
          </w:p>
          <w:p w14:paraId="3F3211C2" w14:textId="77777777" w:rsidR="00BC20D6" w:rsidRPr="00765CCF" w:rsidRDefault="00BC20D6" w:rsidP="00765CCF">
            <w:pPr>
              <w:spacing w:line="288" w:lineRule="auto"/>
              <w:contextualSpacing/>
              <w:mirrorIndents/>
              <w:rPr>
                <w:b/>
                <w:sz w:val="24"/>
              </w:rPr>
            </w:pPr>
            <w:r w:rsidRPr="00765CCF">
              <w:rPr>
                <w:b/>
                <w:sz w:val="24"/>
              </w:rPr>
              <w:t>Hoạt động 1: Hệ quả (phút)</w:t>
            </w:r>
          </w:p>
          <w:p w14:paraId="7EE02740" w14:textId="77777777" w:rsidR="00BC20D6" w:rsidRPr="00765CCF" w:rsidRDefault="00BC20D6" w:rsidP="00765CCF">
            <w:pPr>
              <w:spacing w:line="288" w:lineRule="auto"/>
              <w:contextualSpacing/>
              <w:mirrorIndents/>
              <w:rPr>
                <w:sz w:val="24"/>
              </w:rPr>
            </w:pPr>
            <w:r w:rsidRPr="00765CCF">
              <w:rPr>
                <w:b/>
                <w:i/>
                <w:sz w:val="24"/>
              </w:rPr>
              <w:t>Mục tiêu</w:t>
            </w:r>
            <w:r w:rsidRPr="00765CCF">
              <w:rPr>
                <w:sz w:val="24"/>
              </w:rPr>
              <w:t xml:space="preserve">: </w:t>
            </w:r>
          </w:p>
          <w:p w14:paraId="784EB20A" w14:textId="77777777" w:rsidR="00BC20D6" w:rsidRPr="00765CCF" w:rsidRDefault="00BC20D6" w:rsidP="00765CCF">
            <w:pPr>
              <w:spacing w:line="288" w:lineRule="auto"/>
              <w:contextualSpacing/>
              <w:mirrorIndents/>
              <w:rPr>
                <w:sz w:val="24"/>
              </w:rPr>
            </w:pPr>
            <w:r w:rsidRPr="00765CCF">
              <w:rPr>
                <w:b/>
                <w:i/>
                <w:sz w:val="24"/>
              </w:rPr>
              <w:t>Phương pháp:</w:t>
            </w:r>
            <w:r w:rsidRPr="00765CCF">
              <w:rPr>
                <w:sz w:val="24"/>
              </w:rPr>
              <w:t xml:space="preserve"> </w:t>
            </w:r>
          </w:p>
        </w:tc>
      </w:tr>
      <w:tr w:rsidR="00BC20D6" w:rsidRPr="0091797B" w14:paraId="3163D95F" w14:textId="77777777" w:rsidTr="00765CCF">
        <w:tc>
          <w:tcPr>
            <w:tcW w:w="3209" w:type="dxa"/>
            <w:shd w:val="clear" w:color="auto" w:fill="auto"/>
          </w:tcPr>
          <w:p w14:paraId="738A47F8" w14:textId="77777777" w:rsidR="00BC20D6" w:rsidRPr="00765CCF" w:rsidRDefault="00BC20D6" w:rsidP="00765CCF">
            <w:pPr>
              <w:tabs>
                <w:tab w:val="center" w:pos="1563"/>
              </w:tabs>
              <w:rPr>
                <w:szCs w:val="28"/>
              </w:rPr>
            </w:pPr>
            <w:r w:rsidRPr="00765CCF">
              <w:rPr>
                <w:szCs w:val="28"/>
              </w:rPr>
              <w:t>GV: Yêu cầu học sinh hoạt động nhóm.</w:t>
            </w:r>
          </w:p>
          <w:p w14:paraId="1AF7EB68" w14:textId="77777777" w:rsidR="00BC20D6" w:rsidRPr="00765CCF" w:rsidRDefault="00BC20D6" w:rsidP="00765CCF">
            <w:pPr>
              <w:tabs>
                <w:tab w:val="center" w:pos="1563"/>
              </w:tabs>
              <w:rPr>
                <w:szCs w:val="28"/>
              </w:rPr>
            </w:pPr>
            <w:r w:rsidRPr="00765CCF">
              <w:rPr>
                <w:szCs w:val="28"/>
              </w:rPr>
              <w:t>GV: Kiểm tra bài làm của 1 nhóm và đặt vấn đề vào mới</w:t>
            </w:r>
          </w:p>
          <w:p w14:paraId="340EC76E" w14:textId="77777777" w:rsidR="00BC20D6" w:rsidRPr="00765CCF" w:rsidRDefault="00BC20D6" w:rsidP="00765CCF">
            <w:pPr>
              <w:tabs>
                <w:tab w:val="center" w:pos="1563"/>
              </w:tabs>
              <w:rPr>
                <w:szCs w:val="28"/>
              </w:rPr>
            </w:pPr>
            <w:r w:rsidRPr="00765CCF">
              <w:rPr>
                <w:szCs w:val="28"/>
              </w:rPr>
              <w:t>GV: Nêu vấn đề: Hai tam giác vuông bằng nhau khi nào ?</w:t>
            </w:r>
          </w:p>
          <w:p w14:paraId="360587DA" w14:textId="77777777" w:rsidR="00BC20D6" w:rsidRPr="00765CCF" w:rsidRDefault="00BC20D6" w:rsidP="00765CCF">
            <w:pPr>
              <w:spacing w:line="288" w:lineRule="auto"/>
              <w:contextualSpacing/>
              <w:mirrorIndents/>
              <w:rPr>
                <w:sz w:val="24"/>
              </w:rPr>
            </w:pPr>
          </w:p>
        </w:tc>
        <w:tc>
          <w:tcPr>
            <w:tcW w:w="2456" w:type="dxa"/>
            <w:shd w:val="clear" w:color="auto" w:fill="auto"/>
          </w:tcPr>
          <w:p w14:paraId="0D397537" w14:textId="77777777" w:rsidR="00BC20D6" w:rsidRPr="00765CCF" w:rsidRDefault="00BC20D6" w:rsidP="00765CCF">
            <w:pPr>
              <w:spacing w:line="288" w:lineRule="auto"/>
              <w:contextualSpacing/>
              <w:mirrorIndents/>
              <w:rPr>
                <w:sz w:val="24"/>
              </w:rPr>
            </w:pPr>
          </w:p>
        </w:tc>
        <w:tc>
          <w:tcPr>
            <w:tcW w:w="3963" w:type="dxa"/>
            <w:shd w:val="clear" w:color="auto" w:fill="auto"/>
          </w:tcPr>
          <w:p w14:paraId="7052693D" w14:textId="77777777" w:rsidR="00BC20D6" w:rsidRPr="00765CCF" w:rsidRDefault="00BC20D6" w:rsidP="00765CCF">
            <w:pPr>
              <w:pStyle w:val="Footer"/>
              <w:tabs>
                <w:tab w:val="left" w:pos="720"/>
              </w:tabs>
              <w:spacing w:line="288" w:lineRule="auto"/>
              <w:contextualSpacing/>
              <w:mirrorIndents/>
              <w:jc w:val="both"/>
              <w:rPr>
                <w:b/>
              </w:rPr>
            </w:pPr>
            <w:r w:rsidRPr="00765CCF">
              <w:rPr>
                <w:b/>
              </w:rPr>
              <w:t>3. Hệ quả</w:t>
            </w:r>
          </w:p>
          <w:p w14:paraId="249C3416" w14:textId="3AE419DE" w:rsidR="00BC20D6" w:rsidRPr="004376DD" w:rsidRDefault="00BC20D6" w:rsidP="00765CCF">
            <w:pPr>
              <w:pStyle w:val="Footer"/>
              <w:tabs>
                <w:tab w:val="left" w:pos="720"/>
              </w:tabs>
              <w:spacing w:line="288" w:lineRule="auto"/>
              <w:contextualSpacing/>
              <w:mirrorIndents/>
              <w:jc w:val="both"/>
            </w:pPr>
            <w:r w:rsidRPr="00765CCF">
              <w:rPr>
                <w:b/>
              </w:rPr>
              <w:t xml:space="preserve">?3:  </w:t>
            </w:r>
            <w:r w:rsidRPr="004376DD">
              <w:t xml:space="preserve">Xét </w:t>
            </w:r>
            <m:oMath>
              <m:r>
                <w:rPr>
                  <w:rFonts w:ascii="Cambria Math" w:hAnsi="Cambria Math"/>
                </w:rPr>
                <m:t>∆ABC</m:t>
              </m:r>
            </m:oMath>
            <w:r w:rsidRPr="004376DD">
              <w:t xml:space="preserve"> (</w:t>
            </w:r>
            <m:oMath>
              <m:acc>
                <m:accPr>
                  <m:ctrlPr>
                    <w:rPr>
                      <w:rFonts w:ascii="Cambria Math" w:hAnsi="Cambria Math"/>
                      <w:i/>
                    </w:rPr>
                  </m:ctrlPr>
                </m:accPr>
                <m:e>
                  <m:r>
                    <w:rPr>
                      <w:rFonts w:ascii="Cambria Math" w:hAnsi="Cambria Math"/>
                    </w:rPr>
                    <m:t>A</m:t>
                  </m:r>
                </m:e>
              </m:acc>
              <m:r>
                <w:rPr>
                  <w:rFonts w:ascii="Cambria Math" w:hAnsi="Cambria Math"/>
                </w:rPr>
                <m:t>=</m:t>
              </m:r>
            </m:oMath>
            <w:r w:rsidRPr="004376DD">
              <w:t xml:space="preserve"> 90</w:t>
            </w:r>
            <w:r w:rsidRPr="00765CCF">
              <w:rPr>
                <w:vertAlign w:val="superscript"/>
              </w:rPr>
              <w:t>0</w:t>
            </w:r>
            <w:r w:rsidRPr="004376DD">
              <w:t xml:space="preserve"> ) và </w:t>
            </w:r>
            <m:oMath>
              <m:r>
                <w:rPr>
                  <w:rFonts w:ascii="Cambria Math" w:hAnsi="Cambria Math"/>
                </w:rPr>
                <m:t>∆DEF</m:t>
              </m:r>
            </m:oMath>
            <w:r w:rsidRPr="004376DD">
              <w:t xml:space="preserve"> (</w:t>
            </w:r>
            <m:oMath>
              <m:acc>
                <m:accPr>
                  <m:ctrlPr>
                    <w:rPr>
                      <w:rFonts w:ascii="Cambria Math" w:hAnsi="Cambria Math"/>
                      <w:i/>
                    </w:rPr>
                  </m:ctrlPr>
                </m:accPr>
                <m:e>
                  <m:r>
                    <w:rPr>
                      <w:rFonts w:ascii="Cambria Math" w:hAnsi="Cambria Math"/>
                    </w:rPr>
                    <m:t>D</m:t>
                  </m:r>
                </m:e>
              </m:acc>
              <m:r>
                <w:rPr>
                  <w:rFonts w:ascii="Cambria Math" w:hAnsi="Cambria Math"/>
                </w:rPr>
                <m:t>=</m:t>
              </m:r>
            </m:oMath>
            <w:r w:rsidRPr="004376DD">
              <w:t xml:space="preserve"> 90</w:t>
            </w:r>
            <w:r w:rsidRPr="00765CCF">
              <w:rPr>
                <w:vertAlign w:val="superscript"/>
              </w:rPr>
              <w:t>0</w:t>
            </w:r>
            <w:r w:rsidRPr="004376DD">
              <w:t>) có:</w:t>
            </w:r>
          </w:p>
          <w:p w14:paraId="1786EB43" w14:textId="77777777" w:rsidR="00BC20D6" w:rsidRPr="004376DD" w:rsidRDefault="00BC20D6" w:rsidP="00765CCF">
            <w:pPr>
              <w:pStyle w:val="Footer"/>
              <w:tabs>
                <w:tab w:val="left" w:pos="720"/>
              </w:tabs>
              <w:spacing w:line="288" w:lineRule="auto"/>
              <w:contextualSpacing/>
              <w:mirrorIndents/>
              <w:jc w:val="both"/>
            </w:pPr>
            <w:r w:rsidRPr="004376DD">
              <w:t xml:space="preserve">AB = DE </w:t>
            </w:r>
          </w:p>
          <w:p w14:paraId="2DFC36D1" w14:textId="7DA523DE" w:rsidR="00BC20D6" w:rsidRPr="004376DD" w:rsidRDefault="00F95260" w:rsidP="00765CCF">
            <w:pPr>
              <w:pStyle w:val="Footer"/>
              <w:tabs>
                <w:tab w:val="left" w:pos="720"/>
              </w:tabs>
              <w:spacing w:line="288" w:lineRule="auto"/>
              <w:contextualSpacing/>
              <w:mirrorIndents/>
              <w:jc w:val="both"/>
            </w:pPr>
            <m:oMath>
              <m:acc>
                <m:accPr>
                  <m:ctrlPr>
                    <w:rPr>
                      <w:rFonts w:ascii="Cambria Math" w:hAnsi="Cambria Math"/>
                      <w:i/>
                    </w:rPr>
                  </m:ctrlPr>
                </m:accPr>
                <m:e>
                  <m:r>
                    <w:rPr>
                      <w:rFonts w:ascii="Cambria Math" w:hAnsi="Cambria Math"/>
                    </w:rPr>
                    <m:t>A</m:t>
                  </m:r>
                </m:e>
              </m:acc>
            </m:oMath>
            <w:r w:rsidR="00BC20D6" w:rsidRPr="004376DD">
              <w:t xml:space="preserve"> = </w:t>
            </w:r>
            <m:oMath>
              <m:acc>
                <m:accPr>
                  <m:ctrlPr>
                    <w:rPr>
                      <w:rFonts w:ascii="Cambria Math" w:hAnsi="Cambria Math"/>
                      <w:i/>
                    </w:rPr>
                  </m:ctrlPr>
                </m:accPr>
                <m:e>
                  <m:r>
                    <w:rPr>
                      <w:rFonts w:ascii="Cambria Math" w:hAnsi="Cambria Math"/>
                    </w:rPr>
                    <m:t>D</m:t>
                  </m:r>
                </m:e>
              </m:acc>
            </m:oMath>
            <w:r w:rsidR="00BC20D6" w:rsidRPr="004376DD">
              <w:t xml:space="preserve"> </w:t>
            </w:r>
            <m:oMath>
              <m:r>
                <w:rPr>
                  <w:rFonts w:ascii="Cambria Math" w:hAnsi="Cambria Math"/>
                </w:rPr>
                <m:t>=</m:t>
              </m:r>
            </m:oMath>
            <w:r w:rsidR="00BC20D6" w:rsidRPr="004376DD">
              <w:t xml:space="preserve"> 90</w:t>
            </w:r>
            <w:r w:rsidR="00BC20D6" w:rsidRPr="00765CCF">
              <w:rPr>
                <w:vertAlign w:val="superscript"/>
              </w:rPr>
              <w:t>0</w:t>
            </w:r>
          </w:p>
          <w:p w14:paraId="3FCFC2B9" w14:textId="77777777" w:rsidR="00BC20D6" w:rsidRPr="004376DD" w:rsidRDefault="00BC20D6" w:rsidP="00765CCF">
            <w:pPr>
              <w:pStyle w:val="Footer"/>
              <w:tabs>
                <w:tab w:val="left" w:pos="720"/>
              </w:tabs>
              <w:spacing w:line="288" w:lineRule="auto"/>
              <w:contextualSpacing/>
              <w:mirrorIndents/>
              <w:jc w:val="both"/>
            </w:pPr>
            <w:r w:rsidRPr="004376DD">
              <w:t>AC = DF</w:t>
            </w:r>
          </w:p>
          <w:p w14:paraId="206E0209" w14:textId="3D4C026C" w:rsidR="00BC20D6" w:rsidRPr="004376DD" w:rsidRDefault="00BC20D6" w:rsidP="00765CCF">
            <w:pPr>
              <w:pStyle w:val="Footer"/>
              <w:tabs>
                <w:tab w:val="left" w:pos="720"/>
              </w:tabs>
              <w:spacing w:line="288" w:lineRule="auto"/>
              <w:contextualSpacing/>
              <w:mirrorIndents/>
              <w:jc w:val="both"/>
            </w:pPr>
            <w:r w:rsidRPr="004376DD">
              <w:t xml:space="preserve">Suy ra </w:t>
            </w:r>
            <m:oMath>
              <m:r>
                <w:rPr>
                  <w:rFonts w:ascii="Cambria Math" w:hAnsi="Cambria Math"/>
                </w:rPr>
                <m:t>∆ABC</m:t>
              </m:r>
            </m:oMath>
            <w:r w:rsidRPr="004376DD">
              <w:t xml:space="preserve"> = </w:t>
            </w:r>
            <m:oMath>
              <m:r>
                <w:rPr>
                  <w:rFonts w:ascii="Cambria Math" w:hAnsi="Cambria Math"/>
                </w:rPr>
                <m:t>∆DEF</m:t>
              </m:r>
            </m:oMath>
            <w:r w:rsidRPr="004376DD">
              <w:t xml:space="preserve"> (c.g.c)</w:t>
            </w:r>
          </w:p>
          <w:p w14:paraId="3750CA0B" w14:textId="77777777" w:rsidR="00BC20D6" w:rsidRPr="00765CCF" w:rsidRDefault="00BC20D6" w:rsidP="00765CCF">
            <w:pPr>
              <w:spacing w:line="288" w:lineRule="auto"/>
              <w:contextualSpacing/>
              <w:mirrorIndents/>
              <w:rPr>
                <w:sz w:val="24"/>
              </w:rPr>
            </w:pPr>
            <w:r w:rsidRPr="00765CCF">
              <w:rPr>
                <w:sz w:val="24"/>
              </w:rPr>
              <w:t>*Hệ quả: sgk/118</w:t>
            </w:r>
          </w:p>
        </w:tc>
      </w:tr>
      <w:tr w:rsidR="00BC20D6" w:rsidRPr="0091797B" w14:paraId="6B7DB7B6" w14:textId="77777777" w:rsidTr="00765CCF">
        <w:tc>
          <w:tcPr>
            <w:tcW w:w="9628" w:type="dxa"/>
            <w:gridSpan w:val="3"/>
            <w:shd w:val="clear" w:color="auto" w:fill="auto"/>
          </w:tcPr>
          <w:p w14:paraId="5E96CF07" w14:textId="77777777" w:rsidR="00BC20D6" w:rsidRPr="00765CCF" w:rsidRDefault="00BC20D6" w:rsidP="00765CCF">
            <w:pPr>
              <w:spacing w:line="288" w:lineRule="auto"/>
              <w:contextualSpacing/>
              <w:mirrorIndents/>
              <w:rPr>
                <w:b/>
                <w:sz w:val="24"/>
              </w:rPr>
            </w:pPr>
            <w:r w:rsidRPr="00765CCF">
              <w:rPr>
                <w:b/>
                <w:sz w:val="24"/>
              </w:rPr>
              <w:t xml:space="preserve">C. Hoạt động luyện tập (  phút) </w:t>
            </w:r>
          </w:p>
          <w:p w14:paraId="5A911E40" w14:textId="77777777" w:rsidR="00BC20D6" w:rsidRPr="00765CCF" w:rsidRDefault="00BC20D6" w:rsidP="00765CCF">
            <w:pPr>
              <w:spacing w:line="288" w:lineRule="auto"/>
              <w:contextualSpacing/>
              <w:mirrorIndents/>
              <w:rPr>
                <w:sz w:val="24"/>
              </w:rPr>
            </w:pPr>
            <w:r w:rsidRPr="00765CCF">
              <w:rPr>
                <w:sz w:val="24"/>
              </w:rPr>
              <w:t>Mục đích: luyện tập trường hợp bằng nhau của tam giác vuông</w:t>
            </w:r>
          </w:p>
          <w:p w14:paraId="0C426DDF" w14:textId="77777777" w:rsidR="00BC20D6" w:rsidRPr="00765CCF" w:rsidRDefault="00BC20D6" w:rsidP="00765CCF">
            <w:pPr>
              <w:spacing w:line="288" w:lineRule="auto"/>
              <w:contextualSpacing/>
              <w:mirrorIndents/>
              <w:rPr>
                <w:sz w:val="24"/>
              </w:rPr>
            </w:pPr>
            <w:r w:rsidRPr="00765CCF">
              <w:rPr>
                <w:sz w:val="24"/>
              </w:rPr>
              <w:t>Phương pháp: hđ cá nhân</w:t>
            </w:r>
          </w:p>
        </w:tc>
      </w:tr>
      <w:tr w:rsidR="00BC20D6" w:rsidRPr="0091797B" w14:paraId="5B35370F" w14:textId="77777777" w:rsidTr="00765CCF">
        <w:tc>
          <w:tcPr>
            <w:tcW w:w="3209" w:type="dxa"/>
            <w:shd w:val="clear" w:color="auto" w:fill="auto"/>
          </w:tcPr>
          <w:p w14:paraId="50FDA7B1" w14:textId="77777777" w:rsidR="00BC20D6" w:rsidRPr="00765CCF" w:rsidRDefault="00BC20D6" w:rsidP="00765CCF">
            <w:pPr>
              <w:spacing w:line="288" w:lineRule="auto"/>
              <w:contextualSpacing/>
              <w:mirrorIndents/>
              <w:rPr>
                <w:sz w:val="24"/>
              </w:rPr>
            </w:pPr>
            <w:r w:rsidRPr="00765CCF">
              <w:rPr>
                <w:sz w:val="24"/>
              </w:rPr>
              <w:t>-GV chiếu đề bài và vẽ lại hình trên bảng</w:t>
            </w:r>
          </w:p>
          <w:p w14:paraId="2E1724C4" w14:textId="77777777" w:rsidR="00BC20D6" w:rsidRPr="00765CCF" w:rsidRDefault="00BC20D6" w:rsidP="00765CCF">
            <w:pPr>
              <w:tabs>
                <w:tab w:val="center" w:pos="1563"/>
              </w:tabs>
              <w:rPr>
                <w:szCs w:val="28"/>
              </w:rPr>
            </w:pPr>
            <w:r w:rsidRPr="00765CCF">
              <w:rPr>
                <w:szCs w:val="28"/>
              </w:rPr>
              <w:t>GV: Yêu cầu học sinh hoạt động cá nhân làm VD</w:t>
            </w:r>
          </w:p>
          <w:p w14:paraId="48EA4985" w14:textId="77777777" w:rsidR="00BC20D6" w:rsidRPr="00765CCF" w:rsidRDefault="00BC20D6" w:rsidP="00765CCF">
            <w:pPr>
              <w:tabs>
                <w:tab w:val="center" w:pos="1563"/>
              </w:tabs>
              <w:rPr>
                <w:szCs w:val="28"/>
              </w:rPr>
            </w:pPr>
            <w:r w:rsidRPr="00765CCF">
              <w:rPr>
                <w:szCs w:val="28"/>
              </w:rPr>
              <w:t xml:space="preserve">GV: Cho 1 học sinh lên trình bày </w:t>
            </w:r>
          </w:p>
          <w:p w14:paraId="5F1356BF" w14:textId="77777777" w:rsidR="00BC20D6" w:rsidRPr="00765CCF" w:rsidRDefault="00BC20D6" w:rsidP="00765CCF">
            <w:pPr>
              <w:spacing w:line="288" w:lineRule="auto"/>
              <w:contextualSpacing/>
              <w:mirrorIndents/>
              <w:rPr>
                <w:sz w:val="24"/>
              </w:rPr>
            </w:pPr>
          </w:p>
        </w:tc>
        <w:tc>
          <w:tcPr>
            <w:tcW w:w="2456" w:type="dxa"/>
            <w:shd w:val="clear" w:color="auto" w:fill="auto"/>
          </w:tcPr>
          <w:p w14:paraId="03F3B8A7" w14:textId="77777777" w:rsidR="00BC20D6" w:rsidRPr="00765CCF" w:rsidRDefault="00BC20D6" w:rsidP="00765CCF">
            <w:pPr>
              <w:spacing w:line="288" w:lineRule="auto"/>
              <w:contextualSpacing/>
              <w:mirrorIndents/>
              <w:rPr>
                <w:sz w:val="24"/>
              </w:rPr>
            </w:pPr>
            <w:r w:rsidRPr="00765CCF">
              <w:rPr>
                <w:sz w:val="24"/>
              </w:rPr>
              <w:t>HS hđ cá nhân làm bài</w:t>
            </w:r>
          </w:p>
        </w:tc>
        <w:tc>
          <w:tcPr>
            <w:tcW w:w="3963" w:type="dxa"/>
            <w:shd w:val="clear" w:color="auto" w:fill="auto"/>
          </w:tcPr>
          <w:p w14:paraId="37FF9B49" w14:textId="77777777" w:rsidR="00BC20D6" w:rsidRPr="00765CCF" w:rsidRDefault="00BC20D6" w:rsidP="00765CCF">
            <w:pPr>
              <w:spacing w:line="288" w:lineRule="auto"/>
              <w:contextualSpacing/>
              <w:mirrorIndents/>
              <w:rPr>
                <w:noProof/>
                <w:sz w:val="24"/>
              </w:rPr>
            </w:pPr>
          </w:p>
          <w:p w14:paraId="63F51755" w14:textId="77777777" w:rsidR="00BC20D6" w:rsidRPr="00765CCF" w:rsidRDefault="00BC20D6" w:rsidP="00765CCF">
            <w:pPr>
              <w:spacing w:line="288" w:lineRule="auto"/>
              <w:contextualSpacing/>
              <w:mirrorIndents/>
              <w:rPr>
                <w:noProof/>
                <w:sz w:val="24"/>
              </w:rPr>
            </w:pPr>
            <w:r w:rsidRPr="00765CCF">
              <w:rPr>
                <w:noProof/>
                <w:sz w:val="24"/>
              </w:rPr>
              <w:t>Ví dụ: Tìm cặp tam giác bằng nhau trong hình vẽ</w:t>
            </w:r>
          </w:p>
          <w:p w14:paraId="4C8D1396" w14:textId="1872E17B" w:rsidR="00BC20D6" w:rsidRPr="00765CCF" w:rsidRDefault="00F95260" w:rsidP="00765CCF">
            <w:pPr>
              <w:spacing w:line="288" w:lineRule="auto"/>
              <w:contextualSpacing/>
              <w:mirrorIndents/>
              <w:rPr>
                <w:sz w:val="24"/>
              </w:rPr>
            </w:pPr>
            <w:r w:rsidRPr="00765CCF">
              <w:rPr>
                <w:noProof/>
                <w:sz w:val="24"/>
              </w:rPr>
              <w:drawing>
                <wp:inline distT="0" distB="0" distL="0" distR="0" wp14:anchorId="2805C4A6" wp14:editId="21CB89D1">
                  <wp:extent cx="1619250" cy="1638300"/>
                  <wp:effectExtent l="0" t="0" r="0" b="0"/>
                  <wp:docPr id="72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1619250" cy="1638300"/>
                          </a:xfrm>
                          <a:prstGeom prst="rect">
                            <a:avLst/>
                          </a:prstGeom>
                          <a:noFill/>
                          <a:ln>
                            <a:noFill/>
                          </a:ln>
                        </pic:spPr>
                      </pic:pic>
                    </a:graphicData>
                  </a:graphic>
                </wp:inline>
              </w:drawing>
            </w:r>
          </w:p>
        </w:tc>
      </w:tr>
      <w:tr w:rsidR="00BC20D6" w:rsidRPr="0091797B" w14:paraId="14F8FE10" w14:textId="77777777" w:rsidTr="00765CCF">
        <w:tc>
          <w:tcPr>
            <w:tcW w:w="9628" w:type="dxa"/>
            <w:gridSpan w:val="3"/>
            <w:shd w:val="clear" w:color="auto" w:fill="auto"/>
          </w:tcPr>
          <w:p w14:paraId="238E24ED" w14:textId="77777777" w:rsidR="00BC20D6" w:rsidRPr="00765CCF" w:rsidRDefault="00BC20D6" w:rsidP="00765CCF">
            <w:pPr>
              <w:spacing w:line="288" w:lineRule="auto"/>
              <w:contextualSpacing/>
              <w:mirrorIndents/>
              <w:rPr>
                <w:b/>
                <w:sz w:val="24"/>
              </w:rPr>
            </w:pPr>
            <w:r w:rsidRPr="00765CCF">
              <w:rPr>
                <w:b/>
                <w:sz w:val="24"/>
              </w:rPr>
              <w:t>D. Hoạt động vận dụng (  phút)</w:t>
            </w:r>
          </w:p>
          <w:p w14:paraId="1F2B4FD9" w14:textId="77777777" w:rsidR="00BC20D6" w:rsidRPr="00765CCF" w:rsidRDefault="00BC20D6" w:rsidP="00765CCF">
            <w:pPr>
              <w:spacing w:line="288" w:lineRule="auto"/>
              <w:contextualSpacing/>
              <w:mirrorIndents/>
              <w:rPr>
                <w:sz w:val="24"/>
              </w:rPr>
            </w:pPr>
            <w:r w:rsidRPr="00765CCF">
              <w:rPr>
                <w:b/>
                <w:i/>
                <w:sz w:val="24"/>
              </w:rPr>
              <w:t>Mục tiêu:</w:t>
            </w:r>
            <w:r w:rsidRPr="00765CCF">
              <w:rPr>
                <w:sz w:val="24"/>
              </w:rPr>
              <w:t xml:space="preserve"> Hiểu rõ TH bằng nhau của 2 tam giác vuông</w:t>
            </w:r>
          </w:p>
          <w:p w14:paraId="5BA2F0B4" w14:textId="77777777" w:rsidR="00BC20D6" w:rsidRPr="00765CCF" w:rsidRDefault="00BC20D6" w:rsidP="00765CCF">
            <w:pPr>
              <w:spacing w:line="288" w:lineRule="auto"/>
              <w:contextualSpacing/>
              <w:mirrorIndents/>
              <w:rPr>
                <w:sz w:val="24"/>
                <w:highlight w:val="yellow"/>
              </w:rPr>
            </w:pPr>
            <w:r w:rsidRPr="00765CCF">
              <w:rPr>
                <w:b/>
                <w:i/>
                <w:sz w:val="24"/>
              </w:rPr>
              <w:t>Phương pháp</w:t>
            </w:r>
            <w:r w:rsidRPr="00765CCF">
              <w:rPr>
                <w:sz w:val="24"/>
              </w:rPr>
              <w:t>: Hđ nhóm</w:t>
            </w:r>
          </w:p>
        </w:tc>
      </w:tr>
      <w:tr w:rsidR="00BC20D6" w:rsidRPr="0091797B" w14:paraId="571C61EA" w14:textId="77777777" w:rsidTr="00765CCF">
        <w:tc>
          <w:tcPr>
            <w:tcW w:w="3209" w:type="dxa"/>
            <w:shd w:val="clear" w:color="auto" w:fill="auto"/>
          </w:tcPr>
          <w:p w14:paraId="2F376908" w14:textId="77777777" w:rsidR="00BC20D6" w:rsidRPr="00765CCF" w:rsidRDefault="00BC20D6" w:rsidP="00765CCF">
            <w:pPr>
              <w:spacing w:line="288" w:lineRule="auto"/>
              <w:contextualSpacing/>
              <w:mirrorIndents/>
              <w:rPr>
                <w:sz w:val="24"/>
              </w:rPr>
            </w:pPr>
            <w:r w:rsidRPr="00765CCF">
              <w:rPr>
                <w:sz w:val="24"/>
              </w:rPr>
              <w:t>-GV chiếu đề bài VD2</w:t>
            </w:r>
          </w:p>
          <w:p w14:paraId="7BC51ABD" w14:textId="77777777" w:rsidR="00BC20D6" w:rsidRPr="00765CCF" w:rsidRDefault="00BC20D6" w:rsidP="00765CCF">
            <w:pPr>
              <w:spacing w:line="288" w:lineRule="auto"/>
              <w:contextualSpacing/>
              <w:mirrorIndents/>
              <w:rPr>
                <w:sz w:val="24"/>
              </w:rPr>
            </w:pPr>
            <w:r w:rsidRPr="00765CCF">
              <w:rPr>
                <w:sz w:val="24"/>
              </w:rPr>
              <w:t>-GV gọi HS lên bảng làm bài</w:t>
            </w:r>
          </w:p>
          <w:p w14:paraId="539FC5C3" w14:textId="77777777" w:rsidR="00BC20D6" w:rsidRPr="00765CCF" w:rsidRDefault="00BC20D6" w:rsidP="00765CCF">
            <w:pPr>
              <w:spacing w:line="288" w:lineRule="auto"/>
              <w:contextualSpacing/>
              <w:mirrorIndents/>
              <w:rPr>
                <w:sz w:val="24"/>
              </w:rPr>
            </w:pPr>
            <w:r w:rsidRPr="00765CCF">
              <w:rPr>
                <w:sz w:val="24"/>
              </w:rPr>
              <w:t>-GV chốt</w:t>
            </w:r>
          </w:p>
        </w:tc>
        <w:tc>
          <w:tcPr>
            <w:tcW w:w="2456" w:type="dxa"/>
            <w:shd w:val="clear" w:color="auto" w:fill="auto"/>
          </w:tcPr>
          <w:p w14:paraId="3372A27B" w14:textId="77777777" w:rsidR="00BC20D6" w:rsidRPr="00765CCF" w:rsidRDefault="00BC20D6" w:rsidP="00765CCF">
            <w:pPr>
              <w:spacing w:line="288" w:lineRule="auto"/>
              <w:contextualSpacing/>
              <w:mirrorIndents/>
              <w:rPr>
                <w:sz w:val="24"/>
              </w:rPr>
            </w:pPr>
            <w:r w:rsidRPr="00765CCF">
              <w:rPr>
                <w:sz w:val="24"/>
              </w:rPr>
              <w:t>-HS hđ nhóm làm bài</w:t>
            </w:r>
          </w:p>
          <w:p w14:paraId="4FD01DF4" w14:textId="77777777" w:rsidR="00BC20D6" w:rsidRPr="00765CCF" w:rsidRDefault="00BC20D6" w:rsidP="00765CCF">
            <w:pPr>
              <w:spacing w:line="288" w:lineRule="auto"/>
              <w:contextualSpacing/>
              <w:mirrorIndents/>
              <w:rPr>
                <w:sz w:val="24"/>
              </w:rPr>
            </w:pPr>
            <w:r w:rsidRPr="00765CCF">
              <w:rPr>
                <w:sz w:val="24"/>
              </w:rPr>
              <w:t>-Đại diện nhóm lên bảng trình bày</w:t>
            </w:r>
          </w:p>
          <w:p w14:paraId="7E19E83D" w14:textId="77777777" w:rsidR="00BC20D6" w:rsidRPr="00765CCF" w:rsidRDefault="00BC20D6" w:rsidP="00765CCF">
            <w:pPr>
              <w:spacing w:line="288" w:lineRule="auto"/>
              <w:contextualSpacing/>
              <w:mirrorIndents/>
              <w:rPr>
                <w:sz w:val="24"/>
              </w:rPr>
            </w:pPr>
            <w:r w:rsidRPr="00765CCF">
              <w:rPr>
                <w:sz w:val="24"/>
              </w:rPr>
              <w:t xml:space="preserve">-HS dưới lớp kiểm tra </w:t>
            </w:r>
            <w:r w:rsidRPr="00765CCF">
              <w:rPr>
                <w:sz w:val="24"/>
              </w:rPr>
              <w:lastRenderedPageBreak/>
              <w:t>chéo</w:t>
            </w:r>
          </w:p>
          <w:p w14:paraId="42EF5AC1" w14:textId="77777777" w:rsidR="00BC20D6" w:rsidRPr="00765CCF" w:rsidRDefault="00BC20D6" w:rsidP="00765CCF">
            <w:pPr>
              <w:spacing w:line="288" w:lineRule="auto"/>
              <w:contextualSpacing/>
              <w:mirrorIndents/>
              <w:rPr>
                <w:sz w:val="24"/>
              </w:rPr>
            </w:pPr>
          </w:p>
        </w:tc>
        <w:tc>
          <w:tcPr>
            <w:tcW w:w="3963" w:type="dxa"/>
            <w:shd w:val="clear" w:color="auto" w:fill="FFFFFF"/>
          </w:tcPr>
          <w:p w14:paraId="73797BD9" w14:textId="77777777" w:rsidR="00BC20D6" w:rsidRPr="00765CCF" w:rsidRDefault="00BC20D6" w:rsidP="00765CCF">
            <w:pPr>
              <w:spacing w:line="288" w:lineRule="auto"/>
              <w:contextualSpacing/>
              <w:mirrorIndents/>
              <w:rPr>
                <w:noProof/>
                <w:sz w:val="24"/>
              </w:rPr>
            </w:pPr>
            <w:r w:rsidRPr="00765CCF">
              <w:rPr>
                <w:noProof/>
                <w:sz w:val="24"/>
              </w:rPr>
              <w:lastRenderedPageBreak/>
              <w:t>VD2: Tìm các cặp tam giác bằng nhau trong hình vẽ dưới và giải thích</w:t>
            </w:r>
          </w:p>
          <w:p w14:paraId="16911697" w14:textId="6A562BE9" w:rsidR="00BC20D6" w:rsidRPr="00765CCF" w:rsidRDefault="00F95260" w:rsidP="00765CCF">
            <w:pPr>
              <w:spacing w:line="288" w:lineRule="auto"/>
              <w:contextualSpacing/>
              <w:mirrorIndents/>
              <w:rPr>
                <w:sz w:val="24"/>
                <w:highlight w:val="yellow"/>
              </w:rPr>
            </w:pPr>
            <w:r w:rsidRPr="00765CCF">
              <w:rPr>
                <w:noProof/>
                <w:sz w:val="24"/>
              </w:rPr>
              <w:lastRenderedPageBreak/>
              <w:drawing>
                <wp:inline distT="0" distB="0" distL="0" distR="0" wp14:anchorId="0055DEDD" wp14:editId="1EF64F8A">
                  <wp:extent cx="2400300" cy="1743075"/>
                  <wp:effectExtent l="0" t="0" r="0" b="0"/>
                  <wp:docPr id="72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2400300" cy="1743075"/>
                          </a:xfrm>
                          <a:prstGeom prst="rect">
                            <a:avLst/>
                          </a:prstGeom>
                          <a:noFill/>
                          <a:ln>
                            <a:noFill/>
                          </a:ln>
                        </pic:spPr>
                      </pic:pic>
                    </a:graphicData>
                  </a:graphic>
                </wp:inline>
              </w:drawing>
            </w:r>
          </w:p>
        </w:tc>
      </w:tr>
      <w:tr w:rsidR="00BC20D6" w:rsidRPr="0091797B" w14:paraId="736595B6" w14:textId="77777777" w:rsidTr="00765CCF">
        <w:tc>
          <w:tcPr>
            <w:tcW w:w="9628" w:type="dxa"/>
            <w:gridSpan w:val="3"/>
            <w:shd w:val="clear" w:color="auto" w:fill="auto"/>
          </w:tcPr>
          <w:p w14:paraId="76E53DA6" w14:textId="77777777" w:rsidR="00BC20D6" w:rsidRPr="00765CCF" w:rsidRDefault="00BC20D6" w:rsidP="00765CCF">
            <w:pPr>
              <w:spacing w:line="288" w:lineRule="auto"/>
              <w:contextualSpacing/>
              <w:mirrorIndents/>
              <w:rPr>
                <w:b/>
                <w:sz w:val="24"/>
              </w:rPr>
            </w:pPr>
            <w:r w:rsidRPr="00765CCF">
              <w:rPr>
                <w:b/>
                <w:sz w:val="24"/>
              </w:rPr>
              <w:lastRenderedPageBreak/>
              <w:t>E. Hoạt động tìm tòi, mở rộng ( phút)</w:t>
            </w:r>
          </w:p>
          <w:p w14:paraId="537AFBDF" w14:textId="77777777" w:rsidR="00BC20D6" w:rsidRPr="00765CCF" w:rsidRDefault="00BC20D6" w:rsidP="00765CCF">
            <w:pPr>
              <w:spacing w:line="288" w:lineRule="auto"/>
              <w:contextualSpacing/>
              <w:mirrorIndents/>
              <w:rPr>
                <w:sz w:val="24"/>
              </w:rPr>
            </w:pPr>
            <w:r w:rsidRPr="00765CCF">
              <w:rPr>
                <w:b/>
                <w:i/>
                <w:sz w:val="24"/>
              </w:rPr>
              <w:t>Mục tiêu:</w:t>
            </w:r>
            <w:r w:rsidRPr="00765CCF">
              <w:rPr>
                <w:sz w:val="24"/>
              </w:rPr>
              <w:t xml:space="preserve"> khái quát lại kiến thức toàn bài</w:t>
            </w:r>
          </w:p>
          <w:p w14:paraId="301D6983" w14:textId="77777777" w:rsidR="00BC20D6" w:rsidRPr="00765CCF" w:rsidRDefault="00BC20D6" w:rsidP="00765CCF">
            <w:pPr>
              <w:spacing w:line="288" w:lineRule="auto"/>
              <w:contextualSpacing/>
              <w:mirrorIndents/>
              <w:rPr>
                <w:sz w:val="24"/>
              </w:rPr>
            </w:pPr>
            <w:r w:rsidRPr="00765CCF">
              <w:rPr>
                <w:b/>
                <w:i/>
                <w:sz w:val="24"/>
              </w:rPr>
              <w:t>Phương pháp</w:t>
            </w:r>
            <w:r w:rsidRPr="00765CCF">
              <w:rPr>
                <w:sz w:val="24"/>
              </w:rPr>
              <w:t>: hđ nhóm</w:t>
            </w:r>
          </w:p>
        </w:tc>
      </w:tr>
      <w:tr w:rsidR="00BC20D6" w:rsidRPr="0091797B" w14:paraId="5F33336C" w14:textId="77777777" w:rsidTr="00765CCF">
        <w:tc>
          <w:tcPr>
            <w:tcW w:w="3209" w:type="dxa"/>
            <w:shd w:val="clear" w:color="auto" w:fill="auto"/>
          </w:tcPr>
          <w:p w14:paraId="1B2D6021" w14:textId="77777777" w:rsidR="00BC20D6" w:rsidRPr="00765CCF" w:rsidRDefault="00BC20D6" w:rsidP="00765CCF">
            <w:pPr>
              <w:spacing w:line="288" w:lineRule="auto"/>
              <w:contextualSpacing/>
              <w:mirrorIndents/>
              <w:rPr>
                <w:sz w:val="24"/>
              </w:rPr>
            </w:pPr>
            <w:r w:rsidRPr="00765CCF">
              <w:rPr>
                <w:sz w:val="24"/>
              </w:rPr>
              <w:t xml:space="preserve">-GV yêu cầu HS hđ nhóm vẽ sơ đồ tư duy tổng kết kiến thức toàn bài vào bảng nhóm </w:t>
            </w:r>
          </w:p>
          <w:p w14:paraId="36CD92F4" w14:textId="77777777" w:rsidR="00BC20D6" w:rsidRPr="00765CCF" w:rsidRDefault="00BC20D6" w:rsidP="00765CCF">
            <w:pPr>
              <w:spacing w:line="288" w:lineRule="auto"/>
              <w:contextualSpacing/>
              <w:mirrorIndents/>
              <w:rPr>
                <w:sz w:val="24"/>
              </w:rPr>
            </w:pPr>
            <w:r w:rsidRPr="00765CCF">
              <w:rPr>
                <w:sz w:val="24"/>
              </w:rPr>
              <w:t>-GV nhận xét sơ đồ tư duy của nhóm nhanh nhất</w:t>
            </w:r>
          </w:p>
        </w:tc>
        <w:tc>
          <w:tcPr>
            <w:tcW w:w="2456" w:type="dxa"/>
            <w:shd w:val="clear" w:color="auto" w:fill="auto"/>
          </w:tcPr>
          <w:p w14:paraId="078B60A1" w14:textId="77777777" w:rsidR="00BC20D6" w:rsidRPr="00765CCF" w:rsidRDefault="00BC20D6" w:rsidP="00765CCF">
            <w:pPr>
              <w:spacing w:line="288" w:lineRule="auto"/>
              <w:contextualSpacing/>
              <w:mirrorIndents/>
              <w:rPr>
                <w:sz w:val="24"/>
              </w:rPr>
            </w:pPr>
            <w:r w:rsidRPr="00765CCF">
              <w:rPr>
                <w:sz w:val="24"/>
              </w:rPr>
              <w:t>-HS thực hiện</w:t>
            </w:r>
          </w:p>
        </w:tc>
        <w:tc>
          <w:tcPr>
            <w:tcW w:w="3963" w:type="dxa"/>
            <w:shd w:val="clear" w:color="auto" w:fill="auto"/>
          </w:tcPr>
          <w:p w14:paraId="0906A6A1" w14:textId="77777777" w:rsidR="00BC20D6" w:rsidRPr="00765CCF" w:rsidRDefault="00BC20D6" w:rsidP="00765CCF">
            <w:pPr>
              <w:spacing w:line="288" w:lineRule="auto"/>
              <w:contextualSpacing/>
              <w:mirrorIndents/>
              <w:rPr>
                <w:sz w:val="24"/>
              </w:rPr>
            </w:pPr>
          </w:p>
        </w:tc>
      </w:tr>
    </w:tbl>
    <w:p w14:paraId="4A489445" w14:textId="77777777" w:rsidR="00BC20D6" w:rsidRPr="0091797B" w:rsidRDefault="00BC20D6" w:rsidP="00BC20D6">
      <w:pPr>
        <w:spacing w:line="288" w:lineRule="auto"/>
        <w:contextualSpacing/>
        <w:mirrorIndents/>
        <w:rPr>
          <w:sz w:val="24"/>
        </w:rPr>
      </w:pPr>
    </w:p>
    <w:p w14:paraId="5D6CF355" w14:textId="77777777" w:rsidR="00BC20D6" w:rsidRPr="0091797B" w:rsidRDefault="00BC20D6" w:rsidP="00BC20D6">
      <w:pPr>
        <w:spacing w:line="288" w:lineRule="auto"/>
        <w:contextualSpacing/>
        <w:mirrorIndents/>
        <w:rPr>
          <w:sz w:val="24"/>
        </w:rPr>
      </w:pPr>
    </w:p>
    <w:p w14:paraId="37BFDCAB" w14:textId="77777777" w:rsidR="00BC20D6" w:rsidRPr="0091797B" w:rsidRDefault="00BC20D6" w:rsidP="00BC20D6">
      <w:pPr>
        <w:spacing w:line="288" w:lineRule="auto"/>
        <w:contextualSpacing/>
        <w:mirrorIndents/>
        <w:rPr>
          <w:sz w:val="24"/>
        </w:rPr>
      </w:pPr>
    </w:p>
    <w:p w14:paraId="56816F53" w14:textId="77777777" w:rsidR="00BC20D6" w:rsidRPr="0091797B" w:rsidRDefault="00BC20D6" w:rsidP="00BC20D6">
      <w:pPr>
        <w:spacing w:line="288" w:lineRule="auto"/>
        <w:contextualSpacing/>
        <w:mirrorIndents/>
        <w:rPr>
          <w:sz w:val="24"/>
        </w:rPr>
      </w:pPr>
    </w:p>
    <w:p w14:paraId="3E98AFE0" w14:textId="77777777" w:rsidR="00BC20D6" w:rsidRPr="0091797B" w:rsidRDefault="00BC20D6" w:rsidP="00BC20D6">
      <w:pPr>
        <w:spacing w:line="288" w:lineRule="auto"/>
        <w:contextualSpacing/>
        <w:mirrorIndents/>
        <w:rPr>
          <w:sz w:val="24"/>
        </w:rPr>
      </w:pPr>
    </w:p>
    <w:tbl>
      <w:tblPr>
        <w:tblW w:w="0" w:type="auto"/>
        <w:tblLook w:val="04A0" w:firstRow="1" w:lastRow="0" w:firstColumn="1" w:lastColumn="0" w:noHBand="0" w:noVBand="1"/>
      </w:tblPr>
      <w:tblGrid>
        <w:gridCol w:w="3209"/>
        <w:gridCol w:w="3209"/>
        <w:gridCol w:w="3210"/>
      </w:tblGrid>
      <w:tr w:rsidR="00BC20D6" w:rsidRPr="00860655" w14:paraId="5EB028DF" w14:textId="77777777" w:rsidTr="00765CCF">
        <w:tc>
          <w:tcPr>
            <w:tcW w:w="3209" w:type="dxa"/>
            <w:shd w:val="clear" w:color="auto" w:fill="auto"/>
          </w:tcPr>
          <w:p w14:paraId="029FED5C" w14:textId="77777777" w:rsidR="00BC20D6" w:rsidRPr="00860655" w:rsidRDefault="00BC20D6" w:rsidP="00765CCF">
            <w:pPr>
              <w:rPr>
                <w:rFonts w:ascii="Calibri Light" w:hAnsi="Calibri Light" w:cs="Calibri Light"/>
                <w:sz w:val="24"/>
              </w:rPr>
            </w:pPr>
            <w:r w:rsidRPr="00860655">
              <w:rPr>
                <w:rFonts w:ascii="Calibri Light" w:hAnsi="Calibri Light" w:cs="Calibri Light"/>
                <w:sz w:val="24"/>
              </w:rPr>
              <w:t>Ngày soạn: ……………</w:t>
            </w:r>
          </w:p>
        </w:tc>
        <w:tc>
          <w:tcPr>
            <w:tcW w:w="3209" w:type="dxa"/>
            <w:shd w:val="clear" w:color="auto" w:fill="auto"/>
          </w:tcPr>
          <w:p w14:paraId="4C6192C0" w14:textId="77777777" w:rsidR="00BC20D6" w:rsidRPr="00860655" w:rsidRDefault="00BC20D6" w:rsidP="00765CCF">
            <w:pPr>
              <w:rPr>
                <w:rFonts w:ascii="Calibri Light" w:hAnsi="Calibri Light" w:cs="Calibri Light"/>
                <w:sz w:val="24"/>
              </w:rPr>
            </w:pPr>
            <w:r w:rsidRPr="00860655">
              <w:rPr>
                <w:rFonts w:ascii="Calibri Light" w:hAnsi="Calibri Light" w:cs="Calibri Light"/>
                <w:sz w:val="24"/>
              </w:rPr>
              <w:t>Ngày dạ</w:t>
            </w:r>
            <w:r w:rsidRPr="00B90DF3">
              <w:rPr>
                <w:rFonts w:ascii="Calibri Light" w:hAnsi="Calibri Light" w:cs="Calibri Light"/>
                <w:sz w:val="24"/>
              </w:rPr>
              <w:t>y: ………</w:t>
            </w:r>
            <w:r w:rsidRPr="00860655">
              <w:rPr>
                <w:rFonts w:ascii="Calibri Light" w:hAnsi="Calibri Light" w:cs="Calibri Light"/>
                <w:sz w:val="24"/>
              </w:rPr>
              <w:t>……</w:t>
            </w:r>
          </w:p>
          <w:p w14:paraId="5647AFA9" w14:textId="77777777" w:rsidR="00BC20D6" w:rsidRPr="00860655" w:rsidRDefault="00BC20D6" w:rsidP="00765CCF">
            <w:pPr>
              <w:rPr>
                <w:rFonts w:ascii="Calibri Light" w:hAnsi="Calibri Light" w:cs="Calibri Light"/>
                <w:sz w:val="24"/>
              </w:rPr>
            </w:pPr>
          </w:p>
        </w:tc>
        <w:tc>
          <w:tcPr>
            <w:tcW w:w="3210" w:type="dxa"/>
            <w:shd w:val="clear" w:color="auto" w:fill="auto"/>
          </w:tcPr>
          <w:p w14:paraId="172AC40F" w14:textId="77777777" w:rsidR="00BC20D6" w:rsidRPr="00860655" w:rsidRDefault="00BC20D6" w:rsidP="00765CCF">
            <w:pPr>
              <w:rPr>
                <w:rFonts w:ascii="Calibri Light" w:hAnsi="Calibri Light" w:cs="Calibri Light"/>
                <w:sz w:val="24"/>
              </w:rPr>
            </w:pPr>
            <w:r w:rsidRPr="00860655">
              <w:rPr>
                <w:rFonts w:ascii="Calibri Light" w:hAnsi="Calibri Light" w:cs="Calibri Light"/>
                <w:sz w:val="24"/>
              </w:rPr>
              <w:t>Lớp: ……….. Tiết: …….</w:t>
            </w:r>
          </w:p>
        </w:tc>
      </w:tr>
    </w:tbl>
    <w:p w14:paraId="271CE069" w14:textId="77777777" w:rsidR="00BC20D6" w:rsidRPr="00885B65" w:rsidRDefault="00BC20D6" w:rsidP="00BC20D6">
      <w:pPr>
        <w:spacing w:before="60" w:after="60" w:line="240" w:lineRule="atLeast"/>
        <w:jc w:val="center"/>
        <w:rPr>
          <w:b/>
          <w:bCs/>
          <w:sz w:val="24"/>
        </w:rPr>
      </w:pPr>
      <w:r w:rsidRPr="00885B65">
        <w:rPr>
          <w:b/>
          <w:bCs/>
          <w:sz w:val="24"/>
        </w:rPr>
        <w:t>Tiết 27. LUYỆN TẬP (tiếp)</w:t>
      </w:r>
    </w:p>
    <w:p w14:paraId="19D9D71E" w14:textId="77777777" w:rsidR="00BC20D6" w:rsidRPr="00885B65" w:rsidRDefault="00BC20D6" w:rsidP="00BC20D6">
      <w:pPr>
        <w:spacing w:before="60" w:after="60" w:line="240" w:lineRule="atLeast"/>
        <w:jc w:val="center"/>
        <w:rPr>
          <w:iCs/>
          <w:sz w:val="24"/>
        </w:rPr>
      </w:pPr>
      <w:r w:rsidRPr="00885B65">
        <w:rPr>
          <w:sz w:val="24"/>
        </w:rPr>
        <w:t>--------</w:t>
      </w:r>
      <w:r w:rsidRPr="00885B65">
        <w:rPr>
          <w:b/>
          <w:bCs/>
          <w:iCs/>
          <w:sz w:val="24"/>
        </w:rPr>
        <w:sym w:font="Wingdings" w:char="F026"/>
      </w:r>
      <w:r w:rsidRPr="00885B65">
        <w:rPr>
          <w:sz w:val="24"/>
        </w:rPr>
        <w:t>--------</w:t>
      </w:r>
    </w:p>
    <w:p w14:paraId="551E4B80" w14:textId="77777777" w:rsidR="00BC20D6" w:rsidRPr="00885B65" w:rsidRDefault="00BC20D6" w:rsidP="00BC20D6">
      <w:pPr>
        <w:spacing w:before="60" w:after="60" w:line="240" w:lineRule="atLeast"/>
        <w:jc w:val="both"/>
        <w:rPr>
          <w:b/>
          <w:bCs/>
          <w:iCs/>
          <w:sz w:val="24"/>
        </w:rPr>
      </w:pPr>
      <w:r w:rsidRPr="00885B65">
        <w:rPr>
          <w:b/>
          <w:bCs/>
          <w:iCs/>
          <w:sz w:val="24"/>
        </w:rPr>
        <w:t>I.MỤC TIÊU BÀI DẠY</w:t>
      </w:r>
    </w:p>
    <w:p w14:paraId="064350C9" w14:textId="77777777" w:rsidR="00BC20D6" w:rsidRPr="00885B65" w:rsidRDefault="00BC20D6" w:rsidP="00BC20D6">
      <w:pPr>
        <w:spacing w:before="60" w:after="60" w:line="240" w:lineRule="atLeast"/>
        <w:jc w:val="both"/>
        <w:rPr>
          <w:b/>
          <w:iCs/>
          <w:sz w:val="24"/>
          <w:lang w:val="af-ZA"/>
        </w:rPr>
      </w:pPr>
      <w:r w:rsidRPr="00885B65">
        <w:rPr>
          <w:b/>
          <w:iCs/>
          <w:sz w:val="24"/>
          <w:lang w:val="af-ZA"/>
        </w:rPr>
        <w:t>Qua bài này giúp học sinh:</w:t>
      </w:r>
    </w:p>
    <w:p w14:paraId="5F7ED5FB" w14:textId="77777777" w:rsidR="00BC20D6" w:rsidRPr="00885B65" w:rsidRDefault="00BC20D6" w:rsidP="00BC20D6">
      <w:pPr>
        <w:spacing w:before="60" w:after="60" w:line="240" w:lineRule="atLeast"/>
        <w:jc w:val="both"/>
        <w:rPr>
          <w:sz w:val="24"/>
          <w:lang w:val="af-ZA"/>
        </w:rPr>
      </w:pPr>
      <w:r w:rsidRPr="00885B65">
        <w:rPr>
          <w:b/>
          <w:sz w:val="24"/>
          <w:lang w:val="af-ZA"/>
        </w:rPr>
        <w:t xml:space="preserve">1/ Kiến thức: </w:t>
      </w:r>
      <w:r w:rsidRPr="00885B65">
        <w:rPr>
          <w:sz w:val="24"/>
          <w:lang w:val="af-ZA"/>
        </w:rPr>
        <w:t xml:space="preserve">Tiếp tục giải các bài tập chứng minh hai tam giác bằng nhau (Trường hợp c.c.c; c.g.c) </w:t>
      </w:r>
    </w:p>
    <w:p w14:paraId="1FE3E969" w14:textId="77777777" w:rsidR="00BC20D6" w:rsidRPr="00885B65" w:rsidRDefault="00BC20D6" w:rsidP="00BC20D6">
      <w:pPr>
        <w:spacing w:before="60" w:after="60" w:line="240" w:lineRule="atLeast"/>
        <w:jc w:val="both"/>
        <w:rPr>
          <w:sz w:val="24"/>
          <w:lang w:val="af-ZA"/>
        </w:rPr>
      </w:pPr>
      <w:r w:rsidRPr="00885B65">
        <w:rPr>
          <w:b/>
          <w:sz w:val="24"/>
          <w:lang w:val="af-ZA"/>
        </w:rPr>
        <w:t xml:space="preserve">2/ Kĩ năng: </w:t>
      </w:r>
      <w:r w:rsidRPr="00885B65">
        <w:rPr>
          <w:sz w:val="24"/>
          <w:lang w:val="af-ZA"/>
        </w:rPr>
        <w:t>Rèn luyện kỹ năng áp dụng trường hợp bằng nhau của hai tam giác cạnh – góc - cạnh để chỉ ra hai tam giác bằng nhau, từ đó chỉ ra 2 cạnh, 2 góc tương ứng bằng nhau. Rèn kỹ năng vẽ hình, chứng minh.</w:t>
      </w:r>
    </w:p>
    <w:p w14:paraId="057E11DA" w14:textId="77777777" w:rsidR="00BC20D6" w:rsidRPr="00885B65" w:rsidRDefault="00BC20D6" w:rsidP="00BC20D6">
      <w:pPr>
        <w:spacing w:before="60" w:after="60" w:line="240" w:lineRule="atLeast"/>
        <w:jc w:val="both"/>
        <w:rPr>
          <w:sz w:val="24"/>
          <w:lang w:val="af-ZA"/>
        </w:rPr>
      </w:pPr>
      <w:r w:rsidRPr="00885B65">
        <w:rPr>
          <w:b/>
          <w:sz w:val="24"/>
          <w:lang w:val="af-ZA"/>
        </w:rPr>
        <w:t xml:space="preserve">3/ Thái độ: </w:t>
      </w:r>
      <w:r w:rsidRPr="00885B65">
        <w:rPr>
          <w:sz w:val="24"/>
          <w:lang w:val="af-ZA"/>
        </w:rPr>
        <w:t>Giáo dục tính cẩn thận, chính xác trong toán học, phát huy trí lực cho HS.</w:t>
      </w:r>
    </w:p>
    <w:p w14:paraId="507F8E38" w14:textId="77777777" w:rsidR="00BC20D6" w:rsidRPr="00885B65" w:rsidRDefault="00BC20D6" w:rsidP="00BC20D6">
      <w:pPr>
        <w:spacing w:before="60" w:after="60" w:line="240" w:lineRule="atLeast"/>
        <w:jc w:val="both"/>
        <w:rPr>
          <w:b/>
          <w:sz w:val="24"/>
          <w:lang w:val="af-ZA"/>
        </w:rPr>
      </w:pPr>
      <w:r w:rsidRPr="00885B65">
        <w:rPr>
          <w:b/>
          <w:sz w:val="24"/>
          <w:lang w:val="af-ZA"/>
        </w:rPr>
        <w:t>4/</w:t>
      </w:r>
      <w:r w:rsidRPr="00885B65">
        <w:rPr>
          <w:sz w:val="24"/>
          <w:lang w:val="af-ZA"/>
        </w:rPr>
        <w:t xml:space="preserve"> </w:t>
      </w:r>
      <w:r w:rsidRPr="00885B65">
        <w:rPr>
          <w:b/>
          <w:sz w:val="24"/>
          <w:lang w:val="af-ZA"/>
        </w:rPr>
        <w:t xml:space="preserve">Định hướng năng lực được hình thành: </w:t>
      </w:r>
    </w:p>
    <w:p w14:paraId="487FD2C2" w14:textId="77777777" w:rsidR="00BC20D6" w:rsidRPr="00885B65" w:rsidRDefault="00BC20D6" w:rsidP="00BC20D6">
      <w:pPr>
        <w:spacing w:before="60" w:after="60" w:line="240" w:lineRule="atLeast"/>
        <w:jc w:val="both"/>
        <w:rPr>
          <w:sz w:val="24"/>
          <w:lang w:val="af-ZA"/>
        </w:rPr>
      </w:pPr>
      <w:r w:rsidRPr="00885B65">
        <w:rPr>
          <w:sz w:val="24"/>
          <w:lang w:val="af-ZA"/>
        </w:rPr>
        <w:t>-Năng lực chung: năng lực tự học, năng lực giải quyết vấn đề, năng lực sáng tạo, năng lực giao tiếp, năng lực hợp tác, năng lực sử dụng ngôn ngữ</w:t>
      </w:r>
    </w:p>
    <w:p w14:paraId="6AC54333" w14:textId="77777777" w:rsidR="00BC20D6" w:rsidRPr="00885B65" w:rsidRDefault="00BC20D6" w:rsidP="00BC20D6">
      <w:pPr>
        <w:spacing w:before="60" w:after="60" w:line="240" w:lineRule="atLeast"/>
        <w:jc w:val="both"/>
        <w:rPr>
          <w:sz w:val="24"/>
          <w:lang w:val="af-ZA"/>
        </w:rPr>
      </w:pPr>
      <w:r w:rsidRPr="00885B65">
        <w:rPr>
          <w:sz w:val="24"/>
          <w:lang w:val="af-ZA"/>
        </w:rPr>
        <w:t>- Năng lực chuyên biệt: năng lực tính toán, tư duy logic.</w:t>
      </w:r>
    </w:p>
    <w:p w14:paraId="2CAFFCDB" w14:textId="77777777" w:rsidR="00BC20D6" w:rsidRPr="00885B65" w:rsidRDefault="00BC20D6" w:rsidP="00BC20D6">
      <w:pPr>
        <w:rPr>
          <w:sz w:val="24"/>
          <w:lang w:val="af-ZA"/>
        </w:rPr>
      </w:pPr>
      <w:r w:rsidRPr="00885B65">
        <w:rPr>
          <w:b/>
          <w:sz w:val="24"/>
          <w:lang w:val="af-ZA"/>
        </w:rPr>
        <w:t>- Phẩm chất:</w:t>
      </w:r>
      <w:r w:rsidRPr="00885B65">
        <w:rPr>
          <w:sz w:val="24"/>
          <w:lang w:val="af-ZA"/>
        </w:rPr>
        <w:t xml:space="preserve"> Tự tin, tự chủ.</w:t>
      </w:r>
    </w:p>
    <w:p w14:paraId="768424D0" w14:textId="77777777" w:rsidR="00BC20D6" w:rsidRPr="00885B65" w:rsidRDefault="00BC20D6" w:rsidP="00BC20D6">
      <w:pPr>
        <w:spacing w:before="60" w:after="60" w:line="240" w:lineRule="atLeast"/>
        <w:jc w:val="both"/>
        <w:rPr>
          <w:b/>
          <w:bCs/>
          <w:iCs/>
          <w:sz w:val="24"/>
          <w:lang w:val="af-ZA"/>
        </w:rPr>
      </w:pPr>
      <w:r w:rsidRPr="00885B65">
        <w:rPr>
          <w:b/>
          <w:bCs/>
          <w:iCs/>
          <w:sz w:val="24"/>
          <w:lang w:val="af-ZA"/>
        </w:rPr>
        <w:t>II.CHUẨN BỊ</w:t>
      </w:r>
    </w:p>
    <w:p w14:paraId="468535CD" w14:textId="77777777" w:rsidR="00BC20D6" w:rsidRPr="00885B65" w:rsidRDefault="00BC20D6" w:rsidP="00BC20D6">
      <w:pPr>
        <w:spacing w:before="60" w:after="60" w:line="240" w:lineRule="atLeast"/>
        <w:jc w:val="both"/>
        <w:rPr>
          <w:sz w:val="24"/>
          <w:lang w:val="af-ZA"/>
        </w:rPr>
      </w:pPr>
      <w:r w:rsidRPr="00885B65">
        <w:rPr>
          <w:b/>
          <w:bCs/>
          <w:iCs/>
          <w:sz w:val="24"/>
          <w:lang w:val="af-ZA"/>
        </w:rPr>
        <w:t>1/ Giáo viên</w:t>
      </w:r>
      <w:r w:rsidRPr="00885B65">
        <w:rPr>
          <w:sz w:val="24"/>
          <w:lang w:val="af-ZA"/>
        </w:rPr>
        <w:t>: nghiên cứu chương trình SGK, tài liệu tham khảo</w:t>
      </w:r>
    </w:p>
    <w:p w14:paraId="7F6DC539" w14:textId="77777777" w:rsidR="00BC20D6" w:rsidRPr="00885B65" w:rsidRDefault="00BC20D6" w:rsidP="00BC20D6">
      <w:pPr>
        <w:spacing w:before="60" w:after="60" w:line="240" w:lineRule="atLeast"/>
        <w:jc w:val="both"/>
        <w:rPr>
          <w:sz w:val="24"/>
          <w:lang w:val="af-ZA"/>
        </w:rPr>
      </w:pPr>
      <w:r w:rsidRPr="00885B65">
        <w:rPr>
          <w:sz w:val="24"/>
          <w:lang w:val="af-ZA"/>
        </w:rPr>
        <w:tab/>
        <w:t xml:space="preserve">          Phấn màu, thước thẳng, thước đo góc, ê ke, bảng phụ, compa.</w:t>
      </w:r>
    </w:p>
    <w:p w14:paraId="31340E0D" w14:textId="77777777" w:rsidR="00BC20D6" w:rsidRPr="00885B65" w:rsidRDefault="00BC20D6" w:rsidP="00BC20D6">
      <w:pPr>
        <w:spacing w:before="60" w:after="60" w:line="240" w:lineRule="atLeast"/>
        <w:jc w:val="both"/>
        <w:rPr>
          <w:sz w:val="24"/>
          <w:lang w:val="af-ZA"/>
        </w:rPr>
      </w:pPr>
      <w:r w:rsidRPr="00885B65">
        <w:rPr>
          <w:b/>
          <w:bCs/>
          <w:iCs/>
          <w:sz w:val="24"/>
          <w:lang w:val="af-ZA"/>
        </w:rPr>
        <w:t>2/ Học sinh</w:t>
      </w:r>
      <w:r w:rsidRPr="00885B65">
        <w:rPr>
          <w:sz w:val="24"/>
          <w:lang w:val="af-ZA"/>
        </w:rPr>
        <w:t>: SGK, Vở ghi, đồ dùng học tập, thước thẳng, thước đo góc, ê ke, compa.</w:t>
      </w:r>
    </w:p>
    <w:p w14:paraId="350BC364" w14:textId="77777777" w:rsidR="00BC20D6" w:rsidRPr="00885B65" w:rsidRDefault="00BC20D6" w:rsidP="00BC20D6">
      <w:pPr>
        <w:rPr>
          <w:b/>
          <w:sz w:val="24"/>
          <w:lang w:val="af-ZA"/>
        </w:rPr>
      </w:pPr>
      <w:r w:rsidRPr="00885B65">
        <w:rPr>
          <w:b/>
          <w:sz w:val="24"/>
          <w:lang w:val="af-ZA"/>
        </w:rPr>
        <w:lastRenderedPageBreak/>
        <w:t>III. TỔ CHỨC CÁC HOẠT ĐỘNG DẠY HỌC</w:t>
      </w:r>
    </w:p>
    <w:p w14:paraId="1F53B5C9" w14:textId="77777777" w:rsidR="00BC20D6" w:rsidRPr="00885B65" w:rsidRDefault="00BC20D6" w:rsidP="00BC20D6">
      <w:pPr>
        <w:rPr>
          <w:sz w:val="24"/>
          <w:lang w:val="af-ZA"/>
        </w:rPr>
      </w:pPr>
      <w:r w:rsidRPr="00885B65">
        <w:rPr>
          <w:b/>
          <w:sz w:val="24"/>
          <w:lang w:val="af-ZA"/>
        </w:rPr>
        <w:t>1. Ổn định lớp: Kiểm tra sĩ số.</w:t>
      </w:r>
      <w:r w:rsidRPr="00885B65">
        <w:rPr>
          <w:sz w:val="24"/>
          <w:lang w:val="af-ZA"/>
        </w:rPr>
        <w:t xml:space="preserve"> (</w:t>
      </w:r>
      <w:r w:rsidRPr="00885B65">
        <w:rPr>
          <w:b/>
          <w:sz w:val="24"/>
          <w:lang w:val="af-ZA"/>
        </w:rPr>
        <w:t>1 phút</w:t>
      </w:r>
      <w:r w:rsidRPr="00885B65">
        <w:rPr>
          <w:sz w:val="24"/>
          <w:lang w:val="af-ZA"/>
        </w:rPr>
        <w:t>)</w:t>
      </w:r>
    </w:p>
    <w:p w14:paraId="6971AD6B" w14:textId="77777777" w:rsidR="00BC20D6" w:rsidRPr="00885B65" w:rsidRDefault="00BC20D6" w:rsidP="00BC20D6">
      <w:pPr>
        <w:jc w:val="both"/>
        <w:rPr>
          <w:sz w:val="24"/>
          <w:lang w:val="nl-NL"/>
        </w:rPr>
      </w:pPr>
      <w:r w:rsidRPr="00885B65">
        <w:rPr>
          <w:sz w:val="24"/>
          <w:lang w:val="nl-NL"/>
        </w:rPr>
        <w:t>- Lớp 7A...</w:t>
      </w:r>
      <w:r w:rsidRPr="00885B65">
        <w:rPr>
          <w:sz w:val="24"/>
          <w:lang w:val="nl-NL"/>
        </w:rPr>
        <w:tab/>
        <w:t>Ngày .../ ... / 20... . Sĩ số: ...................Vắng: ..........................</w:t>
      </w:r>
    </w:p>
    <w:p w14:paraId="4916D410" w14:textId="77777777" w:rsidR="00BC20D6" w:rsidRPr="00885B65" w:rsidRDefault="00BC20D6" w:rsidP="00BC20D6">
      <w:pPr>
        <w:spacing w:before="60" w:after="60" w:line="240" w:lineRule="atLeast"/>
        <w:jc w:val="both"/>
        <w:rPr>
          <w:b/>
          <w:bCs/>
          <w:iCs/>
          <w:sz w:val="24"/>
          <w:lang w:val="nl-NL"/>
        </w:rPr>
      </w:pPr>
      <w:r w:rsidRPr="00885B65">
        <w:rPr>
          <w:b/>
          <w:bCs/>
          <w:iCs/>
          <w:sz w:val="24"/>
          <w:lang w:val="nl-NL"/>
        </w:rPr>
        <w:t>2/ Nội dung</w:t>
      </w:r>
    </w:p>
    <w:p w14:paraId="0BD23CC3" w14:textId="77777777" w:rsidR="00BC20D6" w:rsidRPr="00885B65" w:rsidRDefault="00BC20D6" w:rsidP="00BC20D6">
      <w:pPr>
        <w:spacing w:before="60" w:after="60" w:line="240" w:lineRule="atLeast"/>
        <w:jc w:val="both"/>
        <w:rPr>
          <w:bCs/>
          <w:iCs/>
          <w:sz w:val="24"/>
        </w:rPr>
      </w:pPr>
      <w:r w:rsidRPr="00885B65">
        <w:rPr>
          <w:bCs/>
          <w:iCs/>
          <w:sz w:val="24"/>
        </w:rPr>
        <w:t>Bài mới</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0"/>
        <w:gridCol w:w="540"/>
        <w:gridCol w:w="2250"/>
        <w:gridCol w:w="540"/>
        <w:gridCol w:w="3510"/>
      </w:tblGrid>
      <w:tr w:rsidR="00BC20D6" w:rsidRPr="00885B65" w14:paraId="6EC85516" w14:textId="77777777" w:rsidTr="00765CCF">
        <w:tc>
          <w:tcPr>
            <w:tcW w:w="3240" w:type="dxa"/>
            <w:tcBorders>
              <w:top w:val="single" w:sz="4" w:space="0" w:color="auto"/>
              <w:left w:val="single" w:sz="4" w:space="0" w:color="auto"/>
              <w:bottom w:val="single" w:sz="4" w:space="0" w:color="auto"/>
              <w:right w:val="single" w:sz="4" w:space="0" w:color="auto"/>
            </w:tcBorders>
            <w:hideMark/>
          </w:tcPr>
          <w:p w14:paraId="1B71BB3E" w14:textId="77777777" w:rsidR="00BC20D6" w:rsidRPr="00885B65" w:rsidRDefault="00BC20D6" w:rsidP="00765CCF">
            <w:pPr>
              <w:jc w:val="center"/>
              <w:rPr>
                <w:b/>
                <w:sz w:val="24"/>
                <w:lang w:val="af-ZA"/>
              </w:rPr>
            </w:pPr>
            <w:r w:rsidRPr="00885B65">
              <w:rPr>
                <w:b/>
                <w:sz w:val="24"/>
                <w:lang w:val="af-ZA"/>
              </w:rPr>
              <w:t>HOẠT ĐỘNG CỦA GV</w:t>
            </w:r>
          </w:p>
        </w:tc>
        <w:tc>
          <w:tcPr>
            <w:tcW w:w="2790" w:type="dxa"/>
            <w:gridSpan w:val="2"/>
            <w:tcBorders>
              <w:top w:val="single" w:sz="4" w:space="0" w:color="auto"/>
              <w:left w:val="single" w:sz="4" w:space="0" w:color="auto"/>
              <w:bottom w:val="single" w:sz="4" w:space="0" w:color="auto"/>
              <w:right w:val="single" w:sz="4" w:space="0" w:color="auto"/>
            </w:tcBorders>
            <w:hideMark/>
          </w:tcPr>
          <w:p w14:paraId="7528E80D" w14:textId="77777777" w:rsidR="00BC20D6" w:rsidRPr="00885B65" w:rsidRDefault="00BC20D6" w:rsidP="00765CCF">
            <w:pPr>
              <w:jc w:val="center"/>
              <w:rPr>
                <w:b/>
                <w:sz w:val="24"/>
                <w:lang w:val="af-ZA"/>
              </w:rPr>
            </w:pPr>
            <w:r w:rsidRPr="00885B65">
              <w:rPr>
                <w:b/>
                <w:sz w:val="24"/>
                <w:lang w:val="af-ZA"/>
              </w:rPr>
              <w:t>HOẠT ĐỘNG CỦA HS</w:t>
            </w:r>
          </w:p>
        </w:tc>
        <w:tc>
          <w:tcPr>
            <w:tcW w:w="4050" w:type="dxa"/>
            <w:gridSpan w:val="2"/>
            <w:tcBorders>
              <w:top w:val="single" w:sz="4" w:space="0" w:color="auto"/>
              <w:left w:val="single" w:sz="4" w:space="0" w:color="auto"/>
              <w:bottom w:val="single" w:sz="4" w:space="0" w:color="auto"/>
              <w:right w:val="single" w:sz="4" w:space="0" w:color="auto"/>
            </w:tcBorders>
            <w:hideMark/>
          </w:tcPr>
          <w:p w14:paraId="3D5B3335" w14:textId="77777777" w:rsidR="00BC20D6" w:rsidRPr="00885B65" w:rsidRDefault="00BC20D6" w:rsidP="00765CCF">
            <w:pPr>
              <w:jc w:val="center"/>
              <w:rPr>
                <w:b/>
                <w:sz w:val="24"/>
                <w:lang w:val="af-ZA"/>
              </w:rPr>
            </w:pPr>
            <w:r w:rsidRPr="00885B65">
              <w:rPr>
                <w:b/>
                <w:sz w:val="24"/>
                <w:lang w:val="af-ZA"/>
              </w:rPr>
              <w:t>NỘI DUNG</w:t>
            </w:r>
          </w:p>
        </w:tc>
      </w:tr>
      <w:tr w:rsidR="00BC20D6" w:rsidRPr="00885B65" w14:paraId="43FCA9E3" w14:textId="77777777" w:rsidTr="00765CCF">
        <w:trPr>
          <w:trHeight w:val="522"/>
        </w:trPr>
        <w:tc>
          <w:tcPr>
            <w:tcW w:w="10080" w:type="dxa"/>
            <w:gridSpan w:val="5"/>
            <w:tcBorders>
              <w:top w:val="single" w:sz="4" w:space="0" w:color="auto"/>
              <w:left w:val="single" w:sz="4" w:space="0" w:color="auto"/>
              <w:bottom w:val="single" w:sz="4" w:space="0" w:color="auto"/>
              <w:right w:val="single" w:sz="4" w:space="0" w:color="auto"/>
            </w:tcBorders>
            <w:hideMark/>
          </w:tcPr>
          <w:p w14:paraId="16752F38" w14:textId="77777777" w:rsidR="00BC20D6" w:rsidRPr="00885B65" w:rsidRDefault="00BC20D6" w:rsidP="00765CCF">
            <w:pPr>
              <w:numPr>
                <w:ilvl w:val="0"/>
                <w:numId w:val="33"/>
              </w:numPr>
              <w:tabs>
                <w:tab w:val="left" w:pos="360"/>
              </w:tabs>
              <w:jc w:val="center"/>
              <w:rPr>
                <w:b/>
                <w:sz w:val="24"/>
                <w:lang w:val="af-ZA"/>
              </w:rPr>
            </w:pPr>
            <w:r w:rsidRPr="00885B65">
              <w:rPr>
                <w:b/>
                <w:bCs/>
                <w:sz w:val="24"/>
                <w:lang w:val="af-ZA"/>
              </w:rPr>
              <w:t>Hoạt động khởi động</w:t>
            </w:r>
            <w:r w:rsidRPr="00885B65">
              <w:rPr>
                <w:b/>
                <w:sz w:val="24"/>
                <w:lang w:val="af-ZA"/>
              </w:rPr>
              <w:t>:Ch</w:t>
            </w:r>
            <w:r w:rsidRPr="00885B65">
              <w:rPr>
                <w:b/>
                <w:sz w:val="24"/>
              </w:rPr>
              <w:t xml:space="preserve">ữa </w:t>
            </w:r>
            <w:r w:rsidRPr="00885B65">
              <w:rPr>
                <w:b/>
                <w:sz w:val="24"/>
                <w:lang w:val="af-ZA"/>
              </w:rPr>
              <w:t>bài tập.</w:t>
            </w:r>
          </w:p>
          <w:p w14:paraId="28A1457F" w14:textId="77777777" w:rsidR="00BC20D6" w:rsidRPr="00885B65" w:rsidRDefault="00BC20D6" w:rsidP="00765CCF">
            <w:pPr>
              <w:spacing w:after="60"/>
              <w:jc w:val="both"/>
              <w:rPr>
                <w:b/>
                <w:sz w:val="24"/>
                <w:lang w:val="nl-NL"/>
              </w:rPr>
            </w:pPr>
            <w:r w:rsidRPr="00885B65">
              <w:rPr>
                <w:b/>
                <w:sz w:val="24"/>
                <w:lang w:val="af-ZA"/>
              </w:rPr>
              <w:t xml:space="preserve">Mục tiêu; </w:t>
            </w:r>
            <w:r w:rsidRPr="00885B65">
              <w:rPr>
                <w:b/>
                <w:sz w:val="24"/>
                <w:lang w:val="nl-NL"/>
              </w:rPr>
              <w:t>:</w:t>
            </w:r>
            <w:r w:rsidRPr="00885B65">
              <w:rPr>
                <w:sz w:val="24"/>
                <w:lang w:val="nl-NL"/>
              </w:rPr>
              <w:t xml:space="preserve"> Củng cố trường hợp bằng nhau góc – cạnh – góc của hai tam giác.</w:t>
            </w:r>
            <w:r w:rsidRPr="00885B65">
              <w:rPr>
                <w:b/>
                <w:sz w:val="24"/>
                <w:lang w:val="nl-NL"/>
              </w:rPr>
              <w:t xml:space="preserve">     </w:t>
            </w:r>
            <w:r w:rsidRPr="00885B65">
              <w:rPr>
                <w:b/>
                <w:sz w:val="24"/>
                <w:lang w:val="nl-NL"/>
              </w:rPr>
              <w:tab/>
              <w:t xml:space="preserve">  </w:t>
            </w:r>
          </w:p>
          <w:p w14:paraId="4DF3DDEC" w14:textId="77777777" w:rsidR="00BC20D6" w:rsidRPr="00885B65" w:rsidRDefault="00BC20D6" w:rsidP="00765CCF">
            <w:pPr>
              <w:jc w:val="both"/>
              <w:rPr>
                <w:sz w:val="24"/>
                <w:lang w:val="nl-NL"/>
              </w:rPr>
            </w:pPr>
            <w:r w:rsidRPr="00885B65">
              <w:rPr>
                <w:b/>
                <w:sz w:val="24"/>
                <w:lang w:val="nl-NL"/>
              </w:rPr>
              <w:t>Phương pháp:</w:t>
            </w:r>
            <w:r w:rsidRPr="00885B65">
              <w:rPr>
                <w:sz w:val="24"/>
                <w:lang w:val="nl-NL"/>
              </w:rPr>
              <w:t xml:space="preserve"> Vấn đáp, thuyết trình, </w:t>
            </w:r>
          </w:p>
          <w:p w14:paraId="1F9576D6" w14:textId="77777777" w:rsidR="00BC20D6" w:rsidRPr="00885B65" w:rsidRDefault="00BC20D6" w:rsidP="00765CCF">
            <w:pPr>
              <w:jc w:val="both"/>
              <w:rPr>
                <w:b/>
                <w:sz w:val="24"/>
                <w:lang w:val="nl-NL"/>
              </w:rPr>
            </w:pPr>
            <w:r w:rsidRPr="00885B65">
              <w:rPr>
                <w:b/>
                <w:sz w:val="24"/>
                <w:lang w:val="nl-NL"/>
              </w:rPr>
              <w:t>Thời gian: 3’</w:t>
            </w:r>
          </w:p>
        </w:tc>
      </w:tr>
      <w:tr w:rsidR="00BC20D6" w:rsidRPr="00885B65" w14:paraId="095D296C" w14:textId="77777777" w:rsidTr="00765CCF">
        <w:trPr>
          <w:trHeight w:val="593"/>
        </w:trPr>
        <w:tc>
          <w:tcPr>
            <w:tcW w:w="3780" w:type="dxa"/>
            <w:gridSpan w:val="2"/>
            <w:tcBorders>
              <w:top w:val="single" w:sz="4" w:space="0" w:color="auto"/>
              <w:left w:val="single" w:sz="4" w:space="0" w:color="auto"/>
              <w:bottom w:val="single" w:sz="4" w:space="0" w:color="auto"/>
              <w:right w:val="single" w:sz="4" w:space="0" w:color="auto"/>
            </w:tcBorders>
          </w:tcPr>
          <w:p w14:paraId="4F0E4181" w14:textId="77777777" w:rsidR="00BC20D6" w:rsidRPr="00885B65" w:rsidRDefault="00BC20D6" w:rsidP="00765CCF">
            <w:pPr>
              <w:tabs>
                <w:tab w:val="left" w:pos="360"/>
              </w:tabs>
              <w:jc w:val="both"/>
              <w:rPr>
                <w:b/>
                <w:sz w:val="24"/>
                <w:lang w:val="af-ZA"/>
              </w:rPr>
            </w:pPr>
            <w:r w:rsidRPr="00885B65">
              <w:rPr>
                <w:b/>
                <w:bCs/>
                <w:sz w:val="24"/>
                <w:lang w:val="af-ZA"/>
              </w:rPr>
              <w:t>1.</w:t>
            </w:r>
            <w:r w:rsidRPr="00885B65">
              <w:rPr>
                <w:b/>
                <w:sz w:val="24"/>
                <w:lang w:val="af-ZA"/>
              </w:rPr>
              <w:t>Ch</w:t>
            </w:r>
            <w:r w:rsidRPr="00885B65">
              <w:rPr>
                <w:b/>
                <w:sz w:val="24"/>
                <w:lang w:val="nl-NL"/>
              </w:rPr>
              <w:t xml:space="preserve">ữa </w:t>
            </w:r>
            <w:r w:rsidRPr="00885B65">
              <w:rPr>
                <w:b/>
                <w:sz w:val="24"/>
                <w:lang w:val="af-ZA"/>
              </w:rPr>
              <w:t>bài tập.</w:t>
            </w:r>
          </w:p>
          <w:p w14:paraId="70F3DC1C" w14:textId="77777777" w:rsidR="00BC20D6" w:rsidRPr="00885B65" w:rsidRDefault="00BC20D6" w:rsidP="00765CCF">
            <w:pPr>
              <w:tabs>
                <w:tab w:val="left" w:pos="360"/>
              </w:tabs>
              <w:jc w:val="both"/>
              <w:rPr>
                <w:sz w:val="24"/>
                <w:lang w:val="af-ZA"/>
              </w:rPr>
            </w:pPr>
            <w:r w:rsidRPr="00885B65">
              <w:rPr>
                <w:sz w:val="24"/>
                <w:lang w:val="af-ZA"/>
              </w:rPr>
              <w:t xml:space="preserve">Goị HS đọc đề bài </w:t>
            </w:r>
          </w:p>
          <w:p w14:paraId="56500DBD" w14:textId="77777777" w:rsidR="00BC20D6" w:rsidRPr="00885B65" w:rsidRDefault="00BC20D6" w:rsidP="00765CCF">
            <w:pPr>
              <w:tabs>
                <w:tab w:val="left" w:pos="360"/>
              </w:tabs>
              <w:jc w:val="both"/>
              <w:rPr>
                <w:sz w:val="24"/>
                <w:lang w:val="af-ZA"/>
              </w:rPr>
            </w:pPr>
            <w:r w:rsidRPr="00885B65">
              <w:rPr>
                <w:sz w:val="24"/>
                <w:lang w:val="af-ZA"/>
              </w:rPr>
              <w:t>Cho HS Chữa bài</w:t>
            </w:r>
            <w:r w:rsidRPr="00885B65">
              <w:rPr>
                <w:b/>
                <w:sz w:val="24"/>
                <w:lang w:val="af-ZA"/>
              </w:rPr>
              <w:t xml:space="preserve"> </w:t>
            </w:r>
            <w:r w:rsidRPr="00885B65">
              <w:rPr>
                <w:sz w:val="24"/>
                <w:lang w:val="af-ZA"/>
              </w:rPr>
              <w:t>.</w:t>
            </w:r>
          </w:p>
          <w:p w14:paraId="582BF755" w14:textId="77777777" w:rsidR="00BC20D6" w:rsidRPr="00885B65" w:rsidRDefault="00BC20D6" w:rsidP="00765CCF">
            <w:pPr>
              <w:tabs>
                <w:tab w:val="left" w:pos="360"/>
              </w:tabs>
              <w:jc w:val="both"/>
              <w:rPr>
                <w:sz w:val="24"/>
                <w:lang w:val="af-ZA"/>
              </w:rPr>
            </w:pPr>
            <w:r w:rsidRPr="00885B65">
              <w:rPr>
                <w:sz w:val="24"/>
                <w:lang w:val="af-ZA"/>
              </w:rPr>
              <w:t>GV cho lớp nhận xét câu trả lời của bạn.</w:t>
            </w:r>
          </w:p>
          <w:p w14:paraId="29BC5265" w14:textId="77777777" w:rsidR="00BC20D6" w:rsidRPr="00885B65" w:rsidRDefault="00BC20D6" w:rsidP="00765CCF">
            <w:pPr>
              <w:tabs>
                <w:tab w:val="left" w:pos="360"/>
              </w:tabs>
              <w:jc w:val="both"/>
              <w:rPr>
                <w:sz w:val="24"/>
                <w:lang w:val="af-ZA"/>
              </w:rPr>
            </w:pPr>
          </w:p>
          <w:p w14:paraId="38B1B05A" w14:textId="77777777" w:rsidR="00BC20D6" w:rsidRPr="00885B65" w:rsidRDefault="00BC20D6" w:rsidP="00765CCF">
            <w:pPr>
              <w:tabs>
                <w:tab w:val="left" w:pos="360"/>
              </w:tabs>
              <w:jc w:val="both"/>
              <w:rPr>
                <w:sz w:val="24"/>
                <w:lang w:val="af-ZA"/>
              </w:rPr>
            </w:pPr>
          </w:p>
          <w:p w14:paraId="13C7475D" w14:textId="77777777" w:rsidR="00BC20D6" w:rsidRPr="00885B65" w:rsidRDefault="00BC20D6" w:rsidP="00765CCF">
            <w:pPr>
              <w:tabs>
                <w:tab w:val="left" w:pos="360"/>
              </w:tabs>
              <w:jc w:val="both"/>
              <w:rPr>
                <w:sz w:val="24"/>
                <w:lang w:val="af-ZA"/>
              </w:rPr>
            </w:pPr>
          </w:p>
          <w:p w14:paraId="5F096604" w14:textId="77777777" w:rsidR="00BC20D6" w:rsidRPr="00885B65" w:rsidRDefault="00BC20D6" w:rsidP="00765CCF">
            <w:pPr>
              <w:jc w:val="both"/>
              <w:rPr>
                <w:sz w:val="24"/>
                <w:lang w:val="af-ZA"/>
              </w:rPr>
            </w:pPr>
            <w:r w:rsidRPr="00885B65">
              <w:rPr>
                <w:sz w:val="24"/>
                <w:lang w:val="af-ZA"/>
              </w:rPr>
              <w:t xml:space="preserve">* Cho AB = EF; BC = FD </w:t>
            </w:r>
          </w:p>
          <w:p w14:paraId="069BA03E" w14:textId="77777777" w:rsidR="00BC20D6" w:rsidRPr="00885B65" w:rsidRDefault="00BC20D6" w:rsidP="00765CCF">
            <w:pPr>
              <w:jc w:val="both"/>
              <w:rPr>
                <w:sz w:val="24"/>
                <w:lang w:val="af-ZA"/>
              </w:rPr>
            </w:pPr>
            <w:r w:rsidRPr="00885B65">
              <w:rPr>
                <w:sz w:val="24"/>
                <w:lang w:val="af-ZA"/>
              </w:rPr>
              <w:t xml:space="preserve">Cần thêm điều kiện nào nữa để </w:t>
            </w:r>
            <w:r w:rsidRPr="00885B65">
              <w:rPr>
                <w:position w:val="-4"/>
                <w:sz w:val="24"/>
              </w:rPr>
              <w:object w:dxaOrig="220" w:dyaOrig="260" w14:anchorId="79536D7E">
                <v:shape id="_x0000_i1748" type="#_x0000_t75" style="width:11.25pt;height:12.75pt" o:ole="">
                  <v:imagedata r:id="rId1000" o:title=""/>
                </v:shape>
                <o:OLEObject Type="Embed" ProgID="Equation.3" ShapeID="_x0000_i1748" DrawAspect="Content" ObjectID="_1664270008" r:id="rId1001"/>
              </w:object>
            </w:r>
            <w:r w:rsidRPr="00885B65">
              <w:rPr>
                <w:sz w:val="24"/>
                <w:lang w:val="af-ZA"/>
              </w:rPr>
              <w:t>ABC=</w:t>
            </w:r>
            <w:r w:rsidRPr="00885B65">
              <w:rPr>
                <w:position w:val="-4"/>
                <w:sz w:val="24"/>
              </w:rPr>
              <w:object w:dxaOrig="220" w:dyaOrig="260" w14:anchorId="109C773C">
                <v:shape id="_x0000_i1749" type="#_x0000_t75" style="width:11.25pt;height:12.75pt" o:ole="">
                  <v:imagedata r:id="rId1000" o:title=""/>
                </v:shape>
                <o:OLEObject Type="Embed" ProgID="Equation.3" ShapeID="_x0000_i1749" DrawAspect="Content" ObjectID="_1664270009" r:id="rId1002"/>
              </w:object>
            </w:r>
            <w:r w:rsidRPr="00885B65">
              <w:rPr>
                <w:sz w:val="24"/>
                <w:lang w:val="af-ZA"/>
              </w:rPr>
              <w:t>EFD</w:t>
            </w:r>
          </w:p>
          <w:p w14:paraId="1B5F1682" w14:textId="77777777" w:rsidR="00BC20D6" w:rsidRPr="00885B65" w:rsidRDefault="00BC20D6" w:rsidP="00765CCF">
            <w:pPr>
              <w:jc w:val="both"/>
              <w:rPr>
                <w:sz w:val="24"/>
              </w:rPr>
            </w:pPr>
            <w:r w:rsidRPr="00885B65">
              <w:rPr>
                <w:sz w:val="24"/>
              </w:rPr>
              <w:t>trong trường hợp c-c-c; c-g-c?</w:t>
            </w:r>
          </w:p>
          <w:p w14:paraId="29EF449B" w14:textId="77777777" w:rsidR="00BC20D6" w:rsidRPr="00885B65" w:rsidRDefault="00BC20D6" w:rsidP="00765CCF">
            <w:pPr>
              <w:jc w:val="both"/>
              <w:rPr>
                <w:sz w:val="24"/>
              </w:rPr>
            </w:pPr>
          </w:p>
          <w:p w14:paraId="5B27BDCE" w14:textId="77777777" w:rsidR="00BC20D6" w:rsidRPr="00885B65" w:rsidRDefault="00BC20D6" w:rsidP="00765CCF">
            <w:pPr>
              <w:jc w:val="both"/>
              <w:rPr>
                <w:sz w:val="24"/>
              </w:rPr>
            </w:pPr>
            <w:r w:rsidRPr="00885B65">
              <w:rPr>
                <w:sz w:val="24"/>
              </w:rPr>
              <w:t xml:space="preserve">*Cho BC = ED, </w:t>
            </w:r>
            <w:r w:rsidRPr="00885B65">
              <w:rPr>
                <w:position w:val="-6"/>
                <w:sz w:val="24"/>
              </w:rPr>
              <w:object w:dxaOrig="1299" w:dyaOrig="340" w14:anchorId="5D96EF6B">
                <v:shape id="_x0000_i1750" type="#_x0000_t75" style="width:65.25pt;height:17.25pt" o:ole="">
                  <v:imagedata r:id="rId1003" o:title=""/>
                </v:shape>
                <o:OLEObject Type="Embed" ProgID="Equation.3" ShapeID="_x0000_i1750" DrawAspect="Content" ObjectID="_1664270010" r:id="rId1004"/>
              </w:object>
            </w:r>
          </w:p>
          <w:p w14:paraId="1EA97D53" w14:textId="77777777" w:rsidR="00BC20D6" w:rsidRPr="00885B65" w:rsidRDefault="00BC20D6" w:rsidP="00765CCF">
            <w:pPr>
              <w:jc w:val="both"/>
              <w:rPr>
                <w:sz w:val="24"/>
              </w:rPr>
            </w:pPr>
            <w:r w:rsidRPr="00885B65">
              <w:rPr>
                <w:sz w:val="24"/>
              </w:rPr>
              <w:t xml:space="preserve">Cần thêm điều kiện nào nữa để </w:t>
            </w:r>
            <w:r w:rsidRPr="00885B65">
              <w:rPr>
                <w:position w:val="-4"/>
                <w:sz w:val="24"/>
              </w:rPr>
              <w:object w:dxaOrig="220" w:dyaOrig="260" w14:anchorId="026BC5AD">
                <v:shape id="_x0000_i1751" type="#_x0000_t75" style="width:11.25pt;height:12.75pt" o:ole="">
                  <v:imagedata r:id="rId1000" o:title=""/>
                </v:shape>
                <o:OLEObject Type="Embed" ProgID="Equation.3" ShapeID="_x0000_i1751" DrawAspect="Content" ObjectID="_1664270011" r:id="rId1005"/>
              </w:object>
            </w:r>
            <w:r w:rsidRPr="00885B65">
              <w:rPr>
                <w:sz w:val="24"/>
              </w:rPr>
              <w:t>ABC =</w:t>
            </w:r>
            <w:r w:rsidRPr="00885B65">
              <w:rPr>
                <w:position w:val="-4"/>
                <w:sz w:val="24"/>
              </w:rPr>
              <w:object w:dxaOrig="220" w:dyaOrig="260" w14:anchorId="7B8B1D3D">
                <v:shape id="_x0000_i1752" type="#_x0000_t75" style="width:11.25pt;height:12.75pt" o:ole="">
                  <v:imagedata r:id="rId1000" o:title=""/>
                </v:shape>
                <o:OLEObject Type="Embed" ProgID="Equation.3" ShapeID="_x0000_i1752" DrawAspect="Content" ObjectID="_1664270012" r:id="rId1006"/>
              </w:object>
            </w:r>
            <w:r w:rsidRPr="00885B65">
              <w:rPr>
                <w:sz w:val="24"/>
              </w:rPr>
              <w:t>FED</w:t>
            </w:r>
          </w:p>
          <w:p w14:paraId="6739ABCC" w14:textId="77777777" w:rsidR="00BC20D6" w:rsidRPr="00885B65" w:rsidRDefault="00BC20D6" w:rsidP="00765CCF">
            <w:pPr>
              <w:jc w:val="both"/>
              <w:rPr>
                <w:sz w:val="24"/>
              </w:rPr>
            </w:pPr>
            <w:r w:rsidRPr="00885B65">
              <w:rPr>
                <w:sz w:val="24"/>
              </w:rPr>
              <w:t>trong trường hợp c-g-c?</w:t>
            </w:r>
          </w:p>
          <w:p w14:paraId="2A80985D" w14:textId="77777777" w:rsidR="00BC20D6" w:rsidRPr="00885B65" w:rsidRDefault="00BC20D6" w:rsidP="00765CCF">
            <w:pPr>
              <w:jc w:val="both"/>
              <w:rPr>
                <w:sz w:val="24"/>
              </w:rPr>
            </w:pPr>
          </w:p>
        </w:tc>
        <w:tc>
          <w:tcPr>
            <w:tcW w:w="2790" w:type="dxa"/>
            <w:gridSpan w:val="2"/>
            <w:tcBorders>
              <w:top w:val="single" w:sz="4" w:space="0" w:color="auto"/>
              <w:left w:val="single" w:sz="4" w:space="0" w:color="auto"/>
              <w:bottom w:val="single" w:sz="4" w:space="0" w:color="auto"/>
              <w:right w:val="single" w:sz="4" w:space="0" w:color="auto"/>
            </w:tcBorders>
          </w:tcPr>
          <w:p w14:paraId="2261E6CD" w14:textId="77777777" w:rsidR="00BC20D6" w:rsidRPr="00885B65" w:rsidRDefault="00BC20D6" w:rsidP="00765CCF">
            <w:pPr>
              <w:tabs>
                <w:tab w:val="left" w:pos="360"/>
              </w:tabs>
              <w:jc w:val="both"/>
              <w:rPr>
                <w:sz w:val="24"/>
                <w:lang w:val="af-ZA"/>
              </w:rPr>
            </w:pPr>
            <w:r w:rsidRPr="00885B65">
              <w:rPr>
                <w:sz w:val="24"/>
                <w:lang w:val="af-ZA"/>
              </w:rPr>
              <w:t>HS làm bài 30/120.</w:t>
            </w:r>
          </w:p>
          <w:p w14:paraId="20E01719" w14:textId="77777777" w:rsidR="00BC20D6" w:rsidRPr="00885B65" w:rsidRDefault="00BC20D6" w:rsidP="00765CCF">
            <w:pPr>
              <w:tabs>
                <w:tab w:val="left" w:pos="360"/>
              </w:tabs>
              <w:jc w:val="both"/>
              <w:rPr>
                <w:sz w:val="24"/>
                <w:lang w:val="af-ZA"/>
              </w:rPr>
            </w:pPr>
            <w:r w:rsidRPr="00885B65">
              <w:rPr>
                <w:sz w:val="24"/>
                <w:lang w:val="af-ZA"/>
              </w:rPr>
              <w:t>HS sửa bài.</w:t>
            </w:r>
          </w:p>
          <w:p w14:paraId="4FE2DEA4" w14:textId="77777777" w:rsidR="00BC20D6" w:rsidRPr="00885B65" w:rsidRDefault="00BC20D6" w:rsidP="00765CCF">
            <w:pPr>
              <w:tabs>
                <w:tab w:val="left" w:pos="360"/>
              </w:tabs>
              <w:jc w:val="both"/>
              <w:rPr>
                <w:sz w:val="24"/>
                <w:lang w:val="af-ZA"/>
              </w:rPr>
            </w:pPr>
            <w:r w:rsidRPr="00885B65">
              <w:rPr>
                <w:sz w:val="24"/>
                <w:lang w:val="af-ZA"/>
              </w:rPr>
              <w:t>Lớp nhận xét câu trả lời của bạn.</w:t>
            </w:r>
          </w:p>
          <w:p w14:paraId="4D841B22" w14:textId="77777777" w:rsidR="00BC20D6" w:rsidRPr="00885B65" w:rsidRDefault="00BC20D6" w:rsidP="00765CCF">
            <w:pPr>
              <w:tabs>
                <w:tab w:val="left" w:pos="360"/>
              </w:tabs>
              <w:jc w:val="both"/>
              <w:rPr>
                <w:sz w:val="24"/>
                <w:lang w:val="af-ZA"/>
              </w:rPr>
            </w:pPr>
          </w:p>
          <w:p w14:paraId="6011D439" w14:textId="77777777" w:rsidR="00BC20D6" w:rsidRPr="00885B65" w:rsidRDefault="00BC20D6" w:rsidP="00765CCF">
            <w:pPr>
              <w:tabs>
                <w:tab w:val="left" w:pos="360"/>
              </w:tabs>
              <w:jc w:val="both"/>
              <w:rPr>
                <w:sz w:val="24"/>
                <w:lang w:val="af-ZA"/>
              </w:rPr>
            </w:pPr>
          </w:p>
          <w:p w14:paraId="270765A0" w14:textId="77777777" w:rsidR="00BC20D6" w:rsidRPr="00885B65" w:rsidRDefault="00BC20D6" w:rsidP="00765CCF">
            <w:pPr>
              <w:tabs>
                <w:tab w:val="left" w:pos="360"/>
              </w:tabs>
              <w:jc w:val="both"/>
              <w:rPr>
                <w:sz w:val="24"/>
                <w:lang w:val="af-ZA"/>
              </w:rPr>
            </w:pPr>
          </w:p>
          <w:p w14:paraId="61D27993" w14:textId="77777777" w:rsidR="00BC20D6" w:rsidRPr="00885B65" w:rsidRDefault="00BC20D6" w:rsidP="00765CCF">
            <w:pPr>
              <w:jc w:val="both"/>
              <w:rPr>
                <w:sz w:val="24"/>
              </w:rPr>
            </w:pPr>
            <w:r w:rsidRPr="00885B65">
              <w:rPr>
                <w:sz w:val="24"/>
              </w:rPr>
              <w:t>* AC = ED       (c-c-c)</w:t>
            </w:r>
          </w:p>
          <w:p w14:paraId="628EDD0F" w14:textId="77777777" w:rsidR="00BC20D6" w:rsidRPr="00885B65" w:rsidRDefault="00BC20D6" w:rsidP="00765CCF">
            <w:pPr>
              <w:jc w:val="both"/>
              <w:rPr>
                <w:sz w:val="24"/>
              </w:rPr>
            </w:pPr>
            <w:r w:rsidRPr="00885B65">
              <w:rPr>
                <w:position w:val="-6"/>
                <w:sz w:val="24"/>
              </w:rPr>
              <w:object w:dxaOrig="1279" w:dyaOrig="340" w14:anchorId="22EDB17D">
                <v:shape id="_x0000_i1753" type="#_x0000_t75" style="width:63.75pt;height:17.25pt" o:ole="">
                  <v:imagedata r:id="rId1007" o:title=""/>
                </v:shape>
                <o:OLEObject Type="Embed" ProgID="Equation.3" ShapeID="_x0000_i1753" DrawAspect="Content" ObjectID="_1664270013" r:id="rId1008"/>
              </w:object>
            </w:r>
            <w:r w:rsidRPr="00885B65">
              <w:rPr>
                <w:sz w:val="24"/>
              </w:rPr>
              <w:t xml:space="preserve">    (c-g-c)</w:t>
            </w:r>
          </w:p>
          <w:p w14:paraId="1DC36E6E" w14:textId="77777777" w:rsidR="00BC20D6" w:rsidRPr="00885B65" w:rsidRDefault="00BC20D6" w:rsidP="00765CCF">
            <w:pPr>
              <w:jc w:val="both"/>
              <w:rPr>
                <w:sz w:val="24"/>
              </w:rPr>
            </w:pPr>
          </w:p>
          <w:p w14:paraId="6D702D9A" w14:textId="77777777" w:rsidR="00BC20D6" w:rsidRPr="00885B65" w:rsidRDefault="00BC20D6" w:rsidP="00765CCF">
            <w:pPr>
              <w:jc w:val="both"/>
              <w:rPr>
                <w:sz w:val="24"/>
              </w:rPr>
            </w:pPr>
          </w:p>
          <w:p w14:paraId="03925D44" w14:textId="77777777" w:rsidR="00BC20D6" w:rsidRPr="00885B65" w:rsidRDefault="00BC20D6" w:rsidP="00765CCF">
            <w:pPr>
              <w:jc w:val="both"/>
              <w:rPr>
                <w:sz w:val="24"/>
              </w:rPr>
            </w:pPr>
          </w:p>
          <w:p w14:paraId="2110B7F9" w14:textId="77777777" w:rsidR="00BC20D6" w:rsidRPr="00885B65" w:rsidRDefault="00BC20D6" w:rsidP="00765CCF">
            <w:pPr>
              <w:jc w:val="both"/>
              <w:rPr>
                <w:sz w:val="24"/>
              </w:rPr>
            </w:pPr>
          </w:p>
          <w:p w14:paraId="196E7CC3" w14:textId="77777777" w:rsidR="00BC20D6" w:rsidRPr="00885B65" w:rsidRDefault="00BC20D6" w:rsidP="00765CCF">
            <w:pPr>
              <w:jc w:val="both"/>
              <w:rPr>
                <w:sz w:val="24"/>
              </w:rPr>
            </w:pPr>
            <w:r w:rsidRPr="00885B65">
              <w:rPr>
                <w:sz w:val="24"/>
              </w:rPr>
              <w:t>* AB = FD</w:t>
            </w:r>
          </w:p>
          <w:p w14:paraId="3EB50C3F" w14:textId="77777777" w:rsidR="00BC20D6" w:rsidRPr="00885B65" w:rsidRDefault="00BC20D6" w:rsidP="00765CCF">
            <w:pPr>
              <w:tabs>
                <w:tab w:val="left" w:pos="360"/>
              </w:tabs>
              <w:jc w:val="both"/>
              <w:rPr>
                <w:sz w:val="24"/>
                <w:lang w:val="af-ZA"/>
              </w:rPr>
            </w:pPr>
          </w:p>
        </w:tc>
        <w:tc>
          <w:tcPr>
            <w:tcW w:w="3510" w:type="dxa"/>
            <w:tcBorders>
              <w:top w:val="single" w:sz="4" w:space="0" w:color="auto"/>
              <w:left w:val="single" w:sz="4" w:space="0" w:color="auto"/>
              <w:bottom w:val="single" w:sz="4" w:space="0" w:color="auto"/>
              <w:right w:val="single" w:sz="4" w:space="0" w:color="auto"/>
            </w:tcBorders>
          </w:tcPr>
          <w:p w14:paraId="42A3AAB2" w14:textId="77777777" w:rsidR="00BC20D6" w:rsidRPr="00885B65" w:rsidRDefault="00BC20D6" w:rsidP="00765CCF">
            <w:pPr>
              <w:tabs>
                <w:tab w:val="left" w:pos="360"/>
              </w:tabs>
              <w:jc w:val="both"/>
              <w:rPr>
                <w:b/>
                <w:bCs/>
                <w:sz w:val="24"/>
                <w:lang w:val="af-ZA"/>
              </w:rPr>
            </w:pPr>
            <w:r w:rsidRPr="00885B65">
              <w:rPr>
                <w:b/>
                <w:sz w:val="24"/>
                <w:lang w:val="af-ZA"/>
              </w:rPr>
              <w:t>I. Chữa</w:t>
            </w:r>
            <w:r w:rsidRPr="00885B65">
              <w:rPr>
                <w:b/>
                <w:bCs/>
                <w:sz w:val="24"/>
                <w:lang w:val="af-ZA"/>
              </w:rPr>
              <w:t xml:space="preserve"> bài:</w:t>
            </w:r>
          </w:p>
          <w:p w14:paraId="1BD85864" w14:textId="77777777" w:rsidR="00BC20D6" w:rsidRPr="00885B65" w:rsidRDefault="00BC20D6" w:rsidP="00765CCF">
            <w:pPr>
              <w:tabs>
                <w:tab w:val="left" w:pos="360"/>
              </w:tabs>
              <w:jc w:val="both"/>
              <w:rPr>
                <w:b/>
                <w:sz w:val="24"/>
                <w:lang w:val="af-ZA"/>
              </w:rPr>
            </w:pPr>
            <w:r w:rsidRPr="00885B65">
              <w:rPr>
                <w:b/>
                <w:sz w:val="24"/>
                <w:lang w:val="af-ZA"/>
              </w:rPr>
              <w:t>Bài 30/sgk-120:</w:t>
            </w:r>
          </w:p>
          <w:p w14:paraId="55C3B31E" w14:textId="6D9924AE" w:rsidR="00BC20D6" w:rsidRPr="00885B65" w:rsidRDefault="00F95260" w:rsidP="00765CCF">
            <w:pPr>
              <w:tabs>
                <w:tab w:val="left" w:pos="360"/>
              </w:tabs>
              <w:jc w:val="both"/>
              <w:rPr>
                <w:sz w:val="24"/>
                <w:lang w:val="af-ZA"/>
              </w:rPr>
            </w:pPr>
            <w:r w:rsidRPr="00885B65">
              <w:rPr>
                <w:noProof/>
                <w:sz w:val="24"/>
              </w:rPr>
              <w:drawing>
                <wp:inline distT="0" distB="0" distL="0" distR="0" wp14:anchorId="13BECA6D" wp14:editId="12F57513">
                  <wp:extent cx="2066925" cy="1181100"/>
                  <wp:effectExtent l="0" t="0" r="0" b="0"/>
                  <wp:docPr id="730"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009">
                            <a:extLst>
                              <a:ext uri="{28A0092B-C50C-407E-A947-70E740481C1C}">
                                <a14:useLocalDpi xmlns:a14="http://schemas.microsoft.com/office/drawing/2010/main" val="0"/>
                              </a:ext>
                            </a:extLst>
                          </a:blip>
                          <a:srcRect t="-3835" r="24763"/>
                          <a:stretch>
                            <a:fillRect/>
                          </a:stretch>
                        </pic:blipFill>
                        <pic:spPr bwMode="auto">
                          <a:xfrm>
                            <a:off x="0" y="0"/>
                            <a:ext cx="2066925" cy="1181100"/>
                          </a:xfrm>
                          <a:prstGeom prst="rect">
                            <a:avLst/>
                          </a:prstGeom>
                          <a:noFill/>
                          <a:ln>
                            <a:noFill/>
                          </a:ln>
                        </pic:spPr>
                      </pic:pic>
                    </a:graphicData>
                  </a:graphic>
                </wp:inline>
              </w:drawing>
            </w:r>
          </w:p>
          <w:p w14:paraId="4FBB67FB" w14:textId="77777777" w:rsidR="00BC20D6" w:rsidRPr="00885B65" w:rsidRDefault="00BC20D6" w:rsidP="00765CCF">
            <w:pPr>
              <w:jc w:val="both"/>
              <w:rPr>
                <w:sz w:val="24"/>
              </w:rPr>
            </w:pPr>
          </w:p>
          <w:p w14:paraId="6390D91B" w14:textId="77777777" w:rsidR="00BC20D6" w:rsidRPr="00885B65" w:rsidRDefault="00BC20D6" w:rsidP="00765CCF">
            <w:pPr>
              <w:jc w:val="both"/>
              <w:rPr>
                <w:sz w:val="24"/>
              </w:rPr>
            </w:pPr>
            <w:r w:rsidRPr="00885B65">
              <w:rPr>
                <w:sz w:val="24"/>
              </w:rPr>
              <w:t xml:space="preserve">Không thể kết luận </w:t>
            </w:r>
          </w:p>
          <w:p w14:paraId="46E5C13E" w14:textId="77777777" w:rsidR="00BC20D6" w:rsidRPr="00885B65" w:rsidRDefault="00BC20D6" w:rsidP="00765CCF">
            <w:pPr>
              <w:jc w:val="both"/>
              <w:rPr>
                <w:sz w:val="24"/>
              </w:rPr>
            </w:pPr>
            <w:r w:rsidRPr="00885B65">
              <w:rPr>
                <w:position w:val="-4"/>
                <w:sz w:val="24"/>
              </w:rPr>
              <w:object w:dxaOrig="220" w:dyaOrig="260" w14:anchorId="19686C0D">
                <v:shape id="_x0000_i1755" type="#_x0000_t75" style="width:11.25pt;height:12.75pt" o:ole="">
                  <v:imagedata r:id="rId1000" o:title=""/>
                </v:shape>
                <o:OLEObject Type="Embed" ProgID="Equation.3" ShapeID="_x0000_i1755" DrawAspect="Content" ObjectID="_1664270014" r:id="rId1010"/>
              </w:object>
            </w:r>
            <w:r w:rsidRPr="00885B65">
              <w:rPr>
                <w:sz w:val="24"/>
              </w:rPr>
              <w:t>ABC =</w:t>
            </w:r>
            <w:r w:rsidRPr="00885B65">
              <w:rPr>
                <w:position w:val="-4"/>
                <w:sz w:val="24"/>
              </w:rPr>
              <w:object w:dxaOrig="220" w:dyaOrig="260" w14:anchorId="5605E7E4">
                <v:shape id="_x0000_i1756" type="#_x0000_t75" style="width:11.25pt;height:12.75pt" o:ole="">
                  <v:imagedata r:id="rId1000" o:title=""/>
                </v:shape>
                <o:OLEObject Type="Embed" ProgID="Equation.3" ShapeID="_x0000_i1756" DrawAspect="Content" ObjectID="_1664270015" r:id="rId1011"/>
              </w:object>
            </w:r>
            <w:r w:rsidRPr="00885B65">
              <w:rPr>
                <w:sz w:val="24"/>
              </w:rPr>
              <w:t>A’BC</w:t>
            </w:r>
          </w:p>
          <w:p w14:paraId="77333898" w14:textId="77777777" w:rsidR="00BC20D6" w:rsidRPr="00885B65" w:rsidRDefault="00BC20D6" w:rsidP="00765CCF">
            <w:pPr>
              <w:jc w:val="both"/>
              <w:rPr>
                <w:sz w:val="24"/>
              </w:rPr>
            </w:pPr>
            <w:r w:rsidRPr="00885B65">
              <w:rPr>
                <w:sz w:val="24"/>
              </w:rPr>
              <w:t>Vì góc bằng nhau (30</w:t>
            </w:r>
            <w:r w:rsidRPr="00885B65">
              <w:rPr>
                <w:sz w:val="24"/>
                <w:vertAlign w:val="superscript"/>
              </w:rPr>
              <w:t>0</w:t>
            </w:r>
            <w:r w:rsidRPr="00885B65">
              <w:rPr>
                <w:sz w:val="24"/>
              </w:rPr>
              <w:t>) không xen giữa hai cạnh bằng nhau.</w:t>
            </w:r>
          </w:p>
          <w:p w14:paraId="030F0D98" w14:textId="77777777" w:rsidR="00BC20D6" w:rsidRPr="00885B65" w:rsidRDefault="00BC20D6" w:rsidP="00765CCF">
            <w:pPr>
              <w:tabs>
                <w:tab w:val="left" w:pos="360"/>
              </w:tabs>
              <w:ind w:hanging="94"/>
              <w:jc w:val="both"/>
              <w:rPr>
                <w:sz w:val="24"/>
              </w:rPr>
            </w:pPr>
          </w:p>
          <w:p w14:paraId="738922C2" w14:textId="77777777" w:rsidR="00BC20D6" w:rsidRPr="00885B65" w:rsidRDefault="00BC20D6" w:rsidP="00765CCF">
            <w:pPr>
              <w:tabs>
                <w:tab w:val="left" w:pos="360"/>
              </w:tabs>
              <w:ind w:hanging="94"/>
              <w:jc w:val="both"/>
              <w:rPr>
                <w:sz w:val="24"/>
              </w:rPr>
            </w:pPr>
          </w:p>
          <w:p w14:paraId="6F076290" w14:textId="77777777" w:rsidR="00BC20D6" w:rsidRPr="00885B65" w:rsidRDefault="00BC20D6" w:rsidP="00765CCF">
            <w:pPr>
              <w:tabs>
                <w:tab w:val="left" w:pos="360"/>
              </w:tabs>
              <w:jc w:val="both"/>
              <w:rPr>
                <w:sz w:val="24"/>
                <w:lang w:val="af-ZA"/>
              </w:rPr>
            </w:pPr>
          </w:p>
        </w:tc>
      </w:tr>
      <w:tr w:rsidR="00BC20D6" w:rsidRPr="00885B65" w14:paraId="5426DBD2" w14:textId="77777777" w:rsidTr="00765CCF">
        <w:trPr>
          <w:trHeight w:val="593"/>
        </w:trPr>
        <w:tc>
          <w:tcPr>
            <w:tcW w:w="10080" w:type="dxa"/>
            <w:gridSpan w:val="5"/>
            <w:tcBorders>
              <w:top w:val="single" w:sz="4" w:space="0" w:color="auto"/>
              <w:left w:val="single" w:sz="4" w:space="0" w:color="auto"/>
              <w:bottom w:val="single" w:sz="4" w:space="0" w:color="auto"/>
              <w:right w:val="single" w:sz="4" w:space="0" w:color="auto"/>
            </w:tcBorders>
          </w:tcPr>
          <w:p w14:paraId="560AD87E" w14:textId="77777777" w:rsidR="00BC20D6" w:rsidRPr="00885B65" w:rsidRDefault="00BC20D6" w:rsidP="00765CCF">
            <w:pPr>
              <w:ind w:left="720"/>
              <w:jc w:val="center"/>
              <w:rPr>
                <w:b/>
                <w:sz w:val="24"/>
                <w:lang w:val="nl-NL"/>
              </w:rPr>
            </w:pPr>
            <w:r w:rsidRPr="00885B65">
              <w:rPr>
                <w:b/>
                <w:sz w:val="24"/>
                <w:lang w:val="nl-NL"/>
              </w:rPr>
              <w:t>B.Hoạt động Luyện tập</w:t>
            </w:r>
          </w:p>
          <w:p w14:paraId="792045D1" w14:textId="77777777" w:rsidR="00BC20D6" w:rsidRPr="00885B65" w:rsidRDefault="00BC20D6" w:rsidP="00765CCF">
            <w:pPr>
              <w:spacing w:after="60"/>
              <w:jc w:val="both"/>
              <w:rPr>
                <w:b/>
                <w:sz w:val="24"/>
                <w:lang w:val="nl-NL"/>
              </w:rPr>
            </w:pPr>
            <w:r w:rsidRPr="00885B65">
              <w:rPr>
                <w:b/>
                <w:sz w:val="24"/>
              </w:rPr>
              <w:t xml:space="preserve">Mục tiêu; </w:t>
            </w:r>
            <w:r w:rsidRPr="00885B65">
              <w:rPr>
                <w:b/>
                <w:sz w:val="24"/>
                <w:lang w:val="nl-NL"/>
              </w:rPr>
              <w:t>:</w:t>
            </w:r>
            <w:r w:rsidRPr="00885B65">
              <w:rPr>
                <w:sz w:val="24"/>
                <w:lang w:val="nl-NL"/>
              </w:rPr>
              <w:t xml:space="preserve"> Củng cố trường hợp bằng nhau góc – cạnh – góc của hai tam giác.</w:t>
            </w:r>
            <w:r w:rsidRPr="00885B65">
              <w:rPr>
                <w:b/>
                <w:sz w:val="24"/>
                <w:lang w:val="nl-NL"/>
              </w:rPr>
              <w:t xml:space="preserve">     </w:t>
            </w:r>
            <w:r w:rsidRPr="00885B65">
              <w:rPr>
                <w:b/>
                <w:sz w:val="24"/>
                <w:lang w:val="nl-NL"/>
              </w:rPr>
              <w:tab/>
              <w:t xml:space="preserve">  </w:t>
            </w:r>
          </w:p>
          <w:p w14:paraId="66236047" w14:textId="77777777" w:rsidR="00BC20D6" w:rsidRPr="00885B65" w:rsidRDefault="00BC20D6" w:rsidP="00765CCF">
            <w:pPr>
              <w:spacing w:after="60"/>
              <w:rPr>
                <w:sz w:val="24"/>
                <w:lang w:val="nl-NL"/>
              </w:rPr>
            </w:pPr>
            <w:r w:rsidRPr="00885B65">
              <w:rPr>
                <w:sz w:val="24"/>
                <w:lang w:val="nl-NL"/>
              </w:rPr>
              <w:t xml:space="preserve">Rèn kỹ năng nhận biết hai tam giác bằng nhau cạnh </w:t>
            </w:r>
            <w:r w:rsidRPr="00885B65">
              <w:rPr>
                <w:sz w:val="24"/>
                <w:lang w:val="nl-NL"/>
              </w:rPr>
              <w:sym w:font="Symbol" w:char="002D"/>
            </w:r>
            <w:r w:rsidRPr="00885B65">
              <w:rPr>
                <w:sz w:val="24"/>
                <w:lang w:val="nl-NL"/>
              </w:rPr>
              <w:t xml:space="preserve"> góc </w:t>
            </w:r>
            <w:r w:rsidRPr="00885B65">
              <w:rPr>
                <w:sz w:val="24"/>
                <w:lang w:val="nl-NL"/>
              </w:rPr>
              <w:sym w:font="Symbol" w:char="002D"/>
            </w:r>
            <w:r w:rsidRPr="00885B65">
              <w:rPr>
                <w:sz w:val="24"/>
                <w:lang w:val="nl-NL"/>
              </w:rPr>
              <w:t xml:space="preserve"> cạnh.</w:t>
            </w:r>
          </w:p>
          <w:p w14:paraId="76317FA5" w14:textId="77777777" w:rsidR="00BC20D6" w:rsidRPr="00885B65" w:rsidRDefault="00BC20D6" w:rsidP="00765CCF">
            <w:pPr>
              <w:ind w:right="-47"/>
              <w:jc w:val="both"/>
              <w:rPr>
                <w:sz w:val="24"/>
                <w:lang w:val="nl-NL"/>
              </w:rPr>
            </w:pPr>
            <w:r w:rsidRPr="00885B65">
              <w:rPr>
                <w:sz w:val="24"/>
                <w:lang w:val="nl-NL"/>
              </w:rPr>
              <w:t>- Rèn kỹ năng vẽ hình, khả năng phân tích tìm tòi lời giải, trình bày lời giải bài</w:t>
            </w:r>
          </w:p>
          <w:p w14:paraId="63FAE6CF" w14:textId="77777777" w:rsidR="00BC20D6" w:rsidRPr="00885B65" w:rsidRDefault="00BC20D6" w:rsidP="00765CCF">
            <w:pPr>
              <w:jc w:val="both"/>
              <w:rPr>
                <w:sz w:val="24"/>
                <w:lang w:val="nl-NL"/>
              </w:rPr>
            </w:pPr>
            <w:r w:rsidRPr="00885B65">
              <w:rPr>
                <w:b/>
                <w:sz w:val="24"/>
                <w:lang w:val="nl-NL"/>
              </w:rPr>
              <w:t>Phương pháp:</w:t>
            </w:r>
            <w:r w:rsidRPr="00885B65">
              <w:rPr>
                <w:sz w:val="24"/>
                <w:lang w:val="nl-NL"/>
              </w:rPr>
              <w:t xml:space="preserve"> Vấn đáp, thuyết trình, nêu và giải quyết vấn đề , phối hợp nhóm.</w:t>
            </w:r>
          </w:p>
          <w:p w14:paraId="2B75756F" w14:textId="77777777" w:rsidR="00BC20D6" w:rsidRPr="00885B65" w:rsidRDefault="00BC20D6" w:rsidP="00765CCF">
            <w:pPr>
              <w:jc w:val="both"/>
              <w:rPr>
                <w:b/>
                <w:sz w:val="24"/>
                <w:lang w:val="nl-NL"/>
              </w:rPr>
            </w:pPr>
            <w:r w:rsidRPr="00885B65">
              <w:rPr>
                <w:b/>
                <w:sz w:val="24"/>
                <w:lang w:val="nl-NL"/>
              </w:rPr>
              <w:t>Thời gian: 33’</w:t>
            </w:r>
          </w:p>
        </w:tc>
      </w:tr>
      <w:tr w:rsidR="00BC20D6" w:rsidRPr="00885B65" w14:paraId="21CD14D2" w14:textId="77777777" w:rsidTr="00765CCF">
        <w:trPr>
          <w:trHeight w:val="593"/>
        </w:trPr>
        <w:tc>
          <w:tcPr>
            <w:tcW w:w="3780" w:type="dxa"/>
            <w:gridSpan w:val="2"/>
            <w:tcBorders>
              <w:top w:val="single" w:sz="4" w:space="0" w:color="auto"/>
              <w:left w:val="single" w:sz="4" w:space="0" w:color="auto"/>
              <w:bottom w:val="single" w:sz="4" w:space="0" w:color="auto"/>
              <w:right w:val="single" w:sz="4" w:space="0" w:color="auto"/>
            </w:tcBorders>
          </w:tcPr>
          <w:p w14:paraId="71CBDF7A" w14:textId="77777777" w:rsidR="00BC20D6" w:rsidRPr="00885B65" w:rsidRDefault="00BC20D6" w:rsidP="00765CCF">
            <w:pPr>
              <w:tabs>
                <w:tab w:val="left" w:pos="360"/>
              </w:tabs>
              <w:jc w:val="both"/>
              <w:rPr>
                <w:b/>
                <w:sz w:val="24"/>
                <w:lang w:val="af-ZA"/>
              </w:rPr>
            </w:pPr>
            <w:r w:rsidRPr="00885B65">
              <w:rPr>
                <w:b/>
                <w:sz w:val="24"/>
                <w:lang w:val="af-ZA"/>
              </w:rPr>
              <w:t>2. Luyện tập.</w:t>
            </w:r>
          </w:p>
          <w:p w14:paraId="35494382" w14:textId="77777777" w:rsidR="00BC20D6" w:rsidRPr="00885B65" w:rsidRDefault="00BC20D6" w:rsidP="00765CCF">
            <w:pPr>
              <w:tabs>
                <w:tab w:val="left" w:pos="360"/>
              </w:tabs>
              <w:jc w:val="both"/>
              <w:rPr>
                <w:b/>
                <w:sz w:val="24"/>
                <w:lang w:val="af-ZA"/>
              </w:rPr>
            </w:pPr>
            <w:r w:rsidRPr="00885B65">
              <w:rPr>
                <w:b/>
                <w:sz w:val="24"/>
                <w:lang w:val="af-ZA"/>
              </w:rPr>
              <w:t>Bài 31/120:</w:t>
            </w:r>
          </w:p>
          <w:p w14:paraId="56AF9330" w14:textId="77777777" w:rsidR="00BC20D6" w:rsidRPr="00885B65" w:rsidRDefault="00BC20D6" w:rsidP="00765CCF">
            <w:pPr>
              <w:tabs>
                <w:tab w:val="left" w:pos="360"/>
              </w:tabs>
              <w:jc w:val="both"/>
              <w:rPr>
                <w:sz w:val="24"/>
                <w:lang w:val="af-ZA"/>
              </w:rPr>
            </w:pPr>
            <w:r w:rsidRPr="00885B65">
              <w:rPr>
                <w:sz w:val="24"/>
                <w:lang w:val="af-ZA"/>
              </w:rPr>
              <w:t>Gọi 1 HS đọc đề bài.</w:t>
            </w:r>
          </w:p>
          <w:p w14:paraId="28AE84C9" w14:textId="77777777" w:rsidR="00BC20D6" w:rsidRPr="00885B65" w:rsidRDefault="00BC20D6" w:rsidP="00765CCF">
            <w:pPr>
              <w:tabs>
                <w:tab w:val="left" w:pos="360"/>
              </w:tabs>
              <w:jc w:val="both"/>
              <w:rPr>
                <w:sz w:val="24"/>
                <w:lang w:val="af-ZA"/>
              </w:rPr>
            </w:pPr>
          </w:p>
          <w:p w14:paraId="4A28DF85" w14:textId="77777777" w:rsidR="00BC20D6" w:rsidRPr="00885B65" w:rsidRDefault="00BC20D6" w:rsidP="00765CCF">
            <w:pPr>
              <w:tabs>
                <w:tab w:val="left" w:pos="360"/>
              </w:tabs>
              <w:jc w:val="both"/>
              <w:rPr>
                <w:sz w:val="24"/>
                <w:lang w:val="af-ZA"/>
              </w:rPr>
            </w:pPr>
            <w:r w:rsidRPr="00885B65">
              <w:rPr>
                <w:sz w:val="24"/>
                <w:lang w:val="af-ZA"/>
              </w:rPr>
              <w:t>Goị HS lên bảng vẽ hình và ghi GT - KL.</w:t>
            </w:r>
          </w:p>
          <w:p w14:paraId="1D13DC9E" w14:textId="77777777" w:rsidR="00BC20D6" w:rsidRPr="00885B65" w:rsidRDefault="00BC20D6" w:rsidP="00765CCF">
            <w:pPr>
              <w:tabs>
                <w:tab w:val="left" w:pos="360"/>
              </w:tabs>
              <w:jc w:val="both"/>
              <w:rPr>
                <w:sz w:val="24"/>
                <w:lang w:val="af-ZA"/>
              </w:rPr>
            </w:pPr>
          </w:p>
          <w:p w14:paraId="1E035113" w14:textId="77777777" w:rsidR="00BC20D6" w:rsidRPr="00885B65" w:rsidRDefault="00BC20D6" w:rsidP="00765CCF">
            <w:pPr>
              <w:tabs>
                <w:tab w:val="left" w:pos="360"/>
              </w:tabs>
              <w:jc w:val="both"/>
              <w:rPr>
                <w:sz w:val="24"/>
                <w:lang w:val="af-ZA"/>
              </w:rPr>
            </w:pPr>
            <w:r w:rsidRPr="00885B65">
              <w:rPr>
                <w:sz w:val="24"/>
                <w:lang w:val="af-ZA"/>
              </w:rPr>
              <w:t>GV hướng dẫn HS giải:</w:t>
            </w:r>
          </w:p>
          <w:p w14:paraId="0049F7CF" w14:textId="77777777" w:rsidR="00BC20D6" w:rsidRPr="00885B65" w:rsidRDefault="00BC20D6" w:rsidP="00765CCF">
            <w:pPr>
              <w:tabs>
                <w:tab w:val="left" w:pos="360"/>
              </w:tabs>
              <w:jc w:val="both"/>
              <w:rPr>
                <w:sz w:val="24"/>
                <w:lang w:val="af-ZA"/>
              </w:rPr>
            </w:pPr>
            <w:r w:rsidRPr="00885B65">
              <w:rPr>
                <w:sz w:val="24"/>
                <w:lang w:val="af-ZA"/>
              </w:rPr>
              <w:t>- Độ dài MA và MB như thế nào với nhau?</w:t>
            </w:r>
          </w:p>
          <w:p w14:paraId="30B472A1" w14:textId="77777777" w:rsidR="00BC20D6" w:rsidRPr="00885B65" w:rsidRDefault="00BC20D6" w:rsidP="00765CCF">
            <w:pPr>
              <w:tabs>
                <w:tab w:val="left" w:pos="360"/>
              </w:tabs>
              <w:jc w:val="both"/>
              <w:rPr>
                <w:sz w:val="24"/>
                <w:lang w:val="af-ZA"/>
              </w:rPr>
            </w:pPr>
            <w:r w:rsidRPr="00885B65">
              <w:rPr>
                <w:sz w:val="24"/>
                <w:lang w:val="af-ZA"/>
              </w:rPr>
              <w:t>- Hãy c/m điều đó.</w:t>
            </w:r>
          </w:p>
          <w:p w14:paraId="159E4756" w14:textId="77777777" w:rsidR="00BC20D6" w:rsidRPr="00885B65" w:rsidRDefault="00BC20D6" w:rsidP="00765CCF">
            <w:pPr>
              <w:tabs>
                <w:tab w:val="left" w:pos="360"/>
              </w:tabs>
              <w:jc w:val="both"/>
              <w:rPr>
                <w:sz w:val="24"/>
                <w:lang w:val="af-ZA"/>
              </w:rPr>
            </w:pPr>
          </w:p>
          <w:p w14:paraId="74235C9F" w14:textId="77777777" w:rsidR="00BC20D6" w:rsidRPr="00885B65" w:rsidRDefault="00BC20D6" w:rsidP="00765CCF">
            <w:pPr>
              <w:tabs>
                <w:tab w:val="left" w:pos="360"/>
              </w:tabs>
              <w:jc w:val="both"/>
              <w:rPr>
                <w:sz w:val="24"/>
                <w:lang w:val="af-ZA"/>
              </w:rPr>
            </w:pPr>
            <w:r w:rsidRPr="00885B65">
              <w:rPr>
                <w:sz w:val="24"/>
                <w:lang w:val="af-ZA"/>
              </w:rPr>
              <w:t xml:space="preserve">Gọi HS lên bảng trình bày lại lời </w:t>
            </w:r>
            <w:r w:rsidRPr="00885B65">
              <w:rPr>
                <w:sz w:val="24"/>
                <w:lang w:val="af-ZA"/>
              </w:rPr>
              <w:lastRenderedPageBreak/>
              <w:t>giải</w:t>
            </w:r>
          </w:p>
          <w:p w14:paraId="0BA52A50" w14:textId="77777777" w:rsidR="00BC20D6" w:rsidRPr="00885B65" w:rsidRDefault="00BC20D6" w:rsidP="00765CCF">
            <w:pPr>
              <w:tabs>
                <w:tab w:val="left" w:pos="360"/>
              </w:tabs>
              <w:jc w:val="both"/>
              <w:rPr>
                <w:sz w:val="24"/>
                <w:lang w:val="af-ZA"/>
              </w:rPr>
            </w:pPr>
            <w:r w:rsidRPr="00885B65">
              <w:rPr>
                <w:sz w:val="24"/>
                <w:lang w:val="af-ZA"/>
              </w:rPr>
              <w:t>Cho lớp nhận xét và sửa sai.</w:t>
            </w:r>
          </w:p>
          <w:p w14:paraId="5A54FDED" w14:textId="77777777" w:rsidR="00BC20D6" w:rsidRPr="00885B65" w:rsidRDefault="00BC20D6" w:rsidP="00765CCF">
            <w:pPr>
              <w:tabs>
                <w:tab w:val="left" w:pos="360"/>
              </w:tabs>
              <w:jc w:val="both"/>
              <w:rPr>
                <w:sz w:val="24"/>
                <w:lang w:val="af-ZA"/>
              </w:rPr>
            </w:pPr>
            <w:r w:rsidRPr="00885B65">
              <w:rPr>
                <w:sz w:val="24"/>
                <w:lang w:val="af-ZA"/>
              </w:rPr>
              <w:t>GV bổ sung những thiếu sót.</w:t>
            </w:r>
          </w:p>
          <w:p w14:paraId="099E5627" w14:textId="77777777" w:rsidR="00BC20D6" w:rsidRPr="00885B65" w:rsidRDefault="00BC20D6" w:rsidP="00765CCF">
            <w:pPr>
              <w:tabs>
                <w:tab w:val="left" w:pos="360"/>
              </w:tabs>
              <w:jc w:val="both"/>
              <w:rPr>
                <w:sz w:val="24"/>
                <w:lang w:val="af-ZA"/>
              </w:rPr>
            </w:pPr>
          </w:p>
          <w:p w14:paraId="1A5BBC9C" w14:textId="77777777" w:rsidR="00BC20D6" w:rsidRPr="00885B65" w:rsidRDefault="00BC20D6" w:rsidP="00765CCF">
            <w:pPr>
              <w:tabs>
                <w:tab w:val="left" w:pos="360"/>
              </w:tabs>
              <w:jc w:val="both"/>
              <w:rPr>
                <w:sz w:val="24"/>
                <w:lang w:val="af-ZA"/>
              </w:rPr>
            </w:pPr>
            <w:r w:rsidRPr="00885B65">
              <w:rPr>
                <w:b/>
                <w:sz w:val="24"/>
                <w:lang w:val="af-ZA"/>
              </w:rPr>
              <w:t>Bài 32-SBT</w:t>
            </w:r>
            <w:r w:rsidRPr="00885B65">
              <w:rPr>
                <w:sz w:val="24"/>
                <w:lang w:val="af-ZA"/>
              </w:rPr>
              <w:t xml:space="preserve">: (treo bảng phụ) </w:t>
            </w:r>
          </w:p>
          <w:p w14:paraId="4C5F671E" w14:textId="77777777" w:rsidR="00BC20D6" w:rsidRPr="00885B65" w:rsidRDefault="00BC20D6" w:rsidP="00765CCF">
            <w:pPr>
              <w:tabs>
                <w:tab w:val="left" w:pos="360"/>
              </w:tabs>
              <w:jc w:val="both"/>
              <w:rPr>
                <w:sz w:val="24"/>
                <w:lang w:val="af-ZA"/>
              </w:rPr>
            </w:pPr>
            <w:r w:rsidRPr="00885B65">
              <w:rPr>
                <w:sz w:val="24"/>
                <w:lang w:val="af-ZA"/>
              </w:rPr>
              <w:t>- Bài toán cho gì? Yêu cầu làm gì ?</w:t>
            </w:r>
          </w:p>
          <w:p w14:paraId="0303B774" w14:textId="77777777" w:rsidR="00BC20D6" w:rsidRPr="00885B65" w:rsidRDefault="00BC20D6" w:rsidP="00765CCF">
            <w:pPr>
              <w:tabs>
                <w:tab w:val="left" w:pos="360"/>
              </w:tabs>
              <w:jc w:val="both"/>
              <w:rPr>
                <w:sz w:val="24"/>
                <w:lang w:val="af-ZA"/>
              </w:rPr>
            </w:pPr>
            <w:r w:rsidRPr="00885B65">
              <w:rPr>
                <w:sz w:val="24"/>
                <w:lang w:val="af-ZA"/>
              </w:rPr>
              <w:t>- Hãy dự đoán tia nào là tia phân giác trên hình 91.</w:t>
            </w:r>
          </w:p>
          <w:p w14:paraId="40A1908B" w14:textId="77777777" w:rsidR="00BC20D6" w:rsidRPr="00885B65" w:rsidRDefault="00BC20D6" w:rsidP="00765CCF">
            <w:pPr>
              <w:tabs>
                <w:tab w:val="left" w:pos="360"/>
              </w:tabs>
              <w:jc w:val="both"/>
              <w:rPr>
                <w:sz w:val="24"/>
                <w:lang w:val="af-ZA"/>
              </w:rPr>
            </w:pPr>
            <w:r w:rsidRPr="00885B65">
              <w:rPr>
                <w:sz w:val="24"/>
                <w:lang w:val="af-ZA"/>
              </w:rPr>
              <w:t>GV hdẫn HS cminh btoán.</w:t>
            </w:r>
          </w:p>
          <w:p w14:paraId="1132EF35" w14:textId="77777777" w:rsidR="00BC20D6" w:rsidRPr="00885B65" w:rsidRDefault="00BC20D6" w:rsidP="00765CCF">
            <w:pPr>
              <w:tabs>
                <w:tab w:val="left" w:pos="360"/>
              </w:tabs>
              <w:jc w:val="both"/>
              <w:rPr>
                <w:sz w:val="24"/>
                <w:lang w:val="af-ZA"/>
              </w:rPr>
            </w:pPr>
            <w:r w:rsidRPr="00885B65">
              <w:rPr>
                <w:sz w:val="24"/>
                <w:lang w:val="af-ZA"/>
              </w:rPr>
              <w:t>Chứng minh theo sơ đồ sau:</w:t>
            </w:r>
          </w:p>
          <w:p w14:paraId="6A0F6C0A" w14:textId="77777777" w:rsidR="00BC20D6" w:rsidRPr="00885B65" w:rsidRDefault="00BC20D6" w:rsidP="00765CCF">
            <w:pPr>
              <w:tabs>
                <w:tab w:val="left" w:pos="360"/>
              </w:tabs>
              <w:ind w:left="-108" w:right="-108"/>
              <w:jc w:val="both"/>
              <w:rPr>
                <w:sz w:val="24"/>
                <w:lang w:val="af-ZA"/>
              </w:rPr>
            </w:pPr>
            <w:r w:rsidRPr="00885B65">
              <w:rPr>
                <w:position w:val="-12"/>
                <w:sz w:val="24"/>
                <w:lang w:val="af-ZA"/>
              </w:rPr>
              <w:object w:dxaOrig="1419" w:dyaOrig="420" w14:anchorId="3B9E065F">
                <v:shape id="_x0000_i1757" type="#_x0000_t75" style="width:71.25pt;height:21pt" o:ole="">
                  <v:imagedata r:id="rId1012" o:title=""/>
                </v:shape>
                <o:OLEObject Type="Embed" ProgID="Equation.DSMT4" ShapeID="_x0000_i1757" DrawAspect="Content" ObjectID="_1664270016" r:id="rId1013"/>
              </w:object>
            </w:r>
            <w:r w:rsidRPr="00885B65">
              <w:rPr>
                <w:sz w:val="24"/>
                <w:lang w:val="af-ZA"/>
              </w:rPr>
              <w:t>;AH=KH;BH:chg</w:t>
            </w:r>
          </w:p>
          <w:p w14:paraId="6CB0A6C7" w14:textId="77777777" w:rsidR="00BC20D6" w:rsidRPr="00885B65" w:rsidRDefault="00BC20D6" w:rsidP="00765CCF">
            <w:pPr>
              <w:tabs>
                <w:tab w:val="left" w:pos="360"/>
                <w:tab w:val="num" w:pos="1080"/>
              </w:tabs>
              <w:jc w:val="both"/>
              <w:rPr>
                <w:sz w:val="24"/>
                <w:lang w:val="af-ZA"/>
              </w:rPr>
            </w:pPr>
            <w:r w:rsidRPr="00885B65">
              <w:rPr>
                <w:sz w:val="24"/>
                <w:lang w:val="af-ZA"/>
              </w:rPr>
              <w:t xml:space="preserve">                   </w:t>
            </w:r>
            <w:r w:rsidRPr="00885B65">
              <w:rPr>
                <w:position w:val="-6"/>
                <w:sz w:val="24"/>
                <w:lang w:val="af-ZA"/>
              </w:rPr>
              <w:object w:dxaOrig="220" w:dyaOrig="320" w14:anchorId="38673D9C">
                <v:shape id="_x0000_i1758" type="#_x0000_t75" style="width:11.25pt;height:15.75pt" o:ole="">
                  <v:imagedata r:id="rId1014" o:title=""/>
                </v:shape>
                <o:OLEObject Type="Embed" ProgID="Equation.DSMT4" ShapeID="_x0000_i1758" DrawAspect="Content" ObjectID="_1664270017" r:id="rId1015"/>
              </w:object>
            </w:r>
          </w:p>
          <w:p w14:paraId="4FFB16C1" w14:textId="77777777" w:rsidR="00BC20D6" w:rsidRPr="00885B65" w:rsidRDefault="00BC20D6" w:rsidP="00765CCF">
            <w:pPr>
              <w:tabs>
                <w:tab w:val="left" w:pos="360"/>
                <w:tab w:val="num" w:pos="1080"/>
              </w:tabs>
              <w:jc w:val="both"/>
              <w:rPr>
                <w:sz w:val="24"/>
              </w:rPr>
            </w:pPr>
            <w:r w:rsidRPr="00885B65">
              <w:rPr>
                <w:sz w:val="24"/>
              </w:rPr>
              <w:object w:dxaOrig="2925" w:dyaOrig="375" w14:anchorId="6BB34E01">
                <v:shape id="_x0000_i1759" type="#_x0000_t75" style="width:146.25pt;height:18.75pt" o:ole="">
                  <v:imagedata r:id="rId1016" o:title=""/>
                </v:shape>
                <o:OLEObject Type="Embed" ProgID="PBrush" ShapeID="_x0000_i1759" DrawAspect="Content" ObjectID="_1664270018" r:id="rId1017"/>
              </w:object>
            </w:r>
          </w:p>
          <w:p w14:paraId="6EA4CAB1" w14:textId="77777777" w:rsidR="00BC20D6" w:rsidRPr="00885B65" w:rsidRDefault="00BC20D6" w:rsidP="00765CCF">
            <w:pPr>
              <w:tabs>
                <w:tab w:val="left" w:pos="360"/>
                <w:tab w:val="num" w:pos="1080"/>
              </w:tabs>
              <w:jc w:val="both"/>
              <w:rPr>
                <w:sz w:val="24"/>
                <w:lang w:val="af-ZA"/>
              </w:rPr>
            </w:pPr>
            <w:r w:rsidRPr="00885B65">
              <w:rPr>
                <w:sz w:val="24"/>
                <w:lang w:val="af-ZA"/>
              </w:rPr>
              <w:t xml:space="preserve">                   </w:t>
            </w:r>
            <w:r w:rsidRPr="00885B65">
              <w:rPr>
                <w:position w:val="-6"/>
                <w:sz w:val="24"/>
                <w:lang w:val="af-ZA"/>
              </w:rPr>
              <w:object w:dxaOrig="220" w:dyaOrig="320" w14:anchorId="58C46F61">
                <v:shape id="_x0000_i1760" type="#_x0000_t75" style="width:11.25pt;height:15.75pt" o:ole="">
                  <v:imagedata r:id="rId1014" o:title=""/>
                </v:shape>
                <o:OLEObject Type="Embed" ProgID="Equation.DSMT4" ShapeID="_x0000_i1760" DrawAspect="Content" ObjectID="_1664270019" r:id="rId1018"/>
              </w:object>
            </w:r>
          </w:p>
          <w:p w14:paraId="4300EDAC" w14:textId="77777777" w:rsidR="00BC20D6" w:rsidRPr="00885B65" w:rsidRDefault="00BC20D6" w:rsidP="00765CCF">
            <w:pPr>
              <w:tabs>
                <w:tab w:val="left" w:pos="360"/>
                <w:tab w:val="num" w:pos="1080"/>
              </w:tabs>
              <w:jc w:val="both"/>
              <w:rPr>
                <w:sz w:val="24"/>
                <w:lang w:val="af-ZA"/>
              </w:rPr>
            </w:pPr>
            <w:r w:rsidRPr="00885B65">
              <w:rPr>
                <w:position w:val="-12"/>
                <w:sz w:val="24"/>
              </w:rPr>
              <w:object w:dxaOrig="3100" w:dyaOrig="420" w14:anchorId="02F1AF30">
                <v:shape id="_x0000_i1761" type="#_x0000_t75" style="width:138.75pt;height:18.75pt" o:ole="">
                  <v:imagedata r:id="rId1019" o:title=""/>
                </v:shape>
                <o:OLEObject Type="Embed" ProgID="Equation.DSMT4" ShapeID="_x0000_i1761" DrawAspect="Content" ObjectID="_1664270020" r:id="rId1020"/>
              </w:object>
            </w:r>
            <w:r w:rsidRPr="00885B65">
              <w:rPr>
                <w:sz w:val="24"/>
                <w:lang w:val="af-ZA"/>
              </w:rPr>
              <w:t xml:space="preserve"> </w:t>
            </w:r>
          </w:p>
          <w:p w14:paraId="15AAC59D" w14:textId="77777777" w:rsidR="00BC20D6" w:rsidRPr="00885B65" w:rsidRDefault="00BC20D6" w:rsidP="00765CCF">
            <w:pPr>
              <w:tabs>
                <w:tab w:val="left" w:pos="360"/>
              </w:tabs>
              <w:jc w:val="both"/>
              <w:rPr>
                <w:sz w:val="24"/>
                <w:lang w:val="af-ZA"/>
              </w:rPr>
            </w:pPr>
            <w:r w:rsidRPr="00885B65">
              <w:rPr>
                <w:sz w:val="24"/>
                <w:lang w:val="af-ZA"/>
              </w:rPr>
              <w:t xml:space="preserve">                   </w:t>
            </w:r>
            <w:r w:rsidRPr="00885B65">
              <w:rPr>
                <w:position w:val="-6"/>
                <w:sz w:val="24"/>
                <w:lang w:val="af-ZA"/>
              </w:rPr>
              <w:object w:dxaOrig="220" w:dyaOrig="320" w14:anchorId="0CDA7AD7">
                <v:shape id="_x0000_i1762" type="#_x0000_t75" style="width:11.25pt;height:15.75pt" o:ole="">
                  <v:imagedata r:id="rId1014" o:title=""/>
                </v:shape>
                <o:OLEObject Type="Embed" ProgID="Equation.DSMT4" ShapeID="_x0000_i1762" DrawAspect="Content" ObjectID="_1664270021" r:id="rId1021"/>
              </w:object>
            </w:r>
          </w:p>
          <w:p w14:paraId="536BE19D" w14:textId="77777777" w:rsidR="00BC20D6" w:rsidRPr="00885B65" w:rsidRDefault="00BC20D6" w:rsidP="00765CCF">
            <w:pPr>
              <w:tabs>
                <w:tab w:val="left" w:pos="360"/>
              </w:tabs>
              <w:jc w:val="both"/>
              <w:rPr>
                <w:sz w:val="24"/>
                <w:lang w:val="af-ZA"/>
              </w:rPr>
            </w:pPr>
            <w:r w:rsidRPr="00885B65">
              <w:rPr>
                <w:sz w:val="24"/>
                <w:lang w:val="af-ZA"/>
              </w:rPr>
              <w:t xml:space="preserve">BC là tia phân giác của </w:t>
            </w:r>
            <w:r w:rsidRPr="00885B65">
              <w:rPr>
                <w:position w:val="-4"/>
                <w:sz w:val="24"/>
                <w:lang w:val="af-ZA"/>
              </w:rPr>
              <w:object w:dxaOrig="580" w:dyaOrig="340" w14:anchorId="34A738A4">
                <v:shape id="_x0000_i1763" type="#_x0000_t75" style="width:29.25pt;height:17.25pt" o:ole="">
                  <v:imagedata r:id="rId1022" o:title=""/>
                </v:shape>
                <o:OLEObject Type="Embed" ProgID="Equation.DSMT4" ShapeID="_x0000_i1763" DrawAspect="Content" ObjectID="_1664270022" r:id="rId1023"/>
              </w:object>
            </w:r>
          </w:p>
          <w:p w14:paraId="6CBB2C1C" w14:textId="77777777" w:rsidR="00BC20D6" w:rsidRPr="00885B65" w:rsidRDefault="00BC20D6" w:rsidP="00765CCF">
            <w:pPr>
              <w:tabs>
                <w:tab w:val="left" w:pos="360"/>
              </w:tabs>
              <w:jc w:val="both"/>
              <w:rPr>
                <w:sz w:val="24"/>
                <w:lang w:val="af-ZA"/>
              </w:rPr>
            </w:pPr>
            <w:r w:rsidRPr="00885B65">
              <w:rPr>
                <w:sz w:val="24"/>
                <w:lang w:val="af-ZA"/>
              </w:rPr>
              <w:t xml:space="preserve">- Tương tự cho HS c/m CB là tia phân giác của </w:t>
            </w:r>
            <w:r w:rsidRPr="00885B65">
              <w:rPr>
                <w:position w:val="-6"/>
                <w:sz w:val="24"/>
                <w:lang w:val="af-ZA"/>
              </w:rPr>
              <w:object w:dxaOrig="580" w:dyaOrig="360" w14:anchorId="0E34AE55">
                <v:shape id="_x0000_i1764" type="#_x0000_t75" style="width:29.25pt;height:18pt" o:ole="">
                  <v:imagedata r:id="rId1024" o:title=""/>
                </v:shape>
                <o:OLEObject Type="Embed" ProgID="Equation.DSMT4" ShapeID="_x0000_i1764" DrawAspect="Content" ObjectID="_1664270023" r:id="rId1025"/>
              </w:object>
            </w:r>
            <w:r w:rsidRPr="00885B65">
              <w:rPr>
                <w:sz w:val="24"/>
                <w:lang w:val="af-ZA"/>
              </w:rPr>
              <w:t>.</w:t>
            </w:r>
          </w:p>
          <w:p w14:paraId="63981379" w14:textId="77777777" w:rsidR="00BC20D6" w:rsidRPr="00885B65" w:rsidRDefault="00BC20D6" w:rsidP="00765CCF">
            <w:pPr>
              <w:tabs>
                <w:tab w:val="left" w:pos="360"/>
              </w:tabs>
              <w:jc w:val="both"/>
              <w:rPr>
                <w:sz w:val="24"/>
                <w:lang w:val="af-ZA"/>
              </w:rPr>
            </w:pPr>
          </w:p>
          <w:p w14:paraId="5C2FF8F9" w14:textId="77777777" w:rsidR="00BC20D6" w:rsidRPr="00885B65" w:rsidRDefault="00BC20D6" w:rsidP="00765CCF">
            <w:pPr>
              <w:tabs>
                <w:tab w:val="left" w:pos="360"/>
              </w:tabs>
              <w:jc w:val="both"/>
              <w:rPr>
                <w:b/>
                <w:bCs/>
                <w:sz w:val="24"/>
                <w:lang w:val="af-ZA"/>
              </w:rPr>
            </w:pPr>
            <w:r w:rsidRPr="00885B65">
              <w:rPr>
                <w:sz w:val="24"/>
                <w:lang w:val="af-ZA"/>
              </w:rPr>
              <w:t>GV chốt lại cách làm.</w:t>
            </w:r>
          </w:p>
        </w:tc>
        <w:tc>
          <w:tcPr>
            <w:tcW w:w="2790" w:type="dxa"/>
            <w:gridSpan w:val="2"/>
            <w:tcBorders>
              <w:top w:val="single" w:sz="4" w:space="0" w:color="auto"/>
              <w:left w:val="single" w:sz="4" w:space="0" w:color="auto"/>
              <w:bottom w:val="single" w:sz="4" w:space="0" w:color="auto"/>
              <w:right w:val="single" w:sz="4" w:space="0" w:color="auto"/>
            </w:tcBorders>
          </w:tcPr>
          <w:p w14:paraId="376F5780" w14:textId="77777777" w:rsidR="00BC20D6" w:rsidRPr="00885B65" w:rsidRDefault="00BC20D6" w:rsidP="00765CCF">
            <w:pPr>
              <w:tabs>
                <w:tab w:val="left" w:pos="360"/>
              </w:tabs>
              <w:jc w:val="both"/>
              <w:rPr>
                <w:b/>
                <w:sz w:val="24"/>
                <w:lang w:val="af-ZA"/>
              </w:rPr>
            </w:pPr>
          </w:p>
          <w:p w14:paraId="457CAAAF" w14:textId="77777777" w:rsidR="00BC20D6" w:rsidRPr="00885B65" w:rsidRDefault="00BC20D6" w:rsidP="00765CCF">
            <w:pPr>
              <w:tabs>
                <w:tab w:val="left" w:pos="360"/>
              </w:tabs>
              <w:jc w:val="both"/>
              <w:rPr>
                <w:sz w:val="24"/>
                <w:lang w:val="af-ZA"/>
              </w:rPr>
            </w:pPr>
            <w:r w:rsidRPr="00885B65">
              <w:rPr>
                <w:b/>
                <w:sz w:val="24"/>
                <w:lang w:val="af-ZA"/>
              </w:rPr>
              <w:t>Bài 31/120</w:t>
            </w:r>
            <w:r w:rsidRPr="00885B65">
              <w:rPr>
                <w:sz w:val="24"/>
                <w:lang w:val="af-ZA"/>
              </w:rPr>
              <w:t>:</w:t>
            </w:r>
          </w:p>
          <w:p w14:paraId="5AACC59A" w14:textId="77777777" w:rsidR="00BC20D6" w:rsidRPr="00885B65" w:rsidRDefault="00BC20D6" w:rsidP="00765CCF">
            <w:pPr>
              <w:tabs>
                <w:tab w:val="left" w:pos="360"/>
              </w:tabs>
              <w:jc w:val="both"/>
              <w:rPr>
                <w:sz w:val="24"/>
                <w:lang w:val="af-ZA"/>
              </w:rPr>
            </w:pPr>
            <w:r w:rsidRPr="00885B65">
              <w:rPr>
                <w:sz w:val="24"/>
                <w:lang w:val="af-ZA"/>
              </w:rPr>
              <w:t>1HS đọc đề bài.</w:t>
            </w:r>
          </w:p>
          <w:p w14:paraId="31259078" w14:textId="77777777" w:rsidR="00BC20D6" w:rsidRPr="00885B65" w:rsidRDefault="00BC20D6" w:rsidP="00765CCF">
            <w:pPr>
              <w:tabs>
                <w:tab w:val="left" w:pos="360"/>
              </w:tabs>
              <w:jc w:val="both"/>
              <w:rPr>
                <w:sz w:val="24"/>
                <w:lang w:val="af-ZA"/>
              </w:rPr>
            </w:pPr>
          </w:p>
          <w:p w14:paraId="0924182D" w14:textId="77777777" w:rsidR="00BC20D6" w:rsidRPr="00885B65" w:rsidRDefault="00BC20D6" w:rsidP="00765CCF">
            <w:pPr>
              <w:tabs>
                <w:tab w:val="left" w:pos="360"/>
              </w:tabs>
              <w:jc w:val="both"/>
              <w:rPr>
                <w:sz w:val="24"/>
                <w:lang w:val="af-ZA"/>
              </w:rPr>
            </w:pPr>
            <w:r w:rsidRPr="00885B65">
              <w:rPr>
                <w:sz w:val="24"/>
                <w:lang w:val="af-ZA"/>
              </w:rPr>
              <w:t>1HS lên bảng vẽ hình và ghi GT - KL.</w:t>
            </w:r>
          </w:p>
          <w:p w14:paraId="48C01BE3" w14:textId="77777777" w:rsidR="00BC20D6" w:rsidRPr="00885B65" w:rsidRDefault="00BC20D6" w:rsidP="00765CCF">
            <w:pPr>
              <w:tabs>
                <w:tab w:val="left" w:pos="360"/>
              </w:tabs>
              <w:jc w:val="both"/>
              <w:rPr>
                <w:sz w:val="24"/>
                <w:lang w:val="af-ZA"/>
              </w:rPr>
            </w:pPr>
          </w:p>
          <w:p w14:paraId="0CFAAD62" w14:textId="77777777" w:rsidR="00BC20D6" w:rsidRPr="00885B65" w:rsidRDefault="00BC20D6" w:rsidP="00765CCF">
            <w:pPr>
              <w:tabs>
                <w:tab w:val="left" w:pos="360"/>
              </w:tabs>
              <w:jc w:val="both"/>
              <w:rPr>
                <w:sz w:val="24"/>
                <w:lang w:val="af-ZA"/>
              </w:rPr>
            </w:pPr>
            <w:r w:rsidRPr="00885B65">
              <w:rPr>
                <w:sz w:val="24"/>
                <w:lang w:val="af-ZA"/>
              </w:rPr>
              <w:t>HS giải bài toán theo sự hướng dẫn của GV.</w:t>
            </w:r>
          </w:p>
          <w:p w14:paraId="07DA3AE2" w14:textId="77777777" w:rsidR="00BC20D6" w:rsidRPr="00885B65" w:rsidRDefault="00BC20D6" w:rsidP="00765CCF">
            <w:pPr>
              <w:tabs>
                <w:tab w:val="left" w:pos="360"/>
              </w:tabs>
              <w:jc w:val="both"/>
              <w:rPr>
                <w:sz w:val="24"/>
                <w:lang w:val="af-ZA"/>
              </w:rPr>
            </w:pPr>
            <w:r w:rsidRPr="00885B65">
              <w:rPr>
                <w:sz w:val="24"/>
                <w:lang w:val="af-ZA"/>
              </w:rPr>
              <w:t>HS trả lời các câu hỏi của GV.</w:t>
            </w:r>
          </w:p>
          <w:p w14:paraId="5A119F01" w14:textId="77777777" w:rsidR="00BC20D6" w:rsidRPr="00885B65" w:rsidRDefault="00BC20D6" w:rsidP="00765CCF">
            <w:pPr>
              <w:tabs>
                <w:tab w:val="left" w:pos="360"/>
              </w:tabs>
              <w:jc w:val="both"/>
              <w:rPr>
                <w:sz w:val="24"/>
                <w:lang w:val="af-ZA"/>
              </w:rPr>
            </w:pPr>
          </w:p>
          <w:p w14:paraId="710DDE53" w14:textId="77777777" w:rsidR="00BC20D6" w:rsidRPr="00885B65" w:rsidRDefault="00BC20D6" w:rsidP="00765CCF">
            <w:pPr>
              <w:tabs>
                <w:tab w:val="left" w:pos="360"/>
              </w:tabs>
              <w:jc w:val="both"/>
              <w:rPr>
                <w:sz w:val="24"/>
                <w:lang w:val="af-ZA"/>
              </w:rPr>
            </w:pPr>
            <w:r w:rsidRPr="00885B65">
              <w:rPr>
                <w:sz w:val="24"/>
                <w:lang w:val="af-ZA"/>
              </w:rPr>
              <w:t xml:space="preserve">1HS lên bảng trình bày lời </w:t>
            </w:r>
            <w:r w:rsidRPr="00885B65">
              <w:rPr>
                <w:sz w:val="24"/>
                <w:lang w:val="af-ZA"/>
              </w:rPr>
              <w:lastRenderedPageBreak/>
              <w:t>giải.</w:t>
            </w:r>
          </w:p>
          <w:p w14:paraId="3C1704BF" w14:textId="77777777" w:rsidR="00BC20D6" w:rsidRPr="00885B65" w:rsidRDefault="00BC20D6" w:rsidP="00765CCF">
            <w:pPr>
              <w:tabs>
                <w:tab w:val="left" w:pos="360"/>
              </w:tabs>
              <w:jc w:val="both"/>
              <w:rPr>
                <w:sz w:val="24"/>
                <w:lang w:val="af-ZA"/>
              </w:rPr>
            </w:pPr>
            <w:r w:rsidRPr="00885B65">
              <w:rPr>
                <w:sz w:val="24"/>
                <w:lang w:val="af-ZA"/>
              </w:rPr>
              <w:t>Cả lớp nhận xét và sửa sai.</w:t>
            </w:r>
          </w:p>
          <w:p w14:paraId="5A1DF11F" w14:textId="77777777" w:rsidR="00BC20D6" w:rsidRPr="00885B65" w:rsidRDefault="00BC20D6" w:rsidP="00765CCF">
            <w:pPr>
              <w:tabs>
                <w:tab w:val="left" w:pos="360"/>
              </w:tabs>
              <w:jc w:val="both"/>
              <w:rPr>
                <w:sz w:val="24"/>
                <w:lang w:val="af-ZA"/>
              </w:rPr>
            </w:pPr>
          </w:p>
          <w:p w14:paraId="49B81504" w14:textId="77777777" w:rsidR="00BC20D6" w:rsidRPr="00885B65" w:rsidRDefault="00BC20D6" w:rsidP="00765CCF">
            <w:pPr>
              <w:tabs>
                <w:tab w:val="left" w:pos="360"/>
              </w:tabs>
              <w:jc w:val="both"/>
              <w:rPr>
                <w:sz w:val="24"/>
                <w:lang w:val="af-ZA"/>
              </w:rPr>
            </w:pPr>
          </w:p>
          <w:p w14:paraId="360B23BA" w14:textId="77777777" w:rsidR="00BC20D6" w:rsidRPr="00885B65" w:rsidRDefault="00BC20D6" w:rsidP="00765CCF">
            <w:pPr>
              <w:tabs>
                <w:tab w:val="left" w:pos="360"/>
              </w:tabs>
              <w:jc w:val="both"/>
              <w:rPr>
                <w:sz w:val="24"/>
                <w:lang w:val="af-ZA"/>
              </w:rPr>
            </w:pPr>
          </w:p>
          <w:p w14:paraId="64667846" w14:textId="77777777" w:rsidR="00BC20D6" w:rsidRPr="00885B65" w:rsidRDefault="00BC20D6" w:rsidP="00765CCF">
            <w:pPr>
              <w:tabs>
                <w:tab w:val="left" w:pos="360"/>
              </w:tabs>
              <w:jc w:val="both"/>
              <w:rPr>
                <w:sz w:val="24"/>
                <w:lang w:val="af-ZA"/>
              </w:rPr>
            </w:pPr>
          </w:p>
          <w:p w14:paraId="4A21103D" w14:textId="77777777" w:rsidR="00BC20D6" w:rsidRPr="00885B65" w:rsidRDefault="00BC20D6" w:rsidP="00765CCF">
            <w:pPr>
              <w:tabs>
                <w:tab w:val="left" w:pos="360"/>
              </w:tabs>
              <w:jc w:val="both"/>
              <w:rPr>
                <w:sz w:val="24"/>
                <w:lang w:val="af-ZA"/>
              </w:rPr>
            </w:pPr>
          </w:p>
          <w:p w14:paraId="7178C2D5" w14:textId="77777777" w:rsidR="00BC20D6" w:rsidRPr="00885B65" w:rsidRDefault="00BC20D6" w:rsidP="00765CCF">
            <w:pPr>
              <w:tabs>
                <w:tab w:val="left" w:pos="360"/>
              </w:tabs>
              <w:jc w:val="both"/>
              <w:rPr>
                <w:sz w:val="24"/>
                <w:lang w:val="af-ZA"/>
              </w:rPr>
            </w:pPr>
            <w:r w:rsidRPr="00885B65">
              <w:rPr>
                <w:b/>
                <w:sz w:val="24"/>
                <w:lang w:val="af-ZA"/>
              </w:rPr>
              <w:t>Bài 32-SBT</w:t>
            </w:r>
            <w:r w:rsidRPr="00885B65">
              <w:rPr>
                <w:sz w:val="24"/>
                <w:lang w:val="af-ZA"/>
              </w:rPr>
              <w:t xml:space="preserve">: </w:t>
            </w:r>
          </w:p>
          <w:p w14:paraId="40D75AF1" w14:textId="77777777" w:rsidR="00BC20D6" w:rsidRPr="00885B65" w:rsidRDefault="00BC20D6" w:rsidP="00765CCF">
            <w:pPr>
              <w:tabs>
                <w:tab w:val="left" w:pos="360"/>
              </w:tabs>
              <w:jc w:val="both"/>
              <w:rPr>
                <w:sz w:val="24"/>
                <w:lang w:val="af-ZA"/>
              </w:rPr>
            </w:pPr>
            <w:r w:rsidRPr="00885B65">
              <w:rPr>
                <w:sz w:val="24"/>
                <w:lang w:val="af-ZA"/>
              </w:rPr>
              <w:t>Quan sát bảng phụ và trả lời câu hỏi của GV.</w:t>
            </w:r>
          </w:p>
          <w:p w14:paraId="20C8A93E" w14:textId="77777777" w:rsidR="00BC20D6" w:rsidRPr="00885B65" w:rsidRDefault="00BC20D6" w:rsidP="00765CCF">
            <w:pPr>
              <w:tabs>
                <w:tab w:val="left" w:pos="360"/>
              </w:tabs>
              <w:jc w:val="both"/>
              <w:rPr>
                <w:sz w:val="24"/>
                <w:lang w:val="af-ZA"/>
              </w:rPr>
            </w:pPr>
            <w:r w:rsidRPr="00885B65">
              <w:rPr>
                <w:sz w:val="24"/>
                <w:lang w:val="af-ZA"/>
              </w:rPr>
              <w:t>HS dự đoán các tia phân giác có trên hình vẽ.</w:t>
            </w:r>
          </w:p>
          <w:p w14:paraId="4D117342" w14:textId="77777777" w:rsidR="00BC20D6" w:rsidRPr="00885B65" w:rsidRDefault="00BC20D6" w:rsidP="00765CCF">
            <w:pPr>
              <w:tabs>
                <w:tab w:val="left" w:pos="360"/>
              </w:tabs>
              <w:jc w:val="both"/>
              <w:rPr>
                <w:sz w:val="24"/>
                <w:lang w:val="af-ZA"/>
              </w:rPr>
            </w:pPr>
          </w:p>
          <w:p w14:paraId="317F8C9C" w14:textId="77777777" w:rsidR="00BC20D6" w:rsidRPr="00885B65" w:rsidRDefault="00BC20D6" w:rsidP="00765CCF">
            <w:pPr>
              <w:tabs>
                <w:tab w:val="left" w:pos="360"/>
              </w:tabs>
              <w:jc w:val="both"/>
              <w:rPr>
                <w:sz w:val="24"/>
                <w:lang w:val="af-ZA"/>
              </w:rPr>
            </w:pPr>
            <w:r w:rsidRPr="00885B65">
              <w:rPr>
                <w:sz w:val="24"/>
                <w:lang w:val="af-ZA"/>
              </w:rPr>
              <w:t>HS cminh theo hdẫn của GV.</w:t>
            </w:r>
          </w:p>
          <w:p w14:paraId="05420A27" w14:textId="77777777" w:rsidR="00BC20D6" w:rsidRPr="00885B65" w:rsidRDefault="00BC20D6" w:rsidP="00765CCF">
            <w:pPr>
              <w:tabs>
                <w:tab w:val="left" w:pos="360"/>
              </w:tabs>
              <w:jc w:val="both"/>
              <w:rPr>
                <w:sz w:val="24"/>
                <w:lang w:val="af-ZA"/>
              </w:rPr>
            </w:pPr>
          </w:p>
          <w:p w14:paraId="518C269A" w14:textId="77777777" w:rsidR="00BC20D6" w:rsidRPr="00885B65" w:rsidRDefault="00BC20D6" w:rsidP="00765CCF">
            <w:pPr>
              <w:tabs>
                <w:tab w:val="left" w:pos="360"/>
              </w:tabs>
              <w:jc w:val="both"/>
              <w:rPr>
                <w:sz w:val="24"/>
                <w:lang w:val="af-ZA"/>
              </w:rPr>
            </w:pPr>
            <w:r w:rsidRPr="00885B65">
              <w:rPr>
                <w:sz w:val="24"/>
                <w:lang w:val="af-ZA"/>
              </w:rPr>
              <w:t>1HS leân baûng trình baøy baøi giaûi (theo sô ñoà)</w:t>
            </w:r>
          </w:p>
          <w:p w14:paraId="08B1B0C6" w14:textId="77777777" w:rsidR="00BC20D6" w:rsidRPr="00885B65" w:rsidRDefault="00BC20D6" w:rsidP="00765CCF">
            <w:pPr>
              <w:tabs>
                <w:tab w:val="left" w:pos="360"/>
              </w:tabs>
              <w:jc w:val="both"/>
              <w:rPr>
                <w:sz w:val="24"/>
                <w:lang w:val="af-ZA"/>
              </w:rPr>
            </w:pPr>
          </w:p>
          <w:p w14:paraId="23D752B4" w14:textId="77777777" w:rsidR="00BC20D6" w:rsidRPr="00885B65" w:rsidRDefault="00BC20D6" w:rsidP="00765CCF">
            <w:pPr>
              <w:tabs>
                <w:tab w:val="left" w:pos="360"/>
              </w:tabs>
              <w:jc w:val="both"/>
              <w:rPr>
                <w:sz w:val="24"/>
                <w:lang w:val="af-ZA"/>
              </w:rPr>
            </w:pPr>
            <w:r w:rsidRPr="00885B65">
              <w:rPr>
                <w:sz w:val="24"/>
                <w:lang w:val="af-ZA"/>
              </w:rPr>
              <w:t>Cả lớp chữa lời giải vào vở.</w:t>
            </w:r>
          </w:p>
          <w:p w14:paraId="168C94C4" w14:textId="77777777" w:rsidR="00BC20D6" w:rsidRPr="00885B65" w:rsidRDefault="00BC20D6" w:rsidP="00765CCF">
            <w:pPr>
              <w:tabs>
                <w:tab w:val="left" w:pos="360"/>
              </w:tabs>
              <w:jc w:val="both"/>
              <w:rPr>
                <w:sz w:val="24"/>
                <w:lang w:val="af-ZA"/>
              </w:rPr>
            </w:pPr>
          </w:p>
          <w:p w14:paraId="2A33E0B9" w14:textId="77777777" w:rsidR="00BC20D6" w:rsidRPr="00885B65" w:rsidRDefault="00BC20D6" w:rsidP="00765CCF">
            <w:pPr>
              <w:tabs>
                <w:tab w:val="left" w:pos="360"/>
              </w:tabs>
              <w:jc w:val="both"/>
              <w:rPr>
                <w:sz w:val="24"/>
                <w:lang w:val="af-ZA"/>
              </w:rPr>
            </w:pPr>
            <w:r w:rsidRPr="00885B65">
              <w:rPr>
                <w:sz w:val="24"/>
                <w:lang w:val="af-ZA"/>
              </w:rPr>
              <w:t>HS chú ý lắng nghe.</w:t>
            </w:r>
          </w:p>
        </w:tc>
        <w:tc>
          <w:tcPr>
            <w:tcW w:w="3510" w:type="dxa"/>
            <w:tcBorders>
              <w:top w:val="single" w:sz="4" w:space="0" w:color="auto"/>
              <w:left w:val="single" w:sz="4" w:space="0" w:color="auto"/>
              <w:bottom w:val="single" w:sz="4" w:space="0" w:color="auto"/>
              <w:right w:val="single" w:sz="4" w:space="0" w:color="auto"/>
            </w:tcBorders>
          </w:tcPr>
          <w:p w14:paraId="2340D18E" w14:textId="77777777" w:rsidR="00BC20D6" w:rsidRPr="00885B65" w:rsidRDefault="00BC20D6" w:rsidP="00765CCF">
            <w:pPr>
              <w:tabs>
                <w:tab w:val="left" w:pos="360"/>
              </w:tabs>
              <w:jc w:val="both"/>
              <w:rPr>
                <w:b/>
                <w:sz w:val="24"/>
                <w:lang w:val="af-ZA"/>
              </w:rPr>
            </w:pPr>
            <w:r w:rsidRPr="00885B65">
              <w:rPr>
                <w:b/>
                <w:sz w:val="24"/>
                <w:lang w:val="af-ZA"/>
              </w:rPr>
              <w:lastRenderedPageBreak/>
              <w:t>II.Luyện tập:</w:t>
            </w:r>
          </w:p>
          <w:p w14:paraId="08B3FED8" w14:textId="77777777" w:rsidR="00BC20D6" w:rsidRPr="00885B65" w:rsidRDefault="00BC20D6" w:rsidP="00765CCF">
            <w:pPr>
              <w:tabs>
                <w:tab w:val="left" w:pos="360"/>
              </w:tabs>
              <w:jc w:val="both"/>
              <w:rPr>
                <w:sz w:val="24"/>
                <w:lang w:val="af-ZA"/>
              </w:rPr>
            </w:pPr>
            <w:r w:rsidRPr="00885B65">
              <w:rPr>
                <w:b/>
                <w:sz w:val="24"/>
                <w:lang w:val="af-ZA"/>
              </w:rPr>
              <w:t>Bài 31/sgk-120</w:t>
            </w:r>
            <w:r w:rsidRPr="00885B65">
              <w:rPr>
                <w:sz w:val="24"/>
                <w:lang w:val="af-ZA"/>
              </w:rPr>
              <w:t>:</w:t>
            </w:r>
          </w:p>
          <w:tbl>
            <w:tblPr>
              <w:tblW w:w="0" w:type="auto"/>
              <w:tblInd w:w="15" w:type="dxa"/>
              <w:tblLayout w:type="fixed"/>
              <w:tblLook w:val="04A0" w:firstRow="1" w:lastRow="0" w:firstColumn="1" w:lastColumn="0" w:noHBand="0" w:noVBand="1"/>
            </w:tblPr>
            <w:tblGrid>
              <w:gridCol w:w="595"/>
              <w:gridCol w:w="2662"/>
            </w:tblGrid>
            <w:tr w:rsidR="00BC20D6" w:rsidRPr="00885B65" w14:paraId="0695D3CF" w14:textId="77777777" w:rsidTr="00765CCF">
              <w:tc>
                <w:tcPr>
                  <w:tcW w:w="595" w:type="dxa"/>
                  <w:tcBorders>
                    <w:top w:val="nil"/>
                    <w:left w:val="nil"/>
                    <w:bottom w:val="single" w:sz="4" w:space="0" w:color="auto"/>
                    <w:right w:val="single" w:sz="4" w:space="0" w:color="auto"/>
                  </w:tcBorders>
                  <w:vAlign w:val="center"/>
                  <w:hideMark/>
                </w:tcPr>
                <w:p w14:paraId="7C44582A" w14:textId="77777777" w:rsidR="00BC20D6" w:rsidRPr="00885B65" w:rsidRDefault="00BC20D6" w:rsidP="00765CCF">
                  <w:pPr>
                    <w:jc w:val="center"/>
                    <w:rPr>
                      <w:sz w:val="24"/>
                    </w:rPr>
                  </w:pPr>
                  <w:r w:rsidRPr="00885B65">
                    <w:rPr>
                      <w:sz w:val="24"/>
                    </w:rPr>
                    <w:t>GT</w:t>
                  </w:r>
                </w:p>
              </w:tc>
              <w:tc>
                <w:tcPr>
                  <w:tcW w:w="2662" w:type="dxa"/>
                  <w:tcBorders>
                    <w:top w:val="nil"/>
                    <w:left w:val="single" w:sz="4" w:space="0" w:color="auto"/>
                    <w:bottom w:val="single" w:sz="4" w:space="0" w:color="auto"/>
                    <w:right w:val="nil"/>
                  </w:tcBorders>
                  <w:hideMark/>
                </w:tcPr>
                <w:p w14:paraId="64F75032" w14:textId="77777777" w:rsidR="00BC20D6" w:rsidRPr="00885B65" w:rsidRDefault="00BC20D6" w:rsidP="00765CCF">
                  <w:pPr>
                    <w:jc w:val="both"/>
                    <w:rPr>
                      <w:sz w:val="24"/>
                    </w:rPr>
                  </w:pPr>
                  <w:r w:rsidRPr="00885B65">
                    <w:rPr>
                      <w:sz w:val="24"/>
                    </w:rPr>
                    <w:t>IA = IB, d</w:t>
                  </w:r>
                  <w:r w:rsidRPr="00885B65">
                    <w:rPr>
                      <w:position w:val="-4"/>
                      <w:sz w:val="24"/>
                    </w:rPr>
                    <w:object w:dxaOrig="240" w:dyaOrig="260" w14:anchorId="1610B767">
                      <v:shape id="_x0000_i1765" type="#_x0000_t75" style="width:12pt;height:12.75pt" o:ole="">
                        <v:imagedata r:id="rId1026" o:title=""/>
                      </v:shape>
                      <o:OLEObject Type="Embed" ProgID="Equation.DSMT4" ShapeID="_x0000_i1765" DrawAspect="Content" ObjectID="_1664270024" r:id="rId1027"/>
                    </w:object>
                  </w:r>
                  <w:r w:rsidRPr="00885B65">
                    <w:rPr>
                      <w:sz w:val="24"/>
                    </w:rPr>
                    <w:t xml:space="preserve"> AB  tại I</w:t>
                  </w:r>
                </w:p>
                <w:p w14:paraId="7ECC81A0" w14:textId="77777777" w:rsidR="00BC20D6" w:rsidRPr="00885B65" w:rsidRDefault="00BC20D6" w:rsidP="00765CCF">
                  <w:pPr>
                    <w:jc w:val="both"/>
                    <w:rPr>
                      <w:sz w:val="24"/>
                    </w:rPr>
                  </w:pPr>
                  <w:r w:rsidRPr="00885B65">
                    <w:rPr>
                      <w:sz w:val="24"/>
                    </w:rPr>
                    <w:t xml:space="preserve"> M </w:t>
                  </w:r>
                  <w:r w:rsidRPr="00885B65">
                    <w:rPr>
                      <w:position w:val="-4"/>
                      <w:sz w:val="24"/>
                    </w:rPr>
                    <w:object w:dxaOrig="200" w:dyaOrig="200" w14:anchorId="1A58B550">
                      <v:shape id="_x0000_i1766" type="#_x0000_t75" style="width:9.75pt;height:9.75pt" o:ole="">
                        <v:imagedata r:id="rId1028" o:title=""/>
                      </v:shape>
                      <o:OLEObject Type="Embed" ProgID="Equation.DSMT4" ShapeID="_x0000_i1766" DrawAspect="Content" ObjectID="_1664270025" r:id="rId1029"/>
                    </w:object>
                  </w:r>
                  <w:r w:rsidRPr="00885B65">
                    <w:rPr>
                      <w:sz w:val="24"/>
                    </w:rPr>
                    <w:t>d</w:t>
                  </w:r>
                </w:p>
              </w:tc>
            </w:tr>
            <w:tr w:rsidR="00BC20D6" w:rsidRPr="00885B65" w14:paraId="568D56B6" w14:textId="77777777" w:rsidTr="00765CCF">
              <w:tc>
                <w:tcPr>
                  <w:tcW w:w="595" w:type="dxa"/>
                  <w:tcBorders>
                    <w:top w:val="single" w:sz="4" w:space="0" w:color="auto"/>
                    <w:left w:val="nil"/>
                    <w:bottom w:val="nil"/>
                    <w:right w:val="single" w:sz="4" w:space="0" w:color="auto"/>
                  </w:tcBorders>
                  <w:vAlign w:val="center"/>
                  <w:hideMark/>
                </w:tcPr>
                <w:p w14:paraId="3CEB6944" w14:textId="77777777" w:rsidR="00BC20D6" w:rsidRPr="00885B65" w:rsidRDefault="00BC20D6" w:rsidP="00765CCF">
                  <w:pPr>
                    <w:jc w:val="center"/>
                    <w:rPr>
                      <w:sz w:val="24"/>
                    </w:rPr>
                  </w:pPr>
                  <w:r w:rsidRPr="00885B65">
                    <w:rPr>
                      <w:sz w:val="24"/>
                    </w:rPr>
                    <w:t>KL</w:t>
                  </w:r>
                </w:p>
              </w:tc>
              <w:tc>
                <w:tcPr>
                  <w:tcW w:w="2662" w:type="dxa"/>
                  <w:tcBorders>
                    <w:top w:val="single" w:sz="4" w:space="0" w:color="auto"/>
                    <w:left w:val="single" w:sz="4" w:space="0" w:color="auto"/>
                    <w:bottom w:val="nil"/>
                    <w:right w:val="nil"/>
                  </w:tcBorders>
                  <w:hideMark/>
                </w:tcPr>
                <w:p w14:paraId="2E3230F8" w14:textId="2989EE55" w:rsidR="00BC20D6" w:rsidRPr="00885B65" w:rsidRDefault="00F95260" w:rsidP="00765CCF">
                  <w:pPr>
                    <w:jc w:val="both"/>
                    <w:rPr>
                      <w:sz w:val="24"/>
                    </w:rPr>
                  </w:pPr>
                  <w:r w:rsidRPr="00885B65">
                    <w:rPr>
                      <w:noProof/>
                      <w:sz w:val="24"/>
                    </w:rPr>
                    <w:drawing>
                      <wp:anchor distT="0" distB="0" distL="114300" distR="114300" simplePos="0" relativeHeight="251625984" behindDoc="0" locked="0" layoutInCell="1" allowOverlap="1" wp14:anchorId="60A4C347" wp14:editId="3C7682EF">
                        <wp:simplePos x="0" y="0"/>
                        <wp:positionH relativeFrom="column">
                          <wp:posOffset>227965</wp:posOffset>
                        </wp:positionH>
                        <wp:positionV relativeFrom="paragraph">
                          <wp:posOffset>177165</wp:posOffset>
                        </wp:positionV>
                        <wp:extent cx="1704975" cy="1424940"/>
                        <wp:effectExtent l="0" t="0" r="0" b="0"/>
                        <wp:wrapNone/>
                        <wp:docPr id="34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704975"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00BC20D6" w:rsidRPr="00885B65">
                    <w:rPr>
                      <w:sz w:val="24"/>
                    </w:rPr>
                    <w:t>So sánh MA , MB</w:t>
                  </w:r>
                </w:p>
              </w:tc>
            </w:tr>
          </w:tbl>
          <w:p w14:paraId="07445BF0" w14:textId="77777777" w:rsidR="00BC20D6" w:rsidRPr="00885B65" w:rsidRDefault="00BC20D6" w:rsidP="00765CCF">
            <w:pPr>
              <w:tabs>
                <w:tab w:val="left" w:pos="360"/>
              </w:tabs>
              <w:jc w:val="both"/>
              <w:rPr>
                <w:sz w:val="24"/>
                <w:lang w:val="af-ZA"/>
              </w:rPr>
            </w:pPr>
          </w:p>
          <w:p w14:paraId="6487B52A" w14:textId="77777777" w:rsidR="00BC20D6" w:rsidRPr="00885B65" w:rsidRDefault="00BC20D6" w:rsidP="00765CCF">
            <w:pPr>
              <w:tabs>
                <w:tab w:val="left" w:pos="360"/>
              </w:tabs>
              <w:jc w:val="both"/>
              <w:rPr>
                <w:sz w:val="24"/>
                <w:lang w:val="af-ZA"/>
              </w:rPr>
            </w:pPr>
          </w:p>
          <w:p w14:paraId="453E0830" w14:textId="77777777" w:rsidR="00BC20D6" w:rsidRPr="00885B65" w:rsidRDefault="00BC20D6" w:rsidP="00765CCF">
            <w:pPr>
              <w:tabs>
                <w:tab w:val="left" w:pos="360"/>
              </w:tabs>
              <w:jc w:val="both"/>
              <w:rPr>
                <w:sz w:val="24"/>
                <w:lang w:val="af-ZA"/>
              </w:rPr>
            </w:pPr>
          </w:p>
          <w:p w14:paraId="77CD03E8" w14:textId="77777777" w:rsidR="00BC20D6" w:rsidRPr="00885B65" w:rsidRDefault="00BC20D6" w:rsidP="00765CCF">
            <w:pPr>
              <w:tabs>
                <w:tab w:val="left" w:pos="360"/>
              </w:tabs>
              <w:jc w:val="both"/>
              <w:rPr>
                <w:sz w:val="24"/>
                <w:lang w:val="af-ZA"/>
              </w:rPr>
            </w:pPr>
          </w:p>
          <w:p w14:paraId="0F1BDFC2" w14:textId="77777777" w:rsidR="00BC20D6" w:rsidRPr="00885B65" w:rsidRDefault="00BC20D6" w:rsidP="00765CCF">
            <w:pPr>
              <w:tabs>
                <w:tab w:val="left" w:pos="360"/>
              </w:tabs>
              <w:jc w:val="both"/>
              <w:rPr>
                <w:sz w:val="24"/>
                <w:lang w:val="af-ZA"/>
              </w:rPr>
            </w:pPr>
          </w:p>
          <w:p w14:paraId="3B63CE59" w14:textId="77777777" w:rsidR="00BC20D6" w:rsidRPr="00885B65" w:rsidRDefault="00BC20D6" w:rsidP="00765CCF">
            <w:pPr>
              <w:tabs>
                <w:tab w:val="left" w:pos="360"/>
              </w:tabs>
              <w:jc w:val="both"/>
              <w:rPr>
                <w:sz w:val="24"/>
                <w:lang w:val="af-ZA"/>
              </w:rPr>
            </w:pPr>
            <w:r w:rsidRPr="00885B65">
              <w:rPr>
                <w:sz w:val="24"/>
                <w:lang w:val="af-ZA"/>
              </w:rPr>
              <w:t>Giải:</w:t>
            </w:r>
          </w:p>
          <w:p w14:paraId="7EF000FF" w14:textId="77777777" w:rsidR="00BC20D6" w:rsidRPr="00885B65" w:rsidRDefault="00BC20D6" w:rsidP="00765CCF">
            <w:pPr>
              <w:tabs>
                <w:tab w:val="left" w:pos="360"/>
              </w:tabs>
              <w:jc w:val="both"/>
              <w:rPr>
                <w:sz w:val="24"/>
                <w:lang w:val="af-ZA"/>
              </w:rPr>
            </w:pPr>
            <w:r w:rsidRPr="00885B65">
              <w:rPr>
                <w:sz w:val="24"/>
                <w:lang w:val="af-ZA"/>
              </w:rPr>
              <w:t xml:space="preserve"> Gọi I là trung điểm của AB.</w:t>
            </w:r>
          </w:p>
          <w:p w14:paraId="58634094" w14:textId="77777777" w:rsidR="00BC20D6" w:rsidRPr="00885B65" w:rsidRDefault="00BC20D6" w:rsidP="00765CCF">
            <w:pPr>
              <w:jc w:val="both"/>
              <w:rPr>
                <w:sz w:val="24"/>
              </w:rPr>
            </w:pPr>
            <w:r w:rsidRPr="00885B65">
              <w:rPr>
                <w:sz w:val="24"/>
              </w:rPr>
              <w:t xml:space="preserve">*TH1: M </w:t>
            </w:r>
            <w:r w:rsidRPr="00885B65">
              <w:rPr>
                <w:position w:val="-4"/>
                <w:sz w:val="24"/>
              </w:rPr>
              <w:object w:dxaOrig="220" w:dyaOrig="200" w14:anchorId="58307373">
                <v:shape id="_x0000_i1767" type="#_x0000_t75" style="width:11.25pt;height:9.75pt" o:ole="">
                  <v:imagedata r:id="rId1031" o:title=""/>
                </v:shape>
                <o:OLEObject Type="Embed" ProgID="Equation.DSMT4" ShapeID="_x0000_i1767" DrawAspect="Content" ObjectID="_1664270026" r:id="rId1032"/>
              </w:object>
            </w:r>
            <w:r w:rsidRPr="00885B65">
              <w:rPr>
                <w:sz w:val="24"/>
              </w:rPr>
              <w:t xml:space="preserve"> I </w:t>
            </w:r>
            <w:r w:rsidRPr="00885B65">
              <w:rPr>
                <w:position w:val="-6"/>
                <w:sz w:val="24"/>
              </w:rPr>
              <w:object w:dxaOrig="320" w:dyaOrig="240" w14:anchorId="55C9D981">
                <v:shape id="_x0000_i1768" type="#_x0000_t75" style="width:15.75pt;height:12pt" o:ole="">
                  <v:imagedata r:id="rId1033" o:title=""/>
                </v:shape>
                <o:OLEObject Type="Embed" ProgID="Equation.DSMT4" ShapeID="_x0000_i1768" DrawAspect="Content" ObjectID="_1664270027" r:id="rId1034"/>
              </w:object>
            </w:r>
            <w:r w:rsidRPr="00885B65">
              <w:rPr>
                <w:sz w:val="24"/>
              </w:rPr>
              <w:t xml:space="preserve"> AM = MB</w:t>
            </w:r>
          </w:p>
          <w:p w14:paraId="72B15709" w14:textId="77777777" w:rsidR="00BC20D6" w:rsidRPr="00885B65" w:rsidRDefault="00BC20D6" w:rsidP="00765CCF">
            <w:pPr>
              <w:jc w:val="both"/>
              <w:rPr>
                <w:sz w:val="24"/>
              </w:rPr>
            </w:pPr>
            <w:r w:rsidRPr="00885B65">
              <w:rPr>
                <w:sz w:val="24"/>
              </w:rPr>
              <w:lastRenderedPageBreak/>
              <w:t xml:space="preserve">*TH2: M </w:t>
            </w:r>
            <w:r w:rsidRPr="00885B65">
              <w:rPr>
                <w:position w:val="-4"/>
                <w:sz w:val="24"/>
              </w:rPr>
              <w:object w:dxaOrig="220" w:dyaOrig="220" w14:anchorId="3BAA2067">
                <v:shape id="_x0000_i1769" type="#_x0000_t75" style="width:11.25pt;height:11.25pt" o:ole="">
                  <v:imagedata r:id="rId1035" o:title=""/>
                </v:shape>
                <o:OLEObject Type="Embed" ProgID="Equation.DSMT4" ShapeID="_x0000_i1769" DrawAspect="Content" ObjectID="_1664270028" r:id="rId1036"/>
              </w:object>
            </w:r>
            <w:r w:rsidRPr="00885B65">
              <w:rPr>
                <w:sz w:val="24"/>
              </w:rPr>
              <w:t xml:space="preserve"> I:</w:t>
            </w:r>
          </w:p>
          <w:p w14:paraId="1864FC58" w14:textId="77777777" w:rsidR="00BC20D6" w:rsidRPr="00885B65" w:rsidRDefault="00BC20D6" w:rsidP="00765CCF">
            <w:pPr>
              <w:jc w:val="both"/>
              <w:rPr>
                <w:sz w:val="24"/>
              </w:rPr>
            </w:pPr>
          </w:p>
          <w:p w14:paraId="75316A0C" w14:textId="77777777" w:rsidR="00BC20D6" w:rsidRPr="00885B65" w:rsidRDefault="00BC20D6" w:rsidP="00765CCF">
            <w:pPr>
              <w:jc w:val="both"/>
              <w:rPr>
                <w:sz w:val="24"/>
              </w:rPr>
            </w:pPr>
            <w:r w:rsidRPr="00885B65">
              <w:rPr>
                <w:sz w:val="24"/>
              </w:rPr>
              <w:t xml:space="preserve">Xétt </w:t>
            </w:r>
            <w:r w:rsidRPr="00885B65">
              <w:rPr>
                <w:position w:val="-4"/>
                <w:sz w:val="24"/>
              </w:rPr>
              <w:object w:dxaOrig="220" w:dyaOrig="260" w14:anchorId="08A9D089">
                <v:shape id="_x0000_i1770" type="#_x0000_t75" style="width:11.25pt;height:12.75pt" o:ole="">
                  <v:imagedata r:id="rId1037" o:title=""/>
                </v:shape>
                <o:OLEObject Type="Embed" ProgID="Equation.DSMT4" ShapeID="_x0000_i1770" DrawAspect="Content" ObjectID="_1664270029" r:id="rId1038"/>
              </w:object>
            </w:r>
            <w:r w:rsidRPr="00885B65">
              <w:rPr>
                <w:sz w:val="24"/>
              </w:rPr>
              <w:t xml:space="preserve">AIM, </w:t>
            </w:r>
            <w:r w:rsidRPr="00885B65">
              <w:rPr>
                <w:position w:val="-4"/>
                <w:sz w:val="24"/>
              </w:rPr>
              <w:object w:dxaOrig="220" w:dyaOrig="260" w14:anchorId="75B1C553">
                <v:shape id="_x0000_i1771" type="#_x0000_t75" style="width:11.25pt;height:12.75pt" o:ole="">
                  <v:imagedata r:id="rId1037" o:title=""/>
                </v:shape>
                <o:OLEObject Type="Embed" ProgID="Equation.DSMT4" ShapeID="_x0000_i1771" DrawAspect="Content" ObjectID="_1664270030" r:id="rId1039"/>
              </w:object>
            </w:r>
            <w:r w:rsidRPr="00885B65">
              <w:rPr>
                <w:sz w:val="24"/>
              </w:rPr>
              <w:t>BIM có:</w:t>
            </w:r>
          </w:p>
          <w:p w14:paraId="03BE4367" w14:textId="77777777" w:rsidR="00BC20D6" w:rsidRPr="00885B65" w:rsidRDefault="00BC20D6" w:rsidP="00765CCF">
            <w:pPr>
              <w:jc w:val="both"/>
              <w:rPr>
                <w:sz w:val="24"/>
              </w:rPr>
            </w:pPr>
            <w:r w:rsidRPr="00885B65">
              <w:rPr>
                <w:sz w:val="24"/>
              </w:rPr>
              <w:t xml:space="preserve">  AI = IB (gt)</w:t>
            </w:r>
          </w:p>
          <w:p w14:paraId="352C6F68" w14:textId="77777777" w:rsidR="00BC20D6" w:rsidRPr="00885B65" w:rsidRDefault="00BC20D6" w:rsidP="00765CCF">
            <w:pPr>
              <w:jc w:val="both"/>
              <w:rPr>
                <w:sz w:val="24"/>
              </w:rPr>
            </w:pPr>
            <w:r w:rsidRPr="00885B65">
              <w:rPr>
                <w:sz w:val="24"/>
              </w:rPr>
              <w:t xml:space="preserve"> </w:t>
            </w:r>
            <w:r w:rsidRPr="00885B65">
              <w:rPr>
                <w:position w:val="-4"/>
                <w:sz w:val="24"/>
              </w:rPr>
              <w:object w:dxaOrig="1320" w:dyaOrig="360" w14:anchorId="3FEBEBC7">
                <v:shape id="_x0000_i1772" type="#_x0000_t75" style="width:66pt;height:18pt" o:ole="">
                  <v:imagedata r:id="rId1040" o:title=""/>
                </v:shape>
                <o:OLEObject Type="Embed" ProgID="Equation.DSMT4" ShapeID="_x0000_i1772" DrawAspect="Content" ObjectID="_1664270031" r:id="rId1041"/>
              </w:object>
            </w:r>
            <w:r w:rsidRPr="00885B65">
              <w:rPr>
                <w:sz w:val="24"/>
              </w:rPr>
              <w:t xml:space="preserve"> (</w:t>
            </w:r>
            <w:r w:rsidRPr="00885B65">
              <w:rPr>
                <w:sz w:val="24"/>
                <w:lang w:val="af-ZA"/>
              </w:rPr>
              <w:t xml:space="preserve">(vì d </w:t>
            </w:r>
            <w:r w:rsidRPr="00885B65">
              <w:rPr>
                <w:position w:val="-4"/>
                <w:sz w:val="24"/>
                <w:lang w:val="af-ZA"/>
              </w:rPr>
              <w:object w:dxaOrig="240" w:dyaOrig="260" w14:anchorId="58C0F70D">
                <v:shape id="_x0000_i1773" type="#_x0000_t75" style="width:12pt;height:12.75pt" o:ole="">
                  <v:imagedata r:id="rId1042" o:title=""/>
                </v:shape>
                <o:OLEObject Type="Embed" ProgID="Equation.DSMT4" ShapeID="_x0000_i1773" DrawAspect="Content" ObjectID="_1664270032" r:id="rId1043"/>
              </w:object>
            </w:r>
            <w:r w:rsidRPr="00885B65">
              <w:rPr>
                <w:sz w:val="24"/>
                <w:lang w:val="af-ZA"/>
              </w:rPr>
              <w:t xml:space="preserve"> AB theo </w:t>
            </w:r>
            <w:r w:rsidRPr="00885B65">
              <w:rPr>
                <w:sz w:val="24"/>
              </w:rPr>
              <w:t>gt)</w:t>
            </w:r>
          </w:p>
          <w:p w14:paraId="04BAA9F9" w14:textId="77777777" w:rsidR="00BC20D6" w:rsidRPr="00885B65" w:rsidRDefault="00BC20D6" w:rsidP="00765CCF">
            <w:pPr>
              <w:jc w:val="both"/>
              <w:rPr>
                <w:sz w:val="24"/>
              </w:rPr>
            </w:pPr>
            <w:r w:rsidRPr="00885B65">
              <w:rPr>
                <w:sz w:val="24"/>
              </w:rPr>
              <w:t xml:space="preserve">   MI chung</w:t>
            </w:r>
          </w:p>
          <w:p w14:paraId="081769FC" w14:textId="77777777" w:rsidR="00BC20D6" w:rsidRPr="00885B65" w:rsidRDefault="00BC20D6" w:rsidP="00765CCF">
            <w:pPr>
              <w:jc w:val="both"/>
              <w:rPr>
                <w:sz w:val="24"/>
              </w:rPr>
            </w:pPr>
            <w:r w:rsidRPr="00885B65">
              <w:rPr>
                <w:position w:val="-6"/>
                <w:sz w:val="24"/>
              </w:rPr>
              <w:object w:dxaOrig="320" w:dyaOrig="240" w14:anchorId="7DD28BAE">
                <v:shape id="_x0000_i1774" type="#_x0000_t75" style="width:15.75pt;height:12pt" o:ole="">
                  <v:imagedata r:id="rId1033" o:title=""/>
                </v:shape>
                <o:OLEObject Type="Embed" ProgID="Equation.DSMT4" ShapeID="_x0000_i1774" DrawAspect="Content" ObjectID="_1664270033" r:id="rId1044"/>
              </w:object>
            </w:r>
            <w:r w:rsidRPr="00885B65">
              <w:rPr>
                <w:sz w:val="24"/>
              </w:rPr>
              <w:t xml:space="preserve"> </w:t>
            </w:r>
            <w:r w:rsidRPr="00885B65">
              <w:rPr>
                <w:position w:val="-4"/>
                <w:sz w:val="24"/>
              </w:rPr>
              <w:object w:dxaOrig="220" w:dyaOrig="260" w14:anchorId="114589E0">
                <v:shape id="_x0000_i1775" type="#_x0000_t75" style="width:11.25pt;height:12.75pt" o:ole="">
                  <v:imagedata r:id="rId1037" o:title=""/>
                </v:shape>
                <o:OLEObject Type="Embed" ProgID="Equation.DSMT4" ShapeID="_x0000_i1775" DrawAspect="Content" ObjectID="_1664270034" r:id="rId1045"/>
              </w:object>
            </w:r>
            <w:r w:rsidRPr="00885B65">
              <w:rPr>
                <w:sz w:val="24"/>
              </w:rPr>
              <w:t xml:space="preserve">AIM = </w:t>
            </w:r>
            <w:r w:rsidRPr="00885B65">
              <w:rPr>
                <w:position w:val="-4"/>
                <w:sz w:val="24"/>
              </w:rPr>
              <w:object w:dxaOrig="220" w:dyaOrig="260" w14:anchorId="33C70D00">
                <v:shape id="_x0000_i1776" type="#_x0000_t75" style="width:11.25pt;height:12.75pt" o:ole="">
                  <v:imagedata r:id="rId1037" o:title=""/>
                </v:shape>
                <o:OLEObject Type="Embed" ProgID="Equation.DSMT4" ShapeID="_x0000_i1776" DrawAspect="Content" ObjectID="_1664270035" r:id="rId1046"/>
              </w:object>
            </w:r>
            <w:r w:rsidRPr="00885B65">
              <w:rPr>
                <w:sz w:val="24"/>
              </w:rPr>
              <w:t>BIM (c.g.c)</w:t>
            </w:r>
          </w:p>
          <w:p w14:paraId="0549A8B0" w14:textId="77777777" w:rsidR="00BC20D6" w:rsidRPr="00885B65" w:rsidRDefault="00BC20D6" w:rsidP="00765CCF">
            <w:pPr>
              <w:jc w:val="both"/>
              <w:rPr>
                <w:sz w:val="24"/>
              </w:rPr>
            </w:pPr>
            <w:r w:rsidRPr="00885B65">
              <w:rPr>
                <w:position w:val="-6"/>
                <w:sz w:val="24"/>
              </w:rPr>
              <w:object w:dxaOrig="320" w:dyaOrig="240" w14:anchorId="764A7C6F">
                <v:shape id="_x0000_i1777" type="#_x0000_t75" style="width:15.75pt;height:12pt" o:ole="">
                  <v:imagedata r:id="rId1033" o:title=""/>
                </v:shape>
                <o:OLEObject Type="Embed" ProgID="Equation.DSMT4" ShapeID="_x0000_i1777" DrawAspect="Content" ObjectID="_1664270036" r:id="rId1047"/>
              </w:object>
            </w:r>
            <w:r w:rsidRPr="00885B65">
              <w:rPr>
                <w:sz w:val="24"/>
              </w:rPr>
              <w:t xml:space="preserve"> AM = BM</w:t>
            </w:r>
          </w:p>
          <w:p w14:paraId="75D92DFE" w14:textId="77777777" w:rsidR="00BC20D6" w:rsidRPr="00885B65" w:rsidRDefault="00BC20D6" w:rsidP="00765CCF">
            <w:pPr>
              <w:tabs>
                <w:tab w:val="left" w:pos="360"/>
              </w:tabs>
              <w:jc w:val="both"/>
              <w:rPr>
                <w:sz w:val="24"/>
                <w:lang w:val="af-ZA"/>
              </w:rPr>
            </w:pPr>
          </w:p>
          <w:p w14:paraId="27C6631C" w14:textId="77777777" w:rsidR="00BC20D6" w:rsidRPr="00885B65" w:rsidRDefault="00BC20D6" w:rsidP="00765CCF">
            <w:pPr>
              <w:tabs>
                <w:tab w:val="left" w:pos="360"/>
              </w:tabs>
              <w:jc w:val="both"/>
              <w:rPr>
                <w:sz w:val="24"/>
                <w:lang w:val="af-ZA"/>
              </w:rPr>
            </w:pPr>
            <w:r w:rsidRPr="00885B65">
              <w:rPr>
                <w:b/>
                <w:sz w:val="24"/>
                <w:lang w:val="af-ZA"/>
              </w:rPr>
              <w:t>Bài 32-SBT</w:t>
            </w:r>
            <w:r w:rsidRPr="00885B65">
              <w:rPr>
                <w:sz w:val="24"/>
                <w:lang w:val="af-ZA"/>
              </w:rPr>
              <w:t xml:space="preserve">: </w:t>
            </w:r>
          </w:p>
          <w:p w14:paraId="00D4EA24" w14:textId="77777777" w:rsidR="00BC20D6" w:rsidRPr="00885B65" w:rsidRDefault="00BC20D6" w:rsidP="00765CCF">
            <w:pPr>
              <w:tabs>
                <w:tab w:val="left" w:pos="360"/>
              </w:tabs>
              <w:jc w:val="both"/>
              <w:rPr>
                <w:sz w:val="24"/>
              </w:rPr>
            </w:pPr>
            <w:r w:rsidRPr="00885B65">
              <w:rPr>
                <w:sz w:val="24"/>
                <w:lang w:val="af-ZA"/>
              </w:rPr>
              <w:t>Tìm các tia phân giác trên hình</w:t>
            </w:r>
          </w:p>
          <w:p w14:paraId="032706B4" w14:textId="62C2EF7D" w:rsidR="00BC20D6" w:rsidRPr="00885B65" w:rsidRDefault="00F95260" w:rsidP="00765CCF">
            <w:pPr>
              <w:tabs>
                <w:tab w:val="left" w:pos="360"/>
              </w:tabs>
              <w:ind w:hanging="94"/>
              <w:jc w:val="both"/>
              <w:rPr>
                <w:sz w:val="24"/>
                <w:lang w:val="af-ZA"/>
              </w:rPr>
            </w:pPr>
            <w:r w:rsidRPr="00885B65">
              <w:rPr>
                <w:noProof/>
                <w:sz w:val="24"/>
              </w:rPr>
              <w:drawing>
                <wp:inline distT="0" distB="0" distL="0" distR="0" wp14:anchorId="22949A73" wp14:editId="2EA3F38B">
                  <wp:extent cx="2543175" cy="1343025"/>
                  <wp:effectExtent l="0" t="0" r="0" b="0"/>
                  <wp:docPr id="754"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2543175" cy="1343025"/>
                          </a:xfrm>
                          <a:prstGeom prst="rect">
                            <a:avLst/>
                          </a:prstGeom>
                          <a:noFill/>
                          <a:ln>
                            <a:noFill/>
                          </a:ln>
                        </pic:spPr>
                      </pic:pic>
                    </a:graphicData>
                  </a:graphic>
                </wp:inline>
              </w:drawing>
            </w:r>
          </w:p>
          <w:p w14:paraId="0B38CD89" w14:textId="77777777" w:rsidR="00BC20D6" w:rsidRPr="00885B65" w:rsidRDefault="00BC20D6" w:rsidP="00765CCF">
            <w:pPr>
              <w:tabs>
                <w:tab w:val="left" w:pos="360"/>
              </w:tabs>
              <w:jc w:val="center"/>
              <w:rPr>
                <w:sz w:val="24"/>
                <w:lang w:val="af-ZA"/>
              </w:rPr>
            </w:pPr>
            <w:r w:rsidRPr="00885B65">
              <w:rPr>
                <w:sz w:val="24"/>
                <w:lang w:val="af-ZA"/>
              </w:rPr>
              <w:t>Giải:</w:t>
            </w:r>
          </w:p>
          <w:p w14:paraId="1D31AAD8" w14:textId="77777777" w:rsidR="00BC20D6" w:rsidRPr="00885B65" w:rsidRDefault="00BC20D6" w:rsidP="00765CCF">
            <w:pPr>
              <w:tabs>
                <w:tab w:val="left" w:pos="360"/>
                <w:tab w:val="num" w:pos="720"/>
              </w:tabs>
              <w:jc w:val="both"/>
              <w:rPr>
                <w:sz w:val="24"/>
                <w:lang w:val="af-ZA"/>
              </w:rPr>
            </w:pPr>
            <w:r w:rsidRPr="00885B65">
              <w:rPr>
                <w:sz w:val="24"/>
                <w:lang w:val="af-ZA"/>
              </w:rPr>
              <w:t xml:space="preserve">- Xét </w:t>
            </w:r>
            <w:r w:rsidRPr="00885B65">
              <w:rPr>
                <w:position w:val="-4"/>
                <w:sz w:val="24"/>
                <w:lang w:val="af-ZA"/>
              </w:rPr>
              <w:object w:dxaOrig="699" w:dyaOrig="260" w14:anchorId="39F5E573">
                <v:shape id="_x0000_i1779" type="#_x0000_t75" style="width:35.25pt;height:12.75pt" o:ole="" o:bullet="t">
                  <v:imagedata r:id="rId1049" o:title=""/>
                </v:shape>
                <o:OLEObject Type="Embed" ProgID="Equation.DSMT4" ShapeID="_x0000_i1779" DrawAspect="Content" ObjectID="_1664270037" r:id="rId1050"/>
              </w:object>
            </w:r>
            <w:r w:rsidRPr="00885B65">
              <w:rPr>
                <w:sz w:val="24"/>
                <w:lang w:val="af-ZA"/>
              </w:rPr>
              <w:t xml:space="preserve"> và </w:t>
            </w:r>
            <w:r w:rsidRPr="00885B65">
              <w:rPr>
                <w:position w:val="-4"/>
                <w:sz w:val="24"/>
                <w:lang w:val="af-ZA"/>
              </w:rPr>
              <w:object w:dxaOrig="699" w:dyaOrig="260" w14:anchorId="2970450B">
                <v:shape id="_x0000_i1780" type="#_x0000_t75" style="width:35.25pt;height:12.75pt" o:ole="">
                  <v:imagedata r:id="rId1051" o:title=""/>
                </v:shape>
                <o:OLEObject Type="Embed" ProgID="Equation.DSMT4" ShapeID="_x0000_i1780" DrawAspect="Content" ObjectID="_1664270038" r:id="rId1052"/>
              </w:object>
            </w:r>
            <w:r w:rsidRPr="00885B65">
              <w:rPr>
                <w:sz w:val="24"/>
                <w:lang w:val="af-ZA"/>
              </w:rPr>
              <w:t xml:space="preserve"> có:</w:t>
            </w:r>
          </w:p>
          <w:p w14:paraId="1573CFCC" w14:textId="77777777" w:rsidR="00BC20D6" w:rsidRPr="00885B65" w:rsidRDefault="00BC20D6" w:rsidP="00765CCF">
            <w:pPr>
              <w:tabs>
                <w:tab w:val="left" w:pos="360"/>
                <w:tab w:val="num" w:pos="720"/>
              </w:tabs>
              <w:jc w:val="both"/>
              <w:rPr>
                <w:sz w:val="24"/>
                <w:lang w:val="af-ZA"/>
              </w:rPr>
            </w:pPr>
            <w:r w:rsidRPr="00885B65">
              <w:rPr>
                <w:sz w:val="24"/>
                <w:lang w:val="af-ZA"/>
              </w:rPr>
              <w:t xml:space="preserve">    </w:t>
            </w:r>
            <w:r w:rsidRPr="00885B65">
              <w:rPr>
                <w:position w:val="-6"/>
                <w:sz w:val="24"/>
                <w:lang w:val="af-ZA"/>
              </w:rPr>
              <w:object w:dxaOrig="1840" w:dyaOrig="360" w14:anchorId="53158FC9">
                <v:shape id="_x0000_i1781" type="#_x0000_t75" style="width:92.25pt;height:18pt" o:ole="">
                  <v:imagedata r:id="rId1053" o:title=""/>
                </v:shape>
                <o:OLEObject Type="Embed" ProgID="Equation.DSMT4" ShapeID="_x0000_i1781" DrawAspect="Content" ObjectID="_1664270039" r:id="rId1054"/>
              </w:object>
            </w:r>
          </w:p>
          <w:p w14:paraId="16F78FBE" w14:textId="77777777" w:rsidR="00BC20D6" w:rsidRPr="00885B65" w:rsidRDefault="00BC20D6" w:rsidP="00765CCF">
            <w:pPr>
              <w:tabs>
                <w:tab w:val="left" w:pos="360"/>
                <w:tab w:val="num" w:pos="720"/>
              </w:tabs>
              <w:jc w:val="both"/>
              <w:rPr>
                <w:sz w:val="24"/>
                <w:lang w:val="af-ZA"/>
              </w:rPr>
            </w:pPr>
            <w:r w:rsidRPr="00885B65">
              <w:rPr>
                <w:sz w:val="24"/>
                <w:lang w:val="af-ZA"/>
              </w:rPr>
              <w:t xml:space="preserve">      AH = KH (gt)</w:t>
            </w:r>
          </w:p>
          <w:p w14:paraId="32521C34" w14:textId="77777777" w:rsidR="00BC20D6" w:rsidRPr="00885B65" w:rsidRDefault="00BC20D6" w:rsidP="00765CCF">
            <w:pPr>
              <w:tabs>
                <w:tab w:val="left" w:pos="360"/>
                <w:tab w:val="num" w:pos="720"/>
              </w:tabs>
              <w:jc w:val="both"/>
              <w:rPr>
                <w:sz w:val="24"/>
                <w:lang w:val="af-ZA"/>
              </w:rPr>
            </w:pPr>
            <w:r w:rsidRPr="00885B65">
              <w:rPr>
                <w:sz w:val="24"/>
                <w:lang w:val="af-ZA"/>
              </w:rPr>
              <w:t xml:space="preserve">      BH: cạnh chung</w:t>
            </w:r>
          </w:p>
          <w:p w14:paraId="1310C8DE" w14:textId="77777777" w:rsidR="00BC20D6" w:rsidRPr="00885B65" w:rsidRDefault="00BC20D6" w:rsidP="00765CCF">
            <w:pPr>
              <w:tabs>
                <w:tab w:val="left" w:pos="360"/>
                <w:tab w:val="num" w:pos="720"/>
              </w:tabs>
              <w:jc w:val="both"/>
              <w:rPr>
                <w:sz w:val="24"/>
              </w:rPr>
            </w:pPr>
            <w:r w:rsidRPr="00885B65">
              <w:rPr>
                <w:sz w:val="24"/>
                <w:lang w:val="af-ZA"/>
              </w:rPr>
              <w:t xml:space="preserve"> </w:t>
            </w:r>
            <w:r w:rsidRPr="00885B65">
              <w:rPr>
                <w:sz w:val="24"/>
              </w:rPr>
              <w:object w:dxaOrig="2925" w:dyaOrig="375" w14:anchorId="7D39F539">
                <v:shape id="_x0000_i1782" type="#_x0000_t75" style="width:146.25pt;height:18.75pt" o:ole="">
                  <v:imagedata r:id="rId1055" o:title=""/>
                </v:shape>
                <o:OLEObject Type="Embed" ProgID="PBrush" ShapeID="_x0000_i1782" DrawAspect="Content" ObjectID="_1664270040" r:id="rId1056"/>
              </w:object>
            </w:r>
          </w:p>
          <w:p w14:paraId="05F69530" w14:textId="77777777" w:rsidR="00BC20D6" w:rsidRPr="00885B65" w:rsidRDefault="00BC20D6" w:rsidP="00765CCF">
            <w:pPr>
              <w:tabs>
                <w:tab w:val="left" w:pos="360"/>
                <w:tab w:val="num" w:pos="720"/>
              </w:tabs>
              <w:jc w:val="both"/>
              <w:rPr>
                <w:sz w:val="24"/>
                <w:lang w:val="af-ZA"/>
              </w:rPr>
            </w:pPr>
            <w:r w:rsidRPr="00885B65">
              <w:rPr>
                <w:sz w:val="24"/>
              </w:rPr>
              <w:t xml:space="preserve">  </w:t>
            </w:r>
            <w:r w:rsidRPr="00885B65">
              <w:rPr>
                <w:position w:val="-12"/>
                <w:sz w:val="24"/>
              </w:rPr>
              <w:object w:dxaOrig="3379" w:dyaOrig="420" w14:anchorId="3381786E">
                <v:shape id="_x0000_i1783" type="#_x0000_t75" style="width:168.75pt;height:21pt" o:ole="">
                  <v:imagedata r:id="rId1057" o:title=""/>
                </v:shape>
                <o:OLEObject Type="Embed" ProgID="Equation.DSMT4" ShapeID="_x0000_i1783" DrawAspect="Content" ObjectID="_1664270041" r:id="rId1058"/>
              </w:object>
            </w:r>
          </w:p>
          <w:p w14:paraId="5FC6102D" w14:textId="77777777" w:rsidR="00BC20D6" w:rsidRPr="00885B65" w:rsidRDefault="00BC20D6" w:rsidP="00765CCF">
            <w:pPr>
              <w:tabs>
                <w:tab w:val="left" w:pos="360"/>
              </w:tabs>
              <w:jc w:val="both"/>
              <w:rPr>
                <w:sz w:val="24"/>
                <w:lang w:val="af-ZA"/>
              </w:rPr>
            </w:pPr>
            <w:r w:rsidRPr="00885B65">
              <w:rPr>
                <w:sz w:val="24"/>
                <w:lang w:val="af-ZA"/>
              </w:rPr>
              <w:t xml:space="preserve">Vậy BC là tia phaân giác của </w:t>
            </w:r>
            <w:r w:rsidRPr="00885B65">
              <w:rPr>
                <w:position w:val="-4"/>
                <w:sz w:val="24"/>
                <w:lang w:val="af-ZA"/>
              </w:rPr>
              <w:object w:dxaOrig="580" w:dyaOrig="340" w14:anchorId="08F5DD05">
                <v:shape id="_x0000_i1784" type="#_x0000_t75" style="width:29.25pt;height:17.25pt" o:ole="">
                  <v:imagedata r:id="rId1022" o:title=""/>
                </v:shape>
                <o:OLEObject Type="Embed" ProgID="Equation.DSMT4" ShapeID="_x0000_i1784" DrawAspect="Content" ObjectID="_1664270042" r:id="rId1059"/>
              </w:object>
            </w:r>
            <w:r w:rsidRPr="00885B65">
              <w:rPr>
                <w:sz w:val="24"/>
                <w:lang w:val="af-ZA"/>
              </w:rPr>
              <w:t>.</w:t>
            </w:r>
          </w:p>
          <w:p w14:paraId="4C6781F6" w14:textId="77777777" w:rsidR="00BC20D6" w:rsidRPr="00885B65" w:rsidRDefault="00BC20D6" w:rsidP="00765CCF">
            <w:pPr>
              <w:tabs>
                <w:tab w:val="left" w:pos="360"/>
                <w:tab w:val="num" w:pos="720"/>
              </w:tabs>
              <w:jc w:val="both"/>
              <w:rPr>
                <w:sz w:val="24"/>
                <w:lang w:val="af-ZA"/>
              </w:rPr>
            </w:pPr>
            <w:r w:rsidRPr="00885B65">
              <w:rPr>
                <w:sz w:val="24"/>
                <w:lang w:val="af-ZA"/>
              </w:rPr>
              <w:t>- Tương tự ta có:</w:t>
            </w:r>
          </w:p>
          <w:p w14:paraId="39F19E9F" w14:textId="77777777" w:rsidR="00BC20D6" w:rsidRPr="00885B65" w:rsidRDefault="00BC20D6" w:rsidP="00765CCF">
            <w:pPr>
              <w:tabs>
                <w:tab w:val="left" w:pos="360"/>
                <w:tab w:val="num" w:pos="720"/>
              </w:tabs>
              <w:jc w:val="both"/>
              <w:rPr>
                <w:sz w:val="24"/>
              </w:rPr>
            </w:pPr>
            <w:r w:rsidRPr="00885B65">
              <w:rPr>
                <w:sz w:val="24"/>
              </w:rPr>
              <w:object w:dxaOrig="2580" w:dyaOrig="390" w14:anchorId="5B2CC01D">
                <v:shape id="_x0000_i1785" type="#_x0000_t75" style="width:129pt;height:19.5pt" o:ole="">
                  <v:imagedata r:id="rId1060" o:title=""/>
                </v:shape>
                <o:OLEObject Type="Embed" ProgID="PBrush" ShapeID="_x0000_i1785" DrawAspect="Content" ObjectID="_1664270043" r:id="rId1061"/>
              </w:object>
            </w:r>
          </w:p>
          <w:p w14:paraId="055F14F4" w14:textId="77777777" w:rsidR="00BC20D6" w:rsidRPr="00885B65" w:rsidRDefault="00BC20D6" w:rsidP="00765CCF">
            <w:pPr>
              <w:tabs>
                <w:tab w:val="left" w:pos="360"/>
                <w:tab w:val="num" w:pos="720"/>
              </w:tabs>
              <w:jc w:val="both"/>
              <w:rPr>
                <w:sz w:val="24"/>
                <w:lang w:val="af-ZA"/>
              </w:rPr>
            </w:pPr>
            <w:r w:rsidRPr="00885B65">
              <w:rPr>
                <w:position w:val="-12"/>
                <w:sz w:val="24"/>
              </w:rPr>
              <w:object w:dxaOrig="3400" w:dyaOrig="420" w14:anchorId="5ED2F452">
                <v:shape id="_x0000_i1786" type="#_x0000_t75" style="width:170.25pt;height:21pt" o:ole="">
                  <v:imagedata r:id="rId1062" o:title=""/>
                </v:shape>
                <o:OLEObject Type="Embed" ProgID="Equation.DSMT4" ShapeID="_x0000_i1786" DrawAspect="Content" ObjectID="_1664270044" r:id="rId1063"/>
              </w:object>
            </w:r>
          </w:p>
          <w:p w14:paraId="2BB38A4A" w14:textId="77777777" w:rsidR="00BC20D6" w:rsidRPr="00885B65" w:rsidRDefault="00BC20D6" w:rsidP="00765CCF">
            <w:pPr>
              <w:tabs>
                <w:tab w:val="left" w:pos="360"/>
              </w:tabs>
              <w:jc w:val="both"/>
              <w:rPr>
                <w:b/>
                <w:sz w:val="24"/>
                <w:lang w:val="af-ZA"/>
              </w:rPr>
            </w:pPr>
            <w:r w:rsidRPr="00885B65">
              <w:rPr>
                <w:sz w:val="24"/>
                <w:lang w:val="af-ZA"/>
              </w:rPr>
              <w:t xml:space="preserve">Vậy CB là tia phân giác của </w:t>
            </w:r>
            <w:r w:rsidRPr="00885B65">
              <w:rPr>
                <w:position w:val="-6"/>
                <w:sz w:val="24"/>
                <w:lang w:val="af-ZA"/>
              </w:rPr>
              <w:object w:dxaOrig="580" w:dyaOrig="360" w14:anchorId="5DF3DB2F">
                <v:shape id="_x0000_i1787" type="#_x0000_t75" style="width:29.25pt;height:18pt" o:ole="">
                  <v:imagedata r:id="rId1024" o:title=""/>
                </v:shape>
                <o:OLEObject Type="Embed" ProgID="Equation.DSMT4" ShapeID="_x0000_i1787" DrawAspect="Content" ObjectID="_1664270045" r:id="rId1064"/>
              </w:object>
            </w:r>
            <w:r w:rsidRPr="00885B65">
              <w:rPr>
                <w:sz w:val="24"/>
                <w:lang w:val="af-ZA"/>
              </w:rPr>
              <w:t>.</w:t>
            </w:r>
          </w:p>
        </w:tc>
      </w:tr>
      <w:tr w:rsidR="00BC20D6" w:rsidRPr="00885B65" w14:paraId="00809512" w14:textId="77777777" w:rsidTr="00765CCF">
        <w:trPr>
          <w:trHeight w:val="593"/>
        </w:trPr>
        <w:tc>
          <w:tcPr>
            <w:tcW w:w="10080" w:type="dxa"/>
            <w:gridSpan w:val="5"/>
            <w:tcBorders>
              <w:top w:val="single" w:sz="4" w:space="0" w:color="auto"/>
              <w:left w:val="single" w:sz="4" w:space="0" w:color="auto"/>
              <w:bottom w:val="single" w:sz="4" w:space="0" w:color="auto"/>
              <w:right w:val="single" w:sz="4" w:space="0" w:color="auto"/>
            </w:tcBorders>
          </w:tcPr>
          <w:p w14:paraId="53A49142" w14:textId="77777777" w:rsidR="00BC20D6" w:rsidRPr="00885B65" w:rsidRDefault="00BC20D6" w:rsidP="00765CCF">
            <w:pPr>
              <w:tabs>
                <w:tab w:val="left" w:pos="360"/>
              </w:tabs>
              <w:jc w:val="center"/>
              <w:rPr>
                <w:b/>
                <w:sz w:val="24"/>
                <w:lang w:val="af-ZA"/>
              </w:rPr>
            </w:pPr>
            <w:r w:rsidRPr="00885B65">
              <w:rPr>
                <w:b/>
                <w:sz w:val="24"/>
                <w:lang w:val="af-ZA"/>
              </w:rPr>
              <w:lastRenderedPageBreak/>
              <w:t>Kiểm tra</w:t>
            </w:r>
          </w:p>
          <w:p w14:paraId="6B656A10" w14:textId="77777777" w:rsidR="00BC20D6" w:rsidRPr="00885B65" w:rsidRDefault="00BC20D6" w:rsidP="00765CCF">
            <w:pPr>
              <w:tabs>
                <w:tab w:val="left" w:pos="360"/>
              </w:tabs>
              <w:jc w:val="both"/>
              <w:rPr>
                <w:sz w:val="24"/>
                <w:lang w:val="af-ZA"/>
              </w:rPr>
            </w:pPr>
            <w:r w:rsidRPr="00885B65">
              <w:rPr>
                <w:sz w:val="24"/>
                <w:lang w:val="af-ZA"/>
              </w:rPr>
              <w:t xml:space="preserve">Câu 1:(4đ) Phát biểu các trường bằng nhau (đã học) của hai </w:t>
            </w:r>
            <w:r w:rsidRPr="00885B65">
              <w:rPr>
                <w:sz w:val="24"/>
                <w:lang w:val="af-ZA"/>
              </w:rPr>
              <w:tab/>
            </w:r>
          </w:p>
          <w:p w14:paraId="2CA2E6E4" w14:textId="77777777" w:rsidR="00BC20D6" w:rsidRPr="00885B65" w:rsidRDefault="00BC20D6" w:rsidP="00765CCF">
            <w:pPr>
              <w:tabs>
                <w:tab w:val="left" w:pos="360"/>
              </w:tabs>
              <w:jc w:val="center"/>
              <w:rPr>
                <w:b/>
                <w:sz w:val="24"/>
                <w:lang w:val="af-ZA"/>
              </w:rPr>
            </w:pPr>
            <w:r w:rsidRPr="00885B65">
              <w:rPr>
                <w:sz w:val="24"/>
                <w:lang w:val="af-ZA"/>
              </w:rPr>
              <w:t>Câu 2:(6</w:t>
            </w:r>
            <w:r w:rsidRPr="00885B65">
              <w:rPr>
                <w:sz w:val="24"/>
                <w:vertAlign w:val="superscript"/>
                <w:lang w:val="af-ZA"/>
              </w:rPr>
              <w:t>đ</w:t>
            </w:r>
            <w:r w:rsidRPr="00885B65">
              <w:rPr>
                <w:sz w:val="24"/>
                <w:lang w:val="af-ZA"/>
              </w:rPr>
              <w:t>) Cho tam giác MNP có MN = MP. Tia phân giác của góc NMP cắt cạnh NP tại Q.Chứng minh rằng</w:t>
            </w:r>
            <w:r w:rsidRPr="00885B65">
              <w:rPr>
                <w:sz w:val="24"/>
                <w:lang w:val="af-ZA"/>
              </w:rPr>
              <w:tab/>
            </w:r>
            <w:r w:rsidRPr="00885B65">
              <w:rPr>
                <w:sz w:val="24"/>
                <w:lang w:val="af-ZA"/>
              </w:rPr>
              <w:tab/>
            </w:r>
            <w:r w:rsidRPr="00885B65">
              <w:rPr>
                <w:sz w:val="24"/>
                <w:lang w:val="af-ZA"/>
              </w:rPr>
              <w:tab/>
            </w:r>
            <w:r w:rsidRPr="00885B65">
              <w:rPr>
                <w:sz w:val="24"/>
                <w:lang w:val="af-ZA"/>
              </w:rPr>
              <w:tab/>
              <w:t>a) QN =  QP.</w:t>
            </w:r>
            <w:r w:rsidRPr="00885B65">
              <w:rPr>
                <w:sz w:val="24"/>
                <w:lang w:val="af-ZA"/>
              </w:rPr>
              <w:tab/>
            </w:r>
            <w:r w:rsidRPr="00885B65">
              <w:rPr>
                <w:sz w:val="24"/>
                <w:lang w:val="af-ZA"/>
              </w:rPr>
              <w:tab/>
            </w:r>
            <w:r w:rsidRPr="00885B65">
              <w:rPr>
                <w:sz w:val="24"/>
                <w:lang w:val="af-ZA"/>
              </w:rPr>
              <w:tab/>
              <w:t xml:space="preserve">b) MQ </w:t>
            </w:r>
            <w:r w:rsidRPr="00885B65">
              <w:rPr>
                <w:position w:val="-4"/>
                <w:sz w:val="24"/>
                <w:lang w:val="af-ZA"/>
              </w:rPr>
              <w:object w:dxaOrig="240" w:dyaOrig="260" w14:anchorId="6F2C7B67">
                <v:shape id="_x0000_i1788" type="#_x0000_t75" style="width:12pt;height:12.75pt" o:ole="">
                  <v:imagedata r:id="rId1065" o:title=""/>
                </v:shape>
                <o:OLEObject Type="Embed" ProgID="Equation.DSMT4" ShapeID="_x0000_i1788" DrawAspect="Content" ObjectID="_1664270046" r:id="rId1066"/>
              </w:object>
            </w:r>
            <w:r w:rsidRPr="00885B65">
              <w:rPr>
                <w:sz w:val="24"/>
                <w:lang w:val="af-ZA"/>
              </w:rPr>
              <w:t xml:space="preserve"> NP</w:t>
            </w:r>
          </w:p>
        </w:tc>
      </w:tr>
      <w:tr w:rsidR="00BC20D6" w:rsidRPr="00885B65" w14:paraId="347230A4" w14:textId="77777777" w:rsidTr="00765CCF">
        <w:trPr>
          <w:trHeight w:val="593"/>
        </w:trPr>
        <w:tc>
          <w:tcPr>
            <w:tcW w:w="10080" w:type="dxa"/>
            <w:gridSpan w:val="5"/>
            <w:tcBorders>
              <w:top w:val="single" w:sz="4" w:space="0" w:color="auto"/>
              <w:left w:val="single" w:sz="4" w:space="0" w:color="auto"/>
              <w:bottom w:val="single" w:sz="4" w:space="0" w:color="auto"/>
              <w:right w:val="single" w:sz="4" w:space="0" w:color="auto"/>
            </w:tcBorders>
          </w:tcPr>
          <w:p w14:paraId="5FE377A7" w14:textId="77777777" w:rsidR="00BC20D6" w:rsidRPr="00885B65" w:rsidRDefault="00BC20D6" w:rsidP="00765CCF">
            <w:pPr>
              <w:tabs>
                <w:tab w:val="left" w:pos="360"/>
              </w:tabs>
              <w:jc w:val="center"/>
              <w:rPr>
                <w:b/>
                <w:sz w:val="24"/>
                <w:lang w:val="af-ZA"/>
              </w:rPr>
            </w:pPr>
            <w:r w:rsidRPr="00885B65">
              <w:rPr>
                <w:b/>
                <w:sz w:val="24"/>
                <w:lang w:val="af-ZA"/>
              </w:rPr>
              <w:t>Hướng dẫn học sinh học bài ở nhà</w:t>
            </w:r>
          </w:p>
        </w:tc>
      </w:tr>
      <w:tr w:rsidR="00BC20D6" w:rsidRPr="00885B65" w14:paraId="22554F6E" w14:textId="77777777" w:rsidTr="00765CCF">
        <w:trPr>
          <w:trHeight w:val="593"/>
        </w:trPr>
        <w:tc>
          <w:tcPr>
            <w:tcW w:w="10080" w:type="dxa"/>
            <w:gridSpan w:val="5"/>
            <w:tcBorders>
              <w:top w:val="single" w:sz="4" w:space="0" w:color="auto"/>
              <w:left w:val="single" w:sz="4" w:space="0" w:color="auto"/>
              <w:bottom w:val="single" w:sz="4" w:space="0" w:color="auto"/>
              <w:right w:val="single" w:sz="4" w:space="0" w:color="auto"/>
            </w:tcBorders>
          </w:tcPr>
          <w:p w14:paraId="1BC0C2E5" w14:textId="77777777" w:rsidR="00BC20D6" w:rsidRPr="00885B65" w:rsidRDefault="00BC20D6" w:rsidP="00765CCF">
            <w:pPr>
              <w:spacing w:before="60" w:after="60" w:line="240" w:lineRule="atLeast"/>
              <w:ind w:firstLine="720"/>
              <w:jc w:val="both"/>
              <w:rPr>
                <w:sz w:val="24"/>
              </w:rPr>
            </w:pPr>
            <w:r w:rsidRPr="00885B65">
              <w:rPr>
                <w:sz w:val="24"/>
              </w:rPr>
              <w:t>+ Học kỹ, nắm vững tính chất bằng nhau của hai tam giác trường hợp c.c.c ; c.g.c</w:t>
            </w:r>
          </w:p>
          <w:p w14:paraId="4D019153" w14:textId="77777777" w:rsidR="00BC20D6" w:rsidRPr="00885B65" w:rsidRDefault="00BC20D6" w:rsidP="00765CCF">
            <w:pPr>
              <w:spacing w:before="60" w:after="60" w:line="240" w:lineRule="atLeast"/>
              <w:ind w:firstLine="720"/>
              <w:jc w:val="both"/>
              <w:rPr>
                <w:sz w:val="24"/>
              </w:rPr>
            </w:pPr>
            <w:r w:rsidRPr="00885B65">
              <w:rPr>
                <w:sz w:val="24"/>
              </w:rPr>
              <w:t>+ BTVN: 30, 35, 39, 47 SBT/102, 103</w:t>
            </w:r>
          </w:p>
          <w:p w14:paraId="5030F797" w14:textId="77777777" w:rsidR="00BC20D6" w:rsidRPr="00885B65" w:rsidRDefault="00BC20D6" w:rsidP="00765CCF">
            <w:pPr>
              <w:spacing w:before="120"/>
              <w:ind w:firstLine="720"/>
              <w:jc w:val="both"/>
              <w:rPr>
                <w:sz w:val="24"/>
              </w:rPr>
            </w:pPr>
            <w:r w:rsidRPr="00885B65">
              <w:rPr>
                <w:b/>
                <w:bCs/>
                <w:sz w:val="24"/>
              </w:rPr>
              <w:lastRenderedPageBreak/>
              <w:t xml:space="preserve">+ </w:t>
            </w:r>
            <w:r w:rsidRPr="00885B65">
              <w:rPr>
                <w:bCs/>
                <w:sz w:val="24"/>
              </w:rPr>
              <w:t>Chuẩn bị tiết sau</w:t>
            </w:r>
            <w:r w:rsidRPr="00885B65">
              <w:rPr>
                <w:sz w:val="24"/>
              </w:rPr>
              <w:t xml:space="preserve">: </w:t>
            </w:r>
            <w:r w:rsidRPr="00885B65">
              <w:rPr>
                <w:b/>
                <w:sz w:val="24"/>
              </w:rPr>
              <w:t>“TH bằng nhau thứ ba của tam giác góc – cạnh – góc (g.c.g)</w:t>
            </w:r>
          </w:p>
          <w:p w14:paraId="01973EEA" w14:textId="77777777" w:rsidR="00BC20D6" w:rsidRPr="00885B65" w:rsidRDefault="00BC20D6" w:rsidP="00765CCF">
            <w:pPr>
              <w:tabs>
                <w:tab w:val="left" w:pos="360"/>
              </w:tabs>
              <w:jc w:val="both"/>
              <w:rPr>
                <w:b/>
                <w:sz w:val="24"/>
                <w:lang w:val="af-ZA"/>
              </w:rPr>
            </w:pPr>
          </w:p>
        </w:tc>
      </w:tr>
    </w:tbl>
    <w:p w14:paraId="3DD5002F" w14:textId="77777777" w:rsidR="00BC20D6" w:rsidRPr="00885B65" w:rsidRDefault="00BC20D6" w:rsidP="00BC20D6">
      <w:pPr>
        <w:tabs>
          <w:tab w:val="left" w:leader="dot" w:pos="9360"/>
        </w:tabs>
        <w:spacing w:before="60" w:after="60" w:line="240" w:lineRule="atLeast"/>
        <w:jc w:val="both"/>
        <w:rPr>
          <w:bCs/>
          <w:sz w:val="24"/>
          <w:lang w:val="af-ZA"/>
        </w:rPr>
      </w:pPr>
    </w:p>
    <w:p w14:paraId="2F74EC85" w14:textId="77777777" w:rsidR="00BC20D6" w:rsidRPr="00885B65" w:rsidRDefault="00BC20D6" w:rsidP="00BC20D6">
      <w:pPr>
        <w:tabs>
          <w:tab w:val="left" w:leader="dot" w:pos="9360"/>
        </w:tabs>
        <w:spacing w:before="60" w:after="60" w:line="240" w:lineRule="atLeast"/>
        <w:jc w:val="both"/>
        <w:rPr>
          <w:bCs/>
          <w:sz w:val="24"/>
          <w:lang w:val="nl-NL"/>
        </w:rPr>
      </w:pPr>
    </w:p>
    <w:p w14:paraId="33A27997" w14:textId="77777777" w:rsidR="00BC20D6" w:rsidRPr="00885B65" w:rsidRDefault="00BC20D6" w:rsidP="00BC20D6">
      <w:pPr>
        <w:tabs>
          <w:tab w:val="left" w:leader="dot" w:pos="9360"/>
        </w:tabs>
        <w:spacing w:before="60" w:after="60" w:line="240" w:lineRule="atLeast"/>
        <w:jc w:val="both"/>
        <w:rPr>
          <w:bCs/>
          <w:sz w:val="24"/>
          <w:lang w:val="nl-NL"/>
        </w:rPr>
      </w:pPr>
    </w:p>
    <w:p w14:paraId="7B1F766F" w14:textId="77777777" w:rsidR="00BC20D6" w:rsidRPr="00885B65" w:rsidRDefault="00BC20D6" w:rsidP="00BC20D6">
      <w:pPr>
        <w:tabs>
          <w:tab w:val="left" w:leader="dot" w:pos="9360"/>
        </w:tabs>
        <w:spacing w:before="60" w:after="60" w:line="240" w:lineRule="atLeast"/>
        <w:jc w:val="both"/>
        <w:rPr>
          <w:bCs/>
          <w:sz w:val="24"/>
          <w:lang w:val="nl-NL"/>
        </w:rPr>
      </w:pPr>
    </w:p>
    <w:p w14:paraId="010F85B3" w14:textId="77777777" w:rsidR="00BC20D6" w:rsidRPr="00885B65" w:rsidRDefault="00BC20D6" w:rsidP="00BC20D6">
      <w:pPr>
        <w:spacing w:before="60" w:after="60" w:line="240" w:lineRule="atLeast"/>
        <w:jc w:val="both"/>
        <w:rPr>
          <w:b/>
          <w:bCs/>
          <w:iCs/>
          <w:sz w:val="24"/>
          <w:lang w:val="af-ZA"/>
        </w:rPr>
      </w:pPr>
    </w:p>
    <w:p w14:paraId="4B88E3CA" w14:textId="77777777" w:rsidR="00BC20D6" w:rsidRPr="00885B65" w:rsidRDefault="00BC20D6" w:rsidP="00BC20D6">
      <w:pPr>
        <w:spacing w:before="60" w:after="60" w:line="240" w:lineRule="atLeast"/>
        <w:jc w:val="both"/>
        <w:rPr>
          <w:b/>
          <w:bCs/>
          <w:sz w:val="24"/>
          <w:lang w:val="af-ZA"/>
        </w:rPr>
      </w:pPr>
    </w:p>
    <w:p w14:paraId="5D97AC53" w14:textId="77777777" w:rsidR="00BC20D6" w:rsidRPr="00885B65" w:rsidRDefault="00BC20D6" w:rsidP="00BC20D6">
      <w:pPr>
        <w:jc w:val="both"/>
        <w:rPr>
          <w:sz w:val="24"/>
          <w:lang w:val="af-ZA"/>
        </w:rPr>
      </w:pPr>
    </w:p>
    <w:p w14:paraId="1EBADFB2" w14:textId="77777777" w:rsidR="00BC20D6" w:rsidRPr="00885B65" w:rsidRDefault="00BC20D6" w:rsidP="00BC20D6">
      <w:pPr>
        <w:jc w:val="both"/>
        <w:rPr>
          <w:sz w:val="24"/>
          <w:lang w:val="af-ZA"/>
        </w:rPr>
      </w:pPr>
    </w:p>
    <w:p w14:paraId="02246697" w14:textId="77777777" w:rsidR="00BC20D6" w:rsidRPr="00885B65" w:rsidRDefault="00BC20D6" w:rsidP="00BC20D6">
      <w:pPr>
        <w:jc w:val="both"/>
        <w:rPr>
          <w:sz w:val="24"/>
          <w:lang w:val="af-ZA"/>
        </w:rPr>
      </w:pPr>
    </w:p>
    <w:p w14:paraId="498067CD" w14:textId="77777777" w:rsidR="00BC20D6" w:rsidRPr="00885B65" w:rsidRDefault="00BC20D6" w:rsidP="00BC20D6">
      <w:pPr>
        <w:jc w:val="both"/>
        <w:rPr>
          <w:sz w:val="24"/>
          <w:lang w:val="af-ZA"/>
        </w:rPr>
      </w:pPr>
    </w:p>
    <w:p w14:paraId="5E1AFF1C" w14:textId="77777777" w:rsidR="00BC20D6" w:rsidRPr="00885B65" w:rsidRDefault="00BC20D6" w:rsidP="00BC20D6">
      <w:pPr>
        <w:jc w:val="both"/>
        <w:rPr>
          <w:sz w:val="24"/>
          <w:lang w:val="af-ZA"/>
        </w:rPr>
      </w:pPr>
    </w:p>
    <w:p w14:paraId="4CB9CBA2" w14:textId="77777777" w:rsidR="00BC20D6" w:rsidRPr="00885B65" w:rsidRDefault="00BC20D6" w:rsidP="00BC20D6">
      <w:pPr>
        <w:jc w:val="both"/>
        <w:rPr>
          <w:sz w:val="24"/>
          <w:lang w:val="af-ZA"/>
        </w:rPr>
      </w:pPr>
    </w:p>
    <w:p w14:paraId="0EC5E65D" w14:textId="77777777" w:rsidR="00BC20D6" w:rsidRPr="00885B65" w:rsidRDefault="00BC20D6" w:rsidP="00BC20D6">
      <w:pPr>
        <w:jc w:val="both"/>
        <w:rPr>
          <w:sz w:val="24"/>
          <w:lang w:val="af-ZA"/>
        </w:rPr>
      </w:pPr>
    </w:p>
    <w:p w14:paraId="59232F76" w14:textId="77777777" w:rsidR="00BC20D6" w:rsidRPr="00885B65" w:rsidRDefault="00BC20D6" w:rsidP="00BC20D6">
      <w:pPr>
        <w:jc w:val="both"/>
        <w:rPr>
          <w:sz w:val="24"/>
          <w:lang w:val="af-ZA"/>
        </w:rPr>
      </w:pPr>
    </w:p>
    <w:p w14:paraId="35E0AC1E" w14:textId="77777777" w:rsidR="00BC20D6" w:rsidRPr="00885B65" w:rsidRDefault="00BC20D6" w:rsidP="00BC20D6">
      <w:pPr>
        <w:jc w:val="both"/>
        <w:rPr>
          <w:sz w:val="24"/>
          <w:lang w:val="af-ZA"/>
        </w:rPr>
      </w:pPr>
    </w:p>
    <w:p w14:paraId="0737C41B" w14:textId="77777777" w:rsidR="00BC20D6" w:rsidRPr="00885B65" w:rsidRDefault="00BC20D6" w:rsidP="00BC20D6">
      <w:pPr>
        <w:jc w:val="both"/>
        <w:rPr>
          <w:sz w:val="24"/>
          <w:lang w:val="af-ZA"/>
        </w:rPr>
      </w:pPr>
    </w:p>
    <w:p w14:paraId="016B050C" w14:textId="77777777" w:rsidR="00BC20D6" w:rsidRPr="00885B65" w:rsidRDefault="00BC20D6" w:rsidP="00BC20D6">
      <w:pPr>
        <w:jc w:val="both"/>
        <w:rPr>
          <w:sz w:val="24"/>
          <w:lang w:val="af-ZA"/>
        </w:rPr>
      </w:pPr>
    </w:p>
    <w:p w14:paraId="01AD4A8C" w14:textId="77777777" w:rsidR="00BC20D6" w:rsidRPr="00885B65" w:rsidRDefault="00BC20D6" w:rsidP="00BC20D6">
      <w:pPr>
        <w:jc w:val="both"/>
        <w:rPr>
          <w:sz w:val="24"/>
          <w:lang w:val="af-ZA"/>
        </w:rPr>
      </w:pPr>
    </w:p>
    <w:p w14:paraId="70117E47" w14:textId="77777777" w:rsidR="00BC20D6" w:rsidRPr="00885B65" w:rsidRDefault="00BC20D6" w:rsidP="00BC20D6">
      <w:pPr>
        <w:spacing w:before="60" w:after="60" w:line="240" w:lineRule="atLeast"/>
        <w:jc w:val="both"/>
        <w:rPr>
          <w:sz w:val="24"/>
          <w:lang w:val="af-ZA"/>
        </w:rPr>
      </w:pPr>
    </w:p>
    <w:p w14:paraId="6A264F94" w14:textId="77777777" w:rsidR="00BC20D6" w:rsidRPr="00885B65" w:rsidRDefault="00BC20D6" w:rsidP="00BC20D6">
      <w:pPr>
        <w:tabs>
          <w:tab w:val="left" w:pos="6791"/>
        </w:tabs>
        <w:spacing w:before="60" w:after="60" w:line="240" w:lineRule="atLeast"/>
        <w:jc w:val="both"/>
        <w:rPr>
          <w:sz w:val="24"/>
          <w:lang w:val="af-ZA"/>
        </w:rPr>
      </w:pPr>
      <w:r w:rsidRPr="00885B65">
        <w:rPr>
          <w:sz w:val="24"/>
          <w:lang w:val="af-ZA"/>
        </w:rPr>
        <w:tab/>
      </w:r>
    </w:p>
    <w:p w14:paraId="5AC7D3EE" w14:textId="77777777" w:rsidR="00BC20D6" w:rsidRPr="00885B65" w:rsidRDefault="00BC20D6" w:rsidP="00BC20D6">
      <w:pPr>
        <w:spacing w:before="60" w:after="60" w:line="240" w:lineRule="atLeast"/>
        <w:jc w:val="both"/>
        <w:rPr>
          <w:bCs/>
          <w:sz w:val="24"/>
          <w:lang w:val="af-ZA"/>
        </w:rPr>
      </w:pPr>
      <w:r w:rsidRPr="00885B65">
        <w:rPr>
          <w:sz w:val="24"/>
          <w:lang w:val="af-ZA"/>
        </w:rPr>
        <w:br w:type="page"/>
      </w:r>
    </w:p>
    <w:tbl>
      <w:tblPr>
        <w:tblW w:w="0" w:type="auto"/>
        <w:tblLook w:val="04A0" w:firstRow="1" w:lastRow="0" w:firstColumn="1" w:lastColumn="0" w:noHBand="0" w:noVBand="1"/>
      </w:tblPr>
      <w:tblGrid>
        <w:gridCol w:w="3209"/>
        <w:gridCol w:w="3209"/>
        <w:gridCol w:w="3210"/>
      </w:tblGrid>
      <w:tr w:rsidR="00BC20D6" w:rsidRPr="00860655" w14:paraId="5CB1A09E" w14:textId="77777777" w:rsidTr="00765CCF">
        <w:tc>
          <w:tcPr>
            <w:tcW w:w="3209" w:type="dxa"/>
            <w:shd w:val="clear" w:color="auto" w:fill="auto"/>
          </w:tcPr>
          <w:p w14:paraId="3F1A3245" w14:textId="77777777" w:rsidR="00BC20D6" w:rsidRPr="00860655" w:rsidRDefault="00BC20D6" w:rsidP="00765CCF">
            <w:pPr>
              <w:rPr>
                <w:rFonts w:ascii="Calibri Light" w:hAnsi="Calibri Light" w:cs="Calibri Light"/>
                <w:sz w:val="24"/>
              </w:rPr>
            </w:pPr>
            <w:r w:rsidRPr="00860655">
              <w:rPr>
                <w:rFonts w:ascii="Calibri Light" w:hAnsi="Calibri Light" w:cs="Calibri Light"/>
                <w:sz w:val="24"/>
              </w:rPr>
              <w:t>Ngày soạn: ……………</w:t>
            </w:r>
          </w:p>
        </w:tc>
        <w:tc>
          <w:tcPr>
            <w:tcW w:w="3209" w:type="dxa"/>
            <w:shd w:val="clear" w:color="auto" w:fill="auto"/>
          </w:tcPr>
          <w:p w14:paraId="6B074E9D" w14:textId="77777777" w:rsidR="00BC20D6" w:rsidRPr="00860655" w:rsidRDefault="00BC20D6" w:rsidP="00765CCF">
            <w:pPr>
              <w:rPr>
                <w:rFonts w:ascii="Calibri Light" w:hAnsi="Calibri Light" w:cs="Calibri Light"/>
                <w:sz w:val="24"/>
              </w:rPr>
            </w:pPr>
            <w:r w:rsidRPr="00860655">
              <w:rPr>
                <w:rFonts w:ascii="Calibri Light" w:hAnsi="Calibri Light" w:cs="Calibri Light"/>
                <w:sz w:val="24"/>
              </w:rPr>
              <w:t>Ngày dạ</w:t>
            </w:r>
            <w:r w:rsidRPr="00B90DF3">
              <w:rPr>
                <w:rFonts w:ascii="Calibri Light" w:hAnsi="Calibri Light" w:cs="Calibri Light"/>
                <w:sz w:val="24"/>
              </w:rPr>
              <w:t>y: ………</w:t>
            </w:r>
            <w:r w:rsidRPr="00860655">
              <w:rPr>
                <w:rFonts w:ascii="Calibri Light" w:hAnsi="Calibri Light" w:cs="Calibri Light"/>
                <w:sz w:val="24"/>
              </w:rPr>
              <w:t>……</w:t>
            </w:r>
          </w:p>
          <w:p w14:paraId="125FDD2A" w14:textId="77777777" w:rsidR="00BC20D6" w:rsidRPr="00860655" w:rsidRDefault="00BC20D6" w:rsidP="00765CCF">
            <w:pPr>
              <w:rPr>
                <w:rFonts w:ascii="Calibri Light" w:hAnsi="Calibri Light" w:cs="Calibri Light"/>
                <w:sz w:val="24"/>
              </w:rPr>
            </w:pPr>
          </w:p>
        </w:tc>
        <w:tc>
          <w:tcPr>
            <w:tcW w:w="3210" w:type="dxa"/>
            <w:shd w:val="clear" w:color="auto" w:fill="auto"/>
          </w:tcPr>
          <w:p w14:paraId="02B45F1E" w14:textId="77777777" w:rsidR="00BC20D6" w:rsidRPr="00860655" w:rsidRDefault="00BC20D6" w:rsidP="00765CCF">
            <w:pPr>
              <w:rPr>
                <w:rFonts w:ascii="Calibri Light" w:hAnsi="Calibri Light" w:cs="Calibri Light"/>
                <w:sz w:val="24"/>
              </w:rPr>
            </w:pPr>
            <w:r w:rsidRPr="00860655">
              <w:rPr>
                <w:rFonts w:ascii="Calibri Light" w:hAnsi="Calibri Light" w:cs="Calibri Light"/>
                <w:sz w:val="24"/>
              </w:rPr>
              <w:t>Lớp: ……….. Tiết: …….</w:t>
            </w:r>
          </w:p>
        </w:tc>
      </w:tr>
    </w:tbl>
    <w:p w14:paraId="256BB960" w14:textId="77777777" w:rsidR="00BC20D6" w:rsidRPr="00885B65" w:rsidRDefault="00BC20D6" w:rsidP="00BC20D6">
      <w:pPr>
        <w:spacing w:before="60" w:after="60" w:line="240" w:lineRule="atLeast"/>
        <w:jc w:val="both"/>
        <w:rPr>
          <w:bCs/>
          <w:sz w:val="24"/>
          <w:lang w:val="af-ZA"/>
        </w:rPr>
      </w:pPr>
    </w:p>
    <w:p w14:paraId="30B3588A" w14:textId="77777777" w:rsidR="00BC20D6" w:rsidRPr="00885B65" w:rsidRDefault="00BC20D6" w:rsidP="00BC20D6">
      <w:pPr>
        <w:spacing w:before="60" w:after="60" w:line="240" w:lineRule="atLeast"/>
        <w:jc w:val="center"/>
        <w:rPr>
          <w:b/>
          <w:bCs/>
          <w:sz w:val="24"/>
          <w:lang w:val="af-ZA"/>
        </w:rPr>
      </w:pPr>
      <w:r w:rsidRPr="00885B65">
        <w:rPr>
          <w:b/>
          <w:bCs/>
          <w:sz w:val="24"/>
          <w:lang w:val="af-ZA"/>
        </w:rPr>
        <w:t xml:space="preserve">Tiết 28. §5.  TRƯỜNG HỢP  BẰNG NHAU THỨ BA CỦA TAM GIÁC </w:t>
      </w:r>
    </w:p>
    <w:p w14:paraId="6B58769A" w14:textId="77777777" w:rsidR="00BC20D6" w:rsidRPr="00885B65" w:rsidRDefault="00BC20D6" w:rsidP="00BC20D6">
      <w:pPr>
        <w:spacing w:before="60" w:after="60" w:line="240" w:lineRule="atLeast"/>
        <w:jc w:val="center"/>
        <w:rPr>
          <w:b/>
          <w:bCs/>
          <w:sz w:val="24"/>
          <w:lang w:val="af-ZA"/>
        </w:rPr>
      </w:pPr>
      <w:r w:rsidRPr="00885B65">
        <w:rPr>
          <w:b/>
          <w:bCs/>
          <w:sz w:val="24"/>
          <w:lang w:val="af-ZA"/>
        </w:rPr>
        <w:t xml:space="preserve">               GÓC – CẠNH – GÓC  (g –c– g)</w:t>
      </w:r>
    </w:p>
    <w:p w14:paraId="3BCAF54C" w14:textId="77777777" w:rsidR="00BC20D6" w:rsidRPr="00885B65" w:rsidRDefault="00BC20D6" w:rsidP="00BC20D6">
      <w:pPr>
        <w:spacing w:before="60" w:after="60" w:line="240" w:lineRule="atLeast"/>
        <w:jc w:val="center"/>
        <w:rPr>
          <w:iCs/>
          <w:sz w:val="24"/>
          <w:lang w:val="af-ZA"/>
        </w:rPr>
      </w:pPr>
      <w:r w:rsidRPr="00885B65">
        <w:rPr>
          <w:sz w:val="24"/>
          <w:lang w:val="af-ZA"/>
        </w:rPr>
        <w:t>--------</w:t>
      </w:r>
      <w:r w:rsidRPr="00885B65">
        <w:rPr>
          <w:b/>
          <w:bCs/>
          <w:iCs/>
          <w:sz w:val="24"/>
        </w:rPr>
        <w:sym w:font="Wingdings" w:char="F026"/>
      </w:r>
      <w:r w:rsidRPr="00885B65">
        <w:rPr>
          <w:sz w:val="24"/>
          <w:lang w:val="af-ZA"/>
        </w:rPr>
        <w:t>--------</w:t>
      </w:r>
    </w:p>
    <w:p w14:paraId="7431281E" w14:textId="77777777" w:rsidR="00BC20D6" w:rsidRPr="00885B65" w:rsidRDefault="00BC20D6" w:rsidP="00BC20D6">
      <w:pPr>
        <w:spacing w:before="60" w:after="60" w:line="240" w:lineRule="atLeast"/>
        <w:jc w:val="both"/>
        <w:rPr>
          <w:b/>
          <w:bCs/>
          <w:iCs/>
          <w:sz w:val="24"/>
          <w:lang w:val="af-ZA"/>
        </w:rPr>
      </w:pPr>
      <w:r w:rsidRPr="00885B65">
        <w:rPr>
          <w:b/>
          <w:bCs/>
          <w:iCs/>
          <w:sz w:val="24"/>
          <w:lang w:val="af-ZA"/>
        </w:rPr>
        <w:t>I.MỤC TIÊU BÀI DẠY</w:t>
      </w:r>
    </w:p>
    <w:p w14:paraId="1CDCF9FE" w14:textId="77777777" w:rsidR="00BC20D6" w:rsidRPr="00885B65" w:rsidRDefault="00BC20D6" w:rsidP="00BC20D6">
      <w:pPr>
        <w:spacing w:before="60" w:after="60" w:line="240" w:lineRule="atLeast"/>
        <w:jc w:val="both"/>
        <w:rPr>
          <w:b/>
          <w:iCs/>
          <w:sz w:val="24"/>
          <w:lang w:val="af-ZA"/>
        </w:rPr>
      </w:pPr>
      <w:r w:rsidRPr="00885B65">
        <w:rPr>
          <w:b/>
          <w:iCs/>
          <w:sz w:val="24"/>
          <w:lang w:val="af-ZA"/>
        </w:rPr>
        <w:t>Qua bài này giúp học sinh:</w:t>
      </w:r>
    </w:p>
    <w:p w14:paraId="646F38BF" w14:textId="77777777" w:rsidR="00BC20D6" w:rsidRPr="00885B65" w:rsidRDefault="00BC20D6" w:rsidP="00BC20D6">
      <w:pPr>
        <w:spacing w:before="60" w:after="60" w:line="240" w:lineRule="atLeast"/>
        <w:jc w:val="both"/>
        <w:rPr>
          <w:sz w:val="24"/>
          <w:lang w:val="af-ZA"/>
        </w:rPr>
      </w:pPr>
      <w:r w:rsidRPr="00885B65">
        <w:rPr>
          <w:b/>
          <w:sz w:val="24"/>
          <w:lang w:val="af-ZA"/>
        </w:rPr>
        <w:t xml:space="preserve">1/ Kiến thức:  </w:t>
      </w:r>
      <w:r>
        <w:rPr>
          <w:sz w:val="24"/>
          <w:lang w:val="af-ZA"/>
        </w:rPr>
        <w:t xml:space="preserve">HS phát biểu </w:t>
      </w:r>
      <w:r w:rsidRPr="00885B65">
        <w:rPr>
          <w:sz w:val="24"/>
          <w:lang w:val="af-ZA"/>
        </w:rPr>
        <w:t>được trường hợp bằng nhau góc - cạnh - góc của h</w:t>
      </w:r>
      <w:r>
        <w:rPr>
          <w:sz w:val="24"/>
          <w:lang w:val="af-ZA"/>
        </w:rPr>
        <w:t>ai tam giác</w:t>
      </w:r>
    </w:p>
    <w:p w14:paraId="19E0EF6D" w14:textId="77777777" w:rsidR="00BC20D6" w:rsidRPr="00885B65" w:rsidRDefault="00BC20D6" w:rsidP="00BC20D6">
      <w:pPr>
        <w:spacing w:before="60" w:after="60" w:line="240" w:lineRule="atLeast"/>
        <w:jc w:val="both"/>
        <w:rPr>
          <w:sz w:val="24"/>
          <w:lang w:val="af-ZA"/>
        </w:rPr>
      </w:pPr>
      <w:r w:rsidRPr="00885B65">
        <w:rPr>
          <w:b/>
          <w:sz w:val="24"/>
          <w:lang w:val="af-ZA"/>
        </w:rPr>
        <w:t xml:space="preserve">2/ Kĩ năng:  </w:t>
      </w:r>
      <w:r w:rsidRPr="00885B65">
        <w:rPr>
          <w:sz w:val="24"/>
          <w:lang w:val="af-ZA"/>
        </w:rPr>
        <w:t>Biết cách vẽ một tam giác biết một cạnh và hai góc kề cạnh đó. Rèn luyện kỹ năng sử dụng trường hợp bằng nhau của hai tam giác g – c – g  để chứng minh hai tam giác bằng nhau, từ đó suy ra các góc tương ứng bằng nhau, các cạnh tương ứng bằng nhau.</w:t>
      </w:r>
    </w:p>
    <w:p w14:paraId="654DDB9F" w14:textId="77777777" w:rsidR="00BC20D6" w:rsidRPr="00885B65" w:rsidRDefault="00BC20D6" w:rsidP="00BC20D6">
      <w:pPr>
        <w:spacing w:before="60" w:after="60" w:line="240" w:lineRule="atLeast"/>
        <w:jc w:val="both"/>
        <w:rPr>
          <w:sz w:val="24"/>
          <w:lang w:val="af-ZA"/>
        </w:rPr>
      </w:pPr>
      <w:r w:rsidRPr="00885B65">
        <w:rPr>
          <w:b/>
          <w:sz w:val="24"/>
          <w:lang w:val="af-ZA"/>
        </w:rPr>
        <w:t xml:space="preserve">3/ Thái độ: </w:t>
      </w:r>
      <w:r w:rsidRPr="00885B65">
        <w:rPr>
          <w:sz w:val="24"/>
          <w:lang w:val="af-ZA"/>
        </w:rPr>
        <w:t>Rèn luyện kỹ năng sử dụng dụng cụ, rèn tính cẩn thận và chính xác trong vẽ hình. Biết trình bày bài toán chứng minh hai tam giác bằng nhau.</w:t>
      </w:r>
    </w:p>
    <w:p w14:paraId="76EF5759" w14:textId="77777777" w:rsidR="00BC20D6" w:rsidRPr="00885B65" w:rsidRDefault="00BC20D6" w:rsidP="00BC20D6">
      <w:pPr>
        <w:spacing w:before="60" w:after="60" w:line="240" w:lineRule="atLeast"/>
        <w:jc w:val="both"/>
        <w:rPr>
          <w:b/>
          <w:sz w:val="24"/>
          <w:lang w:val="af-ZA"/>
        </w:rPr>
      </w:pPr>
      <w:r w:rsidRPr="00885B65">
        <w:rPr>
          <w:b/>
          <w:sz w:val="24"/>
          <w:lang w:val="af-ZA"/>
        </w:rPr>
        <w:t>4/</w:t>
      </w:r>
      <w:r w:rsidRPr="00885B65">
        <w:rPr>
          <w:sz w:val="24"/>
          <w:lang w:val="af-ZA"/>
        </w:rPr>
        <w:t xml:space="preserve"> </w:t>
      </w:r>
      <w:r w:rsidRPr="00885B65">
        <w:rPr>
          <w:b/>
          <w:sz w:val="24"/>
          <w:lang w:val="af-ZA"/>
        </w:rPr>
        <w:t xml:space="preserve">Định hướng năng lực được hình thành: </w:t>
      </w:r>
    </w:p>
    <w:p w14:paraId="56F6E372" w14:textId="77777777" w:rsidR="00BC20D6" w:rsidRPr="00885B65" w:rsidRDefault="00BC20D6" w:rsidP="00BC20D6">
      <w:pPr>
        <w:spacing w:before="60" w:after="60" w:line="240" w:lineRule="atLeast"/>
        <w:jc w:val="both"/>
        <w:rPr>
          <w:sz w:val="24"/>
          <w:lang w:val="af-ZA"/>
        </w:rPr>
      </w:pPr>
      <w:r w:rsidRPr="00885B65">
        <w:rPr>
          <w:b/>
          <w:sz w:val="24"/>
          <w:lang w:val="af-ZA"/>
        </w:rPr>
        <w:t>-Năng lực chung:</w:t>
      </w:r>
      <w:r w:rsidRPr="00885B65">
        <w:rPr>
          <w:sz w:val="24"/>
          <w:lang w:val="af-ZA"/>
        </w:rPr>
        <w:t xml:space="preserve"> năng lực tự học, năng lực giải quyết vấn đề, năng lực sáng tạo, năng lực giao tiếp, năng lực hợp tác, năng lực sử dụng ngôn ngữ</w:t>
      </w:r>
    </w:p>
    <w:p w14:paraId="58807ED4" w14:textId="77777777" w:rsidR="00BC20D6" w:rsidRPr="00885B65" w:rsidRDefault="00BC20D6" w:rsidP="00BC20D6">
      <w:pPr>
        <w:spacing w:before="60" w:after="60" w:line="240" w:lineRule="atLeast"/>
        <w:jc w:val="both"/>
        <w:rPr>
          <w:sz w:val="24"/>
          <w:lang w:val="af-ZA"/>
        </w:rPr>
      </w:pPr>
      <w:r w:rsidRPr="00885B65">
        <w:rPr>
          <w:sz w:val="24"/>
          <w:lang w:val="af-ZA"/>
        </w:rPr>
        <w:t>- Năng lực chuyên biệt: năng lực tính toán, tư duy logic.</w:t>
      </w:r>
    </w:p>
    <w:p w14:paraId="548E72DE" w14:textId="77777777" w:rsidR="00BC20D6" w:rsidRPr="00885B65" w:rsidRDefault="00BC20D6" w:rsidP="00BC20D6">
      <w:pPr>
        <w:rPr>
          <w:sz w:val="24"/>
          <w:lang w:val="af-ZA"/>
        </w:rPr>
      </w:pPr>
      <w:r w:rsidRPr="00885B65">
        <w:rPr>
          <w:b/>
          <w:sz w:val="24"/>
          <w:lang w:val="af-ZA"/>
        </w:rPr>
        <w:t>- Phẩm chất:</w:t>
      </w:r>
      <w:r w:rsidRPr="00885B65">
        <w:rPr>
          <w:sz w:val="24"/>
          <w:lang w:val="af-ZA"/>
        </w:rPr>
        <w:t xml:space="preserve"> Tự tin, tự chủ.</w:t>
      </w:r>
    </w:p>
    <w:p w14:paraId="77D97F0B" w14:textId="77777777" w:rsidR="00BC20D6" w:rsidRPr="00885B65" w:rsidRDefault="00BC20D6" w:rsidP="00BC20D6">
      <w:pPr>
        <w:spacing w:before="60" w:after="60" w:line="240" w:lineRule="atLeast"/>
        <w:jc w:val="both"/>
        <w:rPr>
          <w:b/>
          <w:bCs/>
          <w:iCs/>
          <w:sz w:val="24"/>
          <w:lang w:val="af-ZA"/>
        </w:rPr>
      </w:pPr>
      <w:r w:rsidRPr="00885B65">
        <w:rPr>
          <w:b/>
          <w:bCs/>
          <w:iCs/>
          <w:sz w:val="24"/>
          <w:lang w:val="af-ZA"/>
        </w:rPr>
        <w:t>II.CHUẨN BỊ</w:t>
      </w:r>
    </w:p>
    <w:p w14:paraId="6DEBC560" w14:textId="77777777" w:rsidR="00BC20D6" w:rsidRPr="00885B65" w:rsidRDefault="00BC20D6" w:rsidP="00BC20D6">
      <w:pPr>
        <w:spacing w:before="60" w:after="60" w:line="240" w:lineRule="atLeast"/>
        <w:jc w:val="both"/>
        <w:rPr>
          <w:sz w:val="24"/>
          <w:lang w:val="af-ZA"/>
        </w:rPr>
      </w:pPr>
      <w:r w:rsidRPr="00885B65">
        <w:rPr>
          <w:b/>
          <w:bCs/>
          <w:iCs/>
          <w:sz w:val="24"/>
          <w:lang w:val="af-ZA"/>
        </w:rPr>
        <w:t>1/ Giáo viên</w:t>
      </w:r>
      <w:r w:rsidRPr="00885B65">
        <w:rPr>
          <w:sz w:val="24"/>
          <w:lang w:val="af-ZA"/>
        </w:rPr>
        <w:t>: nghiên cứu chương trình SGK, tài liệu tham khảo</w:t>
      </w:r>
    </w:p>
    <w:p w14:paraId="08FFE1CC" w14:textId="77777777" w:rsidR="00BC20D6" w:rsidRPr="00885B65" w:rsidRDefault="00BC20D6" w:rsidP="00BC20D6">
      <w:pPr>
        <w:spacing w:before="60" w:after="60" w:line="240" w:lineRule="atLeast"/>
        <w:jc w:val="both"/>
        <w:rPr>
          <w:sz w:val="24"/>
          <w:lang w:val="af-ZA"/>
        </w:rPr>
      </w:pPr>
      <w:r w:rsidRPr="00885B65">
        <w:rPr>
          <w:sz w:val="24"/>
          <w:lang w:val="af-ZA"/>
        </w:rPr>
        <w:tab/>
        <w:t xml:space="preserve">          Phấn màu, thước thẳng, thước đo góc, êke, bảng phụ.</w:t>
      </w:r>
    </w:p>
    <w:p w14:paraId="5B861491" w14:textId="77777777" w:rsidR="00BC20D6" w:rsidRPr="00885B65" w:rsidRDefault="00BC20D6" w:rsidP="00BC20D6">
      <w:pPr>
        <w:spacing w:before="60" w:after="60" w:line="240" w:lineRule="atLeast"/>
        <w:jc w:val="both"/>
        <w:rPr>
          <w:bCs/>
          <w:sz w:val="24"/>
          <w:lang w:val="af-ZA"/>
        </w:rPr>
      </w:pPr>
      <w:r w:rsidRPr="00885B65">
        <w:rPr>
          <w:b/>
          <w:bCs/>
          <w:iCs/>
          <w:sz w:val="24"/>
          <w:lang w:val="af-ZA"/>
        </w:rPr>
        <w:t>2/ Học sinh</w:t>
      </w:r>
      <w:r w:rsidRPr="00885B65">
        <w:rPr>
          <w:sz w:val="24"/>
          <w:lang w:val="af-ZA"/>
        </w:rPr>
        <w:t xml:space="preserve">: SGK, Vở ghi, đồ dùng học tập, thước thẳng, thước đo góc, nghiên cứu </w:t>
      </w:r>
      <w:r w:rsidRPr="00885B65">
        <w:rPr>
          <w:b/>
          <w:bCs/>
          <w:sz w:val="24"/>
          <w:lang w:val="af-ZA"/>
        </w:rPr>
        <w:t>§</w:t>
      </w:r>
      <w:r w:rsidRPr="00885B65">
        <w:rPr>
          <w:bCs/>
          <w:sz w:val="24"/>
          <w:lang w:val="af-ZA"/>
        </w:rPr>
        <w:t>5</w:t>
      </w:r>
    </w:p>
    <w:p w14:paraId="41CFE720" w14:textId="77777777" w:rsidR="00BC20D6" w:rsidRPr="00885B65" w:rsidRDefault="00BC20D6" w:rsidP="00BC20D6">
      <w:pPr>
        <w:spacing w:before="60" w:after="60" w:line="240" w:lineRule="atLeast"/>
        <w:jc w:val="both"/>
        <w:rPr>
          <w:b/>
          <w:bCs/>
          <w:iCs/>
          <w:sz w:val="24"/>
          <w:lang w:val="nl-NL"/>
        </w:rPr>
      </w:pPr>
      <w:r w:rsidRPr="00885B65">
        <w:rPr>
          <w:b/>
          <w:bCs/>
          <w:iCs/>
          <w:sz w:val="24"/>
          <w:lang w:val="nl-NL"/>
        </w:rPr>
        <w:t>IV.TỔ CHỨC CÁC HOẠT ĐỘNG DẠY HỌC</w:t>
      </w:r>
    </w:p>
    <w:p w14:paraId="5FE29868" w14:textId="77777777" w:rsidR="00BC20D6" w:rsidRPr="00885B65" w:rsidRDefault="00BC20D6" w:rsidP="00BC20D6">
      <w:pPr>
        <w:spacing w:before="60" w:after="60" w:line="240" w:lineRule="atLeast"/>
        <w:jc w:val="both"/>
        <w:rPr>
          <w:sz w:val="24"/>
          <w:lang w:val="nl-NL"/>
        </w:rPr>
      </w:pPr>
      <w:r w:rsidRPr="00885B65">
        <w:rPr>
          <w:b/>
          <w:bCs/>
          <w:iCs/>
          <w:sz w:val="24"/>
          <w:lang w:val="nl-NL"/>
        </w:rPr>
        <w:t>1/ Ổn định lớp</w:t>
      </w:r>
      <w:r w:rsidRPr="00885B65">
        <w:rPr>
          <w:sz w:val="24"/>
          <w:lang w:val="nl-NL"/>
        </w:rPr>
        <w:t>: Điểm danh (2 phút)</w:t>
      </w:r>
    </w:p>
    <w:p w14:paraId="12FDA932" w14:textId="77777777" w:rsidR="00BC20D6" w:rsidRPr="00885B65" w:rsidRDefault="00BC20D6" w:rsidP="00BC20D6">
      <w:pPr>
        <w:jc w:val="both"/>
        <w:rPr>
          <w:sz w:val="24"/>
          <w:lang w:val="nl-NL"/>
        </w:rPr>
      </w:pPr>
      <w:r w:rsidRPr="00885B65">
        <w:rPr>
          <w:sz w:val="24"/>
          <w:lang w:val="nl-NL"/>
        </w:rPr>
        <w:t>- Lớp 7A...</w:t>
      </w:r>
      <w:r w:rsidRPr="00885B65">
        <w:rPr>
          <w:sz w:val="24"/>
          <w:lang w:val="nl-NL"/>
        </w:rPr>
        <w:tab/>
        <w:t>Ngày .../ ... / 20... . Sĩ số: ...................Vắng: ..........................</w:t>
      </w:r>
    </w:p>
    <w:p w14:paraId="2850ADB8" w14:textId="77777777" w:rsidR="00BC20D6" w:rsidRPr="00885B65" w:rsidRDefault="00BC20D6" w:rsidP="00BC20D6">
      <w:pPr>
        <w:spacing w:before="60" w:after="60" w:line="240" w:lineRule="atLeast"/>
        <w:jc w:val="both"/>
        <w:rPr>
          <w:b/>
          <w:bCs/>
          <w:iCs/>
          <w:sz w:val="24"/>
          <w:lang w:val="nl-NL"/>
        </w:rPr>
      </w:pPr>
      <w:r w:rsidRPr="00885B65">
        <w:rPr>
          <w:b/>
          <w:bCs/>
          <w:iCs/>
          <w:sz w:val="24"/>
          <w:lang w:val="nl-NL"/>
        </w:rPr>
        <w:t>2/ 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BC20D6" w:rsidRPr="00885B65" w14:paraId="76BE643C" w14:textId="77777777" w:rsidTr="00765CCF">
        <w:tc>
          <w:tcPr>
            <w:tcW w:w="3192" w:type="dxa"/>
          </w:tcPr>
          <w:p w14:paraId="3A253B6B" w14:textId="77777777" w:rsidR="00BC20D6" w:rsidRPr="00885B65" w:rsidRDefault="00BC20D6" w:rsidP="00765CCF">
            <w:pPr>
              <w:spacing w:before="60" w:after="60" w:line="240" w:lineRule="atLeast"/>
              <w:jc w:val="center"/>
              <w:rPr>
                <w:b/>
                <w:bCs/>
                <w:sz w:val="24"/>
              </w:rPr>
            </w:pPr>
            <w:r w:rsidRPr="00885B65">
              <w:rPr>
                <w:b/>
                <w:bCs/>
                <w:sz w:val="24"/>
              </w:rPr>
              <w:t>Hoạt động của GV</w:t>
            </w:r>
          </w:p>
        </w:tc>
        <w:tc>
          <w:tcPr>
            <w:tcW w:w="3192" w:type="dxa"/>
          </w:tcPr>
          <w:p w14:paraId="41654DF7" w14:textId="77777777" w:rsidR="00BC20D6" w:rsidRPr="00885B65" w:rsidRDefault="00BC20D6" w:rsidP="00765CCF">
            <w:pPr>
              <w:spacing w:before="60" w:after="60" w:line="240" w:lineRule="atLeast"/>
              <w:jc w:val="center"/>
              <w:rPr>
                <w:b/>
                <w:bCs/>
                <w:sz w:val="24"/>
              </w:rPr>
            </w:pPr>
            <w:r w:rsidRPr="00885B65">
              <w:rPr>
                <w:b/>
                <w:bCs/>
                <w:sz w:val="24"/>
              </w:rPr>
              <w:t>Hoạt động của HS</w:t>
            </w:r>
          </w:p>
        </w:tc>
        <w:tc>
          <w:tcPr>
            <w:tcW w:w="3192" w:type="dxa"/>
          </w:tcPr>
          <w:p w14:paraId="666CCB41" w14:textId="77777777" w:rsidR="00BC20D6" w:rsidRPr="00885B65" w:rsidRDefault="00BC20D6" w:rsidP="00765CCF">
            <w:pPr>
              <w:spacing w:before="60" w:after="60" w:line="240" w:lineRule="atLeast"/>
              <w:jc w:val="center"/>
              <w:rPr>
                <w:b/>
                <w:bCs/>
                <w:sz w:val="24"/>
              </w:rPr>
            </w:pPr>
            <w:r w:rsidRPr="00885B65">
              <w:rPr>
                <w:b/>
                <w:bCs/>
                <w:sz w:val="24"/>
              </w:rPr>
              <w:t xml:space="preserve">NỘI DUNG </w:t>
            </w:r>
          </w:p>
        </w:tc>
      </w:tr>
      <w:tr w:rsidR="00BC20D6" w:rsidRPr="00885B65" w14:paraId="685452C1" w14:textId="77777777" w:rsidTr="00765CCF">
        <w:tc>
          <w:tcPr>
            <w:tcW w:w="9576" w:type="dxa"/>
            <w:gridSpan w:val="3"/>
          </w:tcPr>
          <w:p w14:paraId="01185A05" w14:textId="77777777" w:rsidR="00BC20D6" w:rsidRPr="00885B65" w:rsidRDefault="00BC20D6" w:rsidP="00765CCF">
            <w:pPr>
              <w:spacing w:before="60" w:after="60" w:line="240" w:lineRule="atLeast"/>
              <w:jc w:val="center"/>
              <w:rPr>
                <w:sz w:val="24"/>
              </w:rPr>
            </w:pPr>
            <w:r w:rsidRPr="00885B65">
              <w:rPr>
                <w:b/>
                <w:iCs/>
                <w:sz w:val="24"/>
              </w:rPr>
              <w:t>A.Hoạt động</w:t>
            </w:r>
            <w:r w:rsidRPr="00885B65">
              <w:rPr>
                <w:b/>
                <w:bCs/>
                <w:iCs/>
                <w:sz w:val="24"/>
              </w:rPr>
              <w:t xml:space="preserve"> Kiểm tra bài cũ (5 phút)</w:t>
            </w:r>
          </w:p>
          <w:p w14:paraId="1E422DFC" w14:textId="77777777" w:rsidR="00BC20D6" w:rsidRPr="00885B65" w:rsidRDefault="00BC20D6" w:rsidP="00765CCF">
            <w:pPr>
              <w:spacing w:after="60"/>
              <w:ind w:left="720" w:hanging="648"/>
              <w:jc w:val="both"/>
              <w:rPr>
                <w:b/>
                <w:sz w:val="24"/>
                <w:lang w:val="nl-NL"/>
              </w:rPr>
            </w:pPr>
            <w:r w:rsidRPr="00885B65">
              <w:rPr>
                <w:b/>
                <w:sz w:val="24"/>
              </w:rPr>
              <w:t xml:space="preserve">Mục tiêu </w:t>
            </w:r>
            <w:r w:rsidRPr="00885B65">
              <w:rPr>
                <w:b/>
                <w:sz w:val="24"/>
                <w:lang w:val="nl-NL"/>
              </w:rPr>
              <w:t>:</w:t>
            </w:r>
            <w:r w:rsidRPr="00885B65">
              <w:rPr>
                <w:sz w:val="24"/>
                <w:lang w:val="nl-NL"/>
              </w:rPr>
              <w:t xml:space="preserve"> HS phát biểu được hai trường hợp bằng nhau của hai tam giác.</w:t>
            </w:r>
            <w:r w:rsidRPr="00885B65">
              <w:rPr>
                <w:b/>
                <w:sz w:val="24"/>
                <w:lang w:val="nl-NL"/>
              </w:rPr>
              <w:t xml:space="preserve">     </w:t>
            </w:r>
            <w:r w:rsidRPr="00885B65">
              <w:rPr>
                <w:b/>
                <w:sz w:val="24"/>
                <w:lang w:val="nl-NL"/>
              </w:rPr>
              <w:tab/>
              <w:t xml:space="preserve">  </w:t>
            </w:r>
          </w:p>
          <w:p w14:paraId="6BEAF0EA" w14:textId="77777777" w:rsidR="00BC20D6" w:rsidRPr="00885B65" w:rsidRDefault="00BC20D6" w:rsidP="00765CCF">
            <w:pPr>
              <w:spacing w:after="60"/>
              <w:rPr>
                <w:sz w:val="24"/>
                <w:lang w:val="nl-NL"/>
              </w:rPr>
            </w:pPr>
            <w:r w:rsidRPr="00885B65">
              <w:rPr>
                <w:sz w:val="24"/>
                <w:lang w:val="nl-NL"/>
              </w:rPr>
              <w:t xml:space="preserve">Rèn kỹ năng nhận biết hai tam giác bằng nhau </w:t>
            </w:r>
          </w:p>
          <w:p w14:paraId="2F293A95" w14:textId="77777777" w:rsidR="00BC20D6" w:rsidRPr="00885B65" w:rsidRDefault="00BC20D6" w:rsidP="00765CCF">
            <w:pPr>
              <w:spacing w:after="60"/>
              <w:rPr>
                <w:sz w:val="24"/>
                <w:lang w:val="nl-NL"/>
              </w:rPr>
            </w:pPr>
            <w:r w:rsidRPr="00885B65">
              <w:rPr>
                <w:sz w:val="24"/>
                <w:lang w:val="nl-NL"/>
              </w:rPr>
              <w:t>Rèn kỹ năng vẽ hình, khả năng phân tích tìm tòi lời giải, trình bày lời giải bài</w:t>
            </w:r>
          </w:p>
          <w:p w14:paraId="5BB921D8" w14:textId="77777777" w:rsidR="00BC20D6" w:rsidRPr="00885B65" w:rsidRDefault="00BC20D6" w:rsidP="00765CCF">
            <w:pPr>
              <w:jc w:val="both"/>
              <w:rPr>
                <w:sz w:val="24"/>
                <w:lang w:val="nl-NL"/>
              </w:rPr>
            </w:pPr>
            <w:r w:rsidRPr="00885B65">
              <w:rPr>
                <w:b/>
                <w:sz w:val="24"/>
                <w:lang w:val="nl-NL"/>
              </w:rPr>
              <w:t>Phương pháp:</w:t>
            </w:r>
            <w:r w:rsidRPr="00885B65">
              <w:rPr>
                <w:sz w:val="24"/>
                <w:lang w:val="nl-NL"/>
              </w:rPr>
              <w:t xml:space="preserve"> Vấn đáp, thuyết trình, nêu và giải quyết vấn đề</w:t>
            </w:r>
            <w:r>
              <w:rPr>
                <w:sz w:val="24"/>
                <w:lang w:val="nl-NL"/>
              </w:rPr>
              <w:t>,...</w:t>
            </w:r>
          </w:p>
        </w:tc>
      </w:tr>
      <w:tr w:rsidR="00BC20D6" w:rsidRPr="00885B65" w14:paraId="738BE570" w14:textId="77777777" w:rsidTr="00765CCF">
        <w:tc>
          <w:tcPr>
            <w:tcW w:w="3192" w:type="dxa"/>
          </w:tcPr>
          <w:p w14:paraId="05F7968D" w14:textId="77777777" w:rsidR="00BC20D6" w:rsidRPr="00885B65" w:rsidRDefault="00BC20D6" w:rsidP="00765CCF">
            <w:pPr>
              <w:jc w:val="both"/>
              <w:rPr>
                <w:sz w:val="24"/>
                <w:lang w:val="nl-NL"/>
              </w:rPr>
            </w:pPr>
            <w:r w:rsidRPr="00885B65">
              <w:rPr>
                <w:sz w:val="24"/>
                <w:lang w:val="nl-NL"/>
              </w:rPr>
              <w:t>- GV: nêu yêu cầu kiểm tra</w:t>
            </w:r>
          </w:p>
          <w:p w14:paraId="065749F0" w14:textId="77777777" w:rsidR="00BC20D6" w:rsidRPr="00885B65" w:rsidRDefault="00BC20D6" w:rsidP="00765CCF">
            <w:pPr>
              <w:spacing w:before="60" w:after="60" w:line="240" w:lineRule="atLeast"/>
              <w:jc w:val="both"/>
              <w:rPr>
                <w:sz w:val="24"/>
                <w:lang w:val="nl-NL"/>
              </w:rPr>
            </w:pPr>
            <w:r w:rsidRPr="00885B65">
              <w:rPr>
                <w:sz w:val="24"/>
                <w:lang w:val="nl-NL"/>
              </w:rPr>
              <w:t>+ Phát biểu trường hợp bằng nhau thứ nhất ccc và trường hợp bằng nhau thứ hai cgc của hai tam giác.</w:t>
            </w:r>
          </w:p>
          <w:p w14:paraId="5DBC1DD4" w14:textId="77777777" w:rsidR="00BC20D6" w:rsidRPr="00885B65" w:rsidRDefault="00BC20D6" w:rsidP="00765CCF">
            <w:pPr>
              <w:spacing w:before="60" w:after="60" w:line="240" w:lineRule="atLeast"/>
              <w:jc w:val="both"/>
              <w:rPr>
                <w:sz w:val="24"/>
                <w:lang w:val="nl-NL"/>
              </w:rPr>
            </w:pPr>
            <w:r w:rsidRPr="00885B65">
              <w:rPr>
                <w:sz w:val="24"/>
                <w:lang w:val="nl-NL"/>
              </w:rPr>
              <w:t xml:space="preserve">+ Yêu cầu minh họa qua hai tam giác cụ thể: </w:t>
            </w:r>
            <w:r w:rsidRPr="00885B65">
              <w:rPr>
                <w:sz w:val="24"/>
              </w:rPr>
              <w:sym w:font="Symbol" w:char="F044"/>
            </w:r>
            <w:r w:rsidRPr="00885B65">
              <w:rPr>
                <w:sz w:val="24"/>
                <w:lang w:val="nl-NL"/>
              </w:rPr>
              <w:t xml:space="preserve">ABC và </w:t>
            </w:r>
            <w:r w:rsidRPr="00885B65">
              <w:rPr>
                <w:sz w:val="24"/>
              </w:rPr>
              <w:sym w:font="Symbol" w:char="F044"/>
            </w:r>
            <w:r w:rsidRPr="00885B65">
              <w:rPr>
                <w:sz w:val="24"/>
                <w:lang w:val="nl-NL"/>
              </w:rPr>
              <w:t>A’B’C’.</w:t>
            </w:r>
          </w:p>
          <w:p w14:paraId="14D13D36" w14:textId="77777777" w:rsidR="00BC20D6" w:rsidRPr="00885B65" w:rsidRDefault="00BC20D6" w:rsidP="00765CCF">
            <w:pPr>
              <w:spacing w:before="60" w:after="60" w:line="240" w:lineRule="atLeast"/>
              <w:jc w:val="both"/>
              <w:rPr>
                <w:sz w:val="24"/>
                <w:lang w:val="nl-NL"/>
              </w:rPr>
            </w:pPr>
            <w:r w:rsidRPr="00885B65">
              <w:rPr>
                <w:sz w:val="24"/>
                <w:lang w:val="nl-NL"/>
              </w:rPr>
              <w:lastRenderedPageBreak/>
              <w:t xml:space="preserve">- GV: gọi HS nhận xét </w:t>
            </w:r>
          </w:p>
          <w:p w14:paraId="3A260960" w14:textId="77777777" w:rsidR="00BC20D6" w:rsidRPr="00885B65" w:rsidRDefault="00BC20D6" w:rsidP="00765CCF">
            <w:pPr>
              <w:spacing w:before="60" w:after="60" w:line="240" w:lineRule="atLeast"/>
              <w:jc w:val="both"/>
              <w:rPr>
                <w:sz w:val="24"/>
                <w:lang w:val="nl-NL"/>
              </w:rPr>
            </w:pPr>
            <w:r w:rsidRPr="00885B65">
              <w:rPr>
                <w:sz w:val="24"/>
                <w:lang w:val="nl-NL"/>
              </w:rPr>
              <w:t xml:space="preserve">- Đặt vấn đề: Nếu </w:t>
            </w:r>
            <w:r w:rsidRPr="00885B65">
              <w:rPr>
                <w:sz w:val="24"/>
              </w:rPr>
              <w:sym w:font="Symbol" w:char="F044"/>
            </w:r>
            <w:r w:rsidRPr="00885B65">
              <w:rPr>
                <w:sz w:val="24"/>
                <w:lang w:val="nl-NL"/>
              </w:rPr>
              <w:t xml:space="preserve">ABC và </w:t>
            </w:r>
            <w:r w:rsidRPr="00885B65">
              <w:rPr>
                <w:sz w:val="24"/>
              </w:rPr>
              <w:sym w:font="Symbol" w:char="F044"/>
            </w:r>
            <w:r w:rsidRPr="00885B65">
              <w:rPr>
                <w:sz w:val="24"/>
                <w:lang w:val="nl-NL"/>
              </w:rPr>
              <w:t xml:space="preserve">A’B’C’ có </w:t>
            </w:r>
            <w:r w:rsidRPr="00885B65">
              <w:rPr>
                <w:position w:val="-4"/>
                <w:sz w:val="24"/>
              </w:rPr>
              <w:object w:dxaOrig="740" w:dyaOrig="340" w14:anchorId="18871CC0">
                <v:shape id="_x0000_i1789" type="#_x0000_t75" style="width:36.75pt;height:17.25pt" o:ole="">
                  <v:imagedata r:id="rId1067" o:title=""/>
                </v:shape>
                <o:OLEObject Type="Embed" ProgID="Equation.DSMT4" ShapeID="_x0000_i1789" DrawAspect="Content" ObjectID="_1664270047" r:id="rId1068"/>
              </w:object>
            </w:r>
            <w:r w:rsidRPr="00885B65">
              <w:rPr>
                <w:sz w:val="24"/>
                <w:lang w:val="nl-NL"/>
              </w:rPr>
              <w:t xml:space="preserve">; BC = B’C’; </w:t>
            </w:r>
            <w:r w:rsidRPr="00885B65">
              <w:rPr>
                <w:position w:val="-6"/>
                <w:sz w:val="24"/>
              </w:rPr>
              <w:object w:dxaOrig="740" w:dyaOrig="360" w14:anchorId="1266AED2">
                <v:shape id="_x0000_i1790" type="#_x0000_t75" style="width:36.75pt;height:18pt" o:ole="">
                  <v:imagedata r:id="rId1069" o:title=""/>
                </v:shape>
                <o:OLEObject Type="Embed" ProgID="Equation.DSMT4" ShapeID="_x0000_i1790" DrawAspect="Content" ObjectID="_1664270048" r:id="rId1070"/>
              </w:object>
            </w:r>
            <w:r w:rsidRPr="00885B65">
              <w:rPr>
                <w:sz w:val="24"/>
                <w:lang w:val="nl-NL"/>
              </w:rPr>
              <w:t xml:space="preserve"> thì hai tam giác có bằng nhau hay không ? Đó là nội dung bài học hôm nay</w:t>
            </w:r>
          </w:p>
          <w:p w14:paraId="604269A9" w14:textId="77777777" w:rsidR="00BC20D6" w:rsidRPr="00885B65" w:rsidRDefault="00BC20D6" w:rsidP="00765CCF">
            <w:pPr>
              <w:jc w:val="both"/>
              <w:rPr>
                <w:sz w:val="24"/>
                <w:lang w:val="nl-NL"/>
              </w:rPr>
            </w:pPr>
            <w:r w:rsidRPr="00885B65">
              <w:rPr>
                <w:sz w:val="24"/>
                <w:lang w:val="nl-NL"/>
              </w:rPr>
              <w:t xml:space="preserve">- GV: ghi bài </w:t>
            </w:r>
          </w:p>
          <w:p w14:paraId="6EDC64AA" w14:textId="77777777" w:rsidR="00BC20D6" w:rsidRPr="00885B65" w:rsidRDefault="00BC20D6" w:rsidP="00765CCF">
            <w:pPr>
              <w:jc w:val="both"/>
              <w:rPr>
                <w:sz w:val="24"/>
                <w:lang w:val="nl-NL"/>
              </w:rPr>
            </w:pPr>
          </w:p>
        </w:tc>
        <w:tc>
          <w:tcPr>
            <w:tcW w:w="3192" w:type="dxa"/>
          </w:tcPr>
          <w:p w14:paraId="180EB9A8" w14:textId="77777777" w:rsidR="00BC20D6" w:rsidRPr="00885B65" w:rsidRDefault="00BC20D6" w:rsidP="00765CCF">
            <w:pPr>
              <w:spacing w:before="60" w:after="60" w:line="240" w:lineRule="atLeast"/>
              <w:jc w:val="both"/>
              <w:rPr>
                <w:sz w:val="24"/>
                <w:lang w:val="nl-NL"/>
              </w:rPr>
            </w:pPr>
            <w:r w:rsidRPr="00885B65">
              <w:rPr>
                <w:sz w:val="24"/>
                <w:lang w:val="nl-NL"/>
              </w:rPr>
              <w:lastRenderedPageBreak/>
              <w:t>- HS: lên bảng trả lời và vẽ hình</w:t>
            </w:r>
          </w:p>
          <w:p w14:paraId="07F52B17" w14:textId="77777777" w:rsidR="00BC20D6" w:rsidRPr="00885B65" w:rsidRDefault="00BC20D6" w:rsidP="00765CCF">
            <w:pPr>
              <w:spacing w:before="60" w:after="60" w:line="240" w:lineRule="atLeast"/>
              <w:jc w:val="both"/>
              <w:rPr>
                <w:sz w:val="24"/>
                <w:lang w:val="nl-NL"/>
              </w:rPr>
            </w:pPr>
          </w:p>
          <w:p w14:paraId="6382C8A7" w14:textId="77777777" w:rsidR="00BC20D6" w:rsidRPr="00885B65" w:rsidRDefault="00BC20D6" w:rsidP="00765CCF">
            <w:pPr>
              <w:spacing w:before="60" w:after="60" w:line="240" w:lineRule="atLeast"/>
              <w:jc w:val="both"/>
              <w:rPr>
                <w:sz w:val="24"/>
                <w:lang w:val="nl-NL"/>
              </w:rPr>
            </w:pPr>
          </w:p>
          <w:p w14:paraId="2B588A75" w14:textId="77777777" w:rsidR="00BC20D6" w:rsidRPr="00885B65" w:rsidRDefault="00BC20D6" w:rsidP="00765CCF">
            <w:pPr>
              <w:spacing w:before="60" w:after="60" w:line="240" w:lineRule="atLeast"/>
              <w:jc w:val="both"/>
              <w:rPr>
                <w:sz w:val="24"/>
                <w:lang w:val="nl-NL"/>
              </w:rPr>
            </w:pPr>
          </w:p>
          <w:p w14:paraId="7EC47188" w14:textId="77777777" w:rsidR="00BC20D6" w:rsidRPr="00885B65" w:rsidRDefault="00BC20D6" w:rsidP="00765CCF">
            <w:pPr>
              <w:spacing w:before="60" w:after="60" w:line="240" w:lineRule="atLeast"/>
              <w:jc w:val="both"/>
              <w:rPr>
                <w:sz w:val="24"/>
                <w:lang w:val="nl-NL"/>
              </w:rPr>
            </w:pPr>
          </w:p>
          <w:p w14:paraId="5144761A" w14:textId="77777777" w:rsidR="00BC20D6" w:rsidRPr="00885B65" w:rsidRDefault="00BC20D6" w:rsidP="00765CCF">
            <w:pPr>
              <w:spacing w:before="60" w:after="60" w:line="240" w:lineRule="atLeast"/>
              <w:jc w:val="both"/>
              <w:rPr>
                <w:sz w:val="24"/>
                <w:lang w:val="nl-NL"/>
              </w:rPr>
            </w:pPr>
            <w:r w:rsidRPr="00885B65">
              <w:rPr>
                <w:sz w:val="24"/>
                <w:lang w:val="nl-NL"/>
              </w:rPr>
              <w:t>- HS: nhận xét, bổ sung</w:t>
            </w:r>
          </w:p>
          <w:p w14:paraId="4A739B7C" w14:textId="77777777" w:rsidR="00BC20D6" w:rsidRPr="00885B65" w:rsidRDefault="00BC20D6" w:rsidP="00765CCF">
            <w:pPr>
              <w:spacing w:before="60" w:after="60" w:line="240" w:lineRule="atLeast"/>
              <w:jc w:val="both"/>
              <w:rPr>
                <w:sz w:val="24"/>
                <w:lang w:val="nl-NL"/>
              </w:rPr>
            </w:pPr>
          </w:p>
          <w:p w14:paraId="5020CE4B" w14:textId="77777777" w:rsidR="00BC20D6" w:rsidRPr="00885B65" w:rsidRDefault="00BC20D6" w:rsidP="00765CCF">
            <w:pPr>
              <w:spacing w:before="60" w:after="60" w:line="240" w:lineRule="atLeast"/>
              <w:jc w:val="both"/>
              <w:rPr>
                <w:sz w:val="24"/>
                <w:lang w:val="nl-NL"/>
              </w:rPr>
            </w:pPr>
            <w:r w:rsidRPr="00885B65">
              <w:rPr>
                <w:sz w:val="24"/>
                <w:lang w:val="nl-NL"/>
              </w:rPr>
              <w:t>- HS: Lắng nghe GV đặt vấn đề.</w:t>
            </w:r>
          </w:p>
          <w:p w14:paraId="159702D1" w14:textId="77777777" w:rsidR="00BC20D6" w:rsidRPr="00885B65" w:rsidRDefault="00BC20D6" w:rsidP="00765CCF">
            <w:pPr>
              <w:jc w:val="both"/>
              <w:rPr>
                <w:sz w:val="24"/>
                <w:lang w:val="nl-NL"/>
              </w:rPr>
            </w:pPr>
          </w:p>
        </w:tc>
        <w:tc>
          <w:tcPr>
            <w:tcW w:w="3192" w:type="dxa"/>
          </w:tcPr>
          <w:p w14:paraId="5D53D128" w14:textId="77777777" w:rsidR="00BC20D6" w:rsidRPr="00885B65" w:rsidRDefault="00BC20D6" w:rsidP="00765CCF">
            <w:pPr>
              <w:jc w:val="both"/>
              <w:rPr>
                <w:sz w:val="24"/>
                <w:lang w:val="nl-NL"/>
              </w:rPr>
            </w:pPr>
          </w:p>
        </w:tc>
      </w:tr>
      <w:tr w:rsidR="00BC20D6" w:rsidRPr="00885B65" w14:paraId="51D5EE64" w14:textId="77777777" w:rsidTr="00765CCF">
        <w:tc>
          <w:tcPr>
            <w:tcW w:w="9576" w:type="dxa"/>
            <w:gridSpan w:val="3"/>
          </w:tcPr>
          <w:p w14:paraId="58EDE7D5" w14:textId="77777777" w:rsidR="00BC20D6" w:rsidRPr="00885B65" w:rsidRDefault="00BC20D6" w:rsidP="00765CCF">
            <w:pPr>
              <w:jc w:val="center"/>
              <w:rPr>
                <w:b/>
                <w:bCs/>
                <w:iCs/>
                <w:sz w:val="24"/>
                <w:lang w:val="nl-NL"/>
              </w:rPr>
            </w:pPr>
            <w:r w:rsidRPr="00885B65">
              <w:rPr>
                <w:b/>
                <w:iCs/>
                <w:sz w:val="24"/>
                <w:lang w:val="nl-NL"/>
              </w:rPr>
              <w:t>B.Hoạt động hình thành kiến thức:</w:t>
            </w:r>
          </w:p>
          <w:p w14:paraId="39E3B0D1" w14:textId="77777777" w:rsidR="00BC20D6" w:rsidRPr="00885B65" w:rsidRDefault="00BC20D6" w:rsidP="00765CCF">
            <w:pPr>
              <w:rPr>
                <w:sz w:val="24"/>
                <w:lang w:val="nl-NL"/>
              </w:rPr>
            </w:pPr>
            <w:r w:rsidRPr="00885B65">
              <w:rPr>
                <w:b/>
                <w:bCs/>
                <w:iCs/>
                <w:sz w:val="24"/>
                <w:lang w:val="nl-NL"/>
              </w:rPr>
              <w:t>Hoạt động 1:Tìm hiểu Vẽ tam giác biết một cạnh và hai góc kề</w:t>
            </w:r>
            <w:r>
              <w:rPr>
                <w:b/>
                <w:bCs/>
                <w:iCs/>
                <w:sz w:val="24"/>
                <w:lang w:val="nl-NL"/>
              </w:rPr>
              <w:t xml:space="preserve"> (15</w:t>
            </w:r>
            <w:r w:rsidRPr="00885B65">
              <w:rPr>
                <w:b/>
                <w:bCs/>
                <w:iCs/>
                <w:sz w:val="24"/>
                <w:lang w:val="nl-NL"/>
              </w:rPr>
              <w:t xml:space="preserve"> phút)</w:t>
            </w:r>
          </w:p>
          <w:p w14:paraId="6F0324FA" w14:textId="77777777" w:rsidR="00BC20D6" w:rsidRPr="00885B65" w:rsidRDefault="00BC20D6" w:rsidP="00765CCF">
            <w:pPr>
              <w:spacing w:after="60"/>
              <w:jc w:val="both"/>
              <w:rPr>
                <w:sz w:val="24"/>
                <w:lang w:val="nl-NL"/>
              </w:rPr>
            </w:pPr>
            <w:r w:rsidRPr="00885B65">
              <w:rPr>
                <w:b/>
                <w:sz w:val="24"/>
                <w:lang w:val="nl-NL"/>
              </w:rPr>
              <w:t>Mục tiêu:</w:t>
            </w:r>
            <w:r w:rsidRPr="00885B65">
              <w:rPr>
                <w:sz w:val="24"/>
                <w:lang w:val="nl-NL"/>
              </w:rPr>
              <w:t xml:space="preserve"> HS biết cách vẽ một tam giác biết một cạnh và hai góc kề</w:t>
            </w:r>
          </w:p>
          <w:p w14:paraId="66AE8FF7" w14:textId="77777777" w:rsidR="00BC20D6" w:rsidRPr="00885B65" w:rsidRDefault="00BC20D6" w:rsidP="00765CCF">
            <w:pPr>
              <w:jc w:val="both"/>
              <w:rPr>
                <w:sz w:val="24"/>
                <w:lang w:val="nl-NL"/>
              </w:rPr>
            </w:pPr>
            <w:r w:rsidRPr="00885B65">
              <w:rPr>
                <w:b/>
                <w:sz w:val="24"/>
                <w:lang w:val="nl-NL"/>
              </w:rPr>
              <w:t>Phương pháp:</w:t>
            </w:r>
            <w:r w:rsidRPr="00885B65">
              <w:rPr>
                <w:sz w:val="24"/>
                <w:lang w:val="nl-NL"/>
              </w:rPr>
              <w:t xml:space="preserve"> Vấn đáp, thuyết trình, nêu và giải quyết vấn đề</w:t>
            </w:r>
            <w:r>
              <w:rPr>
                <w:sz w:val="24"/>
                <w:lang w:val="nl-NL"/>
              </w:rPr>
              <w:t>,...</w:t>
            </w:r>
          </w:p>
        </w:tc>
      </w:tr>
      <w:tr w:rsidR="00BC20D6" w:rsidRPr="00885B65" w14:paraId="7CAA1EC8" w14:textId="77777777" w:rsidTr="00765CCF">
        <w:tc>
          <w:tcPr>
            <w:tcW w:w="3192" w:type="dxa"/>
          </w:tcPr>
          <w:p w14:paraId="17274F3E" w14:textId="77777777" w:rsidR="00BC20D6" w:rsidRPr="00885B65" w:rsidRDefault="00BC20D6" w:rsidP="00765CCF">
            <w:pPr>
              <w:spacing w:before="60" w:after="60" w:line="240" w:lineRule="atLeast"/>
              <w:jc w:val="both"/>
              <w:rPr>
                <w:sz w:val="24"/>
                <w:lang w:val="nl-NL"/>
              </w:rPr>
            </w:pPr>
            <w:r w:rsidRPr="00885B65">
              <w:rPr>
                <w:sz w:val="24"/>
                <w:lang w:val="nl-NL"/>
              </w:rPr>
              <w:t xml:space="preserve">- GV: Yêu cầu làm bài toán SGK: </w:t>
            </w:r>
          </w:p>
          <w:p w14:paraId="5A17B9FD" w14:textId="77777777" w:rsidR="00BC20D6" w:rsidRPr="00885B65" w:rsidRDefault="00BC20D6" w:rsidP="00765CCF">
            <w:pPr>
              <w:spacing w:before="60" w:after="60" w:line="240" w:lineRule="atLeast"/>
              <w:jc w:val="both"/>
              <w:rPr>
                <w:sz w:val="24"/>
                <w:lang w:val="nl-NL"/>
              </w:rPr>
            </w:pPr>
            <w:r w:rsidRPr="00885B65">
              <w:rPr>
                <w:sz w:val="24"/>
                <w:lang w:val="nl-NL"/>
              </w:rPr>
              <w:t>- GV: Ghi lại cách vẽ lên bảng:</w:t>
            </w:r>
          </w:p>
          <w:p w14:paraId="5B470F27" w14:textId="77777777" w:rsidR="00BC20D6" w:rsidRPr="00885B65" w:rsidRDefault="00BC20D6" w:rsidP="00765CCF">
            <w:pPr>
              <w:spacing w:before="60" w:after="60" w:line="240" w:lineRule="atLeast"/>
              <w:jc w:val="both"/>
              <w:rPr>
                <w:sz w:val="24"/>
                <w:lang w:val="nl-NL"/>
              </w:rPr>
            </w:pPr>
          </w:p>
          <w:p w14:paraId="501D28C1" w14:textId="77777777" w:rsidR="00BC20D6" w:rsidRPr="00885B65" w:rsidRDefault="00BC20D6" w:rsidP="00765CCF">
            <w:pPr>
              <w:jc w:val="both"/>
              <w:rPr>
                <w:sz w:val="24"/>
                <w:lang w:val="nl-NL"/>
              </w:rPr>
            </w:pPr>
            <w:r w:rsidRPr="00885B65">
              <w:rPr>
                <w:sz w:val="24"/>
                <w:lang w:val="nl-NL"/>
              </w:rPr>
              <w:t>- GV: hướng dẫn HS vẽ hình theo từng bước</w:t>
            </w:r>
          </w:p>
          <w:p w14:paraId="09B148F0" w14:textId="77777777" w:rsidR="00BC20D6" w:rsidRPr="00885B65" w:rsidRDefault="00BC20D6" w:rsidP="00765CCF">
            <w:pPr>
              <w:jc w:val="both"/>
              <w:rPr>
                <w:sz w:val="24"/>
                <w:lang w:val="nl-NL"/>
              </w:rPr>
            </w:pPr>
          </w:p>
          <w:p w14:paraId="7147C3FA" w14:textId="77777777" w:rsidR="00BC20D6" w:rsidRPr="00885B65" w:rsidRDefault="00BC20D6" w:rsidP="00765CCF">
            <w:pPr>
              <w:jc w:val="both"/>
              <w:rPr>
                <w:sz w:val="24"/>
                <w:lang w:val="nl-NL"/>
              </w:rPr>
            </w:pPr>
          </w:p>
          <w:p w14:paraId="69362EC6" w14:textId="77777777" w:rsidR="00BC20D6" w:rsidRPr="00885B65" w:rsidRDefault="00BC20D6" w:rsidP="00765CCF">
            <w:pPr>
              <w:jc w:val="both"/>
              <w:rPr>
                <w:sz w:val="24"/>
                <w:lang w:val="nl-NL"/>
              </w:rPr>
            </w:pPr>
            <w:r w:rsidRPr="00885B65">
              <w:rPr>
                <w:sz w:val="24"/>
                <w:lang w:val="nl-NL"/>
              </w:rPr>
              <w:t>- GV: yêu cầu HS tập vẽ vào vở.</w:t>
            </w:r>
          </w:p>
          <w:p w14:paraId="5EAD63EE" w14:textId="77777777" w:rsidR="00BC20D6" w:rsidRPr="00885B65" w:rsidRDefault="00BC20D6" w:rsidP="00765CCF">
            <w:pPr>
              <w:jc w:val="both"/>
              <w:rPr>
                <w:sz w:val="24"/>
                <w:lang w:val="nl-NL"/>
              </w:rPr>
            </w:pPr>
          </w:p>
          <w:p w14:paraId="3CDF80EC" w14:textId="77777777" w:rsidR="00BC20D6" w:rsidRPr="00885B65" w:rsidRDefault="00BC20D6" w:rsidP="00765CCF">
            <w:pPr>
              <w:jc w:val="both"/>
              <w:rPr>
                <w:sz w:val="24"/>
                <w:lang w:val="nl-NL"/>
              </w:rPr>
            </w:pPr>
          </w:p>
        </w:tc>
        <w:tc>
          <w:tcPr>
            <w:tcW w:w="3192" w:type="dxa"/>
          </w:tcPr>
          <w:p w14:paraId="6561A0F1" w14:textId="77777777" w:rsidR="00BC20D6" w:rsidRPr="00885B65" w:rsidRDefault="00BC20D6" w:rsidP="00765CCF">
            <w:pPr>
              <w:spacing w:before="60" w:after="60" w:line="240" w:lineRule="atLeast"/>
              <w:jc w:val="both"/>
              <w:rPr>
                <w:sz w:val="24"/>
                <w:lang w:val="nl-NL"/>
              </w:rPr>
            </w:pPr>
          </w:p>
          <w:p w14:paraId="6D683B21" w14:textId="77777777" w:rsidR="00BC20D6" w:rsidRPr="00885B65" w:rsidRDefault="00BC20D6" w:rsidP="00765CCF">
            <w:pPr>
              <w:spacing w:before="60" w:after="60" w:line="240" w:lineRule="atLeast"/>
              <w:jc w:val="both"/>
              <w:rPr>
                <w:sz w:val="24"/>
                <w:lang w:val="nl-NL"/>
              </w:rPr>
            </w:pPr>
            <w:r w:rsidRPr="00885B65">
              <w:rPr>
                <w:sz w:val="24"/>
                <w:lang w:val="nl-NL"/>
              </w:rPr>
              <w:t>-1 HS đọc lại đầu bài toán.</w:t>
            </w:r>
          </w:p>
          <w:p w14:paraId="52B14B50" w14:textId="77777777" w:rsidR="00BC20D6" w:rsidRPr="00885B65" w:rsidRDefault="00BC20D6" w:rsidP="00765CCF">
            <w:pPr>
              <w:spacing w:before="60" w:after="60" w:line="240" w:lineRule="atLeast"/>
              <w:jc w:val="both"/>
              <w:rPr>
                <w:sz w:val="24"/>
                <w:lang w:val="nl-NL"/>
              </w:rPr>
            </w:pPr>
            <w:r w:rsidRPr="00885B65">
              <w:rPr>
                <w:sz w:val="24"/>
                <w:lang w:val="nl-NL"/>
              </w:rPr>
              <w:t>- Các HS khác suy nghĩ và nêu cách vẽ.</w:t>
            </w:r>
          </w:p>
          <w:p w14:paraId="76A30C4F" w14:textId="77777777" w:rsidR="00BC20D6" w:rsidRPr="00885B65" w:rsidRDefault="00BC20D6" w:rsidP="00765CCF">
            <w:pPr>
              <w:spacing w:before="60" w:after="60" w:line="240" w:lineRule="atLeast"/>
              <w:jc w:val="both"/>
              <w:rPr>
                <w:sz w:val="24"/>
                <w:lang w:val="nl-NL"/>
              </w:rPr>
            </w:pPr>
          </w:p>
          <w:p w14:paraId="681C2124" w14:textId="77777777" w:rsidR="00BC20D6" w:rsidRPr="00885B65" w:rsidRDefault="00BC20D6" w:rsidP="00765CCF">
            <w:pPr>
              <w:spacing w:before="60" w:after="60" w:line="240" w:lineRule="atLeast"/>
              <w:jc w:val="both"/>
              <w:rPr>
                <w:sz w:val="24"/>
                <w:lang w:val="nl-NL"/>
              </w:rPr>
            </w:pPr>
            <w:r w:rsidRPr="00885B65">
              <w:rPr>
                <w:sz w:val="24"/>
                <w:lang w:val="nl-NL"/>
              </w:rPr>
              <w:t>- Thực hành vẽ trên bảng</w:t>
            </w:r>
          </w:p>
          <w:p w14:paraId="1A305864" w14:textId="77777777" w:rsidR="00BC20D6" w:rsidRPr="00885B65" w:rsidRDefault="00BC20D6" w:rsidP="00765CCF">
            <w:pPr>
              <w:spacing w:before="60" w:after="60" w:line="240" w:lineRule="atLeast"/>
              <w:jc w:val="both"/>
              <w:rPr>
                <w:sz w:val="24"/>
                <w:lang w:val="nl-NL"/>
              </w:rPr>
            </w:pPr>
          </w:p>
          <w:p w14:paraId="4BBBC6E6" w14:textId="77777777" w:rsidR="00BC20D6" w:rsidRPr="00885B65" w:rsidRDefault="00BC20D6" w:rsidP="00765CCF">
            <w:pPr>
              <w:spacing w:before="60" w:after="60" w:line="240" w:lineRule="atLeast"/>
              <w:jc w:val="both"/>
              <w:rPr>
                <w:sz w:val="24"/>
                <w:lang w:val="nl-NL"/>
              </w:rPr>
            </w:pPr>
            <w:r w:rsidRPr="00885B65">
              <w:rPr>
                <w:sz w:val="24"/>
                <w:lang w:val="nl-NL"/>
              </w:rPr>
              <w:t>- Cả lớp tập vẽ vào vở.</w:t>
            </w:r>
          </w:p>
          <w:p w14:paraId="7DCA45D6" w14:textId="77777777" w:rsidR="00BC20D6" w:rsidRPr="00885B65" w:rsidRDefault="00BC20D6" w:rsidP="00765CCF">
            <w:pPr>
              <w:spacing w:before="120"/>
              <w:jc w:val="both"/>
              <w:rPr>
                <w:sz w:val="24"/>
                <w:lang w:val="nl-NL"/>
              </w:rPr>
            </w:pPr>
            <w:r w:rsidRPr="00885B65">
              <w:rPr>
                <w:sz w:val="24"/>
                <w:lang w:val="nl-NL"/>
              </w:rPr>
              <w:t xml:space="preserve"> </w:t>
            </w:r>
          </w:p>
          <w:p w14:paraId="53E60C3E" w14:textId="77777777" w:rsidR="00BC20D6" w:rsidRPr="00885B65" w:rsidRDefault="00BC20D6" w:rsidP="00765CCF">
            <w:pPr>
              <w:spacing w:before="120"/>
              <w:jc w:val="both"/>
              <w:rPr>
                <w:sz w:val="24"/>
                <w:lang w:val="nl-NL"/>
              </w:rPr>
            </w:pPr>
          </w:p>
          <w:p w14:paraId="3B7076C6" w14:textId="77777777" w:rsidR="00BC20D6" w:rsidRPr="00885B65" w:rsidRDefault="00BC20D6" w:rsidP="00765CCF">
            <w:pPr>
              <w:jc w:val="both"/>
              <w:rPr>
                <w:sz w:val="24"/>
                <w:lang w:val="nl-NL"/>
              </w:rPr>
            </w:pPr>
          </w:p>
        </w:tc>
        <w:tc>
          <w:tcPr>
            <w:tcW w:w="3192" w:type="dxa"/>
          </w:tcPr>
          <w:p w14:paraId="64895202" w14:textId="77777777" w:rsidR="00BC20D6" w:rsidRPr="00885B65" w:rsidRDefault="00BC20D6" w:rsidP="00765CCF">
            <w:pPr>
              <w:spacing w:before="60" w:after="60" w:line="240" w:lineRule="atLeast"/>
              <w:jc w:val="center"/>
              <w:rPr>
                <w:b/>
                <w:bCs/>
                <w:sz w:val="24"/>
                <w:lang w:val="nl-NL"/>
              </w:rPr>
            </w:pPr>
            <w:r w:rsidRPr="00885B65">
              <w:rPr>
                <w:b/>
                <w:bCs/>
                <w:sz w:val="24"/>
                <w:lang w:val="nl-NL"/>
              </w:rPr>
              <w:t xml:space="preserve">Tiết 28. §5. </w:t>
            </w:r>
            <w:r w:rsidRPr="00885B65">
              <w:rPr>
                <w:b/>
                <w:sz w:val="24"/>
                <w:lang w:val="nl-NL"/>
              </w:rPr>
              <w:t>Trường hợp bằng nhau thứ ba của tam giác góc – cạnh – góc (g – c – g )</w:t>
            </w:r>
          </w:p>
          <w:p w14:paraId="031C0CE4" w14:textId="77777777" w:rsidR="00BC20D6" w:rsidRPr="00885B65" w:rsidRDefault="00BC20D6" w:rsidP="00765CCF">
            <w:pPr>
              <w:spacing w:before="60" w:after="60" w:line="240" w:lineRule="atLeast"/>
              <w:jc w:val="both"/>
              <w:rPr>
                <w:sz w:val="24"/>
                <w:lang w:val="nl-NL"/>
              </w:rPr>
            </w:pPr>
            <w:r w:rsidRPr="00885B65">
              <w:rPr>
                <w:b/>
                <w:bCs/>
                <w:iCs/>
                <w:sz w:val="24"/>
                <w:lang w:val="nl-NL"/>
              </w:rPr>
              <w:t>1. Vẽ tam giác biết một cạnh và hai góc kề</w:t>
            </w:r>
          </w:p>
          <w:p w14:paraId="66274B76" w14:textId="23660447" w:rsidR="00BC20D6" w:rsidRPr="00885B65" w:rsidRDefault="00F95260" w:rsidP="00765CCF">
            <w:pPr>
              <w:spacing w:before="60" w:after="60" w:line="240" w:lineRule="atLeast"/>
              <w:jc w:val="both"/>
              <w:rPr>
                <w:sz w:val="24"/>
                <w:lang w:val="nl-NL"/>
              </w:rPr>
            </w:pPr>
            <w:r w:rsidRPr="00885B65">
              <w:rPr>
                <w:noProof/>
                <w:sz w:val="24"/>
              </w:rPr>
              <mc:AlternateContent>
                <mc:Choice Requires="wpg">
                  <w:drawing>
                    <wp:anchor distT="0" distB="0" distL="114300" distR="114300" simplePos="0" relativeHeight="251619840" behindDoc="0" locked="0" layoutInCell="1" allowOverlap="1" wp14:anchorId="2BE454A2" wp14:editId="25AAC576">
                      <wp:simplePos x="0" y="0"/>
                      <wp:positionH relativeFrom="column">
                        <wp:posOffset>465455</wp:posOffset>
                      </wp:positionH>
                      <wp:positionV relativeFrom="paragraph">
                        <wp:posOffset>507365</wp:posOffset>
                      </wp:positionV>
                      <wp:extent cx="1257300" cy="1257300"/>
                      <wp:effectExtent l="0" t="0" r="1270" b="3810"/>
                      <wp:wrapNone/>
                      <wp:docPr id="334"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257300"/>
                                <a:chOff x="8280" y="13914"/>
                                <a:chExt cx="1980" cy="1980"/>
                              </a:xfrm>
                            </wpg:grpSpPr>
                            <wps:wsp>
                              <wps:cNvPr id="335" name="Line 67"/>
                              <wps:cNvCnPr>
                                <a:cxnSpLocks noChangeShapeType="1"/>
                              </wps:cNvCnPr>
                              <wps:spPr bwMode="auto">
                                <a:xfrm>
                                  <a:off x="8645" y="15395"/>
                                  <a:ext cx="13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Line 68"/>
                              <wps:cNvCnPr>
                                <a:cxnSpLocks noChangeShapeType="1"/>
                              </wps:cNvCnPr>
                              <wps:spPr bwMode="auto">
                                <a:xfrm flipV="1">
                                  <a:off x="8640" y="14094"/>
                                  <a:ext cx="432"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69"/>
                              <wps:cNvCnPr>
                                <a:cxnSpLocks noChangeShapeType="1"/>
                              </wps:cNvCnPr>
                              <wps:spPr bwMode="auto">
                                <a:xfrm>
                                  <a:off x="8736" y="14084"/>
                                  <a:ext cx="1324" cy="13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Freeform 70"/>
                              <wps:cNvSpPr>
                                <a:spLocks/>
                              </wps:cNvSpPr>
                              <wps:spPr bwMode="auto">
                                <a:xfrm>
                                  <a:off x="8688" y="15255"/>
                                  <a:ext cx="90" cy="150"/>
                                </a:xfrm>
                                <a:custGeom>
                                  <a:avLst/>
                                  <a:gdLst>
                                    <a:gd name="T0" fmla="*/ 0 w 90"/>
                                    <a:gd name="T1" fmla="*/ 0 h 150"/>
                                    <a:gd name="T2" fmla="*/ 90 w 90"/>
                                    <a:gd name="T3" fmla="*/ 150 h 150"/>
                                  </a:gdLst>
                                  <a:ahLst/>
                                  <a:cxnLst>
                                    <a:cxn ang="0">
                                      <a:pos x="T0" y="T1"/>
                                    </a:cxn>
                                    <a:cxn ang="0">
                                      <a:pos x="T2" y="T3"/>
                                    </a:cxn>
                                  </a:cxnLst>
                                  <a:rect l="0" t="0" r="r" b="b"/>
                                  <a:pathLst>
                                    <a:path w="90" h="150">
                                      <a:moveTo>
                                        <a:pt x="0" y="0"/>
                                      </a:moveTo>
                                      <a:cubicBezTo>
                                        <a:pt x="57" y="38"/>
                                        <a:pt x="90" y="79"/>
                                        <a:pt x="90"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 name="Text Box 71"/>
                              <wps:cNvSpPr txBox="1">
                                <a:spLocks noChangeArrowheads="1"/>
                              </wps:cNvSpPr>
                              <wps:spPr bwMode="auto">
                                <a:xfrm>
                                  <a:off x="9000" y="13914"/>
                                  <a:ext cx="36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0BBADE" w14:textId="77777777" w:rsidR="00BC20D6" w:rsidRPr="00D8691C" w:rsidRDefault="00BC20D6" w:rsidP="00BC20D6">
                                    <w:r>
                                      <w:t>x</w:t>
                                    </w:r>
                                  </w:p>
                                </w:txbxContent>
                              </wps:txbx>
                              <wps:bodyPr rot="0" vert="horz" wrap="square" lIns="91440" tIns="45720" rIns="91440" bIns="45720" anchor="t" anchorCtr="0" upright="1">
                                <a:noAutofit/>
                              </wps:bodyPr>
                            </wps:wsp>
                            <wps:wsp>
                              <wps:cNvPr id="340" name="Text Box 72"/>
                              <wps:cNvSpPr txBox="1">
                                <a:spLocks noChangeArrowheads="1"/>
                              </wps:cNvSpPr>
                              <wps:spPr bwMode="auto">
                                <a:xfrm>
                                  <a:off x="8280" y="15174"/>
                                  <a:ext cx="36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E0636D" w14:textId="77777777" w:rsidR="00BC20D6" w:rsidRPr="00D8691C" w:rsidRDefault="00BC20D6" w:rsidP="00BC20D6">
                                    <w:r>
                                      <w:t>B</w:t>
                                    </w:r>
                                  </w:p>
                                </w:txbxContent>
                              </wps:txbx>
                              <wps:bodyPr rot="0" vert="horz" wrap="square" lIns="91440" tIns="45720" rIns="91440" bIns="45720" anchor="t" anchorCtr="0" upright="1">
                                <a:noAutofit/>
                              </wps:bodyPr>
                            </wps:wsp>
                            <wps:wsp>
                              <wps:cNvPr id="341" name="Text Box 73"/>
                              <wps:cNvSpPr txBox="1">
                                <a:spLocks noChangeArrowheads="1"/>
                              </wps:cNvSpPr>
                              <wps:spPr bwMode="auto">
                                <a:xfrm>
                                  <a:off x="8540" y="14279"/>
                                  <a:ext cx="36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223475" w14:textId="77777777" w:rsidR="00BC20D6" w:rsidRPr="00D8691C" w:rsidRDefault="00BC20D6" w:rsidP="00BC20D6">
                                    <w:r>
                                      <w:t>A</w:t>
                                    </w:r>
                                  </w:p>
                                </w:txbxContent>
                              </wps:txbx>
                              <wps:bodyPr rot="0" vert="horz" wrap="square" lIns="91440" tIns="45720" rIns="91440" bIns="45720" anchor="t" anchorCtr="0" upright="1">
                                <a:noAutofit/>
                              </wps:bodyPr>
                            </wps:wsp>
                            <wps:wsp>
                              <wps:cNvPr id="343" name="Text Box 74"/>
                              <wps:cNvSpPr txBox="1">
                                <a:spLocks noChangeArrowheads="1"/>
                              </wps:cNvSpPr>
                              <wps:spPr bwMode="auto">
                                <a:xfrm>
                                  <a:off x="9900" y="15354"/>
                                  <a:ext cx="36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7DA6A5" w14:textId="77777777" w:rsidR="00BC20D6" w:rsidRPr="00D8691C" w:rsidRDefault="00BC20D6" w:rsidP="00BC20D6">
                                    <w:r>
                                      <w:t>C</w:t>
                                    </w:r>
                                  </w:p>
                                </w:txbxContent>
                              </wps:txbx>
                              <wps:bodyPr rot="0" vert="horz" wrap="square" lIns="91440" tIns="45720" rIns="91440" bIns="45720" anchor="t" anchorCtr="0" upright="1">
                                <a:noAutofit/>
                              </wps:bodyPr>
                            </wps:wsp>
                            <wps:wsp>
                              <wps:cNvPr id="345" name="Text Box 75"/>
                              <wps:cNvSpPr txBox="1">
                                <a:spLocks noChangeArrowheads="1"/>
                              </wps:cNvSpPr>
                              <wps:spPr bwMode="auto">
                                <a:xfrm>
                                  <a:off x="8460" y="13914"/>
                                  <a:ext cx="36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79AB98" w14:textId="77777777" w:rsidR="00BC20D6" w:rsidRPr="00D8691C" w:rsidRDefault="00BC20D6" w:rsidP="00BC20D6">
                                    <w:r>
                                      <w:t>y</w:t>
                                    </w:r>
                                  </w:p>
                                </w:txbxContent>
                              </wps:txbx>
                              <wps:bodyPr rot="0" vert="horz" wrap="square" lIns="91440" tIns="45720" rIns="91440" bIns="45720" anchor="t" anchorCtr="0" upright="1">
                                <a:noAutofit/>
                              </wps:bodyPr>
                            </wps:wsp>
                            <wps:wsp>
                              <wps:cNvPr id="346" name="Text Box 76"/>
                              <wps:cNvSpPr txBox="1">
                                <a:spLocks noChangeArrowheads="1"/>
                              </wps:cNvSpPr>
                              <wps:spPr bwMode="auto">
                                <a:xfrm>
                                  <a:off x="8655" y="15009"/>
                                  <a:ext cx="895"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BD8DD0" w14:textId="77777777" w:rsidR="00BC20D6" w:rsidRPr="00D8691C" w:rsidRDefault="00BC20D6" w:rsidP="00BC20D6">
                                    <w:pPr>
                                      <w:rPr>
                                        <w:vertAlign w:val="superscript"/>
                                      </w:rPr>
                                    </w:pPr>
                                    <w:r>
                                      <w:t>60</w:t>
                                    </w:r>
                                    <w:r>
                                      <w:rPr>
                                        <w:vertAlign w:val="superscript"/>
                                      </w:rPr>
                                      <w:t>0</w:t>
                                    </w:r>
                                  </w:p>
                                </w:txbxContent>
                              </wps:txbx>
                              <wps:bodyPr rot="0" vert="horz" wrap="square" lIns="91440" tIns="45720" rIns="91440" bIns="45720" anchor="t" anchorCtr="0" upright="1">
                                <a:noAutofit/>
                              </wps:bodyPr>
                            </wps:wsp>
                            <wps:wsp>
                              <wps:cNvPr id="347" name="Text Box 77"/>
                              <wps:cNvSpPr txBox="1">
                                <a:spLocks noChangeArrowheads="1"/>
                              </wps:cNvSpPr>
                              <wps:spPr bwMode="auto">
                                <a:xfrm>
                                  <a:off x="9306" y="14999"/>
                                  <a:ext cx="895"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961B1F" w14:textId="77777777" w:rsidR="00BC20D6" w:rsidRPr="00D8691C" w:rsidRDefault="00BC20D6" w:rsidP="00BC20D6">
                                    <w:pPr>
                                      <w:rPr>
                                        <w:vertAlign w:val="superscript"/>
                                      </w:rPr>
                                    </w:pPr>
                                    <w:r>
                                      <w:t>40</w:t>
                                    </w:r>
                                    <w:r>
                                      <w:rPr>
                                        <w:vertAlign w:val="superscript"/>
                                      </w:rPr>
                                      <w:t>0</w:t>
                                    </w:r>
                                  </w:p>
                                </w:txbxContent>
                              </wps:txbx>
                              <wps:bodyPr rot="0" vert="horz" wrap="square" lIns="91440" tIns="45720" rIns="91440" bIns="45720" anchor="t" anchorCtr="0" upright="1">
                                <a:noAutofit/>
                              </wps:bodyPr>
                            </wps:wsp>
                            <wps:wsp>
                              <wps:cNvPr id="348" name="Text Box 78"/>
                              <wps:cNvSpPr txBox="1">
                                <a:spLocks noChangeArrowheads="1"/>
                              </wps:cNvSpPr>
                              <wps:spPr bwMode="auto">
                                <a:xfrm>
                                  <a:off x="9000" y="15354"/>
                                  <a:ext cx="895"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FC708E" w14:textId="77777777" w:rsidR="00BC20D6" w:rsidRPr="00D8691C" w:rsidRDefault="00BC20D6" w:rsidP="00BC20D6">
                                    <w:pPr>
                                      <w:rPr>
                                        <w:vertAlign w:val="superscript"/>
                                      </w:rPr>
                                    </w:pPr>
                                    <w:r>
                                      <w:t>4 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E454A2" id="Group 66" o:spid="_x0000_s1071" style="position:absolute;left:0;text-align:left;margin-left:36.65pt;margin-top:39.95pt;width:99pt;height:99pt;z-index:251619840;mso-position-horizontal-relative:text;mso-position-vertical-relative:text" coordorigin="8280,13914" coordsize="198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">
                      <v:line id="Line 67" o:spid="_x0000_s1072" style="position:absolute;visibility:visible;mso-wrap-style:square" from="8645,15395" to="10021,15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gcaxwAAANwAAAAPAAAAZHJzL2Rvd25yZXYueG1sRI9Ba8JA&#10;FITvgv9heUJvurGh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OUmBxrHAAAA3AAA&#10;AA8AAAAAAAAAAAAAAAAABwIAAGRycy9kb3ducmV2LnhtbFBLBQYAAAAAAwADALcAAAD7AgAAAAA=&#10;"/>
                      <v:line id="Line 68" o:spid="_x0000_s1073" style="position:absolute;flip:y;visibility:visible;mso-wrap-style:square" from="8640,14094" to="9072,1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"/>
                      <v:line id="Line 69" o:spid="_x0000_s1074" style="position:absolute;visibility:visible;mso-wrap-style:square" from="8736,14084" to="10060,15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Dz2xwAAANwAAAAPAAAAZHJzL2Rvd25yZXYueG1sRI9Ba8JA&#10;FITvgv9heUJvurGBtK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Hq4PPbHAAAA3AAA&#10;AA8AAAAAAAAAAAAAAAAABwIAAGRycy9kb3ducmV2LnhtbFBLBQYAAAAAAwADALcAAAD7AgAAAAA=&#10;"/>
                      <v:shape id="Freeform 70" o:spid="_x0000_s1075" style="position:absolute;left:8688;top:15255;width:90;height:150;visibility:visible;mso-wrap-style:square;v-text-anchor:top" coordsize="9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" path="m,c57,38,90,79,90,150e" filled="f">
                        <v:path arrowok="t" o:connecttype="custom" o:connectlocs="0,0;90,150" o:connectangles="0,0"/>
                      </v:shape>
                      <v:shape id="Text Box 71" o:spid="_x0000_s1076" type="#_x0000_t202" style="position:absolute;left:9000;top:1391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" filled="f" stroked="f">
                        <v:textbox>
                          <w:txbxContent>
                            <w:p w14:paraId="6E0BBADE" w14:textId="77777777" w:rsidR="00BC20D6" w:rsidRPr="00D8691C" w:rsidRDefault="00BC20D6" w:rsidP="00BC20D6">
                              <w:r>
                                <w:t>x</w:t>
                              </w:r>
                            </w:p>
                          </w:txbxContent>
                        </v:textbox>
                      </v:shape>
                      <v:shape id="Text Box 72" o:spid="_x0000_s1077" type="#_x0000_t202" style="position:absolute;left:8280;top:1517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" filled="f" stroked="f">
                        <v:textbox>
                          <w:txbxContent>
                            <w:p w14:paraId="2DE0636D" w14:textId="77777777" w:rsidR="00BC20D6" w:rsidRPr="00D8691C" w:rsidRDefault="00BC20D6" w:rsidP="00BC20D6">
                              <w:r>
                                <w:t>B</w:t>
                              </w:r>
                            </w:p>
                          </w:txbxContent>
                        </v:textbox>
                      </v:shape>
                      <v:shape id="Text Box 73" o:spid="_x0000_s1078" type="#_x0000_t202" style="position:absolute;left:8540;top:14279;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" filled="f" stroked="f">
                        <v:textbox>
                          <w:txbxContent>
                            <w:p w14:paraId="51223475" w14:textId="77777777" w:rsidR="00BC20D6" w:rsidRPr="00D8691C" w:rsidRDefault="00BC20D6" w:rsidP="00BC20D6">
                              <w:r>
                                <w:t>A</w:t>
                              </w:r>
                            </w:p>
                          </w:txbxContent>
                        </v:textbox>
                      </v:shape>
                      <v:shape id="Text Box 74" o:spid="_x0000_s1079" type="#_x0000_t202" style="position:absolute;left:9900;top:1535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a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7g70w8AnL1AAAA//8DAFBLAQItABQABgAIAAAAIQDb4fbL7gAAAIUBAAATAAAAAAAAAAAA&#10;AAAAAAAAAABbQ29udGVudF9UeXBlc10ueG1sUEsBAi0AFAAGAAgAAAAhAFr0LFu/AAAAFQEAAAsA&#10;AAAAAAAAAAAAAAAAHwEAAF9yZWxzLy5yZWxzUEsBAi0AFAAGAAgAAAAhACcsVrbEAAAA3AAAAA8A&#10;AAAAAAAAAAAAAAAABwIAAGRycy9kb3ducmV2LnhtbFBLBQYAAAAAAwADALcAAAD4AgAAAAA=&#10;" filled="f" stroked="f">
                        <v:textbox>
                          <w:txbxContent>
                            <w:p w14:paraId="3B7DA6A5" w14:textId="77777777" w:rsidR="00BC20D6" w:rsidRPr="00D8691C" w:rsidRDefault="00BC20D6" w:rsidP="00BC20D6">
                              <w:r>
                                <w:t>C</w:t>
                              </w:r>
                            </w:p>
                          </w:txbxContent>
                        </v:textbox>
                      </v:shape>
                      <v:shape id="Text Box 75" o:spid="_x0000_s1080" type="#_x0000_t202" style="position:absolute;left:8460;top:1391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" filled="f" stroked="f">
                        <v:textbox>
                          <w:txbxContent>
                            <w:p w14:paraId="5E79AB98" w14:textId="77777777" w:rsidR="00BC20D6" w:rsidRPr="00D8691C" w:rsidRDefault="00BC20D6" w:rsidP="00BC20D6">
                              <w:r>
                                <w:t>y</w:t>
                              </w:r>
                            </w:p>
                          </w:txbxContent>
                        </v:textbox>
                      </v:shape>
                      <v:shape id="Text Box 76" o:spid="_x0000_s1081" type="#_x0000_t202" style="position:absolute;left:8655;top:15009;width:89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" filled="f" stroked="f">
                        <v:textbox>
                          <w:txbxContent>
                            <w:p w14:paraId="59BD8DD0" w14:textId="77777777" w:rsidR="00BC20D6" w:rsidRPr="00D8691C" w:rsidRDefault="00BC20D6" w:rsidP="00BC20D6">
                              <w:pPr>
                                <w:rPr>
                                  <w:vertAlign w:val="superscript"/>
                                </w:rPr>
                              </w:pPr>
                              <w:r>
                                <w:t>60</w:t>
                              </w:r>
                              <w:r>
                                <w:rPr>
                                  <w:vertAlign w:val="superscript"/>
                                </w:rPr>
                                <w:t>0</w:t>
                              </w:r>
                            </w:p>
                          </w:txbxContent>
                        </v:textbox>
                      </v:shape>
                      <v:shape id="Text Box 77" o:spid="_x0000_s1082" type="#_x0000_t202" style="position:absolute;left:9306;top:14999;width:89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" filled="f" stroked="f">
                        <v:textbox>
                          <w:txbxContent>
                            <w:p w14:paraId="20961B1F" w14:textId="77777777" w:rsidR="00BC20D6" w:rsidRPr="00D8691C" w:rsidRDefault="00BC20D6" w:rsidP="00BC20D6">
                              <w:pPr>
                                <w:rPr>
                                  <w:vertAlign w:val="superscript"/>
                                </w:rPr>
                              </w:pPr>
                              <w:r>
                                <w:t>40</w:t>
                              </w:r>
                              <w:r>
                                <w:rPr>
                                  <w:vertAlign w:val="superscript"/>
                                </w:rPr>
                                <w:t>0</w:t>
                              </w:r>
                            </w:p>
                          </w:txbxContent>
                        </v:textbox>
                      </v:shape>
                      <v:shape id="Text Box 78" o:spid="_x0000_s1083" type="#_x0000_t202" style="position:absolute;left:9000;top:15354;width:89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" filled="f" stroked="f">
                        <v:textbox>
                          <w:txbxContent>
                            <w:p w14:paraId="12FC708E" w14:textId="77777777" w:rsidR="00BC20D6" w:rsidRPr="00D8691C" w:rsidRDefault="00BC20D6" w:rsidP="00BC20D6">
                              <w:pPr>
                                <w:rPr>
                                  <w:vertAlign w:val="superscript"/>
                                </w:rPr>
                              </w:pPr>
                              <w:r>
                                <w:t>4 cm</w:t>
                              </w:r>
                            </w:p>
                          </w:txbxContent>
                        </v:textbox>
                      </v:shape>
                    </v:group>
                  </w:pict>
                </mc:Fallback>
              </mc:AlternateContent>
            </w:r>
            <w:r w:rsidR="00BC20D6" w:rsidRPr="00885B65">
              <w:rPr>
                <w:sz w:val="24"/>
                <w:lang w:val="nl-NL"/>
              </w:rPr>
              <w:t xml:space="preserve">* Bài toán: Vẽ  </w:t>
            </w:r>
            <w:r w:rsidR="00BC20D6" w:rsidRPr="00885B65">
              <w:rPr>
                <w:sz w:val="24"/>
              </w:rPr>
              <w:sym w:font="Symbol" w:char="F044"/>
            </w:r>
            <w:r w:rsidR="00BC20D6" w:rsidRPr="00885B65">
              <w:rPr>
                <w:sz w:val="24"/>
                <w:lang w:val="nl-NL"/>
              </w:rPr>
              <w:t xml:space="preserve">ABC biết BC = 4cm, </w:t>
            </w:r>
            <w:r w:rsidR="00BC20D6" w:rsidRPr="00885B65">
              <w:rPr>
                <w:position w:val="-4"/>
                <w:sz w:val="24"/>
              </w:rPr>
              <w:object w:dxaOrig="240" w:dyaOrig="340" w14:anchorId="084D6331">
                <v:shape id="_x0000_i1791" type="#_x0000_t75" style="width:12pt;height:17.25pt" o:ole="">
                  <v:imagedata r:id="rId1071" o:title=""/>
                </v:shape>
                <o:OLEObject Type="Embed" ProgID="Equation.DSMT4" ShapeID="_x0000_i1791" DrawAspect="Content" ObjectID="_1664270049" r:id="rId1072"/>
              </w:object>
            </w:r>
            <w:r w:rsidR="00BC20D6" w:rsidRPr="00885B65">
              <w:rPr>
                <w:sz w:val="24"/>
                <w:lang w:val="nl-NL"/>
              </w:rPr>
              <w:t>= 60</w:t>
            </w:r>
            <w:r w:rsidR="00BC20D6" w:rsidRPr="00885B65">
              <w:rPr>
                <w:sz w:val="24"/>
                <w:vertAlign w:val="superscript"/>
                <w:lang w:val="nl-NL"/>
              </w:rPr>
              <w:t>o</w:t>
            </w:r>
            <w:r w:rsidR="00BC20D6" w:rsidRPr="00885B65">
              <w:rPr>
                <w:sz w:val="24"/>
                <w:lang w:val="nl-NL"/>
              </w:rPr>
              <w:t xml:space="preserve">; </w:t>
            </w:r>
            <w:r w:rsidR="00BC20D6" w:rsidRPr="00885B65">
              <w:rPr>
                <w:position w:val="-6"/>
                <w:sz w:val="24"/>
              </w:rPr>
              <w:object w:dxaOrig="240" w:dyaOrig="360" w14:anchorId="1BE30B6C">
                <v:shape id="_x0000_i1792" type="#_x0000_t75" style="width:12pt;height:18pt" o:ole="">
                  <v:imagedata r:id="rId1073" o:title=""/>
                </v:shape>
                <o:OLEObject Type="Embed" ProgID="Equation.DSMT4" ShapeID="_x0000_i1792" DrawAspect="Content" ObjectID="_1664270050" r:id="rId1074"/>
              </w:object>
            </w:r>
            <w:r w:rsidR="00BC20D6" w:rsidRPr="00885B65">
              <w:rPr>
                <w:sz w:val="24"/>
                <w:lang w:val="nl-NL"/>
              </w:rPr>
              <w:t xml:space="preserve">= </w:t>
            </w:r>
            <w:r w:rsidR="00BC20D6" w:rsidRPr="00885B65">
              <w:rPr>
                <w:sz w:val="24"/>
                <w:lang w:val="pt-BR"/>
              </w:rPr>
              <w:t>4</w:t>
            </w:r>
            <w:r w:rsidR="00BC20D6" w:rsidRPr="00885B65">
              <w:rPr>
                <w:sz w:val="24"/>
                <w:lang w:val="nl-NL"/>
              </w:rPr>
              <w:t>0</w:t>
            </w:r>
            <w:r w:rsidR="00BC20D6" w:rsidRPr="00885B65">
              <w:rPr>
                <w:sz w:val="24"/>
                <w:vertAlign w:val="superscript"/>
                <w:lang w:val="nl-NL"/>
              </w:rPr>
              <w:t>o</w:t>
            </w:r>
            <w:r w:rsidR="00BC20D6" w:rsidRPr="00885B65">
              <w:rPr>
                <w:sz w:val="24"/>
                <w:lang w:val="nl-NL"/>
              </w:rPr>
              <w:t>;</w:t>
            </w:r>
          </w:p>
          <w:p w14:paraId="0C86D666" w14:textId="77777777" w:rsidR="00BC20D6" w:rsidRPr="00885B65" w:rsidRDefault="00BC20D6" w:rsidP="00765CCF">
            <w:pPr>
              <w:spacing w:before="60" w:after="60" w:line="240" w:lineRule="atLeast"/>
              <w:jc w:val="both"/>
              <w:rPr>
                <w:sz w:val="24"/>
                <w:lang w:val="nl-NL"/>
              </w:rPr>
            </w:pPr>
          </w:p>
          <w:p w14:paraId="2BDBBA15" w14:textId="77777777" w:rsidR="00BC20D6" w:rsidRPr="00885B65" w:rsidRDefault="00BC20D6" w:rsidP="00765CCF">
            <w:pPr>
              <w:spacing w:before="60" w:after="60" w:line="240" w:lineRule="atLeast"/>
              <w:jc w:val="both"/>
              <w:rPr>
                <w:sz w:val="24"/>
                <w:lang w:val="nl-NL"/>
              </w:rPr>
            </w:pPr>
          </w:p>
          <w:p w14:paraId="277E85DB" w14:textId="77777777" w:rsidR="00BC20D6" w:rsidRPr="00885B65" w:rsidRDefault="00BC20D6" w:rsidP="00765CCF">
            <w:pPr>
              <w:spacing w:before="60" w:after="60" w:line="240" w:lineRule="atLeast"/>
              <w:jc w:val="both"/>
              <w:rPr>
                <w:sz w:val="24"/>
                <w:lang w:val="nl-NL"/>
              </w:rPr>
            </w:pPr>
          </w:p>
          <w:p w14:paraId="3BE1EE50" w14:textId="77777777" w:rsidR="00BC20D6" w:rsidRPr="00885B65" w:rsidRDefault="00BC20D6" w:rsidP="00765CCF">
            <w:pPr>
              <w:spacing w:before="60" w:after="60" w:line="240" w:lineRule="atLeast"/>
              <w:jc w:val="both"/>
              <w:rPr>
                <w:sz w:val="24"/>
                <w:lang w:val="nl-NL"/>
              </w:rPr>
            </w:pPr>
          </w:p>
          <w:p w14:paraId="65803F0A" w14:textId="77777777" w:rsidR="00BC20D6" w:rsidRDefault="00BC20D6" w:rsidP="00765CCF">
            <w:pPr>
              <w:spacing w:before="60" w:after="60" w:line="240" w:lineRule="atLeast"/>
              <w:jc w:val="both"/>
              <w:rPr>
                <w:sz w:val="24"/>
                <w:lang w:val="nl-NL"/>
              </w:rPr>
            </w:pPr>
          </w:p>
          <w:p w14:paraId="03FF4385" w14:textId="77777777" w:rsidR="00BC20D6" w:rsidRDefault="00BC20D6" w:rsidP="00765CCF">
            <w:pPr>
              <w:spacing w:before="60" w:after="60" w:line="240" w:lineRule="atLeast"/>
              <w:jc w:val="both"/>
              <w:rPr>
                <w:sz w:val="24"/>
                <w:lang w:val="nl-NL"/>
              </w:rPr>
            </w:pPr>
          </w:p>
          <w:p w14:paraId="72CDF378" w14:textId="77777777" w:rsidR="00BC20D6" w:rsidRDefault="00BC20D6" w:rsidP="00765CCF">
            <w:pPr>
              <w:spacing w:before="60" w:after="60" w:line="240" w:lineRule="atLeast"/>
              <w:jc w:val="both"/>
              <w:rPr>
                <w:sz w:val="24"/>
                <w:lang w:val="nl-NL"/>
              </w:rPr>
            </w:pPr>
          </w:p>
          <w:p w14:paraId="62023E99" w14:textId="77777777" w:rsidR="00BC20D6" w:rsidRPr="00885B65" w:rsidRDefault="00BC20D6" w:rsidP="00765CCF">
            <w:pPr>
              <w:spacing w:before="60" w:after="60" w:line="240" w:lineRule="atLeast"/>
              <w:jc w:val="both"/>
              <w:rPr>
                <w:sz w:val="24"/>
                <w:lang w:val="nl-NL"/>
              </w:rPr>
            </w:pPr>
            <w:r w:rsidRPr="00885B65">
              <w:rPr>
                <w:sz w:val="24"/>
                <w:lang w:val="nl-NL"/>
              </w:rPr>
              <w:t xml:space="preserve">Cách vẽ: </w:t>
            </w:r>
          </w:p>
          <w:p w14:paraId="0B28651A" w14:textId="77777777" w:rsidR="00BC20D6" w:rsidRPr="00885B65" w:rsidRDefault="00BC20D6" w:rsidP="00765CCF">
            <w:pPr>
              <w:spacing w:before="60" w:after="60" w:line="240" w:lineRule="atLeast"/>
              <w:jc w:val="both"/>
              <w:rPr>
                <w:sz w:val="24"/>
                <w:lang w:val="nl-NL"/>
              </w:rPr>
            </w:pPr>
            <w:r w:rsidRPr="00885B65">
              <w:rPr>
                <w:sz w:val="24"/>
                <w:lang w:val="nl-NL"/>
              </w:rPr>
              <w:t>+ Vẽ đoạn thẳng BC = 4 cm</w:t>
            </w:r>
          </w:p>
          <w:p w14:paraId="27BB510B" w14:textId="77777777" w:rsidR="00BC20D6" w:rsidRPr="00885B65" w:rsidRDefault="00BC20D6" w:rsidP="00765CCF">
            <w:pPr>
              <w:spacing w:before="60" w:after="60" w:line="240" w:lineRule="atLeast"/>
              <w:jc w:val="both"/>
              <w:rPr>
                <w:sz w:val="24"/>
                <w:lang w:val="nl-NL"/>
              </w:rPr>
            </w:pPr>
            <w:r w:rsidRPr="00885B65">
              <w:rPr>
                <w:sz w:val="24"/>
                <w:lang w:val="nl-NL"/>
              </w:rPr>
              <w:t xml:space="preserve">+ Trên cùng một nửa mp bờ BC, vẽ các tia Bx, Cy sao cho:  </w:t>
            </w:r>
            <w:r w:rsidRPr="00885B65">
              <w:rPr>
                <w:position w:val="-10"/>
                <w:sz w:val="24"/>
              </w:rPr>
              <w:object w:dxaOrig="2260" w:dyaOrig="400" w14:anchorId="7039DFAF">
                <v:shape id="_x0000_i1793" type="#_x0000_t75" style="width:113.25pt;height:20.25pt" o:ole="">
                  <v:imagedata r:id="rId1075" o:title=""/>
                </v:shape>
                <o:OLEObject Type="Embed" ProgID="Equation.DSMT4" ShapeID="_x0000_i1793" DrawAspect="Content" ObjectID="_1664270051" r:id="rId1076"/>
              </w:object>
            </w:r>
          </w:p>
          <w:p w14:paraId="5820C81E" w14:textId="77777777" w:rsidR="00BC20D6" w:rsidRPr="00885B65" w:rsidRDefault="00BC20D6" w:rsidP="00765CCF">
            <w:pPr>
              <w:jc w:val="both"/>
              <w:rPr>
                <w:sz w:val="24"/>
                <w:lang w:val="fr-FR"/>
              </w:rPr>
            </w:pPr>
            <w:r w:rsidRPr="00885B65">
              <w:rPr>
                <w:sz w:val="24"/>
                <w:lang w:val="fr-FR"/>
              </w:rPr>
              <w:t xml:space="preserve">+ Hai tia trên cắt nhau tại A, ta được </w:t>
            </w:r>
            <w:r w:rsidRPr="00885B65">
              <w:rPr>
                <w:sz w:val="24"/>
              </w:rPr>
              <w:sym w:font="Symbol" w:char="F044"/>
            </w:r>
            <w:r w:rsidRPr="00885B65">
              <w:rPr>
                <w:sz w:val="24"/>
                <w:lang w:val="fr-FR"/>
              </w:rPr>
              <w:t>ABC</w:t>
            </w:r>
          </w:p>
        </w:tc>
      </w:tr>
      <w:tr w:rsidR="00BC20D6" w:rsidRPr="00885B65" w14:paraId="083A8DAB" w14:textId="77777777" w:rsidTr="00765CCF">
        <w:tc>
          <w:tcPr>
            <w:tcW w:w="9576" w:type="dxa"/>
            <w:gridSpan w:val="3"/>
          </w:tcPr>
          <w:p w14:paraId="256BD079" w14:textId="77777777" w:rsidR="00BC20D6" w:rsidRPr="00885B65" w:rsidRDefault="00BC20D6" w:rsidP="00765CCF">
            <w:pPr>
              <w:spacing w:line="240" w:lineRule="atLeast"/>
              <w:jc w:val="center"/>
              <w:rPr>
                <w:b/>
                <w:bCs/>
                <w:iCs/>
                <w:sz w:val="24"/>
                <w:lang w:val="nl-NL"/>
              </w:rPr>
            </w:pPr>
            <w:r w:rsidRPr="00885B65">
              <w:rPr>
                <w:b/>
                <w:iCs/>
                <w:sz w:val="24"/>
                <w:lang w:val="nl-NL"/>
              </w:rPr>
              <w:t>Hoạt động 2:</w:t>
            </w:r>
            <w:r w:rsidRPr="00885B65">
              <w:rPr>
                <w:b/>
                <w:bCs/>
                <w:iCs/>
                <w:sz w:val="24"/>
                <w:lang w:val="nl-NL"/>
              </w:rPr>
              <w:t xml:space="preserve"> Tìm hiểu Trường hợp bằng nhau góc – cạ</w:t>
            </w:r>
            <w:r>
              <w:rPr>
                <w:b/>
                <w:bCs/>
                <w:iCs/>
                <w:sz w:val="24"/>
                <w:lang w:val="nl-NL"/>
              </w:rPr>
              <w:t>nh – góc (15</w:t>
            </w:r>
            <w:r w:rsidRPr="00885B65">
              <w:rPr>
                <w:b/>
                <w:bCs/>
                <w:iCs/>
                <w:sz w:val="24"/>
                <w:lang w:val="nl-NL"/>
              </w:rPr>
              <w:t xml:space="preserve"> phút)</w:t>
            </w:r>
          </w:p>
          <w:p w14:paraId="34298880" w14:textId="77777777" w:rsidR="00BC20D6" w:rsidRPr="00885B65" w:rsidRDefault="00BC20D6" w:rsidP="00765CCF">
            <w:pPr>
              <w:spacing w:after="60"/>
              <w:ind w:left="720" w:hanging="648"/>
              <w:jc w:val="both"/>
              <w:rPr>
                <w:b/>
                <w:sz w:val="24"/>
                <w:lang w:val="nl-NL"/>
              </w:rPr>
            </w:pPr>
            <w:r w:rsidRPr="00885B65">
              <w:rPr>
                <w:b/>
                <w:sz w:val="24"/>
                <w:lang w:val="nl-NL"/>
              </w:rPr>
              <w:t>Mục tiêu :</w:t>
            </w:r>
            <w:r w:rsidRPr="00885B65">
              <w:rPr>
                <w:sz w:val="24"/>
                <w:lang w:val="nl-NL"/>
              </w:rPr>
              <w:t xml:space="preserve"> HS nắm được trường hợp bằng nhau thứ ba của tam giác </w:t>
            </w:r>
            <w:r w:rsidRPr="00885B65">
              <w:rPr>
                <w:b/>
                <w:sz w:val="24"/>
                <w:lang w:val="nl-NL"/>
              </w:rPr>
              <w:t xml:space="preserve">  </w:t>
            </w:r>
          </w:p>
          <w:p w14:paraId="38666879" w14:textId="77777777" w:rsidR="00BC20D6" w:rsidRPr="00885B65" w:rsidRDefault="00BC20D6" w:rsidP="00765CCF">
            <w:pPr>
              <w:ind w:right="-47"/>
              <w:jc w:val="both"/>
              <w:rPr>
                <w:sz w:val="24"/>
                <w:lang w:val="nl-NL"/>
              </w:rPr>
            </w:pPr>
            <w:r w:rsidRPr="00885B65">
              <w:rPr>
                <w:sz w:val="24"/>
                <w:lang w:val="nl-NL"/>
              </w:rPr>
              <w:t>- Rèn kỹ năng vẽ hình, khả năng phân tích tìm tòi lời giải, trình bày lời giải bài</w:t>
            </w:r>
          </w:p>
          <w:p w14:paraId="4BC2B8DB" w14:textId="77777777" w:rsidR="00BC20D6" w:rsidRPr="00885B65" w:rsidRDefault="00BC20D6" w:rsidP="00765CCF">
            <w:pPr>
              <w:jc w:val="both"/>
              <w:rPr>
                <w:sz w:val="24"/>
                <w:lang w:val="nl-NL"/>
              </w:rPr>
            </w:pPr>
            <w:r w:rsidRPr="00885B65">
              <w:rPr>
                <w:b/>
                <w:sz w:val="24"/>
                <w:lang w:val="nl-NL"/>
              </w:rPr>
              <w:t>Phương pháp:</w:t>
            </w:r>
            <w:r w:rsidRPr="00885B65">
              <w:rPr>
                <w:sz w:val="24"/>
                <w:lang w:val="nl-NL"/>
              </w:rPr>
              <w:t xml:space="preserve"> Vấn đáp, thuyết trình, nêu và giải quyết vấn đề</w:t>
            </w:r>
            <w:r>
              <w:rPr>
                <w:sz w:val="24"/>
                <w:lang w:val="nl-NL"/>
              </w:rPr>
              <w:t>,...</w:t>
            </w:r>
          </w:p>
        </w:tc>
      </w:tr>
      <w:tr w:rsidR="00BC20D6" w:rsidRPr="00885B65" w14:paraId="417B1F90" w14:textId="77777777" w:rsidTr="00765CCF">
        <w:tc>
          <w:tcPr>
            <w:tcW w:w="3192" w:type="dxa"/>
          </w:tcPr>
          <w:p w14:paraId="49598002" w14:textId="77777777" w:rsidR="00BC20D6" w:rsidRPr="00885B65" w:rsidRDefault="00BC20D6" w:rsidP="00765CCF">
            <w:pPr>
              <w:spacing w:before="60" w:after="60" w:line="240" w:lineRule="atLeast"/>
              <w:jc w:val="both"/>
              <w:rPr>
                <w:sz w:val="24"/>
                <w:lang w:val="nl-NL"/>
              </w:rPr>
            </w:pPr>
            <w:r w:rsidRPr="00885B65">
              <w:rPr>
                <w:sz w:val="24"/>
                <w:lang w:val="nl-NL"/>
              </w:rPr>
              <w:t xml:space="preserve">- GV:  yêu cầu HS làm ?1 </w:t>
            </w:r>
          </w:p>
          <w:p w14:paraId="0990B0FC" w14:textId="77777777" w:rsidR="00BC20D6" w:rsidRPr="00885B65" w:rsidRDefault="00BC20D6" w:rsidP="00765CCF">
            <w:pPr>
              <w:spacing w:before="60" w:after="60" w:line="240" w:lineRule="atLeast"/>
              <w:jc w:val="both"/>
              <w:rPr>
                <w:sz w:val="24"/>
                <w:lang w:val="nl-NL"/>
              </w:rPr>
            </w:pPr>
            <w:r w:rsidRPr="00885B65">
              <w:rPr>
                <w:sz w:val="24"/>
                <w:lang w:val="nl-NL"/>
              </w:rPr>
              <w:t xml:space="preserve"> Vẽ thêm </w:t>
            </w:r>
            <w:r w:rsidRPr="00885B65">
              <w:rPr>
                <w:sz w:val="24"/>
              </w:rPr>
              <w:sym w:font="Symbol" w:char="F044"/>
            </w:r>
            <w:r w:rsidRPr="00885B65">
              <w:rPr>
                <w:sz w:val="24"/>
                <w:lang w:val="nl-NL"/>
              </w:rPr>
              <w:t>A’B’C’ có:</w:t>
            </w:r>
          </w:p>
          <w:p w14:paraId="0EE26860" w14:textId="77777777" w:rsidR="00BC20D6" w:rsidRPr="00885B65" w:rsidRDefault="00BC20D6" w:rsidP="00765CCF">
            <w:pPr>
              <w:spacing w:before="60" w:after="60" w:line="240" w:lineRule="atLeast"/>
              <w:jc w:val="both"/>
              <w:rPr>
                <w:sz w:val="24"/>
                <w:lang w:val="nl-NL"/>
              </w:rPr>
            </w:pPr>
            <w:r w:rsidRPr="00885B65">
              <w:rPr>
                <w:sz w:val="24"/>
                <w:lang w:val="nl-NL"/>
              </w:rPr>
              <w:t xml:space="preserve">B’C’ = 4cm, </w:t>
            </w:r>
            <w:r w:rsidRPr="00885B65">
              <w:rPr>
                <w:position w:val="-4"/>
                <w:sz w:val="24"/>
              </w:rPr>
              <w:object w:dxaOrig="240" w:dyaOrig="340" w14:anchorId="77473847">
                <v:shape id="_x0000_i1794" type="#_x0000_t75" style="width:12pt;height:17.25pt" o:ole="">
                  <v:imagedata r:id="rId1071" o:title=""/>
                </v:shape>
                <o:OLEObject Type="Embed" ProgID="Equation.DSMT4" ShapeID="_x0000_i1794" DrawAspect="Content" ObjectID="_1664270052" r:id="rId1077"/>
              </w:object>
            </w:r>
            <w:r w:rsidRPr="00885B65">
              <w:rPr>
                <w:sz w:val="24"/>
                <w:lang w:val="nl-NL"/>
              </w:rPr>
              <w:t>= 60</w:t>
            </w:r>
            <w:r w:rsidRPr="00885B65">
              <w:rPr>
                <w:sz w:val="24"/>
                <w:vertAlign w:val="superscript"/>
                <w:lang w:val="nl-NL"/>
              </w:rPr>
              <w:t>o</w:t>
            </w:r>
            <w:r w:rsidRPr="00885B65">
              <w:rPr>
                <w:sz w:val="24"/>
                <w:lang w:val="nl-NL"/>
              </w:rPr>
              <w:t xml:space="preserve">; </w:t>
            </w:r>
            <w:r w:rsidRPr="00885B65">
              <w:rPr>
                <w:position w:val="-6"/>
                <w:sz w:val="24"/>
              </w:rPr>
              <w:object w:dxaOrig="240" w:dyaOrig="360" w14:anchorId="0246F7CE">
                <v:shape id="_x0000_i1795" type="#_x0000_t75" style="width:12pt;height:18pt" o:ole="">
                  <v:imagedata r:id="rId1073" o:title=""/>
                </v:shape>
                <o:OLEObject Type="Embed" ProgID="Equation.DSMT4" ShapeID="_x0000_i1795" DrawAspect="Content" ObjectID="_1664270053" r:id="rId1078"/>
              </w:object>
            </w:r>
            <w:r w:rsidRPr="00885B65">
              <w:rPr>
                <w:sz w:val="24"/>
                <w:lang w:val="nl-NL"/>
              </w:rPr>
              <w:t xml:space="preserve">= </w:t>
            </w:r>
            <w:r w:rsidRPr="00885B65">
              <w:rPr>
                <w:sz w:val="24"/>
                <w:lang w:val="pt-BR"/>
              </w:rPr>
              <w:t>4</w:t>
            </w:r>
            <w:r w:rsidRPr="00885B65">
              <w:rPr>
                <w:sz w:val="24"/>
                <w:lang w:val="nl-NL"/>
              </w:rPr>
              <w:t>0</w:t>
            </w:r>
            <w:r w:rsidRPr="00885B65">
              <w:rPr>
                <w:sz w:val="24"/>
                <w:vertAlign w:val="superscript"/>
                <w:lang w:val="nl-NL"/>
              </w:rPr>
              <w:t>o</w:t>
            </w:r>
          </w:p>
          <w:p w14:paraId="1ECAE087" w14:textId="77777777" w:rsidR="00BC20D6" w:rsidRPr="00885B65" w:rsidRDefault="00BC20D6" w:rsidP="00765CCF">
            <w:pPr>
              <w:jc w:val="both"/>
              <w:rPr>
                <w:sz w:val="24"/>
                <w:lang w:val="nl-NL"/>
              </w:rPr>
            </w:pPr>
            <w:r w:rsidRPr="00885B65">
              <w:rPr>
                <w:sz w:val="24"/>
                <w:lang w:val="nl-NL"/>
              </w:rPr>
              <w:t xml:space="preserve">- GV gọi HS nêu cách làm và </w:t>
            </w:r>
            <w:r w:rsidRPr="00885B65">
              <w:rPr>
                <w:sz w:val="24"/>
                <w:lang w:val="nl-NL"/>
              </w:rPr>
              <w:lastRenderedPageBreak/>
              <w:t>lên bảng trình bày cách làm.</w:t>
            </w:r>
          </w:p>
          <w:p w14:paraId="6814509D" w14:textId="77777777" w:rsidR="00BC20D6" w:rsidRPr="00885B65" w:rsidRDefault="00BC20D6" w:rsidP="00765CCF">
            <w:pPr>
              <w:jc w:val="both"/>
              <w:rPr>
                <w:sz w:val="24"/>
                <w:lang w:val="nl-NL"/>
              </w:rPr>
            </w:pPr>
            <w:r w:rsidRPr="00885B65">
              <w:rPr>
                <w:sz w:val="24"/>
                <w:lang w:val="nl-NL"/>
              </w:rPr>
              <w:t xml:space="preserve">- GV: qua đây em nào rút ra định lý </w:t>
            </w:r>
          </w:p>
          <w:p w14:paraId="6E65925D" w14:textId="77777777" w:rsidR="00BC20D6" w:rsidRPr="00885B65" w:rsidRDefault="00BC20D6" w:rsidP="00765CCF">
            <w:pPr>
              <w:jc w:val="both"/>
              <w:rPr>
                <w:sz w:val="24"/>
                <w:lang w:val="nl-NL"/>
              </w:rPr>
            </w:pPr>
            <w:r w:rsidRPr="00885B65">
              <w:rPr>
                <w:sz w:val="24"/>
                <w:lang w:val="nl-NL"/>
              </w:rPr>
              <w:t>- GV gọi HS ghi giả thiết, kết luận của định lí.</w:t>
            </w:r>
          </w:p>
          <w:p w14:paraId="49ACF93D" w14:textId="77777777" w:rsidR="00BC20D6" w:rsidRPr="00885B65" w:rsidRDefault="00BC20D6" w:rsidP="00765CCF">
            <w:pPr>
              <w:jc w:val="both"/>
              <w:rPr>
                <w:color w:val="000080"/>
                <w:sz w:val="24"/>
                <w:lang w:val="nl-NL"/>
              </w:rPr>
            </w:pPr>
          </w:p>
          <w:p w14:paraId="0BE271F4" w14:textId="77777777" w:rsidR="00BC20D6" w:rsidRPr="00885B65" w:rsidRDefault="00BC20D6" w:rsidP="00765CCF">
            <w:pPr>
              <w:jc w:val="both"/>
              <w:rPr>
                <w:color w:val="000080"/>
                <w:sz w:val="24"/>
                <w:lang w:val="nl-NL"/>
              </w:rPr>
            </w:pPr>
          </w:p>
          <w:p w14:paraId="093A5A7C" w14:textId="77777777" w:rsidR="00BC20D6" w:rsidRPr="00885B65" w:rsidRDefault="00BC20D6" w:rsidP="00765CCF">
            <w:pPr>
              <w:jc w:val="both"/>
              <w:rPr>
                <w:color w:val="000080"/>
                <w:sz w:val="24"/>
                <w:lang w:val="nl-NL"/>
              </w:rPr>
            </w:pPr>
          </w:p>
          <w:p w14:paraId="1EAE0D68" w14:textId="77777777" w:rsidR="00BC20D6" w:rsidRPr="00885B65" w:rsidRDefault="00BC20D6" w:rsidP="00765CCF">
            <w:pPr>
              <w:jc w:val="both"/>
              <w:rPr>
                <w:color w:val="000080"/>
                <w:sz w:val="24"/>
                <w:lang w:val="nl-NL"/>
              </w:rPr>
            </w:pPr>
          </w:p>
          <w:p w14:paraId="164517C4" w14:textId="77777777" w:rsidR="00BC20D6" w:rsidRPr="00885B65" w:rsidRDefault="00BC20D6" w:rsidP="00765CCF">
            <w:pPr>
              <w:jc w:val="both"/>
              <w:rPr>
                <w:color w:val="000080"/>
                <w:sz w:val="24"/>
                <w:lang w:val="nl-NL"/>
              </w:rPr>
            </w:pPr>
          </w:p>
          <w:p w14:paraId="73AD6A87" w14:textId="77777777" w:rsidR="00BC20D6" w:rsidRPr="00885B65" w:rsidRDefault="00BC20D6" w:rsidP="00765CCF">
            <w:pPr>
              <w:jc w:val="both"/>
              <w:rPr>
                <w:color w:val="000080"/>
                <w:sz w:val="24"/>
                <w:lang w:val="nl-NL"/>
              </w:rPr>
            </w:pPr>
          </w:p>
          <w:p w14:paraId="5EDCC350" w14:textId="77777777" w:rsidR="00BC20D6" w:rsidRPr="00885B65" w:rsidRDefault="00BC20D6" w:rsidP="00765CCF">
            <w:pPr>
              <w:spacing w:before="60" w:after="60" w:line="240" w:lineRule="atLeast"/>
              <w:jc w:val="both"/>
              <w:rPr>
                <w:sz w:val="24"/>
                <w:lang w:val="nl-NL"/>
              </w:rPr>
            </w:pPr>
            <w:r w:rsidRPr="00885B65">
              <w:rPr>
                <w:sz w:val="24"/>
                <w:lang w:val="nl-NL"/>
              </w:rPr>
              <w:t>- GV: Hỏi:</w:t>
            </w:r>
          </w:p>
          <w:p w14:paraId="563DC115" w14:textId="77777777" w:rsidR="00BC20D6" w:rsidRPr="00885B65" w:rsidRDefault="00BC20D6" w:rsidP="00765CCF">
            <w:pPr>
              <w:spacing w:before="60" w:after="60" w:line="240" w:lineRule="atLeast"/>
              <w:jc w:val="both"/>
              <w:rPr>
                <w:sz w:val="24"/>
                <w:lang w:val="nl-NL"/>
              </w:rPr>
            </w:pPr>
            <w:r w:rsidRPr="00885B65">
              <w:rPr>
                <w:sz w:val="24"/>
                <w:lang w:val="nl-NL"/>
              </w:rPr>
              <w:t xml:space="preserve">+ </w:t>
            </w:r>
            <w:r w:rsidRPr="00885B65">
              <w:rPr>
                <w:sz w:val="24"/>
              </w:rPr>
              <w:sym w:font="Symbol" w:char="F044"/>
            </w:r>
            <w:r w:rsidRPr="00885B65">
              <w:rPr>
                <w:sz w:val="24"/>
                <w:lang w:val="nl-NL"/>
              </w:rPr>
              <w:t xml:space="preserve">ABC = </w:t>
            </w:r>
            <w:r w:rsidRPr="00885B65">
              <w:rPr>
                <w:sz w:val="24"/>
              </w:rPr>
              <w:sym w:font="Symbol" w:char="F044"/>
            </w:r>
            <w:r w:rsidRPr="00885B65">
              <w:rPr>
                <w:sz w:val="24"/>
                <w:lang w:val="nl-NL"/>
              </w:rPr>
              <w:t>A’B’C’ khi nào?</w:t>
            </w:r>
          </w:p>
          <w:p w14:paraId="1A25277C" w14:textId="77777777" w:rsidR="00BC20D6" w:rsidRPr="00885B65" w:rsidRDefault="00BC20D6" w:rsidP="00765CCF">
            <w:pPr>
              <w:spacing w:before="60" w:after="60" w:line="240" w:lineRule="atLeast"/>
              <w:jc w:val="both"/>
              <w:rPr>
                <w:sz w:val="24"/>
                <w:lang w:val="nl-NL"/>
              </w:rPr>
            </w:pPr>
            <w:r w:rsidRPr="00885B65">
              <w:rPr>
                <w:sz w:val="24"/>
                <w:lang w:val="nl-NL"/>
              </w:rPr>
              <w:t>+Có thể thay đổi cạnh góc bằng nhau khác có được không?</w:t>
            </w:r>
          </w:p>
          <w:p w14:paraId="1E688642" w14:textId="77777777" w:rsidR="00BC20D6" w:rsidRPr="00885B65" w:rsidRDefault="00BC20D6" w:rsidP="00765CCF">
            <w:pPr>
              <w:jc w:val="both"/>
              <w:rPr>
                <w:color w:val="000080"/>
                <w:sz w:val="24"/>
                <w:lang w:val="nl-NL"/>
              </w:rPr>
            </w:pPr>
          </w:p>
          <w:p w14:paraId="2AF34D06" w14:textId="77777777" w:rsidR="00BC20D6" w:rsidRPr="00885B65" w:rsidRDefault="00BC20D6" w:rsidP="00765CCF">
            <w:pPr>
              <w:jc w:val="both"/>
              <w:rPr>
                <w:color w:val="000080"/>
                <w:sz w:val="24"/>
                <w:lang w:val="nl-NL"/>
              </w:rPr>
            </w:pPr>
          </w:p>
          <w:p w14:paraId="52DE97C0" w14:textId="77777777" w:rsidR="00BC20D6" w:rsidRPr="00885B65" w:rsidRDefault="00BC20D6" w:rsidP="00765CCF">
            <w:pPr>
              <w:jc w:val="both"/>
              <w:rPr>
                <w:color w:val="000080"/>
                <w:sz w:val="24"/>
                <w:lang w:val="nl-NL"/>
              </w:rPr>
            </w:pPr>
          </w:p>
          <w:p w14:paraId="40707FE9" w14:textId="77777777" w:rsidR="00BC20D6" w:rsidRPr="00885B65" w:rsidRDefault="00BC20D6" w:rsidP="00765CCF">
            <w:pPr>
              <w:jc w:val="both"/>
              <w:rPr>
                <w:color w:val="000080"/>
                <w:sz w:val="24"/>
                <w:lang w:val="nl-NL"/>
              </w:rPr>
            </w:pPr>
          </w:p>
          <w:p w14:paraId="36E7DB59" w14:textId="77777777" w:rsidR="00BC20D6" w:rsidRPr="00885B65" w:rsidRDefault="00BC20D6" w:rsidP="00765CCF">
            <w:pPr>
              <w:jc w:val="both"/>
              <w:rPr>
                <w:sz w:val="24"/>
                <w:lang w:val="nl-NL"/>
              </w:rPr>
            </w:pPr>
          </w:p>
          <w:p w14:paraId="77D6A6AB" w14:textId="77777777" w:rsidR="00BC20D6" w:rsidRPr="00885B65" w:rsidRDefault="00BC20D6" w:rsidP="00765CCF">
            <w:pPr>
              <w:jc w:val="both"/>
              <w:rPr>
                <w:sz w:val="24"/>
                <w:lang w:val="nl-NL"/>
              </w:rPr>
            </w:pPr>
          </w:p>
          <w:p w14:paraId="00C4D6F3" w14:textId="77777777" w:rsidR="00BC20D6" w:rsidRPr="00885B65" w:rsidRDefault="00BC20D6" w:rsidP="00765CCF">
            <w:pPr>
              <w:jc w:val="both"/>
              <w:rPr>
                <w:sz w:val="24"/>
                <w:lang w:val="nl-NL"/>
              </w:rPr>
            </w:pPr>
          </w:p>
          <w:p w14:paraId="1A76E040" w14:textId="77777777" w:rsidR="00BC20D6" w:rsidRPr="00885B65" w:rsidRDefault="00BC20D6" w:rsidP="00765CCF">
            <w:pPr>
              <w:jc w:val="both"/>
              <w:rPr>
                <w:sz w:val="24"/>
                <w:lang w:val="nl-NL"/>
              </w:rPr>
            </w:pPr>
          </w:p>
          <w:p w14:paraId="5D85C506" w14:textId="77777777" w:rsidR="00BC20D6" w:rsidRPr="00885B65" w:rsidRDefault="00BC20D6" w:rsidP="00765CCF">
            <w:pPr>
              <w:jc w:val="both"/>
              <w:rPr>
                <w:sz w:val="24"/>
                <w:lang w:val="nl-NL"/>
              </w:rPr>
            </w:pPr>
            <w:r w:rsidRPr="00885B65">
              <w:rPr>
                <w:sz w:val="24"/>
                <w:lang w:val="nl-NL"/>
              </w:rPr>
              <w:t>- GV: yêu cầu HS làm ?2</w:t>
            </w:r>
          </w:p>
          <w:p w14:paraId="6FE47159" w14:textId="77777777" w:rsidR="00BC20D6" w:rsidRPr="00885B65" w:rsidRDefault="00BC20D6" w:rsidP="00765CCF">
            <w:pPr>
              <w:jc w:val="both"/>
              <w:rPr>
                <w:sz w:val="24"/>
                <w:lang w:val="nl-NL"/>
              </w:rPr>
            </w:pPr>
          </w:p>
          <w:p w14:paraId="29DD56B9" w14:textId="77777777" w:rsidR="00BC20D6" w:rsidRPr="00885B65" w:rsidRDefault="00BC20D6" w:rsidP="00765CCF">
            <w:pPr>
              <w:spacing w:before="60" w:after="60" w:line="240" w:lineRule="atLeast"/>
              <w:jc w:val="both"/>
              <w:rPr>
                <w:sz w:val="24"/>
                <w:lang w:val="nl-NL"/>
              </w:rPr>
            </w:pPr>
          </w:p>
          <w:p w14:paraId="2B54C68F" w14:textId="77777777" w:rsidR="00BC20D6" w:rsidRPr="00885B65" w:rsidRDefault="00BC20D6" w:rsidP="00765CCF">
            <w:pPr>
              <w:jc w:val="both"/>
              <w:rPr>
                <w:sz w:val="24"/>
                <w:lang w:val="nl-NL"/>
              </w:rPr>
            </w:pPr>
          </w:p>
        </w:tc>
        <w:tc>
          <w:tcPr>
            <w:tcW w:w="3192" w:type="dxa"/>
          </w:tcPr>
          <w:p w14:paraId="6E521D22" w14:textId="77777777" w:rsidR="00BC20D6" w:rsidRPr="00885B65" w:rsidRDefault="00BC20D6" w:rsidP="00765CCF">
            <w:pPr>
              <w:spacing w:before="60" w:after="60" w:line="240" w:lineRule="atLeast"/>
              <w:jc w:val="both"/>
              <w:rPr>
                <w:sz w:val="24"/>
                <w:lang w:val="nl-NL"/>
              </w:rPr>
            </w:pPr>
            <w:r w:rsidRPr="00885B65">
              <w:rPr>
                <w:sz w:val="24"/>
                <w:lang w:val="nl-NL"/>
              </w:rPr>
              <w:lastRenderedPageBreak/>
              <w:t>- HS: suy nghĩ làm ?1 ra nháp</w:t>
            </w:r>
          </w:p>
          <w:p w14:paraId="5F34A29A" w14:textId="77777777" w:rsidR="00BC20D6" w:rsidRPr="00885B65" w:rsidRDefault="00BC20D6" w:rsidP="00765CCF">
            <w:pPr>
              <w:spacing w:before="60" w:after="60" w:line="240" w:lineRule="atLeast"/>
              <w:jc w:val="both"/>
              <w:rPr>
                <w:sz w:val="24"/>
                <w:lang w:val="nl-NL"/>
              </w:rPr>
            </w:pPr>
            <w:r w:rsidRPr="00885B65">
              <w:rPr>
                <w:sz w:val="24"/>
                <w:lang w:val="nl-NL"/>
              </w:rPr>
              <w:t>- HS: nêu cách vẽ, lên bảng trình bày</w:t>
            </w:r>
          </w:p>
          <w:p w14:paraId="014ED487" w14:textId="77777777" w:rsidR="00BC20D6" w:rsidRPr="00885B65" w:rsidRDefault="00BC20D6" w:rsidP="00765CCF">
            <w:pPr>
              <w:jc w:val="both"/>
              <w:rPr>
                <w:sz w:val="24"/>
                <w:lang w:val="nl-NL"/>
              </w:rPr>
            </w:pPr>
            <w:r w:rsidRPr="00885B65">
              <w:rPr>
                <w:sz w:val="24"/>
                <w:lang w:val="nl-NL"/>
              </w:rPr>
              <w:t>- HS: rút ra định lý</w:t>
            </w:r>
          </w:p>
          <w:p w14:paraId="483BE5B5" w14:textId="77777777" w:rsidR="00BC20D6" w:rsidRPr="00885B65" w:rsidRDefault="00BC20D6" w:rsidP="00765CCF">
            <w:pPr>
              <w:jc w:val="both"/>
              <w:rPr>
                <w:sz w:val="24"/>
                <w:lang w:val="nl-NL"/>
              </w:rPr>
            </w:pPr>
          </w:p>
          <w:p w14:paraId="3CE8201B" w14:textId="77777777" w:rsidR="00BC20D6" w:rsidRPr="00885B65" w:rsidRDefault="00BC20D6" w:rsidP="00765CCF">
            <w:pPr>
              <w:jc w:val="both"/>
              <w:rPr>
                <w:sz w:val="24"/>
                <w:lang w:val="nl-NL"/>
              </w:rPr>
            </w:pPr>
            <w:r w:rsidRPr="00885B65">
              <w:rPr>
                <w:sz w:val="24"/>
                <w:lang w:val="nl-NL"/>
              </w:rPr>
              <w:lastRenderedPageBreak/>
              <w:t>- HS: lên bảng viết GT – KL</w:t>
            </w:r>
          </w:p>
          <w:p w14:paraId="30247876" w14:textId="77777777" w:rsidR="00BC20D6" w:rsidRPr="00885B65" w:rsidRDefault="00BC20D6" w:rsidP="00765CCF">
            <w:pPr>
              <w:jc w:val="both"/>
              <w:rPr>
                <w:sz w:val="24"/>
                <w:lang w:val="nl-NL"/>
              </w:rPr>
            </w:pPr>
          </w:p>
          <w:p w14:paraId="022E19BE" w14:textId="77777777" w:rsidR="00BC20D6" w:rsidRPr="00885B65" w:rsidRDefault="00BC20D6" w:rsidP="00765CCF">
            <w:pPr>
              <w:jc w:val="both"/>
              <w:rPr>
                <w:sz w:val="24"/>
                <w:lang w:val="nl-NL"/>
              </w:rPr>
            </w:pPr>
          </w:p>
          <w:p w14:paraId="3D9E3D74" w14:textId="77777777" w:rsidR="00BC20D6" w:rsidRPr="00885B65" w:rsidRDefault="00BC20D6" w:rsidP="00765CCF">
            <w:pPr>
              <w:jc w:val="both"/>
              <w:rPr>
                <w:sz w:val="24"/>
                <w:lang w:val="nl-NL"/>
              </w:rPr>
            </w:pPr>
          </w:p>
          <w:p w14:paraId="7AA86428" w14:textId="77777777" w:rsidR="00BC20D6" w:rsidRPr="00885B65" w:rsidRDefault="00BC20D6" w:rsidP="00765CCF">
            <w:pPr>
              <w:jc w:val="both"/>
              <w:rPr>
                <w:sz w:val="24"/>
                <w:lang w:val="nl-NL"/>
              </w:rPr>
            </w:pPr>
          </w:p>
          <w:p w14:paraId="29173B48" w14:textId="77777777" w:rsidR="00BC20D6" w:rsidRPr="00885B65" w:rsidRDefault="00BC20D6" w:rsidP="00765CCF">
            <w:pPr>
              <w:jc w:val="both"/>
              <w:rPr>
                <w:sz w:val="24"/>
                <w:lang w:val="nl-NL"/>
              </w:rPr>
            </w:pPr>
          </w:p>
          <w:p w14:paraId="7B4A1098" w14:textId="77777777" w:rsidR="00BC20D6" w:rsidRPr="00885B65" w:rsidRDefault="00BC20D6" w:rsidP="00765CCF">
            <w:pPr>
              <w:jc w:val="both"/>
              <w:rPr>
                <w:sz w:val="24"/>
                <w:lang w:val="nl-NL"/>
              </w:rPr>
            </w:pPr>
          </w:p>
          <w:p w14:paraId="636B9672" w14:textId="77777777" w:rsidR="00BC20D6" w:rsidRPr="00885B65" w:rsidRDefault="00BC20D6" w:rsidP="00765CCF">
            <w:pPr>
              <w:jc w:val="both"/>
              <w:rPr>
                <w:sz w:val="24"/>
                <w:lang w:val="nl-NL"/>
              </w:rPr>
            </w:pPr>
          </w:p>
          <w:p w14:paraId="31777DBD" w14:textId="77777777" w:rsidR="00BC20D6" w:rsidRPr="00885B65" w:rsidRDefault="00BC20D6" w:rsidP="00765CCF">
            <w:pPr>
              <w:jc w:val="both"/>
              <w:rPr>
                <w:sz w:val="24"/>
                <w:lang w:val="nl-NL"/>
              </w:rPr>
            </w:pPr>
          </w:p>
          <w:p w14:paraId="501F8BD5" w14:textId="77777777" w:rsidR="00BC20D6" w:rsidRPr="00885B65" w:rsidRDefault="00BC20D6" w:rsidP="00765CCF">
            <w:pPr>
              <w:jc w:val="both"/>
              <w:rPr>
                <w:sz w:val="24"/>
                <w:lang w:val="nl-NL"/>
              </w:rPr>
            </w:pPr>
          </w:p>
          <w:p w14:paraId="654451DA" w14:textId="77777777" w:rsidR="00BC20D6" w:rsidRPr="00885B65" w:rsidRDefault="00BC20D6" w:rsidP="00765CCF">
            <w:pPr>
              <w:spacing w:before="60" w:after="60" w:line="240" w:lineRule="atLeast"/>
              <w:jc w:val="both"/>
              <w:rPr>
                <w:sz w:val="24"/>
                <w:lang w:val="nl-NL"/>
              </w:rPr>
            </w:pPr>
            <w:r w:rsidRPr="00885B65">
              <w:rPr>
                <w:sz w:val="24"/>
                <w:lang w:val="nl-NL"/>
              </w:rPr>
              <w:t>- HS: Trả lời:</w:t>
            </w:r>
          </w:p>
          <w:p w14:paraId="0905127B" w14:textId="77777777" w:rsidR="00BC20D6" w:rsidRPr="00885B65" w:rsidRDefault="00BC20D6" w:rsidP="00765CCF">
            <w:pPr>
              <w:spacing w:before="60" w:after="60" w:line="240" w:lineRule="atLeast"/>
              <w:jc w:val="both"/>
              <w:rPr>
                <w:sz w:val="24"/>
                <w:lang w:val="nl-NL"/>
              </w:rPr>
            </w:pPr>
            <w:r w:rsidRPr="00885B65">
              <w:rPr>
                <w:sz w:val="24"/>
                <w:lang w:val="nl-NL"/>
              </w:rPr>
              <w:t xml:space="preserve">+ Nếu </w:t>
            </w:r>
            <w:r w:rsidRPr="00885B65">
              <w:rPr>
                <w:sz w:val="24"/>
              </w:rPr>
              <w:sym w:font="Symbol" w:char="F044"/>
            </w:r>
            <w:r w:rsidRPr="00885B65">
              <w:rPr>
                <w:sz w:val="24"/>
                <w:lang w:val="nl-NL"/>
              </w:rPr>
              <w:t xml:space="preserve">ABC và </w:t>
            </w:r>
            <w:r w:rsidRPr="00885B65">
              <w:rPr>
                <w:sz w:val="24"/>
              </w:rPr>
              <w:sym w:font="Symbol" w:char="F044"/>
            </w:r>
            <w:r w:rsidRPr="00885B65">
              <w:rPr>
                <w:sz w:val="24"/>
                <w:lang w:val="nl-NL"/>
              </w:rPr>
              <w:t xml:space="preserve">A’B’C’ có </w:t>
            </w:r>
            <w:r w:rsidRPr="00885B65">
              <w:rPr>
                <w:position w:val="-4"/>
                <w:sz w:val="24"/>
              </w:rPr>
              <w:object w:dxaOrig="740" w:dyaOrig="340" w14:anchorId="779D3E9F">
                <v:shape id="_x0000_i1796" type="#_x0000_t75" style="width:36.75pt;height:17.25pt" o:ole="">
                  <v:imagedata r:id="rId1079" o:title=""/>
                </v:shape>
                <o:OLEObject Type="Embed" ProgID="Equation.DSMT4" ShapeID="_x0000_i1796" DrawAspect="Content" ObjectID="_1664270054" r:id="rId1080"/>
              </w:object>
            </w:r>
            <w:r w:rsidRPr="00885B65">
              <w:rPr>
                <w:sz w:val="24"/>
                <w:lang w:val="nl-NL"/>
              </w:rPr>
              <w:t xml:space="preserve">; BC = B’C’; </w:t>
            </w:r>
            <w:r w:rsidRPr="00885B65">
              <w:rPr>
                <w:position w:val="-6"/>
                <w:sz w:val="24"/>
              </w:rPr>
              <w:object w:dxaOrig="740" w:dyaOrig="360" w14:anchorId="66786115">
                <v:shape id="_x0000_i1797" type="#_x0000_t75" style="width:36.75pt;height:18pt" o:ole="">
                  <v:imagedata r:id="rId1081" o:title=""/>
                </v:shape>
                <o:OLEObject Type="Embed" ProgID="Equation.DSMT4" ShapeID="_x0000_i1797" DrawAspect="Content" ObjectID="_1664270055" r:id="rId1082"/>
              </w:object>
            </w:r>
            <w:r w:rsidRPr="00885B65">
              <w:rPr>
                <w:sz w:val="24"/>
                <w:lang w:val="nl-NL"/>
              </w:rPr>
              <w:t xml:space="preserve"> thì </w:t>
            </w:r>
            <w:r w:rsidRPr="00885B65">
              <w:rPr>
                <w:sz w:val="24"/>
              </w:rPr>
              <w:sym w:font="Symbol" w:char="F044"/>
            </w:r>
            <w:r w:rsidRPr="00885B65">
              <w:rPr>
                <w:sz w:val="24"/>
                <w:lang w:val="nl-NL"/>
              </w:rPr>
              <w:t xml:space="preserve">ABC = </w:t>
            </w:r>
            <w:r w:rsidRPr="00885B65">
              <w:rPr>
                <w:sz w:val="24"/>
              </w:rPr>
              <w:sym w:font="Symbol" w:char="F044"/>
            </w:r>
            <w:r w:rsidRPr="00885B65">
              <w:rPr>
                <w:sz w:val="24"/>
                <w:lang w:val="nl-NL"/>
              </w:rPr>
              <w:t>A’B’C’ (g.c.g)</w:t>
            </w:r>
          </w:p>
          <w:p w14:paraId="22A2BCF2" w14:textId="77777777" w:rsidR="00BC20D6" w:rsidRPr="00885B65" w:rsidRDefault="00BC20D6" w:rsidP="00765CCF">
            <w:pPr>
              <w:jc w:val="both"/>
              <w:rPr>
                <w:sz w:val="24"/>
                <w:lang w:val="nl-NL"/>
              </w:rPr>
            </w:pPr>
            <w:r w:rsidRPr="00885B65">
              <w:rPr>
                <w:sz w:val="24"/>
                <w:lang w:val="nl-NL"/>
              </w:rPr>
              <w:t xml:space="preserve">+ Có thể: </w:t>
            </w:r>
            <w:r w:rsidRPr="00885B65">
              <w:rPr>
                <w:position w:val="-4"/>
                <w:sz w:val="24"/>
              </w:rPr>
              <w:object w:dxaOrig="780" w:dyaOrig="340" w14:anchorId="33315532">
                <v:shape id="_x0000_i1798" type="#_x0000_t75" style="width:39pt;height:17.25pt" o:ole="">
                  <v:imagedata r:id="rId1083" o:title=""/>
                </v:shape>
                <o:OLEObject Type="Embed" ProgID="Equation.DSMT4" ShapeID="_x0000_i1798" DrawAspect="Content" ObjectID="_1664270056" r:id="rId1084"/>
              </w:object>
            </w:r>
            <w:r w:rsidRPr="00885B65">
              <w:rPr>
                <w:sz w:val="24"/>
                <w:lang w:val="nl-NL"/>
              </w:rPr>
              <w:t xml:space="preserve">; AB = A’B’ ; </w:t>
            </w:r>
            <w:r w:rsidRPr="00885B65">
              <w:rPr>
                <w:position w:val="-4"/>
                <w:sz w:val="24"/>
              </w:rPr>
              <w:object w:dxaOrig="740" w:dyaOrig="340" w14:anchorId="069E2E98">
                <v:shape id="_x0000_i1799" type="#_x0000_t75" style="width:36.75pt;height:17.25pt" o:ole="">
                  <v:imagedata r:id="rId1085" o:title=""/>
                </v:shape>
                <o:OLEObject Type="Embed" ProgID="Equation.DSMT4" ShapeID="_x0000_i1799" DrawAspect="Content" ObjectID="_1664270057" r:id="rId1086"/>
              </w:object>
            </w:r>
            <w:r w:rsidRPr="00885B65">
              <w:rPr>
                <w:sz w:val="24"/>
                <w:lang w:val="nl-NL"/>
              </w:rPr>
              <w:t xml:space="preserve">. Hoặc </w:t>
            </w:r>
            <w:r w:rsidRPr="00885B65">
              <w:rPr>
                <w:position w:val="-4"/>
                <w:sz w:val="24"/>
              </w:rPr>
              <w:object w:dxaOrig="780" w:dyaOrig="340" w14:anchorId="7D6E1F02">
                <v:shape id="_x0000_i1800" type="#_x0000_t75" style="width:39pt;height:17.25pt" o:ole="">
                  <v:imagedata r:id="rId1083" o:title=""/>
                </v:shape>
                <o:OLEObject Type="Embed" ProgID="Equation.DSMT4" ShapeID="_x0000_i1800" DrawAspect="Content" ObjectID="_1664270058" r:id="rId1087"/>
              </w:object>
            </w:r>
            <w:r w:rsidRPr="00885B65">
              <w:rPr>
                <w:sz w:val="24"/>
                <w:lang w:val="nl-NL"/>
              </w:rPr>
              <w:t xml:space="preserve"> ; AC = A’C’ ; </w:t>
            </w:r>
            <w:r w:rsidRPr="00885B65">
              <w:rPr>
                <w:position w:val="-6"/>
                <w:sz w:val="24"/>
              </w:rPr>
              <w:object w:dxaOrig="740" w:dyaOrig="360" w14:anchorId="04A88CDC">
                <v:shape id="_x0000_i1801" type="#_x0000_t75" style="width:36.75pt;height:18pt" o:ole="">
                  <v:imagedata r:id="rId1081" o:title=""/>
                </v:shape>
                <o:OLEObject Type="Embed" ProgID="Equation.DSMT4" ShapeID="_x0000_i1801" DrawAspect="Content" ObjectID="_1664270059" r:id="rId1088"/>
              </w:object>
            </w:r>
          </w:p>
          <w:p w14:paraId="58375599" w14:textId="77777777" w:rsidR="00BC20D6" w:rsidRPr="00885B65" w:rsidRDefault="00BC20D6" w:rsidP="00765CCF">
            <w:pPr>
              <w:jc w:val="both"/>
              <w:rPr>
                <w:sz w:val="24"/>
                <w:lang w:val="nl-NL"/>
              </w:rPr>
            </w:pPr>
          </w:p>
          <w:p w14:paraId="5DDBA593" w14:textId="77777777" w:rsidR="00BC20D6" w:rsidRPr="00885B65" w:rsidRDefault="00BC20D6" w:rsidP="00765CCF">
            <w:pPr>
              <w:jc w:val="both"/>
              <w:rPr>
                <w:sz w:val="24"/>
                <w:lang w:val="nl-NL"/>
              </w:rPr>
            </w:pPr>
            <w:r w:rsidRPr="00885B65">
              <w:rPr>
                <w:sz w:val="24"/>
                <w:lang w:val="nl-NL"/>
              </w:rPr>
              <w:t>- HS: suy nghĩ trả lời ?2</w:t>
            </w:r>
          </w:p>
          <w:p w14:paraId="4E6BCDD2" w14:textId="77777777" w:rsidR="00BC20D6" w:rsidRPr="00885B65" w:rsidRDefault="00BC20D6" w:rsidP="00765CCF">
            <w:pPr>
              <w:jc w:val="both"/>
              <w:rPr>
                <w:sz w:val="24"/>
                <w:lang w:val="nl-NL"/>
              </w:rPr>
            </w:pPr>
          </w:p>
          <w:p w14:paraId="18C3CDD4" w14:textId="77777777" w:rsidR="00BC20D6" w:rsidRPr="00885B65" w:rsidRDefault="00BC20D6" w:rsidP="00765CCF">
            <w:pPr>
              <w:jc w:val="both"/>
              <w:rPr>
                <w:sz w:val="24"/>
                <w:lang w:val="nl-NL"/>
              </w:rPr>
            </w:pPr>
          </w:p>
          <w:p w14:paraId="2ABBFE02" w14:textId="77777777" w:rsidR="00BC20D6" w:rsidRPr="00885B65" w:rsidRDefault="00BC20D6" w:rsidP="00765CCF">
            <w:pPr>
              <w:jc w:val="both"/>
              <w:rPr>
                <w:sz w:val="24"/>
                <w:lang w:val="nl-NL"/>
              </w:rPr>
            </w:pPr>
          </w:p>
          <w:p w14:paraId="090C4ADA" w14:textId="77777777" w:rsidR="00BC20D6" w:rsidRPr="00885B65" w:rsidRDefault="00BC20D6" w:rsidP="00765CCF">
            <w:pPr>
              <w:jc w:val="both"/>
              <w:rPr>
                <w:sz w:val="24"/>
                <w:lang w:val="nl-NL"/>
              </w:rPr>
            </w:pPr>
          </w:p>
          <w:p w14:paraId="37A0428C" w14:textId="77777777" w:rsidR="00BC20D6" w:rsidRPr="00885B65" w:rsidRDefault="00BC20D6" w:rsidP="00765CCF">
            <w:pPr>
              <w:spacing w:before="60" w:after="60" w:line="240" w:lineRule="atLeast"/>
              <w:jc w:val="both"/>
              <w:rPr>
                <w:sz w:val="24"/>
                <w:lang w:val="nl-NL"/>
              </w:rPr>
            </w:pPr>
          </w:p>
          <w:p w14:paraId="1A25B4ED" w14:textId="77777777" w:rsidR="00BC20D6" w:rsidRPr="00885B65" w:rsidRDefault="00BC20D6" w:rsidP="00765CCF">
            <w:pPr>
              <w:jc w:val="both"/>
              <w:rPr>
                <w:sz w:val="24"/>
                <w:lang w:val="nl-NL"/>
              </w:rPr>
            </w:pPr>
          </w:p>
        </w:tc>
        <w:tc>
          <w:tcPr>
            <w:tcW w:w="3192" w:type="dxa"/>
          </w:tcPr>
          <w:p w14:paraId="339AA730" w14:textId="77777777" w:rsidR="00BC20D6" w:rsidRPr="00885B65" w:rsidRDefault="00BC20D6" w:rsidP="00765CCF">
            <w:pPr>
              <w:spacing w:line="240" w:lineRule="atLeast"/>
              <w:jc w:val="both"/>
              <w:rPr>
                <w:b/>
                <w:bCs/>
                <w:iCs/>
                <w:sz w:val="24"/>
                <w:lang w:val="nl-NL"/>
              </w:rPr>
            </w:pPr>
            <w:r w:rsidRPr="00885B65">
              <w:rPr>
                <w:b/>
                <w:bCs/>
                <w:iCs/>
                <w:sz w:val="24"/>
                <w:lang w:val="nl-NL"/>
              </w:rPr>
              <w:lastRenderedPageBreak/>
              <w:t>2. Trường hợp bằng nhau góc – cạnh – góc</w:t>
            </w:r>
          </w:p>
          <w:p w14:paraId="4F0CB407" w14:textId="77777777" w:rsidR="00BC20D6" w:rsidRPr="00885B65" w:rsidRDefault="00BC20D6" w:rsidP="00765CCF">
            <w:pPr>
              <w:spacing w:before="60" w:after="60" w:line="240" w:lineRule="atLeast"/>
              <w:jc w:val="both"/>
              <w:rPr>
                <w:sz w:val="24"/>
                <w:lang w:val="nl-NL"/>
              </w:rPr>
            </w:pPr>
            <w:r w:rsidRPr="00885B65">
              <w:rPr>
                <w:sz w:val="24"/>
              </w:rPr>
              <w:t xml:space="preserve">* </w:t>
            </w:r>
            <w:r w:rsidRPr="00885B65">
              <w:rPr>
                <w:sz w:val="24"/>
                <w:lang w:val="nl-NL"/>
              </w:rPr>
              <w:t xml:space="preserve">?1: </w:t>
            </w:r>
          </w:p>
          <w:p w14:paraId="35635758" w14:textId="77777777" w:rsidR="00BC20D6" w:rsidRPr="00885B65" w:rsidRDefault="00BC20D6" w:rsidP="00765CCF">
            <w:pPr>
              <w:spacing w:before="60" w:after="60" w:line="240" w:lineRule="atLeast"/>
              <w:jc w:val="center"/>
              <w:rPr>
                <w:sz w:val="24"/>
                <w:lang w:val="nl-NL"/>
              </w:rPr>
            </w:pPr>
            <w:r w:rsidRPr="00885B65">
              <w:rPr>
                <w:sz w:val="24"/>
              </w:rPr>
              <w:sym w:font="Symbol" w:char="F044"/>
            </w:r>
            <w:r w:rsidRPr="00885B65">
              <w:rPr>
                <w:sz w:val="24"/>
              </w:rPr>
              <w:t xml:space="preserve">ABC = </w:t>
            </w:r>
            <w:r w:rsidRPr="00885B65">
              <w:rPr>
                <w:sz w:val="24"/>
              </w:rPr>
              <w:sym w:font="Symbol" w:char="F044"/>
            </w:r>
            <w:r w:rsidRPr="00885B65">
              <w:rPr>
                <w:sz w:val="24"/>
              </w:rPr>
              <w:t>A’B’C’</w:t>
            </w:r>
            <w:r w:rsidRPr="00885B65">
              <w:rPr>
                <w:sz w:val="24"/>
                <w:lang w:val="nl-NL"/>
              </w:rPr>
              <w:t xml:space="preserve"> </w:t>
            </w:r>
            <w:r w:rsidRPr="00885B65">
              <w:rPr>
                <w:sz w:val="24"/>
              </w:rPr>
              <w:t>nếu</w:t>
            </w:r>
          </w:p>
          <w:p w14:paraId="3F1AACE7" w14:textId="77777777" w:rsidR="00BC20D6" w:rsidRPr="00885B65" w:rsidRDefault="00BC20D6" w:rsidP="00765CCF">
            <w:pPr>
              <w:spacing w:before="60" w:after="60" w:line="240" w:lineRule="atLeast"/>
              <w:jc w:val="center"/>
              <w:rPr>
                <w:sz w:val="24"/>
                <w:lang w:val="fr-FR"/>
              </w:rPr>
            </w:pPr>
            <w:r w:rsidRPr="00885B65">
              <w:rPr>
                <w:position w:val="-4"/>
                <w:sz w:val="24"/>
              </w:rPr>
              <w:object w:dxaOrig="740" w:dyaOrig="340" w14:anchorId="51309496">
                <v:shape id="_x0000_i1802" type="#_x0000_t75" style="width:36.75pt;height:17.25pt" o:ole="">
                  <v:imagedata r:id="rId1079" o:title=""/>
                </v:shape>
                <o:OLEObject Type="Embed" ProgID="Equation.DSMT4" ShapeID="_x0000_i1802" DrawAspect="Content" ObjectID="_1664270060" r:id="rId1089"/>
              </w:object>
            </w:r>
          </w:p>
          <w:p w14:paraId="7D67DCE7" w14:textId="77777777" w:rsidR="00BC20D6" w:rsidRPr="00885B65" w:rsidRDefault="00BC20D6" w:rsidP="00765CCF">
            <w:pPr>
              <w:spacing w:before="60" w:after="60" w:line="240" w:lineRule="atLeast"/>
              <w:jc w:val="center"/>
              <w:rPr>
                <w:sz w:val="24"/>
                <w:lang w:val="fr-FR"/>
              </w:rPr>
            </w:pPr>
            <w:r w:rsidRPr="00885B65">
              <w:rPr>
                <w:sz w:val="24"/>
                <w:lang w:val="fr-FR"/>
              </w:rPr>
              <w:lastRenderedPageBreak/>
              <w:t>BC = B’C’;</w:t>
            </w:r>
          </w:p>
          <w:p w14:paraId="14927299" w14:textId="77777777" w:rsidR="00BC20D6" w:rsidRPr="00885B65" w:rsidRDefault="00BC20D6" w:rsidP="00765CCF">
            <w:pPr>
              <w:spacing w:before="60" w:after="60" w:line="240" w:lineRule="atLeast"/>
              <w:jc w:val="center"/>
              <w:rPr>
                <w:sz w:val="24"/>
                <w:lang w:val="fr-FR"/>
              </w:rPr>
            </w:pPr>
            <w:r w:rsidRPr="00885B65">
              <w:rPr>
                <w:position w:val="-6"/>
                <w:sz w:val="24"/>
              </w:rPr>
              <w:object w:dxaOrig="740" w:dyaOrig="360" w14:anchorId="4FC10EF7">
                <v:shape id="_x0000_i1803" type="#_x0000_t75" style="width:36.75pt;height:18pt" o:ole="">
                  <v:imagedata r:id="rId1081" o:title=""/>
                </v:shape>
                <o:OLEObject Type="Embed" ProgID="Equation.DSMT4" ShapeID="_x0000_i1803" DrawAspect="Content" ObjectID="_1664270061" r:id="rId1090"/>
              </w:object>
            </w:r>
          </w:p>
          <w:p w14:paraId="5143019E" w14:textId="77777777" w:rsidR="00BC20D6" w:rsidRPr="00885B65" w:rsidRDefault="00BC20D6" w:rsidP="00765CCF">
            <w:pPr>
              <w:spacing w:before="60" w:after="60" w:line="240" w:lineRule="atLeast"/>
              <w:jc w:val="both"/>
              <w:rPr>
                <w:sz w:val="24"/>
                <w:lang w:val="nl-NL"/>
              </w:rPr>
            </w:pPr>
            <w:r w:rsidRPr="00885B65">
              <w:rPr>
                <w:sz w:val="24"/>
                <w:lang w:val="nl-NL"/>
              </w:rPr>
              <w:t>* Định lý: SGK/ 121</w:t>
            </w:r>
          </w:p>
          <w:p w14:paraId="12A1E06B" w14:textId="77777777" w:rsidR="00BC20D6" w:rsidRPr="00885B65" w:rsidRDefault="00BC20D6" w:rsidP="00765CCF">
            <w:pPr>
              <w:spacing w:before="60" w:after="60" w:line="240" w:lineRule="atLeast"/>
              <w:jc w:val="both"/>
              <w:rPr>
                <w:sz w:val="24"/>
                <w:lang w:val="nl-NL"/>
              </w:rPr>
            </w:pPr>
          </w:p>
          <w:p w14:paraId="672B306D" w14:textId="77777777" w:rsidR="00BC20D6" w:rsidRPr="00885B65" w:rsidRDefault="00BC20D6" w:rsidP="00765CCF">
            <w:pPr>
              <w:spacing w:before="60" w:after="60" w:line="240" w:lineRule="atLeast"/>
              <w:jc w:val="both"/>
              <w:rPr>
                <w:sz w:val="24"/>
                <w:lang w:val="nl-NL"/>
              </w:rPr>
            </w:pPr>
          </w:p>
          <w:p w14:paraId="7EEDB157" w14:textId="77777777" w:rsidR="00BC20D6" w:rsidRPr="00885B65" w:rsidRDefault="00BC20D6" w:rsidP="00765CCF">
            <w:pPr>
              <w:spacing w:before="60" w:after="60" w:line="240" w:lineRule="atLeast"/>
              <w:jc w:val="both"/>
              <w:rPr>
                <w:sz w:val="24"/>
                <w:lang w:val="nl-NL"/>
              </w:rPr>
            </w:pPr>
          </w:p>
          <w:p w14:paraId="7FB95E72" w14:textId="77777777" w:rsidR="00BC20D6" w:rsidRPr="00885B65" w:rsidRDefault="00BC20D6" w:rsidP="00765CCF">
            <w:pPr>
              <w:spacing w:before="60" w:after="60" w:line="240" w:lineRule="atLeast"/>
              <w:jc w:val="both"/>
              <w:rPr>
                <w:sz w:val="24"/>
                <w:lang w:val="nl-NL"/>
              </w:rPr>
            </w:pPr>
          </w:p>
          <w:p w14:paraId="056947C2" w14:textId="39B646CF" w:rsidR="00BC20D6" w:rsidRPr="00885B65" w:rsidRDefault="00F95260" w:rsidP="00765CCF">
            <w:pPr>
              <w:spacing w:before="60" w:after="60" w:line="240" w:lineRule="atLeast"/>
              <w:jc w:val="both"/>
              <w:rPr>
                <w:sz w:val="24"/>
                <w:lang w:val="nl-NL"/>
              </w:rPr>
            </w:pPr>
            <w:r w:rsidRPr="00885B65">
              <w:rPr>
                <w:b/>
                <w:bCs/>
                <w:noProof/>
                <w:sz w:val="24"/>
              </w:rPr>
              <mc:AlternateContent>
                <mc:Choice Requires="wpg">
                  <w:drawing>
                    <wp:anchor distT="0" distB="0" distL="114300" distR="114300" simplePos="0" relativeHeight="251621888" behindDoc="0" locked="0" layoutInCell="1" allowOverlap="1" wp14:anchorId="718F9C85" wp14:editId="1C4261FF">
                      <wp:simplePos x="0" y="0"/>
                      <wp:positionH relativeFrom="column">
                        <wp:posOffset>-5080</wp:posOffset>
                      </wp:positionH>
                      <wp:positionV relativeFrom="paragraph">
                        <wp:posOffset>63500</wp:posOffset>
                      </wp:positionV>
                      <wp:extent cx="1831975" cy="1607820"/>
                      <wp:effectExtent l="4445" t="0" r="1905" b="1905"/>
                      <wp:wrapNone/>
                      <wp:docPr id="303"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1975" cy="1607820"/>
                                <a:chOff x="7681" y="6428"/>
                                <a:chExt cx="2885" cy="2532"/>
                              </a:xfrm>
                            </wpg:grpSpPr>
                            <wps:wsp>
                              <wps:cNvPr id="304" name="Line 83"/>
                              <wps:cNvCnPr>
                                <a:cxnSpLocks noChangeShapeType="1"/>
                              </wps:cNvCnPr>
                              <wps:spPr bwMode="auto">
                                <a:xfrm>
                                  <a:off x="7816" y="7323"/>
                                  <a:ext cx="1632" cy="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05" name="Line 84"/>
                              <wps:cNvCnPr>
                                <a:cxnSpLocks noChangeShapeType="1"/>
                              </wps:cNvCnPr>
                              <wps:spPr bwMode="auto">
                                <a:xfrm flipH="1">
                                  <a:off x="7816" y="6688"/>
                                  <a:ext cx="575" cy="63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06" name="Line 85"/>
                              <wps:cNvCnPr>
                                <a:cxnSpLocks noChangeShapeType="1"/>
                              </wps:cNvCnPr>
                              <wps:spPr bwMode="auto">
                                <a:xfrm>
                                  <a:off x="8391" y="6688"/>
                                  <a:ext cx="1057" cy="63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07" name="Line 86"/>
                              <wps:cNvCnPr>
                                <a:cxnSpLocks noChangeShapeType="1"/>
                              </wps:cNvCnPr>
                              <wps:spPr bwMode="auto">
                                <a:xfrm>
                                  <a:off x="7950" y="7143"/>
                                  <a:ext cx="141" cy="177"/>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08" name="Line 87"/>
                              <wps:cNvCnPr>
                                <a:cxnSpLocks noChangeShapeType="1"/>
                              </wps:cNvCnPr>
                              <wps:spPr bwMode="auto">
                                <a:xfrm>
                                  <a:off x="8543" y="7243"/>
                                  <a:ext cx="51" cy="13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09" name="Line 88"/>
                              <wps:cNvCnPr>
                                <a:cxnSpLocks noChangeShapeType="1"/>
                              </wps:cNvCnPr>
                              <wps:spPr bwMode="auto">
                                <a:xfrm flipH="1">
                                  <a:off x="8518" y="7225"/>
                                  <a:ext cx="101" cy="152"/>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10" name="Oval 89"/>
                              <wps:cNvSpPr>
                                <a:spLocks noChangeArrowheads="1"/>
                              </wps:cNvSpPr>
                              <wps:spPr bwMode="auto">
                                <a:xfrm>
                                  <a:off x="8366" y="6670"/>
                                  <a:ext cx="51" cy="5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11" name="Rectangle 90"/>
                              <wps:cNvSpPr>
                                <a:spLocks noChangeArrowheads="1"/>
                              </wps:cNvSpPr>
                              <wps:spPr bwMode="auto">
                                <a:xfrm>
                                  <a:off x="8298" y="6428"/>
                                  <a:ext cx="11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FA3A8C" w14:textId="77777777" w:rsidR="00BC20D6" w:rsidRPr="005E397C" w:rsidRDefault="00BC20D6" w:rsidP="00BC20D6">
                                    <w:pPr>
                                      <w:rPr>
                                        <w:sz w:val="18"/>
                                      </w:rPr>
                                    </w:pPr>
                                    <w:r w:rsidRPr="005E397C">
                                      <w:rPr>
                                        <w:rFonts w:ascii="Arial" w:hAnsi="Arial" w:cs="Arial"/>
                                        <w:color w:val="000000"/>
                                        <w:sz w:val="18"/>
                                      </w:rPr>
                                      <w:t>A</w:t>
                                    </w:r>
                                  </w:p>
                                </w:txbxContent>
                              </wps:txbx>
                              <wps:bodyPr rot="0" vert="horz" wrap="square" lIns="0" tIns="0" rIns="0" bIns="0" anchor="t" anchorCtr="0" upright="1">
                                <a:noAutofit/>
                              </wps:bodyPr>
                            </wps:wsp>
                            <wps:wsp>
                              <wps:cNvPr id="312" name="Oval 91"/>
                              <wps:cNvSpPr>
                                <a:spLocks noChangeArrowheads="1"/>
                              </wps:cNvSpPr>
                              <wps:spPr bwMode="auto">
                                <a:xfrm>
                                  <a:off x="7791" y="7297"/>
                                  <a:ext cx="50"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13" name="Rectangle 92"/>
                              <wps:cNvSpPr>
                                <a:spLocks noChangeArrowheads="1"/>
                              </wps:cNvSpPr>
                              <wps:spPr bwMode="auto">
                                <a:xfrm>
                                  <a:off x="7681" y="7117"/>
                                  <a:ext cx="10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C7E73" w14:textId="77777777" w:rsidR="00BC20D6" w:rsidRPr="005E397C" w:rsidRDefault="00BC20D6" w:rsidP="00BC20D6">
                                    <w:pPr>
                                      <w:rPr>
                                        <w:sz w:val="18"/>
                                      </w:rPr>
                                    </w:pPr>
                                    <w:r w:rsidRPr="005E397C">
                                      <w:rPr>
                                        <w:rFonts w:ascii="Arial" w:hAnsi="Arial" w:cs="Arial"/>
                                        <w:color w:val="000000"/>
                                        <w:sz w:val="18"/>
                                      </w:rPr>
                                      <w:t>B</w:t>
                                    </w:r>
                                  </w:p>
                                </w:txbxContent>
                              </wps:txbx>
                              <wps:bodyPr rot="0" vert="horz" wrap="square" lIns="0" tIns="0" rIns="0" bIns="0" anchor="t" anchorCtr="0" upright="1">
                                <a:noAutofit/>
                              </wps:bodyPr>
                            </wps:wsp>
                            <wps:wsp>
                              <wps:cNvPr id="314" name="Oval 93"/>
                              <wps:cNvSpPr>
                                <a:spLocks noChangeArrowheads="1"/>
                              </wps:cNvSpPr>
                              <wps:spPr bwMode="auto">
                                <a:xfrm>
                                  <a:off x="9431" y="7297"/>
                                  <a:ext cx="51"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15" name="Rectangle 94"/>
                              <wps:cNvSpPr>
                                <a:spLocks noChangeArrowheads="1"/>
                              </wps:cNvSpPr>
                              <wps:spPr bwMode="auto">
                                <a:xfrm>
                                  <a:off x="9533" y="7082"/>
                                  <a:ext cx="11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92716" w14:textId="77777777" w:rsidR="00BC20D6" w:rsidRPr="005E397C" w:rsidRDefault="00BC20D6" w:rsidP="00BC20D6">
                                    <w:pPr>
                                      <w:rPr>
                                        <w:sz w:val="18"/>
                                      </w:rPr>
                                    </w:pPr>
                                    <w:r w:rsidRPr="005E397C">
                                      <w:rPr>
                                        <w:rFonts w:ascii="Arial" w:hAnsi="Arial" w:cs="Arial"/>
                                        <w:color w:val="000000"/>
                                        <w:sz w:val="18"/>
                                      </w:rPr>
                                      <w:t>C</w:t>
                                    </w:r>
                                  </w:p>
                                </w:txbxContent>
                              </wps:txbx>
                              <wps:bodyPr rot="0" vert="horz" wrap="square" lIns="0" tIns="0" rIns="0" bIns="0" anchor="t" anchorCtr="0" upright="1">
                                <a:noAutofit/>
                              </wps:bodyPr>
                            </wps:wsp>
                            <wps:wsp>
                              <wps:cNvPr id="316" name="Line 95"/>
                              <wps:cNvCnPr>
                                <a:cxnSpLocks noChangeShapeType="1"/>
                              </wps:cNvCnPr>
                              <wps:spPr bwMode="auto">
                                <a:xfrm>
                                  <a:off x="8390" y="8466"/>
                                  <a:ext cx="1733" cy="1"/>
                                </a:xfrm>
                                <a:prstGeom prst="line">
                                  <a:avLst/>
                                </a:prstGeom>
                                <a:noFill/>
                                <a:ln w="11430">
                                  <a:solidFill>
                                    <a:srgbClr val="000080"/>
                                  </a:solidFill>
                                  <a:round/>
                                  <a:headEnd/>
                                  <a:tailEnd/>
                                </a:ln>
                                <a:extLst>
                                  <a:ext uri="{909E8E84-426E-40DD-AFC4-6F175D3DCCD1}">
                                    <a14:hiddenFill xmlns:a14="http://schemas.microsoft.com/office/drawing/2010/main">
                                      <a:noFill/>
                                    </a14:hiddenFill>
                                  </a:ext>
                                </a:extLst>
                              </wps:spPr>
                              <wps:bodyPr/>
                            </wps:wsp>
                            <wps:wsp>
                              <wps:cNvPr id="317" name="Line 96"/>
                              <wps:cNvCnPr>
                                <a:cxnSpLocks noChangeShapeType="1"/>
                              </wps:cNvCnPr>
                              <wps:spPr bwMode="auto">
                                <a:xfrm>
                                  <a:off x="8547" y="8295"/>
                                  <a:ext cx="139" cy="177"/>
                                </a:xfrm>
                                <a:prstGeom prst="line">
                                  <a:avLst/>
                                </a:prstGeom>
                                <a:noFill/>
                                <a:ln w="11430">
                                  <a:solidFill>
                                    <a:srgbClr val="000080"/>
                                  </a:solidFill>
                                  <a:round/>
                                  <a:headEnd/>
                                  <a:tailEnd/>
                                </a:ln>
                                <a:extLst>
                                  <a:ext uri="{909E8E84-426E-40DD-AFC4-6F175D3DCCD1}">
                                    <a14:hiddenFill xmlns:a14="http://schemas.microsoft.com/office/drawing/2010/main">
                                      <a:noFill/>
                                    </a14:hiddenFill>
                                  </a:ext>
                                </a:extLst>
                              </wps:spPr>
                              <wps:bodyPr/>
                            </wps:wsp>
                            <wps:wsp>
                              <wps:cNvPr id="319" name="Line 97"/>
                              <wps:cNvCnPr>
                                <a:cxnSpLocks noChangeShapeType="1"/>
                              </wps:cNvCnPr>
                              <wps:spPr bwMode="auto">
                                <a:xfrm>
                                  <a:off x="9159" y="8380"/>
                                  <a:ext cx="63" cy="144"/>
                                </a:xfrm>
                                <a:prstGeom prst="line">
                                  <a:avLst/>
                                </a:prstGeom>
                                <a:noFill/>
                                <a:ln w="11430">
                                  <a:solidFill>
                                    <a:srgbClr val="000080"/>
                                  </a:solidFill>
                                  <a:round/>
                                  <a:headEnd/>
                                  <a:tailEnd/>
                                </a:ln>
                                <a:extLst>
                                  <a:ext uri="{909E8E84-426E-40DD-AFC4-6F175D3DCCD1}">
                                    <a14:hiddenFill xmlns:a14="http://schemas.microsoft.com/office/drawing/2010/main">
                                      <a:noFill/>
                                    </a14:hiddenFill>
                                  </a:ext>
                                </a:extLst>
                              </wps:spPr>
                              <wps:bodyPr/>
                            </wps:wsp>
                            <wps:wsp>
                              <wps:cNvPr id="320" name="Line 98"/>
                              <wps:cNvCnPr>
                                <a:cxnSpLocks noChangeShapeType="1"/>
                              </wps:cNvCnPr>
                              <wps:spPr bwMode="auto">
                                <a:xfrm flipH="1">
                                  <a:off x="9142" y="8370"/>
                                  <a:ext cx="97" cy="154"/>
                                </a:xfrm>
                                <a:prstGeom prst="line">
                                  <a:avLst/>
                                </a:prstGeom>
                                <a:noFill/>
                                <a:ln w="11430">
                                  <a:solidFill>
                                    <a:srgbClr val="000080"/>
                                  </a:solidFill>
                                  <a:round/>
                                  <a:headEnd/>
                                  <a:tailEnd/>
                                </a:ln>
                                <a:extLst>
                                  <a:ext uri="{909E8E84-426E-40DD-AFC4-6F175D3DCCD1}">
                                    <a14:hiddenFill xmlns:a14="http://schemas.microsoft.com/office/drawing/2010/main">
                                      <a:noFill/>
                                    </a14:hiddenFill>
                                  </a:ext>
                                </a:extLst>
                              </wps:spPr>
                              <wps:bodyPr/>
                            </wps:wsp>
                            <wps:wsp>
                              <wps:cNvPr id="321" name="Line 99"/>
                              <wps:cNvCnPr>
                                <a:cxnSpLocks noChangeShapeType="1"/>
                              </wps:cNvCnPr>
                              <wps:spPr bwMode="auto">
                                <a:xfrm>
                                  <a:off x="8999" y="7795"/>
                                  <a:ext cx="1124" cy="671"/>
                                </a:xfrm>
                                <a:prstGeom prst="line">
                                  <a:avLst/>
                                </a:prstGeom>
                                <a:noFill/>
                                <a:ln w="11430">
                                  <a:solidFill>
                                    <a:srgbClr val="000080"/>
                                  </a:solidFill>
                                  <a:round/>
                                  <a:headEnd/>
                                  <a:tailEnd/>
                                </a:ln>
                                <a:extLst>
                                  <a:ext uri="{909E8E84-426E-40DD-AFC4-6F175D3DCCD1}">
                                    <a14:hiddenFill xmlns:a14="http://schemas.microsoft.com/office/drawing/2010/main">
                                      <a:noFill/>
                                    </a14:hiddenFill>
                                  </a:ext>
                                </a:extLst>
                              </wps:spPr>
                              <wps:bodyPr/>
                            </wps:wsp>
                            <wps:wsp>
                              <wps:cNvPr id="322" name="Line 100"/>
                              <wps:cNvCnPr>
                                <a:cxnSpLocks noChangeShapeType="1"/>
                              </wps:cNvCnPr>
                              <wps:spPr bwMode="auto">
                                <a:xfrm flipH="1">
                                  <a:off x="8390" y="7795"/>
                                  <a:ext cx="609" cy="671"/>
                                </a:xfrm>
                                <a:prstGeom prst="line">
                                  <a:avLst/>
                                </a:prstGeom>
                                <a:noFill/>
                                <a:ln w="11430">
                                  <a:solidFill>
                                    <a:srgbClr val="000080"/>
                                  </a:solidFill>
                                  <a:round/>
                                  <a:headEnd/>
                                  <a:tailEnd/>
                                </a:ln>
                                <a:extLst>
                                  <a:ext uri="{909E8E84-426E-40DD-AFC4-6F175D3DCCD1}">
                                    <a14:hiddenFill xmlns:a14="http://schemas.microsoft.com/office/drawing/2010/main">
                                      <a:noFill/>
                                    </a14:hiddenFill>
                                  </a:ext>
                                </a:extLst>
                              </wps:spPr>
                              <wps:bodyPr/>
                            </wps:wsp>
                            <wps:wsp>
                              <wps:cNvPr id="323" name="Oval 101"/>
                              <wps:cNvSpPr>
                                <a:spLocks noChangeArrowheads="1"/>
                              </wps:cNvSpPr>
                              <wps:spPr bwMode="auto">
                                <a:xfrm>
                                  <a:off x="8980" y="7767"/>
                                  <a:ext cx="53" cy="5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24" name="Rectangle 102"/>
                              <wps:cNvSpPr>
                                <a:spLocks noChangeArrowheads="1"/>
                              </wps:cNvSpPr>
                              <wps:spPr bwMode="auto">
                                <a:xfrm>
                                  <a:off x="8909" y="7508"/>
                                  <a:ext cx="287"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C2FCD0" w14:textId="77777777" w:rsidR="00BC20D6" w:rsidRPr="00F4770B" w:rsidRDefault="00BC20D6" w:rsidP="00BC20D6">
                                    <w:pPr>
                                      <w:rPr>
                                        <w:sz w:val="18"/>
                                        <w:szCs w:val="18"/>
                                      </w:rPr>
                                    </w:pPr>
                                    <w:r w:rsidRPr="00F4770B">
                                      <w:rPr>
                                        <w:rFonts w:ascii="Arial" w:hAnsi="Arial" w:cs="Arial"/>
                                        <w:color w:val="000000"/>
                                        <w:sz w:val="18"/>
                                        <w:szCs w:val="18"/>
                                      </w:rPr>
                                      <w:t>A'</w:t>
                                    </w:r>
                                  </w:p>
                                </w:txbxContent>
                              </wps:txbx>
                              <wps:bodyPr rot="0" vert="horz" wrap="square" lIns="0" tIns="0" rIns="0" bIns="0" anchor="t" anchorCtr="0" upright="1">
                                <a:noAutofit/>
                              </wps:bodyPr>
                            </wps:wsp>
                            <wps:wsp>
                              <wps:cNvPr id="325" name="Oval 103"/>
                              <wps:cNvSpPr>
                                <a:spLocks noChangeArrowheads="1"/>
                              </wps:cNvSpPr>
                              <wps:spPr bwMode="auto">
                                <a:xfrm>
                                  <a:off x="10097" y="8437"/>
                                  <a:ext cx="53" cy="5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26" name="Rectangle 104"/>
                              <wps:cNvSpPr>
                                <a:spLocks noChangeArrowheads="1"/>
                              </wps:cNvSpPr>
                              <wps:spPr bwMode="auto">
                                <a:xfrm>
                                  <a:off x="10210" y="8527"/>
                                  <a:ext cx="356"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8F344" w14:textId="77777777" w:rsidR="00BC20D6" w:rsidRPr="00F4770B" w:rsidRDefault="00BC20D6" w:rsidP="00BC20D6">
                                    <w:pPr>
                                      <w:rPr>
                                        <w:sz w:val="18"/>
                                        <w:szCs w:val="18"/>
                                      </w:rPr>
                                    </w:pPr>
                                    <w:r w:rsidRPr="00F4770B">
                                      <w:rPr>
                                        <w:rFonts w:ascii="Arial" w:hAnsi="Arial" w:cs="Arial"/>
                                        <w:color w:val="000000"/>
                                        <w:sz w:val="18"/>
                                        <w:szCs w:val="18"/>
                                      </w:rPr>
                                      <w:t>C'</w:t>
                                    </w:r>
                                  </w:p>
                                </w:txbxContent>
                              </wps:txbx>
                              <wps:bodyPr rot="0" vert="horz" wrap="square" lIns="0" tIns="0" rIns="0" bIns="0" anchor="t" anchorCtr="0" upright="1">
                                <a:noAutofit/>
                              </wps:bodyPr>
                            </wps:wsp>
                            <wps:wsp>
                              <wps:cNvPr id="327" name="Oval 105"/>
                              <wps:cNvSpPr>
                                <a:spLocks noChangeArrowheads="1"/>
                              </wps:cNvSpPr>
                              <wps:spPr bwMode="auto">
                                <a:xfrm>
                                  <a:off x="8373" y="8437"/>
                                  <a:ext cx="53" cy="5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28" name="Rectangle 106"/>
                              <wps:cNvSpPr>
                                <a:spLocks noChangeArrowheads="1"/>
                              </wps:cNvSpPr>
                              <wps:spPr bwMode="auto">
                                <a:xfrm>
                                  <a:off x="8221" y="8524"/>
                                  <a:ext cx="39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E0280" w14:textId="77777777" w:rsidR="00BC20D6" w:rsidRPr="00F4770B" w:rsidRDefault="00BC20D6" w:rsidP="00BC20D6">
                                    <w:pPr>
                                      <w:rPr>
                                        <w:sz w:val="18"/>
                                        <w:szCs w:val="18"/>
                                      </w:rPr>
                                    </w:pPr>
                                    <w:r w:rsidRPr="00F4770B">
                                      <w:rPr>
                                        <w:rFonts w:ascii="Arial" w:hAnsi="Arial" w:cs="Arial"/>
                                        <w:color w:val="000000"/>
                                        <w:sz w:val="18"/>
                                        <w:szCs w:val="18"/>
                                      </w:rPr>
                                      <w:t>B'</w:t>
                                    </w:r>
                                  </w:p>
                                </w:txbxContent>
                              </wps:txbx>
                              <wps:bodyPr rot="0" vert="horz" wrap="square" lIns="0" tIns="0" rIns="0" bIns="0" anchor="t" anchorCtr="0" upright="1">
                                <a:noAutofit/>
                              </wps:bodyPr>
                            </wps:wsp>
                            <wps:wsp>
                              <wps:cNvPr id="330" name="Line 107"/>
                              <wps:cNvCnPr>
                                <a:cxnSpLocks noChangeShapeType="1"/>
                              </wps:cNvCnPr>
                              <wps:spPr bwMode="auto">
                                <a:xfrm>
                                  <a:off x="9161" y="7152"/>
                                  <a:ext cx="0" cy="18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1" name="Line 108"/>
                              <wps:cNvCnPr>
                                <a:cxnSpLocks noChangeShapeType="1"/>
                              </wps:cNvCnPr>
                              <wps:spPr bwMode="auto">
                                <a:xfrm>
                                  <a:off x="9126" y="7122"/>
                                  <a:ext cx="0" cy="18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2" name="Line 109"/>
                              <wps:cNvCnPr>
                                <a:cxnSpLocks noChangeShapeType="1"/>
                              </wps:cNvCnPr>
                              <wps:spPr bwMode="auto">
                                <a:xfrm>
                                  <a:off x="9856" y="8331"/>
                                  <a:ext cx="0" cy="18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3" name="Line 110"/>
                              <wps:cNvCnPr>
                                <a:cxnSpLocks noChangeShapeType="1"/>
                              </wps:cNvCnPr>
                              <wps:spPr bwMode="auto">
                                <a:xfrm>
                                  <a:off x="9821" y="8301"/>
                                  <a:ext cx="0" cy="18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18F9C85" id="Group 82" o:spid="_x0000_s1084" style="position:absolute;left:0;text-align:left;margin-left:-.4pt;margin-top:5pt;width:144.25pt;height:126.6pt;z-index:251621888;mso-position-horizontal-relative:text;mso-position-vertical-relative:text" coordorigin="7681,6428" coordsize="2885,2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">
                      <v:line id="Line 83" o:spid="_x0000_s1085" style="position:absolute;visibility:visible;mso-wrap-style:square" from="7816,7323" to="9448,7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" strokecolor="navy" strokeweight=".6pt"/>
                      <v:line id="Line 84" o:spid="_x0000_s1086" style="position:absolute;flip:x;visibility:visible;mso-wrap-style:square" from="7816,6688" to="8391,7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" strokecolor="navy" strokeweight=".6pt"/>
                      <v:line id="Line 85" o:spid="_x0000_s1087" style="position:absolute;visibility:visible;mso-wrap-style:square" from="8391,6688" to="9448,7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" strokecolor="navy" strokeweight=".6pt"/>
                      <v:line id="Line 86" o:spid="_x0000_s1088" style="position:absolute;visibility:visible;mso-wrap-style:square" from="7950,7143" to="8091,7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" strokecolor="navy" strokeweight=".6pt"/>
                      <v:line id="Line 87" o:spid="_x0000_s1089" style="position:absolute;visibility:visible;mso-wrap-style:square" from="8543,7243" to="8594,7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" strokecolor="navy" strokeweight=".6pt"/>
                      <v:line id="Line 88" o:spid="_x0000_s1090" style="position:absolute;flip:x;visibility:visible;mso-wrap-style:square" from="8518,7225" to="8619,7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" strokecolor="navy" strokeweight=".6pt"/>
                      <v:oval id="Oval 89" o:spid="_x0000_s1091" style="position:absolute;left:8366;top:6670;width:51;height: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" fillcolor="red" strokeweight="0"/>
                      <v:rect id="Rectangle 90" o:spid="_x0000_s1092" style="position:absolute;left:8298;top:6428;width:110;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" filled="f" stroked="f">
                        <v:textbox inset="0,0,0,0">
                          <w:txbxContent>
                            <w:p w14:paraId="5AFA3A8C" w14:textId="77777777" w:rsidR="00BC20D6" w:rsidRPr="005E397C" w:rsidRDefault="00BC20D6" w:rsidP="00BC20D6">
                              <w:pPr>
                                <w:rPr>
                                  <w:sz w:val="18"/>
                                </w:rPr>
                              </w:pPr>
                              <w:r w:rsidRPr="005E397C">
                                <w:rPr>
                                  <w:rFonts w:ascii="Arial" w:hAnsi="Arial" w:cs="Arial"/>
                                  <w:color w:val="000000"/>
                                  <w:sz w:val="18"/>
                                </w:rPr>
                                <w:t>A</w:t>
                              </w:r>
                            </w:p>
                          </w:txbxContent>
                        </v:textbox>
                      </v:rect>
                      <v:oval id="Oval 91" o:spid="_x0000_s1093" style="position:absolute;left:7791;top:7297;width:50;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" fillcolor="red" strokeweight="0"/>
                      <v:rect id="Rectangle 92" o:spid="_x0000_s1094" style="position:absolute;left:7681;top:7117;width:109;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" filled="f" stroked="f">
                        <v:textbox inset="0,0,0,0">
                          <w:txbxContent>
                            <w:p w14:paraId="71BC7E73" w14:textId="77777777" w:rsidR="00BC20D6" w:rsidRPr="005E397C" w:rsidRDefault="00BC20D6" w:rsidP="00BC20D6">
                              <w:pPr>
                                <w:rPr>
                                  <w:sz w:val="18"/>
                                </w:rPr>
                              </w:pPr>
                              <w:r w:rsidRPr="005E397C">
                                <w:rPr>
                                  <w:rFonts w:ascii="Arial" w:hAnsi="Arial" w:cs="Arial"/>
                                  <w:color w:val="000000"/>
                                  <w:sz w:val="18"/>
                                </w:rPr>
                                <w:t>B</w:t>
                              </w:r>
                            </w:p>
                          </w:txbxContent>
                        </v:textbox>
                      </v:rect>
                      <v:oval id="Oval 93" o:spid="_x0000_s1095" style="position:absolute;left:9431;top:7297;width:51;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" fillcolor="red" strokeweight="0"/>
                      <v:rect id="Rectangle 94" o:spid="_x0000_s1096" style="position:absolute;left:9533;top:7082;width:118;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" filled="f" stroked="f">
                        <v:textbox inset="0,0,0,0">
                          <w:txbxContent>
                            <w:p w14:paraId="67992716" w14:textId="77777777" w:rsidR="00BC20D6" w:rsidRPr="005E397C" w:rsidRDefault="00BC20D6" w:rsidP="00BC20D6">
                              <w:pPr>
                                <w:rPr>
                                  <w:sz w:val="18"/>
                                </w:rPr>
                              </w:pPr>
                              <w:r w:rsidRPr="005E397C">
                                <w:rPr>
                                  <w:rFonts w:ascii="Arial" w:hAnsi="Arial" w:cs="Arial"/>
                                  <w:color w:val="000000"/>
                                  <w:sz w:val="18"/>
                                </w:rPr>
                                <w:t>C</w:t>
                              </w:r>
                            </w:p>
                          </w:txbxContent>
                        </v:textbox>
                      </v:rect>
                      <v:line id="Line 95" o:spid="_x0000_s1097" style="position:absolute;visibility:visible;mso-wrap-style:square" from="8390,8466" to="10123,8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" strokecolor="navy" strokeweight=".9pt"/>
                      <v:line id="Line 96" o:spid="_x0000_s1098" style="position:absolute;visibility:visible;mso-wrap-style:square" from="8547,8295" to="8686,8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" strokecolor="navy" strokeweight=".9pt"/>
                      <v:line id="Line 97" o:spid="_x0000_s1099" style="position:absolute;visibility:visible;mso-wrap-style:square" from="9159,8380" to="9222,8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" strokecolor="navy" strokeweight=".9pt"/>
                      <v:line id="Line 98" o:spid="_x0000_s1100" style="position:absolute;flip:x;visibility:visible;mso-wrap-style:square" from="9142,8370" to="9239,8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" strokecolor="navy" strokeweight=".9pt"/>
                      <v:line id="Line 99" o:spid="_x0000_s1101" style="position:absolute;visibility:visible;mso-wrap-style:square" from="8999,7795" to="10123,8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" strokecolor="navy" strokeweight=".9pt"/>
                      <v:line id="Line 100" o:spid="_x0000_s1102" style="position:absolute;flip:x;visibility:visible;mso-wrap-style:square" from="8390,7795" to="8999,8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" strokecolor="navy" strokeweight=".9pt"/>
                      <v:oval id="Oval 101" o:spid="_x0000_s1103" style="position:absolute;left:8980;top:7767;width:5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" fillcolor="red" strokeweight="0"/>
                      <v:rect id="Rectangle 102" o:spid="_x0000_s1104" style="position:absolute;left:8909;top:7508;width:287;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" filled="f" stroked="f">
                        <v:textbox inset="0,0,0,0">
                          <w:txbxContent>
                            <w:p w14:paraId="5BC2FCD0" w14:textId="77777777" w:rsidR="00BC20D6" w:rsidRPr="00F4770B" w:rsidRDefault="00BC20D6" w:rsidP="00BC20D6">
                              <w:pPr>
                                <w:rPr>
                                  <w:sz w:val="18"/>
                                  <w:szCs w:val="18"/>
                                </w:rPr>
                              </w:pPr>
                              <w:r w:rsidRPr="00F4770B">
                                <w:rPr>
                                  <w:rFonts w:ascii="Arial" w:hAnsi="Arial" w:cs="Arial"/>
                                  <w:color w:val="000000"/>
                                  <w:sz w:val="18"/>
                                  <w:szCs w:val="18"/>
                                </w:rPr>
                                <w:t>A'</w:t>
                              </w:r>
                            </w:p>
                          </w:txbxContent>
                        </v:textbox>
                      </v:rect>
                      <v:oval id="Oval 103" o:spid="_x0000_s1105" style="position:absolute;left:10097;top:8437;width:53;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" fillcolor="red" strokeweight="0"/>
                      <v:rect id="Rectangle 104" o:spid="_x0000_s1106" style="position:absolute;left:10210;top:8527;width:356;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" filled="f" stroked="f">
                        <v:textbox inset="0,0,0,0">
                          <w:txbxContent>
                            <w:p w14:paraId="0688F344" w14:textId="77777777" w:rsidR="00BC20D6" w:rsidRPr="00F4770B" w:rsidRDefault="00BC20D6" w:rsidP="00BC20D6">
                              <w:pPr>
                                <w:rPr>
                                  <w:sz w:val="18"/>
                                  <w:szCs w:val="18"/>
                                </w:rPr>
                              </w:pPr>
                              <w:r w:rsidRPr="00F4770B">
                                <w:rPr>
                                  <w:rFonts w:ascii="Arial" w:hAnsi="Arial" w:cs="Arial"/>
                                  <w:color w:val="000000"/>
                                  <w:sz w:val="18"/>
                                  <w:szCs w:val="18"/>
                                </w:rPr>
                                <w:t>C'</w:t>
                              </w:r>
                            </w:p>
                          </w:txbxContent>
                        </v:textbox>
                      </v:rect>
                      <v:oval id="Oval 105" o:spid="_x0000_s1107" style="position:absolute;left:8373;top:8437;width:53;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" fillcolor="red" strokeweight="0"/>
                      <v:rect id="Rectangle 106" o:spid="_x0000_s1108" style="position:absolute;left:8221;top:8524;width:39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" filled="f" stroked="f">
                        <v:textbox inset="0,0,0,0">
                          <w:txbxContent>
                            <w:p w14:paraId="63CE0280" w14:textId="77777777" w:rsidR="00BC20D6" w:rsidRPr="00F4770B" w:rsidRDefault="00BC20D6" w:rsidP="00BC20D6">
                              <w:pPr>
                                <w:rPr>
                                  <w:sz w:val="18"/>
                                  <w:szCs w:val="18"/>
                                </w:rPr>
                              </w:pPr>
                              <w:r w:rsidRPr="00F4770B">
                                <w:rPr>
                                  <w:rFonts w:ascii="Arial" w:hAnsi="Arial" w:cs="Arial"/>
                                  <w:color w:val="000000"/>
                                  <w:sz w:val="18"/>
                                  <w:szCs w:val="18"/>
                                </w:rPr>
                                <w:t>B'</w:t>
                              </w:r>
                            </w:p>
                          </w:txbxContent>
                        </v:textbox>
                      </v:rect>
                      <v:line id="Line 107" o:spid="_x0000_s1109" style="position:absolute;visibility:visible;mso-wrap-style:square" from="9161,7152" to="9161,7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" strokecolor="navy" strokeweight=".6pt"/>
                      <v:line id="Line 108" o:spid="_x0000_s1110" style="position:absolute;visibility:visible;mso-wrap-style:square" from="9126,7122" to="9126,7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" strokecolor="navy" strokeweight=".6pt"/>
                      <v:line id="Line 109" o:spid="_x0000_s1111" style="position:absolute;visibility:visible;mso-wrap-style:square" from="9856,8331" to="9856,8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" strokecolor="navy" strokeweight=".6pt"/>
                      <v:line id="Line 110" o:spid="_x0000_s1112" style="position:absolute;visibility:visible;mso-wrap-style:square" from="9821,8301" to="9821,8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" strokecolor="navy" strokeweight=".6pt"/>
                    </v:group>
                  </w:pict>
                </mc:Fallback>
              </mc:AlternateContent>
            </w:r>
          </w:p>
          <w:p w14:paraId="32F29932" w14:textId="77777777" w:rsidR="00BC20D6" w:rsidRPr="00885B65" w:rsidRDefault="00BC20D6" w:rsidP="00765CCF">
            <w:pPr>
              <w:spacing w:before="60" w:after="60" w:line="240" w:lineRule="atLeast"/>
              <w:jc w:val="both"/>
              <w:rPr>
                <w:sz w:val="24"/>
                <w:lang w:val="nl-NL"/>
              </w:rPr>
            </w:pPr>
          </w:p>
          <w:p w14:paraId="1FEBE417" w14:textId="77777777" w:rsidR="00BC20D6" w:rsidRPr="00885B65" w:rsidRDefault="00BC20D6" w:rsidP="00765CCF">
            <w:pPr>
              <w:spacing w:before="60" w:after="60" w:line="240" w:lineRule="atLeast"/>
              <w:jc w:val="both"/>
              <w:rPr>
                <w:sz w:val="24"/>
                <w:lang w:val="nl-NL"/>
              </w:rPr>
            </w:pPr>
          </w:p>
          <w:p w14:paraId="379A006D" w14:textId="77777777" w:rsidR="00BC20D6" w:rsidRPr="00885B65" w:rsidRDefault="00BC20D6" w:rsidP="00765CCF">
            <w:pPr>
              <w:spacing w:before="60" w:after="60" w:line="240" w:lineRule="atLeast"/>
              <w:jc w:val="both"/>
              <w:rPr>
                <w:sz w:val="24"/>
                <w:lang w:val="nl-NL"/>
              </w:rPr>
            </w:pPr>
          </w:p>
          <w:p w14:paraId="2A0F26AC" w14:textId="77777777" w:rsidR="00BC20D6" w:rsidRPr="00885B65" w:rsidRDefault="00BC20D6" w:rsidP="00765CCF">
            <w:pPr>
              <w:spacing w:before="60" w:after="60" w:line="240" w:lineRule="atLeast"/>
              <w:jc w:val="both"/>
              <w:rPr>
                <w:sz w:val="24"/>
                <w:lang w:val="nl-NL"/>
              </w:rPr>
            </w:pPr>
          </w:p>
          <w:p w14:paraId="224B5C7E" w14:textId="77777777" w:rsidR="00BC20D6" w:rsidRPr="00885B65" w:rsidRDefault="00BC20D6" w:rsidP="00765CCF">
            <w:pPr>
              <w:spacing w:before="60" w:after="60" w:line="240" w:lineRule="atLeast"/>
              <w:jc w:val="both"/>
              <w:rPr>
                <w:sz w:val="24"/>
                <w:lang w:val="nl-NL"/>
              </w:rPr>
            </w:pPr>
          </w:p>
          <w:p w14:paraId="4028169B" w14:textId="77777777" w:rsidR="00BC20D6" w:rsidRPr="00885B65" w:rsidRDefault="00BC20D6" w:rsidP="00765CCF">
            <w:pPr>
              <w:spacing w:before="60" w:after="60" w:line="240" w:lineRule="atLeast"/>
              <w:jc w:val="both"/>
              <w:rPr>
                <w:sz w:val="24"/>
                <w:lang w:val="nl-NL"/>
              </w:rPr>
            </w:pPr>
          </w:p>
          <w:p w14:paraId="5CF80110" w14:textId="77777777" w:rsidR="00BC20D6" w:rsidRPr="00885B65" w:rsidRDefault="00BC20D6" w:rsidP="00765CCF">
            <w:pPr>
              <w:spacing w:before="60" w:after="60" w:line="240" w:lineRule="atLeast"/>
              <w:jc w:val="both"/>
              <w:rPr>
                <w:sz w:val="24"/>
                <w:lang w:val="nl-NL"/>
              </w:rPr>
            </w:pPr>
          </w:p>
          <w:p w14:paraId="314DAAF7" w14:textId="77777777" w:rsidR="00BC20D6" w:rsidRPr="00885B65" w:rsidRDefault="00BC20D6" w:rsidP="00765CCF">
            <w:pPr>
              <w:spacing w:before="60" w:after="60" w:line="240" w:lineRule="atLeast"/>
              <w:jc w:val="both"/>
              <w:rPr>
                <w:sz w:val="24"/>
                <w:lang w:val="nl-NL"/>
              </w:rPr>
            </w:pPr>
          </w:p>
          <w:p w14:paraId="0BA48BA4" w14:textId="44D33BE3" w:rsidR="00BC20D6" w:rsidRPr="00885B65" w:rsidRDefault="00F95260" w:rsidP="00765CCF">
            <w:pPr>
              <w:tabs>
                <w:tab w:val="left" w:pos="-720"/>
                <w:tab w:val="left" w:pos="147"/>
              </w:tabs>
              <w:spacing w:before="60" w:after="60" w:line="240" w:lineRule="atLeast"/>
              <w:ind w:firstLine="72"/>
              <w:jc w:val="both"/>
              <w:rPr>
                <w:sz w:val="24"/>
                <w:lang w:val="fr-FR"/>
              </w:rPr>
            </w:pPr>
            <w:r w:rsidRPr="00885B65">
              <w:rPr>
                <w:noProof/>
                <w:sz w:val="24"/>
              </w:rPr>
              <mc:AlternateContent>
                <mc:Choice Requires="wpg">
                  <w:drawing>
                    <wp:anchor distT="0" distB="0" distL="114300" distR="114300" simplePos="0" relativeHeight="251620864" behindDoc="0" locked="0" layoutInCell="1" allowOverlap="1" wp14:anchorId="2D749A12" wp14:editId="55309BBB">
                      <wp:simplePos x="0" y="0"/>
                      <wp:positionH relativeFrom="column">
                        <wp:posOffset>-62230</wp:posOffset>
                      </wp:positionH>
                      <wp:positionV relativeFrom="paragraph">
                        <wp:posOffset>26670</wp:posOffset>
                      </wp:positionV>
                      <wp:extent cx="1714500" cy="1143000"/>
                      <wp:effectExtent l="13970" t="6985" r="5080" b="12065"/>
                      <wp:wrapNone/>
                      <wp:docPr id="299"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143000"/>
                                <a:chOff x="8105" y="10838"/>
                                <a:chExt cx="2700" cy="1800"/>
                              </a:xfrm>
                            </wpg:grpSpPr>
                            <wps:wsp>
                              <wps:cNvPr id="300" name="Line 80"/>
                              <wps:cNvCnPr>
                                <a:cxnSpLocks noChangeShapeType="1"/>
                              </wps:cNvCnPr>
                              <wps:spPr bwMode="auto">
                                <a:xfrm>
                                  <a:off x="8565" y="10838"/>
                                  <a:ext cx="0" cy="1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2" name="Line 81"/>
                              <wps:cNvCnPr>
                                <a:cxnSpLocks noChangeShapeType="1"/>
                              </wps:cNvCnPr>
                              <wps:spPr bwMode="auto">
                                <a:xfrm>
                                  <a:off x="8105" y="12255"/>
                                  <a:ext cx="27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84E1123" id="Group 79" o:spid="_x0000_s1026" style="position:absolute;margin-left:-4.9pt;margin-top:2.1pt;width:135pt;height:90pt;z-index:251620864" coordorigin="8105,10838" coordsize="270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">
                      <v:line id="Line 80" o:spid="_x0000_s1027" style="position:absolute;visibility:visible;mso-wrap-style:square" from="8565,10838" to="8565,12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"/>
                      <v:line id="Line 81" o:spid="_x0000_s1028" style="position:absolute;visibility:visible;mso-wrap-style:square" from="8105,12255" to="10805,1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"/>
                    </v:group>
                  </w:pict>
                </mc:Fallback>
              </mc:AlternateContent>
            </w:r>
            <w:r w:rsidR="00BC20D6" w:rsidRPr="00885B65">
              <w:rPr>
                <w:sz w:val="24"/>
                <w:lang w:val="nl-NL"/>
              </w:rPr>
              <w:t xml:space="preserve">     </w:t>
            </w:r>
            <w:r w:rsidR="00BC20D6" w:rsidRPr="00885B65">
              <w:rPr>
                <w:position w:val="-6"/>
                <w:sz w:val="24"/>
              </w:rPr>
              <w:object w:dxaOrig="700" w:dyaOrig="279" w14:anchorId="3C67F6B8">
                <v:shape id="_x0000_i1804" type="#_x0000_t75" style="width:35.25pt;height:14.25pt" o:ole="">
                  <v:imagedata r:id="rId1091" o:title=""/>
                </v:shape>
                <o:OLEObject Type="Embed" ProgID="Equation.3" ShapeID="_x0000_i1804" DrawAspect="Content" ObjectID="_1664270062" r:id="rId1092"/>
              </w:object>
            </w:r>
            <w:r w:rsidR="00BC20D6" w:rsidRPr="00885B65">
              <w:rPr>
                <w:sz w:val="24"/>
                <w:lang w:val="fr-FR"/>
              </w:rPr>
              <w:t xml:space="preserve"> </w:t>
            </w:r>
            <w:r w:rsidR="00BC20D6" w:rsidRPr="00885B65">
              <w:rPr>
                <w:sz w:val="24"/>
                <w:lang w:val="nl-NL"/>
              </w:rPr>
              <w:t xml:space="preserve">và </w:t>
            </w:r>
            <w:r w:rsidR="00BC20D6" w:rsidRPr="00885B65">
              <w:rPr>
                <w:position w:val="-6"/>
                <w:sz w:val="24"/>
              </w:rPr>
              <w:object w:dxaOrig="960" w:dyaOrig="279" w14:anchorId="7B70B447">
                <v:shape id="_x0000_i1805" type="#_x0000_t75" style="width:48pt;height:14.25pt" o:ole="">
                  <v:imagedata r:id="rId1093" o:title=""/>
                </v:shape>
                <o:OLEObject Type="Embed" ProgID="Equation.3" ShapeID="_x0000_i1805" DrawAspect="Content" ObjectID="_1664270063" r:id="rId1094"/>
              </w:object>
            </w:r>
            <w:r w:rsidR="00BC20D6" w:rsidRPr="00885B65">
              <w:rPr>
                <w:sz w:val="24"/>
                <w:lang w:val="fr-FR"/>
              </w:rPr>
              <w:t xml:space="preserve"> </w:t>
            </w:r>
          </w:p>
          <w:p w14:paraId="428DD81D" w14:textId="77777777" w:rsidR="00BC20D6" w:rsidRPr="00885B65" w:rsidRDefault="00BC20D6" w:rsidP="00765CCF">
            <w:pPr>
              <w:tabs>
                <w:tab w:val="left" w:pos="-720"/>
                <w:tab w:val="left" w:pos="147"/>
              </w:tabs>
              <w:spacing w:before="60" w:after="60" w:line="240" w:lineRule="atLeast"/>
              <w:ind w:hanging="108"/>
              <w:jc w:val="both"/>
              <w:rPr>
                <w:sz w:val="24"/>
                <w:lang w:val="fr-FR"/>
              </w:rPr>
            </w:pPr>
            <w:r w:rsidRPr="00885B65">
              <w:rPr>
                <w:sz w:val="24"/>
                <w:lang w:val="fr-FR"/>
              </w:rPr>
              <w:t xml:space="preserve">GT    </w:t>
            </w:r>
            <w:r w:rsidRPr="00885B65">
              <w:rPr>
                <w:position w:val="-4"/>
                <w:sz w:val="24"/>
              </w:rPr>
              <w:object w:dxaOrig="740" w:dyaOrig="340" w14:anchorId="2DC0F3EA">
                <v:shape id="_x0000_i1806" type="#_x0000_t75" style="width:36.75pt;height:17.25pt" o:ole="">
                  <v:imagedata r:id="rId1079" o:title=""/>
                </v:shape>
                <o:OLEObject Type="Embed" ProgID="Equation.DSMT4" ShapeID="_x0000_i1806" DrawAspect="Content" ObjectID="_1664270064" r:id="rId1095"/>
              </w:object>
            </w:r>
          </w:p>
          <w:p w14:paraId="56A89997" w14:textId="77777777" w:rsidR="00BC20D6" w:rsidRPr="00885B65" w:rsidRDefault="00BC20D6" w:rsidP="00765CCF">
            <w:pPr>
              <w:tabs>
                <w:tab w:val="left" w:pos="-720"/>
                <w:tab w:val="left" w:pos="147"/>
              </w:tabs>
              <w:spacing w:before="60" w:after="60" w:line="240" w:lineRule="atLeast"/>
              <w:jc w:val="both"/>
              <w:rPr>
                <w:sz w:val="24"/>
              </w:rPr>
            </w:pPr>
            <w:r w:rsidRPr="00885B65">
              <w:rPr>
                <w:sz w:val="24"/>
                <w:lang w:val="fr-FR"/>
              </w:rPr>
              <w:t xml:space="preserve">        </w:t>
            </w:r>
            <w:r w:rsidRPr="00885B65">
              <w:rPr>
                <w:sz w:val="24"/>
              </w:rPr>
              <w:t>BC = B’C’</w:t>
            </w:r>
          </w:p>
          <w:p w14:paraId="1D191385" w14:textId="77777777" w:rsidR="00BC20D6" w:rsidRPr="00885B65" w:rsidRDefault="00BC20D6" w:rsidP="00765CCF">
            <w:pPr>
              <w:tabs>
                <w:tab w:val="left" w:pos="-720"/>
                <w:tab w:val="left" w:pos="147"/>
              </w:tabs>
              <w:spacing w:before="60" w:after="60" w:line="240" w:lineRule="atLeast"/>
              <w:jc w:val="both"/>
              <w:rPr>
                <w:sz w:val="24"/>
              </w:rPr>
            </w:pPr>
            <w:r w:rsidRPr="00885B65">
              <w:rPr>
                <w:sz w:val="24"/>
              </w:rPr>
              <w:t xml:space="preserve">        </w:t>
            </w:r>
            <w:r w:rsidRPr="00885B65">
              <w:rPr>
                <w:position w:val="-6"/>
                <w:sz w:val="24"/>
              </w:rPr>
              <w:object w:dxaOrig="740" w:dyaOrig="360" w14:anchorId="5E5A360B">
                <v:shape id="_x0000_i1807" type="#_x0000_t75" style="width:36.75pt;height:18pt" o:ole="">
                  <v:imagedata r:id="rId1081" o:title=""/>
                </v:shape>
                <o:OLEObject Type="Embed" ProgID="Equation.DSMT4" ShapeID="_x0000_i1807" DrawAspect="Content" ObjectID="_1664270065" r:id="rId1096"/>
              </w:object>
            </w:r>
          </w:p>
          <w:p w14:paraId="660E8ABD" w14:textId="77777777" w:rsidR="00BC20D6" w:rsidRPr="00885B65" w:rsidRDefault="00BC20D6" w:rsidP="00765CCF">
            <w:pPr>
              <w:tabs>
                <w:tab w:val="left" w:pos="-720"/>
                <w:tab w:val="left" w:pos="147"/>
              </w:tabs>
              <w:spacing w:before="60" w:after="60" w:line="240" w:lineRule="atLeast"/>
              <w:jc w:val="both"/>
              <w:rPr>
                <w:sz w:val="24"/>
              </w:rPr>
            </w:pPr>
            <w:r w:rsidRPr="00885B65">
              <w:rPr>
                <w:sz w:val="24"/>
              </w:rPr>
              <w:t xml:space="preserve">KL   </w:t>
            </w:r>
            <w:r w:rsidRPr="00885B65">
              <w:rPr>
                <w:position w:val="-6"/>
                <w:sz w:val="24"/>
              </w:rPr>
              <w:object w:dxaOrig="1840" w:dyaOrig="279" w14:anchorId="45D81C43">
                <v:shape id="_x0000_i1808" type="#_x0000_t75" style="width:92.25pt;height:14.25pt" o:ole="">
                  <v:imagedata r:id="rId1097" o:title=""/>
                </v:shape>
                <o:OLEObject Type="Embed" ProgID="Equation.3" ShapeID="_x0000_i1808" DrawAspect="Content" ObjectID="_1664270066" r:id="rId1098"/>
              </w:object>
            </w:r>
          </w:p>
          <w:p w14:paraId="56ED620E" w14:textId="77777777" w:rsidR="00BC20D6" w:rsidRPr="00885B65" w:rsidRDefault="00BC20D6" w:rsidP="00765CCF">
            <w:pPr>
              <w:spacing w:before="60" w:after="60" w:line="240" w:lineRule="atLeast"/>
              <w:jc w:val="both"/>
              <w:rPr>
                <w:sz w:val="24"/>
              </w:rPr>
            </w:pPr>
          </w:p>
          <w:p w14:paraId="6BD7946A" w14:textId="77777777" w:rsidR="00BC20D6" w:rsidRPr="00885B65" w:rsidRDefault="00BC20D6" w:rsidP="00765CCF">
            <w:pPr>
              <w:spacing w:before="60" w:after="60" w:line="240" w:lineRule="atLeast"/>
              <w:jc w:val="both"/>
              <w:rPr>
                <w:sz w:val="24"/>
              </w:rPr>
            </w:pPr>
          </w:p>
          <w:p w14:paraId="4865A4D6" w14:textId="77777777" w:rsidR="00BC20D6" w:rsidRPr="00885B65" w:rsidRDefault="00BC20D6" w:rsidP="00765CCF">
            <w:pPr>
              <w:spacing w:before="60" w:after="60" w:line="240" w:lineRule="atLeast"/>
              <w:jc w:val="both"/>
              <w:rPr>
                <w:sz w:val="24"/>
              </w:rPr>
            </w:pPr>
          </w:p>
          <w:p w14:paraId="7E71892B" w14:textId="77777777" w:rsidR="00BC20D6" w:rsidRPr="00885B65" w:rsidRDefault="00BC20D6" w:rsidP="00765CCF">
            <w:pPr>
              <w:spacing w:before="60" w:after="60" w:line="240" w:lineRule="atLeast"/>
              <w:jc w:val="both"/>
              <w:rPr>
                <w:sz w:val="24"/>
              </w:rPr>
            </w:pPr>
            <w:r w:rsidRPr="00885B65">
              <w:rPr>
                <w:sz w:val="24"/>
              </w:rPr>
              <w:t>* ?2</w:t>
            </w:r>
          </w:p>
          <w:p w14:paraId="64A8383F" w14:textId="77777777" w:rsidR="00BC20D6" w:rsidRPr="00885B65" w:rsidRDefault="00BC20D6" w:rsidP="00765CCF">
            <w:pPr>
              <w:spacing w:before="60" w:after="60" w:line="240" w:lineRule="atLeast"/>
              <w:jc w:val="both"/>
              <w:rPr>
                <w:sz w:val="24"/>
              </w:rPr>
            </w:pPr>
            <w:r w:rsidRPr="00885B65">
              <w:rPr>
                <w:sz w:val="24"/>
              </w:rPr>
              <w:t>+ Hình 94:</w:t>
            </w:r>
          </w:p>
          <w:p w14:paraId="2482AC05" w14:textId="77777777" w:rsidR="00BC20D6" w:rsidRPr="00885B65" w:rsidRDefault="00BC20D6" w:rsidP="00765CCF">
            <w:pPr>
              <w:spacing w:before="60" w:after="60" w:line="240" w:lineRule="atLeast"/>
              <w:jc w:val="both"/>
              <w:rPr>
                <w:sz w:val="24"/>
              </w:rPr>
            </w:pPr>
            <w:r w:rsidRPr="00885B65">
              <w:rPr>
                <w:sz w:val="24"/>
              </w:rPr>
              <w:sym w:font="Symbol" w:char="F044"/>
            </w:r>
            <w:r w:rsidRPr="00885B65">
              <w:rPr>
                <w:sz w:val="24"/>
              </w:rPr>
              <w:t xml:space="preserve">ABD = </w:t>
            </w:r>
            <w:r w:rsidRPr="00885B65">
              <w:rPr>
                <w:sz w:val="24"/>
              </w:rPr>
              <w:sym w:font="Symbol" w:char="F044"/>
            </w:r>
            <w:r w:rsidRPr="00885B65">
              <w:rPr>
                <w:sz w:val="24"/>
              </w:rPr>
              <w:t>CDB (g.c.g)</w:t>
            </w:r>
          </w:p>
          <w:p w14:paraId="440DFB35" w14:textId="77777777" w:rsidR="00BC20D6" w:rsidRPr="00885B65" w:rsidRDefault="00BC20D6" w:rsidP="00765CCF">
            <w:pPr>
              <w:spacing w:before="60" w:after="60" w:line="240" w:lineRule="atLeast"/>
              <w:jc w:val="both"/>
              <w:rPr>
                <w:sz w:val="24"/>
              </w:rPr>
            </w:pPr>
            <w:r w:rsidRPr="00885B65">
              <w:rPr>
                <w:sz w:val="24"/>
              </w:rPr>
              <w:t>+ Hình 95:</w:t>
            </w:r>
          </w:p>
          <w:p w14:paraId="676AED5A" w14:textId="77777777" w:rsidR="00BC20D6" w:rsidRPr="00885B65" w:rsidRDefault="00BC20D6" w:rsidP="00765CCF">
            <w:pPr>
              <w:spacing w:before="60" w:after="60" w:line="240" w:lineRule="atLeast"/>
              <w:jc w:val="both"/>
              <w:rPr>
                <w:sz w:val="24"/>
              </w:rPr>
            </w:pPr>
            <w:r w:rsidRPr="00885B65">
              <w:rPr>
                <w:sz w:val="24"/>
              </w:rPr>
              <w:sym w:font="Symbol" w:char="F044"/>
            </w:r>
            <w:r w:rsidRPr="00885B65">
              <w:rPr>
                <w:sz w:val="24"/>
              </w:rPr>
              <w:t xml:space="preserve">OEF = </w:t>
            </w:r>
            <w:r w:rsidRPr="00885B65">
              <w:rPr>
                <w:sz w:val="24"/>
              </w:rPr>
              <w:sym w:font="Symbol" w:char="F044"/>
            </w:r>
            <w:r w:rsidRPr="00885B65">
              <w:rPr>
                <w:sz w:val="24"/>
              </w:rPr>
              <w:t>OGH (g.c.g)</w:t>
            </w:r>
          </w:p>
          <w:p w14:paraId="0C209261" w14:textId="77777777" w:rsidR="00BC20D6" w:rsidRPr="00885B65" w:rsidRDefault="00BC20D6" w:rsidP="00765CCF">
            <w:pPr>
              <w:spacing w:before="60" w:after="60" w:line="240" w:lineRule="atLeast"/>
              <w:jc w:val="both"/>
              <w:rPr>
                <w:sz w:val="24"/>
              </w:rPr>
            </w:pPr>
            <w:r w:rsidRPr="00885B65">
              <w:rPr>
                <w:sz w:val="24"/>
              </w:rPr>
              <w:t>+ Hình 96:</w:t>
            </w:r>
          </w:p>
          <w:p w14:paraId="589C504E" w14:textId="77777777" w:rsidR="00BC20D6" w:rsidRPr="00885B65" w:rsidRDefault="00BC20D6" w:rsidP="00765CCF">
            <w:pPr>
              <w:spacing w:before="60" w:after="60" w:line="240" w:lineRule="atLeast"/>
              <w:jc w:val="both"/>
              <w:rPr>
                <w:sz w:val="24"/>
              </w:rPr>
            </w:pPr>
            <w:r w:rsidRPr="00885B65">
              <w:rPr>
                <w:sz w:val="24"/>
              </w:rPr>
              <w:sym w:font="Symbol" w:char="F044"/>
            </w:r>
            <w:r w:rsidRPr="00885B65">
              <w:rPr>
                <w:sz w:val="24"/>
              </w:rPr>
              <w:t xml:space="preserve">ABC = </w:t>
            </w:r>
            <w:r w:rsidRPr="00885B65">
              <w:rPr>
                <w:sz w:val="24"/>
              </w:rPr>
              <w:sym w:font="Symbol" w:char="F044"/>
            </w:r>
            <w:r w:rsidRPr="00885B65">
              <w:rPr>
                <w:sz w:val="24"/>
              </w:rPr>
              <w:t>EDF (g.c.g)</w:t>
            </w:r>
          </w:p>
          <w:p w14:paraId="7FC19B98" w14:textId="77777777" w:rsidR="00BC20D6" w:rsidRPr="00885B65" w:rsidRDefault="00BC20D6" w:rsidP="00765CCF">
            <w:pPr>
              <w:jc w:val="both"/>
              <w:rPr>
                <w:sz w:val="24"/>
              </w:rPr>
            </w:pPr>
          </w:p>
        </w:tc>
      </w:tr>
      <w:tr w:rsidR="00BC20D6" w:rsidRPr="00885B65" w14:paraId="032C3A35" w14:textId="77777777" w:rsidTr="00765CCF">
        <w:tc>
          <w:tcPr>
            <w:tcW w:w="9576" w:type="dxa"/>
            <w:gridSpan w:val="3"/>
          </w:tcPr>
          <w:p w14:paraId="2B76AF34" w14:textId="77777777" w:rsidR="00BC20D6" w:rsidRPr="00885B65" w:rsidRDefault="00BC20D6" w:rsidP="00765CCF">
            <w:pPr>
              <w:spacing w:line="240" w:lineRule="atLeast"/>
              <w:jc w:val="center"/>
              <w:rPr>
                <w:b/>
                <w:bCs/>
                <w:iCs/>
                <w:sz w:val="24"/>
                <w:lang w:val="nl-NL"/>
              </w:rPr>
            </w:pPr>
            <w:r>
              <w:rPr>
                <w:b/>
                <w:bCs/>
                <w:iCs/>
                <w:sz w:val="24"/>
                <w:lang w:val="nl-NL"/>
              </w:rPr>
              <w:lastRenderedPageBreak/>
              <w:t>Hoạt động 3:</w:t>
            </w:r>
            <w:r w:rsidRPr="00885B65">
              <w:rPr>
                <w:b/>
                <w:bCs/>
                <w:iCs/>
                <w:sz w:val="24"/>
                <w:lang w:val="nl-NL"/>
              </w:rPr>
              <w:t>Hướng dẫn học sinh học bài ở nhà</w:t>
            </w:r>
          </w:p>
        </w:tc>
      </w:tr>
      <w:tr w:rsidR="00BC20D6" w:rsidRPr="00885B65" w14:paraId="3CE846D7" w14:textId="77777777" w:rsidTr="00765CCF">
        <w:tc>
          <w:tcPr>
            <w:tcW w:w="9576" w:type="dxa"/>
            <w:gridSpan w:val="3"/>
          </w:tcPr>
          <w:p w14:paraId="52C1AE56" w14:textId="77777777" w:rsidR="00BC20D6" w:rsidRPr="00885B65" w:rsidRDefault="00BC20D6" w:rsidP="00765CCF">
            <w:pPr>
              <w:spacing w:before="60" w:after="60" w:line="240" w:lineRule="atLeast"/>
              <w:ind w:firstLine="720"/>
              <w:jc w:val="both"/>
              <w:rPr>
                <w:sz w:val="24"/>
                <w:lang w:val="nl-NL"/>
              </w:rPr>
            </w:pPr>
            <w:r w:rsidRPr="00885B65">
              <w:rPr>
                <w:sz w:val="24"/>
                <w:lang w:val="nl-NL"/>
              </w:rPr>
              <w:t>+ Nắm được trường hợp bằng nhau góc – cạnh - góc của hai tam giác</w:t>
            </w:r>
          </w:p>
          <w:p w14:paraId="6B4A0417" w14:textId="77777777" w:rsidR="00BC20D6" w:rsidRPr="00885B65" w:rsidRDefault="00BC20D6" w:rsidP="00765CCF">
            <w:pPr>
              <w:spacing w:before="60" w:after="60" w:line="240" w:lineRule="atLeast"/>
              <w:ind w:firstLine="720"/>
              <w:jc w:val="both"/>
              <w:rPr>
                <w:sz w:val="24"/>
                <w:lang w:val="nl-NL"/>
              </w:rPr>
            </w:pPr>
            <w:r w:rsidRPr="00885B65">
              <w:rPr>
                <w:sz w:val="24"/>
                <w:lang w:val="nl-NL"/>
              </w:rPr>
              <w:t>+ BTVN: 33; 35; 35; 37 SGK/ 123</w:t>
            </w:r>
          </w:p>
          <w:p w14:paraId="118BD7F3" w14:textId="77777777" w:rsidR="00BC20D6" w:rsidRPr="00315CE7" w:rsidRDefault="00BC20D6" w:rsidP="00765CCF">
            <w:pPr>
              <w:spacing w:before="120"/>
              <w:ind w:firstLine="720"/>
              <w:jc w:val="both"/>
              <w:rPr>
                <w:sz w:val="24"/>
                <w:lang w:val="nl-NL"/>
              </w:rPr>
            </w:pPr>
            <w:r w:rsidRPr="00885B65">
              <w:rPr>
                <w:b/>
                <w:bCs/>
                <w:sz w:val="24"/>
                <w:lang w:val="nl-NL"/>
              </w:rPr>
              <w:t xml:space="preserve">+ </w:t>
            </w:r>
            <w:r w:rsidRPr="00885B65">
              <w:rPr>
                <w:bCs/>
                <w:sz w:val="24"/>
                <w:lang w:val="nl-NL"/>
              </w:rPr>
              <w:t>Chuẩn bị tiết sau</w:t>
            </w:r>
            <w:r w:rsidRPr="00885B65">
              <w:rPr>
                <w:sz w:val="24"/>
                <w:lang w:val="nl-NL"/>
              </w:rPr>
              <w:t xml:space="preserve"> : </w:t>
            </w:r>
            <w:r w:rsidRPr="00885B65">
              <w:rPr>
                <w:b/>
                <w:bCs/>
                <w:iCs/>
                <w:sz w:val="24"/>
                <w:lang w:val="nl-NL"/>
              </w:rPr>
              <w:t>“Luyện tập”</w:t>
            </w:r>
            <w:r w:rsidRPr="00885B65">
              <w:rPr>
                <w:b/>
                <w:sz w:val="24"/>
                <w:lang w:val="nl-NL"/>
              </w:rPr>
              <w:t xml:space="preserve"> </w:t>
            </w:r>
          </w:p>
        </w:tc>
      </w:tr>
    </w:tbl>
    <w:p w14:paraId="35F27D79" w14:textId="77777777" w:rsidR="00BC20D6" w:rsidRPr="00885B65" w:rsidRDefault="00BC20D6" w:rsidP="00BC20D6">
      <w:pPr>
        <w:jc w:val="both"/>
        <w:rPr>
          <w:sz w:val="24"/>
          <w:lang w:val="nl-NL"/>
        </w:rPr>
      </w:pPr>
    </w:p>
    <w:p w14:paraId="32C45CDB" w14:textId="77777777" w:rsidR="00BC20D6" w:rsidRPr="00885B65" w:rsidRDefault="00BC20D6" w:rsidP="00BC20D6">
      <w:pPr>
        <w:tabs>
          <w:tab w:val="left" w:leader="dot" w:pos="9360"/>
        </w:tabs>
        <w:spacing w:before="60" w:after="60" w:line="240" w:lineRule="atLeast"/>
        <w:jc w:val="both"/>
        <w:rPr>
          <w:bCs/>
          <w:sz w:val="24"/>
          <w:lang w:val="nl-NL"/>
        </w:rPr>
      </w:pPr>
    </w:p>
    <w:p w14:paraId="322B057E" w14:textId="77777777" w:rsidR="00BC20D6" w:rsidRPr="00315CE7" w:rsidRDefault="00BC20D6" w:rsidP="00BC20D6">
      <w:pPr>
        <w:rPr>
          <w:lang w:val="nl-NL"/>
        </w:rPr>
      </w:pPr>
      <w:r w:rsidRPr="00315CE7">
        <w:rPr>
          <w:lang w:val="nl-NL"/>
        </w:rPr>
        <w:br w:type="page"/>
      </w:r>
    </w:p>
    <w:tbl>
      <w:tblPr>
        <w:tblW w:w="0" w:type="auto"/>
        <w:tblLook w:val="04A0" w:firstRow="1" w:lastRow="0" w:firstColumn="1" w:lastColumn="0" w:noHBand="0" w:noVBand="1"/>
      </w:tblPr>
      <w:tblGrid>
        <w:gridCol w:w="3209"/>
        <w:gridCol w:w="3209"/>
        <w:gridCol w:w="3210"/>
      </w:tblGrid>
      <w:tr w:rsidR="00BC20D6" w:rsidRPr="00860655" w14:paraId="2A4B0FCC" w14:textId="77777777" w:rsidTr="00765CCF">
        <w:tc>
          <w:tcPr>
            <w:tcW w:w="3209" w:type="dxa"/>
            <w:shd w:val="clear" w:color="auto" w:fill="auto"/>
          </w:tcPr>
          <w:p w14:paraId="377E74A3" w14:textId="77777777" w:rsidR="00BC20D6" w:rsidRPr="00860655" w:rsidRDefault="00BC20D6" w:rsidP="00765CCF">
            <w:pPr>
              <w:rPr>
                <w:rFonts w:ascii="Calibri Light" w:hAnsi="Calibri Light" w:cs="Calibri Light"/>
                <w:sz w:val="24"/>
              </w:rPr>
            </w:pPr>
            <w:r w:rsidRPr="00860655">
              <w:rPr>
                <w:rFonts w:ascii="Calibri Light" w:hAnsi="Calibri Light" w:cs="Calibri Light"/>
                <w:sz w:val="24"/>
              </w:rPr>
              <w:t>Ngày soạn: ……………</w:t>
            </w:r>
          </w:p>
        </w:tc>
        <w:tc>
          <w:tcPr>
            <w:tcW w:w="3209" w:type="dxa"/>
            <w:shd w:val="clear" w:color="auto" w:fill="auto"/>
          </w:tcPr>
          <w:p w14:paraId="094D5E18" w14:textId="77777777" w:rsidR="00BC20D6" w:rsidRPr="00860655" w:rsidRDefault="00BC20D6" w:rsidP="00765CCF">
            <w:pPr>
              <w:rPr>
                <w:rFonts w:ascii="Calibri Light" w:hAnsi="Calibri Light" w:cs="Calibri Light"/>
                <w:sz w:val="24"/>
              </w:rPr>
            </w:pPr>
            <w:r w:rsidRPr="00860655">
              <w:rPr>
                <w:rFonts w:ascii="Calibri Light" w:hAnsi="Calibri Light" w:cs="Calibri Light"/>
                <w:sz w:val="24"/>
              </w:rPr>
              <w:t>Ngày dạ</w:t>
            </w:r>
            <w:r w:rsidRPr="00B90DF3">
              <w:rPr>
                <w:rFonts w:ascii="Calibri Light" w:hAnsi="Calibri Light" w:cs="Calibri Light"/>
                <w:sz w:val="24"/>
              </w:rPr>
              <w:t>y: ………</w:t>
            </w:r>
            <w:r w:rsidRPr="00860655">
              <w:rPr>
                <w:rFonts w:ascii="Calibri Light" w:hAnsi="Calibri Light" w:cs="Calibri Light"/>
                <w:sz w:val="24"/>
              </w:rPr>
              <w:t>……</w:t>
            </w:r>
          </w:p>
          <w:p w14:paraId="781F8021" w14:textId="77777777" w:rsidR="00BC20D6" w:rsidRPr="00860655" w:rsidRDefault="00BC20D6" w:rsidP="00765CCF">
            <w:pPr>
              <w:rPr>
                <w:rFonts w:ascii="Calibri Light" w:hAnsi="Calibri Light" w:cs="Calibri Light"/>
                <w:sz w:val="24"/>
              </w:rPr>
            </w:pPr>
          </w:p>
        </w:tc>
        <w:tc>
          <w:tcPr>
            <w:tcW w:w="3210" w:type="dxa"/>
            <w:shd w:val="clear" w:color="auto" w:fill="auto"/>
          </w:tcPr>
          <w:p w14:paraId="6B8361C7" w14:textId="77777777" w:rsidR="00BC20D6" w:rsidRPr="00860655" w:rsidRDefault="00BC20D6" w:rsidP="00765CCF">
            <w:pPr>
              <w:rPr>
                <w:rFonts w:ascii="Calibri Light" w:hAnsi="Calibri Light" w:cs="Calibri Light"/>
                <w:sz w:val="24"/>
              </w:rPr>
            </w:pPr>
            <w:r w:rsidRPr="00860655">
              <w:rPr>
                <w:rFonts w:ascii="Calibri Light" w:hAnsi="Calibri Light" w:cs="Calibri Light"/>
                <w:sz w:val="24"/>
              </w:rPr>
              <w:t>Lớp: ……….. Tiết: …….</w:t>
            </w:r>
          </w:p>
        </w:tc>
      </w:tr>
    </w:tbl>
    <w:p w14:paraId="1CA9CC5E" w14:textId="77777777" w:rsidR="00BC20D6" w:rsidRPr="00885B65" w:rsidRDefault="00BC20D6" w:rsidP="00BC20D6">
      <w:pPr>
        <w:spacing w:before="60" w:after="60" w:line="240" w:lineRule="atLeast"/>
        <w:jc w:val="center"/>
        <w:rPr>
          <w:b/>
          <w:bCs/>
          <w:sz w:val="24"/>
          <w:lang w:val="af-ZA"/>
        </w:rPr>
      </w:pPr>
      <w:r w:rsidRPr="00885B65">
        <w:rPr>
          <w:b/>
          <w:bCs/>
          <w:sz w:val="24"/>
          <w:lang w:val="af-ZA"/>
        </w:rPr>
        <w:t>Tiế</w:t>
      </w:r>
      <w:r>
        <w:rPr>
          <w:b/>
          <w:bCs/>
          <w:sz w:val="24"/>
          <w:lang w:val="af-ZA"/>
        </w:rPr>
        <w:t>t 29</w:t>
      </w:r>
      <w:r w:rsidRPr="00885B65">
        <w:rPr>
          <w:b/>
          <w:bCs/>
          <w:sz w:val="24"/>
          <w:lang w:val="af-ZA"/>
        </w:rPr>
        <w:t xml:space="preserve"> §5.  TRƯỜNG HỢP  BẰNG NHAU THỨ BA CỦA TAM GIÁC </w:t>
      </w:r>
    </w:p>
    <w:p w14:paraId="39120206" w14:textId="77777777" w:rsidR="00BC20D6" w:rsidRPr="00885B65" w:rsidRDefault="00BC20D6" w:rsidP="00BC20D6">
      <w:pPr>
        <w:spacing w:before="60" w:after="60" w:line="240" w:lineRule="atLeast"/>
        <w:jc w:val="center"/>
        <w:rPr>
          <w:b/>
          <w:bCs/>
          <w:sz w:val="24"/>
          <w:lang w:val="af-ZA"/>
        </w:rPr>
      </w:pPr>
      <w:r w:rsidRPr="00885B65">
        <w:rPr>
          <w:b/>
          <w:bCs/>
          <w:sz w:val="24"/>
          <w:lang w:val="af-ZA"/>
        </w:rPr>
        <w:t xml:space="preserve">               GÓC – CẠNH – GÓC  (g –c– g)</w:t>
      </w:r>
    </w:p>
    <w:p w14:paraId="02E46BC9" w14:textId="77777777" w:rsidR="00BC20D6" w:rsidRPr="00885B65" w:rsidRDefault="00BC20D6" w:rsidP="00BC20D6">
      <w:pPr>
        <w:spacing w:before="60" w:after="60" w:line="240" w:lineRule="atLeast"/>
        <w:jc w:val="center"/>
        <w:rPr>
          <w:iCs/>
          <w:sz w:val="24"/>
          <w:lang w:val="af-ZA"/>
        </w:rPr>
      </w:pPr>
      <w:r w:rsidRPr="00885B65">
        <w:rPr>
          <w:sz w:val="24"/>
          <w:lang w:val="af-ZA"/>
        </w:rPr>
        <w:t>--------</w:t>
      </w:r>
      <w:r w:rsidRPr="00885B65">
        <w:rPr>
          <w:b/>
          <w:bCs/>
          <w:iCs/>
          <w:sz w:val="24"/>
        </w:rPr>
        <w:sym w:font="Wingdings" w:char="F026"/>
      </w:r>
      <w:r w:rsidRPr="00885B65">
        <w:rPr>
          <w:sz w:val="24"/>
          <w:lang w:val="af-ZA"/>
        </w:rPr>
        <w:t>--------</w:t>
      </w:r>
    </w:p>
    <w:p w14:paraId="1007BC10" w14:textId="77777777" w:rsidR="00BC20D6" w:rsidRPr="00885B65" w:rsidRDefault="00BC20D6" w:rsidP="00BC20D6">
      <w:pPr>
        <w:spacing w:before="60" w:after="60" w:line="240" w:lineRule="atLeast"/>
        <w:jc w:val="both"/>
        <w:rPr>
          <w:b/>
          <w:bCs/>
          <w:iCs/>
          <w:sz w:val="24"/>
          <w:lang w:val="af-ZA"/>
        </w:rPr>
      </w:pPr>
      <w:r w:rsidRPr="00885B65">
        <w:rPr>
          <w:b/>
          <w:bCs/>
          <w:iCs/>
          <w:sz w:val="24"/>
          <w:lang w:val="af-ZA"/>
        </w:rPr>
        <w:t>I.MỤC TIÊU BÀI DẠY</w:t>
      </w:r>
    </w:p>
    <w:p w14:paraId="13C67494" w14:textId="77777777" w:rsidR="00BC20D6" w:rsidRPr="00885B65" w:rsidRDefault="00BC20D6" w:rsidP="00BC20D6">
      <w:pPr>
        <w:spacing w:before="60" w:after="60" w:line="240" w:lineRule="atLeast"/>
        <w:jc w:val="both"/>
        <w:rPr>
          <w:b/>
          <w:iCs/>
          <w:sz w:val="24"/>
          <w:lang w:val="af-ZA"/>
        </w:rPr>
      </w:pPr>
      <w:r w:rsidRPr="00885B65">
        <w:rPr>
          <w:b/>
          <w:iCs/>
          <w:sz w:val="24"/>
          <w:lang w:val="af-ZA"/>
        </w:rPr>
        <w:t>Qua bài này giúp học sinh:</w:t>
      </w:r>
    </w:p>
    <w:p w14:paraId="3F73162D" w14:textId="77777777" w:rsidR="00BC20D6" w:rsidRPr="00885B65" w:rsidRDefault="00BC20D6" w:rsidP="00BC20D6">
      <w:pPr>
        <w:spacing w:before="60" w:after="60" w:line="240" w:lineRule="atLeast"/>
        <w:jc w:val="both"/>
        <w:rPr>
          <w:sz w:val="24"/>
          <w:lang w:val="af-ZA"/>
        </w:rPr>
      </w:pPr>
      <w:r w:rsidRPr="00885B65">
        <w:rPr>
          <w:b/>
          <w:sz w:val="24"/>
          <w:lang w:val="af-ZA"/>
        </w:rPr>
        <w:t xml:space="preserve">1/ Kiến thức:  </w:t>
      </w:r>
      <w:r>
        <w:rPr>
          <w:sz w:val="24"/>
          <w:lang w:val="af-ZA"/>
        </w:rPr>
        <w:t>HS phát biểu</w:t>
      </w:r>
      <w:r w:rsidRPr="00885B65">
        <w:rPr>
          <w:sz w:val="24"/>
          <w:lang w:val="af-ZA"/>
        </w:rPr>
        <w:t xml:space="preserve"> được</w:t>
      </w:r>
      <w:r>
        <w:rPr>
          <w:sz w:val="24"/>
          <w:lang w:val="af-ZA"/>
        </w:rPr>
        <w:t xml:space="preserve"> hệ quả của</w:t>
      </w:r>
      <w:r w:rsidRPr="00885B65">
        <w:rPr>
          <w:sz w:val="24"/>
          <w:lang w:val="af-ZA"/>
        </w:rPr>
        <w:t xml:space="preserve"> trường hợp bằng nhau góc - cạnh - góc củ</w:t>
      </w:r>
      <w:r>
        <w:rPr>
          <w:sz w:val="24"/>
          <w:lang w:val="af-ZA"/>
        </w:rPr>
        <w:t>a hai tam giác.</w:t>
      </w:r>
    </w:p>
    <w:p w14:paraId="3D268FF8" w14:textId="77777777" w:rsidR="00BC20D6" w:rsidRPr="00885B65" w:rsidRDefault="00BC20D6" w:rsidP="00BC20D6">
      <w:pPr>
        <w:spacing w:before="60" w:after="60" w:line="240" w:lineRule="atLeast"/>
        <w:jc w:val="both"/>
        <w:rPr>
          <w:sz w:val="24"/>
          <w:lang w:val="af-ZA"/>
        </w:rPr>
      </w:pPr>
      <w:r>
        <w:rPr>
          <w:b/>
          <w:sz w:val="24"/>
          <w:lang w:val="af-ZA"/>
        </w:rPr>
        <w:t>2/ Kĩ năng:</w:t>
      </w:r>
      <w:r w:rsidRPr="00885B65">
        <w:rPr>
          <w:sz w:val="24"/>
          <w:lang w:val="af-ZA"/>
        </w:rPr>
        <w:t xml:space="preserve"> Rèn luyện kỹ năng sử dụng trường hợp bằng nhau của hai tam giác g – c – g  để chứng minh hai tam giác bằng nhau, từ đó suy ra các góc tương ứng bằng nhau, các cạnh tương ứng bằng nhau.</w:t>
      </w:r>
    </w:p>
    <w:p w14:paraId="0B6DEBD9" w14:textId="77777777" w:rsidR="00BC20D6" w:rsidRPr="00885B65" w:rsidRDefault="00BC20D6" w:rsidP="00BC20D6">
      <w:pPr>
        <w:spacing w:before="60" w:after="60" w:line="240" w:lineRule="atLeast"/>
        <w:jc w:val="both"/>
        <w:rPr>
          <w:sz w:val="24"/>
          <w:lang w:val="af-ZA"/>
        </w:rPr>
      </w:pPr>
      <w:r w:rsidRPr="00885B65">
        <w:rPr>
          <w:b/>
          <w:sz w:val="24"/>
          <w:lang w:val="af-ZA"/>
        </w:rPr>
        <w:t xml:space="preserve">3/ Thái độ: </w:t>
      </w:r>
      <w:r w:rsidRPr="00885B65">
        <w:rPr>
          <w:sz w:val="24"/>
          <w:lang w:val="af-ZA"/>
        </w:rPr>
        <w:t>Rèn luyện kỹ năng sử dụng dụng cụ, rèn tính cẩn thận và chính xác trong vẽ hình. Biết trình bày bài toán chứng minh hai tam giác bằng nhau.</w:t>
      </w:r>
    </w:p>
    <w:p w14:paraId="12FD93A4" w14:textId="77777777" w:rsidR="00BC20D6" w:rsidRPr="00885B65" w:rsidRDefault="00BC20D6" w:rsidP="00BC20D6">
      <w:pPr>
        <w:spacing w:before="60" w:after="60" w:line="240" w:lineRule="atLeast"/>
        <w:jc w:val="both"/>
        <w:rPr>
          <w:b/>
          <w:sz w:val="24"/>
          <w:lang w:val="af-ZA"/>
        </w:rPr>
      </w:pPr>
      <w:r w:rsidRPr="00885B65">
        <w:rPr>
          <w:b/>
          <w:sz w:val="24"/>
          <w:lang w:val="af-ZA"/>
        </w:rPr>
        <w:t>4/</w:t>
      </w:r>
      <w:r w:rsidRPr="00885B65">
        <w:rPr>
          <w:sz w:val="24"/>
          <w:lang w:val="af-ZA"/>
        </w:rPr>
        <w:t xml:space="preserve"> </w:t>
      </w:r>
      <w:r w:rsidRPr="00885B65">
        <w:rPr>
          <w:b/>
          <w:sz w:val="24"/>
          <w:lang w:val="af-ZA"/>
        </w:rPr>
        <w:t xml:space="preserve">Định hướng năng lực được hình thành: </w:t>
      </w:r>
    </w:p>
    <w:p w14:paraId="2515A9B6" w14:textId="77777777" w:rsidR="00BC20D6" w:rsidRPr="00885B65" w:rsidRDefault="00BC20D6" w:rsidP="00BC20D6">
      <w:pPr>
        <w:spacing w:before="60" w:after="60" w:line="240" w:lineRule="atLeast"/>
        <w:jc w:val="both"/>
        <w:rPr>
          <w:sz w:val="24"/>
          <w:lang w:val="af-ZA"/>
        </w:rPr>
      </w:pPr>
      <w:r w:rsidRPr="00885B65">
        <w:rPr>
          <w:sz w:val="24"/>
          <w:lang w:val="af-ZA"/>
        </w:rPr>
        <w:t>-Năng lực chung: năng lực tự học, năng lực giải quyết vấn đề, năng lực sáng tạo, năng lực giao tiếp, năng lực hợp tác, năng lực sử dụng ngôn ngữ</w:t>
      </w:r>
    </w:p>
    <w:p w14:paraId="4B1C6842" w14:textId="77777777" w:rsidR="00BC20D6" w:rsidRPr="00885B65" w:rsidRDefault="00BC20D6" w:rsidP="00BC20D6">
      <w:pPr>
        <w:spacing w:before="60" w:after="60" w:line="240" w:lineRule="atLeast"/>
        <w:jc w:val="both"/>
        <w:rPr>
          <w:sz w:val="24"/>
          <w:lang w:val="af-ZA"/>
        </w:rPr>
      </w:pPr>
      <w:r w:rsidRPr="00885B65">
        <w:rPr>
          <w:sz w:val="24"/>
          <w:lang w:val="af-ZA"/>
        </w:rPr>
        <w:t>- Năng lực chuyên biệt: năng lực tính toán, tư duy logic.</w:t>
      </w:r>
    </w:p>
    <w:p w14:paraId="1BD88E36" w14:textId="77777777" w:rsidR="00BC20D6" w:rsidRPr="00885B65" w:rsidRDefault="00BC20D6" w:rsidP="00BC20D6">
      <w:pPr>
        <w:rPr>
          <w:sz w:val="24"/>
          <w:lang w:val="af-ZA"/>
        </w:rPr>
      </w:pPr>
      <w:r w:rsidRPr="00885B65">
        <w:rPr>
          <w:b/>
          <w:sz w:val="24"/>
          <w:lang w:val="af-ZA"/>
        </w:rPr>
        <w:t>- Phẩm chất:</w:t>
      </w:r>
      <w:r w:rsidRPr="00885B65">
        <w:rPr>
          <w:sz w:val="24"/>
          <w:lang w:val="af-ZA"/>
        </w:rPr>
        <w:t xml:space="preserve"> Tự tin, tự chủ.</w:t>
      </w:r>
    </w:p>
    <w:p w14:paraId="5DD4661D" w14:textId="77777777" w:rsidR="00BC20D6" w:rsidRPr="00885B65" w:rsidRDefault="00BC20D6" w:rsidP="00BC20D6">
      <w:pPr>
        <w:spacing w:before="60" w:after="60" w:line="240" w:lineRule="atLeast"/>
        <w:jc w:val="both"/>
        <w:rPr>
          <w:b/>
          <w:bCs/>
          <w:iCs/>
          <w:sz w:val="24"/>
          <w:lang w:val="af-ZA"/>
        </w:rPr>
      </w:pPr>
      <w:r w:rsidRPr="00885B65">
        <w:rPr>
          <w:b/>
          <w:bCs/>
          <w:iCs/>
          <w:sz w:val="24"/>
          <w:lang w:val="af-ZA"/>
        </w:rPr>
        <w:t>II.CHUẨN BỊ</w:t>
      </w:r>
    </w:p>
    <w:p w14:paraId="385E3EBA" w14:textId="77777777" w:rsidR="00BC20D6" w:rsidRPr="00885B65" w:rsidRDefault="00BC20D6" w:rsidP="00BC20D6">
      <w:pPr>
        <w:spacing w:before="60" w:after="60" w:line="240" w:lineRule="atLeast"/>
        <w:jc w:val="both"/>
        <w:rPr>
          <w:sz w:val="24"/>
          <w:lang w:val="af-ZA"/>
        </w:rPr>
      </w:pPr>
      <w:r w:rsidRPr="00885B65">
        <w:rPr>
          <w:b/>
          <w:bCs/>
          <w:iCs/>
          <w:sz w:val="24"/>
          <w:lang w:val="af-ZA"/>
        </w:rPr>
        <w:t>1/ Giáo viên</w:t>
      </w:r>
      <w:r w:rsidRPr="00885B65">
        <w:rPr>
          <w:sz w:val="24"/>
          <w:lang w:val="af-ZA"/>
        </w:rPr>
        <w:t>: nghiên cứu chương trình SGK, tài liệu tham khảo</w:t>
      </w:r>
    </w:p>
    <w:p w14:paraId="12993765" w14:textId="77777777" w:rsidR="00BC20D6" w:rsidRPr="00885B65" w:rsidRDefault="00BC20D6" w:rsidP="00BC20D6">
      <w:pPr>
        <w:spacing w:before="60" w:after="60" w:line="240" w:lineRule="atLeast"/>
        <w:jc w:val="both"/>
        <w:rPr>
          <w:sz w:val="24"/>
          <w:lang w:val="af-ZA"/>
        </w:rPr>
      </w:pPr>
      <w:r w:rsidRPr="00885B65">
        <w:rPr>
          <w:sz w:val="24"/>
          <w:lang w:val="af-ZA"/>
        </w:rPr>
        <w:tab/>
        <w:t xml:space="preserve">          Phấn màu, thước thẳng, thước đo góc, êke, bảng phụ.</w:t>
      </w:r>
    </w:p>
    <w:p w14:paraId="1AEEDEA8" w14:textId="77777777" w:rsidR="00BC20D6" w:rsidRPr="00885B65" w:rsidRDefault="00BC20D6" w:rsidP="00BC20D6">
      <w:pPr>
        <w:spacing w:before="60" w:after="60" w:line="240" w:lineRule="atLeast"/>
        <w:jc w:val="both"/>
        <w:rPr>
          <w:bCs/>
          <w:sz w:val="24"/>
          <w:lang w:val="af-ZA"/>
        </w:rPr>
      </w:pPr>
      <w:r w:rsidRPr="00885B65">
        <w:rPr>
          <w:b/>
          <w:bCs/>
          <w:iCs/>
          <w:sz w:val="24"/>
          <w:lang w:val="af-ZA"/>
        </w:rPr>
        <w:t>2/ Học sinh</w:t>
      </w:r>
      <w:r w:rsidRPr="00885B65">
        <w:rPr>
          <w:sz w:val="24"/>
          <w:lang w:val="af-ZA"/>
        </w:rPr>
        <w:t xml:space="preserve">: SGK, Vở ghi, đồ dùng học tập, thước thẳng, thước đo góc, nghiên cứu </w:t>
      </w:r>
      <w:r w:rsidRPr="00885B65">
        <w:rPr>
          <w:b/>
          <w:bCs/>
          <w:sz w:val="24"/>
          <w:lang w:val="af-ZA"/>
        </w:rPr>
        <w:t>§</w:t>
      </w:r>
      <w:r w:rsidRPr="00885B65">
        <w:rPr>
          <w:bCs/>
          <w:sz w:val="24"/>
          <w:lang w:val="af-ZA"/>
        </w:rPr>
        <w:t>5</w:t>
      </w:r>
    </w:p>
    <w:p w14:paraId="58E09903" w14:textId="77777777" w:rsidR="00BC20D6" w:rsidRPr="00885B65" w:rsidRDefault="00BC20D6" w:rsidP="00BC20D6">
      <w:pPr>
        <w:spacing w:before="60" w:after="60" w:line="240" w:lineRule="atLeast"/>
        <w:jc w:val="both"/>
        <w:rPr>
          <w:b/>
          <w:bCs/>
          <w:iCs/>
          <w:sz w:val="24"/>
          <w:lang w:val="nl-NL"/>
        </w:rPr>
      </w:pPr>
      <w:r w:rsidRPr="00885B65">
        <w:rPr>
          <w:b/>
          <w:bCs/>
          <w:iCs/>
          <w:sz w:val="24"/>
          <w:lang w:val="nl-NL"/>
        </w:rPr>
        <w:t>IV.TỔ CHỨC CÁC HOẠT ĐỘNG DẠY HỌC</w:t>
      </w:r>
    </w:p>
    <w:p w14:paraId="3B5AFAF5" w14:textId="77777777" w:rsidR="00BC20D6" w:rsidRPr="00885B65" w:rsidRDefault="00BC20D6" w:rsidP="00BC20D6">
      <w:pPr>
        <w:spacing w:before="60" w:after="60" w:line="240" w:lineRule="atLeast"/>
        <w:jc w:val="both"/>
        <w:rPr>
          <w:sz w:val="24"/>
          <w:lang w:val="nl-NL"/>
        </w:rPr>
      </w:pPr>
      <w:r w:rsidRPr="00885B65">
        <w:rPr>
          <w:b/>
          <w:bCs/>
          <w:iCs/>
          <w:sz w:val="24"/>
          <w:lang w:val="nl-NL"/>
        </w:rPr>
        <w:t>1/ Ổn định lớp</w:t>
      </w:r>
      <w:r w:rsidRPr="00885B65">
        <w:rPr>
          <w:sz w:val="24"/>
          <w:lang w:val="nl-NL"/>
        </w:rPr>
        <w:t>: Điểm danh (2 phút)</w:t>
      </w:r>
    </w:p>
    <w:p w14:paraId="2C5A4DF1" w14:textId="77777777" w:rsidR="00BC20D6" w:rsidRPr="00885B65" w:rsidRDefault="00BC20D6" w:rsidP="00BC20D6">
      <w:pPr>
        <w:jc w:val="both"/>
        <w:rPr>
          <w:sz w:val="24"/>
          <w:lang w:val="nl-NL"/>
        </w:rPr>
      </w:pPr>
      <w:r w:rsidRPr="00885B65">
        <w:rPr>
          <w:sz w:val="24"/>
          <w:lang w:val="nl-NL"/>
        </w:rPr>
        <w:t>- Lớp 7A...</w:t>
      </w:r>
      <w:r w:rsidRPr="00885B65">
        <w:rPr>
          <w:sz w:val="24"/>
          <w:lang w:val="nl-NL"/>
        </w:rPr>
        <w:tab/>
        <w:t>Ngày .../ ... / 20... . Sĩ số: ...................Vắng: ..........................</w:t>
      </w:r>
    </w:p>
    <w:p w14:paraId="1F6CCE3A" w14:textId="77777777" w:rsidR="00BC20D6" w:rsidRPr="00885B65" w:rsidRDefault="00BC20D6" w:rsidP="00BC20D6">
      <w:pPr>
        <w:spacing w:before="60" w:after="60" w:line="240" w:lineRule="atLeast"/>
        <w:jc w:val="both"/>
        <w:rPr>
          <w:b/>
          <w:bCs/>
          <w:iCs/>
          <w:sz w:val="24"/>
          <w:lang w:val="nl-NL"/>
        </w:rPr>
      </w:pPr>
      <w:r w:rsidRPr="00885B65">
        <w:rPr>
          <w:b/>
          <w:bCs/>
          <w:iCs/>
          <w:sz w:val="24"/>
          <w:lang w:val="nl-NL"/>
        </w:rPr>
        <w:t>2/ 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BC20D6" w:rsidRPr="00885B65" w14:paraId="6CFD2C13" w14:textId="77777777" w:rsidTr="00765CCF">
        <w:tc>
          <w:tcPr>
            <w:tcW w:w="3192" w:type="dxa"/>
          </w:tcPr>
          <w:p w14:paraId="2C3038F9" w14:textId="77777777" w:rsidR="00BC20D6" w:rsidRPr="00885B65" w:rsidRDefault="00BC20D6" w:rsidP="00765CCF">
            <w:pPr>
              <w:spacing w:before="60" w:after="60" w:line="240" w:lineRule="atLeast"/>
              <w:jc w:val="center"/>
              <w:rPr>
                <w:b/>
                <w:bCs/>
                <w:sz w:val="24"/>
              </w:rPr>
            </w:pPr>
            <w:r w:rsidRPr="00885B65">
              <w:rPr>
                <w:b/>
                <w:bCs/>
                <w:sz w:val="24"/>
              </w:rPr>
              <w:t>Hoạt động của GV</w:t>
            </w:r>
          </w:p>
        </w:tc>
        <w:tc>
          <w:tcPr>
            <w:tcW w:w="3192" w:type="dxa"/>
          </w:tcPr>
          <w:p w14:paraId="5106813F" w14:textId="77777777" w:rsidR="00BC20D6" w:rsidRPr="00885B65" w:rsidRDefault="00BC20D6" w:rsidP="00765CCF">
            <w:pPr>
              <w:spacing w:before="60" w:after="60" w:line="240" w:lineRule="atLeast"/>
              <w:jc w:val="center"/>
              <w:rPr>
                <w:b/>
                <w:bCs/>
                <w:sz w:val="24"/>
              </w:rPr>
            </w:pPr>
            <w:r w:rsidRPr="00885B65">
              <w:rPr>
                <w:b/>
                <w:bCs/>
                <w:sz w:val="24"/>
              </w:rPr>
              <w:t>Hoạt động của HS</w:t>
            </w:r>
          </w:p>
        </w:tc>
        <w:tc>
          <w:tcPr>
            <w:tcW w:w="3192" w:type="dxa"/>
          </w:tcPr>
          <w:p w14:paraId="01993119" w14:textId="77777777" w:rsidR="00BC20D6" w:rsidRPr="00885B65" w:rsidRDefault="00BC20D6" w:rsidP="00765CCF">
            <w:pPr>
              <w:spacing w:before="60" w:after="60" w:line="240" w:lineRule="atLeast"/>
              <w:jc w:val="center"/>
              <w:rPr>
                <w:b/>
                <w:bCs/>
                <w:sz w:val="24"/>
              </w:rPr>
            </w:pPr>
            <w:r w:rsidRPr="00885B65">
              <w:rPr>
                <w:b/>
                <w:bCs/>
                <w:sz w:val="24"/>
              </w:rPr>
              <w:t xml:space="preserve">NỘI DUNG </w:t>
            </w:r>
          </w:p>
        </w:tc>
      </w:tr>
      <w:tr w:rsidR="00BC20D6" w:rsidRPr="00885B65" w14:paraId="092BD3E1" w14:textId="77777777" w:rsidTr="00765CCF">
        <w:tc>
          <w:tcPr>
            <w:tcW w:w="9576" w:type="dxa"/>
            <w:gridSpan w:val="3"/>
          </w:tcPr>
          <w:p w14:paraId="4790C43F" w14:textId="77777777" w:rsidR="00BC20D6" w:rsidRPr="00885B65" w:rsidRDefault="00BC20D6" w:rsidP="00765CCF">
            <w:pPr>
              <w:spacing w:before="60" w:after="60" w:line="240" w:lineRule="atLeast"/>
              <w:jc w:val="center"/>
              <w:rPr>
                <w:sz w:val="24"/>
              </w:rPr>
            </w:pPr>
            <w:r w:rsidRPr="00885B65">
              <w:rPr>
                <w:b/>
                <w:iCs/>
                <w:sz w:val="24"/>
              </w:rPr>
              <w:t>A.Hoạt động</w:t>
            </w:r>
            <w:r w:rsidRPr="00885B65">
              <w:rPr>
                <w:b/>
                <w:bCs/>
                <w:iCs/>
                <w:sz w:val="24"/>
              </w:rPr>
              <w:t xml:space="preserve"> Kiểm tra bài cũ (5 phút)</w:t>
            </w:r>
          </w:p>
          <w:p w14:paraId="17C5871F" w14:textId="77777777" w:rsidR="00BC20D6" w:rsidRPr="00885B65" w:rsidRDefault="00BC20D6" w:rsidP="00765CCF">
            <w:pPr>
              <w:spacing w:after="60"/>
              <w:ind w:left="720" w:hanging="648"/>
              <w:jc w:val="both"/>
              <w:rPr>
                <w:b/>
                <w:sz w:val="24"/>
                <w:lang w:val="nl-NL"/>
              </w:rPr>
            </w:pPr>
            <w:r w:rsidRPr="00885B65">
              <w:rPr>
                <w:b/>
                <w:sz w:val="24"/>
              </w:rPr>
              <w:t xml:space="preserve">Mục tiêu </w:t>
            </w:r>
            <w:r w:rsidRPr="00885B65">
              <w:rPr>
                <w:b/>
                <w:sz w:val="24"/>
                <w:lang w:val="nl-NL"/>
              </w:rPr>
              <w:t>:</w:t>
            </w:r>
            <w:r w:rsidRPr="00885B65">
              <w:rPr>
                <w:sz w:val="24"/>
                <w:lang w:val="nl-NL"/>
              </w:rPr>
              <w:t xml:space="preserve"> HS phát biểu được hai trường hợp bằng nhau của hai tam giác.</w:t>
            </w:r>
            <w:r w:rsidRPr="00885B65">
              <w:rPr>
                <w:b/>
                <w:sz w:val="24"/>
                <w:lang w:val="nl-NL"/>
              </w:rPr>
              <w:t xml:space="preserve">     </w:t>
            </w:r>
            <w:r w:rsidRPr="00885B65">
              <w:rPr>
                <w:b/>
                <w:sz w:val="24"/>
                <w:lang w:val="nl-NL"/>
              </w:rPr>
              <w:tab/>
              <w:t xml:space="preserve">  </w:t>
            </w:r>
          </w:p>
          <w:p w14:paraId="0FDD68C3" w14:textId="77777777" w:rsidR="00BC20D6" w:rsidRPr="00885B65" w:rsidRDefault="00BC20D6" w:rsidP="00765CCF">
            <w:pPr>
              <w:spacing w:after="60"/>
              <w:rPr>
                <w:sz w:val="24"/>
                <w:lang w:val="nl-NL"/>
              </w:rPr>
            </w:pPr>
            <w:r w:rsidRPr="00885B65">
              <w:rPr>
                <w:sz w:val="24"/>
                <w:lang w:val="nl-NL"/>
              </w:rPr>
              <w:t xml:space="preserve">Rèn kỹ năng nhận biết hai tam giác bằng nhau </w:t>
            </w:r>
          </w:p>
          <w:p w14:paraId="3C08B2AB" w14:textId="77777777" w:rsidR="00BC20D6" w:rsidRPr="00885B65" w:rsidRDefault="00BC20D6" w:rsidP="00765CCF">
            <w:pPr>
              <w:spacing w:after="60"/>
              <w:rPr>
                <w:sz w:val="24"/>
                <w:lang w:val="nl-NL"/>
              </w:rPr>
            </w:pPr>
            <w:r w:rsidRPr="00885B65">
              <w:rPr>
                <w:sz w:val="24"/>
                <w:lang w:val="nl-NL"/>
              </w:rPr>
              <w:t>Rèn kỹ năng vẽ hình, khả năng phân tích tìm tòi lời giải, trình bày lời giải bài</w:t>
            </w:r>
          </w:p>
          <w:p w14:paraId="34BB1BF2" w14:textId="77777777" w:rsidR="00BC20D6" w:rsidRPr="00885B65" w:rsidRDefault="00BC20D6" w:rsidP="00765CCF">
            <w:pPr>
              <w:jc w:val="both"/>
              <w:rPr>
                <w:sz w:val="24"/>
                <w:lang w:val="nl-NL"/>
              </w:rPr>
            </w:pPr>
            <w:r w:rsidRPr="00885B65">
              <w:rPr>
                <w:b/>
                <w:sz w:val="24"/>
                <w:lang w:val="nl-NL"/>
              </w:rPr>
              <w:t>Phương pháp:</w:t>
            </w:r>
            <w:r w:rsidRPr="00885B65">
              <w:rPr>
                <w:sz w:val="24"/>
                <w:lang w:val="nl-NL"/>
              </w:rPr>
              <w:t xml:space="preserve"> Vấn đáp, thuyết trình, nêu và giải quyết vấn đề</w:t>
            </w:r>
            <w:r>
              <w:rPr>
                <w:sz w:val="24"/>
                <w:lang w:val="nl-NL"/>
              </w:rPr>
              <w:t>,...</w:t>
            </w:r>
          </w:p>
        </w:tc>
      </w:tr>
      <w:tr w:rsidR="00BC20D6" w:rsidRPr="00885B65" w14:paraId="11DABC01" w14:textId="77777777" w:rsidTr="00765CCF">
        <w:tc>
          <w:tcPr>
            <w:tcW w:w="3192" w:type="dxa"/>
          </w:tcPr>
          <w:p w14:paraId="716C24B8" w14:textId="77777777" w:rsidR="00BC20D6" w:rsidRPr="00392D7C" w:rsidRDefault="00BC20D6" w:rsidP="00765CCF">
            <w:pPr>
              <w:rPr>
                <w:szCs w:val="28"/>
                <w:lang w:val="nl-NL"/>
              </w:rPr>
            </w:pPr>
            <w:r w:rsidRPr="00392D7C">
              <w:rPr>
                <w:szCs w:val="28"/>
                <w:lang w:val="nl-NL"/>
              </w:rPr>
              <w:t>Y/c HS đọc đề, quan sát hình ở bảng phụ.</w:t>
            </w:r>
          </w:p>
          <w:p w14:paraId="5CC999B5" w14:textId="77777777" w:rsidR="00BC20D6" w:rsidRPr="00392D7C" w:rsidRDefault="00BC20D6" w:rsidP="00765CCF">
            <w:pPr>
              <w:rPr>
                <w:szCs w:val="28"/>
                <w:lang w:val="nl-NL"/>
              </w:rPr>
            </w:pPr>
            <w:r w:rsidRPr="00392D7C">
              <w:rPr>
                <w:szCs w:val="28"/>
                <w:lang w:val="nl-NL"/>
              </w:rPr>
              <w:t>-Muốn biết các ta giác nào bằng nhau ta cần kiểm tra nhẵng đk nào?</w:t>
            </w:r>
          </w:p>
          <w:p w14:paraId="3D1AA020" w14:textId="77777777" w:rsidR="00BC20D6" w:rsidRPr="00392D7C" w:rsidRDefault="00BC20D6" w:rsidP="00765CCF">
            <w:pPr>
              <w:rPr>
                <w:szCs w:val="28"/>
              </w:rPr>
            </w:pPr>
            <w:r w:rsidRPr="00392D7C">
              <w:rPr>
                <w:szCs w:val="28"/>
              </w:rPr>
              <w:t>-Y/c HS làm theo nhóm trong 5 phút.</w:t>
            </w:r>
          </w:p>
          <w:p w14:paraId="417DD0A1" w14:textId="77777777" w:rsidR="00BC20D6" w:rsidRPr="00392D7C" w:rsidRDefault="00BC20D6" w:rsidP="00765CCF">
            <w:pPr>
              <w:rPr>
                <w:szCs w:val="28"/>
              </w:rPr>
            </w:pPr>
          </w:p>
          <w:p w14:paraId="12B984A3" w14:textId="77777777" w:rsidR="00BC20D6" w:rsidRPr="00392D7C" w:rsidRDefault="00BC20D6" w:rsidP="00765CCF">
            <w:pPr>
              <w:rPr>
                <w:szCs w:val="28"/>
              </w:rPr>
            </w:pPr>
            <w:r w:rsidRPr="00392D7C">
              <w:rPr>
                <w:szCs w:val="28"/>
              </w:rPr>
              <w:t>-Thu bảng 2 nhóm để kiểm tra.</w:t>
            </w:r>
          </w:p>
          <w:p w14:paraId="72221403" w14:textId="77777777" w:rsidR="00BC20D6" w:rsidRPr="00392D7C" w:rsidRDefault="00BC20D6" w:rsidP="00765CCF">
            <w:pPr>
              <w:rPr>
                <w:szCs w:val="28"/>
              </w:rPr>
            </w:pPr>
            <w:r w:rsidRPr="00392D7C">
              <w:rPr>
                <w:szCs w:val="28"/>
              </w:rPr>
              <w:t>-Thống nhất đáp án, y/c các nhóm khác tự kiểm tra</w:t>
            </w:r>
          </w:p>
          <w:p w14:paraId="2066BD24" w14:textId="77777777" w:rsidR="00BC20D6" w:rsidRPr="00392D7C" w:rsidRDefault="00BC20D6" w:rsidP="00765CCF">
            <w:pPr>
              <w:jc w:val="both"/>
              <w:rPr>
                <w:sz w:val="24"/>
              </w:rPr>
            </w:pPr>
          </w:p>
          <w:p w14:paraId="2072BFE8" w14:textId="77777777" w:rsidR="00BC20D6" w:rsidRPr="00885B65" w:rsidRDefault="00BC20D6" w:rsidP="00765CCF">
            <w:pPr>
              <w:jc w:val="both"/>
              <w:rPr>
                <w:sz w:val="24"/>
                <w:lang w:val="nl-NL"/>
              </w:rPr>
            </w:pPr>
          </w:p>
        </w:tc>
        <w:tc>
          <w:tcPr>
            <w:tcW w:w="3192" w:type="dxa"/>
          </w:tcPr>
          <w:p w14:paraId="6D38F91A" w14:textId="77777777" w:rsidR="00BC20D6" w:rsidRPr="00392D7C" w:rsidRDefault="00BC20D6" w:rsidP="00765CCF">
            <w:pPr>
              <w:rPr>
                <w:szCs w:val="28"/>
                <w:lang w:val="nl-NL"/>
              </w:rPr>
            </w:pPr>
            <w:r w:rsidRPr="00392D7C">
              <w:rPr>
                <w:szCs w:val="28"/>
                <w:lang w:val="nl-NL"/>
              </w:rPr>
              <w:lastRenderedPageBreak/>
              <w:t>-HĐ nhóm, làm trên bảng nhóm, thi đua trong 5 phút.</w:t>
            </w:r>
          </w:p>
          <w:p w14:paraId="3DB941C6" w14:textId="77777777" w:rsidR="00BC20D6" w:rsidRPr="00392D7C" w:rsidRDefault="00BC20D6" w:rsidP="00765CCF">
            <w:pPr>
              <w:rPr>
                <w:szCs w:val="28"/>
                <w:lang w:val="nl-NL"/>
              </w:rPr>
            </w:pPr>
            <w:r w:rsidRPr="00392D7C">
              <w:rPr>
                <w:szCs w:val="28"/>
                <w:lang w:val="nl-NL"/>
              </w:rPr>
              <w:t>-Cùng kiểm tra bài nhóm bạn.</w:t>
            </w:r>
          </w:p>
          <w:p w14:paraId="071D0EFE" w14:textId="77777777" w:rsidR="00BC20D6" w:rsidRPr="00392D7C" w:rsidRDefault="00BC20D6" w:rsidP="00765CCF">
            <w:pPr>
              <w:rPr>
                <w:szCs w:val="28"/>
                <w:lang w:val="nl-NL"/>
              </w:rPr>
            </w:pPr>
            <w:r w:rsidRPr="00392D7C">
              <w:rPr>
                <w:szCs w:val="28"/>
                <w:lang w:val="nl-NL"/>
              </w:rPr>
              <w:t>-Các nhóm khác đối chiếu bài với đáp án.</w:t>
            </w:r>
          </w:p>
          <w:p w14:paraId="00D4D362" w14:textId="77777777" w:rsidR="00BC20D6" w:rsidRPr="00392D7C" w:rsidRDefault="00BC20D6" w:rsidP="00765CCF">
            <w:pPr>
              <w:rPr>
                <w:szCs w:val="28"/>
                <w:lang w:val="nl-NL"/>
              </w:rPr>
            </w:pPr>
          </w:p>
          <w:p w14:paraId="7FBE1769" w14:textId="77777777" w:rsidR="00BC20D6" w:rsidRPr="00392D7C" w:rsidRDefault="00BC20D6" w:rsidP="00765CCF">
            <w:pPr>
              <w:rPr>
                <w:szCs w:val="28"/>
                <w:lang w:val="nl-NL"/>
              </w:rPr>
            </w:pPr>
          </w:p>
          <w:p w14:paraId="3A951BEB" w14:textId="77777777" w:rsidR="00BC20D6" w:rsidRPr="00392D7C" w:rsidRDefault="00BC20D6" w:rsidP="00765CCF">
            <w:pPr>
              <w:rPr>
                <w:szCs w:val="28"/>
                <w:lang w:val="nl-NL"/>
              </w:rPr>
            </w:pPr>
            <w:r w:rsidRPr="00392D7C">
              <w:rPr>
                <w:szCs w:val="28"/>
                <w:lang w:val="nl-NL"/>
              </w:rPr>
              <w:t xml:space="preserve">-1 HS </w:t>
            </w:r>
            <w:r w:rsidRPr="00392D7C">
              <w:rPr>
                <w:b/>
                <w:bCs/>
                <w:szCs w:val="28"/>
                <w:u w:val="single"/>
                <w:lang w:val="nl-NL"/>
              </w:rPr>
              <w:t>yếu</w:t>
            </w:r>
            <w:r w:rsidRPr="00392D7C">
              <w:rPr>
                <w:szCs w:val="28"/>
                <w:lang w:val="nl-NL"/>
              </w:rPr>
              <w:t xml:space="preserve"> đọc đề.</w:t>
            </w:r>
          </w:p>
          <w:p w14:paraId="055CE6A8" w14:textId="77777777" w:rsidR="00BC20D6" w:rsidRPr="00392D7C" w:rsidRDefault="00BC20D6" w:rsidP="00765CCF">
            <w:pPr>
              <w:rPr>
                <w:szCs w:val="28"/>
                <w:lang w:val="nl-NL"/>
              </w:rPr>
            </w:pPr>
            <w:r w:rsidRPr="00392D7C">
              <w:rPr>
                <w:szCs w:val="28"/>
                <w:lang w:val="nl-NL"/>
              </w:rPr>
              <w:t>-Vẽ hình vào vở.</w:t>
            </w:r>
          </w:p>
          <w:p w14:paraId="58097E2A" w14:textId="77777777" w:rsidR="00BC20D6" w:rsidRPr="00392D7C" w:rsidRDefault="00BC20D6" w:rsidP="00765CCF">
            <w:pPr>
              <w:rPr>
                <w:szCs w:val="28"/>
                <w:lang w:val="nl-NL"/>
              </w:rPr>
            </w:pPr>
            <w:r w:rsidRPr="00392D7C">
              <w:rPr>
                <w:szCs w:val="28"/>
                <w:lang w:val="nl-NL"/>
              </w:rPr>
              <w:t>-1HS lên bảng ghi, cả lớp làm nháp.</w:t>
            </w:r>
          </w:p>
          <w:p w14:paraId="7F3A07DE" w14:textId="77777777" w:rsidR="00BC20D6" w:rsidRPr="00392D7C" w:rsidRDefault="00BC20D6" w:rsidP="00765CCF">
            <w:pPr>
              <w:rPr>
                <w:szCs w:val="28"/>
                <w:lang w:val="nl-NL"/>
              </w:rPr>
            </w:pPr>
            <w:r w:rsidRPr="00392D7C">
              <w:rPr>
                <w:szCs w:val="28"/>
                <w:lang w:val="nl-NL"/>
              </w:rPr>
              <w:t>-Trả lời: c/m tam giác chứa các cạnh đó bằng nhau.</w:t>
            </w:r>
          </w:p>
          <w:p w14:paraId="704CBE17" w14:textId="77777777" w:rsidR="00BC20D6" w:rsidRPr="00392D7C" w:rsidRDefault="00BC20D6" w:rsidP="00765CCF">
            <w:pPr>
              <w:rPr>
                <w:szCs w:val="28"/>
              </w:rPr>
            </w:pPr>
            <w:r w:rsidRPr="00392D7C">
              <w:rPr>
                <w:szCs w:val="28"/>
              </w:rPr>
              <w:t>-Trả lời.</w:t>
            </w:r>
          </w:p>
          <w:p w14:paraId="4B256EAB" w14:textId="77777777" w:rsidR="00BC20D6" w:rsidRPr="00885B65" w:rsidRDefault="00BC20D6" w:rsidP="00765CCF">
            <w:pPr>
              <w:jc w:val="both"/>
              <w:rPr>
                <w:sz w:val="24"/>
                <w:lang w:val="nl-NL"/>
              </w:rPr>
            </w:pPr>
          </w:p>
        </w:tc>
        <w:tc>
          <w:tcPr>
            <w:tcW w:w="3192" w:type="dxa"/>
          </w:tcPr>
          <w:p w14:paraId="761368C4" w14:textId="77777777" w:rsidR="00BC20D6" w:rsidRPr="00306EB6" w:rsidRDefault="00BC20D6" w:rsidP="00765CCF">
            <w:pPr>
              <w:tabs>
                <w:tab w:val="left" w:pos="2370"/>
              </w:tabs>
              <w:rPr>
                <w:szCs w:val="28"/>
              </w:rPr>
            </w:pPr>
            <w:r w:rsidRPr="00306EB6">
              <w:rPr>
                <w:szCs w:val="28"/>
              </w:rPr>
              <w:lastRenderedPageBreak/>
              <w:t>Hình 101:</w:t>
            </w:r>
          </w:p>
          <w:p w14:paraId="61A70E74" w14:textId="77777777" w:rsidR="00BC20D6" w:rsidRPr="00306EB6" w:rsidRDefault="00BC20D6" w:rsidP="00765CCF">
            <w:pPr>
              <w:tabs>
                <w:tab w:val="left" w:pos="2370"/>
              </w:tabs>
              <w:rPr>
                <w:szCs w:val="28"/>
              </w:rPr>
            </w:pPr>
            <w:r w:rsidRPr="00306EB6">
              <w:rPr>
                <w:position w:val="-4"/>
                <w:szCs w:val="28"/>
              </w:rPr>
              <w:object w:dxaOrig="220" w:dyaOrig="260" w14:anchorId="0EC10F22">
                <v:shape id="_x0000_i1809" type="#_x0000_t75" style="width:11.25pt;height:12.75pt" o:ole="" fillcolor="window">
                  <v:imagedata r:id="rId1099" o:title=""/>
                </v:shape>
                <o:OLEObject Type="Embed" ProgID="Equation.DSMT4" ShapeID="_x0000_i1809" DrawAspect="Content" ObjectID="_1664270067" r:id="rId1100"/>
              </w:object>
            </w:r>
            <w:r w:rsidRPr="00306EB6">
              <w:rPr>
                <w:szCs w:val="28"/>
              </w:rPr>
              <w:t>ABC=</w:t>
            </w:r>
            <w:r w:rsidRPr="00306EB6">
              <w:rPr>
                <w:position w:val="-4"/>
                <w:szCs w:val="28"/>
              </w:rPr>
              <w:object w:dxaOrig="220" w:dyaOrig="260" w14:anchorId="1F6E4832">
                <v:shape id="_x0000_i1810" type="#_x0000_t75" style="width:11.25pt;height:12.75pt" o:ole="" fillcolor="window">
                  <v:imagedata r:id="rId1099" o:title=""/>
                </v:shape>
                <o:OLEObject Type="Embed" ProgID="Equation.DSMT4" ShapeID="_x0000_i1810" DrawAspect="Content" ObjectID="_1664270068" r:id="rId1101"/>
              </w:object>
            </w:r>
            <w:r w:rsidRPr="00306EB6">
              <w:rPr>
                <w:szCs w:val="28"/>
              </w:rPr>
              <w:t>EDF</w:t>
            </w:r>
          </w:p>
          <w:p w14:paraId="60E25DAB" w14:textId="77777777" w:rsidR="00BC20D6" w:rsidRPr="00306EB6" w:rsidRDefault="00BC20D6" w:rsidP="00765CCF">
            <w:pPr>
              <w:tabs>
                <w:tab w:val="left" w:pos="2370"/>
              </w:tabs>
              <w:rPr>
                <w:szCs w:val="28"/>
              </w:rPr>
            </w:pPr>
            <w:r w:rsidRPr="00306EB6">
              <w:rPr>
                <w:szCs w:val="28"/>
              </w:rPr>
              <w:t xml:space="preserve">vì: </w:t>
            </w:r>
            <w:r w:rsidRPr="00306EB6">
              <w:rPr>
                <w:position w:val="-6"/>
                <w:szCs w:val="28"/>
              </w:rPr>
              <w:object w:dxaOrig="1200" w:dyaOrig="360" w14:anchorId="64D46C85">
                <v:shape id="_x0000_i1811" type="#_x0000_t75" style="width:60pt;height:18pt" o:ole="">
                  <v:imagedata r:id="rId1102" o:title=""/>
                </v:shape>
                <o:OLEObject Type="Embed" ProgID="Equation.DSMT4" ShapeID="_x0000_i1811" DrawAspect="Content" ObjectID="_1664270069" r:id="rId1103"/>
              </w:object>
            </w:r>
            <w:r w:rsidRPr="00306EB6">
              <w:rPr>
                <w:szCs w:val="28"/>
              </w:rPr>
              <w:t>; BC=ED=3</w:t>
            </w:r>
          </w:p>
          <w:p w14:paraId="673047AE" w14:textId="77777777" w:rsidR="00BC20D6" w:rsidRPr="00306EB6" w:rsidRDefault="00BC20D6" w:rsidP="00765CCF">
            <w:pPr>
              <w:tabs>
                <w:tab w:val="left" w:pos="2370"/>
              </w:tabs>
              <w:rPr>
                <w:szCs w:val="28"/>
              </w:rPr>
            </w:pPr>
            <w:r w:rsidRPr="00306EB6">
              <w:rPr>
                <w:position w:val="-6"/>
                <w:szCs w:val="28"/>
              </w:rPr>
              <w:object w:dxaOrig="1200" w:dyaOrig="360" w14:anchorId="445419A9">
                <v:shape id="_x0000_i1812" type="#_x0000_t75" style="width:60pt;height:18pt" o:ole="">
                  <v:imagedata r:id="rId1104" o:title=""/>
                </v:shape>
                <o:OLEObject Type="Embed" ProgID="Equation.DSMT4" ShapeID="_x0000_i1812" DrawAspect="Content" ObjectID="_1664270070" r:id="rId1105"/>
              </w:object>
            </w:r>
          </w:p>
          <w:p w14:paraId="423AC0E4" w14:textId="77777777" w:rsidR="00BC20D6" w:rsidRPr="00306EB6" w:rsidRDefault="00BC20D6" w:rsidP="00765CCF">
            <w:pPr>
              <w:tabs>
                <w:tab w:val="left" w:pos="2370"/>
              </w:tabs>
              <w:rPr>
                <w:szCs w:val="28"/>
              </w:rPr>
            </w:pPr>
            <w:r w:rsidRPr="00306EB6">
              <w:rPr>
                <w:szCs w:val="28"/>
              </w:rPr>
              <w:t>Hình 102: Không có.</w:t>
            </w:r>
          </w:p>
          <w:p w14:paraId="6306CD22" w14:textId="77777777" w:rsidR="00BC20D6" w:rsidRPr="00306EB6" w:rsidRDefault="00BC20D6" w:rsidP="00765CCF">
            <w:pPr>
              <w:rPr>
                <w:szCs w:val="28"/>
              </w:rPr>
            </w:pPr>
            <w:r w:rsidRPr="00306EB6">
              <w:rPr>
                <w:szCs w:val="28"/>
              </w:rPr>
              <w:t xml:space="preserve">Hình 103: </w:t>
            </w:r>
            <w:r w:rsidRPr="00306EB6">
              <w:rPr>
                <w:position w:val="-4"/>
                <w:szCs w:val="28"/>
              </w:rPr>
              <w:object w:dxaOrig="220" w:dyaOrig="260" w14:anchorId="69693F16">
                <v:shape id="_x0000_i1813" type="#_x0000_t75" style="width:11.25pt;height:12.75pt" o:ole="" fillcolor="window">
                  <v:imagedata r:id="rId1099" o:title=""/>
                </v:shape>
                <o:OLEObject Type="Embed" ProgID="Equation.DSMT4" ShapeID="_x0000_i1813" DrawAspect="Content" ObjectID="_1664270071" r:id="rId1106"/>
              </w:object>
            </w:r>
            <w:r w:rsidRPr="00306EB6">
              <w:rPr>
                <w:szCs w:val="28"/>
              </w:rPr>
              <w:t>NRQ=</w:t>
            </w:r>
            <w:r w:rsidRPr="00306EB6">
              <w:rPr>
                <w:position w:val="-4"/>
                <w:szCs w:val="28"/>
              </w:rPr>
              <w:object w:dxaOrig="220" w:dyaOrig="260" w14:anchorId="05A60EE7">
                <v:shape id="_x0000_i1814" type="#_x0000_t75" style="width:11.25pt;height:12.75pt" o:ole="" fillcolor="window">
                  <v:imagedata r:id="rId1099" o:title=""/>
                </v:shape>
                <o:OLEObject Type="Embed" ProgID="Equation.DSMT4" ShapeID="_x0000_i1814" DrawAspect="Content" ObjectID="_1664270072" r:id="rId1107"/>
              </w:object>
            </w:r>
            <w:r w:rsidRPr="00306EB6">
              <w:rPr>
                <w:szCs w:val="28"/>
              </w:rPr>
              <w:t>RNP</w:t>
            </w:r>
          </w:p>
          <w:p w14:paraId="16F8772F" w14:textId="77777777" w:rsidR="00BC20D6" w:rsidRPr="00306EB6" w:rsidRDefault="00BC20D6" w:rsidP="00765CCF">
            <w:pPr>
              <w:rPr>
                <w:szCs w:val="28"/>
                <w:lang w:val="fr-FR"/>
              </w:rPr>
            </w:pPr>
            <w:r w:rsidRPr="00306EB6">
              <w:rPr>
                <w:szCs w:val="28"/>
                <w:lang w:val="fr-FR"/>
              </w:rPr>
              <w:t xml:space="preserve">vì: </w:t>
            </w:r>
            <w:r w:rsidRPr="00306EB6">
              <w:rPr>
                <w:position w:val="-10"/>
                <w:szCs w:val="28"/>
              </w:rPr>
              <w:object w:dxaOrig="1840" w:dyaOrig="400" w14:anchorId="4E967A93">
                <v:shape id="_x0000_i1815" type="#_x0000_t75" style="width:92.25pt;height:20.25pt" o:ole="">
                  <v:imagedata r:id="rId1108" o:title=""/>
                </v:shape>
                <o:OLEObject Type="Embed" ProgID="Equation.DSMT4" ShapeID="_x0000_i1815" DrawAspect="Content" ObjectID="_1664270073" r:id="rId1109"/>
              </w:object>
            </w:r>
            <w:r w:rsidRPr="00306EB6">
              <w:rPr>
                <w:szCs w:val="28"/>
                <w:lang w:val="fr-FR"/>
              </w:rPr>
              <w:t xml:space="preserve">; </w:t>
            </w:r>
          </w:p>
          <w:p w14:paraId="5500F3C8" w14:textId="77777777" w:rsidR="00BC20D6" w:rsidRPr="00306EB6" w:rsidRDefault="00BC20D6" w:rsidP="00765CCF">
            <w:pPr>
              <w:rPr>
                <w:szCs w:val="28"/>
                <w:lang w:val="fr-FR"/>
              </w:rPr>
            </w:pPr>
            <w:r w:rsidRPr="00306EB6">
              <w:rPr>
                <w:szCs w:val="28"/>
                <w:lang w:val="fr-FR"/>
              </w:rPr>
              <w:lastRenderedPageBreak/>
              <w:t xml:space="preserve">NR là cạnh chung; </w:t>
            </w:r>
            <w:r w:rsidRPr="00306EB6">
              <w:rPr>
                <w:position w:val="-10"/>
                <w:szCs w:val="28"/>
              </w:rPr>
              <w:object w:dxaOrig="1820" w:dyaOrig="400" w14:anchorId="7DE93E41">
                <v:shape id="_x0000_i1816" type="#_x0000_t75" style="width:90.75pt;height:20.25pt" o:ole="">
                  <v:imagedata r:id="rId1110" o:title=""/>
                </v:shape>
                <o:OLEObject Type="Embed" ProgID="Equation.DSMT4" ShapeID="_x0000_i1816" DrawAspect="Content" ObjectID="_1664270074" r:id="rId1111"/>
              </w:object>
            </w:r>
          </w:p>
          <w:p w14:paraId="209511DB" w14:textId="56589B9E" w:rsidR="00BC20D6" w:rsidRPr="00306EB6" w:rsidRDefault="00F95260" w:rsidP="00765CCF">
            <w:pPr>
              <w:jc w:val="both"/>
              <w:rPr>
                <w:sz w:val="24"/>
                <w:lang w:val="fr-FR"/>
              </w:rPr>
            </w:pPr>
            <w:r w:rsidRPr="00392D7C">
              <w:rPr>
                <w:noProof/>
                <w:szCs w:val="28"/>
              </w:rPr>
              <mc:AlternateContent>
                <mc:Choice Requires="wpg">
                  <w:drawing>
                    <wp:anchor distT="0" distB="0" distL="114300" distR="114300" simplePos="0" relativeHeight="251631104" behindDoc="0" locked="0" layoutInCell="1" allowOverlap="1" wp14:anchorId="6D4772D6" wp14:editId="58B29706">
                      <wp:simplePos x="0" y="0"/>
                      <wp:positionH relativeFrom="column">
                        <wp:posOffset>-38100</wp:posOffset>
                      </wp:positionH>
                      <wp:positionV relativeFrom="paragraph">
                        <wp:posOffset>183515</wp:posOffset>
                      </wp:positionV>
                      <wp:extent cx="1955800" cy="1025525"/>
                      <wp:effectExtent l="0" t="6350" r="6350" b="6350"/>
                      <wp:wrapNone/>
                      <wp:docPr id="288"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5800" cy="1025525"/>
                                <a:chOff x="4255" y="6685"/>
                                <a:chExt cx="2567" cy="1384"/>
                              </a:xfrm>
                            </wpg:grpSpPr>
                            <wps:wsp>
                              <wps:cNvPr id="289" name="AutoShape 143"/>
                              <wps:cNvSpPr>
                                <a:spLocks noChangeArrowheads="1"/>
                              </wps:cNvSpPr>
                              <wps:spPr bwMode="auto">
                                <a:xfrm>
                                  <a:off x="4627" y="7050"/>
                                  <a:ext cx="1950" cy="771"/>
                                </a:xfrm>
                                <a:prstGeom prst="parallelogram">
                                  <a:avLst>
                                    <a:gd name="adj" fmla="val 6323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0" name="Line 144"/>
                              <wps:cNvCnPr>
                                <a:cxnSpLocks noChangeShapeType="1"/>
                              </wps:cNvCnPr>
                              <wps:spPr bwMode="auto">
                                <a:xfrm>
                                  <a:off x="5135" y="7053"/>
                                  <a:ext cx="937" cy="7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Text Box 145"/>
                              <wps:cNvSpPr txBox="1">
                                <a:spLocks noChangeArrowheads="1"/>
                              </wps:cNvSpPr>
                              <wps:spPr bwMode="auto">
                                <a:xfrm>
                                  <a:off x="4255" y="7559"/>
                                  <a:ext cx="4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E6C11B" w14:textId="77777777" w:rsidR="00BC20D6" w:rsidRDefault="00BC20D6" w:rsidP="00BC20D6">
                                    <w:r>
                                      <w:t>C</w:t>
                                    </w:r>
                                  </w:p>
                                </w:txbxContent>
                              </wps:txbx>
                              <wps:bodyPr rot="0" vert="horz" wrap="square" lIns="91440" tIns="45720" rIns="91440" bIns="45720" anchor="t" anchorCtr="0" upright="1">
                                <a:noAutofit/>
                              </wps:bodyPr>
                            </wps:wsp>
                            <wps:wsp>
                              <wps:cNvPr id="292" name="Text Box 146"/>
                              <wps:cNvSpPr txBox="1">
                                <a:spLocks noChangeArrowheads="1"/>
                              </wps:cNvSpPr>
                              <wps:spPr bwMode="auto">
                                <a:xfrm>
                                  <a:off x="6047" y="7607"/>
                                  <a:ext cx="4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8A9EAB" w14:textId="77777777" w:rsidR="00BC20D6" w:rsidRDefault="00BC20D6" w:rsidP="00BC20D6">
                                    <w:r>
                                      <w:t>D</w:t>
                                    </w:r>
                                  </w:p>
                                </w:txbxContent>
                              </wps:txbx>
                              <wps:bodyPr rot="0" vert="horz" wrap="square" lIns="91440" tIns="45720" rIns="91440" bIns="45720" anchor="t" anchorCtr="0" upright="1">
                                <a:noAutofit/>
                              </wps:bodyPr>
                            </wps:wsp>
                            <wps:wsp>
                              <wps:cNvPr id="293" name="Text Box 147"/>
                              <wps:cNvSpPr txBox="1">
                                <a:spLocks noChangeArrowheads="1"/>
                              </wps:cNvSpPr>
                              <wps:spPr bwMode="auto">
                                <a:xfrm>
                                  <a:off x="6372" y="6707"/>
                                  <a:ext cx="4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F2E92D" w14:textId="77777777" w:rsidR="00BC20D6" w:rsidRDefault="00BC20D6" w:rsidP="00BC20D6">
                                    <w:r>
                                      <w:t>B</w:t>
                                    </w:r>
                                  </w:p>
                                </w:txbxContent>
                              </wps:txbx>
                              <wps:bodyPr rot="0" vert="horz" wrap="square" lIns="91440" tIns="45720" rIns="91440" bIns="45720" anchor="t" anchorCtr="0" upright="1">
                                <a:noAutofit/>
                              </wps:bodyPr>
                            </wps:wsp>
                            <wps:wsp>
                              <wps:cNvPr id="297" name="Text Box 148"/>
                              <wps:cNvSpPr txBox="1">
                                <a:spLocks noChangeArrowheads="1"/>
                              </wps:cNvSpPr>
                              <wps:spPr bwMode="auto">
                                <a:xfrm>
                                  <a:off x="4692" y="6685"/>
                                  <a:ext cx="4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1EC787" w14:textId="77777777" w:rsidR="00BC20D6" w:rsidRDefault="00BC20D6" w:rsidP="00BC20D6">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4772D6" id="Group 142" o:spid="_x0000_s1113" style="position:absolute;left:0;text-align:left;margin-left:-3pt;margin-top:14.45pt;width:154pt;height:80.75pt;z-index:251631104;mso-position-horizontal-relative:text;mso-position-vertical-relative:text" coordorigin="4255,6685" coordsize="2567,1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43" o:spid="_x0000_s1114" type="#_x0000_t7" style="position:absolute;left:4627;top:7050;width:1950;height: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"/>
                      <v:line id="Line 144" o:spid="_x0000_s1115" style="position:absolute;visibility:visible;mso-wrap-style:square" from="5135,7053" to="6072,7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"/>
                      <v:shape id="Text Box 145" o:spid="_x0000_s1116" type="#_x0000_t202" style="position:absolute;left:4255;top:7559;width:450;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" stroked="f">
                        <v:fill opacity="0"/>
                        <v:textbox>
                          <w:txbxContent>
                            <w:p w14:paraId="2AE6C11B" w14:textId="77777777" w:rsidR="00BC20D6" w:rsidRDefault="00BC20D6" w:rsidP="00BC20D6">
                              <w:r>
                                <w:t>C</w:t>
                              </w:r>
                            </w:p>
                          </w:txbxContent>
                        </v:textbox>
                      </v:shape>
                      <v:shape id="Text Box 146" o:spid="_x0000_s1117" type="#_x0000_t202" style="position:absolute;left:6047;top:7607;width:450;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" stroked="f">
                        <v:fill opacity="0"/>
                        <v:textbox>
                          <w:txbxContent>
                            <w:p w14:paraId="788A9EAB" w14:textId="77777777" w:rsidR="00BC20D6" w:rsidRDefault="00BC20D6" w:rsidP="00BC20D6">
                              <w:r>
                                <w:t>D</w:t>
                              </w:r>
                            </w:p>
                          </w:txbxContent>
                        </v:textbox>
                      </v:shape>
                      <v:shape id="Text Box 147" o:spid="_x0000_s1118" type="#_x0000_t202" style="position:absolute;left:6372;top:6707;width:450;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" stroked="f">
                        <v:fill opacity="0"/>
                        <v:textbox>
                          <w:txbxContent>
                            <w:p w14:paraId="11F2E92D" w14:textId="77777777" w:rsidR="00BC20D6" w:rsidRDefault="00BC20D6" w:rsidP="00BC20D6">
                              <w:r>
                                <w:t>B</w:t>
                              </w:r>
                            </w:p>
                          </w:txbxContent>
                        </v:textbox>
                      </v:shape>
                      <v:shape id="Text Box 148" o:spid="_x0000_s1119" type="#_x0000_t202" style="position:absolute;left:4692;top:6685;width:450;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" stroked="f">
                        <v:fill opacity="0"/>
                        <v:textbox>
                          <w:txbxContent>
                            <w:p w14:paraId="1C1EC787" w14:textId="77777777" w:rsidR="00BC20D6" w:rsidRDefault="00BC20D6" w:rsidP="00BC20D6">
                              <w:r>
                                <w:t>A</w:t>
                              </w:r>
                            </w:p>
                          </w:txbxContent>
                        </v:textbox>
                      </v:shape>
                    </v:group>
                  </w:pict>
                </mc:Fallback>
              </mc:AlternateContent>
            </w:r>
          </w:p>
        </w:tc>
      </w:tr>
      <w:tr w:rsidR="00BC20D6" w:rsidRPr="00885B65" w14:paraId="374A8FAB" w14:textId="77777777" w:rsidTr="00765CCF">
        <w:tc>
          <w:tcPr>
            <w:tcW w:w="9576" w:type="dxa"/>
            <w:gridSpan w:val="3"/>
          </w:tcPr>
          <w:p w14:paraId="0F6B23BF" w14:textId="77777777" w:rsidR="00BC20D6" w:rsidRPr="00885B65" w:rsidRDefault="00BC20D6" w:rsidP="00765CCF">
            <w:pPr>
              <w:spacing w:before="60" w:after="60" w:line="240" w:lineRule="atLeast"/>
              <w:jc w:val="center"/>
              <w:rPr>
                <w:b/>
                <w:bCs/>
                <w:iCs/>
                <w:sz w:val="24"/>
                <w:lang w:val="nl-NL"/>
              </w:rPr>
            </w:pPr>
            <w:r w:rsidRPr="00885B65">
              <w:rPr>
                <w:b/>
                <w:iCs/>
                <w:sz w:val="24"/>
                <w:lang w:val="nl-NL"/>
              </w:rPr>
              <w:lastRenderedPageBreak/>
              <w:t>Hoạt động 3:</w:t>
            </w:r>
            <w:r w:rsidRPr="00885B65">
              <w:rPr>
                <w:b/>
                <w:bCs/>
                <w:iCs/>
                <w:sz w:val="24"/>
                <w:lang w:val="nl-NL"/>
              </w:rPr>
              <w:t xml:space="preserve"> Tìm hiểu Hệ quả (</w:t>
            </w:r>
            <w:r>
              <w:rPr>
                <w:b/>
                <w:bCs/>
                <w:iCs/>
                <w:sz w:val="24"/>
                <w:lang w:val="nl-NL"/>
              </w:rPr>
              <w:t>2</w:t>
            </w:r>
            <w:r w:rsidRPr="00885B65">
              <w:rPr>
                <w:b/>
                <w:bCs/>
                <w:iCs/>
                <w:sz w:val="24"/>
                <w:lang w:val="nl-NL"/>
              </w:rPr>
              <w:t>6 phút)</w:t>
            </w:r>
          </w:p>
          <w:p w14:paraId="1C46FE67" w14:textId="77777777" w:rsidR="00BC20D6" w:rsidRPr="00885B65" w:rsidRDefault="00BC20D6" w:rsidP="00765CCF">
            <w:pPr>
              <w:spacing w:after="60"/>
              <w:ind w:left="720" w:hanging="648"/>
              <w:jc w:val="both"/>
              <w:rPr>
                <w:b/>
                <w:sz w:val="24"/>
                <w:lang w:val="nl-NL"/>
              </w:rPr>
            </w:pPr>
            <w:r w:rsidRPr="00885B65">
              <w:rPr>
                <w:b/>
                <w:sz w:val="24"/>
                <w:lang w:val="nl-NL"/>
              </w:rPr>
              <w:t>Mục tiêu:</w:t>
            </w:r>
            <w:r w:rsidRPr="00885B65">
              <w:rPr>
                <w:sz w:val="24"/>
                <w:lang w:val="nl-NL"/>
              </w:rPr>
              <w:t xml:space="preserve"> HS nắm được hệ quả các trường hợp bằng nhau của tam giác đối với tam giác vuông</w:t>
            </w:r>
          </w:p>
          <w:p w14:paraId="6A9A68BE" w14:textId="77777777" w:rsidR="00BC20D6" w:rsidRPr="00885B65" w:rsidRDefault="00BC20D6" w:rsidP="00765CCF">
            <w:pPr>
              <w:ind w:right="-47"/>
              <w:jc w:val="both"/>
              <w:rPr>
                <w:sz w:val="24"/>
                <w:lang w:val="nl-NL"/>
              </w:rPr>
            </w:pPr>
            <w:r w:rsidRPr="00885B65">
              <w:rPr>
                <w:sz w:val="24"/>
                <w:lang w:val="nl-NL"/>
              </w:rPr>
              <w:t>- Rèn kỹ năng vẽ hình, khả năng phân tích tìm tòi lời giải, trình bày lời giải bài</w:t>
            </w:r>
          </w:p>
          <w:p w14:paraId="40B12B1F" w14:textId="77777777" w:rsidR="00BC20D6" w:rsidRPr="00885B65" w:rsidRDefault="00BC20D6" w:rsidP="00765CCF">
            <w:pPr>
              <w:jc w:val="both"/>
              <w:rPr>
                <w:sz w:val="24"/>
                <w:lang w:val="nl-NL"/>
              </w:rPr>
            </w:pPr>
            <w:r w:rsidRPr="00885B65">
              <w:rPr>
                <w:b/>
                <w:sz w:val="24"/>
                <w:lang w:val="nl-NL"/>
              </w:rPr>
              <w:t>Phương pháp:</w:t>
            </w:r>
            <w:r w:rsidRPr="00885B65">
              <w:rPr>
                <w:sz w:val="24"/>
                <w:lang w:val="nl-NL"/>
              </w:rPr>
              <w:t xml:space="preserve"> Vấn đáp, thuyết trình, nêu và giải quyết vấn đề , phối hợp nhóm.</w:t>
            </w:r>
          </w:p>
          <w:p w14:paraId="67D025E4" w14:textId="77777777" w:rsidR="00BC20D6" w:rsidRPr="00724CCF" w:rsidRDefault="00BC20D6" w:rsidP="00765CCF">
            <w:pPr>
              <w:jc w:val="both"/>
              <w:rPr>
                <w:b/>
                <w:sz w:val="24"/>
                <w:lang w:val="nl-NL"/>
              </w:rPr>
            </w:pPr>
            <w:r w:rsidRPr="00885B65">
              <w:rPr>
                <w:b/>
                <w:sz w:val="24"/>
                <w:lang w:val="nl-NL"/>
              </w:rPr>
              <w:t>Thờ</w:t>
            </w:r>
            <w:r>
              <w:rPr>
                <w:b/>
                <w:sz w:val="24"/>
                <w:lang w:val="nl-NL"/>
              </w:rPr>
              <w:t>i gian: 33’</w:t>
            </w:r>
          </w:p>
        </w:tc>
      </w:tr>
      <w:tr w:rsidR="00BC20D6" w:rsidRPr="00885B65" w14:paraId="5D0A59AB" w14:textId="77777777" w:rsidTr="00765CCF">
        <w:tc>
          <w:tcPr>
            <w:tcW w:w="3192" w:type="dxa"/>
          </w:tcPr>
          <w:p w14:paraId="427665EB" w14:textId="77777777" w:rsidR="00BC20D6" w:rsidRPr="00885B65" w:rsidRDefault="00BC20D6" w:rsidP="00765CCF">
            <w:pPr>
              <w:spacing w:before="60" w:after="60" w:line="240" w:lineRule="atLeast"/>
              <w:jc w:val="both"/>
              <w:rPr>
                <w:sz w:val="24"/>
                <w:lang w:val="nl-NL"/>
              </w:rPr>
            </w:pPr>
            <w:r w:rsidRPr="00885B65">
              <w:rPr>
                <w:sz w:val="24"/>
                <w:lang w:val="nl-NL"/>
              </w:rPr>
              <w:t>- GV: Yêu cầu HS quan sát hình 96 cho biết tại hai tam giác vuông bằng nhau, khi nào?</w:t>
            </w:r>
          </w:p>
          <w:p w14:paraId="5330B732" w14:textId="77777777" w:rsidR="00BC20D6" w:rsidRPr="00885B65" w:rsidRDefault="00BC20D6" w:rsidP="00765CCF">
            <w:pPr>
              <w:spacing w:before="60" w:after="60" w:line="240" w:lineRule="atLeast"/>
              <w:jc w:val="both"/>
              <w:rPr>
                <w:sz w:val="24"/>
                <w:lang w:val="nl-NL"/>
              </w:rPr>
            </w:pPr>
          </w:p>
          <w:p w14:paraId="0EF0D64E" w14:textId="77777777" w:rsidR="00BC20D6" w:rsidRPr="00885B65" w:rsidRDefault="00BC20D6" w:rsidP="00765CCF">
            <w:pPr>
              <w:spacing w:before="60" w:after="60" w:line="240" w:lineRule="atLeast"/>
              <w:jc w:val="both"/>
              <w:rPr>
                <w:sz w:val="24"/>
                <w:lang w:val="nl-NL"/>
              </w:rPr>
            </w:pPr>
          </w:p>
          <w:p w14:paraId="485A1958" w14:textId="77777777" w:rsidR="00BC20D6" w:rsidRPr="00885B65" w:rsidRDefault="00BC20D6" w:rsidP="00765CCF">
            <w:pPr>
              <w:spacing w:before="60" w:after="60" w:line="240" w:lineRule="atLeast"/>
              <w:jc w:val="both"/>
              <w:rPr>
                <w:sz w:val="24"/>
                <w:lang w:val="nl-NL"/>
              </w:rPr>
            </w:pPr>
          </w:p>
          <w:p w14:paraId="438B28D9" w14:textId="77777777" w:rsidR="00BC20D6" w:rsidRPr="00885B65" w:rsidRDefault="00BC20D6" w:rsidP="00765CCF">
            <w:pPr>
              <w:spacing w:before="60" w:after="60" w:line="240" w:lineRule="atLeast"/>
              <w:jc w:val="both"/>
              <w:rPr>
                <w:sz w:val="24"/>
                <w:lang w:val="nl-NL"/>
              </w:rPr>
            </w:pPr>
          </w:p>
          <w:p w14:paraId="4CAAEB8A" w14:textId="77777777" w:rsidR="00BC20D6" w:rsidRPr="00885B65" w:rsidRDefault="00BC20D6" w:rsidP="00765CCF">
            <w:pPr>
              <w:spacing w:before="60" w:after="60" w:line="240" w:lineRule="atLeast"/>
              <w:jc w:val="both"/>
              <w:rPr>
                <w:sz w:val="24"/>
                <w:lang w:val="nl-NL"/>
              </w:rPr>
            </w:pPr>
            <w:r w:rsidRPr="00885B65">
              <w:rPr>
                <w:sz w:val="24"/>
                <w:lang w:val="nl-NL"/>
              </w:rPr>
              <w:t>- GV: Đó là trường hợp bằng nhau góc cạnh góc hai tam giác vuông. Ta có hệ quả 1 trang 122.</w:t>
            </w:r>
          </w:p>
          <w:p w14:paraId="541AFDC0" w14:textId="77777777" w:rsidR="00BC20D6" w:rsidRPr="00885B65" w:rsidRDefault="00BC20D6" w:rsidP="00765CCF">
            <w:pPr>
              <w:spacing w:before="60" w:after="60" w:line="240" w:lineRule="atLeast"/>
              <w:jc w:val="both"/>
              <w:rPr>
                <w:sz w:val="24"/>
                <w:lang w:val="nl-NL"/>
              </w:rPr>
            </w:pPr>
            <w:r w:rsidRPr="00885B65">
              <w:rPr>
                <w:sz w:val="24"/>
                <w:lang w:val="nl-NL"/>
              </w:rPr>
              <w:t>- GV: Ta xét tiếp hệ quả 2 SGK. Yêu cầu 1 HS đọc hệ quả 2.</w:t>
            </w:r>
          </w:p>
          <w:p w14:paraId="2A8588D1" w14:textId="77777777" w:rsidR="00BC20D6" w:rsidRPr="00885B65" w:rsidRDefault="00BC20D6" w:rsidP="00765CCF">
            <w:pPr>
              <w:spacing w:before="60" w:after="60" w:line="240" w:lineRule="atLeast"/>
              <w:jc w:val="both"/>
              <w:rPr>
                <w:sz w:val="24"/>
                <w:lang w:val="nl-NL"/>
              </w:rPr>
            </w:pPr>
            <w:r w:rsidRPr="00885B65">
              <w:rPr>
                <w:sz w:val="24"/>
                <w:lang w:val="nl-NL"/>
              </w:rPr>
              <w:t>- GV: Vẽ hình lên bảng.</w:t>
            </w:r>
          </w:p>
          <w:p w14:paraId="5FDE7A23" w14:textId="77777777" w:rsidR="00BC20D6" w:rsidRPr="00885B65" w:rsidRDefault="00BC20D6" w:rsidP="00765CCF">
            <w:pPr>
              <w:jc w:val="both"/>
              <w:rPr>
                <w:sz w:val="24"/>
                <w:lang w:val="nl-NL"/>
              </w:rPr>
            </w:pPr>
          </w:p>
        </w:tc>
        <w:tc>
          <w:tcPr>
            <w:tcW w:w="3192" w:type="dxa"/>
          </w:tcPr>
          <w:p w14:paraId="7500841A" w14:textId="77777777" w:rsidR="00BC20D6" w:rsidRPr="00885B65" w:rsidRDefault="00BC20D6" w:rsidP="00765CCF">
            <w:pPr>
              <w:spacing w:before="60" w:after="60" w:line="240" w:lineRule="atLeast"/>
              <w:jc w:val="both"/>
              <w:rPr>
                <w:sz w:val="24"/>
                <w:lang w:val="nl-NL"/>
              </w:rPr>
            </w:pPr>
            <w:r w:rsidRPr="00885B65">
              <w:rPr>
                <w:sz w:val="24"/>
                <w:lang w:val="nl-NL"/>
              </w:rPr>
              <w:t>- HS: quan sát hình 96 và trả lời: hai tam giác vuông bằng nhau khi có một cạnh góc vuông và một góc nhọn kề cạnh ấy của tam giác này ….</w:t>
            </w:r>
          </w:p>
          <w:p w14:paraId="2FD8CF29" w14:textId="77777777" w:rsidR="00BC20D6" w:rsidRPr="00885B65" w:rsidRDefault="00BC20D6" w:rsidP="00765CCF">
            <w:pPr>
              <w:spacing w:before="60" w:after="60" w:line="240" w:lineRule="atLeast"/>
              <w:jc w:val="both"/>
              <w:rPr>
                <w:sz w:val="24"/>
                <w:lang w:val="nl-NL"/>
              </w:rPr>
            </w:pPr>
            <w:r w:rsidRPr="00885B65">
              <w:rPr>
                <w:sz w:val="24"/>
                <w:lang w:val="nl-NL"/>
              </w:rPr>
              <w:t>-1 HS đọc lại hệ quả 1 SGK.</w:t>
            </w:r>
          </w:p>
          <w:p w14:paraId="2B901929" w14:textId="77777777" w:rsidR="00BC20D6" w:rsidRPr="00885B65" w:rsidRDefault="00BC20D6" w:rsidP="00765CCF">
            <w:pPr>
              <w:spacing w:before="60" w:after="60" w:line="240" w:lineRule="atLeast"/>
              <w:jc w:val="both"/>
              <w:rPr>
                <w:sz w:val="24"/>
                <w:lang w:val="nl-NL"/>
              </w:rPr>
            </w:pPr>
          </w:p>
          <w:p w14:paraId="5221F563" w14:textId="77777777" w:rsidR="00BC20D6" w:rsidRPr="00885B65" w:rsidRDefault="00BC20D6" w:rsidP="00765CCF">
            <w:pPr>
              <w:spacing w:before="60" w:after="60" w:line="240" w:lineRule="atLeast"/>
              <w:jc w:val="both"/>
              <w:rPr>
                <w:sz w:val="24"/>
                <w:lang w:val="nl-NL"/>
              </w:rPr>
            </w:pPr>
            <w:r w:rsidRPr="00885B65">
              <w:rPr>
                <w:sz w:val="24"/>
                <w:lang w:val="nl-NL"/>
              </w:rPr>
              <w:t>-1 HS đọc hệ quả 2 SGK.</w:t>
            </w:r>
          </w:p>
          <w:p w14:paraId="7BCFB958" w14:textId="77777777" w:rsidR="00BC20D6" w:rsidRPr="00885B65" w:rsidRDefault="00BC20D6" w:rsidP="00765CCF">
            <w:pPr>
              <w:spacing w:before="60" w:after="60" w:line="240" w:lineRule="atLeast"/>
              <w:jc w:val="both"/>
              <w:rPr>
                <w:sz w:val="24"/>
                <w:lang w:val="nl-NL"/>
              </w:rPr>
            </w:pPr>
            <w:r w:rsidRPr="00885B65">
              <w:rPr>
                <w:sz w:val="24"/>
                <w:lang w:val="nl-NL"/>
              </w:rPr>
              <w:t>-Vẽ hình vào vở theo GV.</w:t>
            </w:r>
          </w:p>
          <w:p w14:paraId="6B0651C3" w14:textId="77777777" w:rsidR="00BC20D6" w:rsidRPr="00885B65" w:rsidRDefault="00BC20D6" w:rsidP="00765CCF">
            <w:pPr>
              <w:spacing w:before="60" w:after="60" w:line="240" w:lineRule="atLeast"/>
              <w:jc w:val="both"/>
              <w:rPr>
                <w:sz w:val="24"/>
                <w:lang w:val="nl-NL"/>
              </w:rPr>
            </w:pPr>
          </w:p>
          <w:p w14:paraId="6C7B9C26" w14:textId="77777777" w:rsidR="00BC20D6" w:rsidRPr="00885B65" w:rsidRDefault="00BC20D6" w:rsidP="00765CCF">
            <w:pPr>
              <w:spacing w:before="60" w:after="60" w:line="240" w:lineRule="atLeast"/>
              <w:jc w:val="both"/>
              <w:rPr>
                <w:sz w:val="24"/>
                <w:lang w:val="nl-NL"/>
              </w:rPr>
            </w:pPr>
          </w:p>
          <w:p w14:paraId="5D2256D0" w14:textId="77777777" w:rsidR="00BC20D6" w:rsidRPr="00885B65" w:rsidRDefault="00BC20D6" w:rsidP="00765CCF">
            <w:pPr>
              <w:spacing w:before="60" w:after="60" w:line="240" w:lineRule="atLeast"/>
              <w:jc w:val="both"/>
              <w:rPr>
                <w:sz w:val="24"/>
                <w:lang w:val="nl-NL"/>
              </w:rPr>
            </w:pPr>
          </w:p>
          <w:p w14:paraId="096950E4" w14:textId="77777777" w:rsidR="00BC20D6" w:rsidRPr="00885B65" w:rsidRDefault="00BC20D6" w:rsidP="00765CCF">
            <w:pPr>
              <w:jc w:val="both"/>
              <w:rPr>
                <w:sz w:val="24"/>
                <w:lang w:val="nl-NL"/>
              </w:rPr>
            </w:pPr>
          </w:p>
        </w:tc>
        <w:tc>
          <w:tcPr>
            <w:tcW w:w="3192" w:type="dxa"/>
          </w:tcPr>
          <w:p w14:paraId="285100D0" w14:textId="77777777" w:rsidR="00BC20D6" w:rsidRPr="00885B65" w:rsidRDefault="00BC20D6" w:rsidP="00765CCF">
            <w:pPr>
              <w:spacing w:line="240" w:lineRule="atLeast"/>
              <w:jc w:val="both"/>
              <w:rPr>
                <w:b/>
                <w:bCs/>
                <w:iCs/>
                <w:sz w:val="24"/>
                <w:lang w:val="nl-NL"/>
              </w:rPr>
            </w:pPr>
            <w:r w:rsidRPr="00885B65">
              <w:rPr>
                <w:b/>
                <w:bCs/>
                <w:iCs/>
                <w:sz w:val="24"/>
                <w:lang w:val="nl-NL"/>
              </w:rPr>
              <w:t xml:space="preserve">3. Hệ quả: </w:t>
            </w:r>
            <w:r w:rsidRPr="00885B65">
              <w:rPr>
                <w:sz w:val="24"/>
                <w:lang w:val="nl-NL"/>
              </w:rPr>
              <w:t>SGK</w:t>
            </w:r>
          </w:p>
          <w:p w14:paraId="4698F810" w14:textId="77777777" w:rsidR="00BC20D6" w:rsidRPr="00885B65" w:rsidRDefault="00BC20D6" w:rsidP="00765CCF">
            <w:pPr>
              <w:spacing w:before="60" w:after="60" w:line="240" w:lineRule="atLeast"/>
              <w:jc w:val="both"/>
              <w:rPr>
                <w:sz w:val="24"/>
                <w:lang w:val="nl-NL"/>
              </w:rPr>
            </w:pPr>
            <w:r w:rsidRPr="00885B65">
              <w:rPr>
                <w:sz w:val="24"/>
                <w:lang w:val="nl-NL"/>
              </w:rPr>
              <w:t>a)Hệ quả 1: SGK (H 96)</w:t>
            </w:r>
          </w:p>
          <w:p w14:paraId="7571691B" w14:textId="77777777" w:rsidR="00BC20D6" w:rsidRPr="00885B65" w:rsidRDefault="00BC20D6" w:rsidP="00765CCF">
            <w:pPr>
              <w:spacing w:before="60" w:after="60" w:line="240" w:lineRule="atLeast"/>
              <w:jc w:val="both"/>
              <w:rPr>
                <w:sz w:val="24"/>
                <w:lang w:val="nl-NL"/>
              </w:rPr>
            </w:pPr>
          </w:p>
          <w:p w14:paraId="1ADA3536" w14:textId="77777777" w:rsidR="00BC20D6" w:rsidRPr="00885B65" w:rsidRDefault="00BC20D6" w:rsidP="00765CCF">
            <w:pPr>
              <w:spacing w:before="60" w:after="60" w:line="240" w:lineRule="atLeast"/>
              <w:jc w:val="both"/>
              <w:rPr>
                <w:sz w:val="24"/>
                <w:lang w:val="nl-NL"/>
              </w:rPr>
            </w:pPr>
          </w:p>
          <w:p w14:paraId="40380A98" w14:textId="77777777" w:rsidR="00BC20D6" w:rsidRPr="00885B65" w:rsidRDefault="00BC20D6" w:rsidP="00765CCF">
            <w:pPr>
              <w:spacing w:before="60" w:after="60" w:line="240" w:lineRule="atLeast"/>
              <w:jc w:val="both"/>
              <w:rPr>
                <w:sz w:val="24"/>
                <w:lang w:val="nl-NL"/>
              </w:rPr>
            </w:pPr>
          </w:p>
          <w:p w14:paraId="40FB48FA" w14:textId="77777777" w:rsidR="00BC20D6" w:rsidRPr="00885B65" w:rsidRDefault="00BC20D6" w:rsidP="00765CCF">
            <w:pPr>
              <w:spacing w:before="60" w:after="60" w:line="240" w:lineRule="atLeast"/>
              <w:jc w:val="both"/>
              <w:rPr>
                <w:sz w:val="24"/>
                <w:lang w:val="nl-NL"/>
              </w:rPr>
            </w:pPr>
          </w:p>
          <w:p w14:paraId="032B7DE9" w14:textId="77777777" w:rsidR="00BC20D6" w:rsidRPr="00885B65" w:rsidRDefault="00BC20D6" w:rsidP="00765CCF">
            <w:pPr>
              <w:spacing w:before="60" w:after="60" w:line="240" w:lineRule="atLeast"/>
              <w:jc w:val="both"/>
              <w:rPr>
                <w:sz w:val="24"/>
                <w:lang w:val="nl-NL"/>
              </w:rPr>
            </w:pPr>
          </w:p>
          <w:p w14:paraId="3689F404" w14:textId="77777777" w:rsidR="00BC20D6" w:rsidRPr="00885B65" w:rsidRDefault="00BC20D6" w:rsidP="00765CCF">
            <w:pPr>
              <w:spacing w:line="240" w:lineRule="atLeast"/>
              <w:jc w:val="both"/>
              <w:rPr>
                <w:b/>
                <w:bCs/>
                <w:iCs/>
                <w:sz w:val="24"/>
                <w:lang w:val="nl-NL"/>
              </w:rPr>
            </w:pPr>
            <w:r w:rsidRPr="00885B65">
              <w:rPr>
                <w:sz w:val="24"/>
                <w:lang w:val="nl-NL"/>
              </w:rPr>
              <w:t>b)Hệ quả 2: SGK (H 97)</w:t>
            </w:r>
          </w:p>
          <w:p w14:paraId="656302E9" w14:textId="17C8DAFE" w:rsidR="00BC20D6" w:rsidRPr="00724CCF" w:rsidRDefault="00F95260" w:rsidP="00765CCF">
            <w:pPr>
              <w:jc w:val="both"/>
              <w:rPr>
                <w:szCs w:val="28"/>
              </w:rPr>
            </w:pPr>
            <w:r w:rsidRPr="00724CCF">
              <w:rPr>
                <w:noProof/>
                <w:szCs w:val="28"/>
              </w:rPr>
              <mc:AlternateContent>
                <mc:Choice Requires="wpg">
                  <w:drawing>
                    <wp:anchor distT="0" distB="0" distL="114300" distR="114300" simplePos="0" relativeHeight="251627008" behindDoc="0" locked="0" layoutInCell="1" allowOverlap="1" wp14:anchorId="690D74D3" wp14:editId="7F69C573">
                      <wp:simplePos x="0" y="0"/>
                      <wp:positionH relativeFrom="column">
                        <wp:posOffset>268605</wp:posOffset>
                      </wp:positionH>
                      <wp:positionV relativeFrom="paragraph">
                        <wp:posOffset>36195</wp:posOffset>
                      </wp:positionV>
                      <wp:extent cx="1365885" cy="731520"/>
                      <wp:effectExtent l="11430" t="21590" r="22860" b="8890"/>
                      <wp:wrapNone/>
                      <wp:docPr id="28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5885" cy="731520"/>
                                <a:chOff x="9081" y="6610"/>
                                <a:chExt cx="2151" cy="1152"/>
                              </a:xfrm>
                            </wpg:grpSpPr>
                            <wps:wsp>
                              <wps:cNvPr id="286" name="AutoShape 126"/>
                              <wps:cNvSpPr>
                                <a:spLocks noChangeArrowheads="1"/>
                              </wps:cNvSpPr>
                              <wps:spPr bwMode="auto">
                                <a:xfrm>
                                  <a:off x="9081" y="6610"/>
                                  <a:ext cx="720" cy="115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7" name="AutoShape 127"/>
                              <wps:cNvSpPr>
                                <a:spLocks noChangeArrowheads="1"/>
                              </wps:cNvSpPr>
                              <wps:spPr bwMode="auto">
                                <a:xfrm>
                                  <a:off x="10512" y="6610"/>
                                  <a:ext cx="720" cy="115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F7F0AB" id="Group 125" o:spid="_x0000_s1026" style="position:absolute;margin-left:21.15pt;margin-top:2.85pt;width:107.55pt;height:57.6pt;z-index:251627008" coordorigin="9081,6610" coordsize="215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">
                      <v:shapetype id="_x0000_t6" coordsize="21600,21600" o:spt="6" path="m,l,21600r21600,xe">
                        <v:stroke joinstyle="miter"/>
                        <v:path gradientshapeok="t" o:connecttype="custom" o:connectlocs="0,0;0,10800;0,21600;10800,21600;21600,21600;10800,10800" textboxrect="1800,12600,12600,19800"/>
                      </v:shapetype>
                      <v:shape id="AutoShape 126" o:spid="_x0000_s1027" type="#_x0000_t6" style="position:absolute;left:9081;top:6610;width:720;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"/>
                      <v:shape id="AutoShape 127" o:spid="_x0000_s1028" type="#_x0000_t6" style="position:absolute;left:10512;top:6610;width:720;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"/>
                    </v:group>
                  </w:pict>
                </mc:Fallback>
              </mc:AlternateContent>
            </w:r>
            <w:r w:rsidR="00BC20D6" w:rsidRPr="00724CCF">
              <w:rPr>
                <w:szCs w:val="28"/>
              </w:rPr>
              <w:t xml:space="preserve">   B                       E</w:t>
            </w:r>
          </w:p>
          <w:p w14:paraId="2273A41A" w14:textId="77777777" w:rsidR="00BC20D6" w:rsidRPr="00724CCF" w:rsidRDefault="00BC20D6" w:rsidP="00765CCF">
            <w:pPr>
              <w:jc w:val="both"/>
              <w:rPr>
                <w:szCs w:val="28"/>
              </w:rPr>
            </w:pPr>
          </w:p>
          <w:p w14:paraId="496B2BCC" w14:textId="77777777" w:rsidR="00BC20D6" w:rsidRPr="00724CCF" w:rsidRDefault="00BC20D6" w:rsidP="00765CCF">
            <w:pPr>
              <w:jc w:val="both"/>
              <w:rPr>
                <w:szCs w:val="28"/>
              </w:rPr>
            </w:pPr>
          </w:p>
          <w:p w14:paraId="2F7C0D59" w14:textId="77777777" w:rsidR="00BC20D6" w:rsidRPr="00724CCF" w:rsidRDefault="00BC20D6" w:rsidP="00765CCF">
            <w:pPr>
              <w:jc w:val="both"/>
              <w:rPr>
                <w:szCs w:val="28"/>
              </w:rPr>
            </w:pPr>
            <w:r w:rsidRPr="00724CCF">
              <w:rPr>
                <w:szCs w:val="28"/>
              </w:rPr>
              <w:t xml:space="preserve"> </w:t>
            </w:r>
          </w:p>
          <w:p w14:paraId="4518D9D0" w14:textId="77777777" w:rsidR="00BC20D6" w:rsidRPr="00724CCF" w:rsidRDefault="00BC20D6" w:rsidP="00765CCF">
            <w:pPr>
              <w:jc w:val="both"/>
              <w:rPr>
                <w:szCs w:val="28"/>
              </w:rPr>
            </w:pPr>
            <w:r w:rsidRPr="00724CCF">
              <w:rPr>
                <w:szCs w:val="28"/>
              </w:rPr>
              <w:t xml:space="preserve">   A           C     D           F</w:t>
            </w:r>
          </w:p>
          <w:p w14:paraId="6568C92B" w14:textId="4DAE34EE" w:rsidR="00BC20D6" w:rsidRPr="00724CCF" w:rsidRDefault="00F95260" w:rsidP="00765CCF">
            <w:pPr>
              <w:jc w:val="both"/>
              <w:rPr>
                <w:szCs w:val="28"/>
              </w:rPr>
            </w:pPr>
            <w:r w:rsidRPr="00724CCF">
              <w:rPr>
                <w:noProof/>
                <w:szCs w:val="28"/>
              </w:rPr>
              <mc:AlternateContent>
                <mc:Choice Requires="wps">
                  <w:drawing>
                    <wp:anchor distT="0" distB="0" distL="114300" distR="114300" simplePos="0" relativeHeight="251628032" behindDoc="0" locked="0" layoutInCell="1" allowOverlap="1" wp14:anchorId="4447B0DF" wp14:editId="12BBE789">
                      <wp:simplePos x="0" y="0"/>
                      <wp:positionH relativeFrom="column">
                        <wp:posOffset>241300</wp:posOffset>
                      </wp:positionH>
                      <wp:positionV relativeFrom="paragraph">
                        <wp:posOffset>48260</wp:posOffset>
                      </wp:positionV>
                      <wp:extent cx="0" cy="914400"/>
                      <wp:effectExtent l="12700" t="8255" r="6350" b="10795"/>
                      <wp:wrapNone/>
                      <wp:docPr id="284"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7F7487" id="Line 128"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3.8pt" to="19pt,7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"/>
                  </w:pict>
                </mc:Fallback>
              </mc:AlternateContent>
            </w:r>
            <w:r w:rsidR="00BC20D6" w:rsidRPr="00724CCF">
              <w:rPr>
                <w:szCs w:val="28"/>
              </w:rPr>
              <w:t xml:space="preserve">       </w:t>
            </w:r>
            <w:r w:rsidR="00BC20D6" w:rsidRPr="00724CCF">
              <w:rPr>
                <w:position w:val="-4"/>
                <w:szCs w:val="28"/>
              </w:rPr>
              <w:object w:dxaOrig="220" w:dyaOrig="260" w14:anchorId="7806302E">
                <v:shape id="_x0000_i1817" type="#_x0000_t75" style="width:11.25pt;height:12.75pt" o:ole="" fillcolor="window">
                  <v:imagedata r:id="rId1099" o:title=""/>
                </v:shape>
                <o:OLEObject Type="Embed" ProgID="Equation.DSMT4" ShapeID="_x0000_i1817" DrawAspect="Content" ObjectID="_1664270075" r:id="rId1112"/>
              </w:object>
            </w:r>
            <w:r w:rsidR="00BC20D6" w:rsidRPr="00724CCF">
              <w:rPr>
                <w:szCs w:val="28"/>
              </w:rPr>
              <w:t>ABC :Â=90</w:t>
            </w:r>
            <w:r w:rsidR="00BC20D6" w:rsidRPr="00724CCF">
              <w:rPr>
                <w:szCs w:val="28"/>
                <w:vertAlign w:val="superscript"/>
              </w:rPr>
              <w:t>0</w:t>
            </w:r>
          </w:p>
          <w:p w14:paraId="7FFA50D5" w14:textId="77777777" w:rsidR="00BC20D6" w:rsidRPr="00724CCF" w:rsidRDefault="00BC20D6" w:rsidP="00765CCF">
            <w:pPr>
              <w:jc w:val="both"/>
              <w:rPr>
                <w:szCs w:val="28"/>
              </w:rPr>
            </w:pPr>
            <w:r w:rsidRPr="00724CCF">
              <w:rPr>
                <w:szCs w:val="28"/>
              </w:rPr>
              <w:t xml:space="preserve">GT  </w:t>
            </w:r>
            <w:r w:rsidRPr="00724CCF">
              <w:rPr>
                <w:position w:val="-4"/>
                <w:szCs w:val="28"/>
              </w:rPr>
              <w:object w:dxaOrig="220" w:dyaOrig="260" w14:anchorId="20735C8F">
                <v:shape id="_x0000_i1818" type="#_x0000_t75" style="width:11.25pt;height:12.75pt" o:ole="" fillcolor="window">
                  <v:imagedata r:id="rId1099" o:title=""/>
                </v:shape>
                <o:OLEObject Type="Embed" ProgID="Equation.DSMT4" ShapeID="_x0000_i1818" DrawAspect="Content" ObjectID="_1664270076" r:id="rId1113"/>
              </w:object>
            </w:r>
            <w:r w:rsidRPr="00724CCF">
              <w:rPr>
                <w:szCs w:val="28"/>
              </w:rPr>
              <w:t>DEF :D=90</w:t>
            </w:r>
            <w:r w:rsidRPr="00724CCF">
              <w:rPr>
                <w:szCs w:val="28"/>
                <w:vertAlign w:val="superscript"/>
              </w:rPr>
              <w:t>0</w:t>
            </w:r>
          </w:p>
          <w:p w14:paraId="40FBEFE5" w14:textId="47EF9DB0" w:rsidR="00BC20D6" w:rsidRPr="00724CCF" w:rsidRDefault="00F95260" w:rsidP="00765CCF">
            <w:pPr>
              <w:jc w:val="both"/>
              <w:rPr>
                <w:szCs w:val="28"/>
              </w:rPr>
            </w:pPr>
            <w:r w:rsidRPr="00724CCF">
              <w:rPr>
                <w:noProof/>
                <w:szCs w:val="28"/>
              </w:rPr>
              <mc:AlternateContent>
                <mc:Choice Requires="wps">
                  <w:drawing>
                    <wp:anchor distT="0" distB="0" distL="114300" distR="114300" simplePos="0" relativeHeight="251629056" behindDoc="0" locked="0" layoutInCell="1" allowOverlap="1" wp14:anchorId="0D593C46" wp14:editId="18B3E1F1">
                      <wp:simplePos x="0" y="0"/>
                      <wp:positionH relativeFrom="column">
                        <wp:posOffset>-38100</wp:posOffset>
                      </wp:positionH>
                      <wp:positionV relativeFrom="paragraph">
                        <wp:posOffset>160655</wp:posOffset>
                      </wp:positionV>
                      <wp:extent cx="1600200" cy="0"/>
                      <wp:effectExtent l="9525" t="5715" r="9525" b="13335"/>
                      <wp:wrapNone/>
                      <wp:docPr id="282"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B234E0" id="Line 129"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2.65pt" to="123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"/>
                  </w:pict>
                </mc:Fallback>
              </mc:AlternateContent>
            </w:r>
            <w:r w:rsidR="00BC20D6" w:rsidRPr="00724CCF">
              <w:rPr>
                <w:szCs w:val="28"/>
              </w:rPr>
              <w:t xml:space="preserve">          BC=EF; B=E </w:t>
            </w:r>
          </w:p>
          <w:p w14:paraId="1C2EE90E" w14:textId="77777777" w:rsidR="00BC20D6" w:rsidRPr="00724CCF" w:rsidRDefault="00BC20D6" w:rsidP="00765CCF">
            <w:pPr>
              <w:jc w:val="both"/>
              <w:rPr>
                <w:szCs w:val="28"/>
                <w:lang w:val="fr-FR"/>
              </w:rPr>
            </w:pPr>
            <w:r w:rsidRPr="00724CCF">
              <w:rPr>
                <w:szCs w:val="28"/>
                <w:lang w:val="fr-FR"/>
              </w:rPr>
              <w:t xml:space="preserve">KL   </w:t>
            </w:r>
            <w:r w:rsidRPr="00724CCF">
              <w:rPr>
                <w:position w:val="-4"/>
                <w:szCs w:val="28"/>
              </w:rPr>
              <w:object w:dxaOrig="220" w:dyaOrig="260" w14:anchorId="04B29991">
                <v:shape id="_x0000_i1819" type="#_x0000_t75" style="width:11.25pt;height:12.75pt" o:ole="" fillcolor="window">
                  <v:imagedata r:id="rId1099" o:title=""/>
                </v:shape>
                <o:OLEObject Type="Embed" ProgID="Equation.DSMT4" ShapeID="_x0000_i1819" DrawAspect="Content" ObjectID="_1664270077" r:id="rId1114"/>
              </w:object>
            </w:r>
            <w:r w:rsidRPr="00724CCF">
              <w:rPr>
                <w:szCs w:val="28"/>
                <w:lang w:val="fr-FR"/>
              </w:rPr>
              <w:t>ABC=</w:t>
            </w:r>
            <w:r w:rsidRPr="00724CCF">
              <w:rPr>
                <w:position w:val="-4"/>
                <w:szCs w:val="28"/>
              </w:rPr>
              <w:object w:dxaOrig="220" w:dyaOrig="260" w14:anchorId="52BA0B51">
                <v:shape id="_x0000_i1820" type="#_x0000_t75" style="width:11.25pt;height:12.75pt" o:ole="" fillcolor="window">
                  <v:imagedata r:id="rId1099" o:title=""/>
                </v:shape>
                <o:OLEObject Type="Embed" ProgID="Equation.DSMT4" ShapeID="_x0000_i1820" DrawAspect="Content" ObjectID="_1664270078" r:id="rId1115"/>
              </w:object>
            </w:r>
            <w:r w:rsidRPr="00724CCF">
              <w:rPr>
                <w:szCs w:val="28"/>
                <w:lang w:val="fr-FR"/>
              </w:rPr>
              <w:t>DEF</w:t>
            </w:r>
          </w:p>
          <w:p w14:paraId="4EAF6ECA" w14:textId="77777777" w:rsidR="00BC20D6" w:rsidRPr="00724CCF" w:rsidRDefault="00BC20D6" w:rsidP="00765CCF">
            <w:pPr>
              <w:jc w:val="both"/>
              <w:rPr>
                <w:szCs w:val="28"/>
                <w:lang w:val="fr-FR"/>
              </w:rPr>
            </w:pPr>
            <w:r w:rsidRPr="00724CCF">
              <w:rPr>
                <w:szCs w:val="28"/>
                <w:lang w:val="fr-FR"/>
              </w:rPr>
              <w:t xml:space="preserve">            </w:t>
            </w:r>
          </w:p>
          <w:p w14:paraId="3B3A17C5" w14:textId="77777777" w:rsidR="00BC20D6" w:rsidRPr="00724CCF" w:rsidRDefault="00BC20D6" w:rsidP="00765CCF">
            <w:pPr>
              <w:jc w:val="both"/>
              <w:rPr>
                <w:szCs w:val="28"/>
                <w:lang w:val="fr-FR"/>
              </w:rPr>
            </w:pPr>
            <w:r w:rsidRPr="00724CCF">
              <w:rPr>
                <w:szCs w:val="28"/>
                <w:lang w:val="fr-FR"/>
              </w:rPr>
              <w:t xml:space="preserve"> C/m:  Ta có:</w:t>
            </w:r>
            <w:r w:rsidRPr="00724CCF">
              <w:rPr>
                <w:position w:val="-6"/>
                <w:szCs w:val="28"/>
              </w:rPr>
              <w:object w:dxaOrig="1180" w:dyaOrig="360" w14:anchorId="465112BE">
                <v:shape id="_x0000_i1821" type="#_x0000_t75" style="width:59.25pt;height:18pt" o:ole="">
                  <v:imagedata r:id="rId1116" o:title=""/>
                </v:shape>
                <o:OLEObject Type="Embed" ProgID="Equation.DSMT4" ShapeID="_x0000_i1821" DrawAspect="Content" ObjectID="_1664270079" r:id="rId1117"/>
              </w:object>
            </w:r>
          </w:p>
          <w:p w14:paraId="3EAEB8FB" w14:textId="77777777" w:rsidR="00BC20D6" w:rsidRPr="00724CCF" w:rsidRDefault="00BC20D6" w:rsidP="00765CCF">
            <w:pPr>
              <w:jc w:val="both"/>
              <w:rPr>
                <w:szCs w:val="28"/>
              </w:rPr>
            </w:pPr>
            <w:r w:rsidRPr="00724CCF">
              <w:rPr>
                <w:szCs w:val="28"/>
                <w:lang w:val="fr-FR"/>
              </w:rPr>
              <w:t xml:space="preserve">             </w:t>
            </w:r>
            <w:r w:rsidRPr="00724CCF">
              <w:rPr>
                <w:position w:val="-6"/>
                <w:szCs w:val="28"/>
              </w:rPr>
              <w:object w:dxaOrig="1200" w:dyaOrig="360" w14:anchorId="2F48E794">
                <v:shape id="_x0000_i1822" type="#_x0000_t75" style="width:60pt;height:18pt" o:ole="">
                  <v:imagedata r:id="rId1118" o:title=""/>
                </v:shape>
                <o:OLEObject Type="Embed" ProgID="Equation.DSMT4" ShapeID="_x0000_i1822" DrawAspect="Content" ObjectID="_1664270080" r:id="rId1119"/>
              </w:object>
            </w:r>
          </w:p>
          <w:p w14:paraId="4FFB5BE9" w14:textId="77777777" w:rsidR="00BC20D6" w:rsidRPr="00724CCF" w:rsidRDefault="00BC20D6" w:rsidP="00765CCF">
            <w:pPr>
              <w:jc w:val="both"/>
              <w:rPr>
                <w:szCs w:val="28"/>
              </w:rPr>
            </w:pPr>
            <w:r w:rsidRPr="00724CCF">
              <w:rPr>
                <w:szCs w:val="28"/>
              </w:rPr>
              <w:t xml:space="preserve">Mà: </w:t>
            </w:r>
            <w:r w:rsidRPr="00724CCF">
              <w:rPr>
                <w:position w:val="-4"/>
                <w:szCs w:val="28"/>
              </w:rPr>
              <w:object w:dxaOrig="639" w:dyaOrig="340" w14:anchorId="1AE8E977">
                <v:shape id="_x0000_i1823" type="#_x0000_t75" style="width:32.25pt;height:17.25pt" o:ole="">
                  <v:imagedata r:id="rId1120" o:title=""/>
                </v:shape>
                <o:OLEObject Type="Embed" ProgID="Equation.DSMT4" ShapeID="_x0000_i1823" DrawAspect="Content" ObjectID="_1664270081" r:id="rId1121"/>
              </w:object>
            </w:r>
            <w:r w:rsidRPr="00724CCF">
              <w:rPr>
                <w:szCs w:val="28"/>
              </w:rPr>
              <w:t xml:space="preserve">(GT) nên </w:t>
            </w:r>
            <w:r w:rsidRPr="00724CCF">
              <w:rPr>
                <w:position w:val="-6"/>
                <w:szCs w:val="28"/>
              </w:rPr>
              <w:object w:dxaOrig="660" w:dyaOrig="360" w14:anchorId="745145C1">
                <v:shape id="_x0000_i1824" type="#_x0000_t75" style="width:33pt;height:18pt" o:ole="">
                  <v:imagedata r:id="rId1122" o:title=""/>
                </v:shape>
                <o:OLEObject Type="Embed" ProgID="Equation.DSMT4" ShapeID="_x0000_i1824" DrawAspect="Content" ObjectID="_1664270082" r:id="rId1123"/>
              </w:object>
            </w:r>
          </w:p>
          <w:p w14:paraId="7901D49B" w14:textId="77777777" w:rsidR="00BC20D6" w:rsidRPr="00724CCF" w:rsidRDefault="00BC20D6" w:rsidP="00765CCF">
            <w:pPr>
              <w:jc w:val="both"/>
              <w:rPr>
                <w:szCs w:val="28"/>
              </w:rPr>
            </w:pPr>
            <w:r w:rsidRPr="00724CCF">
              <w:rPr>
                <w:szCs w:val="28"/>
              </w:rPr>
              <w:t xml:space="preserve">Do đó: </w:t>
            </w:r>
            <w:r w:rsidRPr="00724CCF">
              <w:rPr>
                <w:position w:val="-4"/>
                <w:szCs w:val="28"/>
              </w:rPr>
              <w:object w:dxaOrig="220" w:dyaOrig="260" w14:anchorId="6CEE00E9">
                <v:shape id="_x0000_i1825" type="#_x0000_t75" style="width:11.25pt;height:12.75pt" o:ole="" fillcolor="window">
                  <v:imagedata r:id="rId1099" o:title=""/>
                </v:shape>
                <o:OLEObject Type="Embed" ProgID="Equation.DSMT4" ShapeID="_x0000_i1825" DrawAspect="Content" ObjectID="_1664270083" r:id="rId1124"/>
              </w:object>
            </w:r>
            <w:r w:rsidRPr="00724CCF">
              <w:rPr>
                <w:szCs w:val="28"/>
              </w:rPr>
              <w:t>ABC=</w:t>
            </w:r>
            <w:r w:rsidRPr="00724CCF">
              <w:rPr>
                <w:position w:val="-4"/>
                <w:szCs w:val="28"/>
              </w:rPr>
              <w:object w:dxaOrig="220" w:dyaOrig="260" w14:anchorId="01A5D7F8">
                <v:shape id="_x0000_i1826" type="#_x0000_t75" style="width:11.25pt;height:12.75pt" o:ole="" fillcolor="window">
                  <v:imagedata r:id="rId1099" o:title=""/>
                </v:shape>
                <o:OLEObject Type="Embed" ProgID="Equation.DSMT4" ShapeID="_x0000_i1826" DrawAspect="Content" ObjectID="_1664270084" r:id="rId1125"/>
              </w:object>
            </w:r>
            <w:r w:rsidRPr="00724CCF">
              <w:rPr>
                <w:szCs w:val="28"/>
              </w:rPr>
              <w:t>DEF</w:t>
            </w:r>
          </w:p>
          <w:p w14:paraId="56462BC7" w14:textId="77777777" w:rsidR="00BC20D6" w:rsidRPr="00885B65" w:rsidRDefault="00BC20D6" w:rsidP="00765CCF">
            <w:pPr>
              <w:jc w:val="both"/>
              <w:rPr>
                <w:sz w:val="24"/>
                <w:lang w:val="nl-NL"/>
              </w:rPr>
            </w:pPr>
            <w:r w:rsidRPr="00724CCF">
              <w:rPr>
                <w:szCs w:val="28"/>
              </w:rPr>
              <w:t xml:space="preserve"> (g.c.g)</w:t>
            </w:r>
          </w:p>
        </w:tc>
      </w:tr>
      <w:tr w:rsidR="00BC20D6" w:rsidRPr="00885B65" w14:paraId="0DF1993A" w14:textId="77777777" w:rsidTr="00765CCF">
        <w:tc>
          <w:tcPr>
            <w:tcW w:w="9576" w:type="dxa"/>
            <w:gridSpan w:val="3"/>
          </w:tcPr>
          <w:p w14:paraId="711ECFEE" w14:textId="77777777" w:rsidR="00BC20D6" w:rsidRPr="00885B65" w:rsidRDefault="00BC20D6" w:rsidP="00765CCF">
            <w:pPr>
              <w:spacing w:before="60" w:after="60" w:line="240" w:lineRule="atLeast"/>
              <w:jc w:val="center"/>
              <w:rPr>
                <w:b/>
                <w:bCs/>
                <w:iCs/>
                <w:sz w:val="24"/>
                <w:lang w:val="nl-NL"/>
              </w:rPr>
            </w:pPr>
            <w:r w:rsidRPr="00885B65">
              <w:rPr>
                <w:b/>
                <w:iCs/>
                <w:sz w:val="24"/>
                <w:lang w:val="nl-NL"/>
              </w:rPr>
              <w:t>C. Hoạt động</w:t>
            </w:r>
            <w:r w:rsidRPr="00885B65">
              <w:rPr>
                <w:b/>
                <w:bCs/>
                <w:iCs/>
                <w:sz w:val="24"/>
                <w:lang w:val="nl-NL"/>
              </w:rPr>
              <w:t xml:space="preserve"> Luyện tậ</w:t>
            </w:r>
            <w:r>
              <w:rPr>
                <w:b/>
                <w:bCs/>
                <w:iCs/>
                <w:sz w:val="24"/>
                <w:lang w:val="nl-NL"/>
              </w:rPr>
              <w:t>p (15</w:t>
            </w:r>
            <w:r w:rsidRPr="00885B65">
              <w:rPr>
                <w:b/>
                <w:bCs/>
                <w:iCs/>
                <w:sz w:val="24"/>
                <w:lang w:val="nl-NL"/>
              </w:rPr>
              <w:t xml:space="preserve"> phút)</w:t>
            </w:r>
          </w:p>
          <w:p w14:paraId="461BE35C" w14:textId="77777777" w:rsidR="00BC20D6" w:rsidRPr="00885B65" w:rsidRDefault="00BC20D6" w:rsidP="00765CCF">
            <w:pPr>
              <w:spacing w:before="60" w:after="60" w:line="240" w:lineRule="atLeast"/>
              <w:jc w:val="both"/>
              <w:rPr>
                <w:sz w:val="24"/>
                <w:lang w:val="nl-NL"/>
              </w:rPr>
            </w:pPr>
            <w:r w:rsidRPr="00885B65">
              <w:rPr>
                <w:b/>
                <w:sz w:val="24"/>
                <w:lang w:val="nl-NL"/>
              </w:rPr>
              <w:t xml:space="preserve">Mục tiêu: </w:t>
            </w:r>
            <w:r w:rsidRPr="00885B65">
              <w:rPr>
                <w:sz w:val="24"/>
                <w:lang w:val="nl-NL"/>
              </w:rPr>
              <w:t>HS nắm được trường hợp bằng nhau góc - cạnh - góc của hai tam giác.</w:t>
            </w:r>
          </w:p>
          <w:p w14:paraId="36EE0AAD" w14:textId="77777777" w:rsidR="00BC20D6" w:rsidRPr="00885B65" w:rsidRDefault="00BC20D6" w:rsidP="00765CCF">
            <w:pPr>
              <w:jc w:val="both"/>
              <w:rPr>
                <w:sz w:val="24"/>
                <w:lang w:val="nl-NL"/>
              </w:rPr>
            </w:pPr>
            <w:r w:rsidRPr="00885B65">
              <w:rPr>
                <w:sz w:val="24"/>
                <w:lang w:val="nl-NL"/>
              </w:rPr>
              <w:t xml:space="preserve">Biết cách vẽ một tam giác biết một cạnh và hai góc kề cạnh đó. Rèn luyện kỹ năng sử dụng </w:t>
            </w:r>
            <w:r w:rsidRPr="00885B65">
              <w:rPr>
                <w:sz w:val="24"/>
                <w:lang w:val="nl-NL"/>
              </w:rPr>
              <w:lastRenderedPageBreak/>
              <w:t>trường hợp bằng nhau của hai tam giác g – c – g  để chứng minh hai tam giác bằng nhau, từ đó suy ra các góc tương ứng bằng nhau, các cạnh tương ứng bằng nhau</w:t>
            </w:r>
          </w:p>
          <w:p w14:paraId="651C68E9" w14:textId="77777777" w:rsidR="00BC20D6" w:rsidRPr="00724CCF" w:rsidRDefault="00BC20D6" w:rsidP="00765CCF">
            <w:pPr>
              <w:jc w:val="both"/>
              <w:rPr>
                <w:sz w:val="24"/>
                <w:lang w:val="nl-NL"/>
              </w:rPr>
            </w:pPr>
            <w:r w:rsidRPr="00885B65">
              <w:rPr>
                <w:b/>
                <w:sz w:val="24"/>
                <w:lang w:val="nl-NL"/>
              </w:rPr>
              <w:t>Phương pháp:</w:t>
            </w:r>
            <w:r w:rsidRPr="00885B65">
              <w:rPr>
                <w:sz w:val="24"/>
                <w:lang w:val="nl-NL"/>
              </w:rPr>
              <w:t xml:space="preserve"> Vấn đáp, thuyết trình, nêu và giải quyết vấn đề , phối hợp n</w:t>
            </w:r>
            <w:r>
              <w:rPr>
                <w:sz w:val="24"/>
                <w:lang w:val="nl-NL"/>
              </w:rPr>
              <w:t>hóm.</w:t>
            </w:r>
          </w:p>
        </w:tc>
      </w:tr>
      <w:tr w:rsidR="00BC20D6" w:rsidRPr="00885B65" w14:paraId="20C3D0FA" w14:textId="77777777" w:rsidTr="00765CCF">
        <w:tc>
          <w:tcPr>
            <w:tcW w:w="3192" w:type="dxa"/>
          </w:tcPr>
          <w:p w14:paraId="088FECBD" w14:textId="77777777" w:rsidR="00BC20D6" w:rsidRPr="00473471" w:rsidRDefault="00BC20D6" w:rsidP="00765CCF">
            <w:pPr>
              <w:rPr>
                <w:b/>
                <w:bCs/>
                <w:i/>
                <w:iCs/>
                <w:szCs w:val="28"/>
                <w:lang w:val="nl-NL"/>
              </w:rPr>
            </w:pPr>
            <w:r w:rsidRPr="00885B65">
              <w:rPr>
                <w:sz w:val="24"/>
                <w:lang w:val="nl-NL"/>
              </w:rPr>
              <w:lastRenderedPageBreak/>
              <w:t xml:space="preserve">- GV: Yêu cầu </w:t>
            </w:r>
            <w:r w:rsidRPr="00473471">
              <w:rPr>
                <w:b/>
                <w:bCs/>
                <w:i/>
                <w:iCs/>
                <w:szCs w:val="28"/>
                <w:lang w:val="nl-NL"/>
              </w:rPr>
              <w:t>*T/c HS làm bài 36-SGK</w:t>
            </w:r>
          </w:p>
          <w:p w14:paraId="1479B7A6" w14:textId="77777777" w:rsidR="00BC20D6" w:rsidRPr="00473471" w:rsidRDefault="00BC20D6" w:rsidP="00765CCF">
            <w:pPr>
              <w:jc w:val="center"/>
              <w:rPr>
                <w:szCs w:val="28"/>
                <w:lang w:val="fr-FR"/>
              </w:rPr>
            </w:pPr>
            <w:r w:rsidRPr="00473471">
              <w:rPr>
                <w:szCs w:val="28"/>
                <w:lang w:val="pt-BR"/>
              </w:rPr>
              <w:t>10 phút</w:t>
            </w:r>
          </w:p>
          <w:p w14:paraId="1C871C7F" w14:textId="77777777" w:rsidR="00BC20D6" w:rsidRPr="00473471" w:rsidRDefault="00BC20D6" w:rsidP="00765CCF">
            <w:pPr>
              <w:rPr>
                <w:szCs w:val="28"/>
                <w:lang w:val="fr-FR"/>
              </w:rPr>
            </w:pPr>
            <w:r w:rsidRPr="00473471">
              <w:rPr>
                <w:szCs w:val="28"/>
                <w:lang w:val="fr-FR"/>
              </w:rPr>
              <w:t>-Y/c HS đọc đề.</w:t>
            </w:r>
          </w:p>
          <w:p w14:paraId="065CE8AA" w14:textId="77777777" w:rsidR="00BC20D6" w:rsidRPr="00473471" w:rsidRDefault="00BC20D6" w:rsidP="00765CCF">
            <w:pPr>
              <w:rPr>
                <w:szCs w:val="28"/>
                <w:lang w:val="fr-FR"/>
              </w:rPr>
            </w:pPr>
            <w:r w:rsidRPr="00473471">
              <w:rPr>
                <w:szCs w:val="28"/>
                <w:lang w:val="fr-FR"/>
              </w:rPr>
              <w:t>-GV vẽ hình lên bảng.</w:t>
            </w:r>
          </w:p>
          <w:p w14:paraId="355681E6" w14:textId="77777777" w:rsidR="00BC20D6" w:rsidRPr="00473471" w:rsidRDefault="00BC20D6" w:rsidP="00765CCF">
            <w:pPr>
              <w:rPr>
                <w:szCs w:val="28"/>
                <w:lang w:val="fr-FR"/>
              </w:rPr>
            </w:pPr>
            <w:r w:rsidRPr="00473471">
              <w:rPr>
                <w:szCs w:val="28"/>
                <w:lang w:val="fr-FR"/>
              </w:rPr>
              <w:t>-Hãy ghi GT,KL.</w:t>
            </w:r>
          </w:p>
          <w:p w14:paraId="52C21A9D" w14:textId="77777777" w:rsidR="00BC20D6" w:rsidRPr="00473471" w:rsidRDefault="00BC20D6" w:rsidP="00765CCF">
            <w:pPr>
              <w:rPr>
                <w:szCs w:val="28"/>
                <w:lang w:val="fr-FR"/>
              </w:rPr>
            </w:pPr>
            <w:r w:rsidRPr="00473471">
              <w:rPr>
                <w:szCs w:val="28"/>
                <w:lang w:val="fr-FR"/>
              </w:rPr>
              <w:t>-Muốn c/m AC=BD ta cần c/m gì?</w:t>
            </w:r>
          </w:p>
          <w:p w14:paraId="7B83CC81" w14:textId="77777777" w:rsidR="00BC20D6" w:rsidRPr="00473471" w:rsidRDefault="00BC20D6" w:rsidP="00765CCF">
            <w:pPr>
              <w:rPr>
                <w:szCs w:val="28"/>
                <w:lang w:val="fr-FR"/>
              </w:rPr>
            </w:pPr>
            <w:r w:rsidRPr="00473471">
              <w:rPr>
                <w:szCs w:val="28"/>
                <w:lang w:val="fr-FR"/>
              </w:rPr>
              <w:t>-Hãy c/m?</w:t>
            </w:r>
          </w:p>
          <w:p w14:paraId="0A49580B" w14:textId="77777777" w:rsidR="00BC20D6" w:rsidRPr="00473471" w:rsidRDefault="00BC20D6" w:rsidP="00765CCF">
            <w:pPr>
              <w:rPr>
                <w:szCs w:val="28"/>
                <w:lang w:val="fr-FR"/>
              </w:rPr>
            </w:pPr>
            <w:r w:rsidRPr="00473471">
              <w:rPr>
                <w:szCs w:val="28"/>
                <w:lang w:val="fr-FR"/>
              </w:rPr>
              <w:t xml:space="preserve">(GV giúp đỡ HS </w:t>
            </w:r>
            <w:r w:rsidRPr="00473471">
              <w:rPr>
                <w:b/>
                <w:bCs/>
                <w:szCs w:val="28"/>
                <w:u w:val="single"/>
                <w:lang w:val="fr-FR"/>
              </w:rPr>
              <w:t>yếu</w:t>
            </w:r>
            <w:r w:rsidRPr="00473471">
              <w:rPr>
                <w:szCs w:val="28"/>
                <w:lang w:val="fr-FR"/>
              </w:rPr>
              <w:t>)</w:t>
            </w:r>
          </w:p>
          <w:p w14:paraId="3AC3561E" w14:textId="77777777" w:rsidR="00BC20D6" w:rsidRPr="00473471" w:rsidRDefault="00BC20D6" w:rsidP="00765CCF">
            <w:pPr>
              <w:spacing w:before="60" w:after="60" w:line="240" w:lineRule="atLeast"/>
              <w:jc w:val="both"/>
              <w:rPr>
                <w:sz w:val="24"/>
                <w:lang w:val="fr-FR"/>
              </w:rPr>
            </w:pPr>
          </w:p>
        </w:tc>
        <w:tc>
          <w:tcPr>
            <w:tcW w:w="3192" w:type="dxa"/>
          </w:tcPr>
          <w:p w14:paraId="72CB989C" w14:textId="77777777" w:rsidR="00BC20D6" w:rsidRPr="00473471" w:rsidRDefault="00BC20D6" w:rsidP="00765CCF">
            <w:pPr>
              <w:rPr>
                <w:szCs w:val="28"/>
                <w:lang w:val="nl-NL"/>
              </w:rPr>
            </w:pPr>
            <w:r w:rsidRPr="00473471">
              <w:rPr>
                <w:szCs w:val="28"/>
                <w:lang w:val="nl-NL"/>
              </w:rPr>
              <w:t xml:space="preserve">-1 HS </w:t>
            </w:r>
            <w:r w:rsidRPr="00473471">
              <w:rPr>
                <w:b/>
                <w:bCs/>
                <w:szCs w:val="28"/>
                <w:u w:val="single"/>
                <w:lang w:val="nl-NL"/>
              </w:rPr>
              <w:t>yếu</w:t>
            </w:r>
            <w:r w:rsidRPr="00473471">
              <w:rPr>
                <w:szCs w:val="28"/>
                <w:lang w:val="nl-NL"/>
              </w:rPr>
              <w:t xml:space="preserve"> đọc đề.</w:t>
            </w:r>
          </w:p>
          <w:p w14:paraId="07AA7F1A" w14:textId="77777777" w:rsidR="00BC20D6" w:rsidRPr="00473471" w:rsidRDefault="00BC20D6" w:rsidP="00765CCF">
            <w:pPr>
              <w:rPr>
                <w:szCs w:val="28"/>
                <w:lang w:val="nl-NL"/>
              </w:rPr>
            </w:pPr>
            <w:r w:rsidRPr="00473471">
              <w:rPr>
                <w:szCs w:val="28"/>
                <w:lang w:val="nl-NL"/>
              </w:rPr>
              <w:t>-Vẽ hình vào vở.</w:t>
            </w:r>
          </w:p>
          <w:p w14:paraId="32DAC79C" w14:textId="77777777" w:rsidR="00BC20D6" w:rsidRPr="00473471" w:rsidRDefault="00BC20D6" w:rsidP="00765CCF">
            <w:pPr>
              <w:rPr>
                <w:szCs w:val="28"/>
                <w:lang w:val="nl-NL"/>
              </w:rPr>
            </w:pPr>
            <w:r w:rsidRPr="00473471">
              <w:rPr>
                <w:szCs w:val="28"/>
                <w:lang w:val="nl-NL"/>
              </w:rPr>
              <w:t>-1HS lên bảng ghi GT,KL.</w:t>
            </w:r>
          </w:p>
          <w:p w14:paraId="0E288A3C" w14:textId="760C2749" w:rsidR="00BC20D6" w:rsidRPr="00473471" w:rsidRDefault="00F95260" w:rsidP="00765CCF">
            <w:pPr>
              <w:rPr>
                <w:szCs w:val="28"/>
                <w:lang w:val="nl-NL"/>
              </w:rPr>
            </w:pPr>
            <w:r w:rsidRPr="00473471">
              <w:rPr>
                <w:noProof/>
                <w:szCs w:val="28"/>
              </w:rPr>
              <mc:AlternateContent>
                <mc:Choice Requires="wpg">
                  <w:drawing>
                    <wp:anchor distT="0" distB="0" distL="114300" distR="114300" simplePos="0" relativeHeight="251630080" behindDoc="0" locked="0" layoutInCell="1" allowOverlap="1" wp14:anchorId="3369F411" wp14:editId="16FFFFFC">
                      <wp:simplePos x="0" y="0"/>
                      <wp:positionH relativeFrom="column">
                        <wp:posOffset>1838960</wp:posOffset>
                      </wp:positionH>
                      <wp:positionV relativeFrom="paragraph">
                        <wp:posOffset>-18415</wp:posOffset>
                      </wp:positionV>
                      <wp:extent cx="1786890" cy="1583055"/>
                      <wp:effectExtent l="2540" t="6985" r="1270" b="635"/>
                      <wp:wrapNone/>
                      <wp:docPr id="267"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1583055"/>
                                <a:chOff x="2910" y="5190"/>
                                <a:chExt cx="2345" cy="2137"/>
                              </a:xfrm>
                            </wpg:grpSpPr>
                            <wps:wsp>
                              <wps:cNvPr id="270" name="Line 131"/>
                              <wps:cNvCnPr>
                                <a:cxnSpLocks noChangeShapeType="1"/>
                              </wps:cNvCnPr>
                              <wps:spPr bwMode="auto">
                                <a:xfrm flipV="1">
                                  <a:off x="3277" y="5507"/>
                                  <a:ext cx="1500" cy="9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132"/>
                              <wps:cNvCnPr>
                                <a:cxnSpLocks noChangeShapeType="1"/>
                              </wps:cNvCnPr>
                              <wps:spPr bwMode="auto">
                                <a:xfrm>
                                  <a:off x="3277" y="6433"/>
                                  <a:ext cx="165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33"/>
                              <wps:cNvCnPr>
                                <a:cxnSpLocks noChangeShapeType="1"/>
                              </wps:cNvCnPr>
                              <wps:spPr bwMode="auto">
                                <a:xfrm flipH="1">
                                  <a:off x="3997" y="5507"/>
                                  <a:ext cx="780"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134"/>
                              <wps:cNvCnPr>
                                <a:cxnSpLocks noChangeShapeType="1"/>
                              </wps:cNvCnPr>
                              <wps:spPr bwMode="auto">
                                <a:xfrm flipH="1" flipV="1">
                                  <a:off x="3935" y="6012"/>
                                  <a:ext cx="992" cy="8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135"/>
                              <wps:cNvCnPr>
                                <a:cxnSpLocks noChangeShapeType="1"/>
                              </wps:cNvCnPr>
                              <wps:spPr bwMode="auto">
                                <a:xfrm>
                                  <a:off x="3580" y="6195"/>
                                  <a:ext cx="1"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136"/>
                              <wps:cNvCnPr>
                                <a:cxnSpLocks noChangeShapeType="1"/>
                              </wps:cNvCnPr>
                              <wps:spPr bwMode="auto">
                                <a:xfrm flipH="1">
                                  <a:off x="3672" y="6433"/>
                                  <a:ext cx="55" cy="2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Text Box 137"/>
                              <wps:cNvSpPr txBox="1">
                                <a:spLocks noChangeArrowheads="1"/>
                              </wps:cNvSpPr>
                              <wps:spPr bwMode="auto">
                                <a:xfrm>
                                  <a:off x="3742" y="6633"/>
                                  <a:ext cx="4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E1828E" w14:textId="77777777" w:rsidR="00BC20D6" w:rsidRDefault="00BC20D6" w:rsidP="00BC20D6">
                                    <w:r>
                                      <w:t>B</w:t>
                                    </w:r>
                                  </w:p>
                                </w:txbxContent>
                              </wps:txbx>
                              <wps:bodyPr rot="0" vert="horz" wrap="square" lIns="91440" tIns="45720" rIns="91440" bIns="45720" anchor="t" anchorCtr="0" upright="1">
                                <a:noAutofit/>
                              </wps:bodyPr>
                            </wps:wsp>
                            <wps:wsp>
                              <wps:cNvPr id="277" name="Text Box 138"/>
                              <wps:cNvSpPr txBox="1">
                                <a:spLocks noChangeArrowheads="1"/>
                              </wps:cNvSpPr>
                              <wps:spPr bwMode="auto">
                                <a:xfrm>
                                  <a:off x="3635" y="5640"/>
                                  <a:ext cx="4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3C7247" w14:textId="77777777" w:rsidR="00BC20D6" w:rsidRDefault="00BC20D6" w:rsidP="00BC20D6">
                                    <w:r>
                                      <w:t>A</w:t>
                                    </w:r>
                                  </w:p>
                                </w:txbxContent>
                              </wps:txbx>
                              <wps:bodyPr rot="0" vert="horz" wrap="square" lIns="91440" tIns="45720" rIns="91440" bIns="45720" anchor="t" anchorCtr="0" upright="1">
                                <a:noAutofit/>
                              </wps:bodyPr>
                            </wps:wsp>
                            <wps:wsp>
                              <wps:cNvPr id="278" name="Text Box 139"/>
                              <wps:cNvSpPr txBox="1">
                                <a:spLocks noChangeArrowheads="1"/>
                              </wps:cNvSpPr>
                              <wps:spPr bwMode="auto">
                                <a:xfrm>
                                  <a:off x="2910" y="6180"/>
                                  <a:ext cx="4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E3CEA4" w14:textId="77777777" w:rsidR="00BC20D6" w:rsidRDefault="00BC20D6" w:rsidP="00BC20D6">
                                    <w:r>
                                      <w:t>O</w:t>
                                    </w:r>
                                  </w:p>
                                </w:txbxContent>
                              </wps:txbx>
                              <wps:bodyPr rot="0" vert="horz" wrap="square" lIns="91440" tIns="45720" rIns="91440" bIns="45720" anchor="t" anchorCtr="0" upright="1">
                                <a:noAutofit/>
                              </wps:bodyPr>
                            </wps:wsp>
                            <wps:wsp>
                              <wps:cNvPr id="279" name="Text Box 140"/>
                              <wps:cNvSpPr txBox="1">
                                <a:spLocks noChangeArrowheads="1"/>
                              </wps:cNvSpPr>
                              <wps:spPr bwMode="auto">
                                <a:xfrm>
                                  <a:off x="4805" y="6865"/>
                                  <a:ext cx="4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E36066" w14:textId="77777777" w:rsidR="00BC20D6" w:rsidRDefault="00BC20D6" w:rsidP="00BC20D6">
                                    <w:r>
                                      <w:t>C</w:t>
                                    </w:r>
                                  </w:p>
                                </w:txbxContent>
                              </wps:txbx>
                              <wps:bodyPr rot="0" vert="horz" wrap="square" lIns="91440" tIns="45720" rIns="91440" bIns="45720" anchor="t" anchorCtr="0" upright="1">
                                <a:noAutofit/>
                              </wps:bodyPr>
                            </wps:wsp>
                            <wps:wsp>
                              <wps:cNvPr id="280" name="Text Box 141"/>
                              <wps:cNvSpPr txBox="1">
                                <a:spLocks noChangeArrowheads="1"/>
                              </wps:cNvSpPr>
                              <wps:spPr bwMode="auto">
                                <a:xfrm>
                                  <a:off x="4572" y="5190"/>
                                  <a:ext cx="4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ED4E12" w14:textId="77777777" w:rsidR="00BC20D6" w:rsidRDefault="00BC20D6" w:rsidP="00BC20D6">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69F411" id="Group 130" o:spid="_x0000_s1120" style="position:absolute;margin-left:144.8pt;margin-top:-1.45pt;width:140.7pt;height:124.65pt;z-index:251630080;mso-position-horizontal-relative:text;mso-position-vertical-relative:text" coordorigin="2910,5190" coordsize="2345,2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">
                      <v:line id="Line 131" o:spid="_x0000_s1121" style="position:absolute;flip:y;visibility:visible;mso-wrap-style:square" from="3277,5507" to="4777,6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"/>
                      <v:line id="Line 132" o:spid="_x0000_s1122" style="position:absolute;visibility:visible;mso-wrap-style:square" from="3277,6433" to="4927,6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"/>
                      <v:line id="Line 133" o:spid="_x0000_s1123" style="position:absolute;flip:x;visibility:visible;mso-wrap-style:square" from="3997,5507" to="4777,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"/>
                      <v:line id="Line 134" o:spid="_x0000_s1124" style="position:absolute;flip:x y;visibility:visible;mso-wrap-style:square" from="3935,6012" to="4927,6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"/>
                      <v:line id="Line 135" o:spid="_x0000_s1125" style="position:absolute;visibility:visible;mso-wrap-style:square" from="3580,6195" to="3581,6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"/>
                      <v:line id="Line 136" o:spid="_x0000_s1126" style="position:absolute;flip:x;visibility:visible;mso-wrap-style:square" from="3672,6433" to="3727,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"/>
                      <v:shape id="Text Box 137" o:spid="_x0000_s1127" type="#_x0000_t202" style="position:absolute;left:3742;top:6633;width:450;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" stroked="f">
                        <v:fill opacity="0"/>
                        <v:textbox>
                          <w:txbxContent>
                            <w:p w14:paraId="23E1828E" w14:textId="77777777" w:rsidR="00BC20D6" w:rsidRDefault="00BC20D6" w:rsidP="00BC20D6">
                              <w:r>
                                <w:t>B</w:t>
                              </w:r>
                            </w:p>
                          </w:txbxContent>
                        </v:textbox>
                      </v:shape>
                      <v:shape id="Text Box 138" o:spid="_x0000_s1128" type="#_x0000_t202" style="position:absolute;left:3635;top:5640;width:450;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" stroked="f">
                        <v:fill opacity="0"/>
                        <v:textbox>
                          <w:txbxContent>
                            <w:p w14:paraId="293C7247" w14:textId="77777777" w:rsidR="00BC20D6" w:rsidRDefault="00BC20D6" w:rsidP="00BC20D6">
                              <w:r>
                                <w:t>A</w:t>
                              </w:r>
                            </w:p>
                          </w:txbxContent>
                        </v:textbox>
                      </v:shape>
                      <v:shape id="Text Box 139" o:spid="_x0000_s1129" type="#_x0000_t202" style="position:absolute;left:2910;top:6180;width:450;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" stroked="f">
                        <v:fill opacity="0"/>
                        <v:textbox>
                          <w:txbxContent>
                            <w:p w14:paraId="7CE3CEA4" w14:textId="77777777" w:rsidR="00BC20D6" w:rsidRDefault="00BC20D6" w:rsidP="00BC20D6">
                              <w:r>
                                <w:t>O</w:t>
                              </w:r>
                            </w:p>
                          </w:txbxContent>
                        </v:textbox>
                      </v:shape>
                      <v:shape id="Text Box 140" o:spid="_x0000_s1130" type="#_x0000_t202" style="position:absolute;left:4805;top:6865;width:450;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" stroked="f">
                        <v:fill opacity="0"/>
                        <v:textbox>
                          <w:txbxContent>
                            <w:p w14:paraId="7CE36066" w14:textId="77777777" w:rsidR="00BC20D6" w:rsidRDefault="00BC20D6" w:rsidP="00BC20D6">
                              <w:r>
                                <w:t>C</w:t>
                              </w:r>
                            </w:p>
                          </w:txbxContent>
                        </v:textbox>
                      </v:shape>
                      <v:shape id="Text Box 141" o:spid="_x0000_s1131" type="#_x0000_t202" style="position:absolute;left:4572;top:5190;width:450;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" stroked="f">
                        <v:fill opacity="0"/>
                        <v:textbox>
                          <w:txbxContent>
                            <w:p w14:paraId="31ED4E12" w14:textId="77777777" w:rsidR="00BC20D6" w:rsidRDefault="00BC20D6" w:rsidP="00BC20D6">
                              <w:r>
                                <w:t>D</w:t>
                              </w:r>
                            </w:p>
                          </w:txbxContent>
                        </v:textbox>
                      </v:shape>
                    </v:group>
                  </w:pict>
                </mc:Fallback>
              </mc:AlternateContent>
            </w:r>
            <w:r w:rsidR="00BC20D6" w:rsidRPr="00473471">
              <w:rPr>
                <w:szCs w:val="28"/>
                <w:lang w:val="nl-NL"/>
              </w:rPr>
              <w:t xml:space="preserve">-HS </w:t>
            </w:r>
            <w:r w:rsidR="00BC20D6" w:rsidRPr="00473471">
              <w:rPr>
                <w:b/>
                <w:bCs/>
                <w:szCs w:val="28"/>
                <w:u w:val="single"/>
                <w:lang w:val="nl-NL"/>
              </w:rPr>
              <w:t>yếu</w:t>
            </w:r>
            <w:r w:rsidR="00BC20D6" w:rsidRPr="00473471">
              <w:rPr>
                <w:szCs w:val="28"/>
                <w:lang w:val="nl-NL"/>
              </w:rPr>
              <w:t xml:space="preserve"> trả lời.</w:t>
            </w:r>
          </w:p>
          <w:p w14:paraId="444BDC1D" w14:textId="77777777" w:rsidR="00BC20D6" w:rsidRPr="00473471" w:rsidRDefault="00BC20D6" w:rsidP="00765CCF">
            <w:pPr>
              <w:rPr>
                <w:szCs w:val="28"/>
                <w:lang w:val="nl-NL"/>
              </w:rPr>
            </w:pPr>
            <w:r w:rsidRPr="00473471">
              <w:rPr>
                <w:szCs w:val="28"/>
                <w:lang w:val="nl-NL"/>
              </w:rPr>
              <w:t>-Cá nhân c/m ở nháp.</w:t>
            </w:r>
          </w:p>
          <w:p w14:paraId="2D4826D8" w14:textId="77777777" w:rsidR="00BC20D6" w:rsidRPr="00473471" w:rsidRDefault="00BC20D6" w:rsidP="00765CCF">
            <w:pPr>
              <w:rPr>
                <w:szCs w:val="28"/>
                <w:lang w:val="nl-NL"/>
              </w:rPr>
            </w:pPr>
            <w:r w:rsidRPr="00473471">
              <w:rPr>
                <w:szCs w:val="28"/>
                <w:lang w:val="nl-NL"/>
              </w:rPr>
              <w:t>-1HS lên bảng làm.</w:t>
            </w:r>
          </w:p>
          <w:p w14:paraId="4406EBEF" w14:textId="77777777" w:rsidR="00BC20D6" w:rsidRPr="00473471" w:rsidRDefault="00BC20D6" w:rsidP="00765CCF">
            <w:pPr>
              <w:rPr>
                <w:szCs w:val="28"/>
                <w:lang w:val="nl-NL"/>
              </w:rPr>
            </w:pPr>
            <w:r w:rsidRPr="00473471">
              <w:rPr>
                <w:szCs w:val="28"/>
                <w:lang w:val="nl-NL"/>
              </w:rPr>
              <w:t>-HS khác nhận xét, bổ sung.</w:t>
            </w:r>
          </w:p>
          <w:p w14:paraId="589603E5" w14:textId="77777777" w:rsidR="00BC20D6" w:rsidRPr="00885B65" w:rsidRDefault="00BC20D6" w:rsidP="00765CCF">
            <w:pPr>
              <w:spacing w:before="60" w:after="60" w:line="240" w:lineRule="atLeast"/>
              <w:jc w:val="both"/>
              <w:rPr>
                <w:sz w:val="24"/>
                <w:lang w:val="nl-NL"/>
              </w:rPr>
            </w:pPr>
          </w:p>
        </w:tc>
        <w:tc>
          <w:tcPr>
            <w:tcW w:w="3192" w:type="dxa"/>
          </w:tcPr>
          <w:p w14:paraId="0E203A64" w14:textId="77777777" w:rsidR="00BC20D6" w:rsidRPr="00885B65" w:rsidRDefault="00BC20D6" w:rsidP="00765CCF">
            <w:pPr>
              <w:spacing w:line="240" w:lineRule="atLeast"/>
              <w:jc w:val="both"/>
              <w:rPr>
                <w:b/>
                <w:bCs/>
                <w:iCs/>
                <w:sz w:val="24"/>
                <w:lang w:val="nl-NL"/>
              </w:rPr>
            </w:pPr>
            <w:r w:rsidRPr="00885B65">
              <w:rPr>
                <w:b/>
                <w:bCs/>
                <w:iCs/>
                <w:sz w:val="24"/>
                <w:lang w:val="nl-NL"/>
              </w:rPr>
              <w:t>4. Luyện tập củng cố</w:t>
            </w:r>
          </w:p>
          <w:p w14:paraId="056CCBC6" w14:textId="77777777" w:rsidR="00BC20D6" w:rsidRPr="00473471" w:rsidRDefault="00BC20D6" w:rsidP="00765CCF">
            <w:pPr>
              <w:tabs>
                <w:tab w:val="left" w:pos="2370"/>
              </w:tabs>
              <w:rPr>
                <w:b/>
                <w:bCs/>
                <w:szCs w:val="28"/>
                <w:u w:val="single"/>
                <w:lang w:val="nl-NL"/>
              </w:rPr>
            </w:pPr>
            <w:r w:rsidRPr="00473471">
              <w:rPr>
                <w:b/>
                <w:bCs/>
                <w:szCs w:val="28"/>
                <w:u w:val="single"/>
                <w:lang w:val="nl-NL"/>
              </w:rPr>
              <w:t>Bài 36-SGK</w:t>
            </w:r>
          </w:p>
          <w:p w14:paraId="39D21C4F" w14:textId="77777777" w:rsidR="00BC20D6" w:rsidRDefault="00BC20D6" w:rsidP="00765CCF">
            <w:pPr>
              <w:tabs>
                <w:tab w:val="left" w:pos="2370"/>
              </w:tabs>
              <w:rPr>
                <w:b/>
                <w:bCs/>
                <w:szCs w:val="28"/>
                <w:u w:val="single"/>
                <w:lang w:val="nl-NL"/>
              </w:rPr>
            </w:pPr>
          </w:p>
          <w:p w14:paraId="4C94D113" w14:textId="77777777" w:rsidR="00BC20D6" w:rsidRPr="00473471" w:rsidRDefault="00BC20D6" w:rsidP="00765CCF">
            <w:pPr>
              <w:tabs>
                <w:tab w:val="left" w:pos="2370"/>
              </w:tabs>
              <w:rPr>
                <w:b/>
                <w:bCs/>
                <w:szCs w:val="28"/>
                <w:u w:val="single"/>
                <w:lang w:val="nl-NL"/>
              </w:rPr>
            </w:pPr>
          </w:p>
          <w:p w14:paraId="04259F98" w14:textId="77777777" w:rsidR="00BC20D6" w:rsidRPr="00473471" w:rsidRDefault="00BC20D6" w:rsidP="00765CCF">
            <w:pPr>
              <w:tabs>
                <w:tab w:val="left" w:pos="2370"/>
              </w:tabs>
              <w:rPr>
                <w:b/>
                <w:bCs/>
                <w:szCs w:val="28"/>
                <w:u w:val="single"/>
                <w:lang w:val="nl-NL"/>
              </w:rPr>
            </w:pPr>
          </w:p>
          <w:p w14:paraId="32684DF5" w14:textId="77777777" w:rsidR="00BC20D6" w:rsidRPr="00473471" w:rsidRDefault="00BC20D6" w:rsidP="00765CCF">
            <w:pPr>
              <w:tabs>
                <w:tab w:val="left" w:pos="2370"/>
              </w:tabs>
              <w:rPr>
                <w:b/>
                <w:bCs/>
                <w:szCs w:val="28"/>
                <w:u w:val="single"/>
                <w:lang w:val="nl-NL"/>
              </w:rPr>
            </w:pPr>
          </w:p>
          <w:p w14:paraId="66836B45" w14:textId="77777777" w:rsidR="00BC20D6" w:rsidRPr="00473471" w:rsidRDefault="00BC20D6" w:rsidP="00765CCF">
            <w:pPr>
              <w:tabs>
                <w:tab w:val="left" w:pos="2370"/>
              </w:tabs>
              <w:rPr>
                <w:b/>
                <w:bCs/>
                <w:szCs w:val="28"/>
                <w:u w:val="single"/>
                <w:lang w:val="nl-NL"/>
              </w:rPr>
            </w:pPr>
          </w:p>
          <w:p w14:paraId="5AB729E7" w14:textId="77777777" w:rsidR="00BC20D6" w:rsidRPr="00473471" w:rsidRDefault="00BC20D6" w:rsidP="00765CCF">
            <w:pPr>
              <w:tabs>
                <w:tab w:val="left" w:pos="2370"/>
              </w:tabs>
              <w:rPr>
                <w:b/>
                <w:bCs/>
                <w:szCs w:val="28"/>
                <w:u w:val="single"/>
                <w:lang w:val="nl-NL"/>
              </w:rPr>
            </w:pPr>
          </w:p>
          <w:p w14:paraId="3FCF7C14" w14:textId="77777777" w:rsidR="00BC20D6" w:rsidRPr="00473471" w:rsidRDefault="00BC20D6" w:rsidP="00765CCF">
            <w:pPr>
              <w:tabs>
                <w:tab w:val="left" w:pos="2370"/>
              </w:tabs>
              <w:rPr>
                <w:b/>
                <w:bCs/>
                <w:szCs w:val="28"/>
                <w:u w:val="single"/>
                <w:lang w:val="nl-NL"/>
              </w:rPr>
            </w:pPr>
          </w:p>
          <w:p w14:paraId="15D7DA18" w14:textId="77777777" w:rsidR="00BC20D6" w:rsidRDefault="00BC20D6" w:rsidP="00765CCF">
            <w:pPr>
              <w:tabs>
                <w:tab w:val="left" w:pos="2370"/>
              </w:tabs>
              <w:rPr>
                <w:szCs w:val="28"/>
                <w:lang w:val="nl-NL"/>
              </w:rPr>
            </w:pPr>
          </w:p>
          <w:p w14:paraId="14D6817F" w14:textId="77777777" w:rsidR="00BC20D6" w:rsidRDefault="00BC20D6" w:rsidP="00765CCF">
            <w:pPr>
              <w:tabs>
                <w:tab w:val="left" w:pos="2370"/>
              </w:tabs>
              <w:rPr>
                <w:szCs w:val="28"/>
                <w:lang w:val="nl-NL"/>
              </w:rPr>
            </w:pPr>
          </w:p>
          <w:p w14:paraId="04329026" w14:textId="77777777" w:rsidR="00BC20D6" w:rsidRDefault="00BC20D6" w:rsidP="00765CCF">
            <w:pPr>
              <w:tabs>
                <w:tab w:val="left" w:pos="2370"/>
              </w:tabs>
              <w:rPr>
                <w:szCs w:val="28"/>
                <w:lang w:val="nl-NL"/>
              </w:rPr>
            </w:pPr>
          </w:p>
          <w:p w14:paraId="22D0BF53" w14:textId="77777777" w:rsidR="00BC20D6" w:rsidRPr="00473471" w:rsidRDefault="00BC20D6" w:rsidP="00765CCF">
            <w:pPr>
              <w:tabs>
                <w:tab w:val="left" w:pos="2370"/>
              </w:tabs>
              <w:rPr>
                <w:szCs w:val="28"/>
                <w:lang w:val="nl-NL"/>
              </w:rPr>
            </w:pPr>
            <w:r w:rsidRPr="00473471">
              <w:rPr>
                <w:szCs w:val="28"/>
                <w:lang w:val="nl-NL"/>
              </w:rPr>
              <w:t xml:space="preserve">Xét </w:t>
            </w:r>
            <w:r w:rsidRPr="00473471">
              <w:rPr>
                <w:position w:val="-4"/>
                <w:szCs w:val="28"/>
              </w:rPr>
              <w:object w:dxaOrig="220" w:dyaOrig="260" w14:anchorId="525AF92B">
                <v:shape id="_x0000_i1827" type="#_x0000_t75" style="width:11.25pt;height:12.75pt" o:ole="" fillcolor="window">
                  <v:imagedata r:id="rId1099" o:title=""/>
                </v:shape>
                <o:OLEObject Type="Embed" ProgID="Equation.DSMT4" ShapeID="_x0000_i1827" DrawAspect="Content" ObjectID="_1664270085" r:id="rId1126"/>
              </w:object>
            </w:r>
            <w:r w:rsidRPr="00473471">
              <w:rPr>
                <w:szCs w:val="28"/>
                <w:lang w:val="nl-NL"/>
              </w:rPr>
              <w:t xml:space="preserve">OBD và </w:t>
            </w:r>
            <w:r w:rsidRPr="00473471">
              <w:rPr>
                <w:position w:val="-4"/>
                <w:szCs w:val="28"/>
              </w:rPr>
              <w:object w:dxaOrig="220" w:dyaOrig="260" w14:anchorId="0715C9AE">
                <v:shape id="_x0000_i1828" type="#_x0000_t75" style="width:11.25pt;height:12.75pt" o:ole="" fillcolor="window">
                  <v:imagedata r:id="rId1099" o:title=""/>
                </v:shape>
                <o:OLEObject Type="Embed" ProgID="Equation.DSMT4" ShapeID="_x0000_i1828" DrawAspect="Content" ObjectID="_1664270086" r:id="rId1127"/>
              </w:object>
            </w:r>
            <w:r w:rsidRPr="00473471">
              <w:rPr>
                <w:szCs w:val="28"/>
                <w:lang w:val="nl-NL"/>
              </w:rPr>
              <w:t>OAC</w:t>
            </w:r>
          </w:p>
          <w:p w14:paraId="3D488B80" w14:textId="77777777" w:rsidR="00BC20D6" w:rsidRPr="00473471" w:rsidRDefault="00BC20D6" w:rsidP="00765CCF">
            <w:pPr>
              <w:tabs>
                <w:tab w:val="left" w:pos="2370"/>
              </w:tabs>
              <w:rPr>
                <w:szCs w:val="28"/>
                <w:lang w:val="nl-NL"/>
              </w:rPr>
            </w:pPr>
            <w:r w:rsidRPr="00473471">
              <w:rPr>
                <w:szCs w:val="28"/>
                <w:lang w:val="nl-NL"/>
              </w:rPr>
              <w:t xml:space="preserve">có: </w:t>
            </w:r>
            <w:r w:rsidRPr="00473471">
              <w:rPr>
                <w:position w:val="-4"/>
                <w:szCs w:val="28"/>
              </w:rPr>
              <w:object w:dxaOrig="639" w:dyaOrig="340" w14:anchorId="69E6DC18">
                <v:shape id="_x0000_i1829" type="#_x0000_t75" style="width:32.25pt;height:17.25pt" o:ole="">
                  <v:imagedata r:id="rId1128" o:title=""/>
                </v:shape>
                <o:OLEObject Type="Embed" ProgID="Equation.DSMT4" ShapeID="_x0000_i1829" DrawAspect="Content" ObjectID="_1664270087" r:id="rId1129"/>
              </w:object>
            </w:r>
            <w:r w:rsidRPr="00473471">
              <w:rPr>
                <w:szCs w:val="28"/>
                <w:lang w:val="nl-NL"/>
              </w:rPr>
              <w:t xml:space="preserve"> (GT); OA=OB (GT); </w:t>
            </w:r>
            <w:r w:rsidRPr="00473471">
              <w:rPr>
                <w:position w:val="-6"/>
                <w:szCs w:val="28"/>
              </w:rPr>
              <w:object w:dxaOrig="240" w:dyaOrig="360" w14:anchorId="58967449">
                <v:shape id="_x0000_i1830" type="#_x0000_t75" style="width:12pt;height:18pt" o:ole="">
                  <v:imagedata r:id="rId1130" o:title=""/>
                </v:shape>
                <o:OLEObject Type="Embed" ProgID="Equation.DSMT4" ShapeID="_x0000_i1830" DrawAspect="Content" ObjectID="_1664270088" r:id="rId1131"/>
              </w:object>
            </w:r>
            <w:r w:rsidRPr="00473471">
              <w:rPr>
                <w:szCs w:val="28"/>
                <w:lang w:val="nl-NL"/>
              </w:rPr>
              <w:t xml:space="preserve"> chung.</w:t>
            </w:r>
          </w:p>
          <w:p w14:paraId="231C77C2" w14:textId="77777777" w:rsidR="00BC20D6" w:rsidRPr="00473471" w:rsidRDefault="00BC20D6" w:rsidP="00765CCF">
            <w:pPr>
              <w:tabs>
                <w:tab w:val="left" w:pos="2370"/>
              </w:tabs>
              <w:rPr>
                <w:szCs w:val="28"/>
                <w:lang w:val="nl-NL"/>
              </w:rPr>
            </w:pPr>
            <w:r w:rsidRPr="00473471">
              <w:rPr>
                <w:szCs w:val="28"/>
                <w:lang w:val="nl-NL"/>
              </w:rPr>
              <w:t xml:space="preserve">=&gt; </w:t>
            </w:r>
            <w:r w:rsidRPr="00473471">
              <w:rPr>
                <w:position w:val="-4"/>
                <w:szCs w:val="28"/>
              </w:rPr>
              <w:object w:dxaOrig="220" w:dyaOrig="260" w14:anchorId="1EF8001E">
                <v:shape id="_x0000_i1831" type="#_x0000_t75" style="width:11.25pt;height:12.75pt" o:ole="" fillcolor="window">
                  <v:imagedata r:id="rId1099" o:title=""/>
                </v:shape>
                <o:OLEObject Type="Embed" ProgID="Equation.DSMT4" ShapeID="_x0000_i1831" DrawAspect="Content" ObjectID="_1664270089" r:id="rId1132"/>
              </w:object>
            </w:r>
            <w:r w:rsidRPr="00473471">
              <w:rPr>
                <w:szCs w:val="28"/>
                <w:lang w:val="nl-NL"/>
              </w:rPr>
              <w:t xml:space="preserve">OBD= </w:t>
            </w:r>
            <w:r w:rsidRPr="00473471">
              <w:rPr>
                <w:position w:val="-4"/>
                <w:szCs w:val="28"/>
              </w:rPr>
              <w:object w:dxaOrig="220" w:dyaOrig="260" w14:anchorId="2B295272">
                <v:shape id="_x0000_i1832" type="#_x0000_t75" style="width:11.25pt;height:12.75pt" o:ole="" fillcolor="window">
                  <v:imagedata r:id="rId1099" o:title=""/>
                </v:shape>
                <o:OLEObject Type="Embed" ProgID="Equation.DSMT4" ShapeID="_x0000_i1832" DrawAspect="Content" ObjectID="_1664270090" r:id="rId1133"/>
              </w:object>
            </w:r>
            <w:r w:rsidRPr="00473471">
              <w:rPr>
                <w:szCs w:val="28"/>
                <w:lang w:val="nl-NL"/>
              </w:rPr>
              <w:t>OAC (gcg)</w:t>
            </w:r>
          </w:p>
          <w:p w14:paraId="162B012E" w14:textId="77777777" w:rsidR="00BC20D6" w:rsidRPr="00473471" w:rsidRDefault="00BC20D6" w:rsidP="00765CCF">
            <w:pPr>
              <w:tabs>
                <w:tab w:val="left" w:pos="2370"/>
              </w:tabs>
              <w:rPr>
                <w:szCs w:val="28"/>
              </w:rPr>
            </w:pPr>
            <w:r w:rsidRPr="00473471">
              <w:rPr>
                <w:szCs w:val="28"/>
              </w:rPr>
              <w:t>=&gt; AC=BD.</w:t>
            </w:r>
          </w:p>
          <w:p w14:paraId="0AD901EE" w14:textId="77777777" w:rsidR="00BC20D6" w:rsidRPr="00885B65" w:rsidRDefault="00BC20D6" w:rsidP="00765CCF">
            <w:pPr>
              <w:spacing w:before="60" w:after="60" w:line="240" w:lineRule="atLeast"/>
              <w:jc w:val="both"/>
              <w:rPr>
                <w:b/>
                <w:sz w:val="24"/>
                <w:lang w:val="nl-NL"/>
              </w:rPr>
            </w:pPr>
          </w:p>
          <w:p w14:paraId="422BAE20" w14:textId="77777777" w:rsidR="00BC20D6" w:rsidRPr="00885B65" w:rsidRDefault="00BC20D6" w:rsidP="00765CCF">
            <w:pPr>
              <w:spacing w:line="240" w:lineRule="atLeast"/>
              <w:jc w:val="both"/>
              <w:rPr>
                <w:b/>
                <w:bCs/>
                <w:iCs/>
                <w:sz w:val="24"/>
                <w:lang w:val="nl-NL"/>
              </w:rPr>
            </w:pPr>
          </w:p>
        </w:tc>
      </w:tr>
      <w:tr w:rsidR="00BC20D6" w:rsidRPr="00885B65" w14:paraId="6AE9CF9D" w14:textId="77777777" w:rsidTr="00765CCF">
        <w:tc>
          <w:tcPr>
            <w:tcW w:w="9576" w:type="dxa"/>
            <w:gridSpan w:val="3"/>
          </w:tcPr>
          <w:p w14:paraId="1334C803" w14:textId="77777777" w:rsidR="00BC20D6" w:rsidRPr="00885B65" w:rsidRDefault="00BC20D6" w:rsidP="00765CCF">
            <w:pPr>
              <w:spacing w:line="240" w:lineRule="atLeast"/>
              <w:jc w:val="center"/>
              <w:rPr>
                <w:b/>
                <w:bCs/>
                <w:iCs/>
                <w:sz w:val="24"/>
                <w:lang w:val="nl-NL"/>
              </w:rPr>
            </w:pPr>
            <w:r>
              <w:rPr>
                <w:b/>
                <w:bCs/>
                <w:iCs/>
                <w:sz w:val="24"/>
                <w:lang w:val="nl-NL"/>
              </w:rPr>
              <w:t>D.</w:t>
            </w:r>
            <w:r w:rsidRPr="00885B65">
              <w:rPr>
                <w:b/>
                <w:bCs/>
                <w:iCs/>
                <w:sz w:val="24"/>
                <w:lang w:val="nl-NL"/>
              </w:rPr>
              <w:t>Hướng dẫn học sinh học bài ở nhà</w:t>
            </w:r>
          </w:p>
        </w:tc>
      </w:tr>
      <w:tr w:rsidR="00BC20D6" w:rsidRPr="00885B65" w14:paraId="38A855EF" w14:textId="77777777" w:rsidTr="00765CCF">
        <w:tc>
          <w:tcPr>
            <w:tcW w:w="9576" w:type="dxa"/>
            <w:gridSpan w:val="3"/>
          </w:tcPr>
          <w:p w14:paraId="26CEA08A" w14:textId="77777777" w:rsidR="00BC20D6" w:rsidRPr="00885B65" w:rsidRDefault="00BC20D6" w:rsidP="00765CCF">
            <w:pPr>
              <w:spacing w:before="60" w:after="60" w:line="240" w:lineRule="atLeast"/>
              <w:ind w:firstLine="720"/>
              <w:jc w:val="both"/>
              <w:rPr>
                <w:sz w:val="24"/>
                <w:lang w:val="nl-NL"/>
              </w:rPr>
            </w:pPr>
            <w:r w:rsidRPr="00885B65">
              <w:rPr>
                <w:sz w:val="24"/>
                <w:lang w:val="nl-NL"/>
              </w:rPr>
              <w:t>+ Nắm được trường hợp bằng nhau góc – cạnh - góc của hai tam giác</w:t>
            </w:r>
          </w:p>
          <w:p w14:paraId="5FF19430" w14:textId="77777777" w:rsidR="00BC20D6" w:rsidRPr="00885B65" w:rsidRDefault="00BC20D6" w:rsidP="00765CCF">
            <w:pPr>
              <w:spacing w:before="60" w:after="60" w:line="240" w:lineRule="atLeast"/>
              <w:ind w:firstLine="720"/>
              <w:jc w:val="both"/>
              <w:rPr>
                <w:sz w:val="24"/>
                <w:lang w:val="nl-NL"/>
              </w:rPr>
            </w:pPr>
            <w:r w:rsidRPr="00885B65">
              <w:rPr>
                <w:sz w:val="24"/>
                <w:lang w:val="nl-NL"/>
              </w:rPr>
              <w:t>+ BTVN: 33; 35; 35; 37 SGK/ 123</w:t>
            </w:r>
          </w:p>
          <w:p w14:paraId="51CEEF45" w14:textId="77777777" w:rsidR="00BC20D6" w:rsidRPr="00885B65" w:rsidRDefault="00BC20D6" w:rsidP="00765CCF">
            <w:pPr>
              <w:spacing w:before="120"/>
              <w:ind w:firstLine="720"/>
              <w:jc w:val="both"/>
              <w:rPr>
                <w:sz w:val="24"/>
                <w:lang w:val="nl-NL"/>
              </w:rPr>
            </w:pPr>
            <w:r w:rsidRPr="00885B65">
              <w:rPr>
                <w:b/>
                <w:bCs/>
                <w:sz w:val="24"/>
                <w:lang w:val="nl-NL"/>
              </w:rPr>
              <w:t xml:space="preserve">+ </w:t>
            </w:r>
            <w:r w:rsidRPr="00885B65">
              <w:rPr>
                <w:bCs/>
                <w:sz w:val="24"/>
                <w:lang w:val="nl-NL"/>
              </w:rPr>
              <w:t>Chuẩn bị tiết sau</w:t>
            </w:r>
            <w:r w:rsidRPr="00885B65">
              <w:rPr>
                <w:sz w:val="24"/>
                <w:lang w:val="nl-NL"/>
              </w:rPr>
              <w:t xml:space="preserve"> : </w:t>
            </w:r>
            <w:r w:rsidRPr="00885B65">
              <w:rPr>
                <w:b/>
                <w:bCs/>
                <w:iCs/>
                <w:sz w:val="24"/>
                <w:lang w:val="nl-NL"/>
              </w:rPr>
              <w:t>“Luyện tập”</w:t>
            </w:r>
            <w:r w:rsidRPr="00885B65">
              <w:rPr>
                <w:b/>
                <w:sz w:val="24"/>
                <w:lang w:val="nl-NL"/>
              </w:rPr>
              <w:t xml:space="preserve"> </w:t>
            </w:r>
          </w:p>
          <w:p w14:paraId="0ABE113F" w14:textId="77777777" w:rsidR="00BC20D6" w:rsidRPr="00885B65" w:rsidRDefault="00BC20D6" w:rsidP="00765CCF">
            <w:pPr>
              <w:spacing w:line="240" w:lineRule="atLeast"/>
              <w:jc w:val="both"/>
              <w:rPr>
                <w:b/>
                <w:bCs/>
                <w:iCs/>
                <w:sz w:val="24"/>
                <w:lang w:val="nl-NL"/>
              </w:rPr>
            </w:pPr>
          </w:p>
        </w:tc>
      </w:tr>
    </w:tbl>
    <w:p w14:paraId="2CF58692" w14:textId="77777777" w:rsidR="00BC20D6" w:rsidRPr="00885B65" w:rsidRDefault="00BC20D6" w:rsidP="00BC20D6">
      <w:pPr>
        <w:spacing w:before="60" w:after="60" w:line="240" w:lineRule="atLeast"/>
        <w:jc w:val="both"/>
        <w:rPr>
          <w:b/>
          <w:bCs/>
          <w:sz w:val="24"/>
          <w:lang w:val="nl-NL"/>
        </w:rPr>
      </w:pPr>
      <w:r w:rsidRPr="00885B65">
        <w:rPr>
          <w:b/>
          <w:bCs/>
          <w:iCs/>
          <w:color w:val="000080"/>
          <w:sz w:val="24"/>
          <w:lang w:val="nl-NL"/>
        </w:rPr>
        <w:br w:type="page"/>
      </w:r>
    </w:p>
    <w:tbl>
      <w:tblPr>
        <w:tblW w:w="0" w:type="auto"/>
        <w:tblLook w:val="04A0" w:firstRow="1" w:lastRow="0" w:firstColumn="1" w:lastColumn="0" w:noHBand="0" w:noVBand="1"/>
      </w:tblPr>
      <w:tblGrid>
        <w:gridCol w:w="3209"/>
        <w:gridCol w:w="3209"/>
        <w:gridCol w:w="3210"/>
      </w:tblGrid>
      <w:tr w:rsidR="00BC20D6" w:rsidRPr="00860655" w14:paraId="2BA153C0" w14:textId="77777777" w:rsidTr="00765CCF">
        <w:tc>
          <w:tcPr>
            <w:tcW w:w="3209" w:type="dxa"/>
            <w:shd w:val="clear" w:color="auto" w:fill="auto"/>
          </w:tcPr>
          <w:p w14:paraId="62385339" w14:textId="77777777" w:rsidR="00BC20D6" w:rsidRPr="00860655" w:rsidRDefault="00BC20D6" w:rsidP="00765CCF">
            <w:pPr>
              <w:rPr>
                <w:rFonts w:ascii="Calibri Light" w:hAnsi="Calibri Light" w:cs="Calibri Light"/>
                <w:sz w:val="24"/>
              </w:rPr>
            </w:pPr>
            <w:r w:rsidRPr="00860655">
              <w:rPr>
                <w:rFonts w:ascii="Calibri Light" w:hAnsi="Calibri Light" w:cs="Calibri Light"/>
                <w:sz w:val="24"/>
              </w:rPr>
              <w:t>Ngày soạn: ……………</w:t>
            </w:r>
          </w:p>
        </w:tc>
        <w:tc>
          <w:tcPr>
            <w:tcW w:w="3209" w:type="dxa"/>
            <w:shd w:val="clear" w:color="auto" w:fill="auto"/>
          </w:tcPr>
          <w:p w14:paraId="25DD96CA" w14:textId="77777777" w:rsidR="00BC20D6" w:rsidRPr="00860655" w:rsidRDefault="00BC20D6" w:rsidP="00765CCF">
            <w:pPr>
              <w:rPr>
                <w:rFonts w:ascii="Calibri Light" w:hAnsi="Calibri Light" w:cs="Calibri Light"/>
                <w:sz w:val="24"/>
              </w:rPr>
            </w:pPr>
            <w:r w:rsidRPr="00860655">
              <w:rPr>
                <w:rFonts w:ascii="Calibri Light" w:hAnsi="Calibri Light" w:cs="Calibri Light"/>
                <w:sz w:val="24"/>
              </w:rPr>
              <w:t>Ngày dạ</w:t>
            </w:r>
            <w:r w:rsidRPr="00B90DF3">
              <w:rPr>
                <w:rFonts w:ascii="Calibri Light" w:hAnsi="Calibri Light" w:cs="Calibri Light"/>
                <w:sz w:val="24"/>
              </w:rPr>
              <w:t>y: ………</w:t>
            </w:r>
            <w:r w:rsidRPr="00860655">
              <w:rPr>
                <w:rFonts w:ascii="Calibri Light" w:hAnsi="Calibri Light" w:cs="Calibri Light"/>
                <w:sz w:val="24"/>
              </w:rPr>
              <w:t>……</w:t>
            </w:r>
          </w:p>
          <w:p w14:paraId="40EE7822" w14:textId="77777777" w:rsidR="00BC20D6" w:rsidRPr="00860655" w:rsidRDefault="00BC20D6" w:rsidP="00765CCF">
            <w:pPr>
              <w:rPr>
                <w:rFonts w:ascii="Calibri Light" w:hAnsi="Calibri Light" w:cs="Calibri Light"/>
                <w:sz w:val="24"/>
              </w:rPr>
            </w:pPr>
          </w:p>
        </w:tc>
        <w:tc>
          <w:tcPr>
            <w:tcW w:w="3210" w:type="dxa"/>
            <w:shd w:val="clear" w:color="auto" w:fill="auto"/>
          </w:tcPr>
          <w:p w14:paraId="17838566" w14:textId="77777777" w:rsidR="00BC20D6" w:rsidRPr="00860655" w:rsidRDefault="00BC20D6" w:rsidP="00765CCF">
            <w:pPr>
              <w:rPr>
                <w:rFonts w:ascii="Calibri Light" w:hAnsi="Calibri Light" w:cs="Calibri Light"/>
                <w:sz w:val="24"/>
              </w:rPr>
            </w:pPr>
            <w:r w:rsidRPr="00860655">
              <w:rPr>
                <w:rFonts w:ascii="Calibri Light" w:hAnsi="Calibri Light" w:cs="Calibri Light"/>
                <w:sz w:val="24"/>
              </w:rPr>
              <w:t>Lớp: ……….. Tiết: …….</w:t>
            </w:r>
          </w:p>
        </w:tc>
      </w:tr>
    </w:tbl>
    <w:p w14:paraId="6716C158" w14:textId="77777777" w:rsidR="00BC20D6" w:rsidRPr="00885B65" w:rsidRDefault="00BC20D6" w:rsidP="00BC20D6">
      <w:pPr>
        <w:spacing w:before="60" w:after="60" w:line="240" w:lineRule="atLeast"/>
        <w:jc w:val="center"/>
        <w:rPr>
          <w:b/>
          <w:bCs/>
          <w:sz w:val="24"/>
          <w:lang w:val="nl-NL"/>
        </w:rPr>
      </w:pPr>
      <w:r w:rsidRPr="00885B65">
        <w:rPr>
          <w:b/>
          <w:bCs/>
          <w:sz w:val="24"/>
          <w:lang w:val="nl-NL"/>
        </w:rPr>
        <w:t>Tiế</w:t>
      </w:r>
      <w:r>
        <w:rPr>
          <w:b/>
          <w:bCs/>
          <w:sz w:val="24"/>
          <w:lang w:val="nl-NL"/>
        </w:rPr>
        <w:t>t 30</w:t>
      </w:r>
      <w:r w:rsidRPr="00885B65">
        <w:rPr>
          <w:b/>
          <w:bCs/>
          <w:sz w:val="24"/>
          <w:lang w:val="nl-NL"/>
        </w:rPr>
        <w:t>. LUYỆN TẬP</w:t>
      </w:r>
    </w:p>
    <w:p w14:paraId="6F042994" w14:textId="77777777" w:rsidR="00BC20D6" w:rsidRPr="00885B65" w:rsidRDefault="00BC20D6" w:rsidP="00BC20D6">
      <w:pPr>
        <w:spacing w:before="60" w:after="60" w:line="240" w:lineRule="atLeast"/>
        <w:jc w:val="center"/>
        <w:rPr>
          <w:iCs/>
          <w:sz w:val="24"/>
          <w:lang w:val="nl-NL"/>
        </w:rPr>
      </w:pPr>
      <w:r w:rsidRPr="00885B65">
        <w:rPr>
          <w:sz w:val="24"/>
          <w:lang w:val="nl-NL"/>
        </w:rPr>
        <w:t>--------</w:t>
      </w:r>
      <w:r w:rsidRPr="00885B65">
        <w:rPr>
          <w:b/>
          <w:bCs/>
          <w:iCs/>
          <w:sz w:val="24"/>
        </w:rPr>
        <w:sym w:font="Wingdings" w:char="F026"/>
      </w:r>
      <w:r w:rsidRPr="00885B65">
        <w:rPr>
          <w:sz w:val="24"/>
          <w:lang w:val="nl-NL"/>
        </w:rPr>
        <w:t>--------</w:t>
      </w:r>
    </w:p>
    <w:p w14:paraId="0DBC0017" w14:textId="77777777" w:rsidR="00BC20D6" w:rsidRPr="00885B65" w:rsidRDefault="00BC20D6" w:rsidP="00BC20D6">
      <w:pPr>
        <w:spacing w:before="60" w:after="60" w:line="240" w:lineRule="atLeast"/>
        <w:jc w:val="both"/>
        <w:rPr>
          <w:iCs/>
          <w:sz w:val="24"/>
          <w:lang w:val="nl-NL"/>
        </w:rPr>
      </w:pPr>
      <w:r w:rsidRPr="00885B65">
        <w:rPr>
          <w:b/>
          <w:bCs/>
          <w:iCs/>
          <w:sz w:val="24"/>
          <w:lang w:val="nl-NL"/>
        </w:rPr>
        <w:t>I. MỤC TIÊU BÀI DẠY</w:t>
      </w:r>
    </w:p>
    <w:p w14:paraId="005C266F" w14:textId="77777777" w:rsidR="00BC20D6" w:rsidRPr="00885B65" w:rsidRDefault="00BC20D6" w:rsidP="00BC20D6">
      <w:pPr>
        <w:spacing w:before="60" w:after="60" w:line="240" w:lineRule="atLeast"/>
        <w:jc w:val="both"/>
        <w:rPr>
          <w:b/>
          <w:sz w:val="24"/>
          <w:lang w:val="nl-NL"/>
        </w:rPr>
      </w:pPr>
      <w:r w:rsidRPr="00885B65">
        <w:rPr>
          <w:b/>
          <w:sz w:val="24"/>
          <w:lang w:val="nl-NL"/>
        </w:rPr>
        <w:t>Qua bài này giúp học sinh:</w:t>
      </w:r>
    </w:p>
    <w:p w14:paraId="6A3B2D04" w14:textId="77777777" w:rsidR="00BC20D6" w:rsidRPr="00885B65" w:rsidRDefault="00BC20D6" w:rsidP="00BC20D6">
      <w:pPr>
        <w:spacing w:before="60" w:after="60" w:line="240" w:lineRule="atLeast"/>
        <w:jc w:val="both"/>
        <w:rPr>
          <w:sz w:val="24"/>
          <w:lang w:val="nl-NL"/>
        </w:rPr>
      </w:pPr>
      <w:r w:rsidRPr="00885B65">
        <w:rPr>
          <w:b/>
          <w:sz w:val="24"/>
          <w:lang w:val="nl-NL"/>
        </w:rPr>
        <w:t xml:space="preserve">1/ Kiến thức: </w:t>
      </w:r>
      <w:r w:rsidRPr="00885B65">
        <w:rPr>
          <w:sz w:val="24"/>
          <w:lang w:val="nl-NL"/>
        </w:rPr>
        <w:t>Khắc sâu kiến thức: Trường hợp bằng nhau của hai tam giác góc - cạnh - góc qua rèn kỹ năng giải một số bài tập.</w:t>
      </w:r>
    </w:p>
    <w:p w14:paraId="7B3AD13C" w14:textId="77777777" w:rsidR="00BC20D6" w:rsidRPr="00885B65" w:rsidRDefault="00BC20D6" w:rsidP="00BC20D6">
      <w:pPr>
        <w:spacing w:before="60" w:after="60" w:line="240" w:lineRule="atLeast"/>
        <w:jc w:val="both"/>
        <w:rPr>
          <w:sz w:val="24"/>
          <w:lang w:val="vi-VN"/>
        </w:rPr>
      </w:pPr>
      <w:r w:rsidRPr="00885B65">
        <w:rPr>
          <w:b/>
          <w:sz w:val="24"/>
          <w:lang w:val="vi-VN"/>
        </w:rPr>
        <w:t xml:space="preserve">2/ Kĩ năng: </w:t>
      </w:r>
      <w:r w:rsidRPr="00885B65">
        <w:rPr>
          <w:sz w:val="24"/>
          <w:lang w:val="vi-VN"/>
        </w:rPr>
        <w:t>Rèn luyện kỹ năng chứng minh hai tam giác bằng nhau để chỉ ra hai góc tương ứng bằng nhau; các cạnh tương ứng bằng nhau. Rèn kỹ năng vẽ hình, suy luận.</w:t>
      </w:r>
    </w:p>
    <w:p w14:paraId="1A79F0C5" w14:textId="77777777" w:rsidR="00BC20D6" w:rsidRPr="00885B65" w:rsidRDefault="00BC20D6" w:rsidP="00BC20D6">
      <w:pPr>
        <w:spacing w:before="60" w:after="60" w:line="240" w:lineRule="atLeast"/>
        <w:jc w:val="both"/>
        <w:rPr>
          <w:sz w:val="24"/>
          <w:lang w:val="vi-VN"/>
        </w:rPr>
      </w:pPr>
      <w:r w:rsidRPr="00885B65">
        <w:rPr>
          <w:b/>
          <w:sz w:val="24"/>
          <w:lang w:val="vi-VN"/>
        </w:rPr>
        <w:t xml:space="preserve">3/ Thái độ: </w:t>
      </w:r>
      <w:r w:rsidRPr="00885B65">
        <w:rPr>
          <w:sz w:val="24"/>
          <w:lang w:val="vi-VN"/>
        </w:rPr>
        <w:t>Giáo dục tính cẩn thận, chính xác trong toán học</w:t>
      </w:r>
    </w:p>
    <w:p w14:paraId="531686B7" w14:textId="77777777" w:rsidR="00BC20D6" w:rsidRPr="00885B65" w:rsidRDefault="00BC20D6" w:rsidP="00BC20D6">
      <w:pPr>
        <w:spacing w:before="60" w:after="60" w:line="240" w:lineRule="atLeast"/>
        <w:jc w:val="both"/>
        <w:rPr>
          <w:b/>
          <w:sz w:val="24"/>
          <w:lang w:val="vi-VN"/>
        </w:rPr>
      </w:pPr>
      <w:r w:rsidRPr="00885B65">
        <w:rPr>
          <w:b/>
          <w:sz w:val="24"/>
          <w:lang w:val="vi-VN"/>
        </w:rPr>
        <w:t>4/</w:t>
      </w:r>
      <w:r w:rsidRPr="00885B65">
        <w:rPr>
          <w:sz w:val="24"/>
          <w:lang w:val="vi-VN"/>
        </w:rPr>
        <w:t xml:space="preserve"> </w:t>
      </w:r>
      <w:r w:rsidRPr="00885B65">
        <w:rPr>
          <w:b/>
          <w:sz w:val="24"/>
          <w:lang w:val="vi-VN"/>
        </w:rPr>
        <w:t xml:space="preserve">Định hướng năng lực được hình thành: </w:t>
      </w:r>
    </w:p>
    <w:p w14:paraId="223AE975" w14:textId="77777777" w:rsidR="00BC20D6" w:rsidRPr="00885B65" w:rsidRDefault="00BC20D6" w:rsidP="00BC20D6">
      <w:pPr>
        <w:spacing w:before="60" w:after="60" w:line="240" w:lineRule="atLeast"/>
        <w:jc w:val="both"/>
        <w:rPr>
          <w:sz w:val="24"/>
          <w:lang w:val="vi-VN"/>
        </w:rPr>
      </w:pPr>
      <w:r w:rsidRPr="00885B65">
        <w:rPr>
          <w:sz w:val="24"/>
          <w:lang w:val="vi-VN"/>
        </w:rPr>
        <w:t>-Năng lực chung: năng lực tự học, năng lực giải quyết vấn đề, năng lực sáng tạo, năng lực giao tiếp, năng lực hợp tác, năng lực sử dụng ngôn ngữ</w:t>
      </w:r>
    </w:p>
    <w:p w14:paraId="491AF237" w14:textId="77777777" w:rsidR="00BC20D6" w:rsidRPr="00885B65" w:rsidRDefault="00BC20D6" w:rsidP="00BC20D6">
      <w:pPr>
        <w:spacing w:before="60" w:after="60" w:line="240" w:lineRule="atLeast"/>
        <w:jc w:val="both"/>
        <w:rPr>
          <w:sz w:val="24"/>
        </w:rPr>
      </w:pPr>
      <w:r w:rsidRPr="00885B65">
        <w:rPr>
          <w:sz w:val="24"/>
          <w:lang w:val="vi-VN"/>
        </w:rPr>
        <w:t>- Năng lực chuyên biệt: năng lực tính toán, tư duy logic.</w:t>
      </w:r>
    </w:p>
    <w:p w14:paraId="29CAF11D" w14:textId="77777777" w:rsidR="00BC20D6" w:rsidRPr="00885B65" w:rsidRDefault="00BC20D6" w:rsidP="00BC20D6">
      <w:pPr>
        <w:rPr>
          <w:sz w:val="24"/>
        </w:rPr>
      </w:pPr>
      <w:r w:rsidRPr="0047770F">
        <w:rPr>
          <w:sz w:val="24"/>
        </w:rPr>
        <w:t>- Phẩm chất:</w:t>
      </w:r>
      <w:r w:rsidRPr="00885B65">
        <w:rPr>
          <w:sz w:val="24"/>
        </w:rPr>
        <w:t xml:space="preserve"> Tự tin, tự chủ.</w:t>
      </w:r>
    </w:p>
    <w:p w14:paraId="6990A3CC" w14:textId="77777777" w:rsidR="00BC20D6" w:rsidRPr="00885B65" w:rsidRDefault="00BC20D6" w:rsidP="00BC20D6">
      <w:pPr>
        <w:spacing w:before="60" w:after="60" w:line="240" w:lineRule="atLeast"/>
        <w:jc w:val="both"/>
        <w:rPr>
          <w:b/>
          <w:bCs/>
          <w:iCs/>
          <w:sz w:val="24"/>
          <w:lang w:val="vi-VN"/>
        </w:rPr>
      </w:pPr>
      <w:r w:rsidRPr="00885B65">
        <w:rPr>
          <w:b/>
          <w:bCs/>
          <w:iCs/>
          <w:sz w:val="24"/>
          <w:lang w:val="vi-VN"/>
        </w:rPr>
        <w:t>II.CHUẨN BỊ</w:t>
      </w:r>
    </w:p>
    <w:p w14:paraId="6CE8C723" w14:textId="77777777" w:rsidR="00BC20D6" w:rsidRPr="00885B65" w:rsidRDefault="00BC20D6" w:rsidP="00BC20D6">
      <w:pPr>
        <w:spacing w:before="60" w:after="60" w:line="240" w:lineRule="atLeast"/>
        <w:jc w:val="both"/>
        <w:rPr>
          <w:sz w:val="24"/>
          <w:lang w:val="vi-VN"/>
        </w:rPr>
      </w:pPr>
      <w:r w:rsidRPr="00885B65">
        <w:rPr>
          <w:b/>
          <w:bCs/>
          <w:iCs/>
          <w:sz w:val="24"/>
          <w:lang w:val="vi-VN"/>
        </w:rPr>
        <w:t>1/ Giáo viên</w:t>
      </w:r>
      <w:r w:rsidRPr="00885B65">
        <w:rPr>
          <w:sz w:val="24"/>
          <w:lang w:val="vi-VN"/>
        </w:rPr>
        <w:t>: nghiên cứu chương trình SGK, tài liệu tham khảo</w:t>
      </w:r>
    </w:p>
    <w:p w14:paraId="392C777C" w14:textId="77777777" w:rsidR="00BC20D6" w:rsidRPr="00885B65" w:rsidRDefault="00BC20D6" w:rsidP="00BC20D6">
      <w:pPr>
        <w:spacing w:before="60" w:after="60" w:line="240" w:lineRule="atLeast"/>
        <w:jc w:val="both"/>
        <w:rPr>
          <w:sz w:val="24"/>
          <w:lang w:val="vi-VN"/>
        </w:rPr>
      </w:pPr>
      <w:r w:rsidRPr="00885B65">
        <w:rPr>
          <w:sz w:val="24"/>
          <w:lang w:val="vi-VN"/>
        </w:rPr>
        <w:tab/>
        <w:t xml:space="preserve">          Phấn màu, thước thẳng, thước đo góc, ê ke, bảng phụ, compa.</w:t>
      </w:r>
    </w:p>
    <w:p w14:paraId="79F0ADEE" w14:textId="77777777" w:rsidR="00BC20D6" w:rsidRPr="00885B65" w:rsidRDefault="00BC20D6" w:rsidP="00BC20D6">
      <w:pPr>
        <w:spacing w:before="60" w:after="60" w:line="240" w:lineRule="atLeast"/>
        <w:jc w:val="both"/>
        <w:rPr>
          <w:sz w:val="24"/>
          <w:lang w:val="vi-VN"/>
        </w:rPr>
      </w:pPr>
      <w:r w:rsidRPr="00885B65">
        <w:rPr>
          <w:b/>
          <w:bCs/>
          <w:iCs/>
          <w:sz w:val="24"/>
          <w:lang w:val="vi-VN"/>
        </w:rPr>
        <w:t>2/ Học sinh</w:t>
      </w:r>
      <w:r w:rsidRPr="00885B65">
        <w:rPr>
          <w:sz w:val="24"/>
          <w:lang w:val="vi-VN"/>
        </w:rPr>
        <w:t>: SGK, Vở ghi, đồ dùng học tập, thước thẳng, thước đo góc, ê ke, compa.</w:t>
      </w:r>
    </w:p>
    <w:p w14:paraId="214D7428" w14:textId="77777777" w:rsidR="00BC20D6" w:rsidRPr="00885B65" w:rsidRDefault="00BC20D6" w:rsidP="00BC20D6">
      <w:pPr>
        <w:spacing w:before="60" w:after="60" w:line="240" w:lineRule="atLeast"/>
        <w:jc w:val="both"/>
        <w:rPr>
          <w:b/>
          <w:bCs/>
          <w:iCs/>
          <w:sz w:val="24"/>
          <w:lang w:val="nl-NL"/>
        </w:rPr>
      </w:pPr>
      <w:r w:rsidRPr="00885B65">
        <w:rPr>
          <w:b/>
          <w:bCs/>
          <w:iCs/>
          <w:sz w:val="24"/>
          <w:lang w:val="nl-NL"/>
        </w:rPr>
        <w:t>III.TỔ CHỨC CÁC HOẠT ĐỘNG DẠY HỌC</w:t>
      </w:r>
    </w:p>
    <w:p w14:paraId="336DDD34" w14:textId="77777777" w:rsidR="00BC20D6" w:rsidRPr="00885B65" w:rsidRDefault="00BC20D6" w:rsidP="00BC20D6">
      <w:pPr>
        <w:spacing w:before="60" w:after="60" w:line="240" w:lineRule="atLeast"/>
        <w:jc w:val="both"/>
        <w:rPr>
          <w:sz w:val="24"/>
          <w:lang w:val="nl-NL"/>
        </w:rPr>
      </w:pPr>
      <w:r w:rsidRPr="00885B65">
        <w:rPr>
          <w:b/>
          <w:bCs/>
          <w:iCs/>
          <w:sz w:val="24"/>
          <w:lang w:val="nl-NL"/>
        </w:rPr>
        <w:t>1/ Ổn định lớp</w:t>
      </w:r>
      <w:r w:rsidRPr="00885B65">
        <w:rPr>
          <w:sz w:val="24"/>
          <w:lang w:val="nl-NL"/>
        </w:rPr>
        <w:t>: Điểm danh (2 phút)</w:t>
      </w:r>
    </w:p>
    <w:p w14:paraId="18CBCFFC" w14:textId="77777777" w:rsidR="00BC20D6" w:rsidRPr="00885B65" w:rsidRDefault="00BC20D6" w:rsidP="00BC20D6">
      <w:pPr>
        <w:jc w:val="both"/>
        <w:rPr>
          <w:sz w:val="24"/>
          <w:lang w:val="nl-NL"/>
        </w:rPr>
      </w:pPr>
      <w:r w:rsidRPr="00885B65">
        <w:rPr>
          <w:sz w:val="24"/>
          <w:lang w:val="nl-NL"/>
        </w:rPr>
        <w:t>- Lớp 7A...</w:t>
      </w:r>
      <w:r w:rsidRPr="00885B65">
        <w:rPr>
          <w:sz w:val="24"/>
          <w:lang w:val="nl-NL"/>
        </w:rPr>
        <w:tab/>
        <w:t>Ngày .../ ... / 20... . Sĩ số: ...................Vắng: ..........................</w:t>
      </w:r>
    </w:p>
    <w:p w14:paraId="5DF6C3F2" w14:textId="77777777" w:rsidR="00BC20D6" w:rsidRPr="00885B65" w:rsidRDefault="00BC20D6" w:rsidP="00BC20D6">
      <w:pPr>
        <w:spacing w:before="60" w:after="60" w:line="240" w:lineRule="atLeast"/>
        <w:jc w:val="both"/>
        <w:rPr>
          <w:b/>
          <w:bCs/>
          <w:iCs/>
          <w:sz w:val="24"/>
          <w:lang w:val="nl-NL"/>
        </w:rPr>
      </w:pPr>
      <w:r w:rsidRPr="00885B65">
        <w:rPr>
          <w:b/>
          <w:bCs/>
          <w:iCs/>
          <w:sz w:val="24"/>
          <w:lang w:val="nl-NL"/>
        </w:rPr>
        <w:t>2/ 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BC20D6" w:rsidRPr="00885B65" w14:paraId="5E409D44" w14:textId="77777777" w:rsidTr="00765CCF">
        <w:tc>
          <w:tcPr>
            <w:tcW w:w="3192" w:type="dxa"/>
          </w:tcPr>
          <w:p w14:paraId="5EC80D1A" w14:textId="77777777" w:rsidR="00BC20D6" w:rsidRPr="00885B65" w:rsidRDefault="00BC20D6" w:rsidP="00765CCF">
            <w:pPr>
              <w:spacing w:before="60" w:after="60" w:line="240" w:lineRule="atLeast"/>
              <w:jc w:val="center"/>
              <w:rPr>
                <w:b/>
                <w:bCs/>
                <w:sz w:val="24"/>
              </w:rPr>
            </w:pPr>
            <w:r w:rsidRPr="00885B65">
              <w:rPr>
                <w:b/>
                <w:bCs/>
                <w:sz w:val="24"/>
              </w:rPr>
              <w:t>Hoạt động của GV</w:t>
            </w:r>
          </w:p>
        </w:tc>
        <w:tc>
          <w:tcPr>
            <w:tcW w:w="3192" w:type="dxa"/>
          </w:tcPr>
          <w:p w14:paraId="3BAB97C1" w14:textId="77777777" w:rsidR="00BC20D6" w:rsidRPr="00885B65" w:rsidRDefault="00BC20D6" w:rsidP="00765CCF">
            <w:pPr>
              <w:spacing w:before="60" w:after="60" w:line="240" w:lineRule="atLeast"/>
              <w:jc w:val="center"/>
              <w:rPr>
                <w:b/>
                <w:bCs/>
                <w:sz w:val="24"/>
              </w:rPr>
            </w:pPr>
            <w:r w:rsidRPr="00885B65">
              <w:rPr>
                <w:b/>
                <w:bCs/>
                <w:sz w:val="24"/>
              </w:rPr>
              <w:t>Hoạt động của HS</w:t>
            </w:r>
          </w:p>
        </w:tc>
        <w:tc>
          <w:tcPr>
            <w:tcW w:w="3192" w:type="dxa"/>
          </w:tcPr>
          <w:p w14:paraId="40E9A3E0" w14:textId="77777777" w:rsidR="00BC20D6" w:rsidRPr="00885B65" w:rsidRDefault="00BC20D6" w:rsidP="00765CCF">
            <w:pPr>
              <w:spacing w:before="60" w:after="60" w:line="240" w:lineRule="atLeast"/>
              <w:jc w:val="center"/>
              <w:rPr>
                <w:b/>
                <w:bCs/>
                <w:sz w:val="24"/>
              </w:rPr>
            </w:pPr>
            <w:r w:rsidRPr="00885B65">
              <w:rPr>
                <w:b/>
                <w:bCs/>
                <w:sz w:val="24"/>
              </w:rPr>
              <w:t xml:space="preserve">NỘI DUNG </w:t>
            </w:r>
          </w:p>
        </w:tc>
      </w:tr>
      <w:tr w:rsidR="00BC20D6" w:rsidRPr="00885B65" w14:paraId="129DAFFE" w14:textId="77777777" w:rsidTr="00765CCF">
        <w:tc>
          <w:tcPr>
            <w:tcW w:w="9576" w:type="dxa"/>
            <w:gridSpan w:val="3"/>
          </w:tcPr>
          <w:p w14:paraId="6FDE322F" w14:textId="77777777" w:rsidR="00BC20D6" w:rsidRPr="00885B65" w:rsidRDefault="00BC20D6" w:rsidP="00765CCF">
            <w:pPr>
              <w:spacing w:before="60" w:after="60" w:line="240" w:lineRule="atLeast"/>
              <w:jc w:val="center"/>
              <w:rPr>
                <w:b/>
                <w:bCs/>
                <w:iCs/>
                <w:sz w:val="24"/>
              </w:rPr>
            </w:pPr>
            <w:r w:rsidRPr="00885B65">
              <w:rPr>
                <w:b/>
                <w:iCs/>
                <w:sz w:val="24"/>
              </w:rPr>
              <w:t>A.Hoạt động</w:t>
            </w:r>
            <w:r w:rsidRPr="00885B65">
              <w:rPr>
                <w:b/>
                <w:bCs/>
                <w:iCs/>
                <w:sz w:val="24"/>
              </w:rPr>
              <w:t xml:space="preserve"> Kiểm tra bài cũ (8 phút)</w:t>
            </w:r>
          </w:p>
          <w:p w14:paraId="3A383846" w14:textId="77777777" w:rsidR="00BC20D6" w:rsidRPr="00885B65" w:rsidRDefault="00BC20D6" w:rsidP="00765CCF">
            <w:pPr>
              <w:spacing w:after="60"/>
              <w:ind w:left="720" w:hanging="648"/>
              <w:jc w:val="both"/>
              <w:rPr>
                <w:b/>
                <w:sz w:val="24"/>
                <w:lang w:val="nl-NL"/>
              </w:rPr>
            </w:pPr>
            <w:r w:rsidRPr="00885B65">
              <w:rPr>
                <w:b/>
                <w:sz w:val="24"/>
              </w:rPr>
              <w:t xml:space="preserve">Mục tiêu </w:t>
            </w:r>
            <w:r w:rsidRPr="00885B65">
              <w:rPr>
                <w:b/>
                <w:sz w:val="24"/>
                <w:lang w:val="nl-NL"/>
              </w:rPr>
              <w:t>:</w:t>
            </w:r>
            <w:r w:rsidRPr="00885B65">
              <w:rPr>
                <w:sz w:val="24"/>
                <w:lang w:val="nl-NL"/>
              </w:rPr>
              <w:t xml:space="preserve"> HS phát biểu được các trường hợp bằng nhau của hai tam giác.</w:t>
            </w:r>
            <w:r w:rsidRPr="00885B65">
              <w:rPr>
                <w:b/>
                <w:sz w:val="24"/>
                <w:lang w:val="nl-NL"/>
              </w:rPr>
              <w:t xml:space="preserve">     </w:t>
            </w:r>
            <w:r w:rsidRPr="00885B65">
              <w:rPr>
                <w:b/>
                <w:sz w:val="24"/>
                <w:lang w:val="nl-NL"/>
              </w:rPr>
              <w:tab/>
              <w:t xml:space="preserve">  </w:t>
            </w:r>
          </w:p>
          <w:p w14:paraId="19D3B15F" w14:textId="77777777" w:rsidR="00BC20D6" w:rsidRPr="00885B65" w:rsidRDefault="00BC20D6" w:rsidP="00765CCF">
            <w:pPr>
              <w:spacing w:after="60"/>
              <w:rPr>
                <w:sz w:val="24"/>
                <w:lang w:val="nl-NL"/>
              </w:rPr>
            </w:pPr>
            <w:r w:rsidRPr="00885B65">
              <w:rPr>
                <w:sz w:val="24"/>
                <w:lang w:val="nl-NL"/>
              </w:rPr>
              <w:t>Rèn kỹ năng vẽ hình, khả năng phân tích tìm tòi lời giải, trình bày lời giải bài</w:t>
            </w:r>
          </w:p>
          <w:p w14:paraId="6948381D" w14:textId="77777777" w:rsidR="00BC20D6" w:rsidRPr="00885B65" w:rsidRDefault="00BC20D6" w:rsidP="00765CCF">
            <w:pPr>
              <w:jc w:val="both"/>
              <w:rPr>
                <w:sz w:val="24"/>
                <w:lang w:val="nl-NL"/>
              </w:rPr>
            </w:pPr>
            <w:r w:rsidRPr="00885B65">
              <w:rPr>
                <w:b/>
                <w:sz w:val="24"/>
                <w:lang w:val="nl-NL"/>
              </w:rPr>
              <w:t>Phương pháp:</w:t>
            </w:r>
            <w:r w:rsidRPr="00885B65">
              <w:rPr>
                <w:sz w:val="24"/>
                <w:lang w:val="nl-NL"/>
              </w:rPr>
              <w:t xml:space="preserve"> Vấn đáp, thuyết trình, nêu và giải quyết vấn đề</w:t>
            </w:r>
            <w:r>
              <w:rPr>
                <w:sz w:val="24"/>
                <w:lang w:val="nl-NL"/>
              </w:rPr>
              <w:t>,...</w:t>
            </w:r>
          </w:p>
        </w:tc>
      </w:tr>
      <w:tr w:rsidR="00BC20D6" w:rsidRPr="00885B65" w14:paraId="4E557064" w14:textId="77777777" w:rsidTr="00765CCF">
        <w:tc>
          <w:tcPr>
            <w:tcW w:w="3192" w:type="dxa"/>
          </w:tcPr>
          <w:p w14:paraId="467555A0" w14:textId="77777777" w:rsidR="00BC20D6" w:rsidRPr="00885B65" w:rsidRDefault="00BC20D6" w:rsidP="00765CCF">
            <w:pPr>
              <w:spacing w:before="120"/>
              <w:ind w:firstLine="108"/>
              <w:jc w:val="both"/>
              <w:rPr>
                <w:sz w:val="24"/>
                <w:lang w:val="nl-NL"/>
              </w:rPr>
            </w:pPr>
            <w:r w:rsidRPr="00885B65">
              <w:rPr>
                <w:sz w:val="24"/>
                <w:lang w:val="nl-NL"/>
              </w:rPr>
              <w:t>- GV: nêu yêu cầu kiểm tra:</w:t>
            </w:r>
          </w:p>
          <w:p w14:paraId="1E62B75D" w14:textId="77777777" w:rsidR="00BC20D6" w:rsidRPr="00885B65" w:rsidRDefault="00BC20D6" w:rsidP="00765CCF">
            <w:pPr>
              <w:spacing w:before="60" w:after="60" w:line="240" w:lineRule="atLeast"/>
              <w:jc w:val="both"/>
              <w:rPr>
                <w:sz w:val="24"/>
                <w:lang w:val="nl-NL"/>
              </w:rPr>
            </w:pPr>
            <w:r w:rsidRPr="00885B65">
              <w:rPr>
                <w:sz w:val="24"/>
                <w:lang w:val="nl-NL"/>
              </w:rPr>
              <w:t xml:space="preserve">+ Phát biểu trường hợp bằng nhau góc – cạnh – góc. </w:t>
            </w:r>
          </w:p>
          <w:p w14:paraId="4C213543" w14:textId="77777777" w:rsidR="00BC20D6" w:rsidRPr="00885B65" w:rsidRDefault="00BC20D6" w:rsidP="00765CCF">
            <w:pPr>
              <w:spacing w:before="60" w:after="60" w:line="240" w:lineRule="atLeast"/>
              <w:jc w:val="both"/>
              <w:rPr>
                <w:sz w:val="24"/>
                <w:lang w:val="nl-NL"/>
              </w:rPr>
            </w:pPr>
            <w:r w:rsidRPr="00885B65">
              <w:rPr>
                <w:sz w:val="24"/>
                <w:lang w:val="nl-NL"/>
              </w:rPr>
              <w:t xml:space="preserve">+ Chữa BT 34/ 123 SGK phần </w:t>
            </w:r>
          </w:p>
          <w:p w14:paraId="31053A4F" w14:textId="77777777" w:rsidR="00BC20D6" w:rsidRPr="00885B65" w:rsidRDefault="00BC20D6" w:rsidP="00765CCF">
            <w:pPr>
              <w:spacing w:before="60" w:after="60" w:line="240" w:lineRule="atLeast"/>
              <w:jc w:val="both"/>
              <w:rPr>
                <w:sz w:val="24"/>
                <w:lang w:val="nl-NL"/>
              </w:rPr>
            </w:pPr>
            <w:r w:rsidRPr="00885B65">
              <w:rPr>
                <w:sz w:val="24"/>
                <w:lang w:val="nl-NL"/>
              </w:rPr>
              <w:t>+ Phát biểu hệ quả của trường hợp bằng nhau g.c.g áp dụng vào tam giác vuông.</w:t>
            </w:r>
          </w:p>
          <w:p w14:paraId="309AC2EA" w14:textId="77777777" w:rsidR="00BC20D6" w:rsidRPr="00885B65" w:rsidRDefault="00BC20D6" w:rsidP="00765CCF">
            <w:pPr>
              <w:spacing w:before="120"/>
              <w:jc w:val="both"/>
              <w:rPr>
                <w:sz w:val="24"/>
                <w:lang w:val="nl-NL"/>
              </w:rPr>
            </w:pPr>
            <w:r w:rsidRPr="00885B65">
              <w:rPr>
                <w:sz w:val="24"/>
                <w:lang w:val="nl-NL"/>
              </w:rPr>
              <w:t>- GV: yêu cầu HS nhận xét, bổ sung.</w:t>
            </w:r>
          </w:p>
          <w:p w14:paraId="3C345929" w14:textId="77777777" w:rsidR="00BC20D6" w:rsidRPr="00885B65" w:rsidRDefault="00BC20D6" w:rsidP="00765CCF">
            <w:pPr>
              <w:spacing w:before="120"/>
              <w:jc w:val="both"/>
              <w:rPr>
                <w:sz w:val="24"/>
                <w:lang w:val="nl-NL"/>
              </w:rPr>
            </w:pPr>
            <w:r w:rsidRPr="00885B65">
              <w:rPr>
                <w:sz w:val="24"/>
                <w:lang w:val="nl-NL"/>
              </w:rPr>
              <w:t>- GV: nhận xét, cho điểm</w:t>
            </w:r>
          </w:p>
          <w:p w14:paraId="3F4D3EAE" w14:textId="77777777" w:rsidR="00BC20D6" w:rsidRPr="00885B65" w:rsidRDefault="00BC20D6" w:rsidP="00765CCF">
            <w:pPr>
              <w:jc w:val="both"/>
              <w:rPr>
                <w:sz w:val="24"/>
                <w:lang w:val="nl-NL"/>
              </w:rPr>
            </w:pPr>
            <w:r w:rsidRPr="00885B65">
              <w:rPr>
                <w:sz w:val="24"/>
                <w:lang w:val="nl-NL"/>
              </w:rPr>
              <w:t xml:space="preserve">- GV: ghi bài </w:t>
            </w:r>
          </w:p>
          <w:p w14:paraId="116A6950" w14:textId="77777777" w:rsidR="00BC20D6" w:rsidRPr="00885B65" w:rsidRDefault="00BC20D6" w:rsidP="00765CCF">
            <w:pPr>
              <w:jc w:val="both"/>
              <w:rPr>
                <w:sz w:val="24"/>
                <w:lang w:val="nl-NL"/>
              </w:rPr>
            </w:pPr>
          </w:p>
        </w:tc>
        <w:tc>
          <w:tcPr>
            <w:tcW w:w="3192" w:type="dxa"/>
          </w:tcPr>
          <w:p w14:paraId="3A56DC35" w14:textId="77777777" w:rsidR="00BC20D6" w:rsidRPr="00885B65" w:rsidRDefault="00BC20D6" w:rsidP="00765CCF">
            <w:pPr>
              <w:spacing w:before="120"/>
              <w:jc w:val="both"/>
              <w:rPr>
                <w:sz w:val="24"/>
                <w:lang w:val="nl-NL"/>
              </w:rPr>
            </w:pPr>
            <w:r w:rsidRPr="00885B65">
              <w:rPr>
                <w:sz w:val="24"/>
                <w:lang w:val="nl-NL"/>
              </w:rPr>
              <w:lastRenderedPageBreak/>
              <w:t>- HS: lên bảng trả lời</w:t>
            </w:r>
          </w:p>
          <w:p w14:paraId="314AB54C" w14:textId="77777777" w:rsidR="00BC20D6" w:rsidRPr="00885B65" w:rsidRDefault="00BC20D6" w:rsidP="00765CCF">
            <w:pPr>
              <w:spacing w:before="60" w:after="60" w:line="240" w:lineRule="atLeast"/>
              <w:jc w:val="both"/>
              <w:rPr>
                <w:sz w:val="24"/>
                <w:lang w:val="nl-NL"/>
              </w:rPr>
            </w:pPr>
            <w:r w:rsidRPr="00885B65">
              <w:rPr>
                <w:sz w:val="24"/>
                <w:lang w:val="nl-NL"/>
              </w:rPr>
              <w:t xml:space="preserve">-HS 1 : </w:t>
            </w:r>
          </w:p>
          <w:p w14:paraId="1A19E87F" w14:textId="77777777" w:rsidR="00BC20D6" w:rsidRPr="00885B65" w:rsidRDefault="00BC20D6" w:rsidP="00765CCF">
            <w:pPr>
              <w:spacing w:before="60" w:after="60" w:line="240" w:lineRule="atLeast"/>
              <w:jc w:val="both"/>
              <w:rPr>
                <w:sz w:val="24"/>
                <w:lang w:val="nl-NL"/>
              </w:rPr>
            </w:pPr>
            <w:r w:rsidRPr="00885B65">
              <w:rPr>
                <w:sz w:val="24"/>
                <w:lang w:val="nl-NL"/>
              </w:rPr>
              <w:t xml:space="preserve">+ Trả lời </w:t>
            </w:r>
          </w:p>
          <w:p w14:paraId="6EF91957" w14:textId="77777777" w:rsidR="00BC20D6" w:rsidRPr="00885B65" w:rsidRDefault="00BC20D6" w:rsidP="00765CCF">
            <w:pPr>
              <w:spacing w:before="60" w:after="60" w:line="240" w:lineRule="atLeast"/>
              <w:jc w:val="both"/>
              <w:rPr>
                <w:sz w:val="24"/>
                <w:lang w:val="nl-NL"/>
              </w:rPr>
            </w:pPr>
            <w:r w:rsidRPr="00885B65">
              <w:rPr>
                <w:sz w:val="24"/>
                <w:lang w:val="nl-NL"/>
              </w:rPr>
              <w:t>+ Chữa BT 34</w:t>
            </w:r>
          </w:p>
          <w:p w14:paraId="654E0A33" w14:textId="77777777" w:rsidR="00BC20D6" w:rsidRPr="00885B65" w:rsidRDefault="00BC20D6" w:rsidP="00765CCF">
            <w:pPr>
              <w:spacing w:before="60" w:after="60" w:line="240" w:lineRule="atLeast"/>
              <w:jc w:val="both"/>
              <w:rPr>
                <w:sz w:val="24"/>
                <w:lang w:val="nl-NL"/>
              </w:rPr>
            </w:pPr>
            <w:r w:rsidRPr="00885B65">
              <w:rPr>
                <w:sz w:val="24"/>
                <w:lang w:val="nl-NL"/>
              </w:rPr>
              <w:t xml:space="preserve">+ HS: phát biểu hệ quả </w:t>
            </w:r>
          </w:p>
          <w:p w14:paraId="7DEA406F" w14:textId="77777777" w:rsidR="00BC20D6" w:rsidRPr="00885B65" w:rsidRDefault="00BC20D6" w:rsidP="00765CCF">
            <w:pPr>
              <w:spacing w:before="120"/>
              <w:jc w:val="both"/>
              <w:rPr>
                <w:sz w:val="24"/>
                <w:lang w:val="nl-NL"/>
              </w:rPr>
            </w:pPr>
          </w:p>
          <w:p w14:paraId="1EB6D079" w14:textId="77777777" w:rsidR="00BC20D6" w:rsidRPr="00885B65" w:rsidRDefault="00BC20D6" w:rsidP="00765CCF">
            <w:pPr>
              <w:spacing w:before="120"/>
              <w:jc w:val="both"/>
              <w:rPr>
                <w:sz w:val="24"/>
              </w:rPr>
            </w:pPr>
            <w:r w:rsidRPr="00885B65">
              <w:rPr>
                <w:sz w:val="24"/>
              </w:rPr>
              <w:t xml:space="preserve">- </w:t>
            </w:r>
            <w:r w:rsidRPr="00885B65">
              <w:rPr>
                <w:sz w:val="24"/>
                <w:lang w:val="nl-NL"/>
              </w:rPr>
              <w:t>HS: nhận xét, bổ sung</w:t>
            </w:r>
          </w:p>
          <w:p w14:paraId="66686608" w14:textId="77777777" w:rsidR="00BC20D6" w:rsidRPr="00885B65" w:rsidRDefault="00BC20D6" w:rsidP="00765CCF">
            <w:pPr>
              <w:spacing w:before="120"/>
              <w:jc w:val="both"/>
              <w:rPr>
                <w:sz w:val="24"/>
              </w:rPr>
            </w:pPr>
          </w:p>
          <w:p w14:paraId="4E1F23F6" w14:textId="77777777" w:rsidR="00BC20D6" w:rsidRPr="00885B65" w:rsidRDefault="00BC20D6" w:rsidP="00765CCF">
            <w:pPr>
              <w:jc w:val="both"/>
              <w:rPr>
                <w:sz w:val="24"/>
              </w:rPr>
            </w:pPr>
          </w:p>
        </w:tc>
        <w:tc>
          <w:tcPr>
            <w:tcW w:w="3192" w:type="dxa"/>
          </w:tcPr>
          <w:p w14:paraId="1BB37327" w14:textId="77777777" w:rsidR="00BC20D6" w:rsidRPr="00885B65" w:rsidRDefault="00BC20D6" w:rsidP="00765CCF">
            <w:pPr>
              <w:jc w:val="both"/>
              <w:rPr>
                <w:sz w:val="24"/>
              </w:rPr>
            </w:pPr>
          </w:p>
        </w:tc>
      </w:tr>
      <w:tr w:rsidR="00BC20D6" w:rsidRPr="00885B65" w14:paraId="62C6659D" w14:textId="77777777" w:rsidTr="00765CCF">
        <w:tc>
          <w:tcPr>
            <w:tcW w:w="9576" w:type="dxa"/>
            <w:gridSpan w:val="3"/>
          </w:tcPr>
          <w:p w14:paraId="3EC58245" w14:textId="77777777" w:rsidR="00BC20D6" w:rsidRPr="00885B65" w:rsidRDefault="00BC20D6" w:rsidP="00765CCF">
            <w:pPr>
              <w:spacing w:after="60"/>
              <w:jc w:val="center"/>
              <w:rPr>
                <w:b/>
                <w:bCs/>
                <w:iCs/>
                <w:sz w:val="24"/>
                <w:lang w:val="nl-NL"/>
              </w:rPr>
            </w:pPr>
            <w:r w:rsidRPr="00885B65">
              <w:rPr>
                <w:b/>
                <w:iCs/>
                <w:sz w:val="24"/>
              </w:rPr>
              <w:t xml:space="preserve">B.Hoạt động </w:t>
            </w:r>
            <w:r w:rsidRPr="00885B65">
              <w:rPr>
                <w:b/>
                <w:bCs/>
                <w:iCs/>
                <w:sz w:val="24"/>
                <w:lang w:val="nl-NL"/>
              </w:rPr>
              <w:t>Luyện tập (33 phút)</w:t>
            </w:r>
          </w:p>
          <w:p w14:paraId="3A237805" w14:textId="77777777" w:rsidR="00BC20D6" w:rsidRPr="00885B65" w:rsidRDefault="00BC20D6" w:rsidP="00765CCF">
            <w:pPr>
              <w:spacing w:before="60" w:after="60" w:line="240" w:lineRule="atLeast"/>
              <w:jc w:val="both"/>
              <w:rPr>
                <w:sz w:val="24"/>
                <w:lang w:val="nl-NL"/>
              </w:rPr>
            </w:pPr>
            <w:r w:rsidRPr="00885B65">
              <w:rPr>
                <w:b/>
                <w:sz w:val="24"/>
                <w:lang w:val="nl-NL"/>
              </w:rPr>
              <w:t>Mục tiêu:</w:t>
            </w:r>
            <w:r w:rsidRPr="00885B65">
              <w:rPr>
                <w:sz w:val="24"/>
                <w:lang w:val="nl-NL"/>
              </w:rPr>
              <w:t xml:space="preserve"> Khắc sâu kiến thức: Trường hợp bằng nhau của hai tam giác góc - cạnh - góc qua rèn kỹ năng giải một số bài tập.</w:t>
            </w:r>
          </w:p>
          <w:p w14:paraId="7DC02151" w14:textId="77777777" w:rsidR="00BC20D6" w:rsidRPr="00885B65" w:rsidRDefault="00BC20D6" w:rsidP="00765CCF">
            <w:pPr>
              <w:spacing w:before="60" w:after="60" w:line="240" w:lineRule="atLeast"/>
              <w:jc w:val="both"/>
              <w:rPr>
                <w:sz w:val="24"/>
                <w:lang w:val="vi-VN"/>
              </w:rPr>
            </w:pPr>
            <w:r w:rsidRPr="00885B65">
              <w:rPr>
                <w:sz w:val="24"/>
                <w:lang w:val="vi-VN"/>
              </w:rPr>
              <w:t>Rèn luyện kỹ năng chứng minh hai tam giác bằng nhau để chỉ ra hai góc tương ứng bằng nhau; các cạnh tương ứng bằng nhau. Rèn kỹ năng vẽ hình, suy luận.</w:t>
            </w:r>
          </w:p>
          <w:p w14:paraId="4ECB27E5" w14:textId="77777777" w:rsidR="00BC20D6" w:rsidRPr="005A79E3" w:rsidRDefault="00BC20D6" w:rsidP="00765CCF">
            <w:pPr>
              <w:jc w:val="both"/>
              <w:rPr>
                <w:sz w:val="24"/>
                <w:lang w:val="vi-VN"/>
              </w:rPr>
            </w:pPr>
            <w:r w:rsidRPr="00885B65">
              <w:rPr>
                <w:b/>
                <w:sz w:val="24"/>
                <w:lang w:val="vi-VN"/>
              </w:rPr>
              <w:t>Phương pháp:</w:t>
            </w:r>
            <w:r w:rsidRPr="00885B65">
              <w:rPr>
                <w:sz w:val="24"/>
                <w:lang w:val="vi-VN"/>
              </w:rPr>
              <w:t xml:space="preserve"> Vấn đáp, thuyết trình, nêu và giải quyết vấn đề</w:t>
            </w:r>
            <w:r>
              <w:rPr>
                <w:sz w:val="24"/>
                <w:lang w:val="vi-VN"/>
              </w:rPr>
              <w:t>,...</w:t>
            </w:r>
          </w:p>
        </w:tc>
      </w:tr>
      <w:tr w:rsidR="00BC20D6" w:rsidRPr="00885B65" w14:paraId="25CB5A5A" w14:textId="77777777" w:rsidTr="00765CCF">
        <w:tc>
          <w:tcPr>
            <w:tcW w:w="3192" w:type="dxa"/>
          </w:tcPr>
          <w:p w14:paraId="703527AD" w14:textId="77777777" w:rsidR="00BC20D6" w:rsidRPr="00885B65" w:rsidRDefault="00BC20D6" w:rsidP="00765CCF">
            <w:pPr>
              <w:spacing w:before="60" w:after="60" w:line="240" w:lineRule="atLeast"/>
              <w:jc w:val="both"/>
              <w:rPr>
                <w:sz w:val="24"/>
                <w:lang w:val="vi-VN"/>
              </w:rPr>
            </w:pPr>
            <w:r w:rsidRPr="00885B65">
              <w:rPr>
                <w:sz w:val="24"/>
                <w:lang w:val="vi-VN"/>
              </w:rPr>
              <w:t xml:space="preserve">- GV: Yêu cầu làm bài toán SGK: </w:t>
            </w:r>
          </w:p>
          <w:p w14:paraId="42400A6A" w14:textId="77777777" w:rsidR="00BC20D6" w:rsidRPr="00885B65" w:rsidRDefault="00BC20D6" w:rsidP="00765CCF">
            <w:pPr>
              <w:spacing w:before="60" w:after="60" w:line="240" w:lineRule="atLeast"/>
              <w:jc w:val="both"/>
              <w:rPr>
                <w:sz w:val="24"/>
                <w:lang w:val="vi-VN"/>
              </w:rPr>
            </w:pPr>
            <w:r w:rsidRPr="00885B65">
              <w:rPr>
                <w:sz w:val="24"/>
                <w:lang w:val="vi-VN"/>
              </w:rPr>
              <w:t>- GV: Ghi lại cách vẽ lên bảng:</w:t>
            </w:r>
          </w:p>
          <w:p w14:paraId="2DDC5402" w14:textId="77777777" w:rsidR="00BC20D6" w:rsidRPr="00885B65" w:rsidRDefault="00BC20D6" w:rsidP="00765CCF">
            <w:pPr>
              <w:spacing w:before="60" w:after="60" w:line="240" w:lineRule="atLeast"/>
              <w:jc w:val="both"/>
              <w:rPr>
                <w:sz w:val="24"/>
                <w:lang w:val="vi-VN"/>
              </w:rPr>
            </w:pPr>
          </w:p>
          <w:p w14:paraId="788F9FD9" w14:textId="77777777" w:rsidR="00BC20D6" w:rsidRPr="00885B65" w:rsidRDefault="00BC20D6" w:rsidP="00765CCF">
            <w:pPr>
              <w:jc w:val="both"/>
              <w:rPr>
                <w:sz w:val="24"/>
                <w:lang w:val="vi-VN"/>
              </w:rPr>
            </w:pPr>
            <w:r w:rsidRPr="00885B65">
              <w:rPr>
                <w:sz w:val="24"/>
                <w:lang w:val="vi-VN"/>
              </w:rPr>
              <w:t>- GV: hướng dẫn HS vẽ hình theo từng bước</w:t>
            </w:r>
          </w:p>
          <w:p w14:paraId="38F440D8" w14:textId="77777777" w:rsidR="00BC20D6" w:rsidRPr="00885B65" w:rsidRDefault="00BC20D6" w:rsidP="00765CCF">
            <w:pPr>
              <w:jc w:val="both"/>
              <w:rPr>
                <w:sz w:val="24"/>
                <w:lang w:val="vi-VN"/>
              </w:rPr>
            </w:pPr>
          </w:p>
          <w:p w14:paraId="0D685F6F" w14:textId="77777777" w:rsidR="00BC20D6" w:rsidRPr="00885B65" w:rsidRDefault="00BC20D6" w:rsidP="00765CCF">
            <w:pPr>
              <w:jc w:val="both"/>
              <w:rPr>
                <w:sz w:val="24"/>
                <w:lang w:val="vi-VN"/>
              </w:rPr>
            </w:pPr>
          </w:p>
          <w:p w14:paraId="7821EB4E" w14:textId="77777777" w:rsidR="00BC20D6" w:rsidRPr="00885B65" w:rsidRDefault="00BC20D6" w:rsidP="00765CCF">
            <w:pPr>
              <w:jc w:val="both"/>
              <w:rPr>
                <w:sz w:val="24"/>
                <w:lang w:val="vi-VN"/>
              </w:rPr>
            </w:pPr>
            <w:r w:rsidRPr="00885B65">
              <w:rPr>
                <w:sz w:val="24"/>
                <w:lang w:val="vi-VN"/>
              </w:rPr>
              <w:t>- GV: yêu cầu HS tập vẽ vào vở.</w:t>
            </w:r>
          </w:p>
          <w:p w14:paraId="484D0233" w14:textId="77777777" w:rsidR="00BC20D6" w:rsidRPr="00885B65" w:rsidRDefault="00BC20D6" w:rsidP="00765CCF">
            <w:pPr>
              <w:jc w:val="both"/>
              <w:rPr>
                <w:sz w:val="24"/>
                <w:lang w:val="vi-VN"/>
              </w:rPr>
            </w:pPr>
          </w:p>
          <w:p w14:paraId="4D5A49E6" w14:textId="77777777" w:rsidR="00BC20D6" w:rsidRPr="00885B65" w:rsidRDefault="00BC20D6" w:rsidP="00765CCF">
            <w:pPr>
              <w:spacing w:before="60" w:after="60" w:line="240" w:lineRule="atLeast"/>
              <w:jc w:val="both"/>
              <w:rPr>
                <w:bCs/>
                <w:iCs/>
                <w:sz w:val="24"/>
                <w:lang w:val="nl-NL"/>
              </w:rPr>
            </w:pPr>
            <w:r w:rsidRPr="00885B65">
              <w:rPr>
                <w:sz w:val="24"/>
                <w:lang w:val="nl-NL"/>
              </w:rPr>
              <w:t xml:space="preserve">- GV: Yêu câu làm </w:t>
            </w:r>
            <w:r w:rsidRPr="00885B65">
              <w:rPr>
                <w:bCs/>
                <w:iCs/>
                <w:sz w:val="24"/>
                <w:lang w:val="nl-NL"/>
              </w:rPr>
              <w:t>Bài 35 SGK/ 123</w:t>
            </w:r>
          </w:p>
          <w:p w14:paraId="1BD1E190" w14:textId="77777777" w:rsidR="00BC20D6" w:rsidRPr="00885B65" w:rsidRDefault="00BC20D6" w:rsidP="00765CCF">
            <w:pPr>
              <w:spacing w:before="60" w:after="60" w:line="240" w:lineRule="atLeast"/>
              <w:jc w:val="both"/>
              <w:rPr>
                <w:sz w:val="24"/>
                <w:lang w:val="nl-NL"/>
              </w:rPr>
            </w:pPr>
            <w:r w:rsidRPr="00885B65">
              <w:rPr>
                <w:sz w:val="24"/>
                <w:lang w:val="nl-NL"/>
              </w:rPr>
              <w:t>- GV: gọi HS đọc đề, tóm tắt đề dưới dạng GT – KL.</w:t>
            </w:r>
          </w:p>
          <w:p w14:paraId="5DC6FF18" w14:textId="77777777" w:rsidR="00BC20D6" w:rsidRPr="00885B65" w:rsidRDefault="00BC20D6" w:rsidP="00765CCF">
            <w:pPr>
              <w:spacing w:before="60" w:after="60" w:line="240" w:lineRule="atLeast"/>
              <w:jc w:val="both"/>
              <w:rPr>
                <w:sz w:val="24"/>
                <w:lang w:val="nl-NL"/>
              </w:rPr>
            </w:pPr>
            <w:r w:rsidRPr="00885B65">
              <w:rPr>
                <w:sz w:val="24"/>
                <w:lang w:val="nl-NL"/>
              </w:rPr>
              <w:t>- GV: gọi 1 HS lên bảng vẽ hình</w:t>
            </w:r>
          </w:p>
          <w:p w14:paraId="363514E2" w14:textId="77777777" w:rsidR="00BC20D6" w:rsidRPr="00885B65" w:rsidRDefault="00BC20D6" w:rsidP="00765CCF">
            <w:pPr>
              <w:spacing w:before="60" w:after="60" w:line="240" w:lineRule="atLeast"/>
              <w:jc w:val="both"/>
              <w:rPr>
                <w:sz w:val="24"/>
                <w:lang w:val="nl-NL"/>
              </w:rPr>
            </w:pPr>
            <w:r w:rsidRPr="00885B65">
              <w:rPr>
                <w:sz w:val="24"/>
                <w:lang w:val="nl-NL"/>
              </w:rPr>
              <w:t>- GV: gợi ý HS cách chứng minh</w:t>
            </w:r>
          </w:p>
          <w:p w14:paraId="2D6F01C9" w14:textId="77777777" w:rsidR="00BC20D6" w:rsidRPr="00885B65" w:rsidRDefault="00BC20D6" w:rsidP="00765CCF">
            <w:pPr>
              <w:spacing w:before="60" w:after="60" w:line="240" w:lineRule="atLeast"/>
              <w:jc w:val="both"/>
              <w:rPr>
                <w:sz w:val="24"/>
                <w:lang w:val="nl-NL"/>
              </w:rPr>
            </w:pPr>
            <w:r w:rsidRPr="00885B65">
              <w:rPr>
                <w:sz w:val="24"/>
                <w:lang w:val="nl-NL"/>
              </w:rPr>
              <w:t>- GV: hướng dẫn HS cách trình bày bài.</w:t>
            </w:r>
          </w:p>
          <w:p w14:paraId="16A45423" w14:textId="77777777" w:rsidR="00BC20D6" w:rsidRPr="00885B65" w:rsidRDefault="00BC20D6" w:rsidP="00765CCF">
            <w:pPr>
              <w:spacing w:before="60" w:after="60" w:line="240" w:lineRule="atLeast"/>
              <w:jc w:val="both"/>
              <w:rPr>
                <w:sz w:val="24"/>
                <w:lang w:val="nl-NL"/>
              </w:rPr>
            </w:pPr>
          </w:p>
          <w:p w14:paraId="393C8D92" w14:textId="77777777" w:rsidR="00BC20D6" w:rsidRPr="00885B65" w:rsidRDefault="00BC20D6" w:rsidP="00765CCF">
            <w:pPr>
              <w:spacing w:before="60" w:after="60" w:line="240" w:lineRule="atLeast"/>
              <w:jc w:val="both"/>
              <w:rPr>
                <w:sz w:val="24"/>
                <w:lang w:val="nl-NL"/>
              </w:rPr>
            </w:pPr>
          </w:p>
          <w:p w14:paraId="630FDF1F" w14:textId="77777777" w:rsidR="00BC20D6" w:rsidRPr="00885B65" w:rsidRDefault="00BC20D6" w:rsidP="00765CCF">
            <w:pPr>
              <w:spacing w:before="60" w:after="60" w:line="240" w:lineRule="atLeast"/>
              <w:jc w:val="both"/>
              <w:rPr>
                <w:sz w:val="24"/>
                <w:lang w:val="nl-NL"/>
              </w:rPr>
            </w:pPr>
          </w:p>
          <w:p w14:paraId="72EF943B" w14:textId="77777777" w:rsidR="00BC20D6" w:rsidRPr="00885B65" w:rsidRDefault="00BC20D6" w:rsidP="00765CCF">
            <w:pPr>
              <w:spacing w:before="60" w:after="60" w:line="240" w:lineRule="atLeast"/>
              <w:jc w:val="both"/>
              <w:rPr>
                <w:sz w:val="24"/>
                <w:lang w:val="nl-NL"/>
              </w:rPr>
            </w:pPr>
          </w:p>
          <w:p w14:paraId="6C1691D1" w14:textId="77777777" w:rsidR="00BC20D6" w:rsidRPr="00885B65" w:rsidRDefault="00BC20D6" w:rsidP="00765CCF">
            <w:pPr>
              <w:spacing w:before="60" w:after="60" w:line="240" w:lineRule="atLeast"/>
              <w:jc w:val="both"/>
              <w:rPr>
                <w:sz w:val="24"/>
                <w:lang w:val="nl-NL"/>
              </w:rPr>
            </w:pPr>
          </w:p>
          <w:p w14:paraId="38E4FED4" w14:textId="77777777" w:rsidR="00BC20D6" w:rsidRPr="00885B65" w:rsidRDefault="00BC20D6" w:rsidP="00765CCF">
            <w:pPr>
              <w:spacing w:before="60" w:after="60" w:line="240" w:lineRule="atLeast"/>
              <w:jc w:val="both"/>
              <w:rPr>
                <w:sz w:val="24"/>
                <w:lang w:val="nl-NL"/>
              </w:rPr>
            </w:pPr>
            <w:r w:rsidRPr="00885B65">
              <w:rPr>
                <w:sz w:val="24"/>
                <w:lang w:val="nl-NL"/>
              </w:rPr>
              <w:t xml:space="preserve">- GV: Yêu làm </w:t>
            </w:r>
            <w:r w:rsidRPr="00885B65">
              <w:rPr>
                <w:bCs/>
                <w:iCs/>
                <w:sz w:val="24"/>
                <w:lang w:val="nl-NL"/>
              </w:rPr>
              <w:t>Bài 36 SGK/ 123</w:t>
            </w:r>
          </w:p>
          <w:p w14:paraId="4410E741" w14:textId="77777777" w:rsidR="00BC20D6" w:rsidRPr="00885B65" w:rsidRDefault="00BC20D6" w:rsidP="00765CCF">
            <w:pPr>
              <w:spacing w:before="60" w:after="60" w:line="240" w:lineRule="atLeast"/>
              <w:jc w:val="both"/>
              <w:rPr>
                <w:sz w:val="24"/>
                <w:lang w:val="nl-NL"/>
              </w:rPr>
            </w:pPr>
            <w:r w:rsidRPr="00885B65">
              <w:rPr>
                <w:sz w:val="24"/>
                <w:lang w:val="nl-NL"/>
              </w:rPr>
              <w:t>- GV: Gọi 1 HS lên bảng vẽ hình theo SGK.</w:t>
            </w:r>
          </w:p>
          <w:p w14:paraId="57847317" w14:textId="77777777" w:rsidR="00BC20D6" w:rsidRPr="00885B65" w:rsidRDefault="00BC20D6" w:rsidP="00765CCF">
            <w:pPr>
              <w:spacing w:before="60" w:after="60" w:line="240" w:lineRule="atLeast"/>
              <w:jc w:val="both"/>
              <w:rPr>
                <w:sz w:val="24"/>
                <w:lang w:val="nl-NL"/>
              </w:rPr>
            </w:pPr>
            <w:r w:rsidRPr="00885B65">
              <w:rPr>
                <w:sz w:val="24"/>
                <w:lang w:val="nl-NL"/>
              </w:rPr>
              <w:t>- GV: đề bài cho gì, hỏi gì?</w:t>
            </w:r>
          </w:p>
          <w:p w14:paraId="0F402854" w14:textId="77777777" w:rsidR="00BC20D6" w:rsidRPr="00885B65" w:rsidRDefault="00BC20D6" w:rsidP="00765CCF">
            <w:pPr>
              <w:spacing w:before="60" w:after="60" w:line="240" w:lineRule="atLeast"/>
              <w:jc w:val="both"/>
              <w:rPr>
                <w:sz w:val="24"/>
                <w:lang w:val="nl-NL"/>
              </w:rPr>
            </w:pPr>
          </w:p>
          <w:p w14:paraId="2B57D25E" w14:textId="77777777" w:rsidR="00BC20D6" w:rsidRPr="00885B65" w:rsidRDefault="00BC20D6" w:rsidP="00765CCF">
            <w:pPr>
              <w:spacing w:before="60" w:after="60" w:line="240" w:lineRule="atLeast"/>
              <w:jc w:val="both"/>
              <w:rPr>
                <w:sz w:val="24"/>
                <w:lang w:val="nl-NL"/>
              </w:rPr>
            </w:pPr>
            <w:r w:rsidRPr="00885B65">
              <w:rPr>
                <w:sz w:val="24"/>
                <w:lang w:val="nl-NL"/>
              </w:rPr>
              <w:t>- GV: gợi ý HS cách chứng minh</w:t>
            </w:r>
          </w:p>
          <w:p w14:paraId="632E2E4C" w14:textId="77777777" w:rsidR="00BC20D6" w:rsidRPr="00885B65" w:rsidRDefault="00BC20D6" w:rsidP="00765CCF">
            <w:pPr>
              <w:spacing w:before="60" w:after="60" w:line="240" w:lineRule="atLeast"/>
              <w:jc w:val="both"/>
              <w:rPr>
                <w:sz w:val="24"/>
                <w:lang w:val="nl-NL"/>
              </w:rPr>
            </w:pPr>
            <w:r w:rsidRPr="00885B65">
              <w:rPr>
                <w:sz w:val="24"/>
              </w:rPr>
              <w:t>-</w:t>
            </w:r>
            <w:r w:rsidRPr="00885B65">
              <w:rPr>
                <w:sz w:val="24"/>
                <w:lang w:val="nl-NL"/>
              </w:rPr>
              <w:t xml:space="preserve"> GV: </w:t>
            </w:r>
            <w:r w:rsidRPr="00885B65">
              <w:rPr>
                <w:sz w:val="24"/>
              </w:rPr>
              <w:t>Yêu cầu HS chứng minh</w:t>
            </w:r>
          </w:p>
          <w:p w14:paraId="7DB304C1" w14:textId="77777777" w:rsidR="00BC20D6" w:rsidRPr="00885B65" w:rsidRDefault="00BC20D6" w:rsidP="00765CCF">
            <w:pPr>
              <w:spacing w:before="60" w:after="60" w:line="240" w:lineRule="atLeast"/>
              <w:jc w:val="both"/>
              <w:rPr>
                <w:sz w:val="24"/>
                <w:lang w:val="nl-NL"/>
              </w:rPr>
            </w:pPr>
          </w:p>
          <w:p w14:paraId="57CA5693" w14:textId="77777777" w:rsidR="00BC20D6" w:rsidRPr="00885B65" w:rsidRDefault="00BC20D6" w:rsidP="00765CCF">
            <w:pPr>
              <w:spacing w:before="60" w:after="60" w:line="240" w:lineRule="atLeast"/>
              <w:jc w:val="both"/>
              <w:rPr>
                <w:sz w:val="24"/>
                <w:lang w:val="nl-NL"/>
              </w:rPr>
            </w:pPr>
          </w:p>
          <w:p w14:paraId="086825FD" w14:textId="77777777" w:rsidR="00BC20D6" w:rsidRPr="00885B65" w:rsidRDefault="00BC20D6" w:rsidP="00765CCF">
            <w:pPr>
              <w:spacing w:before="60" w:after="60" w:line="240" w:lineRule="atLeast"/>
              <w:jc w:val="both"/>
              <w:rPr>
                <w:sz w:val="24"/>
                <w:lang w:val="nl-NL"/>
              </w:rPr>
            </w:pPr>
          </w:p>
          <w:p w14:paraId="1E86138F" w14:textId="77777777" w:rsidR="00BC20D6" w:rsidRPr="00885B65" w:rsidRDefault="00BC20D6" w:rsidP="00765CCF">
            <w:pPr>
              <w:spacing w:before="60" w:after="60" w:line="240" w:lineRule="atLeast"/>
              <w:jc w:val="both"/>
              <w:rPr>
                <w:sz w:val="24"/>
                <w:lang w:val="nl-NL"/>
              </w:rPr>
            </w:pPr>
            <w:r w:rsidRPr="00885B65">
              <w:rPr>
                <w:sz w:val="24"/>
                <w:lang w:val="nl-NL"/>
              </w:rPr>
              <w:t>- GV: yêu cầu HS làm bài 37 SGK/ 123</w:t>
            </w:r>
          </w:p>
          <w:p w14:paraId="18A914B7" w14:textId="77777777" w:rsidR="00BC20D6" w:rsidRPr="00885B65" w:rsidRDefault="00BC20D6" w:rsidP="00765CCF">
            <w:pPr>
              <w:spacing w:before="60" w:after="60" w:line="240" w:lineRule="atLeast"/>
              <w:jc w:val="both"/>
              <w:rPr>
                <w:sz w:val="24"/>
                <w:lang w:val="nl-NL"/>
              </w:rPr>
            </w:pPr>
            <w:r w:rsidRPr="00885B65">
              <w:rPr>
                <w:sz w:val="24"/>
                <w:lang w:val="nl-NL"/>
              </w:rPr>
              <w:t xml:space="preserve">- GV: yêu cầu HS quan sát các hình vẽ bài 37. </w:t>
            </w:r>
          </w:p>
          <w:p w14:paraId="298C7A10" w14:textId="77777777" w:rsidR="00BC20D6" w:rsidRPr="00885B65" w:rsidRDefault="00BC20D6" w:rsidP="00765CCF">
            <w:pPr>
              <w:spacing w:before="60" w:after="60" w:line="240" w:lineRule="atLeast"/>
              <w:jc w:val="both"/>
              <w:rPr>
                <w:sz w:val="24"/>
                <w:lang w:val="nl-NL"/>
              </w:rPr>
            </w:pPr>
            <w:r w:rsidRPr="00885B65">
              <w:rPr>
                <w:sz w:val="24"/>
                <w:lang w:val="nl-NL"/>
              </w:rPr>
              <w:t>Trong hình vẽ các tam giác đã có những dữ kiện nào bằng nhau?</w:t>
            </w:r>
          </w:p>
          <w:p w14:paraId="0D337987" w14:textId="77777777" w:rsidR="00BC20D6" w:rsidRPr="00885B65" w:rsidRDefault="00BC20D6" w:rsidP="00765CCF">
            <w:pPr>
              <w:spacing w:before="60" w:after="60" w:line="240" w:lineRule="atLeast"/>
              <w:jc w:val="both"/>
              <w:rPr>
                <w:sz w:val="24"/>
                <w:lang w:val="nl-NL"/>
              </w:rPr>
            </w:pPr>
            <w:r w:rsidRPr="00885B65">
              <w:rPr>
                <w:sz w:val="24"/>
                <w:lang w:val="nl-NL"/>
              </w:rPr>
              <w:t>Để hai tam giác bằng nhau cần có thêm điều kiện gì?</w:t>
            </w:r>
          </w:p>
          <w:p w14:paraId="0AC9EEFC" w14:textId="77777777" w:rsidR="00BC20D6" w:rsidRPr="00885B65" w:rsidRDefault="00BC20D6" w:rsidP="00765CCF">
            <w:pPr>
              <w:spacing w:before="60" w:after="60" w:line="240" w:lineRule="atLeast"/>
              <w:jc w:val="both"/>
              <w:rPr>
                <w:sz w:val="24"/>
                <w:lang w:val="nl-NL"/>
              </w:rPr>
            </w:pPr>
            <w:r w:rsidRPr="00885B65">
              <w:rPr>
                <w:sz w:val="24"/>
                <w:lang w:val="nl-NL"/>
              </w:rPr>
              <w:t>Làm thế nào để chứng minh điều kiện đó?</w:t>
            </w:r>
          </w:p>
          <w:p w14:paraId="7FE20333" w14:textId="77777777" w:rsidR="00BC20D6" w:rsidRPr="00885B65" w:rsidRDefault="00BC20D6" w:rsidP="00765CCF">
            <w:pPr>
              <w:jc w:val="both"/>
              <w:rPr>
                <w:sz w:val="24"/>
                <w:lang w:val="nl-NL"/>
              </w:rPr>
            </w:pPr>
            <w:r w:rsidRPr="00885B65">
              <w:rPr>
                <w:sz w:val="24"/>
                <w:lang w:val="nl-NL"/>
              </w:rPr>
              <w:t>- GV: gọi HS lên trình bày bài làm</w:t>
            </w:r>
          </w:p>
        </w:tc>
        <w:tc>
          <w:tcPr>
            <w:tcW w:w="3192" w:type="dxa"/>
          </w:tcPr>
          <w:p w14:paraId="1CA1AA93" w14:textId="77777777" w:rsidR="00BC20D6" w:rsidRPr="00885B65" w:rsidRDefault="00BC20D6" w:rsidP="00765CCF">
            <w:pPr>
              <w:spacing w:before="60" w:after="60" w:line="240" w:lineRule="atLeast"/>
              <w:jc w:val="both"/>
              <w:rPr>
                <w:sz w:val="24"/>
                <w:lang w:val="nl-NL"/>
              </w:rPr>
            </w:pPr>
          </w:p>
          <w:p w14:paraId="01198460" w14:textId="77777777" w:rsidR="00BC20D6" w:rsidRPr="00885B65" w:rsidRDefault="00BC20D6" w:rsidP="00765CCF">
            <w:pPr>
              <w:spacing w:before="60" w:after="60" w:line="240" w:lineRule="atLeast"/>
              <w:jc w:val="both"/>
              <w:rPr>
                <w:sz w:val="24"/>
              </w:rPr>
            </w:pPr>
            <w:r w:rsidRPr="00885B65">
              <w:rPr>
                <w:sz w:val="24"/>
              </w:rPr>
              <w:t>-1 HS đọc to đề bài.</w:t>
            </w:r>
          </w:p>
          <w:p w14:paraId="4AF8087A" w14:textId="77777777" w:rsidR="00BC20D6" w:rsidRPr="00885B65" w:rsidRDefault="00BC20D6" w:rsidP="00765CCF">
            <w:pPr>
              <w:spacing w:before="60" w:after="60" w:line="240" w:lineRule="atLeast"/>
              <w:jc w:val="both"/>
              <w:rPr>
                <w:sz w:val="24"/>
              </w:rPr>
            </w:pPr>
            <w:r w:rsidRPr="00885B65">
              <w:rPr>
                <w:sz w:val="24"/>
              </w:rPr>
              <w:t>- HS: tóm tắt đề + lên bảng vẽ hình</w:t>
            </w:r>
          </w:p>
          <w:p w14:paraId="286A139A" w14:textId="77777777" w:rsidR="00BC20D6" w:rsidRPr="00885B65" w:rsidRDefault="00BC20D6" w:rsidP="00765CCF">
            <w:pPr>
              <w:spacing w:before="60" w:after="60" w:line="240" w:lineRule="atLeast"/>
              <w:jc w:val="both"/>
              <w:rPr>
                <w:sz w:val="24"/>
              </w:rPr>
            </w:pPr>
          </w:p>
          <w:p w14:paraId="087ED3BD" w14:textId="77777777" w:rsidR="00BC20D6" w:rsidRPr="00885B65" w:rsidRDefault="00BC20D6" w:rsidP="00765CCF">
            <w:pPr>
              <w:spacing w:before="60" w:after="60" w:line="240" w:lineRule="atLeast"/>
              <w:jc w:val="both"/>
              <w:rPr>
                <w:sz w:val="24"/>
              </w:rPr>
            </w:pPr>
            <w:r w:rsidRPr="00885B65">
              <w:rPr>
                <w:sz w:val="24"/>
              </w:rPr>
              <w:t>- HS: theo dõi GV gợi ý, suy nghĩ.</w:t>
            </w:r>
          </w:p>
          <w:p w14:paraId="048DB682" w14:textId="77777777" w:rsidR="00BC20D6" w:rsidRPr="00885B65" w:rsidRDefault="00BC20D6" w:rsidP="00765CCF">
            <w:pPr>
              <w:spacing w:before="60" w:after="60" w:line="240" w:lineRule="atLeast"/>
              <w:jc w:val="both"/>
              <w:rPr>
                <w:sz w:val="24"/>
              </w:rPr>
            </w:pPr>
            <w:r w:rsidRPr="00885B65">
              <w:rPr>
                <w:sz w:val="24"/>
              </w:rPr>
              <w:t xml:space="preserve">- HS: theo dõi GV trình bày </w:t>
            </w:r>
          </w:p>
          <w:p w14:paraId="4B9F3938" w14:textId="77777777" w:rsidR="00BC20D6" w:rsidRPr="00885B65" w:rsidRDefault="00BC20D6" w:rsidP="00765CCF">
            <w:pPr>
              <w:jc w:val="both"/>
              <w:rPr>
                <w:sz w:val="24"/>
              </w:rPr>
            </w:pPr>
          </w:p>
          <w:p w14:paraId="366308B0" w14:textId="77777777" w:rsidR="00BC20D6" w:rsidRPr="00885B65" w:rsidRDefault="00BC20D6" w:rsidP="00765CCF">
            <w:pPr>
              <w:spacing w:before="60" w:after="60" w:line="240" w:lineRule="atLeast"/>
              <w:jc w:val="both"/>
              <w:rPr>
                <w:sz w:val="24"/>
              </w:rPr>
            </w:pPr>
          </w:p>
          <w:p w14:paraId="10511EA2" w14:textId="77777777" w:rsidR="00BC20D6" w:rsidRPr="00885B65" w:rsidRDefault="00BC20D6" w:rsidP="00765CCF">
            <w:pPr>
              <w:spacing w:before="60" w:after="60" w:line="240" w:lineRule="atLeast"/>
              <w:jc w:val="both"/>
              <w:rPr>
                <w:color w:val="000080"/>
                <w:sz w:val="24"/>
              </w:rPr>
            </w:pPr>
          </w:p>
          <w:p w14:paraId="1310E666" w14:textId="53840F2F" w:rsidR="00BC20D6" w:rsidRPr="00885B65" w:rsidRDefault="00F95260" w:rsidP="00765CCF">
            <w:pPr>
              <w:spacing w:before="60" w:after="60" w:line="240" w:lineRule="atLeast"/>
              <w:jc w:val="both"/>
              <w:rPr>
                <w:color w:val="000080"/>
                <w:sz w:val="24"/>
              </w:rPr>
            </w:pPr>
            <w:r w:rsidRPr="00885B65">
              <w:rPr>
                <w:b/>
                <w:bCs/>
                <w:noProof/>
                <w:sz w:val="24"/>
              </w:rPr>
              <mc:AlternateContent>
                <mc:Choice Requires="wpg">
                  <w:drawing>
                    <wp:anchor distT="0" distB="0" distL="114300" distR="114300" simplePos="0" relativeHeight="251624960" behindDoc="0" locked="0" layoutInCell="1" allowOverlap="1" wp14:anchorId="02C4F138" wp14:editId="318B9947">
                      <wp:simplePos x="0" y="0"/>
                      <wp:positionH relativeFrom="column">
                        <wp:posOffset>1926590</wp:posOffset>
                      </wp:positionH>
                      <wp:positionV relativeFrom="paragraph">
                        <wp:posOffset>19050</wp:posOffset>
                      </wp:positionV>
                      <wp:extent cx="1714500" cy="1143000"/>
                      <wp:effectExtent l="13970" t="13970" r="5080" b="5080"/>
                      <wp:wrapNone/>
                      <wp:docPr id="264"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143000"/>
                                <a:chOff x="8105" y="10838"/>
                                <a:chExt cx="2700" cy="1800"/>
                              </a:xfrm>
                            </wpg:grpSpPr>
                            <wps:wsp>
                              <wps:cNvPr id="265" name="Line 122"/>
                              <wps:cNvCnPr>
                                <a:cxnSpLocks noChangeShapeType="1"/>
                              </wps:cNvCnPr>
                              <wps:spPr bwMode="auto">
                                <a:xfrm>
                                  <a:off x="8565" y="10838"/>
                                  <a:ext cx="0" cy="1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 name="Line 123"/>
                              <wps:cNvCnPr>
                                <a:cxnSpLocks noChangeShapeType="1"/>
                              </wps:cNvCnPr>
                              <wps:spPr bwMode="auto">
                                <a:xfrm>
                                  <a:off x="8105" y="12255"/>
                                  <a:ext cx="27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873C888" id="Group 121" o:spid="_x0000_s1026" style="position:absolute;margin-left:151.7pt;margin-top:1.5pt;width:135pt;height:90pt;z-index:251624960" coordorigin="8105,10838" coordsize="270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">
                      <v:line id="Line 122" o:spid="_x0000_s1027" style="position:absolute;visibility:visible;mso-wrap-style:square" from="8565,10838" to="8565,12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ea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gHQnmsYAAADcAAAA&#10;DwAAAAAAAAAAAAAAAAAHAgAAZHJzL2Rvd25yZXYueG1sUEsFBgAAAAADAAMAtwAAAPoCAAAAAA==&#10;"/>
                      <v:line id="Line 123" o:spid="_x0000_s1028" style="position:absolute;visibility:visible;mso-wrap-style:square" from="8105,12255" to="10805,1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"/>
                    </v:group>
                  </w:pict>
                </mc:Fallback>
              </mc:AlternateContent>
            </w:r>
          </w:p>
          <w:p w14:paraId="0A639DB7" w14:textId="77777777" w:rsidR="00BC20D6" w:rsidRPr="00885B65" w:rsidRDefault="00BC20D6" w:rsidP="00765CCF">
            <w:pPr>
              <w:spacing w:before="60" w:after="60" w:line="240" w:lineRule="atLeast"/>
              <w:jc w:val="both"/>
              <w:rPr>
                <w:color w:val="000080"/>
                <w:sz w:val="24"/>
              </w:rPr>
            </w:pPr>
          </w:p>
          <w:p w14:paraId="2AA633F9" w14:textId="77777777" w:rsidR="00BC20D6" w:rsidRPr="00885B65" w:rsidRDefault="00BC20D6" w:rsidP="00765CCF">
            <w:pPr>
              <w:spacing w:before="60" w:after="60" w:line="240" w:lineRule="atLeast"/>
              <w:jc w:val="both"/>
              <w:rPr>
                <w:color w:val="000080"/>
                <w:sz w:val="24"/>
              </w:rPr>
            </w:pPr>
          </w:p>
          <w:p w14:paraId="45249DAA" w14:textId="77777777" w:rsidR="00BC20D6" w:rsidRPr="00885B65" w:rsidRDefault="00BC20D6" w:rsidP="00765CCF">
            <w:pPr>
              <w:spacing w:before="60" w:after="60" w:line="240" w:lineRule="atLeast"/>
              <w:jc w:val="both"/>
              <w:rPr>
                <w:sz w:val="24"/>
              </w:rPr>
            </w:pPr>
          </w:p>
          <w:p w14:paraId="28C1642B" w14:textId="77777777" w:rsidR="00BC20D6" w:rsidRPr="00885B65" w:rsidRDefault="00BC20D6" w:rsidP="00765CCF">
            <w:pPr>
              <w:spacing w:before="60" w:after="60" w:line="240" w:lineRule="atLeast"/>
              <w:jc w:val="both"/>
              <w:rPr>
                <w:sz w:val="24"/>
              </w:rPr>
            </w:pPr>
          </w:p>
          <w:p w14:paraId="1E2C7E32" w14:textId="77777777" w:rsidR="00BC20D6" w:rsidRPr="00885B65" w:rsidRDefault="00BC20D6" w:rsidP="00765CCF">
            <w:pPr>
              <w:spacing w:before="60" w:after="60" w:line="240" w:lineRule="atLeast"/>
              <w:jc w:val="both"/>
              <w:rPr>
                <w:sz w:val="24"/>
              </w:rPr>
            </w:pPr>
            <w:r w:rsidRPr="00885B65">
              <w:rPr>
                <w:sz w:val="24"/>
              </w:rPr>
              <w:t>- HS: trả lời cho , hỏi theo hình vẽ bài  36/123 SGK.</w:t>
            </w:r>
          </w:p>
          <w:p w14:paraId="2BF1FCF6" w14:textId="77777777" w:rsidR="00BC20D6" w:rsidRPr="00885B65" w:rsidRDefault="00BC20D6" w:rsidP="00765CCF">
            <w:pPr>
              <w:spacing w:before="60" w:after="60" w:line="240" w:lineRule="atLeast"/>
              <w:jc w:val="both"/>
              <w:rPr>
                <w:sz w:val="24"/>
              </w:rPr>
            </w:pPr>
          </w:p>
          <w:p w14:paraId="7D823710" w14:textId="77777777" w:rsidR="00BC20D6" w:rsidRPr="00885B65" w:rsidRDefault="00BC20D6" w:rsidP="00765CCF">
            <w:pPr>
              <w:spacing w:before="60" w:after="60" w:line="240" w:lineRule="atLeast"/>
              <w:jc w:val="both"/>
              <w:rPr>
                <w:sz w:val="24"/>
              </w:rPr>
            </w:pPr>
          </w:p>
          <w:p w14:paraId="07876EE1" w14:textId="77777777" w:rsidR="00BC20D6" w:rsidRPr="00885B65" w:rsidRDefault="00BC20D6" w:rsidP="00765CCF">
            <w:pPr>
              <w:spacing w:before="60" w:after="60" w:line="240" w:lineRule="atLeast"/>
              <w:jc w:val="both"/>
              <w:rPr>
                <w:sz w:val="24"/>
              </w:rPr>
            </w:pPr>
          </w:p>
          <w:p w14:paraId="71B57032" w14:textId="77777777" w:rsidR="00BC20D6" w:rsidRPr="00885B65" w:rsidRDefault="00BC20D6" w:rsidP="00765CCF">
            <w:pPr>
              <w:spacing w:before="60" w:after="60" w:line="240" w:lineRule="atLeast"/>
              <w:jc w:val="both"/>
              <w:rPr>
                <w:sz w:val="24"/>
              </w:rPr>
            </w:pPr>
          </w:p>
          <w:p w14:paraId="589E32C9" w14:textId="77777777" w:rsidR="00BC20D6" w:rsidRPr="00885B65" w:rsidRDefault="00BC20D6" w:rsidP="00765CCF">
            <w:pPr>
              <w:spacing w:before="60" w:after="60" w:line="240" w:lineRule="atLeast"/>
              <w:jc w:val="both"/>
              <w:rPr>
                <w:sz w:val="24"/>
              </w:rPr>
            </w:pPr>
            <w:r w:rsidRPr="00885B65">
              <w:rPr>
                <w:sz w:val="24"/>
              </w:rPr>
              <w:t>- HS: chứng minh</w:t>
            </w:r>
          </w:p>
          <w:p w14:paraId="480F3657" w14:textId="77777777" w:rsidR="00BC20D6" w:rsidRPr="00885B65" w:rsidRDefault="00BC20D6" w:rsidP="00765CCF">
            <w:pPr>
              <w:spacing w:before="60" w:after="60" w:line="240" w:lineRule="atLeast"/>
              <w:jc w:val="both"/>
              <w:rPr>
                <w:sz w:val="24"/>
              </w:rPr>
            </w:pPr>
          </w:p>
          <w:p w14:paraId="0AA481F9" w14:textId="77777777" w:rsidR="00BC20D6" w:rsidRPr="00885B65" w:rsidRDefault="00BC20D6" w:rsidP="00765CCF">
            <w:pPr>
              <w:spacing w:before="60" w:after="60" w:line="240" w:lineRule="atLeast"/>
              <w:jc w:val="both"/>
              <w:rPr>
                <w:sz w:val="24"/>
              </w:rPr>
            </w:pPr>
          </w:p>
          <w:p w14:paraId="641AE32E" w14:textId="77777777" w:rsidR="00BC20D6" w:rsidRPr="00885B65" w:rsidRDefault="00BC20D6" w:rsidP="00765CCF">
            <w:pPr>
              <w:spacing w:before="60" w:after="60" w:line="240" w:lineRule="atLeast"/>
              <w:jc w:val="both"/>
              <w:rPr>
                <w:sz w:val="24"/>
              </w:rPr>
            </w:pPr>
          </w:p>
          <w:p w14:paraId="768A3E9D" w14:textId="77777777" w:rsidR="00BC20D6" w:rsidRPr="00885B65" w:rsidRDefault="00BC20D6" w:rsidP="00765CCF">
            <w:pPr>
              <w:jc w:val="both"/>
              <w:rPr>
                <w:sz w:val="24"/>
              </w:rPr>
            </w:pPr>
          </w:p>
        </w:tc>
        <w:tc>
          <w:tcPr>
            <w:tcW w:w="3192" w:type="dxa"/>
          </w:tcPr>
          <w:p w14:paraId="3091043F" w14:textId="77777777" w:rsidR="00BC20D6" w:rsidRPr="00885B65" w:rsidRDefault="00BC20D6" w:rsidP="00765CCF">
            <w:pPr>
              <w:spacing w:before="60" w:after="60" w:line="240" w:lineRule="atLeast"/>
              <w:jc w:val="center"/>
              <w:rPr>
                <w:b/>
                <w:bCs/>
                <w:sz w:val="24"/>
                <w:lang w:val="nl-NL"/>
              </w:rPr>
            </w:pPr>
            <w:r w:rsidRPr="00885B65">
              <w:rPr>
                <w:b/>
                <w:bCs/>
                <w:sz w:val="24"/>
                <w:lang w:val="nl-NL"/>
              </w:rPr>
              <w:t xml:space="preserve">Tiết 28. </w:t>
            </w:r>
            <w:r w:rsidRPr="00885B65">
              <w:rPr>
                <w:b/>
                <w:bCs/>
                <w:sz w:val="24"/>
              </w:rPr>
              <w:t>§</w:t>
            </w:r>
            <w:r w:rsidRPr="00885B65">
              <w:rPr>
                <w:b/>
                <w:bCs/>
                <w:sz w:val="24"/>
                <w:lang w:val="nl-NL"/>
              </w:rPr>
              <w:t>5</w:t>
            </w:r>
            <w:r w:rsidRPr="00885B65">
              <w:rPr>
                <w:b/>
                <w:bCs/>
                <w:sz w:val="24"/>
              </w:rPr>
              <w:t xml:space="preserve">. </w:t>
            </w:r>
            <w:r w:rsidRPr="00885B65">
              <w:rPr>
                <w:b/>
                <w:sz w:val="24"/>
              </w:rPr>
              <w:t xml:space="preserve">Trường hợp </w:t>
            </w:r>
            <w:r w:rsidRPr="00885B65">
              <w:rPr>
                <w:b/>
                <w:bCs/>
                <w:sz w:val="24"/>
                <w:lang w:val="nl-NL"/>
              </w:rPr>
              <w:t>Tiết 29. Luyện tập</w:t>
            </w:r>
          </w:p>
          <w:p w14:paraId="465CBE6D" w14:textId="77777777" w:rsidR="00BC20D6" w:rsidRPr="00885B65" w:rsidRDefault="00BC20D6" w:rsidP="00765CCF">
            <w:pPr>
              <w:spacing w:before="60" w:after="60" w:line="240" w:lineRule="atLeast"/>
              <w:jc w:val="both"/>
              <w:rPr>
                <w:b/>
                <w:bCs/>
                <w:iCs/>
                <w:sz w:val="24"/>
                <w:lang w:val="nl-NL"/>
              </w:rPr>
            </w:pPr>
          </w:p>
          <w:p w14:paraId="6F0237C2" w14:textId="77777777" w:rsidR="00BC20D6" w:rsidRPr="00885B65" w:rsidRDefault="00BC20D6" w:rsidP="00765CCF">
            <w:pPr>
              <w:spacing w:before="60" w:after="60" w:line="240" w:lineRule="atLeast"/>
              <w:jc w:val="both"/>
              <w:rPr>
                <w:b/>
                <w:bCs/>
                <w:iCs/>
                <w:sz w:val="24"/>
                <w:lang w:val="nl-NL"/>
              </w:rPr>
            </w:pPr>
          </w:p>
          <w:p w14:paraId="4321F75A" w14:textId="77777777" w:rsidR="00BC20D6" w:rsidRPr="00885B65" w:rsidRDefault="00BC20D6" w:rsidP="00765CCF">
            <w:pPr>
              <w:spacing w:before="60" w:after="60" w:line="240" w:lineRule="atLeast"/>
              <w:jc w:val="both"/>
              <w:rPr>
                <w:b/>
                <w:bCs/>
                <w:iCs/>
                <w:sz w:val="24"/>
                <w:lang w:val="nl-NL"/>
              </w:rPr>
            </w:pPr>
            <w:r w:rsidRPr="00885B65">
              <w:rPr>
                <w:b/>
                <w:bCs/>
                <w:iCs/>
                <w:sz w:val="24"/>
                <w:lang w:val="nl-NL"/>
              </w:rPr>
              <w:t>1. Bài 35 SGK/ 123</w:t>
            </w:r>
          </w:p>
          <w:p w14:paraId="091B0480" w14:textId="27B080DF" w:rsidR="00BC20D6" w:rsidRPr="00885B65" w:rsidRDefault="00F95260" w:rsidP="00765CCF">
            <w:pPr>
              <w:spacing w:before="60" w:after="60" w:line="240" w:lineRule="atLeast"/>
              <w:jc w:val="both"/>
              <w:rPr>
                <w:sz w:val="24"/>
              </w:rPr>
            </w:pPr>
            <w:r w:rsidRPr="00885B65">
              <w:rPr>
                <w:noProof/>
                <w:sz w:val="24"/>
              </w:rPr>
              <mc:AlternateContent>
                <mc:Choice Requires="wps">
                  <w:drawing>
                    <wp:anchor distT="0" distB="0" distL="114300" distR="114300" simplePos="0" relativeHeight="251622912" behindDoc="0" locked="0" layoutInCell="1" allowOverlap="1" wp14:anchorId="586697EE" wp14:editId="664CB45F">
                      <wp:simplePos x="0" y="0"/>
                      <wp:positionH relativeFrom="column">
                        <wp:posOffset>191770</wp:posOffset>
                      </wp:positionH>
                      <wp:positionV relativeFrom="paragraph">
                        <wp:posOffset>1071245</wp:posOffset>
                      </wp:positionV>
                      <wp:extent cx="0" cy="1991360"/>
                      <wp:effectExtent l="10795" t="5080" r="8255" b="13335"/>
                      <wp:wrapNone/>
                      <wp:docPr id="263"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91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FCA1ED6" id="Line 111"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pt,84.35pt" to="15.1pt,2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"/>
                  </w:pict>
                </mc:Fallback>
              </mc:AlternateContent>
            </w:r>
            <w:bookmarkStart w:id="0" w:name="_MON_1170250554"/>
            <w:bookmarkStart w:id="1" w:name="_MON_1170250673"/>
            <w:bookmarkStart w:id="2" w:name="_MON_1170250696"/>
            <w:bookmarkStart w:id="3" w:name="_MON_1170250700"/>
            <w:bookmarkStart w:id="4" w:name="_MON_1222865783"/>
            <w:bookmarkEnd w:id="0"/>
            <w:bookmarkEnd w:id="1"/>
            <w:bookmarkEnd w:id="2"/>
            <w:bookmarkEnd w:id="3"/>
            <w:bookmarkEnd w:id="4"/>
            <w:r w:rsidR="00BC20D6" w:rsidRPr="00885B65">
              <w:rPr>
                <w:sz w:val="24"/>
              </w:rPr>
              <w:object w:dxaOrig="3601" w:dyaOrig="2731" w14:anchorId="6B4CA731">
                <v:shape id="_x0000_i1833" type="#_x0000_t75" style="width:114.75pt;height:87.75pt" o:ole="">
                  <v:imagedata r:id="rId1134" o:title=""/>
                </v:shape>
                <o:OLEObject Type="Embed" ProgID="Word.Picture.8" ShapeID="_x0000_i1833" DrawAspect="Content" ObjectID="_1664270091" r:id="rId1135"/>
              </w:object>
            </w:r>
          </w:p>
          <w:p w14:paraId="6C885CF1" w14:textId="77777777" w:rsidR="00BC20D6" w:rsidRPr="00885B65" w:rsidRDefault="00BC20D6" w:rsidP="00765CCF">
            <w:pPr>
              <w:spacing w:before="60" w:after="60" w:line="240" w:lineRule="atLeast"/>
              <w:jc w:val="both"/>
              <w:rPr>
                <w:sz w:val="24"/>
                <w:lang w:val="fr-FR"/>
              </w:rPr>
            </w:pPr>
            <w:r w:rsidRPr="00885B65">
              <w:rPr>
                <w:sz w:val="24"/>
                <w:lang w:val="fr-FR"/>
              </w:rPr>
              <w:t xml:space="preserve">GT </w:t>
            </w:r>
            <w:r w:rsidRPr="00885B65">
              <w:rPr>
                <w:position w:val="-10"/>
                <w:sz w:val="24"/>
              </w:rPr>
              <w:object w:dxaOrig="1180" w:dyaOrig="400" w14:anchorId="76B70373">
                <v:shape id="_x0000_i1834" type="#_x0000_t75" style="width:59.25pt;height:20.25pt" o:ole="">
                  <v:imagedata r:id="rId1136" o:title=""/>
                </v:shape>
                <o:OLEObject Type="Embed" ProgID="Equation.DSMT4" ShapeID="_x0000_i1834" DrawAspect="Content" ObjectID="_1664270092" r:id="rId1137"/>
              </w:object>
            </w:r>
          </w:p>
          <w:p w14:paraId="46627D77" w14:textId="77777777" w:rsidR="00BC20D6" w:rsidRPr="00885B65" w:rsidRDefault="00BC20D6" w:rsidP="00765CCF">
            <w:pPr>
              <w:spacing w:before="60" w:after="60" w:line="240" w:lineRule="atLeast"/>
              <w:jc w:val="both"/>
              <w:rPr>
                <w:sz w:val="24"/>
                <w:lang w:val="fr-FR"/>
              </w:rPr>
            </w:pPr>
            <w:r w:rsidRPr="00885B65">
              <w:rPr>
                <w:sz w:val="24"/>
                <w:lang w:val="fr-FR"/>
              </w:rPr>
              <w:t xml:space="preserve">      Ot là tia pg của </w:t>
            </w:r>
            <w:r w:rsidRPr="00885B65">
              <w:rPr>
                <w:position w:val="-10"/>
                <w:sz w:val="24"/>
              </w:rPr>
              <w:object w:dxaOrig="499" w:dyaOrig="400" w14:anchorId="660C4E55">
                <v:shape id="_x0000_i1835" type="#_x0000_t75" style="width:24.75pt;height:20.25pt" o:ole="">
                  <v:imagedata r:id="rId1138" o:title=""/>
                </v:shape>
                <o:OLEObject Type="Embed" ProgID="Equation.DSMT4" ShapeID="_x0000_i1835" DrawAspect="Content" ObjectID="_1664270093" r:id="rId1139"/>
              </w:object>
            </w:r>
          </w:p>
          <w:p w14:paraId="4B741812" w14:textId="77777777" w:rsidR="00BC20D6" w:rsidRPr="00885B65" w:rsidRDefault="00BC20D6" w:rsidP="00765CCF">
            <w:pPr>
              <w:spacing w:before="60" w:after="60" w:line="240" w:lineRule="atLeast"/>
              <w:jc w:val="both"/>
              <w:rPr>
                <w:sz w:val="24"/>
              </w:rPr>
            </w:pPr>
            <w:r w:rsidRPr="00885B65">
              <w:rPr>
                <w:sz w:val="24"/>
                <w:lang w:val="fr-FR"/>
              </w:rPr>
              <w:t xml:space="preserve">      </w:t>
            </w:r>
            <w:r w:rsidRPr="00885B65">
              <w:rPr>
                <w:sz w:val="24"/>
              </w:rPr>
              <w:t xml:space="preserve">H </w:t>
            </w:r>
            <w:r w:rsidRPr="00885B65">
              <w:rPr>
                <w:position w:val="-6"/>
                <w:sz w:val="24"/>
                <w:lang w:val="fr-FR"/>
              </w:rPr>
              <w:object w:dxaOrig="200" w:dyaOrig="240" w14:anchorId="012600F4">
                <v:shape id="_x0000_i1836" type="#_x0000_t75" style="width:9.75pt;height:12pt" o:ole="">
                  <v:imagedata r:id="rId1140" o:title=""/>
                </v:shape>
                <o:OLEObject Type="Embed" ProgID="Equation.DSMT4" ShapeID="_x0000_i1836" DrawAspect="Content" ObjectID="_1664270094" r:id="rId1141"/>
              </w:object>
            </w:r>
            <w:r w:rsidRPr="00885B65">
              <w:rPr>
                <w:sz w:val="24"/>
              </w:rPr>
              <w:t xml:space="preserve">Ot ; d </w:t>
            </w:r>
            <w:r w:rsidRPr="00885B65">
              <w:rPr>
                <w:position w:val="-4"/>
                <w:sz w:val="24"/>
                <w:lang w:val="fr-FR"/>
              </w:rPr>
              <w:object w:dxaOrig="260" w:dyaOrig="240" w14:anchorId="29FF3D99">
                <v:shape id="_x0000_i1837" type="#_x0000_t75" style="width:12.75pt;height:12pt" o:ole="">
                  <v:imagedata r:id="rId1142" o:title=""/>
                </v:shape>
                <o:OLEObject Type="Embed" ProgID="Equation.DSMT4" ShapeID="_x0000_i1837" DrawAspect="Content" ObjectID="_1664270095" r:id="rId1143"/>
              </w:object>
            </w:r>
            <w:r w:rsidRPr="00885B65">
              <w:rPr>
                <w:sz w:val="24"/>
              </w:rPr>
              <w:t>Ot</w:t>
            </w:r>
          </w:p>
          <w:p w14:paraId="3FCC3C36" w14:textId="77777777" w:rsidR="00BC20D6" w:rsidRPr="00885B65" w:rsidRDefault="00BC20D6" w:rsidP="00765CCF">
            <w:pPr>
              <w:spacing w:before="60" w:after="60" w:line="240" w:lineRule="atLeast"/>
              <w:jc w:val="both"/>
              <w:rPr>
                <w:sz w:val="24"/>
              </w:rPr>
            </w:pPr>
            <w:r w:rsidRPr="00885B65">
              <w:rPr>
                <w:sz w:val="24"/>
              </w:rPr>
              <w:t xml:space="preserve">     d</w:t>
            </w:r>
            <w:r w:rsidRPr="00885B65">
              <w:rPr>
                <w:position w:val="-6"/>
                <w:sz w:val="24"/>
              </w:rPr>
              <w:object w:dxaOrig="220" w:dyaOrig="260" w14:anchorId="3FEAEFD3">
                <v:shape id="_x0000_i1838" type="#_x0000_t75" style="width:11.25pt;height:12.75pt" o:ole="">
                  <v:imagedata r:id="rId1144" o:title=""/>
                </v:shape>
                <o:OLEObject Type="Embed" ProgID="Equation.DSMT4" ShapeID="_x0000_i1838" DrawAspect="Content" ObjectID="_1664270096" r:id="rId1145"/>
              </w:object>
            </w:r>
            <w:r w:rsidRPr="00885B65">
              <w:rPr>
                <w:sz w:val="24"/>
              </w:rPr>
              <w:t>Ox ={A},d</w:t>
            </w:r>
            <w:r w:rsidRPr="00885B65">
              <w:rPr>
                <w:position w:val="-6"/>
                <w:sz w:val="24"/>
              </w:rPr>
              <w:object w:dxaOrig="220" w:dyaOrig="260" w14:anchorId="32FF3D72">
                <v:shape id="_x0000_i1839" type="#_x0000_t75" style="width:11.25pt;height:12.75pt" o:ole="">
                  <v:imagedata r:id="rId1144" o:title=""/>
                </v:shape>
                <o:OLEObject Type="Embed" ProgID="Equation.DSMT4" ShapeID="_x0000_i1839" DrawAspect="Content" ObjectID="_1664270097" r:id="rId1146"/>
              </w:object>
            </w:r>
            <w:r w:rsidRPr="00885B65">
              <w:rPr>
                <w:sz w:val="24"/>
              </w:rPr>
              <w:t>Oy={B},</w:t>
            </w:r>
          </w:p>
          <w:p w14:paraId="192EBD02" w14:textId="77777777" w:rsidR="00BC20D6" w:rsidRPr="00885B65" w:rsidRDefault="00BC20D6" w:rsidP="00765CCF">
            <w:pPr>
              <w:spacing w:before="60" w:after="60" w:line="240" w:lineRule="atLeast"/>
              <w:jc w:val="both"/>
              <w:rPr>
                <w:sz w:val="24"/>
                <w:lang w:val="pt-BR"/>
              </w:rPr>
            </w:pPr>
            <w:r w:rsidRPr="00885B65">
              <w:rPr>
                <w:sz w:val="24"/>
                <w:lang w:val="pt-BR"/>
              </w:rPr>
              <w:t xml:space="preserve">KL a) OA = </w:t>
            </w:r>
            <w:r w:rsidRPr="00885B65">
              <w:rPr>
                <w:sz w:val="24"/>
              </w:rPr>
              <w:t>OB</w:t>
            </w:r>
          </w:p>
          <w:p w14:paraId="3115C3F4" w14:textId="77777777" w:rsidR="00BC20D6" w:rsidRPr="00885B65" w:rsidRDefault="00BC20D6" w:rsidP="00765CCF">
            <w:pPr>
              <w:spacing w:before="60" w:after="60" w:line="240" w:lineRule="atLeast"/>
              <w:jc w:val="both"/>
              <w:rPr>
                <w:sz w:val="24"/>
                <w:lang w:val="pt-BR"/>
              </w:rPr>
            </w:pPr>
            <w:r w:rsidRPr="00885B65">
              <w:rPr>
                <w:sz w:val="24"/>
                <w:lang w:val="pt-BR"/>
              </w:rPr>
              <w:t xml:space="preserve">       b) C</w:t>
            </w:r>
            <w:r w:rsidRPr="00885B65">
              <w:rPr>
                <w:position w:val="-6"/>
                <w:sz w:val="24"/>
                <w:lang w:val="fr-FR"/>
              </w:rPr>
              <w:object w:dxaOrig="200" w:dyaOrig="240" w14:anchorId="04E4FAA9">
                <v:shape id="_x0000_i1840" type="#_x0000_t75" style="width:9.75pt;height:12pt" o:ole="">
                  <v:imagedata r:id="rId1140" o:title=""/>
                </v:shape>
                <o:OLEObject Type="Embed" ProgID="Equation.DSMT4" ShapeID="_x0000_i1840" DrawAspect="Content" ObjectID="_1664270098" r:id="rId1147"/>
              </w:object>
            </w:r>
            <w:r w:rsidRPr="00885B65">
              <w:rPr>
                <w:sz w:val="24"/>
                <w:lang w:val="pt-BR"/>
              </w:rPr>
              <w:t xml:space="preserve">Ot,  </w:t>
            </w:r>
          </w:p>
          <w:p w14:paraId="2B0B3365" w14:textId="77777777" w:rsidR="00BC20D6" w:rsidRPr="00885B65" w:rsidRDefault="00BC20D6" w:rsidP="00765CCF">
            <w:pPr>
              <w:spacing w:before="60" w:after="60" w:line="240" w:lineRule="atLeast"/>
              <w:jc w:val="both"/>
              <w:rPr>
                <w:sz w:val="24"/>
                <w:lang w:val="fr-FR"/>
              </w:rPr>
            </w:pPr>
            <w:r w:rsidRPr="00885B65">
              <w:rPr>
                <w:sz w:val="24"/>
                <w:lang w:val="pt-BR"/>
              </w:rPr>
              <w:t xml:space="preserve">       </w:t>
            </w:r>
            <w:r w:rsidRPr="00885B65">
              <w:rPr>
                <w:sz w:val="24"/>
                <w:lang w:val="fr-FR"/>
              </w:rPr>
              <w:t>cm : CA = CB</w:t>
            </w:r>
          </w:p>
          <w:p w14:paraId="67BF75AB" w14:textId="77777777" w:rsidR="00BC20D6" w:rsidRPr="00885B65" w:rsidRDefault="00BC20D6" w:rsidP="00765CCF">
            <w:pPr>
              <w:spacing w:before="60" w:after="60" w:line="240" w:lineRule="atLeast"/>
              <w:jc w:val="both"/>
              <w:rPr>
                <w:sz w:val="24"/>
                <w:lang w:val="fr-FR"/>
              </w:rPr>
            </w:pPr>
            <w:r w:rsidRPr="00885B65">
              <w:rPr>
                <w:sz w:val="24"/>
                <w:lang w:val="fr-FR"/>
              </w:rPr>
              <w:t xml:space="preserve">               </w:t>
            </w:r>
            <w:r w:rsidRPr="00885B65">
              <w:rPr>
                <w:position w:val="-6"/>
                <w:sz w:val="24"/>
              </w:rPr>
              <w:object w:dxaOrig="1340" w:dyaOrig="360" w14:anchorId="5F70DA5E">
                <v:shape id="_x0000_i1841" type="#_x0000_t75" style="width:66.75pt;height:18pt" o:ole="">
                  <v:imagedata r:id="rId1148" o:title=""/>
                </v:shape>
                <o:OLEObject Type="Embed" ProgID="Equation.DSMT4" ShapeID="_x0000_i1841" DrawAspect="Content" ObjectID="_1664270099" r:id="rId1149"/>
              </w:object>
            </w:r>
          </w:p>
          <w:p w14:paraId="37120201" w14:textId="77777777" w:rsidR="00BC20D6" w:rsidRPr="00885B65" w:rsidRDefault="00BC20D6" w:rsidP="00765CCF">
            <w:pPr>
              <w:spacing w:before="60" w:after="60" w:line="240" w:lineRule="atLeast"/>
              <w:jc w:val="both"/>
              <w:rPr>
                <w:color w:val="000080"/>
                <w:sz w:val="24"/>
              </w:rPr>
            </w:pPr>
          </w:p>
          <w:p w14:paraId="48E3B4E2" w14:textId="77777777" w:rsidR="00BC20D6" w:rsidRPr="00885B65" w:rsidRDefault="00BC20D6" w:rsidP="00765CCF">
            <w:pPr>
              <w:spacing w:before="60" w:after="60" w:line="240" w:lineRule="atLeast"/>
              <w:jc w:val="both"/>
              <w:rPr>
                <w:sz w:val="24"/>
                <w:lang w:val="pt-BR"/>
              </w:rPr>
            </w:pPr>
            <w:r w:rsidRPr="00885B65">
              <w:rPr>
                <w:b/>
                <w:sz w:val="24"/>
              </w:rPr>
              <w:t>2.</w:t>
            </w:r>
            <w:r w:rsidRPr="00885B65">
              <w:rPr>
                <w:b/>
                <w:bCs/>
                <w:iCs/>
                <w:sz w:val="24"/>
                <w:lang w:val="nl-NL"/>
              </w:rPr>
              <w:t xml:space="preserve"> Bài 36 SGK/ 123             </w:t>
            </w:r>
          </w:p>
          <w:p w14:paraId="629F17BE" w14:textId="77777777" w:rsidR="00BC20D6" w:rsidRPr="00885B65" w:rsidRDefault="00BC20D6" w:rsidP="00765CCF">
            <w:pPr>
              <w:spacing w:before="60" w:after="60" w:line="240" w:lineRule="atLeast"/>
              <w:jc w:val="both"/>
              <w:rPr>
                <w:sz w:val="24"/>
                <w:lang w:val="pt-BR"/>
              </w:rPr>
            </w:pPr>
            <w:r w:rsidRPr="00885B65">
              <w:rPr>
                <w:sz w:val="24"/>
              </w:rPr>
              <w:t xml:space="preserve">                                  </w:t>
            </w:r>
            <w:r w:rsidRPr="00885B65">
              <w:rPr>
                <w:sz w:val="24"/>
                <w:lang w:val="pt-BR"/>
              </w:rPr>
              <w:t>D</w:t>
            </w:r>
          </w:p>
          <w:p w14:paraId="0C5EC578" w14:textId="7F1AB41E" w:rsidR="00BC20D6" w:rsidRPr="00885B65" w:rsidRDefault="00F95260" w:rsidP="00765CCF">
            <w:pPr>
              <w:spacing w:before="60" w:after="60" w:line="240" w:lineRule="atLeast"/>
              <w:jc w:val="both"/>
              <w:rPr>
                <w:sz w:val="24"/>
                <w:lang w:val="pt-BR"/>
              </w:rPr>
            </w:pPr>
            <w:r w:rsidRPr="00885B65">
              <w:rPr>
                <w:b/>
                <w:iCs/>
                <w:noProof/>
                <w:sz w:val="24"/>
              </w:rPr>
              <mc:AlternateContent>
                <mc:Choice Requires="wpg">
                  <w:drawing>
                    <wp:anchor distT="0" distB="0" distL="114300" distR="114300" simplePos="0" relativeHeight="251623936" behindDoc="0" locked="0" layoutInCell="1" allowOverlap="1" wp14:anchorId="72DF7434" wp14:editId="1D66781D">
                      <wp:simplePos x="0" y="0"/>
                      <wp:positionH relativeFrom="column">
                        <wp:posOffset>115570</wp:posOffset>
                      </wp:positionH>
                      <wp:positionV relativeFrom="paragraph">
                        <wp:posOffset>18415</wp:posOffset>
                      </wp:positionV>
                      <wp:extent cx="1097280" cy="1005840"/>
                      <wp:effectExtent l="10795" t="6350" r="6350" b="6985"/>
                      <wp:wrapNone/>
                      <wp:docPr id="253"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7280" cy="1005840"/>
                                <a:chOff x="8390" y="3617"/>
                                <a:chExt cx="1728" cy="1584"/>
                              </a:xfrm>
                            </wpg:grpSpPr>
                            <wps:wsp>
                              <wps:cNvPr id="254" name="Line 113"/>
                              <wps:cNvCnPr>
                                <a:cxnSpLocks noChangeShapeType="1"/>
                              </wps:cNvCnPr>
                              <wps:spPr bwMode="auto">
                                <a:xfrm>
                                  <a:off x="9254" y="4049"/>
                                  <a:ext cx="864"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114"/>
                              <wps:cNvCnPr>
                                <a:cxnSpLocks noChangeShapeType="1"/>
                              </wps:cNvCnPr>
                              <wps:spPr bwMode="auto">
                                <a:xfrm flipV="1">
                                  <a:off x="8395" y="3641"/>
                                  <a:ext cx="1685" cy="8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115"/>
                              <wps:cNvCnPr>
                                <a:cxnSpLocks noChangeShapeType="1"/>
                              </wps:cNvCnPr>
                              <wps:spPr bwMode="auto">
                                <a:xfrm>
                                  <a:off x="8390" y="4481"/>
                                  <a:ext cx="1690" cy="6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116"/>
                              <wps:cNvCnPr>
                                <a:cxnSpLocks noChangeShapeType="1"/>
                              </wps:cNvCnPr>
                              <wps:spPr bwMode="auto">
                                <a:xfrm flipH="1">
                                  <a:off x="9398" y="3617"/>
                                  <a:ext cx="720"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Freeform 117"/>
                              <wps:cNvSpPr>
                                <a:spLocks/>
                              </wps:cNvSpPr>
                              <wps:spPr bwMode="auto">
                                <a:xfrm>
                                  <a:off x="8900" y="4661"/>
                                  <a:ext cx="30" cy="120"/>
                                </a:xfrm>
                                <a:custGeom>
                                  <a:avLst/>
                                  <a:gdLst>
                                    <a:gd name="T0" fmla="*/ 30 w 30"/>
                                    <a:gd name="T1" fmla="*/ 0 h 120"/>
                                    <a:gd name="T2" fmla="*/ 15 w 30"/>
                                    <a:gd name="T3" fmla="*/ 75 h 120"/>
                                    <a:gd name="T4" fmla="*/ 0 w 30"/>
                                    <a:gd name="T5" fmla="*/ 120 h 120"/>
                                  </a:gdLst>
                                  <a:ahLst/>
                                  <a:cxnLst>
                                    <a:cxn ang="0">
                                      <a:pos x="T0" y="T1"/>
                                    </a:cxn>
                                    <a:cxn ang="0">
                                      <a:pos x="T2" y="T3"/>
                                    </a:cxn>
                                    <a:cxn ang="0">
                                      <a:pos x="T4" y="T5"/>
                                    </a:cxn>
                                  </a:cxnLst>
                                  <a:rect l="0" t="0" r="r" b="b"/>
                                  <a:pathLst>
                                    <a:path w="30" h="120">
                                      <a:moveTo>
                                        <a:pt x="30" y="0"/>
                                      </a:moveTo>
                                      <a:cubicBezTo>
                                        <a:pt x="25" y="25"/>
                                        <a:pt x="21" y="50"/>
                                        <a:pt x="15" y="75"/>
                                      </a:cubicBezTo>
                                      <a:cubicBezTo>
                                        <a:pt x="11" y="90"/>
                                        <a:pt x="0" y="120"/>
                                        <a:pt x="0" y="1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Freeform 118"/>
                              <wps:cNvSpPr>
                                <a:spLocks/>
                              </wps:cNvSpPr>
                              <wps:spPr bwMode="auto">
                                <a:xfrm>
                                  <a:off x="8825" y="4181"/>
                                  <a:ext cx="90" cy="150"/>
                                </a:xfrm>
                                <a:custGeom>
                                  <a:avLst/>
                                  <a:gdLst>
                                    <a:gd name="T0" fmla="*/ 0 w 90"/>
                                    <a:gd name="T1" fmla="*/ 0 h 150"/>
                                    <a:gd name="T2" fmla="*/ 90 w 90"/>
                                    <a:gd name="T3" fmla="*/ 150 h 150"/>
                                  </a:gdLst>
                                  <a:ahLst/>
                                  <a:cxnLst>
                                    <a:cxn ang="0">
                                      <a:pos x="T0" y="T1"/>
                                    </a:cxn>
                                    <a:cxn ang="0">
                                      <a:pos x="T2" y="T3"/>
                                    </a:cxn>
                                  </a:cxnLst>
                                  <a:rect l="0" t="0" r="r" b="b"/>
                                  <a:pathLst>
                                    <a:path w="90" h="150">
                                      <a:moveTo>
                                        <a:pt x="0" y="0"/>
                                      </a:moveTo>
                                      <a:cubicBezTo>
                                        <a:pt x="33" y="50"/>
                                        <a:pt x="47" y="107"/>
                                        <a:pt x="90"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Arc 119"/>
                              <wps:cNvSpPr>
                                <a:spLocks/>
                              </wps:cNvSpPr>
                              <wps:spPr bwMode="auto">
                                <a:xfrm rot="2238961" flipH="1">
                                  <a:off x="9250" y="4692"/>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2" name="Arc 120"/>
                              <wps:cNvSpPr>
                                <a:spLocks/>
                              </wps:cNvSpPr>
                              <wps:spPr bwMode="auto">
                                <a:xfrm rot="14375515" flipH="1">
                                  <a:off x="9125" y="4077"/>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864542" id="Group 112" o:spid="_x0000_s1026" style="position:absolute;margin-left:9.1pt;margin-top:1.45pt;width:86.4pt;height:79.2pt;z-index:251623936" coordorigin="8390,3617" coordsize="1728,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">
                      <v:line id="Line 113" o:spid="_x0000_s1027" style="position:absolute;visibility:visible;mso-wrap-style:square" from="9254,4049" to="10118,5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"/>
                      <v:line id="Line 114" o:spid="_x0000_s1028" style="position:absolute;flip:y;visibility:visible;mso-wrap-style:square" from="8395,3641" to="10080,4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"/>
                      <v:line id="Line 115" o:spid="_x0000_s1029" style="position:absolute;visibility:visible;mso-wrap-style:square" from="8390,4481" to="10080,5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NQ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vspzUMYAAADcAAAA&#10;DwAAAAAAAAAAAAAAAAAHAgAAZHJzL2Rvd25yZXYueG1sUEsFBgAAAAADAAMAtwAAAPoCAAAAAA==&#10;"/>
                      <v:line id="Line 116" o:spid="_x0000_s1030" style="position:absolute;flip:x;visibility:visible;mso-wrap-style:square" from="9398,3617" to="10118,4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"/>
                      <v:shape id="Freeform 117" o:spid="_x0000_s1031" style="position:absolute;left:8900;top:4661;width:30;height:120;visibility:visible;mso-wrap-style:square;v-text-anchor:top" coordsize="3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" path="m30,c25,25,21,50,15,75,11,90,,120,,120e" filled="f">
                        <v:path arrowok="t" o:connecttype="custom" o:connectlocs="30,0;15,75;0,120" o:connectangles="0,0,0"/>
                      </v:shape>
                      <v:shape id="Freeform 118" o:spid="_x0000_s1032" style="position:absolute;left:8825;top:4181;width:90;height:150;visibility:visible;mso-wrap-style:square;v-text-anchor:top" coordsize="9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" path="m,c33,50,47,107,90,150e" filled="f">
                        <v:path arrowok="t" o:connecttype="custom" o:connectlocs="0,0;90,150" o:connectangles="0,0"/>
                      </v:shape>
                      <v:shape id="Arc 119" o:spid="_x0000_s1033" style="position:absolute;left:9250;top:4692;width:180;height:180;rotation:-2445542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" path="m,nfc11929,,21600,9670,21600,21600em,nsc11929,,21600,9670,21600,21600l,21600,,xe" filled="f">
                        <v:path arrowok="t" o:extrusionok="f" o:connecttype="custom" o:connectlocs="0,0;180,180;0,180" o:connectangles="0,0,0"/>
                      </v:shape>
                      <v:shape id="Arc 120" o:spid="_x0000_s1034" style="position:absolute;left:9125;top:4077;width:180;height:180;rotation:7891064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" path="m,nfc11929,,21600,9670,21600,21600em,nsc11929,,21600,9670,21600,21600l,21600,,xe" filled="f">
                        <v:path arrowok="t" o:extrusionok="f" o:connecttype="custom" o:connectlocs="0,0;180,180;0,180" o:connectangles="0,0,0"/>
                      </v:shape>
                    </v:group>
                  </w:pict>
                </mc:Fallback>
              </mc:AlternateContent>
            </w:r>
            <w:r w:rsidR="00BC20D6" w:rsidRPr="00885B65">
              <w:rPr>
                <w:sz w:val="24"/>
              </w:rPr>
              <w:t xml:space="preserve">               </w:t>
            </w:r>
            <w:r w:rsidR="00BC20D6" w:rsidRPr="00885B65">
              <w:rPr>
                <w:sz w:val="24"/>
                <w:lang w:val="pt-BR"/>
              </w:rPr>
              <w:t>A</w:t>
            </w:r>
          </w:p>
          <w:p w14:paraId="2ACA4039" w14:textId="77777777" w:rsidR="00BC20D6" w:rsidRPr="00885B65" w:rsidRDefault="00BC20D6" w:rsidP="00765CCF">
            <w:pPr>
              <w:spacing w:before="60" w:after="60" w:line="240" w:lineRule="atLeast"/>
              <w:jc w:val="both"/>
              <w:rPr>
                <w:sz w:val="24"/>
              </w:rPr>
            </w:pPr>
          </w:p>
          <w:p w14:paraId="2C0E83F4" w14:textId="77777777" w:rsidR="00BC20D6" w:rsidRPr="00885B65" w:rsidRDefault="00BC20D6" w:rsidP="00765CCF">
            <w:pPr>
              <w:spacing w:before="60" w:after="60" w:line="240" w:lineRule="atLeast"/>
              <w:jc w:val="both"/>
              <w:rPr>
                <w:sz w:val="24"/>
                <w:lang w:val="pt-BR"/>
              </w:rPr>
            </w:pPr>
            <w:r w:rsidRPr="00885B65">
              <w:rPr>
                <w:sz w:val="24"/>
                <w:lang w:val="pt-BR"/>
              </w:rPr>
              <w:t>O</w:t>
            </w:r>
          </w:p>
          <w:p w14:paraId="43E8F8CA" w14:textId="77777777" w:rsidR="00BC20D6" w:rsidRPr="00885B65" w:rsidRDefault="00BC20D6" w:rsidP="00765CCF">
            <w:pPr>
              <w:spacing w:before="60" w:after="60" w:line="240" w:lineRule="atLeast"/>
              <w:jc w:val="both"/>
              <w:rPr>
                <w:sz w:val="24"/>
              </w:rPr>
            </w:pPr>
          </w:p>
          <w:p w14:paraId="5B9D2C5B" w14:textId="77777777" w:rsidR="00BC20D6" w:rsidRPr="00885B65" w:rsidRDefault="00BC20D6" w:rsidP="00765CCF">
            <w:pPr>
              <w:spacing w:before="60" w:after="60" w:line="240" w:lineRule="atLeast"/>
              <w:jc w:val="both"/>
              <w:rPr>
                <w:sz w:val="24"/>
              </w:rPr>
            </w:pPr>
            <w:r w:rsidRPr="00885B65">
              <w:rPr>
                <w:sz w:val="24"/>
              </w:rPr>
              <w:t xml:space="preserve">                   B</w:t>
            </w:r>
          </w:p>
          <w:p w14:paraId="37BB8A22" w14:textId="77777777" w:rsidR="00BC20D6" w:rsidRPr="00885B65" w:rsidRDefault="00BC20D6" w:rsidP="00765CCF">
            <w:pPr>
              <w:spacing w:before="60" w:after="60" w:line="240" w:lineRule="atLeast"/>
              <w:jc w:val="both"/>
              <w:rPr>
                <w:sz w:val="24"/>
              </w:rPr>
            </w:pPr>
            <w:r w:rsidRPr="00885B65">
              <w:rPr>
                <w:sz w:val="24"/>
              </w:rPr>
              <w:t xml:space="preserve">                              C</w:t>
            </w:r>
          </w:p>
          <w:p w14:paraId="30AF037C" w14:textId="77777777" w:rsidR="00BC20D6" w:rsidRPr="00885B65" w:rsidRDefault="00BC20D6" w:rsidP="00765CCF">
            <w:pPr>
              <w:spacing w:before="60" w:after="60" w:line="240" w:lineRule="atLeast"/>
              <w:jc w:val="both"/>
              <w:rPr>
                <w:sz w:val="24"/>
              </w:rPr>
            </w:pPr>
            <w:r w:rsidRPr="00885B65">
              <w:rPr>
                <w:sz w:val="24"/>
              </w:rPr>
              <w:t>Giải:</w:t>
            </w:r>
          </w:p>
          <w:p w14:paraId="45256A50" w14:textId="77777777" w:rsidR="00BC20D6" w:rsidRPr="00885B65" w:rsidRDefault="00BC20D6" w:rsidP="00765CCF">
            <w:pPr>
              <w:spacing w:before="60" w:after="60" w:line="240" w:lineRule="atLeast"/>
              <w:jc w:val="both"/>
              <w:rPr>
                <w:sz w:val="24"/>
              </w:rPr>
            </w:pPr>
            <w:r w:rsidRPr="00885B65">
              <w:rPr>
                <w:sz w:val="24"/>
              </w:rPr>
              <w:t xml:space="preserve">Xét </w:t>
            </w:r>
            <w:r w:rsidRPr="00885B65">
              <w:rPr>
                <w:sz w:val="24"/>
              </w:rPr>
              <w:sym w:font="Symbol" w:char="F044"/>
            </w:r>
            <w:r w:rsidRPr="00885B65">
              <w:rPr>
                <w:sz w:val="24"/>
              </w:rPr>
              <w:t xml:space="preserve">OAC và  </w:t>
            </w:r>
            <w:r w:rsidRPr="00885B65">
              <w:rPr>
                <w:sz w:val="24"/>
              </w:rPr>
              <w:sym w:font="Symbol" w:char="F044"/>
            </w:r>
            <w:r w:rsidRPr="00885B65">
              <w:rPr>
                <w:sz w:val="24"/>
              </w:rPr>
              <w:t>OBDcó:</w:t>
            </w:r>
          </w:p>
          <w:p w14:paraId="476C56BA" w14:textId="77777777" w:rsidR="00BC20D6" w:rsidRPr="00885B65" w:rsidRDefault="00BC20D6" w:rsidP="00765CCF">
            <w:pPr>
              <w:spacing w:before="60" w:after="60" w:line="240" w:lineRule="atLeast"/>
              <w:jc w:val="both"/>
              <w:rPr>
                <w:sz w:val="24"/>
              </w:rPr>
            </w:pPr>
            <w:r w:rsidRPr="00885B65">
              <w:rPr>
                <w:position w:val="-6"/>
                <w:sz w:val="24"/>
              </w:rPr>
              <w:object w:dxaOrig="240" w:dyaOrig="360" w14:anchorId="0776321A">
                <v:shape id="_x0000_i1842" type="#_x0000_t75" style="width:12pt;height:18pt" o:ole="">
                  <v:imagedata r:id="rId1150" o:title=""/>
                </v:shape>
                <o:OLEObject Type="Embed" ProgID="Equation.DSMT4" ShapeID="_x0000_i1842" DrawAspect="Content" ObjectID="_1664270100" r:id="rId1151"/>
              </w:object>
            </w:r>
            <w:r w:rsidRPr="00885B65">
              <w:rPr>
                <w:sz w:val="24"/>
              </w:rPr>
              <w:t xml:space="preserve">chung </w:t>
            </w:r>
          </w:p>
          <w:p w14:paraId="22480B58" w14:textId="77777777" w:rsidR="00BC20D6" w:rsidRPr="00885B65" w:rsidRDefault="00BC20D6" w:rsidP="00765CCF">
            <w:pPr>
              <w:spacing w:before="60" w:after="60" w:line="240" w:lineRule="atLeast"/>
              <w:jc w:val="both"/>
              <w:rPr>
                <w:sz w:val="24"/>
              </w:rPr>
            </w:pPr>
            <w:r w:rsidRPr="00885B65">
              <w:rPr>
                <w:sz w:val="24"/>
              </w:rPr>
              <w:t>OA = OB (gt)</w:t>
            </w:r>
          </w:p>
          <w:p w14:paraId="40E7E66A" w14:textId="77777777" w:rsidR="00BC20D6" w:rsidRPr="00885B65" w:rsidRDefault="00BC20D6" w:rsidP="00765CCF">
            <w:pPr>
              <w:spacing w:before="60" w:after="60" w:line="240" w:lineRule="atLeast"/>
              <w:jc w:val="both"/>
              <w:rPr>
                <w:sz w:val="24"/>
              </w:rPr>
            </w:pPr>
            <w:r w:rsidRPr="00885B65">
              <w:rPr>
                <w:sz w:val="24"/>
              </w:rPr>
              <w:t xml:space="preserve"> </w:t>
            </w:r>
            <w:r w:rsidRPr="00885B65">
              <w:rPr>
                <w:position w:val="-6"/>
                <w:sz w:val="24"/>
              </w:rPr>
              <w:object w:dxaOrig="1359" w:dyaOrig="360" w14:anchorId="5C6CBCC7">
                <v:shape id="_x0000_i1843" type="#_x0000_t75" style="width:68.25pt;height:18pt" o:ole="">
                  <v:imagedata r:id="rId1152" o:title=""/>
                </v:shape>
                <o:OLEObject Type="Embed" ProgID="Equation.DSMT4" ShapeID="_x0000_i1843" DrawAspect="Content" ObjectID="_1664270101" r:id="rId1153"/>
              </w:object>
            </w:r>
            <w:r w:rsidRPr="00885B65">
              <w:rPr>
                <w:sz w:val="24"/>
              </w:rPr>
              <w:t xml:space="preserve"> (gt)</w:t>
            </w:r>
          </w:p>
          <w:p w14:paraId="1B7F5A3C" w14:textId="77777777" w:rsidR="00BC20D6" w:rsidRPr="00885B65" w:rsidRDefault="00BC20D6" w:rsidP="00765CCF">
            <w:pPr>
              <w:spacing w:before="60" w:after="60" w:line="240" w:lineRule="atLeast"/>
              <w:jc w:val="both"/>
              <w:rPr>
                <w:sz w:val="24"/>
              </w:rPr>
            </w:pPr>
            <w:r w:rsidRPr="00885B65">
              <w:rPr>
                <w:sz w:val="24"/>
              </w:rPr>
              <w:lastRenderedPageBreak/>
              <w:sym w:font="Symbol" w:char="F0DE"/>
            </w:r>
            <w:r w:rsidRPr="00885B65">
              <w:rPr>
                <w:sz w:val="24"/>
              </w:rPr>
              <w:t xml:space="preserve"> </w:t>
            </w:r>
            <w:r w:rsidRPr="00885B65">
              <w:rPr>
                <w:sz w:val="24"/>
              </w:rPr>
              <w:sym w:font="Symbol" w:char="F044"/>
            </w:r>
            <w:r w:rsidRPr="00885B65">
              <w:rPr>
                <w:sz w:val="24"/>
              </w:rPr>
              <w:t xml:space="preserve">OAC= </w:t>
            </w:r>
            <w:r w:rsidRPr="00885B65">
              <w:rPr>
                <w:sz w:val="24"/>
              </w:rPr>
              <w:sym w:font="Symbol" w:char="F044"/>
            </w:r>
            <w:r w:rsidRPr="00885B65">
              <w:rPr>
                <w:sz w:val="24"/>
              </w:rPr>
              <w:t>OBD  (g.c.g)</w:t>
            </w:r>
          </w:p>
          <w:p w14:paraId="7FB56E95" w14:textId="77777777" w:rsidR="00BC20D6" w:rsidRPr="00885B65" w:rsidRDefault="00BC20D6" w:rsidP="00765CCF">
            <w:pPr>
              <w:spacing w:before="60" w:after="60" w:line="240" w:lineRule="atLeast"/>
              <w:jc w:val="both"/>
              <w:rPr>
                <w:sz w:val="24"/>
              </w:rPr>
            </w:pPr>
            <w:r w:rsidRPr="00885B65">
              <w:rPr>
                <w:sz w:val="24"/>
              </w:rPr>
              <w:t>=&gt; AC = BD (2 cạnh tương ứng)</w:t>
            </w:r>
          </w:p>
          <w:p w14:paraId="6E605292" w14:textId="77777777" w:rsidR="00BC20D6" w:rsidRPr="00885B65" w:rsidRDefault="00BC20D6" w:rsidP="00765CCF">
            <w:pPr>
              <w:spacing w:before="60" w:after="60" w:line="240" w:lineRule="atLeast"/>
              <w:jc w:val="both"/>
              <w:rPr>
                <w:b/>
                <w:bCs/>
                <w:iCs/>
                <w:sz w:val="24"/>
                <w:lang w:val="nl-NL"/>
              </w:rPr>
            </w:pPr>
            <w:r w:rsidRPr="00885B65">
              <w:rPr>
                <w:b/>
                <w:sz w:val="24"/>
              </w:rPr>
              <w:t>3.</w:t>
            </w:r>
            <w:r w:rsidRPr="00885B65">
              <w:rPr>
                <w:b/>
                <w:bCs/>
                <w:iCs/>
                <w:sz w:val="24"/>
                <w:lang w:val="nl-NL"/>
              </w:rPr>
              <w:t xml:space="preserve"> Bài 37 SGK/ 123      </w:t>
            </w:r>
          </w:p>
          <w:p w14:paraId="004CA267" w14:textId="77777777" w:rsidR="00BC20D6" w:rsidRPr="00885B65" w:rsidRDefault="00BC20D6" w:rsidP="00765CCF">
            <w:pPr>
              <w:spacing w:before="60" w:after="60" w:line="240" w:lineRule="atLeast"/>
              <w:jc w:val="both"/>
              <w:rPr>
                <w:sz w:val="24"/>
                <w:lang w:val="nl-NL"/>
              </w:rPr>
            </w:pPr>
            <w:r w:rsidRPr="00885B65">
              <w:rPr>
                <w:sz w:val="24"/>
              </w:rPr>
              <w:sym w:font="Symbol" w:char="F044"/>
            </w:r>
            <w:r w:rsidRPr="00885B65">
              <w:rPr>
                <w:sz w:val="24"/>
              </w:rPr>
              <w:t>A</w:t>
            </w:r>
            <w:r w:rsidRPr="00885B65">
              <w:rPr>
                <w:sz w:val="24"/>
                <w:lang w:val="nl-NL"/>
              </w:rPr>
              <w:t>B</w:t>
            </w:r>
            <w:r w:rsidRPr="00885B65">
              <w:rPr>
                <w:sz w:val="24"/>
              </w:rPr>
              <w:t xml:space="preserve">C  = </w:t>
            </w:r>
            <w:r w:rsidRPr="00885B65">
              <w:rPr>
                <w:sz w:val="24"/>
              </w:rPr>
              <w:sym w:font="Symbol" w:char="F044"/>
            </w:r>
            <w:r w:rsidRPr="00885B65">
              <w:rPr>
                <w:sz w:val="24"/>
                <w:lang w:val="nl-NL"/>
              </w:rPr>
              <w:t>FDE (g.c.g)</w:t>
            </w:r>
            <w:r w:rsidRPr="00885B65">
              <w:rPr>
                <w:sz w:val="24"/>
              </w:rPr>
              <w:t xml:space="preserve">  </w:t>
            </w:r>
          </w:p>
          <w:p w14:paraId="16FF0A89" w14:textId="77777777" w:rsidR="00BC20D6" w:rsidRPr="00885B65" w:rsidRDefault="00BC20D6" w:rsidP="00765CCF">
            <w:pPr>
              <w:spacing w:before="60" w:after="60" w:line="240" w:lineRule="atLeast"/>
              <w:jc w:val="both"/>
              <w:rPr>
                <w:sz w:val="24"/>
              </w:rPr>
            </w:pPr>
          </w:p>
          <w:p w14:paraId="5143D754" w14:textId="77777777" w:rsidR="00BC20D6" w:rsidRPr="00885B65" w:rsidRDefault="00BC20D6" w:rsidP="00765CCF">
            <w:pPr>
              <w:spacing w:before="60" w:after="60" w:line="240" w:lineRule="atLeast"/>
              <w:jc w:val="both"/>
              <w:rPr>
                <w:sz w:val="24"/>
              </w:rPr>
            </w:pPr>
          </w:p>
          <w:p w14:paraId="32A88425" w14:textId="77777777" w:rsidR="00BC20D6" w:rsidRPr="00885B65" w:rsidRDefault="00BC20D6" w:rsidP="00765CCF">
            <w:pPr>
              <w:spacing w:before="60" w:after="60" w:line="240" w:lineRule="atLeast"/>
              <w:jc w:val="both"/>
              <w:rPr>
                <w:sz w:val="24"/>
              </w:rPr>
            </w:pPr>
          </w:p>
          <w:p w14:paraId="05E24833" w14:textId="77777777" w:rsidR="00BC20D6" w:rsidRPr="00885B65" w:rsidRDefault="00BC20D6" w:rsidP="00765CCF">
            <w:pPr>
              <w:spacing w:before="60" w:after="60" w:line="240" w:lineRule="atLeast"/>
              <w:jc w:val="both"/>
              <w:rPr>
                <w:sz w:val="24"/>
              </w:rPr>
            </w:pPr>
          </w:p>
          <w:p w14:paraId="54F88E50" w14:textId="77777777" w:rsidR="00BC20D6" w:rsidRPr="00885B65" w:rsidRDefault="00BC20D6" w:rsidP="00765CCF">
            <w:pPr>
              <w:spacing w:before="60" w:after="60" w:line="240" w:lineRule="atLeast"/>
              <w:jc w:val="both"/>
              <w:rPr>
                <w:sz w:val="24"/>
              </w:rPr>
            </w:pPr>
          </w:p>
          <w:p w14:paraId="5E787F55" w14:textId="77777777" w:rsidR="00BC20D6" w:rsidRPr="00885B65" w:rsidRDefault="00BC20D6" w:rsidP="00765CCF">
            <w:pPr>
              <w:spacing w:before="60" w:after="60" w:line="240" w:lineRule="atLeast"/>
              <w:jc w:val="both"/>
              <w:rPr>
                <w:sz w:val="24"/>
              </w:rPr>
            </w:pPr>
          </w:p>
          <w:p w14:paraId="4FB9CBC6" w14:textId="77777777" w:rsidR="00BC20D6" w:rsidRPr="00885B65" w:rsidRDefault="00BC20D6" w:rsidP="00765CCF">
            <w:pPr>
              <w:jc w:val="both"/>
              <w:rPr>
                <w:sz w:val="24"/>
              </w:rPr>
            </w:pPr>
            <w:r w:rsidRPr="00885B65">
              <w:rPr>
                <w:sz w:val="24"/>
              </w:rPr>
              <w:sym w:font="Symbol" w:char="F044"/>
            </w:r>
            <w:r w:rsidRPr="00885B65">
              <w:rPr>
                <w:sz w:val="24"/>
                <w:lang w:val="nl-NL"/>
              </w:rPr>
              <w:t>NRQ</w:t>
            </w:r>
            <w:r w:rsidRPr="00885B65">
              <w:rPr>
                <w:sz w:val="24"/>
              </w:rPr>
              <w:t xml:space="preserve">  = </w:t>
            </w:r>
            <w:r w:rsidRPr="00885B65">
              <w:rPr>
                <w:sz w:val="24"/>
              </w:rPr>
              <w:sym w:font="Symbol" w:char="F044"/>
            </w:r>
            <w:r w:rsidRPr="00885B65">
              <w:rPr>
                <w:sz w:val="24"/>
                <w:lang w:val="nl-NL"/>
              </w:rPr>
              <w:t>RNP (g.c.g)</w:t>
            </w:r>
            <w:r w:rsidRPr="00885B65">
              <w:rPr>
                <w:sz w:val="24"/>
              </w:rPr>
              <w:t xml:space="preserve"> </w:t>
            </w:r>
          </w:p>
        </w:tc>
      </w:tr>
      <w:tr w:rsidR="00BC20D6" w:rsidRPr="00885B65" w14:paraId="4B651D0F" w14:textId="77777777" w:rsidTr="00765CCF">
        <w:tc>
          <w:tcPr>
            <w:tcW w:w="9576" w:type="dxa"/>
            <w:gridSpan w:val="3"/>
          </w:tcPr>
          <w:p w14:paraId="0555E5FF" w14:textId="77777777" w:rsidR="00BC20D6" w:rsidRPr="00885B65" w:rsidRDefault="00BC20D6" w:rsidP="00765CCF">
            <w:pPr>
              <w:spacing w:before="60" w:after="60" w:line="240" w:lineRule="atLeast"/>
              <w:jc w:val="center"/>
              <w:rPr>
                <w:b/>
                <w:bCs/>
                <w:sz w:val="24"/>
                <w:lang w:val="nl-NL"/>
              </w:rPr>
            </w:pPr>
            <w:r w:rsidRPr="00885B65">
              <w:rPr>
                <w:b/>
                <w:bCs/>
                <w:sz w:val="24"/>
                <w:lang w:val="nl-NL"/>
              </w:rPr>
              <w:lastRenderedPageBreak/>
              <w:t>Hướng dẫn học sinh học bài ở nhà</w:t>
            </w:r>
          </w:p>
        </w:tc>
      </w:tr>
      <w:tr w:rsidR="00BC20D6" w:rsidRPr="00885B65" w14:paraId="56FC9070" w14:textId="77777777" w:rsidTr="00765CCF">
        <w:tc>
          <w:tcPr>
            <w:tcW w:w="9576" w:type="dxa"/>
            <w:gridSpan w:val="3"/>
          </w:tcPr>
          <w:p w14:paraId="0118B5D9" w14:textId="77777777" w:rsidR="00BC20D6" w:rsidRPr="00885B65" w:rsidRDefault="00BC20D6" w:rsidP="00765CCF">
            <w:pPr>
              <w:spacing w:before="60" w:after="60" w:line="240" w:lineRule="atLeast"/>
              <w:ind w:firstLine="720"/>
              <w:jc w:val="both"/>
              <w:rPr>
                <w:sz w:val="24"/>
                <w:lang w:val="vi-VN"/>
              </w:rPr>
            </w:pPr>
            <w:r w:rsidRPr="00885B65">
              <w:rPr>
                <w:sz w:val="24"/>
                <w:lang w:val="vi-VN"/>
              </w:rPr>
              <w:t xml:space="preserve">+ </w:t>
            </w:r>
            <w:r w:rsidRPr="00885B65">
              <w:rPr>
                <w:sz w:val="24"/>
                <w:lang w:val="nl-NL"/>
              </w:rPr>
              <w:t>Xem lại các bài tập đã chữa</w:t>
            </w:r>
            <w:r w:rsidRPr="00885B65">
              <w:rPr>
                <w:sz w:val="24"/>
                <w:lang w:val="vi-VN"/>
              </w:rPr>
              <w:t>,</w:t>
            </w:r>
            <w:r w:rsidRPr="00885B65">
              <w:rPr>
                <w:sz w:val="24"/>
                <w:lang w:val="nl-NL"/>
              </w:rPr>
              <w:t xml:space="preserve"> ôn lại kiến thức của chương I, các TH bằng nhau của tam giác, tổng ba góc trong tam giác.</w:t>
            </w:r>
          </w:p>
          <w:p w14:paraId="2C0500CD" w14:textId="77777777" w:rsidR="00BC20D6" w:rsidRPr="005A79E3" w:rsidRDefault="00BC20D6" w:rsidP="00765CCF">
            <w:pPr>
              <w:spacing w:before="120"/>
              <w:ind w:firstLine="720"/>
              <w:jc w:val="both"/>
              <w:rPr>
                <w:sz w:val="24"/>
                <w:lang w:val="vi-VN"/>
              </w:rPr>
            </w:pPr>
            <w:r w:rsidRPr="00885B65">
              <w:rPr>
                <w:b/>
                <w:bCs/>
                <w:sz w:val="24"/>
                <w:lang w:val="vi-VN"/>
              </w:rPr>
              <w:t xml:space="preserve">+ </w:t>
            </w:r>
            <w:r w:rsidRPr="00885B65">
              <w:rPr>
                <w:bCs/>
                <w:sz w:val="24"/>
                <w:lang w:val="vi-VN"/>
              </w:rPr>
              <w:t>Chuẩn bị tiết sau</w:t>
            </w:r>
            <w:r w:rsidRPr="00885B65">
              <w:rPr>
                <w:sz w:val="24"/>
                <w:lang w:val="vi-VN"/>
              </w:rPr>
              <w:t xml:space="preserve">: </w:t>
            </w:r>
            <w:r w:rsidRPr="00885B65">
              <w:rPr>
                <w:b/>
                <w:sz w:val="24"/>
                <w:lang w:val="vi-VN"/>
              </w:rPr>
              <w:t>Ôn tập học kì I</w:t>
            </w:r>
          </w:p>
        </w:tc>
      </w:tr>
    </w:tbl>
    <w:p w14:paraId="323E0778" w14:textId="77777777" w:rsidR="00BC20D6" w:rsidRPr="005A79E3" w:rsidRDefault="00BC20D6" w:rsidP="00BC20D6">
      <w:pPr>
        <w:jc w:val="both"/>
        <w:rPr>
          <w:sz w:val="24"/>
          <w:lang w:val="vi-VN"/>
        </w:rPr>
      </w:pPr>
    </w:p>
    <w:p w14:paraId="10B1629C" w14:textId="77777777" w:rsidR="00BC20D6" w:rsidRPr="005A79E3" w:rsidRDefault="00BC20D6" w:rsidP="00BC20D6">
      <w:pPr>
        <w:rPr>
          <w:sz w:val="24"/>
          <w:lang w:val="vi-VN"/>
        </w:rPr>
      </w:pPr>
    </w:p>
    <w:p w14:paraId="0020B040" w14:textId="77777777" w:rsidR="00285DDB" w:rsidRPr="008B7DE3" w:rsidRDefault="00285DDB" w:rsidP="00285DDB">
      <w:pPr>
        <w:jc w:val="center"/>
        <w:rPr>
          <w:b/>
          <w:bCs/>
          <w:lang w:val="fr-FR"/>
        </w:rPr>
      </w:pPr>
      <w:r w:rsidRPr="008B7DE3">
        <w:rPr>
          <w:b/>
          <w:bCs/>
          <w:lang w:val="fr-FR"/>
        </w:rPr>
        <w:t>TIẾT</w:t>
      </w:r>
      <w:r>
        <w:rPr>
          <w:b/>
          <w:bCs/>
          <w:lang w:val="fr-FR"/>
        </w:rPr>
        <w:t xml:space="preserve"> 31</w:t>
      </w:r>
      <w:r w:rsidRPr="008B7DE3">
        <w:rPr>
          <w:b/>
          <w:bCs/>
          <w:lang w:val="fr-FR"/>
        </w:rPr>
        <w:t>:  ÔN TẬP HỌC KỲ I</w:t>
      </w:r>
    </w:p>
    <w:p w14:paraId="011635DC" w14:textId="77777777" w:rsidR="00285DDB" w:rsidRDefault="00285DDB" w:rsidP="00285DDB">
      <w:pPr>
        <w:jc w:val="both"/>
        <w:rPr>
          <w:b/>
          <w:bCs/>
          <w:u w:val="single"/>
        </w:rPr>
      </w:pPr>
      <w:r w:rsidRPr="008B7DE3">
        <w:rPr>
          <w:b/>
          <w:bCs/>
          <w:u w:val="single"/>
        </w:rPr>
        <w:t xml:space="preserve">I. </w:t>
      </w:r>
      <w:r>
        <w:rPr>
          <w:b/>
          <w:bCs/>
          <w:u w:val="single"/>
        </w:rPr>
        <w:t>MỤC TIÊU:</w:t>
      </w:r>
    </w:p>
    <w:p w14:paraId="4C1CEBA6" w14:textId="77777777" w:rsidR="00285DDB" w:rsidRPr="0059636E" w:rsidRDefault="00285DDB" w:rsidP="00285DDB">
      <w:pPr>
        <w:jc w:val="both"/>
        <w:rPr>
          <w:bCs/>
        </w:rPr>
      </w:pPr>
      <w:r>
        <w:rPr>
          <w:bCs/>
        </w:rPr>
        <w:t>Qua bài học sinh nắm được:</w:t>
      </w:r>
    </w:p>
    <w:p w14:paraId="0C892666" w14:textId="77777777" w:rsidR="00285DDB" w:rsidRPr="00FB3F5C" w:rsidRDefault="00285DDB" w:rsidP="00285DDB">
      <w:pPr>
        <w:jc w:val="both"/>
      </w:pPr>
      <w:r w:rsidRPr="00FB3F5C">
        <w:rPr>
          <w:u w:val="single"/>
        </w:rPr>
        <w:t>1. Kiến thức</w:t>
      </w:r>
      <w:r>
        <w:t xml:space="preserve">: </w:t>
      </w:r>
      <w:r w:rsidRPr="00FB3F5C">
        <w:t>Ôn luyện một cách có hệ thống kiến thức lí thuyết của học kỳ I về khái niệm, tính chất 2 góc đối đỉnh, 2 đường thẳng song song, hai đường thẳng vuông góc, tổng 3 góc của một tam giác, góc ngoài của tam giác, các trường hợp bằng nhau của tam giác: cạnh - cạnh - cạnh, cạnh - góc - cạnh,  góc - cạnh - góc.</w:t>
      </w:r>
    </w:p>
    <w:p w14:paraId="0492BCBF" w14:textId="77777777" w:rsidR="00285DDB" w:rsidRPr="00EE413C" w:rsidRDefault="00285DDB" w:rsidP="00285DDB">
      <w:pPr>
        <w:jc w:val="both"/>
        <w:rPr>
          <w:u w:val="single"/>
        </w:rPr>
      </w:pPr>
      <w:r w:rsidRPr="00FB3F5C">
        <w:rPr>
          <w:u w:val="single"/>
        </w:rPr>
        <w:t>2. Kỹ năng</w:t>
      </w:r>
      <w:r w:rsidRPr="00EE413C">
        <w:t>:</w:t>
      </w:r>
      <w:r>
        <w:t xml:space="preserve"> </w:t>
      </w:r>
      <w:r w:rsidRPr="00EE413C">
        <w:t>Rèn</w:t>
      </w:r>
      <w:r w:rsidRPr="00FB3F5C">
        <w:t xml:space="preserve"> luyện kỹ năng vẽ hình, phân biệt GT, KL, kỹ năng trình bày của học sinh.</w:t>
      </w:r>
    </w:p>
    <w:p w14:paraId="0C5FACE1" w14:textId="77777777" w:rsidR="00285DDB" w:rsidRDefault="00285DDB" w:rsidP="00285DDB">
      <w:pPr>
        <w:jc w:val="both"/>
      </w:pPr>
      <w:r w:rsidRPr="00FB3F5C">
        <w:rPr>
          <w:u w:val="single"/>
        </w:rPr>
        <w:t>3. Thái độ</w:t>
      </w:r>
      <w:r w:rsidRPr="00EE413C">
        <w:t xml:space="preserve">: </w:t>
      </w:r>
      <w:r w:rsidRPr="00FB3F5C">
        <w:t>HS chú ý cẩn thận</w:t>
      </w:r>
      <w:r>
        <w:t xml:space="preserve"> khi vẽ hình, nghiêm túc, tự giác trong học tập.</w:t>
      </w:r>
    </w:p>
    <w:p w14:paraId="4D77DDC6" w14:textId="77777777" w:rsidR="00285DDB" w:rsidRPr="00E427E2" w:rsidRDefault="00285DDB" w:rsidP="00285DDB">
      <w:pPr>
        <w:rPr>
          <w:color w:val="000000"/>
          <w:shd w:val="clear" w:color="auto" w:fill="FFFFFF"/>
        </w:rPr>
      </w:pPr>
      <w:r w:rsidRPr="00D20335">
        <w:rPr>
          <w:color w:val="000000"/>
          <w:u w:val="single"/>
          <w:shd w:val="clear" w:color="auto" w:fill="FFFFFF"/>
        </w:rPr>
        <w:t>4. Năng lực</w:t>
      </w:r>
      <w:r w:rsidRPr="00D20335">
        <w:rPr>
          <w:color w:val="000000"/>
          <w:shd w:val="clear" w:color="auto" w:fill="FFFFFF"/>
        </w:rPr>
        <w:t xml:space="preserve">: Bồi dưỡng cho Hs năng lực nghiên cứu, khả </w:t>
      </w:r>
      <w:r w:rsidRPr="00D20335">
        <w:t xml:space="preserve">năng làm việc độc lập, </w:t>
      </w:r>
      <w:r>
        <w:rPr>
          <w:color w:val="000000"/>
          <w:shd w:val="clear" w:color="auto" w:fill="FFFFFF"/>
        </w:rPr>
        <w:t>năng lực hợp tác, chủ động và tính thần tự giác lĩnh hội kiến thức.</w:t>
      </w:r>
    </w:p>
    <w:p w14:paraId="0A83CAF3" w14:textId="77777777" w:rsidR="00285DDB" w:rsidRPr="00FB3F5C" w:rsidRDefault="00285DDB" w:rsidP="00285DDB">
      <w:pPr>
        <w:jc w:val="both"/>
      </w:pPr>
      <w:r w:rsidRPr="00FB3F5C">
        <w:rPr>
          <w:b/>
          <w:bCs/>
          <w:u w:val="single"/>
        </w:rPr>
        <w:t xml:space="preserve">II. </w:t>
      </w:r>
      <w:r>
        <w:rPr>
          <w:b/>
          <w:bCs/>
          <w:u w:val="single"/>
        </w:rPr>
        <w:t>CHUẨN BỊ:</w:t>
      </w:r>
    </w:p>
    <w:p w14:paraId="7D0D93D5" w14:textId="77777777" w:rsidR="00285DDB" w:rsidRPr="00FB3F5C" w:rsidRDefault="00285DDB" w:rsidP="00285DDB">
      <w:pPr>
        <w:jc w:val="both"/>
      </w:pPr>
      <w:r>
        <w:t xml:space="preserve">1. </w:t>
      </w:r>
      <w:r w:rsidRPr="00FB3F5C">
        <w:t>GV: Thước thẳng, êke, thước đo góc.</w:t>
      </w:r>
    </w:p>
    <w:p w14:paraId="0CED3E21" w14:textId="77777777" w:rsidR="00285DDB" w:rsidRPr="00FB3F5C" w:rsidRDefault="00285DDB" w:rsidP="00285DDB">
      <w:pPr>
        <w:jc w:val="both"/>
      </w:pPr>
      <w:r>
        <w:t xml:space="preserve">2. </w:t>
      </w:r>
      <w:r w:rsidRPr="00FB3F5C">
        <w:t>HS: Thước thẳng, êke, thước đo góc.</w:t>
      </w:r>
    </w:p>
    <w:p w14:paraId="04753343" w14:textId="77777777" w:rsidR="00285DDB" w:rsidRPr="00FB3F5C" w:rsidRDefault="00285DDB" w:rsidP="00285DDB">
      <w:pPr>
        <w:jc w:val="both"/>
      </w:pPr>
      <w:r w:rsidRPr="00FB3F5C">
        <w:rPr>
          <w:b/>
          <w:bCs/>
          <w:u w:val="single"/>
        </w:rPr>
        <w:t xml:space="preserve">III. </w:t>
      </w:r>
      <w:r>
        <w:rPr>
          <w:b/>
          <w:bCs/>
          <w:u w:val="single"/>
        </w:rPr>
        <w:t>TỔ CHỨC CÁC HOẠT ĐỘNG DẠY HỌC:</w:t>
      </w:r>
    </w:p>
    <w:p w14:paraId="1F3C3874" w14:textId="77777777" w:rsidR="00285DDB" w:rsidRPr="00B26B1F" w:rsidRDefault="00285DDB" w:rsidP="00285DDB">
      <w:pPr>
        <w:jc w:val="both"/>
      </w:pPr>
      <w:r>
        <w:rPr>
          <w:u w:val="single"/>
        </w:rPr>
        <w:t>1</w:t>
      </w:r>
      <w:r w:rsidRPr="00FB3F5C">
        <w:rPr>
          <w:u w:val="single"/>
        </w:rPr>
        <w:t>. Ổn định tổ chức</w:t>
      </w:r>
      <w:r>
        <w:rPr>
          <w:u w:val="single"/>
        </w:rPr>
        <w:t>:</w:t>
      </w:r>
      <w:r w:rsidRPr="00CD075F">
        <w:t xml:space="preserve"> </w:t>
      </w:r>
      <w:r>
        <w:t>Kiểm tra sĩ số 1 phút</w:t>
      </w:r>
    </w:p>
    <w:p w14:paraId="644E8CEF" w14:textId="77777777" w:rsidR="00285DDB" w:rsidRDefault="00285DDB" w:rsidP="00285DDB">
      <w:pPr>
        <w:jc w:val="both"/>
      </w:pPr>
      <w:r>
        <w:rPr>
          <w:u w:val="single"/>
        </w:rPr>
        <w:t>2</w:t>
      </w:r>
      <w:r w:rsidRPr="00FB3F5C">
        <w:rPr>
          <w:u w:val="single"/>
        </w:rPr>
        <w:t>. Kiểm tra bài cũ</w:t>
      </w:r>
      <w:r>
        <w:rPr>
          <w:u w:val="single"/>
        </w:rPr>
        <w:t>:</w:t>
      </w:r>
      <w:r w:rsidRPr="00FB3F5C">
        <w:t xml:space="preserve"> </w:t>
      </w:r>
      <w:r>
        <w:t>Kết hợp trong giờ ôn tập</w:t>
      </w:r>
    </w:p>
    <w:p w14:paraId="3481A203" w14:textId="77777777" w:rsidR="00285DDB" w:rsidRPr="003301F8" w:rsidRDefault="00285DDB" w:rsidP="00285DDB">
      <w:pPr>
        <w:jc w:val="both"/>
        <w:rPr>
          <w:u w:val="single"/>
        </w:rPr>
      </w:pPr>
      <w:r w:rsidRPr="003301F8">
        <w:rPr>
          <w:u w:val="single"/>
        </w:rPr>
        <w:t>3. Tiến trình trên lớp:</w:t>
      </w:r>
    </w:p>
    <w:p w14:paraId="6C312A39" w14:textId="77777777" w:rsidR="00285DDB" w:rsidRDefault="00285DDB" w:rsidP="00285DDB">
      <w:pPr>
        <w:jc w:val="center"/>
        <w:rPr>
          <w:b/>
        </w:rPr>
      </w:pPr>
      <w:r>
        <w:rPr>
          <w:b/>
        </w:rPr>
        <w:t>A, B. HOẠT ĐỘNG KHỞI ĐỘNG VÀ HÌNH THÀNH KIẾN THỨC (15 phút)</w:t>
      </w:r>
    </w:p>
    <w:p w14:paraId="352DC472" w14:textId="77777777" w:rsidR="00285DDB" w:rsidRDefault="00285DDB" w:rsidP="00285DDB">
      <w:r w:rsidRPr="00E72407">
        <w:rPr>
          <w:i/>
        </w:rPr>
        <w:t>Mục tiêu:</w:t>
      </w:r>
      <w:r>
        <w:t xml:space="preserve"> Tạo hứng thú động cơ để học sinh tiếp nhận bài mới và ôn tập lí thuyết .</w:t>
      </w:r>
    </w:p>
    <w:p w14:paraId="37D60715" w14:textId="77777777" w:rsidR="00285DDB" w:rsidRDefault="00285DDB" w:rsidP="00285DDB">
      <w:r w:rsidRPr="00E72407">
        <w:rPr>
          <w:i/>
        </w:rPr>
        <w:lastRenderedPageBreak/>
        <w:t>Phương pháp:</w:t>
      </w:r>
      <w:r>
        <w:t xml:space="preserve"> Vấn đáp, thuyết trình, trực quan</w:t>
      </w:r>
    </w:p>
    <w:p w14:paraId="28DA76EA" w14:textId="77777777" w:rsidR="00285DDB" w:rsidRPr="00B26B1F" w:rsidRDefault="00285DDB" w:rsidP="00285DDB">
      <w:r w:rsidRPr="00E72407">
        <w:rPr>
          <w:i/>
        </w:rPr>
        <w:t>Sản phẩm:</w:t>
      </w:r>
      <w:r>
        <w:t xml:space="preserve"> Học sinh hệ thống được toàn bộ lí thuyết về hai góc đối đỉnh, hai đường thẳng song song, hai đường thẳng vuông góc, đường trung trực của đoạn thẳng, các trường hợp bằng nhau của tam giác, …</w:t>
      </w:r>
    </w:p>
    <w:p w14:paraId="6010B105" w14:textId="77777777" w:rsidR="00285DDB" w:rsidRPr="00B26B1F" w:rsidRDefault="00285DDB" w:rsidP="00285DDB">
      <w:pPr>
        <w:rPr>
          <w:b/>
        </w:rPr>
      </w:pPr>
      <w:r w:rsidRPr="00882466">
        <w:t xml:space="preserve">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3"/>
        <w:gridCol w:w="3191"/>
        <w:gridCol w:w="3969"/>
      </w:tblGrid>
      <w:tr w:rsidR="00285DDB" w:rsidRPr="001450C2" w14:paraId="72AEEF63" w14:textId="77777777" w:rsidTr="00765CCF">
        <w:tc>
          <w:tcPr>
            <w:tcW w:w="3013" w:type="dxa"/>
            <w:tcBorders>
              <w:top w:val="single" w:sz="4" w:space="0" w:color="auto"/>
              <w:left w:val="single" w:sz="4" w:space="0" w:color="auto"/>
              <w:bottom w:val="single" w:sz="4" w:space="0" w:color="auto"/>
              <w:right w:val="single" w:sz="4" w:space="0" w:color="auto"/>
            </w:tcBorders>
          </w:tcPr>
          <w:p w14:paraId="7B63E7A0" w14:textId="77777777" w:rsidR="00285DDB" w:rsidRPr="001450C2" w:rsidRDefault="00285DDB" w:rsidP="00765CCF">
            <w:pPr>
              <w:spacing w:line="360" w:lineRule="auto"/>
              <w:jc w:val="center"/>
              <w:rPr>
                <w:b/>
                <w:bCs/>
              </w:rPr>
            </w:pPr>
            <w:r>
              <w:rPr>
                <w:b/>
                <w:bCs/>
              </w:rPr>
              <w:t>HOẠT ĐỘNG GV</w:t>
            </w:r>
          </w:p>
        </w:tc>
        <w:tc>
          <w:tcPr>
            <w:tcW w:w="3191" w:type="dxa"/>
            <w:tcBorders>
              <w:top w:val="single" w:sz="4" w:space="0" w:color="auto"/>
              <w:left w:val="single" w:sz="4" w:space="0" w:color="auto"/>
              <w:bottom w:val="single" w:sz="4" w:space="0" w:color="auto"/>
              <w:right w:val="single" w:sz="4" w:space="0" w:color="auto"/>
            </w:tcBorders>
          </w:tcPr>
          <w:p w14:paraId="42B9EB06" w14:textId="77777777" w:rsidR="00285DDB" w:rsidRPr="001450C2" w:rsidRDefault="00285DDB" w:rsidP="00765CCF">
            <w:pPr>
              <w:spacing w:line="360" w:lineRule="auto"/>
              <w:jc w:val="center"/>
              <w:rPr>
                <w:b/>
                <w:bCs/>
              </w:rPr>
            </w:pPr>
            <w:r>
              <w:rPr>
                <w:b/>
                <w:bCs/>
              </w:rPr>
              <w:t>HOẠT ĐỘNG HS</w:t>
            </w:r>
          </w:p>
        </w:tc>
        <w:tc>
          <w:tcPr>
            <w:tcW w:w="3969" w:type="dxa"/>
            <w:tcBorders>
              <w:top w:val="single" w:sz="4" w:space="0" w:color="auto"/>
              <w:left w:val="single" w:sz="4" w:space="0" w:color="auto"/>
              <w:bottom w:val="single" w:sz="4" w:space="0" w:color="auto"/>
              <w:right w:val="single" w:sz="4" w:space="0" w:color="auto"/>
            </w:tcBorders>
          </w:tcPr>
          <w:p w14:paraId="717A0F6E" w14:textId="77777777" w:rsidR="00285DDB" w:rsidRPr="001450C2" w:rsidRDefault="00285DDB" w:rsidP="00765CCF">
            <w:pPr>
              <w:spacing w:line="360" w:lineRule="auto"/>
              <w:jc w:val="center"/>
              <w:rPr>
                <w:b/>
                <w:bCs/>
              </w:rPr>
            </w:pPr>
            <w:r>
              <w:rPr>
                <w:b/>
                <w:bCs/>
              </w:rPr>
              <w:t>NỘI DUNG</w:t>
            </w:r>
          </w:p>
        </w:tc>
      </w:tr>
      <w:tr w:rsidR="00285DDB" w:rsidRPr="001450C2" w14:paraId="26469617" w14:textId="77777777" w:rsidTr="00765CCF">
        <w:tc>
          <w:tcPr>
            <w:tcW w:w="3013" w:type="dxa"/>
            <w:tcBorders>
              <w:top w:val="single" w:sz="4" w:space="0" w:color="auto"/>
              <w:left w:val="single" w:sz="4" w:space="0" w:color="auto"/>
              <w:bottom w:val="single" w:sz="4" w:space="0" w:color="auto"/>
              <w:right w:val="single" w:sz="4" w:space="0" w:color="auto"/>
            </w:tcBorders>
          </w:tcPr>
          <w:p w14:paraId="3C228FB1" w14:textId="77777777" w:rsidR="00285DDB" w:rsidRPr="001450C2" w:rsidRDefault="00285DDB" w:rsidP="00765CCF">
            <w:pPr>
              <w:jc w:val="both"/>
            </w:pPr>
            <w:r w:rsidRPr="001450C2">
              <w:t>? Thế nào là 2 góc đ</w:t>
            </w:r>
            <w:r>
              <w:t>ối đỉnh, vẽ hình, nêu tính chất?</w:t>
            </w:r>
          </w:p>
          <w:p w14:paraId="14EF5457" w14:textId="77777777" w:rsidR="00285DDB" w:rsidRDefault="00285DDB" w:rsidP="00765CCF">
            <w:pPr>
              <w:jc w:val="both"/>
            </w:pPr>
            <w:r>
              <w:t xml:space="preserve">? Thế nào là hai đường thẳng vuông góc? </w:t>
            </w:r>
          </w:p>
          <w:p w14:paraId="3C835BAE" w14:textId="77777777" w:rsidR="00285DDB" w:rsidRPr="001450C2" w:rsidRDefault="00285DDB" w:rsidP="00765CCF">
            <w:pPr>
              <w:jc w:val="both"/>
            </w:pPr>
            <w:r>
              <w:t>? Phát biểu định nghĩa đường trung trực của đoạn thẳng? Để c/m 1 đường thẳng là đường trung trực của đoạn thẳng ta cần c/m gì? Ngược lại cho đường thẳng a là đường trung trực của đoạn thẳng AB ta suy ra điều gì?</w:t>
            </w:r>
          </w:p>
          <w:p w14:paraId="16610665" w14:textId="77777777" w:rsidR="00285DDB" w:rsidRPr="001450C2" w:rsidRDefault="00285DDB" w:rsidP="00765CCF">
            <w:pPr>
              <w:jc w:val="both"/>
            </w:pPr>
            <w:r w:rsidRPr="001450C2">
              <w:t>? Thế nào là hai đường thẳng song song, t/c hai đường thẳng song song, nêu các cách chứng</w:t>
            </w:r>
            <w:r>
              <w:t xml:space="preserve"> minh hai đường thẳng song song?</w:t>
            </w:r>
          </w:p>
          <w:p w14:paraId="233EFE8D" w14:textId="77777777" w:rsidR="00285DDB" w:rsidRDefault="00285DDB" w:rsidP="00765CCF">
            <w:pPr>
              <w:jc w:val="both"/>
            </w:pPr>
            <w:r>
              <w:t>? Phát biểu tiên đề Ơclít?</w:t>
            </w:r>
          </w:p>
          <w:p w14:paraId="42B820FE" w14:textId="77777777" w:rsidR="00285DDB" w:rsidRDefault="00285DDB" w:rsidP="00765CCF">
            <w:pPr>
              <w:jc w:val="both"/>
            </w:pPr>
            <w:r>
              <w:t>? Phát biểu các quan hệ giữa tính vuông góc và tính song song?</w:t>
            </w:r>
          </w:p>
          <w:p w14:paraId="2CD68BD6" w14:textId="77777777" w:rsidR="00285DDB" w:rsidRPr="001450C2" w:rsidRDefault="00285DDB" w:rsidP="00765CCF">
            <w:pPr>
              <w:jc w:val="both"/>
            </w:pPr>
            <w:r>
              <w:t>? Các quan hệ này giúp ta làm bài tập dạng nào?</w:t>
            </w:r>
          </w:p>
          <w:p w14:paraId="3DBF693C" w14:textId="77777777" w:rsidR="00285DDB" w:rsidRPr="001450C2" w:rsidRDefault="00285DDB" w:rsidP="00765CCF">
            <w:pPr>
              <w:jc w:val="both"/>
            </w:pPr>
          </w:p>
          <w:p w14:paraId="7334EA20" w14:textId="77777777" w:rsidR="00285DDB" w:rsidRDefault="00285DDB" w:rsidP="00765CCF">
            <w:pPr>
              <w:jc w:val="both"/>
            </w:pPr>
            <w:r w:rsidRPr="001450C2">
              <w:t>? Tổng ba góc của một tam gi</w:t>
            </w:r>
            <w:r>
              <w:t>ác?</w:t>
            </w:r>
          </w:p>
          <w:p w14:paraId="5006CAD4" w14:textId="77777777" w:rsidR="00285DDB" w:rsidRPr="001450C2" w:rsidRDefault="00285DDB" w:rsidP="00765CCF">
            <w:pPr>
              <w:jc w:val="both"/>
            </w:pPr>
            <w:r>
              <w:t>? Áp dụng vào tam giác vuông có t/c gì?</w:t>
            </w:r>
          </w:p>
          <w:p w14:paraId="2FA014F0" w14:textId="77777777" w:rsidR="00285DDB" w:rsidRDefault="00285DDB" w:rsidP="00765CCF">
            <w:pPr>
              <w:jc w:val="both"/>
            </w:pPr>
            <w:r>
              <w:t>? Góc ngoài của tam giác?</w:t>
            </w:r>
          </w:p>
          <w:p w14:paraId="2B500093" w14:textId="77777777" w:rsidR="00285DDB" w:rsidRDefault="00285DDB" w:rsidP="00765CCF">
            <w:pPr>
              <w:jc w:val="both"/>
            </w:pPr>
            <w:r>
              <w:t xml:space="preserve">? Áp dụng vào góc </w:t>
            </w:r>
            <w:r>
              <w:lastRenderedPageBreak/>
              <w:t xml:space="preserve">ngoài của tam giác có tính chất gì? </w:t>
            </w:r>
          </w:p>
          <w:p w14:paraId="3732C286" w14:textId="77777777" w:rsidR="00285DDB" w:rsidRPr="001450C2" w:rsidRDefault="00285DDB" w:rsidP="00765CCF">
            <w:pPr>
              <w:jc w:val="both"/>
            </w:pPr>
            <w:r>
              <w:t>? Định nghĩa hai tam giác bằng nhau?</w:t>
            </w:r>
          </w:p>
          <w:p w14:paraId="315D4E38" w14:textId="77777777" w:rsidR="00285DDB" w:rsidRPr="001450C2" w:rsidRDefault="00285DDB" w:rsidP="00765CCF">
            <w:pPr>
              <w:jc w:val="both"/>
            </w:pPr>
            <w:r w:rsidRPr="001450C2">
              <w:t>? Các trườ</w:t>
            </w:r>
            <w:r>
              <w:t>ng hợp bằng nhau của 2 tam giác?</w:t>
            </w:r>
          </w:p>
          <w:p w14:paraId="638E9561" w14:textId="77777777" w:rsidR="00285DDB" w:rsidRPr="001450C2" w:rsidRDefault="00285DDB" w:rsidP="00765CCF">
            <w:pPr>
              <w:jc w:val="both"/>
            </w:pPr>
            <w:r w:rsidRPr="001450C2">
              <w:t>GV: Trường hợp cạnh - góc - cạnh thì góc phải xen giữa 2 cạnh.</w:t>
            </w:r>
          </w:p>
          <w:p w14:paraId="70059EAD" w14:textId="77777777" w:rsidR="00285DDB" w:rsidRPr="001450C2" w:rsidRDefault="00285DDB" w:rsidP="00765CCF">
            <w:pPr>
              <w:jc w:val="both"/>
            </w:pPr>
            <w:r w:rsidRPr="001450C2">
              <w:t>GV: Trường hợp góc - cạnh - góc thì 2 góc phải kề với cạnh.</w:t>
            </w:r>
          </w:p>
          <w:p w14:paraId="22A53707" w14:textId="77777777" w:rsidR="00285DDB" w:rsidRPr="001450C2" w:rsidRDefault="00285DDB" w:rsidP="00765CCF">
            <w:pPr>
              <w:jc w:val="both"/>
              <w:rPr>
                <w:lang w:val="fr-FR"/>
              </w:rPr>
            </w:pPr>
          </w:p>
        </w:tc>
        <w:tc>
          <w:tcPr>
            <w:tcW w:w="3191" w:type="dxa"/>
            <w:tcBorders>
              <w:top w:val="single" w:sz="4" w:space="0" w:color="auto"/>
              <w:left w:val="single" w:sz="4" w:space="0" w:color="auto"/>
              <w:bottom w:val="single" w:sz="4" w:space="0" w:color="auto"/>
              <w:right w:val="single" w:sz="4" w:space="0" w:color="auto"/>
            </w:tcBorders>
          </w:tcPr>
          <w:p w14:paraId="373CDBD7" w14:textId="77777777" w:rsidR="00285DDB" w:rsidRDefault="00285DDB" w:rsidP="00765CCF">
            <w:pPr>
              <w:jc w:val="both"/>
              <w:rPr>
                <w:u w:val="single"/>
              </w:rPr>
            </w:pPr>
          </w:p>
          <w:p w14:paraId="34CA87D8" w14:textId="77777777" w:rsidR="00285DDB" w:rsidRDefault="00285DDB" w:rsidP="00765CCF">
            <w:pPr>
              <w:jc w:val="both"/>
            </w:pPr>
            <w:r w:rsidRPr="0044442A">
              <w:t>HS</w:t>
            </w:r>
            <w:r>
              <w:t xml:space="preserve"> độc lập</w:t>
            </w:r>
            <w:r w:rsidRPr="0044442A">
              <w:t xml:space="preserve"> </w:t>
            </w:r>
            <w:r>
              <w:t>trả lời câu hỏi</w:t>
            </w:r>
          </w:p>
          <w:p w14:paraId="58CA40E9" w14:textId="77777777" w:rsidR="00285DDB" w:rsidRDefault="00285DDB" w:rsidP="00765CCF">
            <w:pPr>
              <w:jc w:val="both"/>
            </w:pPr>
            <w:r>
              <w:t>- Định nghĩa.</w:t>
            </w:r>
          </w:p>
          <w:p w14:paraId="62290382" w14:textId="77777777" w:rsidR="00285DDB" w:rsidRDefault="00285DDB" w:rsidP="00765CCF">
            <w:pPr>
              <w:jc w:val="both"/>
            </w:pPr>
            <w:r>
              <w:t>- Tính chất: Hai góc đối đỉnh thì bằng nhau.</w:t>
            </w:r>
          </w:p>
          <w:p w14:paraId="5A787C66" w14:textId="77777777" w:rsidR="00285DDB" w:rsidRDefault="00285DDB" w:rsidP="00765CCF">
            <w:pPr>
              <w:jc w:val="both"/>
            </w:pPr>
            <w:r>
              <w:t>- Định nghĩa hai đường thẳng vuông góc.</w:t>
            </w:r>
          </w:p>
          <w:p w14:paraId="5B493DA7" w14:textId="77777777" w:rsidR="00285DDB" w:rsidRDefault="00285DDB" w:rsidP="00765CCF">
            <w:pPr>
              <w:jc w:val="both"/>
            </w:pPr>
            <w:r>
              <w:t>- Định nghĩa đường trung trực của đoạn thẳng.</w:t>
            </w:r>
          </w:p>
          <w:p w14:paraId="23CF1F63" w14:textId="77777777" w:rsidR="00285DDB" w:rsidRDefault="00285DDB" w:rsidP="00765CCF">
            <w:pPr>
              <w:jc w:val="both"/>
            </w:pPr>
          </w:p>
          <w:p w14:paraId="5BF3EC22" w14:textId="77777777" w:rsidR="00285DDB" w:rsidRDefault="00285DDB" w:rsidP="00765CCF">
            <w:pPr>
              <w:jc w:val="both"/>
            </w:pPr>
          </w:p>
          <w:p w14:paraId="37B6C605" w14:textId="77777777" w:rsidR="00285DDB" w:rsidRDefault="00285DDB" w:rsidP="00765CCF">
            <w:pPr>
              <w:jc w:val="both"/>
            </w:pPr>
          </w:p>
          <w:p w14:paraId="79D77658" w14:textId="77777777" w:rsidR="00285DDB" w:rsidRDefault="00285DDB" w:rsidP="00765CCF">
            <w:pPr>
              <w:jc w:val="both"/>
            </w:pPr>
            <w:r>
              <w:t>- Tính chất 2 đường thẳng song song.</w:t>
            </w:r>
          </w:p>
          <w:p w14:paraId="59E40793" w14:textId="77777777" w:rsidR="00285DDB" w:rsidRDefault="00285DDB" w:rsidP="00765CCF">
            <w:pPr>
              <w:jc w:val="both"/>
            </w:pPr>
            <w:r>
              <w:t>- Dấu hiệu nhận biết.</w:t>
            </w:r>
          </w:p>
          <w:p w14:paraId="1C038B1D" w14:textId="77777777" w:rsidR="00285DDB" w:rsidRDefault="00285DDB" w:rsidP="00765CCF">
            <w:pPr>
              <w:jc w:val="both"/>
            </w:pPr>
          </w:p>
          <w:p w14:paraId="4EFCA2EA" w14:textId="77777777" w:rsidR="00285DDB" w:rsidRDefault="00285DDB" w:rsidP="00765CCF">
            <w:pPr>
              <w:jc w:val="both"/>
            </w:pPr>
          </w:p>
          <w:p w14:paraId="4D02BA82" w14:textId="77777777" w:rsidR="00285DDB" w:rsidRDefault="00285DDB" w:rsidP="00765CCF">
            <w:pPr>
              <w:jc w:val="both"/>
            </w:pPr>
          </w:p>
          <w:p w14:paraId="7CB9DC59" w14:textId="77777777" w:rsidR="00285DDB" w:rsidRDefault="00285DDB" w:rsidP="00765CCF">
            <w:pPr>
              <w:jc w:val="both"/>
            </w:pPr>
          </w:p>
          <w:p w14:paraId="01473B58" w14:textId="77777777" w:rsidR="00285DDB" w:rsidRDefault="00285DDB" w:rsidP="00765CCF">
            <w:pPr>
              <w:jc w:val="both"/>
            </w:pPr>
          </w:p>
          <w:p w14:paraId="24BC5FEF" w14:textId="77777777" w:rsidR="00285DDB" w:rsidRDefault="00285DDB" w:rsidP="00765CCF">
            <w:pPr>
              <w:jc w:val="both"/>
            </w:pPr>
          </w:p>
          <w:p w14:paraId="69B919CE" w14:textId="77777777" w:rsidR="00285DDB" w:rsidRDefault="00285DDB" w:rsidP="00765CCF">
            <w:pPr>
              <w:jc w:val="both"/>
            </w:pPr>
          </w:p>
          <w:p w14:paraId="7D1FF233" w14:textId="77777777" w:rsidR="00285DDB" w:rsidRDefault="00285DDB" w:rsidP="00765CCF">
            <w:pPr>
              <w:jc w:val="both"/>
            </w:pPr>
          </w:p>
          <w:p w14:paraId="4D9B8883" w14:textId="77777777" w:rsidR="00285DDB" w:rsidRDefault="00285DDB" w:rsidP="00765CCF">
            <w:pPr>
              <w:jc w:val="both"/>
            </w:pPr>
            <w:r>
              <w:t>- HS quan hệ giữa tính vuông góc và tính song song:</w:t>
            </w:r>
          </w:p>
          <w:p w14:paraId="62D0D856" w14:textId="77777777" w:rsidR="00285DDB" w:rsidRDefault="00285DDB" w:rsidP="00765CCF">
            <w:pPr>
              <w:jc w:val="both"/>
            </w:pPr>
            <w:r>
              <w:t>+ t/c 1: là 1 cách c/m hai đường thẳng song song.</w:t>
            </w:r>
          </w:p>
          <w:p w14:paraId="010857C7" w14:textId="77777777" w:rsidR="00285DDB" w:rsidRDefault="00285DDB" w:rsidP="00765CCF">
            <w:pPr>
              <w:jc w:val="both"/>
            </w:pPr>
            <w:r>
              <w:t>+ t/c 2: là cách c/m vuông góc.</w:t>
            </w:r>
          </w:p>
          <w:p w14:paraId="381C1C6C" w14:textId="77777777" w:rsidR="00285DDB" w:rsidRDefault="00285DDB" w:rsidP="00765CCF">
            <w:pPr>
              <w:jc w:val="both"/>
            </w:pPr>
          </w:p>
          <w:p w14:paraId="297B3EBE" w14:textId="77777777" w:rsidR="00285DDB" w:rsidRDefault="00285DDB" w:rsidP="00765CCF">
            <w:pPr>
              <w:jc w:val="both"/>
            </w:pPr>
          </w:p>
          <w:p w14:paraId="7822C65A" w14:textId="77777777" w:rsidR="00285DDB" w:rsidRPr="0044442A" w:rsidRDefault="00285DDB" w:rsidP="00765CCF">
            <w:pPr>
              <w:jc w:val="both"/>
            </w:pPr>
            <w:r>
              <w:t>HS vẽ hình các trường hợp bằng nhau của tam giác và ghi tóm tắt các t/h đó.</w:t>
            </w:r>
          </w:p>
        </w:tc>
        <w:tc>
          <w:tcPr>
            <w:tcW w:w="3969" w:type="dxa"/>
            <w:tcBorders>
              <w:top w:val="single" w:sz="4" w:space="0" w:color="auto"/>
              <w:left w:val="single" w:sz="4" w:space="0" w:color="auto"/>
              <w:bottom w:val="single" w:sz="4" w:space="0" w:color="auto"/>
              <w:right w:val="single" w:sz="4" w:space="0" w:color="auto"/>
            </w:tcBorders>
          </w:tcPr>
          <w:p w14:paraId="692067E6" w14:textId="77777777" w:rsidR="00285DDB" w:rsidRPr="003301F8" w:rsidRDefault="00285DDB" w:rsidP="00765CCF">
            <w:pPr>
              <w:jc w:val="both"/>
              <w:rPr>
                <w:b/>
                <w:u w:val="single"/>
              </w:rPr>
            </w:pPr>
            <w:r w:rsidRPr="003301F8">
              <w:rPr>
                <w:b/>
                <w:u w:val="single"/>
              </w:rPr>
              <w:t>I. Lí thuyết</w:t>
            </w:r>
          </w:p>
          <w:p w14:paraId="1B3ED07A" w14:textId="77777777" w:rsidR="00285DDB" w:rsidRPr="001450C2" w:rsidRDefault="00285DDB" w:rsidP="00765CCF">
            <w:pPr>
              <w:jc w:val="both"/>
            </w:pPr>
            <w:r w:rsidRPr="001450C2">
              <w:t xml:space="preserve">1. Hai góc đối đỉnh </w:t>
            </w:r>
          </w:p>
          <w:p w14:paraId="53D09DB4" w14:textId="77777777" w:rsidR="00285DDB" w:rsidRPr="001450C2" w:rsidRDefault="00285DDB" w:rsidP="00765CCF">
            <w:pPr>
              <w:jc w:val="both"/>
            </w:pPr>
            <w:r w:rsidRPr="001450C2">
              <w:t>- Định nghĩa</w:t>
            </w:r>
          </w:p>
          <w:p w14:paraId="053EE3E0" w14:textId="77777777" w:rsidR="00285DDB" w:rsidRDefault="00285DDB" w:rsidP="00765CCF">
            <w:pPr>
              <w:jc w:val="both"/>
            </w:pPr>
            <w:r w:rsidRPr="001450C2">
              <w:t>- Tính chất</w:t>
            </w:r>
          </w:p>
          <w:p w14:paraId="58B8C7EA" w14:textId="77777777" w:rsidR="00285DDB" w:rsidRDefault="00285DDB" w:rsidP="00765CCF">
            <w:pPr>
              <w:jc w:val="both"/>
            </w:pPr>
            <w:r>
              <w:t>2. Hai đường thẳng vuông góc.</w:t>
            </w:r>
          </w:p>
          <w:p w14:paraId="43DA370C" w14:textId="77777777" w:rsidR="00285DDB" w:rsidRDefault="00285DDB" w:rsidP="00765CCF">
            <w:pPr>
              <w:jc w:val="both"/>
            </w:pPr>
            <w:r>
              <w:t>- Định nghĩa:</w:t>
            </w:r>
          </w:p>
          <w:p w14:paraId="257E9570" w14:textId="77777777" w:rsidR="00285DDB" w:rsidRPr="001450C2" w:rsidRDefault="00285DDB" w:rsidP="00765CCF">
            <w:pPr>
              <w:jc w:val="both"/>
            </w:pPr>
            <w:r>
              <w:t>- Định nghĩa đường trung trực của đoạn thẳng.</w:t>
            </w:r>
          </w:p>
          <w:p w14:paraId="0437A782" w14:textId="77777777" w:rsidR="00285DDB" w:rsidRPr="001450C2" w:rsidRDefault="00285DDB" w:rsidP="00765CCF">
            <w:pPr>
              <w:jc w:val="both"/>
            </w:pPr>
            <w:r>
              <w:t>3</w:t>
            </w:r>
            <w:r w:rsidRPr="001450C2">
              <w:t xml:space="preserve">. Hai đường thẳng song song </w:t>
            </w:r>
          </w:p>
          <w:p w14:paraId="6621D415" w14:textId="77777777" w:rsidR="00285DDB" w:rsidRPr="001450C2" w:rsidRDefault="00285DDB" w:rsidP="00765CCF">
            <w:pPr>
              <w:jc w:val="both"/>
            </w:pPr>
            <w:r w:rsidRPr="001450C2">
              <w:t xml:space="preserve">- Định nghĩa </w:t>
            </w:r>
          </w:p>
          <w:p w14:paraId="3AD209C3" w14:textId="77777777" w:rsidR="00285DDB" w:rsidRPr="001450C2" w:rsidRDefault="00285DDB" w:rsidP="00765CCF">
            <w:pPr>
              <w:jc w:val="both"/>
            </w:pPr>
            <w:r w:rsidRPr="001450C2">
              <w:t>- Tính chất</w:t>
            </w:r>
          </w:p>
          <w:p w14:paraId="26CD5967" w14:textId="77777777" w:rsidR="00285DDB" w:rsidRPr="001450C2" w:rsidRDefault="00285DDB" w:rsidP="00765CCF">
            <w:pPr>
              <w:jc w:val="both"/>
            </w:pPr>
            <w:r w:rsidRPr="001450C2">
              <w:t>- Các cách ch</w:t>
            </w:r>
            <w:r>
              <w:t>/</w:t>
            </w:r>
            <w:r w:rsidRPr="001450C2">
              <w:t>m 2 đường thẳng song song</w:t>
            </w:r>
          </w:p>
          <w:p w14:paraId="2EEB9CE9" w14:textId="77777777" w:rsidR="00285DDB" w:rsidRPr="001450C2" w:rsidRDefault="00285DDB" w:rsidP="00765CCF">
            <w:pPr>
              <w:jc w:val="both"/>
            </w:pPr>
            <w:r w:rsidRPr="001450C2">
              <w:t>+ 2 góc SLT bằng nhau.</w:t>
            </w:r>
          </w:p>
          <w:p w14:paraId="1FEF5DFB" w14:textId="77777777" w:rsidR="00285DDB" w:rsidRPr="001450C2" w:rsidRDefault="00285DDB" w:rsidP="00765CCF">
            <w:pPr>
              <w:jc w:val="both"/>
            </w:pPr>
            <w:r w:rsidRPr="001450C2">
              <w:t>+ 2 góc đồng vị bằng nhau.</w:t>
            </w:r>
          </w:p>
          <w:p w14:paraId="3CF516AA" w14:textId="77777777" w:rsidR="00285DDB" w:rsidRPr="001450C2" w:rsidRDefault="00285DDB" w:rsidP="00765CCF">
            <w:pPr>
              <w:jc w:val="both"/>
            </w:pPr>
            <w:r w:rsidRPr="001450C2">
              <w:t>+ 2 góc trong cùng phía bù nhau.</w:t>
            </w:r>
          </w:p>
          <w:p w14:paraId="21733F3E" w14:textId="77777777" w:rsidR="00285DDB" w:rsidRPr="001450C2" w:rsidRDefault="00285DDB" w:rsidP="00765CCF">
            <w:pPr>
              <w:jc w:val="both"/>
            </w:pPr>
            <w:r w:rsidRPr="001450C2">
              <w:t>+ 2 đt p/ biệt cùng vuông góc với đt thứ 3.</w:t>
            </w:r>
          </w:p>
          <w:p w14:paraId="5D4DEBF0" w14:textId="77777777" w:rsidR="00285DDB" w:rsidRPr="001450C2" w:rsidRDefault="00285DDB" w:rsidP="00765CCF">
            <w:pPr>
              <w:jc w:val="both"/>
            </w:pPr>
            <w:r w:rsidRPr="001450C2">
              <w:t>+ 2 đt p/b cùng song song với đt thứ 3.</w:t>
            </w:r>
          </w:p>
          <w:p w14:paraId="11613BCB" w14:textId="77777777" w:rsidR="00285DDB" w:rsidRDefault="00285DDB" w:rsidP="00765CCF">
            <w:pPr>
              <w:jc w:val="both"/>
            </w:pPr>
            <w:r>
              <w:t>4</w:t>
            </w:r>
            <w:r w:rsidRPr="001450C2">
              <w:t>. Tiên đề Ơclit</w:t>
            </w:r>
          </w:p>
          <w:p w14:paraId="5A3F99E9" w14:textId="77777777" w:rsidR="00285DDB" w:rsidRPr="001450C2" w:rsidRDefault="00285DDB" w:rsidP="00765CCF">
            <w:pPr>
              <w:jc w:val="both"/>
            </w:pPr>
            <w:r>
              <w:t>5. Quan hệ giữa tính vuông góc và tính song song.</w:t>
            </w:r>
          </w:p>
          <w:p w14:paraId="55005E34" w14:textId="77777777" w:rsidR="00285DDB" w:rsidRPr="001450C2" w:rsidRDefault="00285DDB" w:rsidP="00765CCF">
            <w:pPr>
              <w:jc w:val="both"/>
            </w:pPr>
            <w:r>
              <w:t>6</w:t>
            </w:r>
            <w:r w:rsidRPr="001450C2">
              <w:t>. Tam giác</w:t>
            </w:r>
          </w:p>
          <w:p w14:paraId="0A2AD393" w14:textId="77777777" w:rsidR="00285DDB" w:rsidRDefault="00285DDB" w:rsidP="00765CCF">
            <w:pPr>
              <w:jc w:val="both"/>
            </w:pPr>
            <w:r>
              <w:t>a)</w:t>
            </w:r>
            <w:r w:rsidRPr="001450C2">
              <w:t xml:space="preserve"> Tổng ba góc của 1 tam giác.</w:t>
            </w:r>
          </w:p>
          <w:p w14:paraId="28036A59" w14:textId="77777777" w:rsidR="00285DDB" w:rsidRDefault="00285DDB" w:rsidP="00765CCF">
            <w:pPr>
              <w:jc w:val="both"/>
            </w:pPr>
            <w:r>
              <w:t>- Định lí:</w:t>
            </w:r>
          </w:p>
          <w:p w14:paraId="261397CC" w14:textId="77777777" w:rsidR="00285DDB" w:rsidRPr="001450C2" w:rsidRDefault="00285DDB" w:rsidP="00765CCF">
            <w:pPr>
              <w:jc w:val="both"/>
            </w:pPr>
            <w:r>
              <w:t>- Áp dụng vào tam giác vuông</w:t>
            </w:r>
          </w:p>
          <w:p w14:paraId="58B3412E" w14:textId="77777777" w:rsidR="00285DDB" w:rsidRPr="001450C2" w:rsidRDefault="00285DDB" w:rsidP="00765CCF">
            <w:pPr>
              <w:jc w:val="both"/>
            </w:pPr>
            <w:r w:rsidRPr="001450C2">
              <w:t xml:space="preserve">- </w:t>
            </w:r>
            <w:r>
              <w:t>Áp dụng vào g</w:t>
            </w:r>
            <w:r w:rsidRPr="001450C2">
              <w:t>óc ngoài của tam giác.</w:t>
            </w:r>
          </w:p>
          <w:p w14:paraId="6FD853E8" w14:textId="77777777" w:rsidR="00285DDB" w:rsidRPr="001450C2" w:rsidRDefault="00285DDB" w:rsidP="00765CCF">
            <w:pPr>
              <w:jc w:val="both"/>
            </w:pPr>
            <w:r w:rsidRPr="001450C2">
              <w:t>+ Định nghĩa</w:t>
            </w:r>
          </w:p>
          <w:p w14:paraId="5917CF16" w14:textId="77777777" w:rsidR="00285DDB" w:rsidRPr="001450C2" w:rsidRDefault="00285DDB" w:rsidP="00765CCF">
            <w:pPr>
              <w:jc w:val="both"/>
            </w:pPr>
            <w:r w:rsidRPr="001450C2">
              <w:t>+ Tính chất</w:t>
            </w:r>
          </w:p>
          <w:p w14:paraId="017056BD" w14:textId="77777777" w:rsidR="00285DDB" w:rsidRPr="001450C2" w:rsidRDefault="00285DDB" w:rsidP="00765CCF">
            <w:pPr>
              <w:jc w:val="both"/>
            </w:pPr>
            <w:r>
              <w:t>b)</w:t>
            </w:r>
            <w:r w:rsidRPr="001450C2">
              <w:t xml:space="preserve"> Các trường hợp bằng nhau của tam giác</w:t>
            </w:r>
          </w:p>
          <w:p w14:paraId="4DBC38AC" w14:textId="77777777" w:rsidR="00285DDB" w:rsidRPr="001450C2" w:rsidRDefault="00285DDB" w:rsidP="00765CCF">
            <w:pPr>
              <w:jc w:val="both"/>
            </w:pPr>
            <w:r>
              <w:t>+ c.c.</w:t>
            </w:r>
            <w:r w:rsidRPr="001450C2">
              <w:t>c</w:t>
            </w:r>
          </w:p>
          <w:p w14:paraId="48D6F82D" w14:textId="77777777" w:rsidR="00285DDB" w:rsidRPr="001450C2" w:rsidRDefault="00285DDB" w:rsidP="00765CCF">
            <w:pPr>
              <w:jc w:val="both"/>
            </w:pPr>
            <w:r>
              <w:t xml:space="preserve">+ c.g.c </w:t>
            </w:r>
          </w:p>
          <w:p w14:paraId="79FBA58B" w14:textId="77777777" w:rsidR="00285DDB" w:rsidRPr="001450C2" w:rsidRDefault="00285DDB" w:rsidP="00765CCF">
            <w:pPr>
              <w:jc w:val="both"/>
            </w:pPr>
            <w:r>
              <w:t xml:space="preserve">+ g.c.g </w:t>
            </w:r>
          </w:p>
          <w:p w14:paraId="460AC579" w14:textId="77777777" w:rsidR="00285DDB" w:rsidRPr="001450C2" w:rsidRDefault="00285DDB" w:rsidP="00765CCF">
            <w:pPr>
              <w:jc w:val="both"/>
              <w:rPr>
                <w:lang w:val="fr-FR"/>
              </w:rPr>
            </w:pPr>
          </w:p>
        </w:tc>
      </w:tr>
    </w:tbl>
    <w:p w14:paraId="7CF8AFBE" w14:textId="77777777" w:rsidR="00285DDB" w:rsidRDefault="00285DDB" w:rsidP="00285DDB">
      <w:pPr>
        <w:jc w:val="center"/>
        <w:rPr>
          <w:b/>
        </w:rPr>
      </w:pPr>
      <w:r>
        <w:rPr>
          <w:b/>
        </w:rPr>
        <w:lastRenderedPageBreak/>
        <w:t>B. HOẠT ĐỘNG LUYỆN TẬP, CỦNG CỐ (15 PHÚT)</w:t>
      </w:r>
    </w:p>
    <w:p w14:paraId="6B7AFF7C" w14:textId="77777777" w:rsidR="00285DDB" w:rsidRDefault="00285DDB" w:rsidP="00285DDB">
      <w:r>
        <w:t xml:space="preserve">Mục tiêu: Vận dụng lí thuyết vừa ôn tập để làm một số bài tập chứng minh đoạn thẳng bằng nhau, hai đường thẳng song song, </w:t>
      </w:r>
    </w:p>
    <w:p w14:paraId="68A834CD" w14:textId="77777777" w:rsidR="00285DDB" w:rsidRDefault="00285DDB" w:rsidP="00285DDB">
      <w:r>
        <w:t>Phương pháp: Vấn đáp, thuyết trình, hoạt động cá nhân.</w:t>
      </w:r>
    </w:p>
    <w:p w14:paraId="17FE86F3" w14:textId="77777777" w:rsidR="00285DDB" w:rsidRPr="00CD075F" w:rsidRDefault="00285DDB" w:rsidP="00285DDB">
      <w:r>
        <w:t>Sản phẩm:  Bài tập 1</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5"/>
        <w:gridCol w:w="3119"/>
        <w:gridCol w:w="3969"/>
      </w:tblGrid>
      <w:tr w:rsidR="00285DDB" w:rsidRPr="00A55A33" w14:paraId="5FE61FA3" w14:textId="77777777" w:rsidTr="00765CCF">
        <w:tc>
          <w:tcPr>
            <w:tcW w:w="3085" w:type="dxa"/>
          </w:tcPr>
          <w:p w14:paraId="1A8BD007" w14:textId="77777777" w:rsidR="00285DDB" w:rsidRPr="00A55A33" w:rsidRDefault="00285DDB" w:rsidP="00765CCF">
            <w:pPr>
              <w:jc w:val="both"/>
              <w:rPr>
                <w:lang w:val="es-ES"/>
              </w:rPr>
            </w:pPr>
            <w:r w:rsidRPr="00A55A33">
              <w:rPr>
                <w:lang w:val="es-ES"/>
              </w:rPr>
              <w:t xml:space="preserve">GV: Đưa bài 1, yêu cầu </w:t>
            </w:r>
          </w:p>
          <w:p w14:paraId="00B8556B" w14:textId="77777777" w:rsidR="00285DDB" w:rsidRPr="00A55A33" w:rsidRDefault="00285DDB" w:rsidP="00765CCF">
            <w:pPr>
              <w:jc w:val="both"/>
              <w:rPr>
                <w:lang w:val="fr-FR"/>
              </w:rPr>
            </w:pPr>
            <w:r w:rsidRPr="00A55A33">
              <w:rPr>
                <w:lang w:val="pt-BR"/>
              </w:rPr>
              <w:t xml:space="preserve">Cho ABC, M là trung điểm của BC. Trên tia đối của tia MA lấy điểm  E sao cho MA = ME. </w:t>
            </w:r>
            <w:r w:rsidRPr="00A55A33">
              <w:rPr>
                <w:lang w:val="fr-FR"/>
              </w:rPr>
              <w:t>Chứng minh rằng:</w:t>
            </w:r>
          </w:p>
          <w:p w14:paraId="3AB1982D" w14:textId="77777777" w:rsidR="00285DDB" w:rsidRPr="00A55A33" w:rsidRDefault="00285DDB" w:rsidP="00765CCF">
            <w:pPr>
              <w:jc w:val="both"/>
              <w:rPr>
                <w:lang w:val="fr-FR"/>
              </w:rPr>
            </w:pPr>
            <w:r w:rsidRPr="00A55A33">
              <w:rPr>
                <w:lang w:val="fr-FR"/>
              </w:rPr>
              <w:t>a) AB = CE.</w:t>
            </w:r>
          </w:p>
          <w:p w14:paraId="4A27D9EE" w14:textId="77777777" w:rsidR="00285DDB" w:rsidRPr="00A55A33" w:rsidRDefault="00285DDB" w:rsidP="00765CCF">
            <w:pPr>
              <w:jc w:val="both"/>
              <w:rPr>
                <w:lang w:val="fr-FR"/>
              </w:rPr>
            </w:pPr>
            <w:r w:rsidRPr="00A55A33">
              <w:rPr>
                <w:lang w:val="fr-FR"/>
              </w:rPr>
              <w:t xml:space="preserve">b) AB // CE. </w:t>
            </w:r>
          </w:p>
          <w:p w14:paraId="75E04DC2" w14:textId="77777777" w:rsidR="00285DDB" w:rsidRPr="00A55A33" w:rsidRDefault="00285DDB" w:rsidP="00765CCF">
            <w:pPr>
              <w:jc w:val="both"/>
              <w:rPr>
                <w:lang w:val="fr-FR"/>
              </w:rPr>
            </w:pPr>
            <w:r w:rsidRPr="00A55A33">
              <w:rPr>
                <w:lang w:val="fr-FR"/>
              </w:rPr>
              <w:t xml:space="preserve">c) Từ C kẻ tia Cx // AB. Vẽ đường thẳng đi qua B và trung điểm I của cạnh AC  cắt Cx tại D. Chm BI = DI. </w:t>
            </w:r>
          </w:p>
          <w:p w14:paraId="39140490" w14:textId="77777777" w:rsidR="00285DDB" w:rsidRPr="00A55A33" w:rsidRDefault="00285DDB" w:rsidP="00765CCF">
            <w:pPr>
              <w:jc w:val="both"/>
              <w:rPr>
                <w:lang w:val="pt-BR"/>
              </w:rPr>
            </w:pPr>
            <w:r w:rsidRPr="00A55A33">
              <w:rPr>
                <w:lang w:val="pt-BR"/>
              </w:rPr>
              <w:t>? B</w:t>
            </w:r>
            <w:r>
              <w:rPr>
                <w:lang w:val="pt-BR"/>
              </w:rPr>
              <w:t>ài toán cho biết gì, yêu cầu gì?</w:t>
            </w:r>
            <w:r w:rsidRPr="00A55A33">
              <w:rPr>
                <w:lang w:val="pt-BR"/>
              </w:rPr>
              <w:t xml:space="preserve">  </w:t>
            </w:r>
          </w:p>
          <w:p w14:paraId="4FFFD02B" w14:textId="77777777" w:rsidR="00285DDB" w:rsidRPr="00A55A33" w:rsidRDefault="00285DDB" w:rsidP="00765CCF">
            <w:pPr>
              <w:jc w:val="both"/>
              <w:rPr>
                <w:lang w:val="pt-BR"/>
              </w:rPr>
            </w:pPr>
            <w:r w:rsidRPr="00A55A33">
              <w:rPr>
                <w:lang w:val="pt-BR"/>
              </w:rPr>
              <w:t>? Hãy v</w:t>
            </w:r>
            <w:r>
              <w:rPr>
                <w:lang w:val="pt-BR"/>
              </w:rPr>
              <w:t>ẽ hình, ghi GT, KL của bài toán?</w:t>
            </w:r>
          </w:p>
          <w:p w14:paraId="23E1E2E1" w14:textId="77777777" w:rsidR="00285DDB" w:rsidRPr="00A55A33" w:rsidRDefault="00285DDB" w:rsidP="00765CCF">
            <w:pPr>
              <w:jc w:val="both"/>
              <w:rPr>
                <w:lang w:val="pt-BR"/>
              </w:rPr>
            </w:pPr>
            <w:r>
              <w:rPr>
                <w:lang w:val="pt-BR"/>
              </w:rPr>
              <w:t>? Để c/m AB = EC ta làm ntn?</w:t>
            </w:r>
          </w:p>
          <w:p w14:paraId="2BC9A2BD" w14:textId="77777777" w:rsidR="00285DDB" w:rsidRPr="00A55A33" w:rsidRDefault="00285DDB" w:rsidP="00765CCF">
            <w:pPr>
              <w:jc w:val="both"/>
              <w:rPr>
                <w:lang w:val="sv-SE"/>
              </w:rPr>
            </w:pPr>
            <w:r w:rsidRPr="00A55A33">
              <w:rPr>
                <w:lang w:val="sv-SE"/>
              </w:rPr>
              <w:t xml:space="preserve">? </w:t>
            </w:r>
            <w:r w:rsidRPr="00A55A33">
              <w:rPr>
                <w:position w:val="-4"/>
              </w:rPr>
              <w:object w:dxaOrig="260" w:dyaOrig="279" w14:anchorId="5292F403">
                <v:shape id="_x0000_i1844" type="#_x0000_t75" style="width:12.75pt;height:14.25pt" o:ole="">
                  <v:imagedata r:id="rId1154" o:title=""/>
                </v:shape>
                <o:OLEObject Type="Embed" ProgID="Equation.DSMT4" ShapeID="_x0000_i1844" DrawAspect="Content" ObjectID="_1664270102" r:id="rId1155"/>
              </w:object>
            </w:r>
            <w:r w:rsidRPr="00A55A33">
              <w:rPr>
                <w:lang w:val="sv-SE"/>
              </w:rPr>
              <w:t xml:space="preserve">ABM và </w:t>
            </w:r>
            <w:r w:rsidRPr="00A55A33">
              <w:rPr>
                <w:position w:val="-4"/>
              </w:rPr>
              <w:object w:dxaOrig="260" w:dyaOrig="279" w14:anchorId="6AA7E922">
                <v:shape id="_x0000_i1845" type="#_x0000_t75" style="width:12.75pt;height:14.25pt" o:ole="">
                  <v:imagedata r:id="rId1154" o:title=""/>
                </v:shape>
                <o:OLEObject Type="Embed" ProgID="Equation.DSMT4" ShapeID="_x0000_i1845" DrawAspect="Content" ObjectID="_1664270103" r:id="rId1156"/>
              </w:object>
            </w:r>
            <w:r w:rsidRPr="00A55A33">
              <w:rPr>
                <w:lang w:val="sv-SE"/>
              </w:rPr>
              <w:t xml:space="preserve">ECM có </w:t>
            </w:r>
            <w:r>
              <w:rPr>
                <w:lang w:val="sv-SE"/>
              </w:rPr>
              <w:t>cạnh nào, góc nào bằng nhau rồi?</w:t>
            </w:r>
          </w:p>
          <w:p w14:paraId="7174EDB2" w14:textId="77777777" w:rsidR="00285DDB" w:rsidRPr="00A55A33" w:rsidRDefault="00285DDB" w:rsidP="00765CCF">
            <w:pPr>
              <w:jc w:val="both"/>
              <w:rPr>
                <w:lang w:val="sv-SE"/>
              </w:rPr>
            </w:pPr>
            <w:r w:rsidRPr="00A55A33">
              <w:rPr>
                <w:lang w:val="sv-SE"/>
              </w:rPr>
              <w:t>GV: Gọi HS lên bảng trình bày.</w:t>
            </w:r>
          </w:p>
          <w:p w14:paraId="2DCFB8FB" w14:textId="77777777" w:rsidR="00285DDB" w:rsidRPr="00A55A33" w:rsidRDefault="00285DDB" w:rsidP="00765CCF">
            <w:pPr>
              <w:jc w:val="both"/>
              <w:rPr>
                <w:lang w:val="sv-SE"/>
              </w:rPr>
            </w:pPr>
            <w:r>
              <w:rPr>
                <w:lang w:val="sv-SE"/>
              </w:rPr>
              <w:lastRenderedPageBreak/>
              <w:t>? Để c/m AB // CE ta làm ntn?</w:t>
            </w:r>
          </w:p>
          <w:p w14:paraId="14F83DA4" w14:textId="77777777" w:rsidR="00285DDB" w:rsidRPr="00A55A33" w:rsidRDefault="00285DDB" w:rsidP="00765CCF">
            <w:pPr>
              <w:jc w:val="both"/>
              <w:rPr>
                <w:lang w:val="sv-SE"/>
              </w:rPr>
            </w:pPr>
            <w:r>
              <w:rPr>
                <w:lang w:val="sv-SE"/>
              </w:rPr>
              <w:t>? Để c/</w:t>
            </w:r>
            <w:r w:rsidRPr="00A55A33">
              <w:rPr>
                <w:lang w:val="sv-SE"/>
              </w:rPr>
              <w:t xml:space="preserve">m </w:t>
            </w:r>
            <w:r w:rsidRPr="00A55A33">
              <w:rPr>
                <w:position w:val="-6"/>
              </w:rPr>
              <w:object w:dxaOrig="1600" w:dyaOrig="400" w14:anchorId="46A7B995">
                <v:shape id="_x0000_i1846" type="#_x0000_t75" style="width:80.25pt;height:20.25pt" o:ole="">
                  <v:imagedata r:id="rId1157" o:title=""/>
                </v:shape>
                <o:OLEObject Type="Embed" ProgID="Equation.DSMT4" ShapeID="_x0000_i1846" DrawAspect="Content" ObjectID="_1664270104" r:id="rId1158"/>
              </w:object>
            </w:r>
            <w:r>
              <w:rPr>
                <w:lang w:val="sv-SE"/>
              </w:rPr>
              <w:t xml:space="preserve"> ta làm ntn?</w:t>
            </w:r>
          </w:p>
          <w:p w14:paraId="126188DC" w14:textId="77777777" w:rsidR="00285DDB" w:rsidRPr="00A55A33" w:rsidRDefault="00285DDB" w:rsidP="00765CCF">
            <w:pPr>
              <w:jc w:val="both"/>
              <w:rPr>
                <w:lang w:val="fr-FR"/>
              </w:rPr>
            </w:pPr>
            <w:r>
              <w:rPr>
                <w:lang w:val="fr-FR"/>
              </w:rPr>
              <w:t>? Để c/m BI = DI ta làm ntn ?</w:t>
            </w:r>
          </w:p>
          <w:p w14:paraId="42CC0FF3" w14:textId="77777777" w:rsidR="00285DDB" w:rsidRDefault="00285DDB" w:rsidP="00765CCF">
            <w:pPr>
              <w:rPr>
                <w:b/>
              </w:rPr>
            </w:pPr>
          </w:p>
          <w:p w14:paraId="298CC7AD" w14:textId="77777777" w:rsidR="00285DDB" w:rsidRDefault="00285DDB" w:rsidP="00765CCF">
            <w:pPr>
              <w:rPr>
                <w:b/>
              </w:rPr>
            </w:pPr>
          </w:p>
          <w:p w14:paraId="18D50EFE" w14:textId="77777777" w:rsidR="00285DDB" w:rsidRDefault="00285DDB" w:rsidP="00765CCF">
            <w:pPr>
              <w:rPr>
                <w:b/>
              </w:rPr>
            </w:pPr>
          </w:p>
          <w:p w14:paraId="40ACE344" w14:textId="77777777" w:rsidR="00285DDB" w:rsidRDefault="00285DDB" w:rsidP="00765CCF">
            <w:pPr>
              <w:rPr>
                <w:b/>
              </w:rPr>
            </w:pPr>
          </w:p>
          <w:p w14:paraId="43977BFF" w14:textId="77777777" w:rsidR="00285DDB" w:rsidRDefault="00285DDB" w:rsidP="00765CCF">
            <w:pPr>
              <w:rPr>
                <w:b/>
              </w:rPr>
            </w:pPr>
          </w:p>
          <w:p w14:paraId="257CCCBD" w14:textId="77777777" w:rsidR="00285DDB" w:rsidRDefault="00285DDB" w:rsidP="00765CCF">
            <w:pPr>
              <w:rPr>
                <w:b/>
              </w:rPr>
            </w:pPr>
          </w:p>
          <w:p w14:paraId="3FC7461A" w14:textId="77777777" w:rsidR="00285DDB" w:rsidRDefault="00285DDB" w:rsidP="00765CCF">
            <w:pPr>
              <w:rPr>
                <w:b/>
              </w:rPr>
            </w:pPr>
          </w:p>
          <w:p w14:paraId="5AD92C4F" w14:textId="77777777" w:rsidR="00285DDB" w:rsidRDefault="00285DDB" w:rsidP="00765CCF">
            <w:pPr>
              <w:rPr>
                <w:b/>
              </w:rPr>
            </w:pPr>
          </w:p>
          <w:p w14:paraId="5885BCDF" w14:textId="77777777" w:rsidR="00285DDB" w:rsidRDefault="00285DDB" w:rsidP="00765CCF">
            <w:pPr>
              <w:rPr>
                <w:b/>
              </w:rPr>
            </w:pPr>
          </w:p>
          <w:p w14:paraId="1DAB9F9D" w14:textId="77777777" w:rsidR="00285DDB" w:rsidRDefault="00285DDB" w:rsidP="00765CCF">
            <w:pPr>
              <w:rPr>
                <w:b/>
              </w:rPr>
            </w:pPr>
          </w:p>
          <w:p w14:paraId="5C171363" w14:textId="77777777" w:rsidR="00285DDB" w:rsidRDefault="00285DDB" w:rsidP="00765CCF">
            <w:pPr>
              <w:rPr>
                <w:b/>
              </w:rPr>
            </w:pPr>
          </w:p>
          <w:p w14:paraId="7C4FB67F" w14:textId="77777777" w:rsidR="00285DDB" w:rsidRPr="003301F8" w:rsidRDefault="00285DDB" w:rsidP="00765CCF">
            <w:r w:rsidRPr="003301F8">
              <w:t>? Qua bài tập ta đã vận dụng những kiến thức gì? Nhắc lại các kiến thức đó?</w:t>
            </w:r>
          </w:p>
        </w:tc>
        <w:tc>
          <w:tcPr>
            <w:tcW w:w="3119" w:type="dxa"/>
          </w:tcPr>
          <w:p w14:paraId="191917CE" w14:textId="77777777" w:rsidR="00285DDB" w:rsidRDefault="00285DDB" w:rsidP="00765CCF">
            <w:pPr>
              <w:rPr>
                <w:lang w:val="es-ES"/>
              </w:rPr>
            </w:pPr>
          </w:p>
          <w:p w14:paraId="72B30270" w14:textId="77777777" w:rsidR="00285DDB" w:rsidRDefault="00285DDB" w:rsidP="00765CCF">
            <w:pPr>
              <w:rPr>
                <w:lang w:val="es-ES"/>
              </w:rPr>
            </w:pPr>
          </w:p>
          <w:p w14:paraId="58718343" w14:textId="77777777" w:rsidR="00285DDB" w:rsidRDefault="00285DDB" w:rsidP="00765CCF">
            <w:pPr>
              <w:rPr>
                <w:lang w:val="es-ES"/>
              </w:rPr>
            </w:pPr>
          </w:p>
          <w:p w14:paraId="15C595DB" w14:textId="77777777" w:rsidR="00285DDB" w:rsidRDefault="00285DDB" w:rsidP="00765CCF">
            <w:pPr>
              <w:rPr>
                <w:lang w:val="es-ES"/>
              </w:rPr>
            </w:pPr>
          </w:p>
          <w:p w14:paraId="5812B757" w14:textId="77777777" w:rsidR="00285DDB" w:rsidRDefault="00285DDB" w:rsidP="00765CCF">
            <w:pPr>
              <w:rPr>
                <w:lang w:val="es-ES"/>
              </w:rPr>
            </w:pPr>
          </w:p>
          <w:p w14:paraId="61107B11" w14:textId="77777777" w:rsidR="00285DDB" w:rsidRDefault="00285DDB" w:rsidP="00765CCF">
            <w:pPr>
              <w:rPr>
                <w:lang w:val="es-ES"/>
              </w:rPr>
            </w:pPr>
          </w:p>
          <w:p w14:paraId="504E1BAF" w14:textId="77777777" w:rsidR="00285DDB" w:rsidRDefault="00285DDB" w:rsidP="00765CCF">
            <w:pPr>
              <w:rPr>
                <w:lang w:val="es-ES"/>
              </w:rPr>
            </w:pPr>
          </w:p>
          <w:p w14:paraId="5F88E09D" w14:textId="77777777" w:rsidR="00285DDB" w:rsidRDefault="00285DDB" w:rsidP="00765CCF">
            <w:pPr>
              <w:rPr>
                <w:lang w:val="es-ES"/>
              </w:rPr>
            </w:pPr>
          </w:p>
          <w:p w14:paraId="211DD149" w14:textId="77777777" w:rsidR="00285DDB" w:rsidRDefault="00285DDB" w:rsidP="00765CCF">
            <w:pPr>
              <w:rPr>
                <w:lang w:val="es-ES"/>
              </w:rPr>
            </w:pPr>
          </w:p>
          <w:p w14:paraId="0FF2A6BA" w14:textId="77777777" w:rsidR="00285DDB" w:rsidRDefault="00285DDB" w:rsidP="00765CCF">
            <w:pPr>
              <w:rPr>
                <w:lang w:val="es-ES"/>
              </w:rPr>
            </w:pPr>
          </w:p>
          <w:p w14:paraId="6AF2F2CD" w14:textId="77777777" w:rsidR="00285DDB" w:rsidRDefault="00285DDB" w:rsidP="00765CCF">
            <w:pPr>
              <w:rPr>
                <w:lang w:val="es-ES"/>
              </w:rPr>
            </w:pPr>
            <w:r>
              <w:rPr>
                <w:lang w:val="es-ES"/>
              </w:rPr>
              <w:t>HS đọc y/c đề bài</w:t>
            </w:r>
          </w:p>
          <w:p w14:paraId="05599C63" w14:textId="77777777" w:rsidR="00285DDB" w:rsidRDefault="00285DDB" w:rsidP="00765CCF">
            <w:pPr>
              <w:rPr>
                <w:lang w:val="es-ES"/>
              </w:rPr>
            </w:pPr>
          </w:p>
          <w:p w14:paraId="59D12375" w14:textId="77777777" w:rsidR="00285DDB" w:rsidRDefault="00285DDB" w:rsidP="00765CCF">
            <w:pPr>
              <w:jc w:val="both"/>
              <w:rPr>
                <w:lang w:val="pt-BR"/>
              </w:rPr>
            </w:pPr>
            <w:r>
              <w:rPr>
                <w:lang w:val="es-ES"/>
              </w:rPr>
              <w:t>1 HS vẽ hình, 1 HS ghi GT, KL.</w:t>
            </w:r>
            <w:r w:rsidRPr="00A55A33">
              <w:rPr>
                <w:lang w:val="pt-BR"/>
              </w:rPr>
              <w:t xml:space="preserve"> </w:t>
            </w:r>
          </w:p>
          <w:p w14:paraId="474A20C3" w14:textId="77777777" w:rsidR="00285DDB" w:rsidRDefault="00285DDB" w:rsidP="00765CCF">
            <w:pPr>
              <w:jc w:val="both"/>
              <w:rPr>
                <w:lang w:val="pt-BR"/>
              </w:rPr>
            </w:pPr>
          </w:p>
          <w:p w14:paraId="01D7A9D7" w14:textId="77777777" w:rsidR="00285DDB" w:rsidRPr="00A55A33" w:rsidRDefault="00285DDB" w:rsidP="00765CCF">
            <w:pPr>
              <w:jc w:val="both"/>
              <w:rPr>
                <w:lang w:val="pt-BR"/>
              </w:rPr>
            </w:pPr>
            <w:r w:rsidRPr="00A55A33">
              <w:rPr>
                <w:lang w:val="pt-BR"/>
              </w:rPr>
              <w:t xml:space="preserve">HS: Thực hiện vào vở. </w:t>
            </w:r>
          </w:p>
          <w:p w14:paraId="499B5E25" w14:textId="77777777" w:rsidR="00285DDB" w:rsidRDefault="00285DDB" w:rsidP="00765CCF">
            <w:pPr>
              <w:jc w:val="both"/>
              <w:rPr>
                <w:lang w:val="sv-SE"/>
              </w:rPr>
            </w:pPr>
          </w:p>
          <w:p w14:paraId="68777E65" w14:textId="77777777" w:rsidR="00285DDB" w:rsidRDefault="00285DDB" w:rsidP="00765CCF">
            <w:pPr>
              <w:jc w:val="both"/>
              <w:rPr>
                <w:lang w:val="sv-SE"/>
              </w:rPr>
            </w:pPr>
          </w:p>
          <w:p w14:paraId="4B38C813" w14:textId="77777777" w:rsidR="00285DDB" w:rsidRDefault="00285DDB" w:rsidP="00765CCF">
            <w:pPr>
              <w:jc w:val="both"/>
              <w:rPr>
                <w:lang w:val="sv-SE"/>
              </w:rPr>
            </w:pPr>
          </w:p>
          <w:p w14:paraId="5C606382" w14:textId="77777777" w:rsidR="00285DDB" w:rsidRPr="00A55A33" w:rsidRDefault="00285DDB" w:rsidP="00765CCF">
            <w:pPr>
              <w:jc w:val="both"/>
              <w:rPr>
                <w:lang w:val="sv-SE"/>
              </w:rPr>
            </w:pPr>
            <w:r>
              <w:rPr>
                <w:lang w:val="sv-SE"/>
              </w:rPr>
              <w:t>HS : Ta c/</w:t>
            </w:r>
            <w:r w:rsidRPr="00A55A33">
              <w:rPr>
                <w:lang w:val="sv-SE"/>
              </w:rPr>
              <w:t xml:space="preserve">m </w:t>
            </w:r>
            <w:r w:rsidRPr="00A55A33">
              <w:rPr>
                <w:position w:val="-4"/>
              </w:rPr>
              <w:object w:dxaOrig="260" w:dyaOrig="279" w14:anchorId="2B87691D">
                <v:shape id="_x0000_i1847" type="#_x0000_t75" style="width:12.75pt;height:14.25pt" o:ole="">
                  <v:imagedata r:id="rId1154" o:title=""/>
                </v:shape>
                <o:OLEObject Type="Embed" ProgID="Equation.DSMT4" ShapeID="_x0000_i1847" DrawAspect="Content" ObjectID="_1664270105" r:id="rId1159"/>
              </w:object>
            </w:r>
            <w:r w:rsidRPr="00A55A33">
              <w:rPr>
                <w:lang w:val="sv-SE"/>
              </w:rPr>
              <w:t>ABM =</w:t>
            </w:r>
            <w:r w:rsidRPr="00A55A33">
              <w:rPr>
                <w:position w:val="-4"/>
              </w:rPr>
              <w:object w:dxaOrig="260" w:dyaOrig="279" w14:anchorId="04D84B2A">
                <v:shape id="_x0000_i1848" type="#_x0000_t75" style="width:12.75pt;height:14.25pt" o:ole="">
                  <v:imagedata r:id="rId1154" o:title=""/>
                </v:shape>
                <o:OLEObject Type="Embed" ProgID="Equation.DSMT4" ShapeID="_x0000_i1848" DrawAspect="Content" ObjectID="_1664270106" r:id="rId1160"/>
              </w:object>
            </w:r>
            <w:r w:rsidRPr="00A55A33">
              <w:rPr>
                <w:lang w:val="sv-SE"/>
              </w:rPr>
              <w:t xml:space="preserve">ECM. </w:t>
            </w:r>
          </w:p>
          <w:p w14:paraId="78D64D90" w14:textId="77777777" w:rsidR="00285DDB" w:rsidRDefault="00285DDB" w:rsidP="00765CCF">
            <w:pPr>
              <w:jc w:val="both"/>
              <w:rPr>
                <w:lang w:val="sv-SE"/>
              </w:rPr>
            </w:pPr>
          </w:p>
          <w:p w14:paraId="506A7743" w14:textId="77777777" w:rsidR="00285DDB" w:rsidRDefault="00285DDB" w:rsidP="00765CCF">
            <w:pPr>
              <w:jc w:val="both"/>
              <w:rPr>
                <w:lang w:val="sv-SE"/>
              </w:rPr>
            </w:pPr>
          </w:p>
          <w:p w14:paraId="1F6E1930" w14:textId="77777777" w:rsidR="00285DDB" w:rsidRDefault="00285DDB" w:rsidP="00765CCF">
            <w:pPr>
              <w:jc w:val="both"/>
              <w:rPr>
                <w:lang w:val="sv-SE"/>
              </w:rPr>
            </w:pPr>
          </w:p>
          <w:p w14:paraId="5DC903BA" w14:textId="77777777" w:rsidR="00285DDB" w:rsidRDefault="00285DDB" w:rsidP="00765CCF">
            <w:pPr>
              <w:jc w:val="both"/>
              <w:rPr>
                <w:lang w:val="sv-SE"/>
              </w:rPr>
            </w:pPr>
          </w:p>
          <w:p w14:paraId="03A0E6BE" w14:textId="77777777" w:rsidR="00285DDB" w:rsidRPr="00A55A33" w:rsidRDefault="00285DDB" w:rsidP="00765CCF">
            <w:pPr>
              <w:rPr>
                <w:lang w:val="sv-SE"/>
              </w:rPr>
            </w:pPr>
            <w:r>
              <w:rPr>
                <w:lang w:val="sv-SE"/>
              </w:rPr>
              <w:t xml:space="preserve">HS: Ta c/m </w:t>
            </w:r>
            <w:r w:rsidRPr="00A55A33">
              <w:rPr>
                <w:position w:val="-6"/>
              </w:rPr>
              <w:object w:dxaOrig="1600" w:dyaOrig="400" w14:anchorId="78C844A0">
                <v:shape id="_x0000_i1849" type="#_x0000_t75" style="width:80.25pt;height:20.25pt" o:ole="">
                  <v:imagedata r:id="rId1157" o:title=""/>
                </v:shape>
                <o:OLEObject Type="Embed" ProgID="Equation.DSMT4" ShapeID="_x0000_i1849" DrawAspect="Content" ObjectID="_1664270107" r:id="rId1161"/>
              </w:object>
            </w:r>
            <w:r w:rsidRPr="00A55A33">
              <w:t>.</w:t>
            </w:r>
          </w:p>
          <w:p w14:paraId="4EC0B747" w14:textId="77777777" w:rsidR="00285DDB" w:rsidRDefault="00285DDB" w:rsidP="00765CCF">
            <w:pPr>
              <w:jc w:val="both"/>
              <w:rPr>
                <w:lang w:val="fr-FR"/>
              </w:rPr>
            </w:pPr>
          </w:p>
          <w:p w14:paraId="5243F7BB" w14:textId="77777777" w:rsidR="00285DDB" w:rsidRPr="00A55A33" w:rsidRDefault="00285DDB" w:rsidP="00765CCF">
            <w:pPr>
              <w:jc w:val="both"/>
              <w:rPr>
                <w:lang w:val="fr-FR"/>
              </w:rPr>
            </w:pPr>
            <w:r>
              <w:rPr>
                <w:lang w:val="fr-FR"/>
              </w:rPr>
              <w:t>HS : Ta c/</w:t>
            </w:r>
            <w:r w:rsidRPr="00A55A33">
              <w:rPr>
                <w:lang w:val="fr-FR"/>
              </w:rPr>
              <w:t xml:space="preserve">m </w:t>
            </w:r>
            <w:r w:rsidRPr="00A55A33">
              <w:rPr>
                <w:position w:val="-4"/>
              </w:rPr>
              <w:object w:dxaOrig="260" w:dyaOrig="279" w14:anchorId="35FD9B12">
                <v:shape id="_x0000_i1850" type="#_x0000_t75" style="width:12.75pt;height:14.25pt" o:ole="">
                  <v:imagedata r:id="rId1154" o:title=""/>
                </v:shape>
                <o:OLEObject Type="Embed" ProgID="Equation.DSMT4" ShapeID="_x0000_i1850" DrawAspect="Content" ObjectID="_1664270108" r:id="rId1162"/>
              </w:object>
            </w:r>
            <w:r w:rsidRPr="00A55A33">
              <w:rPr>
                <w:lang w:val="fr-FR"/>
              </w:rPr>
              <w:t>ABM =</w:t>
            </w:r>
            <w:r w:rsidRPr="00A55A33">
              <w:t xml:space="preserve"> </w:t>
            </w:r>
            <w:r w:rsidRPr="00A55A33">
              <w:rPr>
                <w:position w:val="-4"/>
              </w:rPr>
              <w:object w:dxaOrig="260" w:dyaOrig="279" w14:anchorId="5D32DF93">
                <v:shape id="_x0000_i1851" type="#_x0000_t75" style="width:12.75pt;height:14.25pt" o:ole="">
                  <v:imagedata r:id="rId1154" o:title=""/>
                </v:shape>
                <o:OLEObject Type="Embed" ProgID="Equation.DSMT4" ShapeID="_x0000_i1851" DrawAspect="Content" ObjectID="_1664270109" r:id="rId1163"/>
              </w:object>
            </w:r>
            <w:r w:rsidRPr="00A55A33">
              <w:rPr>
                <w:lang w:val="fr-FR"/>
              </w:rPr>
              <w:t>ECM.</w:t>
            </w:r>
          </w:p>
          <w:p w14:paraId="1483B214" w14:textId="77777777" w:rsidR="00285DDB" w:rsidRDefault="00285DDB" w:rsidP="00765CCF">
            <w:pPr>
              <w:rPr>
                <w:lang w:val="fr-FR"/>
              </w:rPr>
            </w:pPr>
            <w:r>
              <w:rPr>
                <w:lang w:val="fr-FR"/>
              </w:rPr>
              <w:t>HS: Ta c/</w:t>
            </w:r>
            <w:r w:rsidRPr="00A55A33">
              <w:rPr>
                <w:lang w:val="fr-FR"/>
              </w:rPr>
              <w:t xml:space="preserve">m </w:t>
            </w:r>
            <w:r w:rsidRPr="00A55A33">
              <w:rPr>
                <w:position w:val="-4"/>
              </w:rPr>
              <w:object w:dxaOrig="260" w:dyaOrig="279" w14:anchorId="03B7E2AC">
                <v:shape id="_x0000_i1852" type="#_x0000_t75" style="width:12.75pt;height:14.25pt" o:ole="">
                  <v:imagedata r:id="rId1154" o:title=""/>
                </v:shape>
                <o:OLEObject Type="Embed" ProgID="Equation.DSMT4" ShapeID="_x0000_i1852" DrawAspect="Content" ObjectID="_1664270110" r:id="rId1164"/>
              </w:object>
            </w:r>
            <w:r w:rsidRPr="00A55A33">
              <w:rPr>
                <w:lang w:val="fr-FR"/>
              </w:rPr>
              <w:t xml:space="preserve">ABI = </w:t>
            </w:r>
            <w:r w:rsidRPr="00A55A33">
              <w:rPr>
                <w:position w:val="-4"/>
              </w:rPr>
              <w:object w:dxaOrig="260" w:dyaOrig="279" w14:anchorId="407F92E9">
                <v:shape id="_x0000_i1853" type="#_x0000_t75" style="width:12.75pt;height:14.25pt" o:ole="">
                  <v:imagedata r:id="rId1154" o:title=""/>
                </v:shape>
                <o:OLEObject Type="Embed" ProgID="Equation.DSMT4" ShapeID="_x0000_i1853" DrawAspect="Content" ObjectID="_1664270111" r:id="rId1165"/>
              </w:object>
            </w:r>
            <w:r w:rsidRPr="00A55A33">
              <w:rPr>
                <w:lang w:val="fr-FR"/>
              </w:rPr>
              <w:t>CDI.</w:t>
            </w:r>
          </w:p>
          <w:p w14:paraId="1B536762" w14:textId="77777777" w:rsidR="00285DDB" w:rsidRDefault="00285DDB" w:rsidP="00765CCF">
            <w:pPr>
              <w:rPr>
                <w:lang w:val="fr-FR"/>
              </w:rPr>
            </w:pPr>
          </w:p>
          <w:p w14:paraId="69B1E454" w14:textId="77777777" w:rsidR="00285DDB" w:rsidRDefault="00285DDB" w:rsidP="00765CCF">
            <w:pPr>
              <w:rPr>
                <w:lang w:val="fr-FR"/>
              </w:rPr>
            </w:pPr>
          </w:p>
          <w:p w14:paraId="68916087" w14:textId="77777777" w:rsidR="00285DDB" w:rsidRDefault="00285DDB" w:rsidP="00765CCF">
            <w:pPr>
              <w:rPr>
                <w:lang w:val="fr-FR"/>
              </w:rPr>
            </w:pPr>
          </w:p>
          <w:p w14:paraId="2C30F81B" w14:textId="77777777" w:rsidR="00285DDB" w:rsidRDefault="00285DDB" w:rsidP="00765CCF">
            <w:pPr>
              <w:rPr>
                <w:lang w:val="fr-FR"/>
              </w:rPr>
            </w:pPr>
          </w:p>
          <w:p w14:paraId="6DAAEE36" w14:textId="77777777" w:rsidR="00285DDB" w:rsidRDefault="00285DDB" w:rsidP="00765CCF">
            <w:pPr>
              <w:rPr>
                <w:lang w:val="fr-FR"/>
              </w:rPr>
            </w:pPr>
          </w:p>
          <w:p w14:paraId="5181759E" w14:textId="77777777" w:rsidR="00285DDB" w:rsidRDefault="00285DDB" w:rsidP="00765CCF">
            <w:pPr>
              <w:rPr>
                <w:lang w:val="fr-FR"/>
              </w:rPr>
            </w:pPr>
          </w:p>
          <w:p w14:paraId="6E8A0CBB" w14:textId="77777777" w:rsidR="00285DDB" w:rsidRDefault="00285DDB" w:rsidP="00765CCF">
            <w:pPr>
              <w:rPr>
                <w:lang w:val="fr-FR"/>
              </w:rPr>
            </w:pPr>
          </w:p>
          <w:p w14:paraId="41175613" w14:textId="77777777" w:rsidR="00285DDB" w:rsidRDefault="00285DDB" w:rsidP="00765CCF">
            <w:pPr>
              <w:rPr>
                <w:lang w:val="fr-FR"/>
              </w:rPr>
            </w:pPr>
          </w:p>
          <w:p w14:paraId="374DDF5C" w14:textId="77777777" w:rsidR="00285DDB" w:rsidRDefault="00285DDB" w:rsidP="00765CCF">
            <w:pPr>
              <w:rPr>
                <w:lang w:val="fr-FR"/>
              </w:rPr>
            </w:pPr>
          </w:p>
          <w:p w14:paraId="417E98B3" w14:textId="77777777" w:rsidR="00285DDB" w:rsidRDefault="00285DDB" w:rsidP="00765CCF">
            <w:pPr>
              <w:rPr>
                <w:lang w:val="fr-FR"/>
              </w:rPr>
            </w:pPr>
          </w:p>
          <w:p w14:paraId="30B4E16C" w14:textId="77777777" w:rsidR="00285DDB" w:rsidRPr="00A55A33" w:rsidRDefault="00285DDB" w:rsidP="00765CCF">
            <w:pPr>
              <w:rPr>
                <w:b/>
              </w:rPr>
            </w:pPr>
            <w:r>
              <w:rPr>
                <w:lang w:val="fr-FR"/>
              </w:rPr>
              <w:t>HS trả ời yêu cầu GV</w:t>
            </w:r>
          </w:p>
        </w:tc>
        <w:tc>
          <w:tcPr>
            <w:tcW w:w="3969" w:type="dxa"/>
          </w:tcPr>
          <w:p w14:paraId="2638B045" w14:textId="77777777" w:rsidR="00285DDB" w:rsidRPr="00A55A33" w:rsidRDefault="00285DDB" w:rsidP="00765CCF">
            <w:pPr>
              <w:jc w:val="both"/>
              <w:rPr>
                <w:u w:val="single"/>
              </w:rPr>
            </w:pPr>
            <w:r w:rsidRPr="00A55A33">
              <w:rPr>
                <w:u w:val="single"/>
              </w:rPr>
              <w:lastRenderedPageBreak/>
              <w:t>I</w:t>
            </w:r>
            <w:r w:rsidRPr="003301F8">
              <w:rPr>
                <w:b/>
                <w:u w:val="single"/>
              </w:rPr>
              <w:t>I. Luyện tập</w:t>
            </w:r>
          </w:p>
          <w:p w14:paraId="67CF1E35" w14:textId="10A516D0" w:rsidR="00285DDB" w:rsidRPr="00A55A33" w:rsidRDefault="00285DDB" w:rsidP="00765CCF">
            <w:pPr>
              <w:jc w:val="both"/>
              <w:rPr>
                <w:u w:val="single"/>
                <w:lang w:val="fr-FR"/>
              </w:rPr>
            </w:pPr>
            <w:r w:rsidRPr="00A55A33">
              <w:rPr>
                <w:lang w:val="fr-FR"/>
              </w:rPr>
              <w:t>1.Bài1</w:t>
            </w:r>
            <w:r w:rsidRPr="00A55A33">
              <w:rPr>
                <w:u w:val="single"/>
                <w:lang w:val="fr-FR"/>
              </w:rPr>
              <w:t xml:space="preserve"> </w:t>
            </w:r>
            <w:r w:rsidR="00F95260" w:rsidRPr="00884FB9">
              <w:rPr>
                <w:b/>
                <w:noProof/>
              </w:rPr>
              <w:drawing>
                <wp:inline distT="0" distB="0" distL="0" distR="0" wp14:anchorId="7933D7D9" wp14:editId="04642326">
                  <wp:extent cx="2181225" cy="2114550"/>
                  <wp:effectExtent l="0" t="0" r="0" b="0"/>
                  <wp:docPr id="8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2181225" cy="2114550"/>
                          </a:xfrm>
                          <a:prstGeom prst="rect">
                            <a:avLst/>
                          </a:prstGeom>
                          <a:noFill/>
                          <a:ln>
                            <a:noFill/>
                          </a:ln>
                        </pic:spPr>
                      </pic:pic>
                    </a:graphicData>
                  </a:graphic>
                </wp:inline>
              </w:drawing>
            </w:r>
          </w:p>
          <w:p w14:paraId="0FC6BA9D" w14:textId="1D99BD88" w:rsidR="00285DDB" w:rsidRDefault="00F95260" w:rsidP="00765CCF">
            <w:pPr>
              <w:jc w:val="both"/>
            </w:pPr>
            <w:r w:rsidRPr="00A55A33">
              <w:rPr>
                <w:noProof/>
              </w:rPr>
              <mc:AlternateContent>
                <mc:Choice Requires="wps">
                  <w:drawing>
                    <wp:anchor distT="0" distB="0" distL="114300" distR="114300" simplePos="0" relativeHeight="251632128" behindDoc="0" locked="0" layoutInCell="1" allowOverlap="1" wp14:anchorId="0179F192" wp14:editId="06AC5DDE">
                      <wp:simplePos x="0" y="0"/>
                      <wp:positionH relativeFrom="column">
                        <wp:posOffset>323215</wp:posOffset>
                      </wp:positionH>
                      <wp:positionV relativeFrom="paragraph">
                        <wp:posOffset>90170</wp:posOffset>
                      </wp:positionV>
                      <wp:extent cx="0" cy="914400"/>
                      <wp:effectExtent l="8890" t="10795" r="10160" b="8255"/>
                      <wp:wrapNone/>
                      <wp:docPr id="252"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D1454F" id="Line 149"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5pt,7.1pt" to="25.45pt,7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"/>
                  </w:pict>
                </mc:Fallback>
              </mc:AlternateContent>
            </w:r>
            <w:r w:rsidR="00285DDB" w:rsidRPr="00A55A33">
              <w:rPr>
                <w:lang w:val="pt-BR"/>
              </w:rPr>
              <w:t xml:space="preserve">GT    </w:t>
            </w:r>
            <w:r w:rsidR="00285DDB" w:rsidRPr="00A55A33">
              <w:rPr>
                <w:position w:val="-4"/>
                <w:lang w:val="pt-BR"/>
              </w:rPr>
              <w:object w:dxaOrig="260" w:dyaOrig="279" w14:anchorId="54EC8C8D">
                <v:shape id="_x0000_i1855" type="#_x0000_t75" style="width:12.75pt;height:14.25pt" o:ole="">
                  <v:imagedata r:id="rId1167" o:title=""/>
                </v:shape>
                <o:OLEObject Type="Embed" ProgID="Equation.DSMT4" ShapeID="_x0000_i1855" DrawAspect="Content" ObjectID="_1664270112" r:id="rId1168"/>
              </w:object>
            </w:r>
            <w:r w:rsidR="00285DDB" w:rsidRPr="00A55A33">
              <w:t xml:space="preserve">ABC ; MB = MC ; </w:t>
            </w:r>
          </w:p>
          <w:p w14:paraId="55F1C6F7" w14:textId="77777777" w:rsidR="00285DDB" w:rsidRPr="00A55A33" w:rsidRDefault="00285DDB" w:rsidP="00765CCF">
            <w:pPr>
              <w:jc w:val="both"/>
              <w:rPr>
                <w:lang w:val="pt-BR"/>
              </w:rPr>
            </w:pPr>
            <w:r>
              <w:t xml:space="preserve">          </w:t>
            </w:r>
            <w:r w:rsidRPr="00A55A33">
              <w:t>MA = ME</w:t>
            </w:r>
          </w:p>
          <w:p w14:paraId="376AD8D5" w14:textId="77777777" w:rsidR="00285DDB" w:rsidRPr="00A55A33" w:rsidRDefault="00285DDB" w:rsidP="00765CCF">
            <w:pPr>
              <w:jc w:val="both"/>
              <w:rPr>
                <w:lang w:val="pt-BR"/>
              </w:rPr>
            </w:pPr>
            <w:r w:rsidRPr="00A55A33">
              <w:rPr>
                <w:lang w:val="pt-BR"/>
              </w:rPr>
              <w:t xml:space="preserve">         Cx // AB ; IA = IC</w:t>
            </w:r>
          </w:p>
          <w:p w14:paraId="190D3AD3" w14:textId="5BEA9443" w:rsidR="00285DDB" w:rsidRPr="00A55A33" w:rsidRDefault="00F95260" w:rsidP="00765CCF">
            <w:pPr>
              <w:jc w:val="both"/>
              <w:rPr>
                <w:lang w:val="pt-BR"/>
              </w:rPr>
            </w:pPr>
            <w:r w:rsidRPr="00A55A33">
              <w:rPr>
                <w:noProof/>
              </w:rPr>
              <mc:AlternateContent>
                <mc:Choice Requires="wps">
                  <w:drawing>
                    <wp:anchor distT="0" distB="0" distL="114300" distR="114300" simplePos="0" relativeHeight="251633152" behindDoc="0" locked="0" layoutInCell="1" allowOverlap="1" wp14:anchorId="3E351920" wp14:editId="5956398C">
                      <wp:simplePos x="0" y="0"/>
                      <wp:positionH relativeFrom="column">
                        <wp:posOffset>-22860</wp:posOffset>
                      </wp:positionH>
                      <wp:positionV relativeFrom="paragraph">
                        <wp:posOffset>-8255</wp:posOffset>
                      </wp:positionV>
                      <wp:extent cx="2106930" cy="0"/>
                      <wp:effectExtent l="5715" t="11430" r="11430" b="7620"/>
                      <wp:wrapNone/>
                      <wp:docPr id="251"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6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DE139C" id="Line 150"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5pt" to="164.1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"/>
                  </w:pict>
                </mc:Fallback>
              </mc:AlternateContent>
            </w:r>
            <w:r w:rsidR="00285DDB" w:rsidRPr="00A55A33">
              <w:rPr>
                <w:lang w:val="pt-BR"/>
              </w:rPr>
              <w:t xml:space="preserve"> KL   a) AB = CE</w:t>
            </w:r>
          </w:p>
          <w:p w14:paraId="2B966328" w14:textId="77777777" w:rsidR="00285DDB" w:rsidRPr="00A55A33" w:rsidRDefault="00285DDB" w:rsidP="00765CCF">
            <w:pPr>
              <w:jc w:val="both"/>
              <w:rPr>
                <w:lang w:val="pt-BR"/>
              </w:rPr>
            </w:pPr>
            <w:r w:rsidRPr="00A55A33">
              <w:rPr>
                <w:lang w:val="pt-BR"/>
              </w:rPr>
              <w:t xml:space="preserve">         b) AB // CE</w:t>
            </w:r>
          </w:p>
          <w:p w14:paraId="4366B957" w14:textId="77777777" w:rsidR="00285DDB" w:rsidRPr="00A55A33" w:rsidRDefault="00285DDB" w:rsidP="00765CCF">
            <w:pPr>
              <w:jc w:val="both"/>
              <w:rPr>
                <w:lang w:val="pt-BR"/>
              </w:rPr>
            </w:pPr>
            <w:r w:rsidRPr="00A55A33">
              <w:rPr>
                <w:lang w:val="pt-BR"/>
              </w:rPr>
              <w:t xml:space="preserve">         c) BI = DI</w:t>
            </w:r>
          </w:p>
          <w:p w14:paraId="56E12734" w14:textId="77777777" w:rsidR="00285DDB" w:rsidRPr="00A55A33" w:rsidRDefault="00285DDB" w:rsidP="00765CCF">
            <w:pPr>
              <w:jc w:val="center"/>
              <w:rPr>
                <w:lang w:val="pt-BR"/>
              </w:rPr>
            </w:pPr>
            <w:r w:rsidRPr="00A55A33">
              <w:rPr>
                <w:lang w:val="pt-BR"/>
              </w:rPr>
              <w:t>Chứng minh</w:t>
            </w:r>
          </w:p>
          <w:p w14:paraId="16A9E59D" w14:textId="77777777" w:rsidR="00285DDB" w:rsidRPr="00A55A33" w:rsidRDefault="00285DDB" w:rsidP="00765CCF">
            <w:pPr>
              <w:jc w:val="both"/>
              <w:rPr>
                <w:lang w:val="pt-BR"/>
              </w:rPr>
            </w:pPr>
            <w:r w:rsidRPr="00A55A33">
              <w:rPr>
                <w:lang w:val="pt-BR"/>
              </w:rPr>
              <w:t xml:space="preserve">a) Xét </w:t>
            </w:r>
            <w:r w:rsidRPr="00A55A33">
              <w:rPr>
                <w:position w:val="-4"/>
                <w:lang w:val="pt-BR"/>
              </w:rPr>
              <w:object w:dxaOrig="260" w:dyaOrig="279" w14:anchorId="11D8ECA5">
                <v:shape id="_x0000_i1856" type="#_x0000_t75" style="width:12.75pt;height:14.25pt" o:ole="">
                  <v:imagedata r:id="rId1167" o:title=""/>
                </v:shape>
                <o:OLEObject Type="Embed" ProgID="Equation.DSMT4" ShapeID="_x0000_i1856" DrawAspect="Content" ObjectID="_1664270113" r:id="rId1169"/>
              </w:object>
            </w:r>
            <w:r w:rsidRPr="00A55A33">
              <w:rPr>
                <w:lang w:val="pt-BR"/>
              </w:rPr>
              <w:t xml:space="preserve">ABM và </w:t>
            </w:r>
            <w:r w:rsidRPr="00A55A33">
              <w:rPr>
                <w:position w:val="-4"/>
                <w:lang w:val="pt-BR"/>
              </w:rPr>
              <w:object w:dxaOrig="260" w:dyaOrig="279" w14:anchorId="49FB2D3D">
                <v:shape id="_x0000_i1857" type="#_x0000_t75" style="width:12.75pt;height:14.25pt" o:ole="">
                  <v:imagedata r:id="rId1167" o:title=""/>
                </v:shape>
                <o:OLEObject Type="Embed" ProgID="Equation.DSMT4" ShapeID="_x0000_i1857" DrawAspect="Content" ObjectID="_1664270114" r:id="rId1170"/>
              </w:object>
            </w:r>
            <w:r w:rsidRPr="00A55A33">
              <w:rPr>
                <w:lang w:val="pt-BR"/>
              </w:rPr>
              <w:t>ECM có</w:t>
            </w:r>
          </w:p>
          <w:p w14:paraId="0EDA64D8" w14:textId="49DCB93B" w:rsidR="00285DDB" w:rsidRPr="00A55A33" w:rsidRDefault="00F95260" w:rsidP="00765CCF">
            <w:pPr>
              <w:jc w:val="both"/>
              <w:rPr>
                <w:lang w:val="pt-BR"/>
              </w:rPr>
            </w:pPr>
            <w:r w:rsidRPr="00A55A33">
              <w:rPr>
                <w:noProof/>
              </w:rPr>
              <mc:AlternateContent>
                <mc:Choice Requires="wps">
                  <w:drawing>
                    <wp:anchor distT="0" distB="0" distL="114300" distR="114300" simplePos="0" relativeHeight="251634176" behindDoc="0" locked="0" layoutInCell="1" allowOverlap="1" wp14:anchorId="1611A51D" wp14:editId="06641DED">
                      <wp:simplePos x="0" y="0"/>
                      <wp:positionH relativeFrom="column">
                        <wp:posOffset>1313180</wp:posOffset>
                      </wp:positionH>
                      <wp:positionV relativeFrom="paragraph">
                        <wp:posOffset>53975</wp:posOffset>
                      </wp:positionV>
                      <wp:extent cx="69215" cy="571500"/>
                      <wp:effectExtent l="8255" t="10160" r="8255" b="8890"/>
                      <wp:wrapNone/>
                      <wp:docPr id="250" name="AutoShape 1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571500"/>
                              </a:xfrm>
                              <a:prstGeom prst="rightBrace">
                                <a:avLst>
                                  <a:gd name="adj1" fmla="val 688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EE38D9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51" o:spid="_x0000_s1026" type="#_x0000_t88" style="position:absolute;margin-left:103.4pt;margin-top:4.25pt;width:5.45pt;height:4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"/>
                  </w:pict>
                </mc:Fallback>
              </mc:AlternateContent>
            </w:r>
            <w:r w:rsidR="00285DDB" w:rsidRPr="00A55A33">
              <w:rPr>
                <w:lang w:val="pt-BR"/>
              </w:rPr>
              <w:t xml:space="preserve">BM = CM (GT)   </w:t>
            </w:r>
          </w:p>
          <w:p w14:paraId="6B5B7DC5" w14:textId="77777777" w:rsidR="00285DDB" w:rsidRDefault="00285DDB" w:rsidP="00765CCF">
            <w:pPr>
              <w:jc w:val="both"/>
              <w:rPr>
                <w:lang w:val="pt-BR"/>
              </w:rPr>
            </w:pPr>
            <w:r w:rsidRPr="00A55A33">
              <w:rPr>
                <w:position w:val="-6"/>
              </w:rPr>
              <w:object w:dxaOrig="1579" w:dyaOrig="400" w14:anchorId="440358F3">
                <v:shape id="_x0000_i1858" type="#_x0000_t75" style="width:78.75pt;height:20.25pt" o:ole="">
                  <v:imagedata r:id="rId1171" o:title=""/>
                </v:shape>
                <o:OLEObject Type="Embed" ProgID="Equation.DSMT4" ShapeID="_x0000_i1858" DrawAspect="Content" ObjectID="_1664270115" r:id="rId1172"/>
              </w:object>
            </w:r>
            <w:r>
              <w:rPr>
                <w:position w:val="-6"/>
              </w:rPr>
              <w:t xml:space="preserve"> </w:t>
            </w:r>
            <w:r w:rsidRPr="00A55A33">
              <w:rPr>
                <w:lang w:val="pt-BR"/>
              </w:rPr>
              <w:t>(đ</w:t>
            </w:r>
            <w:r w:rsidRPr="00A55A33">
              <w:rPr>
                <w:vertAlign w:val="superscript"/>
                <w:lang w:val="pt-BR"/>
              </w:rPr>
              <w:t>2</w:t>
            </w:r>
            <w:r w:rsidRPr="00A55A33">
              <w:rPr>
                <w:lang w:val="pt-BR"/>
              </w:rPr>
              <w:t xml:space="preserve">)  </w:t>
            </w:r>
          </w:p>
          <w:p w14:paraId="2FF4DD76" w14:textId="77777777" w:rsidR="00285DDB" w:rsidRDefault="00285DDB" w:rsidP="00765CCF">
            <w:pPr>
              <w:jc w:val="both"/>
              <w:rPr>
                <w:lang w:val="pt-BR"/>
              </w:rPr>
            </w:pPr>
            <w:r>
              <w:t>MA = ME (GT</w:t>
            </w:r>
            <w:r w:rsidRPr="00A55A33">
              <w:t xml:space="preserve">)                 </w:t>
            </w:r>
          </w:p>
          <w:p w14:paraId="5FE0CB1C" w14:textId="77777777" w:rsidR="00285DDB" w:rsidRDefault="00285DDB" w:rsidP="00765CCF">
            <w:pPr>
              <w:jc w:val="both"/>
              <w:rPr>
                <w:lang w:val="pt-BR"/>
              </w:rPr>
            </w:pPr>
          </w:p>
          <w:p w14:paraId="4DDCE9CE" w14:textId="77777777" w:rsidR="00285DDB" w:rsidRPr="006D5E72" w:rsidRDefault="00285DDB" w:rsidP="00765CCF">
            <w:pPr>
              <w:jc w:val="both"/>
              <w:rPr>
                <w:lang w:val="pt-BR"/>
              </w:rPr>
            </w:pPr>
            <w:r w:rsidRPr="00A55A33">
              <w:rPr>
                <w:lang w:val="pt-BR"/>
              </w:rPr>
              <w:t xml:space="preserve">=&gt; </w:t>
            </w:r>
            <w:r w:rsidRPr="00A55A33">
              <w:rPr>
                <w:position w:val="-4"/>
                <w:lang w:val="pt-BR"/>
              </w:rPr>
              <w:object w:dxaOrig="260" w:dyaOrig="279" w14:anchorId="4F78294F">
                <v:shape id="_x0000_i1859" type="#_x0000_t75" style="width:12.75pt;height:14.25pt" o:ole="">
                  <v:imagedata r:id="rId1167" o:title=""/>
                </v:shape>
                <o:OLEObject Type="Embed" ProgID="Equation.DSMT4" ShapeID="_x0000_i1859" DrawAspect="Content" ObjectID="_1664270116" r:id="rId1173"/>
              </w:object>
            </w:r>
            <w:r w:rsidRPr="00A55A33">
              <w:t xml:space="preserve">ABM = </w:t>
            </w:r>
            <w:r w:rsidRPr="00A55A33">
              <w:rPr>
                <w:position w:val="-4"/>
                <w:lang w:val="pt-BR"/>
              </w:rPr>
              <w:object w:dxaOrig="260" w:dyaOrig="279" w14:anchorId="4FD59D08">
                <v:shape id="_x0000_i1860" type="#_x0000_t75" style="width:12.75pt;height:14.25pt" o:ole="">
                  <v:imagedata r:id="rId1167" o:title=""/>
                </v:shape>
                <o:OLEObject Type="Embed" ProgID="Equation.DSMT4" ShapeID="_x0000_i1860" DrawAspect="Content" ObjectID="_1664270117" r:id="rId1174"/>
              </w:object>
            </w:r>
            <w:r w:rsidRPr="00A55A33">
              <w:t>ECM</w:t>
            </w:r>
            <w:r>
              <w:rPr>
                <w:lang w:val="pt-BR"/>
              </w:rPr>
              <w:t xml:space="preserve"> </w:t>
            </w:r>
            <w:r w:rsidRPr="00A55A33">
              <w:t xml:space="preserve">(c.g.c) </w:t>
            </w:r>
          </w:p>
          <w:p w14:paraId="2F026E9C" w14:textId="77777777" w:rsidR="00285DDB" w:rsidRPr="00A55A33" w:rsidRDefault="00285DDB" w:rsidP="00765CCF">
            <w:pPr>
              <w:jc w:val="both"/>
            </w:pPr>
            <w:r w:rsidRPr="00A55A33">
              <w:t>=&gt;AB = EC (2 cạnh tương ứng)</w:t>
            </w:r>
          </w:p>
          <w:p w14:paraId="0B5A2A4C" w14:textId="77777777" w:rsidR="00285DDB" w:rsidRPr="00A55A33" w:rsidRDefault="00285DDB" w:rsidP="00765CCF">
            <w:pPr>
              <w:jc w:val="both"/>
            </w:pPr>
            <w:r w:rsidRPr="00A55A33">
              <w:t xml:space="preserve">b) Vì </w:t>
            </w:r>
            <w:r w:rsidRPr="00A55A33">
              <w:rPr>
                <w:position w:val="-4"/>
                <w:lang w:val="pt-BR"/>
              </w:rPr>
              <w:object w:dxaOrig="260" w:dyaOrig="279" w14:anchorId="50F613DF">
                <v:shape id="_x0000_i1861" type="#_x0000_t75" style="width:12.75pt;height:14.25pt" o:ole="">
                  <v:imagedata r:id="rId1167" o:title=""/>
                </v:shape>
                <o:OLEObject Type="Embed" ProgID="Equation.DSMT4" ShapeID="_x0000_i1861" DrawAspect="Content" ObjectID="_1664270118" r:id="rId1175"/>
              </w:object>
            </w:r>
            <w:r w:rsidRPr="00A55A33">
              <w:t xml:space="preserve">ABM = </w:t>
            </w:r>
            <w:r w:rsidRPr="00A55A33">
              <w:rPr>
                <w:position w:val="-4"/>
                <w:lang w:val="pt-BR"/>
              </w:rPr>
              <w:object w:dxaOrig="260" w:dyaOrig="279" w14:anchorId="0B65354C">
                <v:shape id="_x0000_i1862" type="#_x0000_t75" style="width:12.75pt;height:14.25pt" o:ole="">
                  <v:imagedata r:id="rId1167" o:title=""/>
                </v:shape>
                <o:OLEObject Type="Embed" ProgID="Equation.DSMT4" ShapeID="_x0000_i1862" DrawAspect="Content" ObjectID="_1664270119" r:id="rId1176"/>
              </w:object>
            </w:r>
            <w:r>
              <w:t>ECM (c</w:t>
            </w:r>
            <w:r w:rsidRPr="00A55A33">
              <w:t>mt)</w:t>
            </w:r>
          </w:p>
          <w:p w14:paraId="1D154E00" w14:textId="77777777" w:rsidR="00285DDB" w:rsidRPr="00A55A33" w:rsidRDefault="00285DDB" w:rsidP="00765CCF">
            <w:pPr>
              <w:jc w:val="both"/>
              <w:rPr>
                <w:lang w:val="fr-FR"/>
              </w:rPr>
            </w:pPr>
            <w:r w:rsidRPr="00A55A33">
              <w:t xml:space="preserve">=&gt; </w:t>
            </w:r>
            <w:r w:rsidRPr="00A55A33">
              <w:rPr>
                <w:position w:val="-6"/>
              </w:rPr>
              <w:object w:dxaOrig="1600" w:dyaOrig="400" w14:anchorId="44BA4B92">
                <v:shape id="_x0000_i1863" type="#_x0000_t75" style="width:80.25pt;height:20.25pt" o:ole="">
                  <v:imagedata r:id="rId1157" o:title=""/>
                </v:shape>
                <o:OLEObject Type="Embed" ProgID="Equation.DSMT4" ShapeID="_x0000_i1863" DrawAspect="Content" ObjectID="_1664270120" r:id="rId1177"/>
              </w:object>
            </w:r>
            <w:r w:rsidRPr="00A55A33">
              <w:rPr>
                <w:lang w:val="fr-FR"/>
              </w:rPr>
              <w:t xml:space="preserve"> (hai góc tương ứng)</w:t>
            </w:r>
          </w:p>
          <w:p w14:paraId="555E05CE" w14:textId="77777777" w:rsidR="00285DDB" w:rsidRPr="00A55A33" w:rsidRDefault="00285DDB" w:rsidP="00765CCF">
            <w:pPr>
              <w:jc w:val="both"/>
              <w:rPr>
                <w:lang w:val="fr-FR"/>
              </w:rPr>
            </w:pPr>
            <w:r w:rsidRPr="00A55A33">
              <w:rPr>
                <w:lang w:val="fr-FR"/>
              </w:rPr>
              <w:t xml:space="preserve">Mà hai góc này ở vị trí so le trong </w:t>
            </w:r>
          </w:p>
          <w:p w14:paraId="13118555" w14:textId="77777777" w:rsidR="00285DDB" w:rsidRPr="00A55A33" w:rsidRDefault="00285DDB" w:rsidP="00765CCF">
            <w:pPr>
              <w:jc w:val="both"/>
              <w:rPr>
                <w:lang w:val="pt-BR"/>
              </w:rPr>
            </w:pPr>
            <w:r w:rsidRPr="00A55A33">
              <w:rPr>
                <w:lang w:val="pt-BR"/>
              </w:rPr>
              <w:t>=&gt;  AB // CE ( dấu hiệu ...)</w:t>
            </w:r>
          </w:p>
          <w:p w14:paraId="2234CB06" w14:textId="77777777" w:rsidR="00285DDB" w:rsidRPr="00A55A33" w:rsidRDefault="00285DDB" w:rsidP="00765CCF">
            <w:pPr>
              <w:jc w:val="both"/>
              <w:rPr>
                <w:lang w:val="sv-SE"/>
              </w:rPr>
            </w:pPr>
            <w:r w:rsidRPr="00A55A33">
              <w:rPr>
                <w:lang w:val="sv-SE"/>
              </w:rPr>
              <w:t>c) Ta có  Cx // AB (GT)</w:t>
            </w:r>
          </w:p>
          <w:p w14:paraId="5E5D610C" w14:textId="77777777" w:rsidR="00285DDB" w:rsidRPr="00A55A33" w:rsidRDefault="00285DDB" w:rsidP="00765CCF">
            <w:pPr>
              <w:jc w:val="both"/>
              <w:rPr>
                <w:lang w:val="fr-FR"/>
              </w:rPr>
            </w:pPr>
            <w:r w:rsidRPr="00A55A33">
              <w:rPr>
                <w:position w:val="-6"/>
                <w:lang w:val="fr-FR"/>
              </w:rPr>
              <w:object w:dxaOrig="1820" w:dyaOrig="400" w14:anchorId="39F20B43">
                <v:shape id="_x0000_i1864" type="#_x0000_t75" style="width:90.75pt;height:20.25pt" o:ole="">
                  <v:imagedata r:id="rId1178" o:title=""/>
                </v:shape>
                <o:OLEObject Type="Embed" ProgID="Equation.DSMT4" ShapeID="_x0000_i1864" DrawAspect="Content" ObjectID="_1664270121" r:id="rId1179"/>
              </w:object>
            </w:r>
            <w:r w:rsidRPr="00A55A33">
              <w:rPr>
                <w:lang w:val="fr-FR"/>
              </w:rPr>
              <w:t xml:space="preserve"> (2 góc so le trong)</w:t>
            </w:r>
          </w:p>
          <w:p w14:paraId="3F60E838" w14:textId="77777777" w:rsidR="00285DDB" w:rsidRPr="00A55A33" w:rsidRDefault="00285DDB" w:rsidP="00765CCF">
            <w:pPr>
              <w:jc w:val="both"/>
              <w:rPr>
                <w:lang w:val="fr-FR"/>
              </w:rPr>
            </w:pPr>
            <w:r w:rsidRPr="00A55A33">
              <w:rPr>
                <w:lang w:val="fr-FR"/>
              </w:rPr>
              <w:t xml:space="preserve">Xét </w:t>
            </w:r>
            <w:r w:rsidRPr="00A55A33">
              <w:rPr>
                <w:position w:val="-4"/>
                <w:lang w:val="pt-BR"/>
              </w:rPr>
              <w:object w:dxaOrig="260" w:dyaOrig="279" w14:anchorId="15A6E069">
                <v:shape id="_x0000_i1865" type="#_x0000_t75" style="width:12.75pt;height:14.25pt" o:ole="">
                  <v:imagedata r:id="rId1167" o:title=""/>
                </v:shape>
                <o:OLEObject Type="Embed" ProgID="Equation.DSMT4" ShapeID="_x0000_i1865" DrawAspect="Content" ObjectID="_1664270122" r:id="rId1180"/>
              </w:object>
            </w:r>
            <w:r w:rsidRPr="00A55A33">
              <w:rPr>
                <w:lang w:val="fr-FR"/>
              </w:rPr>
              <w:t xml:space="preserve">ABI và </w:t>
            </w:r>
            <w:r w:rsidRPr="00A55A33">
              <w:rPr>
                <w:position w:val="-4"/>
                <w:lang w:val="pt-BR"/>
              </w:rPr>
              <w:object w:dxaOrig="260" w:dyaOrig="279" w14:anchorId="3DFBD22B">
                <v:shape id="_x0000_i1866" type="#_x0000_t75" style="width:12.75pt;height:14.25pt" o:ole="">
                  <v:imagedata r:id="rId1167" o:title=""/>
                </v:shape>
                <o:OLEObject Type="Embed" ProgID="Equation.DSMT4" ShapeID="_x0000_i1866" DrawAspect="Content" ObjectID="_1664270123" r:id="rId1181"/>
              </w:object>
            </w:r>
            <w:r w:rsidRPr="00A55A33">
              <w:rPr>
                <w:lang w:val="fr-FR"/>
              </w:rPr>
              <w:t>CDI có</w:t>
            </w:r>
          </w:p>
          <w:p w14:paraId="03B9848A" w14:textId="0FEEC335" w:rsidR="00285DDB" w:rsidRPr="00A55A33" w:rsidRDefault="00F95260" w:rsidP="00765CCF">
            <w:pPr>
              <w:jc w:val="both"/>
              <w:rPr>
                <w:lang w:val="fr-FR"/>
              </w:rPr>
            </w:pPr>
            <w:r w:rsidRPr="00A55A33">
              <w:rPr>
                <w:noProof/>
              </w:rPr>
              <mc:AlternateContent>
                <mc:Choice Requires="wps">
                  <w:drawing>
                    <wp:anchor distT="0" distB="0" distL="114300" distR="114300" simplePos="0" relativeHeight="251635200" behindDoc="0" locked="0" layoutInCell="1" allowOverlap="1" wp14:anchorId="3DF8093A" wp14:editId="3EB3B9E1">
                      <wp:simplePos x="0" y="0"/>
                      <wp:positionH relativeFrom="column">
                        <wp:posOffset>1325245</wp:posOffset>
                      </wp:positionH>
                      <wp:positionV relativeFrom="paragraph">
                        <wp:posOffset>97790</wp:posOffset>
                      </wp:positionV>
                      <wp:extent cx="69215" cy="571500"/>
                      <wp:effectExtent l="10795" t="13335" r="5715" b="5715"/>
                      <wp:wrapNone/>
                      <wp:docPr id="249" name="AutoShape 1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571500"/>
                              </a:xfrm>
                              <a:prstGeom prst="rightBrace">
                                <a:avLst>
                                  <a:gd name="adj1" fmla="val 688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0F7F2C" id="AutoShape 152" o:spid="_x0000_s1026" type="#_x0000_t88" style="position:absolute;margin-left:104.35pt;margin-top:7.7pt;width:5.45pt;height:4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"/>
                  </w:pict>
                </mc:Fallback>
              </mc:AlternateContent>
            </w:r>
            <w:r w:rsidR="00285DDB" w:rsidRPr="00A55A33">
              <w:rPr>
                <w:position w:val="-6"/>
              </w:rPr>
              <w:object w:dxaOrig="1500" w:dyaOrig="400" w14:anchorId="00BA940A">
                <v:shape id="_x0000_i1867" type="#_x0000_t75" style="width:75pt;height:20.25pt" o:ole="">
                  <v:imagedata r:id="rId1182" o:title=""/>
                </v:shape>
                <o:OLEObject Type="Embed" ProgID="Equation.DSMT4" ShapeID="_x0000_i1867" DrawAspect="Content" ObjectID="_1664270124" r:id="rId1183"/>
              </w:object>
            </w:r>
            <w:r w:rsidR="00285DDB" w:rsidRPr="00A55A33">
              <w:rPr>
                <w:lang w:val="fr-FR"/>
              </w:rPr>
              <w:t>(cmt)</w:t>
            </w:r>
          </w:p>
          <w:p w14:paraId="7F1E4D96" w14:textId="77777777" w:rsidR="00285DDB" w:rsidRDefault="00285DDB" w:rsidP="00765CCF">
            <w:pPr>
              <w:jc w:val="both"/>
              <w:rPr>
                <w:lang w:val="fr-FR"/>
              </w:rPr>
            </w:pPr>
            <w:r w:rsidRPr="00A55A33">
              <w:rPr>
                <w:lang w:val="fr-FR"/>
              </w:rPr>
              <w:t xml:space="preserve">AI = CI (GT)           </w:t>
            </w:r>
          </w:p>
          <w:p w14:paraId="4893812E" w14:textId="77777777" w:rsidR="00285DDB" w:rsidRDefault="00285DDB" w:rsidP="00765CCF">
            <w:pPr>
              <w:jc w:val="both"/>
              <w:rPr>
                <w:lang w:val="fr-FR"/>
              </w:rPr>
            </w:pPr>
            <w:r w:rsidRPr="00A55A33">
              <w:rPr>
                <w:position w:val="-6"/>
                <w:lang w:val="fr-FR"/>
              </w:rPr>
              <w:object w:dxaOrig="1280" w:dyaOrig="400" w14:anchorId="10CE0400">
                <v:shape id="_x0000_i1868" type="#_x0000_t75" style="width:63.75pt;height:20.25pt" o:ole="">
                  <v:imagedata r:id="rId1184" o:title=""/>
                </v:shape>
                <o:OLEObject Type="Embed" ProgID="Equation.DSMT4" ShapeID="_x0000_i1868" DrawAspect="Content" ObjectID="_1664270125" r:id="rId1185"/>
              </w:object>
            </w:r>
            <w:r w:rsidRPr="00A55A33">
              <w:rPr>
                <w:lang w:val="fr-FR"/>
              </w:rPr>
              <w:t>(đ</w:t>
            </w:r>
            <w:r w:rsidRPr="00A55A33">
              <w:rPr>
                <w:vertAlign w:val="superscript"/>
                <w:lang w:val="fr-FR"/>
              </w:rPr>
              <w:t>2</w:t>
            </w:r>
            <w:r w:rsidRPr="00A55A33">
              <w:rPr>
                <w:lang w:val="fr-FR"/>
              </w:rPr>
              <w:t xml:space="preserve">)                     </w:t>
            </w:r>
          </w:p>
          <w:p w14:paraId="5DCFAE21" w14:textId="77777777" w:rsidR="00285DDB" w:rsidRDefault="00285DDB" w:rsidP="00765CCF">
            <w:pPr>
              <w:jc w:val="both"/>
              <w:rPr>
                <w:lang w:val="fr-FR"/>
              </w:rPr>
            </w:pPr>
          </w:p>
          <w:p w14:paraId="035821D3" w14:textId="77777777" w:rsidR="00285DDB" w:rsidRPr="00A55A33" w:rsidRDefault="00285DDB" w:rsidP="00765CCF">
            <w:pPr>
              <w:jc w:val="both"/>
              <w:rPr>
                <w:lang w:val="fr-FR"/>
              </w:rPr>
            </w:pPr>
            <w:r w:rsidRPr="00A55A33">
              <w:rPr>
                <w:lang w:val="fr-FR"/>
              </w:rPr>
              <w:t xml:space="preserve">=&gt; </w:t>
            </w:r>
            <w:r w:rsidRPr="00A55A33">
              <w:rPr>
                <w:position w:val="-4"/>
                <w:lang w:val="pt-BR"/>
              </w:rPr>
              <w:object w:dxaOrig="260" w:dyaOrig="279" w14:anchorId="4A7C289A">
                <v:shape id="_x0000_i1869" type="#_x0000_t75" style="width:12.75pt;height:14.25pt" o:ole="">
                  <v:imagedata r:id="rId1167" o:title=""/>
                </v:shape>
                <o:OLEObject Type="Embed" ProgID="Equation.DSMT4" ShapeID="_x0000_i1869" DrawAspect="Content" ObjectID="_1664270126" r:id="rId1186"/>
              </w:object>
            </w:r>
            <w:r>
              <w:rPr>
                <w:lang w:val="fr-FR"/>
              </w:rPr>
              <w:t xml:space="preserve">ABI </w:t>
            </w:r>
            <w:r w:rsidRPr="00A55A33">
              <w:rPr>
                <w:lang w:val="fr-FR"/>
              </w:rPr>
              <w:t>=</w:t>
            </w:r>
            <w:r>
              <w:rPr>
                <w:lang w:val="fr-FR"/>
              </w:rPr>
              <w:t xml:space="preserve"> </w:t>
            </w:r>
            <w:r w:rsidRPr="00A55A33">
              <w:rPr>
                <w:position w:val="-4"/>
                <w:lang w:val="pt-BR"/>
              </w:rPr>
              <w:object w:dxaOrig="260" w:dyaOrig="279" w14:anchorId="182E6E8E">
                <v:shape id="_x0000_i1870" type="#_x0000_t75" style="width:12.75pt;height:14.25pt" o:ole="">
                  <v:imagedata r:id="rId1167" o:title=""/>
                </v:shape>
                <o:OLEObject Type="Embed" ProgID="Equation.DSMT4" ShapeID="_x0000_i1870" DrawAspect="Content" ObjectID="_1664270127" r:id="rId1187"/>
              </w:object>
            </w:r>
            <w:r>
              <w:rPr>
                <w:lang w:val="fr-FR"/>
              </w:rPr>
              <w:t xml:space="preserve">CDI </w:t>
            </w:r>
            <w:r w:rsidRPr="00A55A33">
              <w:rPr>
                <w:lang w:val="fr-FR"/>
              </w:rPr>
              <w:t>(g.c.g)</w:t>
            </w:r>
          </w:p>
          <w:p w14:paraId="67165C77" w14:textId="77777777" w:rsidR="00285DDB" w:rsidRPr="00A55A33" w:rsidRDefault="00285DDB" w:rsidP="00765CCF">
            <w:pPr>
              <w:jc w:val="center"/>
              <w:rPr>
                <w:b/>
              </w:rPr>
            </w:pPr>
            <w:r w:rsidRPr="00A55A33">
              <w:rPr>
                <w:lang w:val="fr-FR"/>
              </w:rPr>
              <w:t>=&gt; IB = ID ( 2 cạnh tương ứng)</w:t>
            </w:r>
          </w:p>
        </w:tc>
      </w:tr>
    </w:tbl>
    <w:p w14:paraId="1A58AB53" w14:textId="77777777" w:rsidR="00285DDB" w:rsidRDefault="00285DDB" w:rsidP="00285DDB">
      <w:pPr>
        <w:jc w:val="center"/>
        <w:rPr>
          <w:b/>
        </w:rPr>
      </w:pPr>
    </w:p>
    <w:p w14:paraId="56B15356" w14:textId="77777777" w:rsidR="00285DDB" w:rsidRDefault="00285DDB" w:rsidP="00285DDB">
      <w:pPr>
        <w:jc w:val="center"/>
        <w:rPr>
          <w:b/>
        </w:rPr>
      </w:pPr>
      <w:r>
        <w:rPr>
          <w:b/>
        </w:rPr>
        <w:t>D. HOẠT ĐỘNG TÌM TÒI MỞ RỘNG (5 PHÚT)</w:t>
      </w:r>
    </w:p>
    <w:p w14:paraId="6BD6EF51" w14:textId="77777777" w:rsidR="00285DDB" w:rsidRDefault="00285DDB" w:rsidP="00285DDB">
      <w:r w:rsidRPr="00E72407">
        <w:rPr>
          <w:i/>
        </w:rPr>
        <w:t>Mục tiêu:</w:t>
      </w:r>
      <w:r>
        <w:t xml:space="preserve"> Học sinh bước đầu biết mở rộng thêm bài toán bằng cách đặt thêm các câu hỏi cho bài 1 và tìm hướng giải bài toán mình đặt ra?.</w:t>
      </w:r>
    </w:p>
    <w:p w14:paraId="2FA7F7E7" w14:textId="77777777" w:rsidR="00285DDB" w:rsidRDefault="00285DDB" w:rsidP="00285DDB">
      <w:r w:rsidRPr="00E72407">
        <w:rPr>
          <w:i/>
        </w:rPr>
        <w:t>Phương pháp:</w:t>
      </w:r>
      <w:r>
        <w:t xml:space="preserve"> Hoạt động nhóm cặp đôi, thuyết trình.</w:t>
      </w:r>
    </w:p>
    <w:p w14:paraId="59DE2DF6" w14:textId="77777777" w:rsidR="00285DDB" w:rsidRDefault="00285DDB" w:rsidP="00285DDB">
      <w:r w:rsidRPr="00E72407">
        <w:rPr>
          <w:i/>
        </w:rPr>
        <w:t>Sản phẩm:</w:t>
      </w:r>
      <w:r>
        <w:t xml:space="preserve"> Có thêm từ 2 câu hỏi nữa cho bài 1 và hướng giải các câu hỏi đ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6"/>
        <w:gridCol w:w="3227"/>
        <w:gridCol w:w="3225"/>
      </w:tblGrid>
      <w:tr w:rsidR="00285DDB" w:rsidRPr="00884FB9" w14:paraId="2D5D934F" w14:textId="77777777" w:rsidTr="00765CCF">
        <w:tc>
          <w:tcPr>
            <w:tcW w:w="3285" w:type="dxa"/>
          </w:tcPr>
          <w:p w14:paraId="3B96166D" w14:textId="77777777" w:rsidR="00285DDB" w:rsidRPr="00884FB9" w:rsidRDefault="00285DDB" w:rsidP="00765CCF">
            <w:r w:rsidRPr="00884FB9">
              <w:t>? Hãy đặt thêm câu hỏi khác từ bài tập trên?</w:t>
            </w:r>
          </w:p>
          <w:p w14:paraId="07E72832" w14:textId="77777777" w:rsidR="00285DDB" w:rsidRPr="00884FB9" w:rsidRDefault="00285DDB" w:rsidP="00765CCF">
            <w:r w:rsidRPr="00884FB9">
              <w:t>GV cho Hs hoạt động cặp đôi.</w:t>
            </w:r>
          </w:p>
        </w:tc>
        <w:tc>
          <w:tcPr>
            <w:tcW w:w="3285" w:type="dxa"/>
          </w:tcPr>
          <w:p w14:paraId="49FDBC69" w14:textId="77777777" w:rsidR="00285DDB" w:rsidRPr="00884FB9" w:rsidRDefault="00285DDB" w:rsidP="00765CCF">
            <w:r w:rsidRPr="00884FB9">
              <w:t>HS hoạt động nhóm đôi tìm câu hỏi hay và phù hợp với trình độ.</w:t>
            </w:r>
          </w:p>
        </w:tc>
        <w:tc>
          <w:tcPr>
            <w:tcW w:w="3285" w:type="dxa"/>
          </w:tcPr>
          <w:p w14:paraId="2631F578" w14:textId="77777777" w:rsidR="00285DDB" w:rsidRPr="00884FB9" w:rsidRDefault="00285DDB" w:rsidP="00765CCF">
            <w:r w:rsidRPr="00884FB9">
              <w:t>+ C/m AB = CD</w:t>
            </w:r>
          </w:p>
          <w:p w14:paraId="65A2B098" w14:textId="77777777" w:rsidR="00285DDB" w:rsidRPr="00884FB9" w:rsidRDefault="00285DDB" w:rsidP="00765CCF">
            <w:r w:rsidRPr="00884FB9">
              <w:t>+ C/m AD //CB</w:t>
            </w:r>
          </w:p>
        </w:tc>
      </w:tr>
    </w:tbl>
    <w:p w14:paraId="79E8FA3D" w14:textId="77777777" w:rsidR="00285DDB" w:rsidRPr="00B26B1F" w:rsidRDefault="00285DDB" w:rsidP="00285DDB"/>
    <w:p w14:paraId="79D4ED5E" w14:textId="77777777" w:rsidR="00285DDB" w:rsidRDefault="00285DDB" w:rsidP="00285DDB">
      <w:pPr>
        <w:jc w:val="center"/>
        <w:rPr>
          <w:b/>
        </w:rPr>
      </w:pPr>
      <w:r>
        <w:rPr>
          <w:b/>
        </w:rPr>
        <w:t>E. HOẠT ĐỘNG HƯỚNG DẪN VỀ NHÀ (5 PHÚT)</w:t>
      </w:r>
    </w:p>
    <w:p w14:paraId="78A32F0C" w14:textId="77777777" w:rsidR="00285DDB" w:rsidRDefault="00285DDB" w:rsidP="00285DDB">
      <w:r>
        <w:rPr>
          <w:b/>
        </w:rPr>
        <w:t xml:space="preserve">- </w:t>
      </w:r>
      <w:r w:rsidRPr="00E67121">
        <w:t>GV</w:t>
      </w:r>
      <w:r>
        <w:rPr>
          <w:b/>
        </w:rPr>
        <w:t xml:space="preserve"> </w:t>
      </w:r>
      <w:r>
        <w:t>giao bài tập về nhà:</w:t>
      </w:r>
    </w:p>
    <w:p w14:paraId="2750E1F6" w14:textId="77777777" w:rsidR="00285DDB" w:rsidRPr="00E67121" w:rsidRDefault="00285DDB" w:rsidP="00285DDB">
      <w:r>
        <w:t>- HS ghi y/c về nhà.</w:t>
      </w:r>
    </w:p>
    <w:p w14:paraId="64F964EB" w14:textId="77777777" w:rsidR="00285DDB" w:rsidRPr="001450C2" w:rsidRDefault="00285DDB" w:rsidP="00285DDB">
      <w:pPr>
        <w:jc w:val="both"/>
        <w:rPr>
          <w:lang w:val="fr-FR"/>
        </w:rPr>
      </w:pPr>
      <w:r>
        <w:rPr>
          <w:lang w:val="fr-FR"/>
        </w:rPr>
        <w:t>Bài tập: Cho tam giác ABC có Â vuông và góc B =</w:t>
      </w:r>
      <w:r w:rsidRPr="001450C2">
        <w:rPr>
          <w:lang w:val="fr-FR"/>
        </w:rPr>
        <w:t xml:space="preserve"> 60</w:t>
      </w:r>
      <w:r w:rsidRPr="001450C2">
        <w:rPr>
          <w:vertAlign w:val="superscript"/>
          <w:lang w:val="fr-FR"/>
        </w:rPr>
        <w:t>0</w:t>
      </w:r>
      <w:r w:rsidRPr="001450C2">
        <w:rPr>
          <w:lang w:val="fr-FR"/>
        </w:rPr>
        <w:t xml:space="preserve">. Gọi M là </w:t>
      </w:r>
      <w:r>
        <w:rPr>
          <w:lang w:val="fr-FR"/>
        </w:rPr>
        <w:t>trung điểm</w:t>
      </w:r>
      <w:r w:rsidRPr="001450C2">
        <w:rPr>
          <w:lang w:val="fr-FR"/>
        </w:rPr>
        <w:t xml:space="preserve"> của AC, kẻ MH vuông góc với BC</w:t>
      </w:r>
      <w:r>
        <w:rPr>
          <w:lang w:val="fr-FR"/>
        </w:rPr>
        <w:t>.</w:t>
      </w:r>
    </w:p>
    <w:p w14:paraId="4EA1814F" w14:textId="77777777" w:rsidR="00285DDB" w:rsidRPr="001450C2" w:rsidRDefault="00285DDB" w:rsidP="00285DDB">
      <w:pPr>
        <w:jc w:val="both"/>
        <w:rPr>
          <w:lang w:val="fr-FR"/>
        </w:rPr>
      </w:pPr>
      <w:r w:rsidRPr="001450C2">
        <w:rPr>
          <w:lang w:val="fr-FR"/>
        </w:rPr>
        <w:t>a) Tính góc HMC</w:t>
      </w:r>
      <w:r>
        <w:rPr>
          <w:lang w:val="fr-FR"/>
        </w:rPr>
        <w:t>.</w:t>
      </w:r>
    </w:p>
    <w:p w14:paraId="24EA89CB" w14:textId="77777777" w:rsidR="00285DDB" w:rsidRPr="001450C2" w:rsidRDefault="00285DDB" w:rsidP="00285DDB">
      <w:pPr>
        <w:jc w:val="both"/>
        <w:rPr>
          <w:lang w:val="fr-FR"/>
        </w:rPr>
      </w:pPr>
      <w:r w:rsidRPr="001450C2">
        <w:rPr>
          <w:lang w:val="fr-FR"/>
        </w:rPr>
        <w:t xml:space="preserve">b) Qua A kẻ 1 </w:t>
      </w:r>
      <w:r>
        <w:rPr>
          <w:lang w:val="fr-FR"/>
        </w:rPr>
        <w:t>đường thẳng</w:t>
      </w:r>
      <w:r w:rsidRPr="001450C2">
        <w:rPr>
          <w:lang w:val="fr-FR"/>
        </w:rPr>
        <w:t xml:space="preserve"> song song với </w:t>
      </w:r>
      <w:r>
        <w:rPr>
          <w:lang w:val="fr-FR"/>
        </w:rPr>
        <w:t>đường thẳng</w:t>
      </w:r>
      <w:r w:rsidRPr="001450C2">
        <w:rPr>
          <w:lang w:val="fr-FR"/>
        </w:rPr>
        <w:t xml:space="preserve"> BC, cắt </w:t>
      </w:r>
      <w:r>
        <w:rPr>
          <w:lang w:val="fr-FR"/>
        </w:rPr>
        <w:t>đường thẳng</w:t>
      </w:r>
      <w:r w:rsidRPr="001450C2">
        <w:rPr>
          <w:lang w:val="fr-FR"/>
        </w:rPr>
        <w:t xml:space="preserve"> MH tại K. Ch</w:t>
      </w:r>
      <w:r>
        <w:rPr>
          <w:lang w:val="fr-FR"/>
        </w:rPr>
        <w:t>ứng minh</w:t>
      </w:r>
      <w:r w:rsidRPr="001450C2">
        <w:rPr>
          <w:lang w:val="fr-FR"/>
        </w:rPr>
        <w:t xml:space="preserve"> MH = MK và AH // CK</w:t>
      </w:r>
      <w:r>
        <w:rPr>
          <w:lang w:val="fr-FR"/>
        </w:rPr>
        <w:t>.</w:t>
      </w:r>
    </w:p>
    <w:p w14:paraId="54B4FF45" w14:textId="77777777" w:rsidR="00285DDB" w:rsidRPr="00FB3F5C" w:rsidRDefault="00285DDB" w:rsidP="00285DDB">
      <w:r>
        <w:t xml:space="preserve">- </w:t>
      </w:r>
      <w:r w:rsidRPr="00FB3F5C">
        <w:t>Làm bài tập 43, 44/45.</w:t>
      </w:r>
    </w:p>
    <w:p w14:paraId="3EB1E1B1" w14:textId="77777777" w:rsidR="00285DDB" w:rsidRDefault="00285DDB" w:rsidP="00285DDB">
      <w:pPr>
        <w:jc w:val="center"/>
      </w:pPr>
    </w:p>
    <w:p w14:paraId="492C2528" w14:textId="77777777" w:rsidR="00285DDB" w:rsidRDefault="00285DDB" w:rsidP="00285DDB">
      <w:pPr>
        <w:jc w:val="center"/>
      </w:pPr>
    </w:p>
    <w:p w14:paraId="3D9A51EA" w14:textId="77777777" w:rsidR="00285DDB" w:rsidRDefault="00285DDB" w:rsidP="00285DDB">
      <w:pPr>
        <w:jc w:val="center"/>
      </w:pPr>
    </w:p>
    <w:p w14:paraId="64454470" w14:textId="77777777" w:rsidR="00285DDB" w:rsidRDefault="00285DDB" w:rsidP="00285DDB">
      <w:pPr>
        <w:jc w:val="center"/>
      </w:pPr>
    </w:p>
    <w:p w14:paraId="505F7300" w14:textId="77777777" w:rsidR="00285DDB" w:rsidRDefault="00285DDB" w:rsidP="00285DDB">
      <w:pPr>
        <w:jc w:val="both"/>
        <w:rPr>
          <w:lang w:val="fr-FR"/>
        </w:rPr>
      </w:pPr>
    </w:p>
    <w:p w14:paraId="78CB9991" w14:textId="77777777" w:rsidR="00285DDB" w:rsidRDefault="00285DDB" w:rsidP="00285DDB">
      <w:pPr>
        <w:jc w:val="both"/>
        <w:rPr>
          <w:lang w:val="fr-FR"/>
        </w:rPr>
      </w:pPr>
    </w:p>
    <w:p w14:paraId="35CF5653" w14:textId="77777777" w:rsidR="00285DDB" w:rsidRDefault="00285DDB" w:rsidP="00285DDB">
      <w:pPr>
        <w:jc w:val="both"/>
        <w:rPr>
          <w:lang w:val="fr-FR"/>
        </w:rPr>
      </w:pPr>
    </w:p>
    <w:p w14:paraId="6E2F715C" w14:textId="77777777" w:rsidR="00285DDB" w:rsidRDefault="00285DDB" w:rsidP="00285DDB">
      <w:pPr>
        <w:jc w:val="both"/>
        <w:rPr>
          <w:lang w:val="fr-FR"/>
        </w:rPr>
      </w:pPr>
    </w:p>
    <w:p w14:paraId="2D1CD401" w14:textId="77777777" w:rsidR="00285DDB" w:rsidRDefault="00285DDB" w:rsidP="00285DDB">
      <w:pPr>
        <w:jc w:val="both"/>
        <w:rPr>
          <w:lang w:val="fr-FR"/>
        </w:rPr>
      </w:pPr>
    </w:p>
    <w:p w14:paraId="45FDEE53" w14:textId="77777777" w:rsidR="00285DDB" w:rsidRDefault="00285DDB" w:rsidP="00285DDB">
      <w:pPr>
        <w:rPr>
          <w:lang w:val="fr-FR"/>
        </w:rPr>
      </w:pPr>
    </w:p>
    <w:p w14:paraId="39ACB654" w14:textId="77777777" w:rsidR="00285DDB" w:rsidRPr="00FB3F5C" w:rsidRDefault="00285DDB" w:rsidP="00285DDB">
      <w:pPr>
        <w:jc w:val="center"/>
        <w:rPr>
          <w:b/>
          <w:bCs/>
          <w:lang w:val="fr-FR"/>
        </w:rPr>
      </w:pPr>
      <w:r>
        <w:rPr>
          <w:b/>
          <w:bCs/>
          <w:lang w:val="fr-FR"/>
        </w:rPr>
        <w:t>TI</w:t>
      </w:r>
      <w:r w:rsidRPr="00B4698B">
        <w:rPr>
          <w:b/>
          <w:bCs/>
          <w:lang w:val="fr-FR"/>
        </w:rPr>
        <w:t>ẾT</w:t>
      </w:r>
      <w:r>
        <w:rPr>
          <w:b/>
          <w:bCs/>
          <w:lang w:val="fr-FR"/>
        </w:rPr>
        <w:t xml:space="preserve"> 32: </w:t>
      </w:r>
      <w:r w:rsidRPr="00FB3F5C">
        <w:rPr>
          <w:b/>
          <w:bCs/>
          <w:lang w:val="fr-FR"/>
        </w:rPr>
        <w:t>ÔN TẬP HỌC KỲ I</w:t>
      </w:r>
    </w:p>
    <w:p w14:paraId="31DB75A1" w14:textId="77777777" w:rsidR="00285DDB" w:rsidRDefault="00285DDB" w:rsidP="00285DDB">
      <w:pPr>
        <w:jc w:val="both"/>
        <w:rPr>
          <w:b/>
          <w:bCs/>
          <w:u w:val="single"/>
        </w:rPr>
      </w:pPr>
      <w:r w:rsidRPr="00C721D6">
        <w:rPr>
          <w:b/>
          <w:bCs/>
          <w:u w:val="single"/>
        </w:rPr>
        <w:t xml:space="preserve">I. </w:t>
      </w:r>
      <w:r>
        <w:rPr>
          <w:b/>
          <w:bCs/>
          <w:u w:val="single"/>
        </w:rPr>
        <w:t>MỤC TIÊU:</w:t>
      </w:r>
    </w:p>
    <w:p w14:paraId="4B3C7568" w14:textId="77777777" w:rsidR="00285DDB" w:rsidRPr="0059636E" w:rsidRDefault="00285DDB" w:rsidP="00285DDB">
      <w:pPr>
        <w:jc w:val="both"/>
        <w:rPr>
          <w:bCs/>
        </w:rPr>
      </w:pPr>
      <w:r w:rsidRPr="0059636E">
        <w:rPr>
          <w:bCs/>
        </w:rPr>
        <w:t xml:space="preserve">Qua </w:t>
      </w:r>
      <w:r>
        <w:rPr>
          <w:bCs/>
        </w:rPr>
        <w:t>bài giúp học sinh:</w:t>
      </w:r>
    </w:p>
    <w:p w14:paraId="69710167" w14:textId="77777777" w:rsidR="00285DDB" w:rsidRPr="00C721D6" w:rsidRDefault="00285DDB" w:rsidP="00285DDB">
      <w:pPr>
        <w:jc w:val="both"/>
      </w:pPr>
      <w:r w:rsidRPr="00C721D6">
        <w:rPr>
          <w:u w:val="single"/>
        </w:rPr>
        <w:t>1. Kiến thức</w:t>
      </w:r>
      <w:r>
        <w:t xml:space="preserve">: </w:t>
      </w:r>
      <w:r w:rsidRPr="00C721D6">
        <w:t>Ôn luyện một cách có hệ thống kiến thức lí thuyết của học kỳ I về khái niệm, tính chất 2</w:t>
      </w:r>
      <w:r>
        <w:t xml:space="preserve"> góc đối đỉnh; 2 đường thẳng song song; hai đường thẳng vuông góc; tổng 3 góc của một tam giác; góc ngoài của tam giác;</w:t>
      </w:r>
      <w:r w:rsidRPr="00C721D6">
        <w:t xml:space="preserve"> các trường hợp bằng nhau của tam giác: cạnh - cạnh - cạnh, cạnh - góc - cạnh,  góc - cạnh - góc.</w:t>
      </w:r>
    </w:p>
    <w:p w14:paraId="2F4FB877" w14:textId="77777777" w:rsidR="00285DDB" w:rsidRDefault="00285DDB" w:rsidP="00285DDB">
      <w:pPr>
        <w:jc w:val="both"/>
      </w:pPr>
      <w:r w:rsidRPr="00C721D6">
        <w:rPr>
          <w:u w:val="single"/>
        </w:rPr>
        <w:t xml:space="preserve">2. Kỹ năng </w:t>
      </w:r>
      <w:r>
        <w:rPr>
          <w:u w:val="single"/>
        </w:rPr>
        <w:t>:</w:t>
      </w:r>
      <w:r w:rsidRPr="00B4698B">
        <w:t xml:space="preserve"> Rèn</w:t>
      </w:r>
      <w:r w:rsidRPr="00C721D6">
        <w:t xml:space="preserve"> luyện kỹ năng vẽ hình, phân biệt GT, KL, kỹ năng trình bày của học sinh.</w:t>
      </w:r>
    </w:p>
    <w:p w14:paraId="20648439" w14:textId="77777777" w:rsidR="00285DDB" w:rsidRPr="00B4698B" w:rsidRDefault="00285DDB" w:rsidP="00285DDB">
      <w:pPr>
        <w:jc w:val="both"/>
        <w:rPr>
          <w:u w:val="single"/>
        </w:rPr>
      </w:pPr>
      <w:r>
        <w:t>Rèn kĩ năng vận dụng kiến thức đã học vào bào bài tập cụ thể.</w:t>
      </w:r>
    </w:p>
    <w:p w14:paraId="4B315420" w14:textId="77777777" w:rsidR="00285DDB" w:rsidRDefault="00285DDB" w:rsidP="00285DDB">
      <w:pPr>
        <w:jc w:val="both"/>
      </w:pPr>
      <w:r w:rsidRPr="00C721D6">
        <w:rPr>
          <w:u w:val="single"/>
        </w:rPr>
        <w:t>3. Thái độ</w:t>
      </w:r>
      <w:r w:rsidRPr="00B4698B">
        <w:t xml:space="preserve">: </w:t>
      </w:r>
      <w:r>
        <w:t>HS chú ý cẩn thận khi vẽ hình, thao tác nghiêm túc khi trình bày bài tập chứng minh hình học.</w:t>
      </w:r>
    </w:p>
    <w:p w14:paraId="3E752C29" w14:textId="77777777" w:rsidR="00285DDB" w:rsidRPr="006F7830" w:rsidRDefault="00285DDB" w:rsidP="00285DDB">
      <w:pPr>
        <w:rPr>
          <w:color w:val="000000"/>
          <w:shd w:val="clear" w:color="auto" w:fill="FFFFFF"/>
        </w:rPr>
      </w:pPr>
      <w:r w:rsidRPr="00D20335">
        <w:rPr>
          <w:color w:val="000000"/>
          <w:u w:val="single"/>
          <w:shd w:val="clear" w:color="auto" w:fill="FFFFFF"/>
        </w:rPr>
        <w:t>4. Năng lực</w:t>
      </w:r>
      <w:r w:rsidRPr="00D20335">
        <w:rPr>
          <w:color w:val="000000"/>
          <w:shd w:val="clear" w:color="auto" w:fill="FFFFFF"/>
        </w:rPr>
        <w:t>: Bồi dưỡng cho H</w:t>
      </w:r>
      <w:r>
        <w:rPr>
          <w:color w:val="000000"/>
          <w:shd w:val="clear" w:color="auto" w:fill="FFFFFF"/>
        </w:rPr>
        <w:t>S</w:t>
      </w:r>
      <w:r w:rsidRPr="00D20335">
        <w:rPr>
          <w:color w:val="000000"/>
          <w:shd w:val="clear" w:color="auto" w:fill="FFFFFF"/>
        </w:rPr>
        <w:t xml:space="preserve"> năng lực nghiên cứu, khả </w:t>
      </w:r>
      <w:r w:rsidRPr="00D20335">
        <w:t xml:space="preserve">năng làm việc độc lập, </w:t>
      </w:r>
      <w:r>
        <w:rPr>
          <w:color w:val="000000"/>
          <w:shd w:val="clear" w:color="auto" w:fill="FFFFFF"/>
        </w:rPr>
        <w:t>năng lực hợp tác, năng lực tự giác chủ động.</w:t>
      </w:r>
    </w:p>
    <w:p w14:paraId="302C073F" w14:textId="77777777" w:rsidR="00285DDB" w:rsidRPr="00C721D6" w:rsidRDefault="00285DDB" w:rsidP="00285DDB">
      <w:pPr>
        <w:jc w:val="both"/>
      </w:pPr>
      <w:r w:rsidRPr="00C721D6">
        <w:rPr>
          <w:b/>
          <w:bCs/>
          <w:u w:val="single"/>
        </w:rPr>
        <w:t xml:space="preserve">II. </w:t>
      </w:r>
      <w:r>
        <w:rPr>
          <w:b/>
          <w:bCs/>
          <w:u w:val="single"/>
        </w:rPr>
        <w:t>CHUẨN BỊ:</w:t>
      </w:r>
    </w:p>
    <w:p w14:paraId="241EDA60" w14:textId="77777777" w:rsidR="00285DDB" w:rsidRPr="00C721D6" w:rsidRDefault="00285DDB" w:rsidP="00285DDB">
      <w:pPr>
        <w:jc w:val="both"/>
      </w:pPr>
      <w:r>
        <w:t xml:space="preserve">1. </w:t>
      </w:r>
      <w:r w:rsidRPr="00C721D6">
        <w:t>GV: thước thẳng, êke, thước đo góc, com pa.</w:t>
      </w:r>
    </w:p>
    <w:p w14:paraId="4EAC4A39" w14:textId="77777777" w:rsidR="00285DDB" w:rsidRPr="00C721D6" w:rsidRDefault="00285DDB" w:rsidP="00285DDB">
      <w:pPr>
        <w:jc w:val="both"/>
      </w:pPr>
      <w:r>
        <w:t xml:space="preserve">2. </w:t>
      </w:r>
      <w:r w:rsidRPr="00C721D6">
        <w:t>HS: thước thẳng, êke, thước đo góc, com pa.</w:t>
      </w:r>
    </w:p>
    <w:p w14:paraId="42A85322" w14:textId="77777777" w:rsidR="00285DDB" w:rsidRPr="00C721D6" w:rsidRDefault="00285DDB" w:rsidP="00285DDB">
      <w:pPr>
        <w:jc w:val="both"/>
      </w:pPr>
      <w:r w:rsidRPr="00C721D6">
        <w:rPr>
          <w:b/>
          <w:bCs/>
          <w:u w:val="single"/>
        </w:rPr>
        <w:t xml:space="preserve">III. </w:t>
      </w:r>
      <w:r>
        <w:rPr>
          <w:b/>
          <w:bCs/>
          <w:u w:val="single"/>
        </w:rPr>
        <w:t>TỔ CHỨC CÁC HOẠT ĐỘNG DẠY HỌC</w:t>
      </w:r>
      <w:r w:rsidRPr="00C721D6">
        <w:t xml:space="preserve">  </w:t>
      </w:r>
    </w:p>
    <w:p w14:paraId="4E8A24CE" w14:textId="77777777" w:rsidR="00285DDB" w:rsidRPr="0059636E" w:rsidRDefault="00285DDB" w:rsidP="00285DDB">
      <w:pPr>
        <w:jc w:val="both"/>
      </w:pPr>
      <w:r>
        <w:rPr>
          <w:u w:val="single"/>
        </w:rPr>
        <w:t>1</w:t>
      </w:r>
      <w:r w:rsidRPr="00C721D6">
        <w:rPr>
          <w:u w:val="single"/>
        </w:rPr>
        <w:t>. Ổn định tổ chức</w:t>
      </w:r>
      <w:r w:rsidRPr="0059636E">
        <w:t>: Kiểm tra sĩ số 1 phút</w:t>
      </w:r>
    </w:p>
    <w:p w14:paraId="24B2CA6E" w14:textId="77777777" w:rsidR="00285DDB" w:rsidRDefault="00285DDB" w:rsidP="00285DDB">
      <w:pPr>
        <w:jc w:val="both"/>
      </w:pPr>
      <w:r>
        <w:rPr>
          <w:u w:val="single"/>
        </w:rPr>
        <w:t>2</w:t>
      </w:r>
      <w:r w:rsidRPr="00C721D6">
        <w:rPr>
          <w:u w:val="single"/>
        </w:rPr>
        <w:t>. Kiểm tra bài cũ</w:t>
      </w:r>
      <w:r>
        <w:t>: Kết hợp trong giờ học</w:t>
      </w:r>
    </w:p>
    <w:p w14:paraId="7A0C9E65" w14:textId="77777777" w:rsidR="00285DDB" w:rsidRPr="003301F8" w:rsidRDefault="00285DDB" w:rsidP="00285DDB">
      <w:pPr>
        <w:jc w:val="both"/>
        <w:rPr>
          <w:u w:val="single"/>
        </w:rPr>
      </w:pPr>
      <w:r w:rsidRPr="003301F8">
        <w:rPr>
          <w:u w:val="single"/>
        </w:rPr>
        <w:t>3. Tiến trình trên lớp:</w:t>
      </w:r>
    </w:p>
    <w:p w14:paraId="512590FC" w14:textId="77777777" w:rsidR="00285DDB" w:rsidRDefault="00285DDB" w:rsidP="00285DDB">
      <w:pPr>
        <w:jc w:val="center"/>
        <w:rPr>
          <w:b/>
        </w:rPr>
      </w:pPr>
      <w:r>
        <w:rPr>
          <w:b/>
        </w:rPr>
        <w:t>A, B. HOẠT ĐỘNG KHỞI ĐỘNG, HÌNH THÀNH KIẾN THỨC (25 PHÚT)</w:t>
      </w:r>
    </w:p>
    <w:p w14:paraId="2937FCF9" w14:textId="77777777" w:rsidR="00285DDB" w:rsidRDefault="00285DDB" w:rsidP="00285DDB">
      <w:r w:rsidRPr="00E72407">
        <w:rPr>
          <w:i/>
        </w:rPr>
        <w:t>Mục tiêu:</w:t>
      </w:r>
      <w:r>
        <w:t xml:space="preserve"> Tạo hứng thú động cơ để học sinh tiếp nhận bài mới và làm 1 số bài tập c/m bằng nhau, song song, tính số đo góc .</w:t>
      </w:r>
    </w:p>
    <w:p w14:paraId="63F0A5BC" w14:textId="77777777" w:rsidR="00285DDB" w:rsidRDefault="00285DDB" w:rsidP="00285DDB">
      <w:r w:rsidRPr="00E72407">
        <w:rPr>
          <w:i/>
        </w:rPr>
        <w:t>Phương pháp:</w:t>
      </w:r>
      <w:r>
        <w:t xml:space="preserve"> Vấn đáp, thuyết trình, trực quan</w:t>
      </w:r>
    </w:p>
    <w:p w14:paraId="22130FDD" w14:textId="77777777" w:rsidR="00285DDB" w:rsidRPr="00B26B1F" w:rsidRDefault="00285DDB" w:rsidP="00285DDB">
      <w:r w:rsidRPr="00E72407">
        <w:rPr>
          <w:i/>
        </w:rPr>
        <w:t>Sản phẩm:</w:t>
      </w:r>
      <w:r>
        <w:t xml:space="preserve"> Học sinh làm được bài tập về nhà và làm thêm bài tập luyện.</w:t>
      </w:r>
    </w:p>
    <w:p w14:paraId="505460B5" w14:textId="77777777" w:rsidR="00285DDB" w:rsidRPr="00C721D6" w:rsidRDefault="00285DDB" w:rsidP="00285DDB">
      <w:pPr>
        <w:jc w:val="both"/>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5"/>
        <w:gridCol w:w="2959"/>
        <w:gridCol w:w="3651"/>
      </w:tblGrid>
      <w:tr w:rsidR="00285DDB" w:rsidRPr="001450C2" w14:paraId="0704B389" w14:textId="77777777" w:rsidTr="00765CCF">
        <w:tc>
          <w:tcPr>
            <w:tcW w:w="3245" w:type="dxa"/>
            <w:tcBorders>
              <w:top w:val="single" w:sz="4" w:space="0" w:color="auto"/>
              <w:left w:val="single" w:sz="4" w:space="0" w:color="auto"/>
              <w:bottom w:val="single" w:sz="4" w:space="0" w:color="auto"/>
              <w:right w:val="single" w:sz="4" w:space="0" w:color="auto"/>
            </w:tcBorders>
          </w:tcPr>
          <w:p w14:paraId="500EEE46" w14:textId="77777777" w:rsidR="00285DDB" w:rsidRPr="001450C2" w:rsidRDefault="00285DDB" w:rsidP="00765CCF">
            <w:pPr>
              <w:jc w:val="center"/>
              <w:rPr>
                <w:u w:val="single"/>
              </w:rPr>
            </w:pPr>
            <w:r>
              <w:rPr>
                <w:b/>
                <w:bCs/>
              </w:rPr>
              <w:t>HOẠT ĐỘNG GV</w:t>
            </w:r>
          </w:p>
        </w:tc>
        <w:tc>
          <w:tcPr>
            <w:tcW w:w="2959" w:type="dxa"/>
            <w:tcBorders>
              <w:top w:val="single" w:sz="4" w:space="0" w:color="auto"/>
              <w:left w:val="single" w:sz="4" w:space="0" w:color="auto"/>
              <w:bottom w:val="single" w:sz="4" w:space="0" w:color="auto"/>
              <w:right w:val="single" w:sz="4" w:space="0" w:color="auto"/>
            </w:tcBorders>
          </w:tcPr>
          <w:p w14:paraId="67D7CA32" w14:textId="77777777" w:rsidR="00285DDB" w:rsidRPr="001450C2" w:rsidRDefault="00285DDB" w:rsidP="00765CCF">
            <w:pPr>
              <w:jc w:val="center"/>
              <w:rPr>
                <w:b/>
                <w:bCs/>
              </w:rPr>
            </w:pPr>
            <w:r>
              <w:rPr>
                <w:b/>
                <w:bCs/>
              </w:rPr>
              <w:t>HOẠT ĐỘNG HS</w:t>
            </w:r>
          </w:p>
        </w:tc>
        <w:tc>
          <w:tcPr>
            <w:tcW w:w="3651" w:type="dxa"/>
            <w:tcBorders>
              <w:top w:val="single" w:sz="4" w:space="0" w:color="auto"/>
              <w:left w:val="single" w:sz="4" w:space="0" w:color="auto"/>
              <w:bottom w:val="single" w:sz="4" w:space="0" w:color="auto"/>
              <w:right w:val="single" w:sz="4" w:space="0" w:color="auto"/>
            </w:tcBorders>
          </w:tcPr>
          <w:p w14:paraId="5C74C70A" w14:textId="77777777" w:rsidR="00285DDB" w:rsidRPr="001450C2" w:rsidRDefault="00285DDB" w:rsidP="00765CCF">
            <w:pPr>
              <w:jc w:val="center"/>
              <w:rPr>
                <w:u w:val="single"/>
              </w:rPr>
            </w:pPr>
            <w:r w:rsidRPr="001450C2">
              <w:rPr>
                <w:b/>
                <w:bCs/>
              </w:rPr>
              <w:t>Nội dung</w:t>
            </w:r>
          </w:p>
        </w:tc>
      </w:tr>
      <w:tr w:rsidR="00285DDB" w:rsidRPr="001450C2" w14:paraId="7AA6ABB5" w14:textId="77777777" w:rsidTr="00765CCF">
        <w:trPr>
          <w:trHeight w:val="1944"/>
        </w:trPr>
        <w:tc>
          <w:tcPr>
            <w:tcW w:w="3245" w:type="dxa"/>
            <w:tcBorders>
              <w:top w:val="single" w:sz="4" w:space="0" w:color="auto"/>
              <w:left w:val="single" w:sz="4" w:space="0" w:color="auto"/>
              <w:bottom w:val="single" w:sz="4" w:space="0" w:color="auto"/>
              <w:right w:val="single" w:sz="4" w:space="0" w:color="auto"/>
            </w:tcBorders>
          </w:tcPr>
          <w:p w14:paraId="5A684DA2" w14:textId="77777777" w:rsidR="00285DDB" w:rsidRPr="001450C2" w:rsidRDefault="00285DDB" w:rsidP="00765CCF">
            <w:pPr>
              <w:jc w:val="both"/>
              <w:rPr>
                <w:lang w:val="fr-FR"/>
              </w:rPr>
            </w:pPr>
            <w:r w:rsidRPr="001450C2">
              <w:rPr>
                <w:u w:val="single"/>
                <w:lang w:val="fr-FR"/>
              </w:rPr>
              <w:lastRenderedPageBreak/>
              <w:t>Bài 1</w:t>
            </w:r>
            <w:r>
              <w:rPr>
                <w:lang w:val="fr-FR"/>
              </w:rPr>
              <w:t>: BT : Cho tam giác</w:t>
            </w:r>
            <w:r w:rsidRPr="001450C2">
              <w:rPr>
                <w:lang w:val="fr-FR"/>
              </w:rPr>
              <w:t xml:space="preserve"> ABC có Â vuông và góc B bằng  60</w:t>
            </w:r>
            <w:r w:rsidRPr="001450C2">
              <w:rPr>
                <w:vertAlign w:val="superscript"/>
                <w:lang w:val="fr-FR"/>
              </w:rPr>
              <w:t>0</w:t>
            </w:r>
            <w:r w:rsidRPr="001450C2">
              <w:rPr>
                <w:lang w:val="fr-FR"/>
              </w:rPr>
              <w:t xml:space="preserve">. Gọi M là </w:t>
            </w:r>
            <w:r>
              <w:rPr>
                <w:lang w:val="fr-FR"/>
              </w:rPr>
              <w:t>trung điểm</w:t>
            </w:r>
            <w:r w:rsidRPr="001450C2">
              <w:rPr>
                <w:lang w:val="fr-FR"/>
              </w:rPr>
              <w:t xml:space="preserve"> của AC, kẻ MH vuông góc với BC</w:t>
            </w:r>
          </w:p>
          <w:p w14:paraId="6E7728E6" w14:textId="77777777" w:rsidR="00285DDB" w:rsidRPr="001450C2" w:rsidRDefault="00285DDB" w:rsidP="00765CCF">
            <w:pPr>
              <w:jc w:val="both"/>
              <w:rPr>
                <w:lang w:val="fr-FR"/>
              </w:rPr>
            </w:pPr>
            <w:r w:rsidRPr="001450C2">
              <w:rPr>
                <w:lang w:val="fr-FR"/>
              </w:rPr>
              <w:t>a) Tính góc HMC</w:t>
            </w:r>
          </w:p>
          <w:p w14:paraId="6C68F2B8" w14:textId="77777777" w:rsidR="00285DDB" w:rsidRPr="001450C2" w:rsidRDefault="00285DDB" w:rsidP="00765CCF">
            <w:pPr>
              <w:jc w:val="both"/>
              <w:rPr>
                <w:lang w:val="fr-FR"/>
              </w:rPr>
            </w:pPr>
            <w:r w:rsidRPr="001450C2">
              <w:rPr>
                <w:lang w:val="fr-FR"/>
              </w:rPr>
              <w:t xml:space="preserve">b) Qua A kẻ 1 </w:t>
            </w:r>
            <w:r>
              <w:rPr>
                <w:lang w:val="fr-FR"/>
              </w:rPr>
              <w:t>đường thẳng</w:t>
            </w:r>
            <w:r w:rsidRPr="001450C2">
              <w:rPr>
                <w:lang w:val="fr-FR"/>
              </w:rPr>
              <w:t xml:space="preserve"> song song với </w:t>
            </w:r>
            <w:r>
              <w:rPr>
                <w:lang w:val="fr-FR"/>
              </w:rPr>
              <w:t>đường thẳng</w:t>
            </w:r>
            <w:r w:rsidRPr="001450C2">
              <w:rPr>
                <w:lang w:val="fr-FR"/>
              </w:rPr>
              <w:t xml:space="preserve"> BC, cắt </w:t>
            </w:r>
            <w:r>
              <w:rPr>
                <w:lang w:val="fr-FR"/>
              </w:rPr>
              <w:t>đường thẳng</w:t>
            </w:r>
            <w:r w:rsidRPr="001450C2">
              <w:rPr>
                <w:lang w:val="fr-FR"/>
              </w:rPr>
              <w:t xml:space="preserve"> MH tại K. Ch</w:t>
            </w:r>
            <w:r>
              <w:rPr>
                <w:lang w:val="fr-FR"/>
              </w:rPr>
              <w:t>ứng minh</w:t>
            </w:r>
            <w:r w:rsidRPr="001450C2">
              <w:rPr>
                <w:lang w:val="fr-FR"/>
              </w:rPr>
              <w:t xml:space="preserve"> MH = MK và AH // CK</w:t>
            </w:r>
          </w:p>
          <w:p w14:paraId="11345DBB" w14:textId="77777777" w:rsidR="00285DDB" w:rsidRPr="001450C2" w:rsidRDefault="00285DDB" w:rsidP="00765CCF">
            <w:pPr>
              <w:jc w:val="both"/>
            </w:pPr>
          </w:p>
          <w:p w14:paraId="20FC7D2B" w14:textId="77777777" w:rsidR="00285DDB" w:rsidRPr="001450C2" w:rsidRDefault="00285DDB" w:rsidP="00765CCF">
            <w:pPr>
              <w:jc w:val="both"/>
            </w:pPr>
          </w:p>
          <w:p w14:paraId="115A90DF" w14:textId="77777777" w:rsidR="00285DDB" w:rsidRPr="001450C2" w:rsidRDefault="00285DDB" w:rsidP="00765CCF">
            <w:pPr>
              <w:jc w:val="both"/>
            </w:pPr>
          </w:p>
          <w:p w14:paraId="5A7481F8" w14:textId="77777777" w:rsidR="00285DDB" w:rsidRPr="001450C2" w:rsidRDefault="00285DDB" w:rsidP="00765CCF">
            <w:pPr>
              <w:jc w:val="both"/>
            </w:pPr>
          </w:p>
          <w:p w14:paraId="42AAE175" w14:textId="77777777" w:rsidR="00285DDB" w:rsidRPr="001450C2" w:rsidRDefault="00285DDB" w:rsidP="00765CCF">
            <w:pPr>
              <w:jc w:val="both"/>
            </w:pPr>
          </w:p>
          <w:p w14:paraId="30982198" w14:textId="77777777" w:rsidR="00285DDB" w:rsidRPr="001450C2" w:rsidRDefault="00285DDB" w:rsidP="00765CCF">
            <w:pPr>
              <w:jc w:val="both"/>
            </w:pPr>
          </w:p>
          <w:p w14:paraId="574D80C2" w14:textId="77777777" w:rsidR="00285DDB" w:rsidRPr="001450C2" w:rsidRDefault="00285DDB" w:rsidP="00765CCF">
            <w:pPr>
              <w:jc w:val="both"/>
            </w:pPr>
            <w:r w:rsidRPr="001450C2">
              <w:t>? Bài toán cho biết gì. Yêu cầu gì.</w:t>
            </w:r>
          </w:p>
          <w:p w14:paraId="535189B0" w14:textId="77777777" w:rsidR="00285DDB" w:rsidRPr="001450C2" w:rsidRDefault="00285DDB" w:rsidP="00765CCF">
            <w:pPr>
              <w:jc w:val="both"/>
            </w:pPr>
            <w:r w:rsidRPr="001450C2">
              <w:t>? Vẽ hình, ghi GT, KL của bài toán.</w:t>
            </w:r>
          </w:p>
          <w:p w14:paraId="7A1BFE66" w14:textId="77777777" w:rsidR="00285DDB" w:rsidRPr="001450C2" w:rsidRDefault="00285DDB" w:rsidP="00765CCF">
            <w:pPr>
              <w:jc w:val="both"/>
            </w:pPr>
            <w:r>
              <w:t>? Tính góc HMC ntn?</w:t>
            </w:r>
          </w:p>
          <w:p w14:paraId="1EFB8A9D" w14:textId="77777777" w:rsidR="00285DDB" w:rsidRPr="001450C2" w:rsidRDefault="00285DDB" w:rsidP="00765CCF">
            <w:pPr>
              <w:jc w:val="both"/>
            </w:pPr>
            <w:r>
              <w:t>? C/m góc HMC bằng góc B ntn?</w:t>
            </w:r>
          </w:p>
          <w:p w14:paraId="330170BE" w14:textId="77777777" w:rsidR="00285DDB" w:rsidRPr="001450C2" w:rsidRDefault="00285DDB" w:rsidP="00765CCF">
            <w:pPr>
              <w:jc w:val="both"/>
            </w:pPr>
            <w:r w:rsidRPr="001450C2">
              <w:t>GV: Gọi HS trình bày.</w:t>
            </w:r>
          </w:p>
          <w:p w14:paraId="594EFC58" w14:textId="77777777" w:rsidR="00285DDB" w:rsidRPr="001450C2" w:rsidRDefault="00285DDB" w:rsidP="00765CCF">
            <w:pPr>
              <w:jc w:val="both"/>
            </w:pPr>
            <w:r>
              <w:t>? C/m MH = MK ntn?</w:t>
            </w:r>
          </w:p>
          <w:p w14:paraId="46339535" w14:textId="77777777" w:rsidR="00285DDB" w:rsidRDefault="00285DDB" w:rsidP="00765CCF">
            <w:pPr>
              <w:jc w:val="both"/>
            </w:pPr>
          </w:p>
          <w:p w14:paraId="43EFF8E8" w14:textId="77777777" w:rsidR="00285DDB" w:rsidRPr="001450C2" w:rsidRDefault="00285DDB" w:rsidP="00765CCF">
            <w:pPr>
              <w:jc w:val="both"/>
            </w:pPr>
          </w:p>
          <w:p w14:paraId="682CB046" w14:textId="77777777" w:rsidR="00285DDB" w:rsidRPr="001450C2" w:rsidRDefault="00285DDB" w:rsidP="00765CCF">
            <w:pPr>
              <w:jc w:val="both"/>
            </w:pPr>
            <w:r>
              <w:t>? C/m AH // CK ta phải ch</w:t>
            </w:r>
            <w:r w:rsidRPr="007B4312">
              <w:t>ứng</w:t>
            </w:r>
            <w:r>
              <w:t xml:space="preserve"> minh</w:t>
            </w:r>
            <w:r w:rsidRPr="001450C2">
              <w:t xml:space="preserve"> điều gì.</w:t>
            </w:r>
          </w:p>
          <w:p w14:paraId="15735F06" w14:textId="77777777" w:rsidR="00285DDB" w:rsidRPr="001450C2" w:rsidRDefault="00285DDB" w:rsidP="00765CCF">
            <w:pPr>
              <w:jc w:val="both"/>
            </w:pPr>
            <w:r>
              <w:t>? Chm góc AHM bằng góc CKM ntn?</w:t>
            </w:r>
          </w:p>
          <w:p w14:paraId="06112ABF" w14:textId="77777777" w:rsidR="00285DDB" w:rsidRDefault="00285DDB" w:rsidP="00765CCF">
            <w:pPr>
              <w:jc w:val="both"/>
            </w:pPr>
          </w:p>
          <w:p w14:paraId="5BA19263" w14:textId="77777777" w:rsidR="00285DDB" w:rsidRPr="001450C2" w:rsidRDefault="00285DDB" w:rsidP="00765CCF">
            <w:pPr>
              <w:jc w:val="both"/>
            </w:pPr>
          </w:p>
          <w:p w14:paraId="6079D839" w14:textId="77777777" w:rsidR="00285DDB" w:rsidRDefault="00285DDB" w:rsidP="00765CCF">
            <w:pPr>
              <w:jc w:val="both"/>
              <w:rPr>
                <w:u w:val="single"/>
              </w:rPr>
            </w:pPr>
          </w:p>
          <w:p w14:paraId="3D68F101" w14:textId="77777777" w:rsidR="00285DDB" w:rsidRDefault="00285DDB" w:rsidP="00765CCF">
            <w:pPr>
              <w:jc w:val="both"/>
            </w:pPr>
          </w:p>
          <w:p w14:paraId="7DF27539" w14:textId="77777777" w:rsidR="00285DDB" w:rsidRDefault="00285DDB" w:rsidP="00765CCF">
            <w:pPr>
              <w:jc w:val="both"/>
            </w:pPr>
          </w:p>
          <w:p w14:paraId="5987FEF2" w14:textId="77777777" w:rsidR="00285DDB" w:rsidRPr="001450C2" w:rsidRDefault="00285DDB" w:rsidP="00765CCF">
            <w:pPr>
              <w:jc w:val="both"/>
            </w:pPr>
            <w:r w:rsidRPr="003301F8">
              <w:t>Bài 2:</w:t>
            </w:r>
            <w:r w:rsidRPr="001450C2">
              <w:t xml:space="preserve"> Cho góc xAy vuông, At là tia p</w:t>
            </w:r>
            <w:r>
              <w:t>h</w:t>
            </w:r>
            <w:r w:rsidRPr="007B4312">
              <w:t>â</w:t>
            </w:r>
            <w:r>
              <w:t>n gi</w:t>
            </w:r>
            <w:r w:rsidRPr="007B4312">
              <w:t>ác</w:t>
            </w:r>
            <w:r w:rsidRPr="001450C2">
              <w:t xml:space="preserve"> của góc đó. Qua H thuộc tia At kẻ đường vuông góc </w:t>
            </w:r>
            <w:r w:rsidRPr="001450C2">
              <w:lastRenderedPageBreak/>
              <w:t xml:space="preserve">At nó cắt Ax, Ay theo thứ tự B, C. </w:t>
            </w:r>
          </w:p>
          <w:p w14:paraId="514C71D7" w14:textId="77777777" w:rsidR="00285DDB" w:rsidRPr="001450C2" w:rsidRDefault="00285DDB" w:rsidP="00765CCF">
            <w:pPr>
              <w:jc w:val="both"/>
            </w:pPr>
            <w:r w:rsidRPr="001450C2">
              <w:t>a) Chứng minh AB = AC</w:t>
            </w:r>
          </w:p>
          <w:p w14:paraId="7CB81C78" w14:textId="77777777" w:rsidR="00285DDB" w:rsidRPr="001450C2" w:rsidRDefault="00285DDB" w:rsidP="00765CCF">
            <w:pPr>
              <w:jc w:val="both"/>
            </w:pPr>
            <w:r w:rsidRPr="001450C2">
              <w:t>b) Lấy D thuộc tia</w:t>
            </w:r>
            <w:r>
              <w:t xml:space="preserve"> At</w:t>
            </w:r>
            <w:r w:rsidRPr="001450C2">
              <w:t>. Chứng minh DB = DC</w:t>
            </w:r>
          </w:p>
          <w:p w14:paraId="3E291FDB" w14:textId="77777777" w:rsidR="00285DDB" w:rsidRPr="001450C2" w:rsidRDefault="00285DDB" w:rsidP="00765CCF">
            <w:pPr>
              <w:jc w:val="both"/>
            </w:pPr>
            <w:r>
              <w:t>c</w:t>
            </w:r>
            <w:r w:rsidRPr="001450C2">
              <w:t>) Khi  D thuộc tia đối của HA và HD = HA. Chứng minh góc BDC bằng 90</w:t>
            </w:r>
            <w:r w:rsidRPr="001450C2">
              <w:rPr>
                <w:vertAlign w:val="superscript"/>
              </w:rPr>
              <w:t>0</w:t>
            </w:r>
          </w:p>
          <w:p w14:paraId="4AB7DC90" w14:textId="77777777" w:rsidR="00285DDB" w:rsidRPr="001450C2" w:rsidRDefault="00285DDB" w:rsidP="00765CCF">
            <w:pPr>
              <w:jc w:val="both"/>
            </w:pPr>
          </w:p>
          <w:p w14:paraId="0A956F82" w14:textId="77777777" w:rsidR="00285DDB" w:rsidRPr="001450C2" w:rsidRDefault="00285DDB" w:rsidP="00765CCF">
            <w:pPr>
              <w:jc w:val="both"/>
            </w:pPr>
            <w:r w:rsidRPr="001450C2">
              <w:t>? Bài toán cho biết gì. Yêu cầu tìm gì.</w:t>
            </w:r>
          </w:p>
          <w:p w14:paraId="21E396FC" w14:textId="77777777" w:rsidR="00285DDB" w:rsidRPr="001450C2" w:rsidRDefault="00285DDB" w:rsidP="00765CCF">
            <w:pPr>
              <w:jc w:val="both"/>
            </w:pPr>
            <w:r w:rsidRPr="001450C2">
              <w:t>GV: Gọi HS lên bảng vẽ hình, ghi GT, KL của bài toán.</w:t>
            </w:r>
          </w:p>
          <w:p w14:paraId="33240356" w14:textId="77777777" w:rsidR="00285DDB" w:rsidRPr="001450C2" w:rsidRDefault="00285DDB" w:rsidP="00765CCF">
            <w:pPr>
              <w:jc w:val="both"/>
            </w:pPr>
          </w:p>
          <w:p w14:paraId="07A0C027" w14:textId="77777777" w:rsidR="00285DDB" w:rsidRPr="001450C2" w:rsidRDefault="00285DDB" w:rsidP="00765CCF">
            <w:pPr>
              <w:jc w:val="both"/>
            </w:pPr>
          </w:p>
          <w:p w14:paraId="3CF85DB4" w14:textId="77777777" w:rsidR="00285DDB" w:rsidRPr="001450C2" w:rsidRDefault="00285DDB" w:rsidP="00765CCF">
            <w:pPr>
              <w:jc w:val="both"/>
            </w:pPr>
          </w:p>
          <w:p w14:paraId="1F2F8B73" w14:textId="77777777" w:rsidR="00285DDB" w:rsidRPr="001450C2" w:rsidRDefault="00285DDB" w:rsidP="00765CCF">
            <w:pPr>
              <w:jc w:val="both"/>
            </w:pPr>
          </w:p>
          <w:p w14:paraId="7E057212" w14:textId="77777777" w:rsidR="00285DDB" w:rsidRPr="001450C2" w:rsidRDefault="00285DDB" w:rsidP="00765CCF">
            <w:pPr>
              <w:jc w:val="both"/>
            </w:pPr>
          </w:p>
          <w:p w14:paraId="31F61EB1" w14:textId="77777777" w:rsidR="00285DDB" w:rsidRPr="001450C2" w:rsidRDefault="00285DDB" w:rsidP="00765CCF">
            <w:pPr>
              <w:jc w:val="both"/>
            </w:pPr>
            <w:r w:rsidRPr="001450C2">
              <w:t>? C</w:t>
            </w:r>
            <w:r>
              <w:t>/</w:t>
            </w:r>
            <w:r w:rsidRPr="001450C2">
              <w:t xml:space="preserve">m </w:t>
            </w:r>
            <w:smartTag w:uri="urn:schemas-microsoft-com:office:smarttags" w:element="State">
              <w:r w:rsidRPr="001450C2">
                <w:t>AB</w:t>
              </w:r>
            </w:smartTag>
            <w:r w:rsidRPr="001450C2">
              <w:t xml:space="preserve"> = AC ntn</w:t>
            </w:r>
            <w:r>
              <w:t>?</w:t>
            </w:r>
          </w:p>
          <w:p w14:paraId="4A043368" w14:textId="77777777" w:rsidR="00285DDB" w:rsidRPr="001450C2" w:rsidRDefault="00285DDB" w:rsidP="00765CCF">
            <w:pPr>
              <w:jc w:val="both"/>
            </w:pPr>
            <w:r w:rsidRPr="001450C2">
              <w:t>GV: Gọi HS ch</w:t>
            </w:r>
            <w:r w:rsidRPr="007B4312">
              <w:t>ứng</w:t>
            </w:r>
            <w:r>
              <w:t xml:space="preserve"> minh</w:t>
            </w:r>
          </w:p>
          <w:p w14:paraId="1E350515" w14:textId="77777777" w:rsidR="00285DDB" w:rsidRPr="001450C2" w:rsidRDefault="00285DDB" w:rsidP="00765CCF">
            <w:pPr>
              <w:jc w:val="both"/>
            </w:pPr>
          </w:p>
          <w:p w14:paraId="7310CA79" w14:textId="77777777" w:rsidR="00285DDB" w:rsidRPr="001450C2" w:rsidRDefault="00285DDB" w:rsidP="00765CCF">
            <w:pPr>
              <w:jc w:val="both"/>
            </w:pPr>
          </w:p>
          <w:p w14:paraId="6634679C" w14:textId="77777777" w:rsidR="00285DDB" w:rsidRPr="001450C2" w:rsidRDefault="00285DDB" w:rsidP="00765CCF">
            <w:pPr>
              <w:jc w:val="both"/>
            </w:pPr>
          </w:p>
          <w:p w14:paraId="0377BBFE" w14:textId="77777777" w:rsidR="00285DDB" w:rsidRPr="001450C2" w:rsidRDefault="00285DDB" w:rsidP="00765CCF">
            <w:pPr>
              <w:jc w:val="both"/>
            </w:pPr>
          </w:p>
          <w:p w14:paraId="2373BD77" w14:textId="77777777" w:rsidR="00285DDB" w:rsidRPr="001450C2" w:rsidRDefault="00285DDB" w:rsidP="00765CCF">
            <w:pPr>
              <w:jc w:val="both"/>
            </w:pPr>
            <w:r w:rsidRPr="001450C2">
              <w:t>? Ch</w:t>
            </w:r>
            <w:r w:rsidRPr="007B4312">
              <w:t>ứng</w:t>
            </w:r>
            <w:r>
              <w:t xml:space="preserve"> minh</w:t>
            </w:r>
            <w:r w:rsidRPr="001450C2">
              <w:t xml:space="preserve"> DB = DC ntn</w:t>
            </w:r>
            <w:r>
              <w:t>?</w:t>
            </w:r>
          </w:p>
          <w:p w14:paraId="2A384EEE" w14:textId="77777777" w:rsidR="00285DDB" w:rsidRPr="001450C2" w:rsidRDefault="00285DDB" w:rsidP="00765CCF">
            <w:pPr>
              <w:jc w:val="both"/>
            </w:pPr>
            <w:r w:rsidRPr="001450C2">
              <w:t>GV: Gọi HS ch</w:t>
            </w:r>
            <w:r w:rsidRPr="007B4312">
              <w:t>ứng</w:t>
            </w:r>
            <w:r>
              <w:t xml:space="preserve"> minh</w:t>
            </w:r>
          </w:p>
          <w:p w14:paraId="4D38CBFD" w14:textId="77777777" w:rsidR="00285DDB" w:rsidRPr="001450C2" w:rsidRDefault="00285DDB" w:rsidP="00765CCF">
            <w:pPr>
              <w:jc w:val="both"/>
            </w:pPr>
          </w:p>
          <w:p w14:paraId="16F68659" w14:textId="77777777" w:rsidR="00285DDB" w:rsidRPr="001450C2" w:rsidRDefault="00285DDB" w:rsidP="00765CCF">
            <w:pPr>
              <w:jc w:val="both"/>
            </w:pPr>
          </w:p>
          <w:p w14:paraId="0A8CCB38" w14:textId="77777777" w:rsidR="00285DDB" w:rsidRPr="001450C2" w:rsidRDefault="00285DDB" w:rsidP="00765CCF">
            <w:pPr>
              <w:jc w:val="both"/>
            </w:pPr>
          </w:p>
          <w:p w14:paraId="565CD060" w14:textId="77777777" w:rsidR="00285DDB" w:rsidRPr="001450C2" w:rsidRDefault="00285DDB" w:rsidP="00765CCF">
            <w:r>
              <w:t xml:space="preserve">? </w:t>
            </w:r>
            <w:r w:rsidRPr="001450C2">
              <w:t>Ch</w:t>
            </w:r>
            <w:r w:rsidRPr="007B4312">
              <w:t>ứng</w:t>
            </w:r>
            <w:r>
              <w:t xml:space="preserve"> minh </w:t>
            </w:r>
            <w:r w:rsidRPr="001450C2">
              <w:rPr>
                <w:position w:val="-6"/>
              </w:rPr>
              <w:object w:dxaOrig="1260" w:dyaOrig="400" w14:anchorId="48540E35">
                <v:shape id="_x0000_i1871" type="#_x0000_t75" style="width:63pt;height:20.25pt" o:ole="">
                  <v:imagedata r:id="rId1188" o:title=""/>
                </v:shape>
                <o:OLEObject Type="Embed" ProgID="Equation.DSMT4" ShapeID="_x0000_i1871" DrawAspect="Content" ObjectID="_1664270128" r:id="rId1189"/>
              </w:object>
            </w:r>
            <w:r w:rsidRPr="001450C2">
              <w:t>ntn</w:t>
            </w:r>
            <w:r>
              <w:t>?</w:t>
            </w:r>
          </w:p>
          <w:p w14:paraId="41B2D315" w14:textId="77777777" w:rsidR="00285DDB" w:rsidRPr="001450C2" w:rsidRDefault="00285DDB" w:rsidP="00765CCF">
            <w:r w:rsidRPr="001450C2">
              <w:t>? Ch</w:t>
            </w:r>
            <w:r w:rsidRPr="007B4312">
              <w:t>ứng</w:t>
            </w:r>
            <w:r>
              <w:t xml:space="preserve"> minh</w:t>
            </w:r>
            <w:r w:rsidRPr="001450C2">
              <w:t xml:space="preserve"> </w:t>
            </w:r>
            <w:r w:rsidRPr="001450C2">
              <w:rPr>
                <w:position w:val="-4"/>
              </w:rPr>
              <w:object w:dxaOrig="1460" w:dyaOrig="380" w14:anchorId="5BB1F22D">
                <v:shape id="_x0000_i1872" type="#_x0000_t75" style="width:72.75pt;height:18.75pt" o:ole="">
                  <v:imagedata r:id="rId1190" o:title=""/>
                </v:shape>
                <o:OLEObject Type="Embed" ProgID="Equation.DSMT4" ShapeID="_x0000_i1872" DrawAspect="Content" ObjectID="_1664270129" r:id="rId1191"/>
              </w:object>
            </w:r>
            <w:r w:rsidRPr="001450C2">
              <w:t>ntn</w:t>
            </w:r>
            <w:r>
              <w:t>?</w:t>
            </w:r>
          </w:p>
          <w:p w14:paraId="0458AF2A" w14:textId="77777777" w:rsidR="00285DDB" w:rsidRDefault="00285DDB" w:rsidP="00765CCF">
            <w:pPr>
              <w:jc w:val="both"/>
            </w:pPr>
          </w:p>
          <w:p w14:paraId="59448C43" w14:textId="77777777" w:rsidR="00285DDB" w:rsidRDefault="00285DDB" w:rsidP="00765CCF">
            <w:pPr>
              <w:jc w:val="both"/>
            </w:pPr>
          </w:p>
          <w:p w14:paraId="35C5D469" w14:textId="77777777" w:rsidR="00285DDB" w:rsidRPr="001450C2" w:rsidRDefault="00285DDB" w:rsidP="00765CCF">
            <w:pPr>
              <w:jc w:val="both"/>
            </w:pPr>
          </w:p>
          <w:p w14:paraId="01729378" w14:textId="77777777" w:rsidR="00285DDB" w:rsidRPr="001450C2" w:rsidRDefault="00285DDB" w:rsidP="00765CCF">
            <w:pPr>
              <w:jc w:val="both"/>
            </w:pPr>
          </w:p>
          <w:p w14:paraId="23901579" w14:textId="77777777" w:rsidR="00285DDB" w:rsidRPr="001450C2" w:rsidRDefault="00285DDB" w:rsidP="00765CCF">
            <w:pPr>
              <w:jc w:val="both"/>
              <w:rPr>
                <w:u w:val="single"/>
              </w:rPr>
            </w:pPr>
            <w:r>
              <w:t>? Qua bài ta đã vận dụng các kiến thức gì? Nhắc lại các đơn vị kiến thức đó?</w:t>
            </w:r>
          </w:p>
        </w:tc>
        <w:tc>
          <w:tcPr>
            <w:tcW w:w="2959" w:type="dxa"/>
            <w:tcBorders>
              <w:top w:val="single" w:sz="4" w:space="0" w:color="auto"/>
              <w:left w:val="single" w:sz="4" w:space="0" w:color="auto"/>
              <w:bottom w:val="single" w:sz="4" w:space="0" w:color="auto"/>
              <w:right w:val="single" w:sz="4" w:space="0" w:color="auto"/>
            </w:tcBorders>
          </w:tcPr>
          <w:p w14:paraId="6994833F" w14:textId="77777777" w:rsidR="00285DDB" w:rsidRDefault="00285DDB" w:rsidP="00765CCF">
            <w:pPr>
              <w:jc w:val="both"/>
              <w:rPr>
                <w:u w:val="single"/>
              </w:rPr>
            </w:pPr>
          </w:p>
          <w:p w14:paraId="017BE763" w14:textId="77777777" w:rsidR="00285DDB" w:rsidRDefault="00285DDB" w:rsidP="00765CCF">
            <w:pPr>
              <w:jc w:val="both"/>
              <w:rPr>
                <w:u w:val="single"/>
              </w:rPr>
            </w:pPr>
          </w:p>
          <w:p w14:paraId="09687485" w14:textId="77777777" w:rsidR="00285DDB" w:rsidRDefault="00285DDB" w:rsidP="00765CCF">
            <w:pPr>
              <w:jc w:val="both"/>
            </w:pPr>
            <w:r w:rsidRPr="003301F8">
              <w:t>HS đọc yêu cầu đề bài</w:t>
            </w:r>
          </w:p>
          <w:p w14:paraId="074AC499" w14:textId="77777777" w:rsidR="00285DDB" w:rsidRDefault="00285DDB" w:rsidP="00765CCF">
            <w:pPr>
              <w:jc w:val="both"/>
            </w:pPr>
          </w:p>
          <w:p w14:paraId="5A64DBFD" w14:textId="77777777" w:rsidR="00285DDB" w:rsidRDefault="00285DDB" w:rsidP="00765CCF">
            <w:pPr>
              <w:jc w:val="both"/>
            </w:pPr>
          </w:p>
          <w:p w14:paraId="6A585628" w14:textId="77777777" w:rsidR="00285DDB" w:rsidRDefault="00285DDB" w:rsidP="00765CCF">
            <w:pPr>
              <w:jc w:val="both"/>
            </w:pPr>
          </w:p>
          <w:p w14:paraId="59EE2B93" w14:textId="77777777" w:rsidR="00285DDB" w:rsidRDefault="00285DDB" w:rsidP="00765CCF">
            <w:pPr>
              <w:jc w:val="both"/>
            </w:pPr>
          </w:p>
          <w:p w14:paraId="210A8796" w14:textId="77777777" w:rsidR="00285DDB" w:rsidRDefault="00285DDB" w:rsidP="00765CCF">
            <w:pPr>
              <w:jc w:val="both"/>
            </w:pPr>
          </w:p>
          <w:p w14:paraId="2C004F86" w14:textId="77777777" w:rsidR="00285DDB" w:rsidRDefault="00285DDB" w:rsidP="00765CCF">
            <w:pPr>
              <w:jc w:val="both"/>
            </w:pPr>
          </w:p>
          <w:p w14:paraId="22F78CD7" w14:textId="77777777" w:rsidR="00285DDB" w:rsidRDefault="00285DDB" w:rsidP="00765CCF">
            <w:pPr>
              <w:jc w:val="both"/>
            </w:pPr>
          </w:p>
          <w:p w14:paraId="0DE2E0B0" w14:textId="77777777" w:rsidR="00285DDB" w:rsidRDefault="00285DDB" w:rsidP="00765CCF">
            <w:pPr>
              <w:jc w:val="both"/>
            </w:pPr>
          </w:p>
          <w:p w14:paraId="53D2657A" w14:textId="77777777" w:rsidR="00285DDB" w:rsidRDefault="00285DDB" w:rsidP="00765CCF">
            <w:pPr>
              <w:jc w:val="both"/>
            </w:pPr>
          </w:p>
          <w:p w14:paraId="498BD33C" w14:textId="77777777" w:rsidR="00285DDB" w:rsidRDefault="00285DDB" w:rsidP="00765CCF">
            <w:pPr>
              <w:jc w:val="both"/>
            </w:pPr>
          </w:p>
          <w:p w14:paraId="14337D71" w14:textId="77777777" w:rsidR="00285DDB" w:rsidRDefault="00285DDB" w:rsidP="00765CCF">
            <w:pPr>
              <w:jc w:val="both"/>
            </w:pPr>
          </w:p>
          <w:p w14:paraId="166006F5" w14:textId="77777777" w:rsidR="00285DDB" w:rsidRDefault="00285DDB" w:rsidP="00765CCF">
            <w:pPr>
              <w:jc w:val="both"/>
            </w:pPr>
          </w:p>
          <w:p w14:paraId="7CF7B39A" w14:textId="77777777" w:rsidR="00285DDB" w:rsidRDefault="00285DDB" w:rsidP="00765CCF">
            <w:pPr>
              <w:jc w:val="both"/>
            </w:pPr>
          </w:p>
          <w:p w14:paraId="45B2098A" w14:textId="77777777" w:rsidR="00285DDB" w:rsidRDefault="00285DDB" w:rsidP="00765CCF">
            <w:pPr>
              <w:jc w:val="both"/>
            </w:pPr>
          </w:p>
          <w:p w14:paraId="5A24D0DE" w14:textId="77777777" w:rsidR="00285DDB" w:rsidRDefault="00285DDB" w:rsidP="00765CCF">
            <w:pPr>
              <w:jc w:val="both"/>
            </w:pPr>
          </w:p>
          <w:p w14:paraId="516DB767" w14:textId="77777777" w:rsidR="00285DDB" w:rsidRDefault="00285DDB" w:rsidP="00765CCF">
            <w:pPr>
              <w:jc w:val="both"/>
            </w:pPr>
            <w:r>
              <w:t>HS lên bảng vẽ hình và 1 HS ghi GT, KL.</w:t>
            </w:r>
          </w:p>
          <w:p w14:paraId="7921D3B0" w14:textId="77777777" w:rsidR="00285DDB" w:rsidRDefault="00285DDB" w:rsidP="00765CCF">
            <w:pPr>
              <w:jc w:val="both"/>
            </w:pPr>
          </w:p>
          <w:p w14:paraId="21C30F02" w14:textId="77777777" w:rsidR="00285DDB" w:rsidRDefault="00285DDB" w:rsidP="00765CCF">
            <w:pPr>
              <w:jc w:val="both"/>
            </w:pPr>
          </w:p>
          <w:p w14:paraId="5323942B" w14:textId="77777777" w:rsidR="00285DDB" w:rsidRPr="001450C2" w:rsidRDefault="00285DDB" w:rsidP="00765CCF">
            <w:pPr>
              <w:jc w:val="both"/>
            </w:pPr>
            <w:r>
              <w:t>HS: C/m</w:t>
            </w:r>
            <w:r w:rsidRPr="001450C2">
              <w:t xml:space="preserve"> góc HMC bằng góc B.</w:t>
            </w:r>
          </w:p>
          <w:p w14:paraId="16F82AA9" w14:textId="77777777" w:rsidR="00285DDB" w:rsidRPr="001450C2" w:rsidRDefault="00285DDB" w:rsidP="00765CCF">
            <w:pPr>
              <w:jc w:val="both"/>
            </w:pPr>
            <w:r w:rsidRPr="001450C2">
              <w:t>HS: Cùng phụ với góc C</w:t>
            </w:r>
            <w:r w:rsidRPr="001450C2">
              <w:rPr>
                <w:vertAlign w:val="subscript"/>
              </w:rPr>
              <w:t>1</w:t>
            </w:r>
            <w:r w:rsidRPr="001450C2">
              <w:t>.</w:t>
            </w:r>
          </w:p>
          <w:p w14:paraId="49896498" w14:textId="77777777" w:rsidR="00285DDB" w:rsidRPr="001450C2" w:rsidRDefault="00285DDB" w:rsidP="00765CCF">
            <w:pPr>
              <w:jc w:val="both"/>
            </w:pPr>
            <w:r w:rsidRPr="001450C2">
              <w:t>HS: Chm tg CMH = tg AMK( g.c.g).</w:t>
            </w:r>
          </w:p>
          <w:p w14:paraId="36E4F4D5" w14:textId="77777777" w:rsidR="00285DDB" w:rsidRDefault="00285DDB" w:rsidP="00765CCF">
            <w:pPr>
              <w:jc w:val="both"/>
            </w:pPr>
          </w:p>
          <w:p w14:paraId="08917283" w14:textId="77777777" w:rsidR="00285DDB" w:rsidRPr="001450C2" w:rsidRDefault="00285DDB" w:rsidP="00765CCF">
            <w:pPr>
              <w:jc w:val="both"/>
            </w:pPr>
            <w:r w:rsidRPr="001450C2">
              <w:t>HS: Ch</w:t>
            </w:r>
            <w:r w:rsidRPr="007B4312">
              <w:t>ứng</w:t>
            </w:r>
            <w:r>
              <w:t xml:space="preserve"> minh</w:t>
            </w:r>
            <w:r w:rsidRPr="001450C2">
              <w:t xml:space="preserve"> góc AHM bằng góc CKM.</w:t>
            </w:r>
          </w:p>
          <w:p w14:paraId="4EE2CAFB" w14:textId="77777777" w:rsidR="00285DDB" w:rsidRPr="001450C2" w:rsidRDefault="00285DDB" w:rsidP="00765CCF">
            <w:pPr>
              <w:jc w:val="both"/>
            </w:pPr>
            <w:r>
              <w:t>HS: Ch</w:t>
            </w:r>
            <w:r w:rsidRPr="007B4312">
              <w:t>ứng</w:t>
            </w:r>
            <w:r>
              <w:t xml:space="preserve"> minh tam gi</w:t>
            </w:r>
            <w:r w:rsidRPr="007B4312">
              <w:t>ác</w:t>
            </w:r>
            <w:r w:rsidRPr="001450C2">
              <w:t xml:space="preserve"> AMH bằng t</w:t>
            </w:r>
            <w:r>
              <w:t>am gi</w:t>
            </w:r>
            <w:r w:rsidRPr="007B4312">
              <w:t>ác</w:t>
            </w:r>
            <w:r w:rsidRPr="001450C2">
              <w:t xml:space="preserve"> CMK.</w:t>
            </w:r>
          </w:p>
          <w:p w14:paraId="6D91CC48" w14:textId="77777777" w:rsidR="00285DDB" w:rsidRDefault="00285DDB" w:rsidP="00765CCF">
            <w:pPr>
              <w:jc w:val="both"/>
            </w:pPr>
          </w:p>
          <w:p w14:paraId="0D56E2D7" w14:textId="77777777" w:rsidR="00285DDB" w:rsidRDefault="00285DDB" w:rsidP="00765CCF">
            <w:pPr>
              <w:jc w:val="both"/>
            </w:pPr>
          </w:p>
          <w:p w14:paraId="59490F2C" w14:textId="77777777" w:rsidR="00285DDB" w:rsidRDefault="00285DDB" w:rsidP="00765CCF">
            <w:pPr>
              <w:jc w:val="both"/>
            </w:pPr>
          </w:p>
          <w:p w14:paraId="62D7E63F" w14:textId="77777777" w:rsidR="00285DDB" w:rsidRDefault="00285DDB" w:rsidP="00765CCF">
            <w:pPr>
              <w:jc w:val="both"/>
            </w:pPr>
          </w:p>
          <w:p w14:paraId="0FA8E1DF" w14:textId="77777777" w:rsidR="00285DDB" w:rsidRDefault="00285DDB" w:rsidP="00765CCF">
            <w:pPr>
              <w:jc w:val="both"/>
            </w:pPr>
          </w:p>
          <w:p w14:paraId="5CEDD977" w14:textId="77777777" w:rsidR="00285DDB" w:rsidRDefault="00285DDB" w:rsidP="00765CCF">
            <w:pPr>
              <w:jc w:val="both"/>
            </w:pPr>
            <w:r>
              <w:t>Hs đọc yêu cầu đề bài.</w:t>
            </w:r>
          </w:p>
          <w:p w14:paraId="2BBC7F93" w14:textId="77777777" w:rsidR="00285DDB" w:rsidRDefault="00285DDB" w:rsidP="00765CCF">
            <w:pPr>
              <w:jc w:val="both"/>
            </w:pPr>
          </w:p>
          <w:p w14:paraId="7976FFF8" w14:textId="77777777" w:rsidR="00285DDB" w:rsidRDefault="00285DDB" w:rsidP="00765CCF">
            <w:pPr>
              <w:jc w:val="both"/>
            </w:pPr>
          </w:p>
          <w:p w14:paraId="6546B791" w14:textId="77777777" w:rsidR="00285DDB" w:rsidRDefault="00285DDB" w:rsidP="00765CCF">
            <w:pPr>
              <w:jc w:val="both"/>
            </w:pPr>
          </w:p>
          <w:p w14:paraId="64FD13DC" w14:textId="77777777" w:rsidR="00285DDB" w:rsidRDefault="00285DDB" w:rsidP="00765CCF">
            <w:pPr>
              <w:jc w:val="both"/>
            </w:pPr>
          </w:p>
          <w:p w14:paraId="5BEFC51F" w14:textId="77777777" w:rsidR="00285DDB" w:rsidRDefault="00285DDB" w:rsidP="00765CCF">
            <w:pPr>
              <w:jc w:val="both"/>
            </w:pPr>
          </w:p>
          <w:p w14:paraId="186A2D2D" w14:textId="77777777" w:rsidR="00285DDB" w:rsidRDefault="00285DDB" w:rsidP="00765CCF">
            <w:pPr>
              <w:jc w:val="both"/>
            </w:pPr>
          </w:p>
          <w:p w14:paraId="3C53D4F0" w14:textId="77777777" w:rsidR="00285DDB" w:rsidRDefault="00285DDB" w:rsidP="00765CCF">
            <w:pPr>
              <w:jc w:val="both"/>
            </w:pPr>
          </w:p>
          <w:p w14:paraId="771CE0DD" w14:textId="77777777" w:rsidR="00285DDB" w:rsidRDefault="00285DDB" w:rsidP="00765CCF">
            <w:pPr>
              <w:jc w:val="both"/>
            </w:pPr>
          </w:p>
          <w:p w14:paraId="29EB6AC8" w14:textId="77777777" w:rsidR="00285DDB" w:rsidRDefault="00285DDB" w:rsidP="00765CCF">
            <w:pPr>
              <w:jc w:val="both"/>
            </w:pPr>
          </w:p>
          <w:p w14:paraId="476C5518" w14:textId="77777777" w:rsidR="00285DDB" w:rsidRDefault="00285DDB" w:rsidP="00765CCF">
            <w:pPr>
              <w:jc w:val="both"/>
            </w:pPr>
          </w:p>
          <w:p w14:paraId="22095CC7" w14:textId="77777777" w:rsidR="00285DDB" w:rsidRDefault="00285DDB" w:rsidP="00765CCF">
            <w:pPr>
              <w:jc w:val="both"/>
            </w:pPr>
          </w:p>
          <w:p w14:paraId="5C38F6B6" w14:textId="77777777" w:rsidR="00285DDB" w:rsidRDefault="00285DDB" w:rsidP="00765CCF">
            <w:pPr>
              <w:jc w:val="both"/>
            </w:pPr>
            <w:r>
              <w:t>1 HS lên bảng vẽ hình, 1 HS ghi GT, KL</w:t>
            </w:r>
            <w:r w:rsidRPr="001450C2">
              <w:t xml:space="preserve"> </w:t>
            </w:r>
          </w:p>
          <w:p w14:paraId="105D9BB5" w14:textId="77777777" w:rsidR="00285DDB" w:rsidRDefault="00285DDB" w:rsidP="00765CCF">
            <w:pPr>
              <w:jc w:val="both"/>
            </w:pPr>
          </w:p>
          <w:p w14:paraId="722B1E55" w14:textId="77777777" w:rsidR="00285DDB" w:rsidRDefault="00285DDB" w:rsidP="00765CCF">
            <w:pPr>
              <w:jc w:val="both"/>
            </w:pPr>
          </w:p>
          <w:p w14:paraId="7B3789D4" w14:textId="77777777" w:rsidR="00285DDB" w:rsidRDefault="00285DDB" w:rsidP="00765CCF">
            <w:pPr>
              <w:jc w:val="both"/>
            </w:pPr>
          </w:p>
          <w:p w14:paraId="1CAF7A09" w14:textId="77777777" w:rsidR="00285DDB" w:rsidRDefault="00285DDB" w:rsidP="00765CCF">
            <w:pPr>
              <w:jc w:val="both"/>
            </w:pPr>
          </w:p>
          <w:p w14:paraId="12E97407" w14:textId="77777777" w:rsidR="00285DDB" w:rsidRDefault="00285DDB" w:rsidP="00765CCF">
            <w:pPr>
              <w:jc w:val="both"/>
            </w:pPr>
          </w:p>
          <w:p w14:paraId="2114F255" w14:textId="77777777" w:rsidR="00285DDB" w:rsidRDefault="00285DDB" w:rsidP="00765CCF">
            <w:pPr>
              <w:jc w:val="both"/>
            </w:pPr>
          </w:p>
          <w:p w14:paraId="3BA16CCA" w14:textId="77777777" w:rsidR="00285DDB" w:rsidRDefault="00285DDB" w:rsidP="00765CCF">
            <w:pPr>
              <w:jc w:val="both"/>
            </w:pPr>
          </w:p>
          <w:p w14:paraId="3AD746EB" w14:textId="77777777" w:rsidR="00285DDB" w:rsidRDefault="00285DDB" w:rsidP="00765CCF">
            <w:pPr>
              <w:jc w:val="both"/>
            </w:pPr>
          </w:p>
          <w:p w14:paraId="6FC86E6C" w14:textId="77777777" w:rsidR="00285DDB" w:rsidRPr="001450C2" w:rsidRDefault="00285DDB" w:rsidP="00765CCF">
            <w:pPr>
              <w:jc w:val="both"/>
            </w:pPr>
            <w:r w:rsidRPr="001450C2">
              <w:t>HS: Ch</w:t>
            </w:r>
            <w:r w:rsidRPr="007B4312">
              <w:t>ứng</w:t>
            </w:r>
            <w:r>
              <w:t xml:space="preserve"> minh</w:t>
            </w:r>
            <w:r w:rsidRPr="001450C2">
              <w:t xml:space="preserve"> </w:t>
            </w:r>
            <w:r w:rsidRPr="001450C2">
              <w:rPr>
                <w:position w:val="-4"/>
              </w:rPr>
              <w:object w:dxaOrig="260" w:dyaOrig="279" w14:anchorId="54A489E7">
                <v:shape id="_x0000_i1873" type="#_x0000_t75" style="width:12.75pt;height:14.25pt" o:ole="">
                  <v:imagedata r:id="rId1192" o:title=""/>
                </v:shape>
                <o:OLEObject Type="Embed" ProgID="Equation.DSMT4" ShapeID="_x0000_i1873" DrawAspect="Content" ObjectID="_1664270130" r:id="rId1193"/>
              </w:object>
            </w:r>
            <w:r w:rsidRPr="001450C2">
              <w:t xml:space="preserve">AHB = </w:t>
            </w:r>
            <w:r w:rsidRPr="001450C2">
              <w:rPr>
                <w:position w:val="-4"/>
              </w:rPr>
              <w:object w:dxaOrig="260" w:dyaOrig="279" w14:anchorId="474B4FCA">
                <v:shape id="_x0000_i1874" type="#_x0000_t75" style="width:12.75pt;height:14.25pt" o:ole="">
                  <v:imagedata r:id="rId1192" o:title=""/>
                </v:shape>
                <o:OLEObject Type="Embed" ProgID="Equation.DSMT4" ShapeID="_x0000_i1874" DrawAspect="Content" ObjectID="_1664270131" r:id="rId1194"/>
              </w:object>
            </w:r>
            <w:r w:rsidRPr="001450C2">
              <w:t>AHC</w:t>
            </w:r>
          </w:p>
          <w:p w14:paraId="77412941" w14:textId="77777777" w:rsidR="00285DDB" w:rsidRDefault="00285DDB" w:rsidP="00765CCF">
            <w:pPr>
              <w:jc w:val="both"/>
            </w:pPr>
          </w:p>
          <w:p w14:paraId="19D8A4EB" w14:textId="77777777" w:rsidR="00285DDB" w:rsidRDefault="00285DDB" w:rsidP="00765CCF">
            <w:pPr>
              <w:jc w:val="both"/>
            </w:pPr>
          </w:p>
          <w:p w14:paraId="273B7A0E" w14:textId="77777777" w:rsidR="00285DDB" w:rsidRDefault="00285DDB" w:rsidP="00765CCF">
            <w:pPr>
              <w:jc w:val="both"/>
            </w:pPr>
          </w:p>
          <w:p w14:paraId="2FC624C8" w14:textId="77777777" w:rsidR="00285DDB" w:rsidRDefault="00285DDB" w:rsidP="00765CCF">
            <w:pPr>
              <w:jc w:val="both"/>
            </w:pPr>
          </w:p>
          <w:p w14:paraId="5F7DE140" w14:textId="77777777" w:rsidR="00285DDB" w:rsidRDefault="00285DDB" w:rsidP="00765CCF">
            <w:pPr>
              <w:jc w:val="both"/>
            </w:pPr>
          </w:p>
          <w:p w14:paraId="7B3730DC" w14:textId="77777777" w:rsidR="00285DDB" w:rsidRPr="001450C2" w:rsidRDefault="00285DDB" w:rsidP="00765CCF">
            <w:pPr>
              <w:jc w:val="both"/>
            </w:pPr>
            <w:r w:rsidRPr="001450C2">
              <w:t>HS: Ch</w:t>
            </w:r>
            <w:r w:rsidRPr="007B4312">
              <w:t>ứng</w:t>
            </w:r>
            <w:r>
              <w:t xml:space="preserve"> minh </w:t>
            </w:r>
            <w:r w:rsidRPr="001450C2">
              <w:rPr>
                <w:position w:val="-4"/>
              </w:rPr>
              <w:object w:dxaOrig="260" w:dyaOrig="279" w14:anchorId="2F40CF4D">
                <v:shape id="_x0000_i1875" type="#_x0000_t75" style="width:12.75pt;height:14.25pt" o:ole="">
                  <v:imagedata r:id="rId1192" o:title=""/>
                </v:shape>
                <o:OLEObject Type="Embed" ProgID="Equation.DSMT4" ShapeID="_x0000_i1875" DrawAspect="Content" ObjectID="_1664270132" r:id="rId1195"/>
              </w:object>
            </w:r>
            <w:r w:rsidRPr="001450C2">
              <w:t xml:space="preserve">ABD = </w:t>
            </w:r>
            <w:r w:rsidRPr="001450C2">
              <w:rPr>
                <w:position w:val="-4"/>
              </w:rPr>
              <w:object w:dxaOrig="260" w:dyaOrig="279" w14:anchorId="645D8B6C">
                <v:shape id="_x0000_i1876" type="#_x0000_t75" style="width:12.75pt;height:14.25pt" o:ole="">
                  <v:imagedata r:id="rId1192" o:title=""/>
                </v:shape>
                <o:OLEObject Type="Embed" ProgID="Equation.DSMT4" ShapeID="_x0000_i1876" DrawAspect="Content" ObjectID="_1664270133" r:id="rId1196"/>
              </w:object>
            </w:r>
            <w:r w:rsidRPr="001450C2">
              <w:t>ACD</w:t>
            </w:r>
          </w:p>
          <w:p w14:paraId="0F5A553F" w14:textId="77777777" w:rsidR="00285DDB" w:rsidRDefault="00285DDB" w:rsidP="00765CCF"/>
          <w:p w14:paraId="178505F7" w14:textId="77777777" w:rsidR="00285DDB" w:rsidRDefault="00285DDB" w:rsidP="00765CCF"/>
          <w:p w14:paraId="6542916C" w14:textId="77777777" w:rsidR="00285DDB" w:rsidRDefault="00285DDB" w:rsidP="00765CCF"/>
          <w:p w14:paraId="45D1BB05" w14:textId="77777777" w:rsidR="00285DDB" w:rsidRPr="001450C2" w:rsidRDefault="00285DDB" w:rsidP="00765CCF">
            <w:r w:rsidRPr="001450C2">
              <w:t>HS: Ch</w:t>
            </w:r>
            <w:r w:rsidRPr="007B4312">
              <w:t>ứng</w:t>
            </w:r>
            <w:r>
              <w:t xml:space="preserve"> minh</w:t>
            </w:r>
            <w:r w:rsidRPr="001450C2">
              <w:t xml:space="preserve"> </w:t>
            </w:r>
            <w:r w:rsidRPr="001450C2">
              <w:rPr>
                <w:position w:val="-4"/>
              </w:rPr>
              <w:object w:dxaOrig="1460" w:dyaOrig="380" w14:anchorId="73BA8EE4">
                <v:shape id="_x0000_i1877" type="#_x0000_t75" style="width:72.75pt;height:18.75pt" o:ole="">
                  <v:imagedata r:id="rId1190" o:title=""/>
                </v:shape>
                <o:OLEObject Type="Embed" ProgID="Equation.DSMT4" ShapeID="_x0000_i1877" DrawAspect="Content" ObjectID="_1664270134" r:id="rId1197"/>
              </w:object>
            </w:r>
          </w:p>
          <w:p w14:paraId="1A00800B" w14:textId="77777777" w:rsidR="00285DDB" w:rsidRDefault="00285DDB" w:rsidP="00765CCF">
            <w:r w:rsidRPr="001450C2">
              <w:t>HS: Ch</w:t>
            </w:r>
            <w:r w:rsidRPr="007B4312">
              <w:t>ứng</w:t>
            </w:r>
            <w:r>
              <w:t xml:space="preserve"> minh</w:t>
            </w:r>
            <w:r w:rsidRPr="001450C2">
              <w:t xml:space="preserve"> </w:t>
            </w:r>
            <w:r w:rsidRPr="001450C2">
              <w:rPr>
                <w:position w:val="-4"/>
              </w:rPr>
              <w:object w:dxaOrig="260" w:dyaOrig="279" w14:anchorId="5708A6CE">
                <v:shape id="_x0000_i1878" type="#_x0000_t75" style="width:12.75pt;height:14.25pt" o:ole="">
                  <v:imagedata r:id="rId1192" o:title=""/>
                </v:shape>
                <o:OLEObject Type="Embed" ProgID="Equation.DSMT4" ShapeID="_x0000_i1878" DrawAspect="Content" ObjectID="_1664270135" r:id="rId1198"/>
              </w:object>
            </w:r>
            <w:r w:rsidRPr="001450C2">
              <w:t xml:space="preserve">ABC = </w:t>
            </w:r>
            <w:r w:rsidRPr="001450C2">
              <w:rPr>
                <w:position w:val="-4"/>
              </w:rPr>
              <w:object w:dxaOrig="260" w:dyaOrig="279" w14:anchorId="01F40EEC">
                <v:shape id="_x0000_i1879" type="#_x0000_t75" style="width:12.75pt;height:14.25pt" o:ole="">
                  <v:imagedata r:id="rId1192" o:title=""/>
                </v:shape>
                <o:OLEObject Type="Embed" ProgID="Equation.DSMT4" ShapeID="_x0000_i1879" DrawAspect="Content" ObjectID="_1664270136" r:id="rId1199"/>
              </w:object>
            </w:r>
            <w:r w:rsidRPr="001450C2">
              <w:t>DBC</w:t>
            </w:r>
          </w:p>
          <w:p w14:paraId="203CD594" w14:textId="77777777" w:rsidR="00285DDB" w:rsidRDefault="00285DDB" w:rsidP="00765CCF"/>
          <w:p w14:paraId="58DA4F5A" w14:textId="77777777" w:rsidR="00285DDB" w:rsidRDefault="00285DDB" w:rsidP="00765CCF"/>
          <w:p w14:paraId="4A231F90" w14:textId="77777777" w:rsidR="00285DDB" w:rsidRDefault="00285DDB" w:rsidP="00765CCF"/>
          <w:p w14:paraId="407EB86B" w14:textId="77777777" w:rsidR="00285DDB" w:rsidRDefault="00285DDB" w:rsidP="00765CCF"/>
          <w:p w14:paraId="5875CA4B" w14:textId="77777777" w:rsidR="00285DDB" w:rsidRPr="001450C2" w:rsidRDefault="00285DDB" w:rsidP="00765CCF">
            <w:r>
              <w:t>HS trả lời câu hỏi GV</w:t>
            </w:r>
          </w:p>
          <w:p w14:paraId="39DE8EE4" w14:textId="77777777" w:rsidR="00285DDB" w:rsidRPr="003301F8" w:rsidRDefault="00285DDB" w:rsidP="00765CCF">
            <w:pPr>
              <w:jc w:val="both"/>
            </w:pPr>
          </w:p>
        </w:tc>
        <w:tc>
          <w:tcPr>
            <w:tcW w:w="3651" w:type="dxa"/>
            <w:tcBorders>
              <w:top w:val="single" w:sz="4" w:space="0" w:color="auto"/>
              <w:left w:val="single" w:sz="4" w:space="0" w:color="auto"/>
              <w:bottom w:val="single" w:sz="4" w:space="0" w:color="auto"/>
              <w:right w:val="single" w:sz="4" w:space="0" w:color="auto"/>
            </w:tcBorders>
          </w:tcPr>
          <w:p w14:paraId="2A1C8D08" w14:textId="77777777" w:rsidR="00285DDB" w:rsidRDefault="00285DDB" w:rsidP="00765CCF">
            <w:pPr>
              <w:jc w:val="both"/>
              <w:rPr>
                <w:u w:val="single"/>
              </w:rPr>
            </w:pPr>
            <w:r>
              <w:rPr>
                <w:u w:val="single"/>
              </w:rPr>
              <w:lastRenderedPageBreak/>
              <w:t>I. Ch</w:t>
            </w:r>
            <w:r w:rsidRPr="007B4312">
              <w:rPr>
                <w:u w:val="single"/>
              </w:rPr>
              <w:t>ữa</w:t>
            </w:r>
            <w:r>
              <w:rPr>
                <w:u w:val="single"/>
              </w:rPr>
              <w:t xml:space="preserve"> b</w:t>
            </w:r>
            <w:r w:rsidRPr="007B4312">
              <w:rPr>
                <w:u w:val="single"/>
              </w:rPr>
              <w:t>ài</w:t>
            </w:r>
            <w:r>
              <w:rPr>
                <w:u w:val="single"/>
              </w:rPr>
              <w:t xml:space="preserve"> t</w:t>
            </w:r>
            <w:r w:rsidRPr="007B4312">
              <w:rPr>
                <w:u w:val="single"/>
              </w:rPr>
              <w:t>ập</w:t>
            </w:r>
          </w:p>
          <w:p w14:paraId="245B3B55" w14:textId="77777777" w:rsidR="00285DDB" w:rsidRPr="001450C2" w:rsidRDefault="00285DDB" w:rsidP="00765CCF">
            <w:pPr>
              <w:jc w:val="both"/>
              <w:rPr>
                <w:u w:val="single"/>
              </w:rPr>
            </w:pPr>
            <w:r w:rsidRPr="001450C2">
              <w:rPr>
                <w:u w:val="single"/>
              </w:rPr>
              <w:t>1. Bài 1</w:t>
            </w:r>
          </w:p>
          <w:p w14:paraId="5AFFF409" w14:textId="46FDFA01" w:rsidR="00285DDB" w:rsidRPr="001450C2" w:rsidRDefault="00F95260" w:rsidP="00765CCF">
            <w:pPr>
              <w:jc w:val="both"/>
            </w:pPr>
            <w:r w:rsidRPr="00884FB9">
              <w:rPr>
                <w:noProof/>
              </w:rPr>
              <w:drawing>
                <wp:inline distT="0" distB="0" distL="0" distR="0" wp14:anchorId="0AED1E4C" wp14:editId="5ED79DD2">
                  <wp:extent cx="2428875" cy="1790700"/>
                  <wp:effectExtent l="0" t="0" r="0" b="0"/>
                  <wp:docPr id="85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2428875" cy="1790700"/>
                          </a:xfrm>
                          <a:prstGeom prst="rect">
                            <a:avLst/>
                          </a:prstGeom>
                          <a:noFill/>
                          <a:ln>
                            <a:noFill/>
                          </a:ln>
                        </pic:spPr>
                      </pic:pic>
                    </a:graphicData>
                  </a:graphic>
                </wp:inline>
              </w:drawing>
            </w:r>
            <w:r>
              <w:rPr>
                <w:noProof/>
              </w:rPr>
              <mc:AlternateContent>
                <mc:Choice Requires="wps">
                  <w:drawing>
                    <wp:anchor distT="0" distB="0" distL="114300" distR="114300" simplePos="0" relativeHeight="251637248" behindDoc="0" locked="0" layoutInCell="1" allowOverlap="1" wp14:anchorId="6F86B8AE" wp14:editId="1EDE08A2">
                      <wp:simplePos x="0" y="0"/>
                      <wp:positionH relativeFrom="column">
                        <wp:posOffset>611505</wp:posOffset>
                      </wp:positionH>
                      <wp:positionV relativeFrom="paragraph">
                        <wp:posOffset>-17572990</wp:posOffset>
                      </wp:positionV>
                      <wp:extent cx="346075" cy="342900"/>
                      <wp:effectExtent l="1905" t="0" r="4445" b="635"/>
                      <wp:wrapNone/>
                      <wp:docPr id="248"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FBF75" w14:textId="77777777" w:rsidR="00285DDB" w:rsidRDefault="00285DDB" w:rsidP="00285DDB">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86B8AE" id="Text Box 154" o:spid="_x0000_s1132" type="#_x0000_t202" style="position:absolute;left:0;text-align:left;margin-left:48.15pt;margin-top:-1383.7pt;width:27.25pt;height:27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" filled="f" stroked="f">
                      <v:textbox>
                        <w:txbxContent>
                          <w:p w14:paraId="52BFBF75" w14:textId="77777777" w:rsidR="00285DDB" w:rsidRDefault="00285DDB" w:rsidP="00285DDB">
                            <w:r>
                              <w:t>B</w:t>
                            </w:r>
                          </w:p>
                        </w:txbxContent>
                      </v:textbox>
                    </v:shape>
                  </w:pict>
                </mc:Fallback>
              </mc:AlternateContent>
            </w:r>
            <w:r>
              <w:rPr>
                <w:noProof/>
              </w:rPr>
              <mc:AlternateContent>
                <mc:Choice Requires="wps">
                  <w:drawing>
                    <wp:anchor distT="0" distB="0" distL="114300" distR="114300" simplePos="0" relativeHeight="251636224" behindDoc="0" locked="0" layoutInCell="1" allowOverlap="1" wp14:anchorId="1E67D769" wp14:editId="654C6983">
                      <wp:simplePos x="0" y="0"/>
                      <wp:positionH relativeFrom="column">
                        <wp:posOffset>673735</wp:posOffset>
                      </wp:positionH>
                      <wp:positionV relativeFrom="paragraph">
                        <wp:posOffset>1088390</wp:posOffset>
                      </wp:positionV>
                      <wp:extent cx="346075" cy="342900"/>
                      <wp:effectExtent l="0" t="1270" r="0" b="0"/>
                      <wp:wrapNone/>
                      <wp:docPr id="247"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83CA9" w14:textId="77777777" w:rsidR="00285DDB" w:rsidRDefault="00285DDB" w:rsidP="00285DDB">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67D769" id="Text Box 153" o:spid="_x0000_s1133" type="#_x0000_t202" style="position:absolute;left:0;text-align:left;margin-left:53.05pt;margin-top:85.7pt;width:27.25pt;height:27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" filled="f" stroked="f">
                      <v:textbox>
                        <w:txbxContent>
                          <w:p w14:paraId="03283CA9" w14:textId="77777777" w:rsidR="00285DDB" w:rsidRDefault="00285DDB" w:rsidP="00285DDB">
                            <w:r>
                              <w:t>A</w:t>
                            </w:r>
                          </w:p>
                        </w:txbxContent>
                      </v:textbox>
                    </v:shape>
                  </w:pict>
                </mc:Fallback>
              </mc:AlternateContent>
            </w:r>
          </w:p>
          <w:p w14:paraId="2841D40A" w14:textId="1DDB68A7" w:rsidR="00285DDB" w:rsidRPr="001450C2" w:rsidRDefault="00F95260" w:rsidP="00765CCF">
            <w:r>
              <w:rPr>
                <w:noProof/>
              </w:rPr>
              <mc:AlternateContent>
                <mc:Choice Requires="wps">
                  <w:drawing>
                    <wp:anchor distT="0" distB="0" distL="114300" distR="114300" simplePos="0" relativeHeight="251638272" behindDoc="0" locked="0" layoutInCell="1" allowOverlap="1" wp14:anchorId="10BF95B6" wp14:editId="5CA76BB2">
                      <wp:simplePos x="0" y="0"/>
                      <wp:positionH relativeFrom="column">
                        <wp:posOffset>310515</wp:posOffset>
                      </wp:positionH>
                      <wp:positionV relativeFrom="paragraph">
                        <wp:posOffset>186690</wp:posOffset>
                      </wp:positionV>
                      <wp:extent cx="0" cy="800100"/>
                      <wp:effectExtent l="5715" t="13335" r="13335" b="5715"/>
                      <wp:wrapNone/>
                      <wp:docPr id="245"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BB7D48" id="Line 155"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pt,14.7pt" to="24.45pt,7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"/>
                  </w:pict>
                </mc:Fallback>
              </mc:AlternateContent>
            </w:r>
            <w:r w:rsidR="00285DDB" w:rsidRPr="001450C2">
              <w:t xml:space="preserve">GT   </w:t>
            </w:r>
            <w:r w:rsidR="00285DDB" w:rsidRPr="001450C2">
              <w:rPr>
                <w:position w:val="-10"/>
              </w:rPr>
              <w:object w:dxaOrig="1840" w:dyaOrig="400" w14:anchorId="45B003AE">
                <v:shape id="_x0000_i1881" type="#_x0000_t75" style="width:92.25pt;height:20.25pt" o:ole="">
                  <v:imagedata r:id="rId1201" o:title=""/>
                </v:shape>
                <o:OLEObject Type="Embed" ProgID="Equation.DSMT4" ShapeID="_x0000_i1881" DrawAspect="Content" ObjectID="_1664270137" r:id="rId1202"/>
              </w:object>
            </w:r>
            <w:r w:rsidR="00285DDB" w:rsidRPr="001450C2">
              <w:t xml:space="preserve">, </w:t>
            </w:r>
            <w:r w:rsidR="00285DDB" w:rsidRPr="001450C2">
              <w:rPr>
                <w:position w:val="-4"/>
              </w:rPr>
              <w:object w:dxaOrig="859" w:dyaOrig="380" w14:anchorId="0C8A1248">
                <v:shape id="_x0000_i1882" type="#_x0000_t75" style="width:42.75pt;height:18.75pt" o:ole="">
                  <v:imagedata r:id="rId1203" o:title=""/>
                </v:shape>
                <o:OLEObject Type="Embed" ProgID="Equation.DSMT4" ShapeID="_x0000_i1882" DrawAspect="Content" ObjectID="_1664270138" r:id="rId1204"/>
              </w:object>
            </w:r>
          </w:p>
          <w:p w14:paraId="00704426" w14:textId="77777777" w:rsidR="00285DDB" w:rsidRPr="001450C2" w:rsidRDefault="00285DDB" w:rsidP="00765CCF">
            <w:r w:rsidRPr="001450C2">
              <w:t xml:space="preserve">         MA = MC; MH </w:t>
            </w:r>
            <w:r w:rsidRPr="001450C2">
              <w:rPr>
                <w:position w:val="-4"/>
              </w:rPr>
              <w:object w:dxaOrig="260" w:dyaOrig="279" w14:anchorId="27EC03D0">
                <v:shape id="_x0000_i1883" type="#_x0000_t75" style="width:12.75pt;height:14.25pt" o:ole="">
                  <v:imagedata r:id="rId1205" o:title=""/>
                </v:shape>
                <o:OLEObject Type="Embed" ProgID="Equation.DSMT4" ShapeID="_x0000_i1883" DrawAspect="Content" ObjectID="_1664270139" r:id="rId1206"/>
              </w:object>
            </w:r>
            <w:r>
              <w:t>BC</w:t>
            </w:r>
            <w:r w:rsidRPr="001450C2">
              <w:t xml:space="preserve">; </w:t>
            </w:r>
            <w:r>
              <w:t xml:space="preserve">         ……..</w:t>
            </w:r>
            <w:r w:rsidRPr="001450C2">
              <w:t>AK // BC</w:t>
            </w:r>
          </w:p>
          <w:p w14:paraId="6DF32857" w14:textId="6405344E" w:rsidR="00285DDB" w:rsidRPr="001450C2" w:rsidRDefault="00F95260" w:rsidP="00765CCF">
            <w:pPr>
              <w:jc w:val="both"/>
            </w:pPr>
            <w:r>
              <w:rPr>
                <w:noProof/>
              </w:rPr>
              <mc:AlternateContent>
                <mc:Choice Requires="wps">
                  <w:drawing>
                    <wp:anchor distT="0" distB="0" distL="114300" distR="114300" simplePos="0" relativeHeight="251639296" behindDoc="0" locked="0" layoutInCell="1" allowOverlap="1" wp14:anchorId="20DF344C" wp14:editId="1F358A3E">
                      <wp:simplePos x="0" y="0"/>
                      <wp:positionH relativeFrom="column">
                        <wp:posOffset>-29845</wp:posOffset>
                      </wp:positionH>
                      <wp:positionV relativeFrom="paragraph">
                        <wp:posOffset>4445</wp:posOffset>
                      </wp:positionV>
                      <wp:extent cx="2976245" cy="0"/>
                      <wp:effectExtent l="8255" t="11430" r="6350" b="7620"/>
                      <wp:wrapNone/>
                      <wp:docPr id="244"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62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5E4908" id="Line 156"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35pt" to="23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"/>
                  </w:pict>
                </mc:Fallback>
              </mc:AlternateContent>
            </w:r>
            <w:r w:rsidR="00285DDB">
              <w:t xml:space="preserve">KL  </w:t>
            </w:r>
            <w:r w:rsidR="00285DDB" w:rsidRPr="001450C2">
              <w:t xml:space="preserve">a) </w:t>
            </w:r>
            <w:r w:rsidR="00285DDB" w:rsidRPr="001450C2">
              <w:rPr>
                <w:position w:val="-4"/>
              </w:rPr>
              <w:object w:dxaOrig="720" w:dyaOrig="380" w14:anchorId="245B0A1F">
                <v:shape id="_x0000_i1884" type="#_x0000_t75" style="width:36pt;height:18.75pt" o:ole="">
                  <v:imagedata r:id="rId1207" o:title=""/>
                </v:shape>
                <o:OLEObject Type="Embed" ProgID="Equation.DSMT4" ShapeID="_x0000_i1884" DrawAspect="Content" ObjectID="_1664270140" r:id="rId1208"/>
              </w:object>
            </w:r>
            <w:r w:rsidR="00285DDB" w:rsidRPr="001450C2">
              <w:t xml:space="preserve"> = ?</w:t>
            </w:r>
          </w:p>
          <w:p w14:paraId="245F76D6" w14:textId="77777777" w:rsidR="00285DDB" w:rsidRPr="001450C2" w:rsidRDefault="00285DDB" w:rsidP="00765CCF">
            <w:pPr>
              <w:jc w:val="both"/>
            </w:pPr>
            <w:r>
              <w:t xml:space="preserve">       b) MH = MK</w:t>
            </w:r>
            <w:r w:rsidRPr="001450C2">
              <w:t xml:space="preserve">và AH // CK </w:t>
            </w:r>
          </w:p>
          <w:p w14:paraId="7D5EBE0A" w14:textId="77777777" w:rsidR="00285DDB" w:rsidRDefault="00285DDB" w:rsidP="00765CCF">
            <w:pPr>
              <w:jc w:val="center"/>
            </w:pPr>
          </w:p>
          <w:p w14:paraId="36AD7EB8" w14:textId="77777777" w:rsidR="00285DDB" w:rsidRDefault="00285DDB" w:rsidP="00765CCF">
            <w:pPr>
              <w:jc w:val="center"/>
            </w:pPr>
          </w:p>
          <w:p w14:paraId="38E320B3" w14:textId="77777777" w:rsidR="00285DDB" w:rsidRPr="001450C2" w:rsidRDefault="00285DDB" w:rsidP="00765CCF">
            <w:pPr>
              <w:jc w:val="center"/>
            </w:pPr>
            <w:r w:rsidRPr="001450C2">
              <w:t>Chứng minh</w:t>
            </w:r>
          </w:p>
          <w:p w14:paraId="7C6A5448" w14:textId="77777777" w:rsidR="00285DDB" w:rsidRPr="001450C2" w:rsidRDefault="00285DDB" w:rsidP="00765CCF">
            <w:pPr>
              <w:jc w:val="both"/>
            </w:pPr>
            <w:r w:rsidRPr="001450C2">
              <w:t xml:space="preserve">Xét </w:t>
            </w:r>
            <w:r w:rsidRPr="001450C2">
              <w:rPr>
                <w:position w:val="-4"/>
              </w:rPr>
              <w:object w:dxaOrig="260" w:dyaOrig="279" w14:anchorId="53A00CA5">
                <v:shape id="_x0000_i1885" type="#_x0000_t75" style="width:12.75pt;height:14.25pt" o:ole="">
                  <v:imagedata r:id="rId1209" o:title=""/>
                </v:shape>
                <o:OLEObject Type="Embed" ProgID="Equation.DSMT4" ShapeID="_x0000_i1885" DrawAspect="Content" ObjectID="_1664270141" r:id="rId1210"/>
              </w:object>
            </w:r>
            <w:r w:rsidRPr="001450C2">
              <w:t xml:space="preserve">AMK và </w:t>
            </w:r>
            <w:r w:rsidRPr="001450C2">
              <w:rPr>
                <w:position w:val="-4"/>
              </w:rPr>
              <w:object w:dxaOrig="260" w:dyaOrig="279" w14:anchorId="3E11F76C">
                <v:shape id="_x0000_i1886" type="#_x0000_t75" style="width:12.75pt;height:14.25pt" o:ole="">
                  <v:imagedata r:id="rId1209" o:title=""/>
                </v:shape>
                <o:OLEObject Type="Embed" ProgID="Equation.DSMT4" ShapeID="_x0000_i1886" DrawAspect="Content" ObjectID="_1664270142" r:id="rId1211"/>
              </w:object>
            </w:r>
            <w:r w:rsidRPr="001450C2">
              <w:t>CMH có</w:t>
            </w:r>
          </w:p>
          <w:p w14:paraId="16304585" w14:textId="77777777" w:rsidR="00285DDB" w:rsidRPr="001450C2" w:rsidRDefault="00285DDB" w:rsidP="00765CCF">
            <w:pPr>
              <w:jc w:val="both"/>
            </w:pPr>
            <w:r w:rsidRPr="001450C2">
              <w:rPr>
                <w:position w:val="-6"/>
              </w:rPr>
              <w:object w:dxaOrig="1640" w:dyaOrig="400" w14:anchorId="524DD023">
                <v:shape id="_x0000_i1887" type="#_x0000_t75" style="width:81.75pt;height:20.25pt" o:ole="">
                  <v:imagedata r:id="rId1212" o:title=""/>
                </v:shape>
                <o:OLEObject Type="Embed" ProgID="Equation.DSMT4" ShapeID="_x0000_i1887" DrawAspect="Content" ObjectID="_1664270143" r:id="rId1213"/>
              </w:object>
            </w:r>
            <w:r w:rsidRPr="001450C2">
              <w:t xml:space="preserve"> (đ</w:t>
            </w:r>
            <w:r w:rsidRPr="001450C2">
              <w:rPr>
                <w:vertAlign w:val="superscript"/>
              </w:rPr>
              <w:t>2</w:t>
            </w:r>
            <w:r w:rsidRPr="001450C2">
              <w:t>)</w:t>
            </w:r>
          </w:p>
          <w:p w14:paraId="54E7C06E" w14:textId="77777777" w:rsidR="00285DDB" w:rsidRDefault="00285DDB" w:rsidP="00765CCF">
            <w:pPr>
              <w:jc w:val="both"/>
            </w:pPr>
            <w:r>
              <w:t>MA = MC (</w:t>
            </w:r>
            <w:r w:rsidRPr="001450C2">
              <w:t xml:space="preserve">GT)     </w:t>
            </w:r>
          </w:p>
          <w:p w14:paraId="59CE0FE1" w14:textId="77777777" w:rsidR="00285DDB" w:rsidRPr="001450C2" w:rsidRDefault="00285DDB" w:rsidP="00765CCF">
            <w:pPr>
              <w:jc w:val="both"/>
            </w:pPr>
            <w:r w:rsidRPr="001450C2">
              <w:rPr>
                <w:position w:val="-12"/>
              </w:rPr>
              <w:object w:dxaOrig="1300" w:dyaOrig="460" w14:anchorId="0E36A9C2">
                <v:shape id="_x0000_i1888" type="#_x0000_t75" style="width:65.25pt;height:23.25pt" o:ole="">
                  <v:imagedata r:id="rId1214" o:title=""/>
                </v:shape>
                <o:OLEObject Type="Embed" ProgID="Equation.DSMT4" ShapeID="_x0000_i1888" DrawAspect="Content" ObjectID="_1664270144" r:id="rId1215"/>
              </w:object>
            </w:r>
            <w:r>
              <w:t>(</w:t>
            </w:r>
            <w:r w:rsidRPr="001450C2">
              <w:t>cmt)                 =&gt;</w:t>
            </w:r>
            <w:r w:rsidRPr="001450C2">
              <w:rPr>
                <w:position w:val="-4"/>
              </w:rPr>
              <w:object w:dxaOrig="260" w:dyaOrig="279" w14:anchorId="621B1F30">
                <v:shape id="_x0000_i1889" type="#_x0000_t75" style="width:12.75pt;height:14.25pt" o:ole="">
                  <v:imagedata r:id="rId1209" o:title=""/>
                </v:shape>
                <o:OLEObject Type="Embed" ProgID="Equation.DSMT4" ShapeID="_x0000_i1889" DrawAspect="Content" ObjectID="_1664270145" r:id="rId1216"/>
              </w:object>
            </w:r>
            <w:r w:rsidRPr="001450C2">
              <w:t>AMK =</w:t>
            </w:r>
            <w:r w:rsidRPr="001450C2">
              <w:rPr>
                <w:position w:val="-4"/>
              </w:rPr>
              <w:object w:dxaOrig="260" w:dyaOrig="279" w14:anchorId="4588589E">
                <v:shape id="_x0000_i1890" type="#_x0000_t75" style="width:12.75pt;height:14.25pt" o:ole="">
                  <v:imagedata r:id="rId1209" o:title=""/>
                </v:shape>
                <o:OLEObject Type="Embed" ProgID="Equation.DSMT4" ShapeID="_x0000_i1890" DrawAspect="Content" ObjectID="_1664270146" r:id="rId1217"/>
              </w:object>
            </w:r>
            <w:r>
              <w:t xml:space="preserve">CMH </w:t>
            </w:r>
            <w:r w:rsidRPr="001450C2">
              <w:t>(g.c.g)</w:t>
            </w:r>
          </w:p>
          <w:p w14:paraId="5144155C" w14:textId="77777777" w:rsidR="00285DDB" w:rsidRPr="001450C2" w:rsidRDefault="00285DDB" w:rsidP="00765CCF">
            <w:pPr>
              <w:jc w:val="both"/>
            </w:pPr>
            <w:r w:rsidRPr="001450C2">
              <w:t>=&gt; MK = MH (2 cạnh tương ứng)</w:t>
            </w:r>
          </w:p>
          <w:p w14:paraId="3BF45678" w14:textId="77777777" w:rsidR="00285DDB" w:rsidRDefault="00285DDB" w:rsidP="00765CCF">
            <w:pPr>
              <w:jc w:val="both"/>
            </w:pPr>
          </w:p>
          <w:p w14:paraId="27A61096" w14:textId="77777777" w:rsidR="00285DDB" w:rsidRPr="001450C2" w:rsidRDefault="00285DDB" w:rsidP="00765CCF">
            <w:pPr>
              <w:jc w:val="both"/>
            </w:pPr>
            <w:r w:rsidRPr="001450C2">
              <w:t xml:space="preserve">*)  Xét </w:t>
            </w:r>
            <w:r w:rsidRPr="001450C2">
              <w:rPr>
                <w:position w:val="-4"/>
              </w:rPr>
              <w:object w:dxaOrig="260" w:dyaOrig="279" w14:anchorId="1ABC799F">
                <v:shape id="_x0000_i1891" type="#_x0000_t75" style="width:12.75pt;height:14.25pt" o:ole="">
                  <v:imagedata r:id="rId1209" o:title=""/>
                </v:shape>
                <o:OLEObject Type="Embed" ProgID="Equation.DSMT4" ShapeID="_x0000_i1891" DrawAspect="Content" ObjectID="_1664270147" r:id="rId1218"/>
              </w:object>
            </w:r>
            <w:r w:rsidRPr="001450C2">
              <w:t xml:space="preserve">AMH và </w:t>
            </w:r>
            <w:r w:rsidRPr="001450C2">
              <w:rPr>
                <w:position w:val="-4"/>
              </w:rPr>
              <w:object w:dxaOrig="260" w:dyaOrig="279" w14:anchorId="4B928288">
                <v:shape id="_x0000_i1892" type="#_x0000_t75" style="width:12.75pt;height:14.25pt" o:ole="">
                  <v:imagedata r:id="rId1209" o:title=""/>
                </v:shape>
                <o:OLEObject Type="Embed" ProgID="Equation.DSMT4" ShapeID="_x0000_i1892" DrawAspect="Content" ObjectID="_1664270148" r:id="rId1219"/>
              </w:object>
            </w:r>
            <w:r w:rsidRPr="001450C2">
              <w:t>CMK có</w:t>
            </w:r>
          </w:p>
          <w:p w14:paraId="28D71FEA" w14:textId="77777777" w:rsidR="00285DDB" w:rsidRPr="001450C2" w:rsidRDefault="00285DDB" w:rsidP="00765CCF">
            <w:pPr>
              <w:jc w:val="both"/>
            </w:pPr>
            <w:r w:rsidRPr="001450C2">
              <w:t>MA = MC ( GT)</w:t>
            </w:r>
          </w:p>
          <w:p w14:paraId="5FF00A2E" w14:textId="77777777" w:rsidR="00285DDB" w:rsidRDefault="00285DDB" w:rsidP="00765CCF">
            <w:pPr>
              <w:jc w:val="both"/>
            </w:pPr>
            <w:r w:rsidRPr="001450C2">
              <w:rPr>
                <w:position w:val="-4"/>
              </w:rPr>
              <w:object w:dxaOrig="1640" w:dyaOrig="380" w14:anchorId="4EA676F8">
                <v:shape id="_x0000_i1893" type="#_x0000_t75" style="width:81.75pt;height:18.75pt" o:ole="">
                  <v:imagedata r:id="rId1220" o:title=""/>
                </v:shape>
                <o:OLEObject Type="Embed" ProgID="Equation.DSMT4" ShapeID="_x0000_i1893" DrawAspect="Content" ObjectID="_1664270149" r:id="rId1221"/>
              </w:object>
            </w:r>
            <w:r w:rsidRPr="001450C2">
              <w:t>(đ</w:t>
            </w:r>
            <w:r w:rsidRPr="001450C2">
              <w:rPr>
                <w:vertAlign w:val="superscript"/>
              </w:rPr>
              <w:t>2</w:t>
            </w:r>
            <w:r w:rsidRPr="001450C2">
              <w:t xml:space="preserve">) </w:t>
            </w:r>
          </w:p>
          <w:p w14:paraId="16C36D11" w14:textId="77777777" w:rsidR="00285DDB" w:rsidRPr="001450C2" w:rsidRDefault="00285DDB" w:rsidP="00765CCF">
            <w:r>
              <w:t xml:space="preserve">MH = MK </w:t>
            </w:r>
            <w:r w:rsidRPr="001450C2">
              <w:t>(cmt)                   =&gt;</w:t>
            </w:r>
            <w:r w:rsidRPr="001450C2">
              <w:rPr>
                <w:position w:val="-4"/>
              </w:rPr>
              <w:object w:dxaOrig="260" w:dyaOrig="279" w14:anchorId="632EE095">
                <v:shape id="_x0000_i1894" type="#_x0000_t75" style="width:12.75pt;height:14.25pt" o:ole="">
                  <v:imagedata r:id="rId1209" o:title=""/>
                </v:shape>
                <o:OLEObject Type="Embed" ProgID="Equation.DSMT4" ShapeID="_x0000_i1894" DrawAspect="Content" ObjectID="_1664270150" r:id="rId1222"/>
              </w:object>
            </w:r>
            <w:r w:rsidRPr="001450C2">
              <w:t xml:space="preserve">AMH = </w:t>
            </w:r>
            <w:r w:rsidRPr="001450C2">
              <w:rPr>
                <w:position w:val="-4"/>
              </w:rPr>
              <w:object w:dxaOrig="260" w:dyaOrig="279" w14:anchorId="186AA1D4">
                <v:shape id="_x0000_i1895" type="#_x0000_t75" style="width:12.75pt;height:14.25pt" o:ole="">
                  <v:imagedata r:id="rId1209" o:title=""/>
                </v:shape>
                <o:OLEObject Type="Embed" ProgID="Equation.DSMT4" ShapeID="_x0000_i1895" DrawAspect="Content" ObjectID="_1664270151" r:id="rId1223"/>
              </w:object>
            </w:r>
            <w:r>
              <w:t xml:space="preserve">CMK </w:t>
            </w:r>
            <w:r w:rsidRPr="001450C2">
              <w:t>(c.g.c)</w:t>
            </w:r>
          </w:p>
          <w:p w14:paraId="623BDD4C" w14:textId="77777777" w:rsidR="00285DDB" w:rsidRPr="001450C2" w:rsidRDefault="00285DDB" w:rsidP="00765CCF">
            <w:pPr>
              <w:jc w:val="both"/>
            </w:pPr>
            <w:r>
              <w:t>=&gt;</w:t>
            </w:r>
            <w:r w:rsidRPr="001450C2">
              <w:rPr>
                <w:position w:val="-4"/>
              </w:rPr>
              <w:object w:dxaOrig="1640" w:dyaOrig="380" w14:anchorId="4DCEF27E">
                <v:shape id="_x0000_i1896" type="#_x0000_t75" style="width:81.75pt;height:18.75pt" o:ole="">
                  <v:imagedata r:id="rId1224" o:title=""/>
                </v:shape>
                <o:OLEObject Type="Embed" ProgID="Equation.DSMT4" ShapeID="_x0000_i1896" DrawAspect="Content" ObjectID="_1664270152" r:id="rId1225"/>
              </w:object>
            </w:r>
            <w:r w:rsidRPr="001450C2">
              <w:t>(2 góc tương ứng)</w:t>
            </w:r>
          </w:p>
          <w:p w14:paraId="2DA58853" w14:textId="77777777" w:rsidR="00285DDB" w:rsidRPr="001450C2" w:rsidRDefault="00285DDB" w:rsidP="00765CCF">
            <w:pPr>
              <w:jc w:val="both"/>
            </w:pPr>
            <w:r w:rsidRPr="001450C2">
              <w:t>Mà 2 góc này ở vị trí SLT</w:t>
            </w:r>
          </w:p>
          <w:p w14:paraId="426B9837" w14:textId="77777777" w:rsidR="00285DDB" w:rsidRPr="001450C2" w:rsidRDefault="00285DDB" w:rsidP="00765CCF">
            <w:pPr>
              <w:jc w:val="both"/>
            </w:pPr>
            <w:r w:rsidRPr="001450C2">
              <w:t>=&gt; AH // CK</w:t>
            </w:r>
            <w:r>
              <w:t xml:space="preserve"> (DHNB)</w:t>
            </w:r>
          </w:p>
          <w:p w14:paraId="34BB5B6F" w14:textId="77777777" w:rsidR="00285DDB" w:rsidRDefault="00285DDB" w:rsidP="00765CCF">
            <w:pPr>
              <w:jc w:val="both"/>
              <w:rPr>
                <w:u w:val="single"/>
              </w:rPr>
            </w:pPr>
          </w:p>
          <w:p w14:paraId="12AF88EB" w14:textId="77777777" w:rsidR="00285DDB" w:rsidRDefault="00285DDB" w:rsidP="00765CCF">
            <w:pPr>
              <w:jc w:val="both"/>
              <w:rPr>
                <w:u w:val="single"/>
              </w:rPr>
            </w:pPr>
            <w:r>
              <w:rPr>
                <w:u w:val="single"/>
              </w:rPr>
              <w:t>II. Luy</w:t>
            </w:r>
            <w:r w:rsidRPr="007B4312">
              <w:rPr>
                <w:u w:val="single"/>
              </w:rPr>
              <w:t>ện</w:t>
            </w:r>
            <w:r>
              <w:rPr>
                <w:u w:val="single"/>
              </w:rPr>
              <w:t xml:space="preserve"> t</w:t>
            </w:r>
            <w:r w:rsidRPr="007B4312">
              <w:rPr>
                <w:u w:val="single"/>
              </w:rPr>
              <w:t>ập</w:t>
            </w:r>
          </w:p>
          <w:p w14:paraId="73245FCE" w14:textId="77777777" w:rsidR="00285DDB" w:rsidRPr="001450C2" w:rsidRDefault="00285DDB" w:rsidP="00765CCF">
            <w:pPr>
              <w:jc w:val="both"/>
              <w:rPr>
                <w:u w:val="single"/>
              </w:rPr>
            </w:pPr>
            <w:r w:rsidRPr="001450C2">
              <w:rPr>
                <w:u w:val="single"/>
              </w:rPr>
              <w:t xml:space="preserve">2. Bài 2 </w:t>
            </w:r>
          </w:p>
          <w:p w14:paraId="557C6A21" w14:textId="15987040" w:rsidR="00285DDB" w:rsidRDefault="00285DDB" w:rsidP="00765CCF">
            <w:pPr>
              <w:jc w:val="both"/>
            </w:pPr>
            <w:r w:rsidRPr="001450C2">
              <w:t xml:space="preserve">    </w:t>
            </w:r>
            <w:r w:rsidR="00F95260" w:rsidRPr="00884FB9">
              <w:rPr>
                <w:noProof/>
              </w:rPr>
              <w:lastRenderedPageBreak/>
              <w:drawing>
                <wp:inline distT="0" distB="0" distL="0" distR="0" wp14:anchorId="1739B99F" wp14:editId="08CC02EA">
                  <wp:extent cx="2133600" cy="2000250"/>
                  <wp:effectExtent l="0" t="0" r="0" b="0"/>
                  <wp:docPr id="87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2133600" cy="2000250"/>
                          </a:xfrm>
                          <a:prstGeom prst="rect">
                            <a:avLst/>
                          </a:prstGeom>
                          <a:noFill/>
                          <a:ln>
                            <a:noFill/>
                          </a:ln>
                        </pic:spPr>
                      </pic:pic>
                    </a:graphicData>
                  </a:graphic>
                </wp:inline>
              </w:drawing>
            </w:r>
          </w:p>
          <w:p w14:paraId="21005D6A" w14:textId="6B4E12CA" w:rsidR="00285DDB" w:rsidRPr="001450C2" w:rsidRDefault="00F95260" w:rsidP="00765CCF">
            <w:pPr>
              <w:jc w:val="both"/>
            </w:pPr>
            <w:r>
              <w:rPr>
                <w:noProof/>
              </w:rPr>
              <mc:AlternateContent>
                <mc:Choice Requires="wps">
                  <w:drawing>
                    <wp:anchor distT="0" distB="0" distL="114300" distR="114300" simplePos="0" relativeHeight="251640320" behindDoc="0" locked="0" layoutInCell="1" allowOverlap="1" wp14:anchorId="2DE5FE89" wp14:editId="03B25406">
                      <wp:simplePos x="0" y="0"/>
                      <wp:positionH relativeFrom="column">
                        <wp:posOffset>353060</wp:posOffset>
                      </wp:positionH>
                      <wp:positionV relativeFrom="paragraph">
                        <wp:posOffset>240030</wp:posOffset>
                      </wp:positionV>
                      <wp:extent cx="0" cy="1143000"/>
                      <wp:effectExtent l="10160" t="11430" r="8890" b="7620"/>
                      <wp:wrapNone/>
                      <wp:docPr id="243"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3178C0" id="Line 157"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pt,18.9pt" to="27.8pt,10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"/>
                  </w:pict>
                </mc:Fallback>
              </mc:AlternateContent>
            </w:r>
            <w:r w:rsidR="00285DDB" w:rsidRPr="001450C2">
              <w:t xml:space="preserve">GT    </w:t>
            </w:r>
            <w:r w:rsidR="00285DDB" w:rsidRPr="001450C2">
              <w:rPr>
                <w:position w:val="-12"/>
              </w:rPr>
              <w:object w:dxaOrig="560" w:dyaOrig="460" w14:anchorId="1C92C72E">
                <v:shape id="_x0000_i1898" type="#_x0000_t75" style="width:27.75pt;height:23.25pt" o:ole="">
                  <v:imagedata r:id="rId1227" o:title=""/>
                </v:shape>
                <o:OLEObject Type="Embed" ProgID="Equation.DSMT4" ShapeID="_x0000_i1898" DrawAspect="Content" ObjectID="_1664270153" r:id="rId1228"/>
              </w:object>
            </w:r>
            <w:r w:rsidR="00285DDB" w:rsidRPr="001450C2">
              <w:t xml:space="preserve"> = 90</w:t>
            </w:r>
            <w:r w:rsidR="00285DDB" w:rsidRPr="001450C2">
              <w:rPr>
                <w:vertAlign w:val="superscript"/>
              </w:rPr>
              <w:t>0</w:t>
            </w:r>
            <w:r w:rsidR="00285DDB" w:rsidRPr="001450C2">
              <w:t>, At là p</w:t>
            </w:r>
            <w:r w:rsidR="00285DDB">
              <w:t>/</w:t>
            </w:r>
            <w:r w:rsidR="00285DDB" w:rsidRPr="001450C2">
              <w:t xml:space="preserve">g </w:t>
            </w:r>
            <w:r w:rsidR="00285DDB">
              <w:t>…….</w:t>
            </w:r>
            <w:r w:rsidR="00285DDB" w:rsidRPr="001450C2">
              <w:t xml:space="preserve">của  </w:t>
            </w:r>
            <w:r w:rsidR="00285DDB" w:rsidRPr="001450C2">
              <w:rPr>
                <w:position w:val="-12"/>
              </w:rPr>
              <w:object w:dxaOrig="560" w:dyaOrig="460" w14:anchorId="45EFEEF3">
                <v:shape id="_x0000_i1899" type="#_x0000_t75" style="width:27.75pt;height:23.25pt" o:ole="">
                  <v:imagedata r:id="rId1227" o:title=""/>
                </v:shape>
                <o:OLEObject Type="Embed" ProgID="Equation.DSMT4" ShapeID="_x0000_i1899" DrawAspect="Content" ObjectID="_1664270154" r:id="rId1229"/>
              </w:object>
            </w:r>
          </w:p>
          <w:p w14:paraId="260C74CA" w14:textId="77777777" w:rsidR="00285DDB" w:rsidRPr="001450C2" w:rsidRDefault="00285DDB" w:rsidP="00765CCF">
            <w:pPr>
              <w:jc w:val="both"/>
            </w:pPr>
            <w:r>
              <w:t xml:space="preserve">         BC</w:t>
            </w:r>
            <w:r w:rsidRPr="001450C2">
              <w:rPr>
                <w:position w:val="-4"/>
              </w:rPr>
              <w:object w:dxaOrig="260" w:dyaOrig="279" w14:anchorId="20AEC5CF">
                <v:shape id="_x0000_i1900" type="#_x0000_t75" style="width:12.75pt;height:14.25pt" o:ole="">
                  <v:imagedata r:id="rId1230" o:title=""/>
                </v:shape>
                <o:OLEObject Type="Embed" ProgID="Equation.DSMT4" ShapeID="_x0000_i1900" DrawAspect="Content" ObjectID="_1664270155" r:id="rId1231"/>
              </w:object>
            </w:r>
            <w:r w:rsidRPr="001450C2">
              <w:t>At tại H, HA = HD</w:t>
            </w:r>
          </w:p>
          <w:p w14:paraId="46E93596" w14:textId="04668AB2" w:rsidR="00285DDB" w:rsidRPr="001450C2" w:rsidRDefault="00F95260" w:rsidP="00765CCF">
            <w:pPr>
              <w:jc w:val="both"/>
            </w:pPr>
            <w:r>
              <w:rPr>
                <w:noProof/>
              </w:rPr>
              <mc:AlternateContent>
                <mc:Choice Requires="wps">
                  <w:drawing>
                    <wp:anchor distT="0" distB="0" distL="114300" distR="114300" simplePos="0" relativeHeight="251641344" behindDoc="0" locked="0" layoutInCell="1" allowOverlap="1" wp14:anchorId="6B6286B6" wp14:editId="542AAE1E">
                      <wp:simplePos x="0" y="0"/>
                      <wp:positionH relativeFrom="column">
                        <wp:posOffset>6985</wp:posOffset>
                      </wp:positionH>
                      <wp:positionV relativeFrom="paragraph">
                        <wp:posOffset>-10795</wp:posOffset>
                      </wp:positionV>
                      <wp:extent cx="2630170" cy="0"/>
                      <wp:effectExtent l="6985" t="12700" r="10795" b="6350"/>
                      <wp:wrapNone/>
                      <wp:docPr id="242"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30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95A8B1" id="Line 158"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85pt" to="207.6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"/>
                  </w:pict>
                </mc:Fallback>
              </mc:AlternateContent>
            </w:r>
            <w:r w:rsidR="00285DDB" w:rsidRPr="001450C2">
              <w:t>KL    a) AB = AC</w:t>
            </w:r>
          </w:p>
          <w:p w14:paraId="7BB98AEA" w14:textId="77777777" w:rsidR="00285DDB" w:rsidRPr="001450C2" w:rsidRDefault="00285DDB" w:rsidP="00765CCF">
            <w:pPr>
              <w:jc w:val="both"/>
            </w:pPr>
            <w:r>
              <w:t xml:space="preserve">         </w:t>
            </w:r>
            <w:r w:rsidRPr="001450C2">
              <w:t>b) DB = DC</w:t>
            </w:r>
          </w:p>
          <w:p w14:paraId="18132188" w14:textId="77777777" w:rsidR="00285DDB" w:rsidRPr="001450C2" w:rsidRDefault="00285DDB" w:rsidP="00765CCF">
            <w:pPr>
              <w:jc w:val="both"/>
            </w:pPr>
            <w:r>
              <w:t xml:space="preserve">         </w:t>
            </w:r>
            <w:r w:rsidRPr="001450C2">
              <w:t xml:space="preserve">c) </w:t>
            </w:r>
            <w:r w:rsidRPr="001450C2">
              <w:rPr>
                <w:position w:val="-6"/>
              </w:rPr>
              <w:object w:dxaOrig="1260" w:dyaOrig="400" w14:anchorId="6BE74E65">
                <v:shape id="_x0000_i1901" type="#_x0000_t75" style="width:63pt;height:20.25pt" o:ole="">
                  <v:imagedata r:id="rId1188" o:title=""/>
                </v:shape>
                <o:OLEObject Type="Embed" ProgID="Equation.DSMT4" ShapeID="_x0000_i1901" DrawAspect="Content" ObjectID="_1664270156" r:id="rId1232"/>
              </w:object>
            </w:r>
          </w:p>
          <w:p w14:paraId="30FA0EE3" w14:textId="77777777" w:rsidR="00285DDB" w:rsidRPr="001450C2" w:rsidRDefault="00285DDB" w:rsidP="00765CCF">
            <w:pPr>
              <w:jc w:val="center"/>
            </w:pPr>
            <w:r w:rsidRPr="001450C2">
              <w:t>Chứng minh</w:t>
            </w:r>
          </w:p>
          <w:p w14:paraId="0419E1F3" w14:textId="77777777" w:rsidR="00285DDB" w:rsidRPr="001450C2" w:rsidRDefault="00285DDB" w:rsidP="00765CCF">
            <w:pPr>
              <w:jc w:val="both"/>
            </w:pPr>
            <w:r w:rsidRPr="001450C2">
              <w:t xml:space="preserve">a) Xét </w:t>
            </w:r>
            <w:r w:rsidRPr="001450C2">
              <w:rPr>
                <w:position w:val="-4"/>
              </w:rPr>
              <w:object w:dxaOrig="260" w:dyaOrig="279" w14:anchorId="23B75B60">
                <v:shape id="_x0000_i1902" type="#_x0000_t75" style="width:12.75pt;height:14.25pt" o:ole="">
                  <v:imagedata r:id="rId1192" o:title=""/>
                </v:shape>
                <o:OLEObject Type="Embed" ProgID="Equation.DSMT4" ShapeID="_x0000_i1902" DrawAspect="Content" ObjectID="_1664270157" r:id="rId1233"/>
              </w:object>
            </w:r>
            <w:r w:rsidRPr="001450C2">
              <w:t xml:space="preserve">AHB và </w:t>
            </w:r>
            <w:r w:rsidRPr="001450C2">
              <w:rPr>
                <w:position w:val="-4"/>
              </w:rPr>
              <w:object w:dxaOrig="260" w:dyaOrig="279" w14:anchorId="4C392DE4">
                <v:shape id="_x0000_i1903" type="#_x0000_t75" style="width:12.75pt;height:14.25pt" o:ole="">
                  <v:imagedata r:id="rId1192" o:title=""/>
                </v:shape>
                <o:OLEObject Type="Embed" ProgID="Equation.DSMT4" ShapeID="_x0000_i1903" DrawAspect="Content" ObjectID="_1664270158" r:id="rId1234"/>
              </w:object>
            </w:r>
            <w:r w:rsidRPr="001450C2">
              <w:t>AHC có</w:t>
            </w:r>
          </w:p>
          <w:p w14:paraId="6FFDE5B1" w14:textId="77777777" w:rsidR="00285DDB" w:rsidRPr="001450C2" w:rsidRDefault="00285DDB" w:rsidP="00765CCF">
            <w:pPr>
              <w:jc w:val="both"/>
            </w:pPr>
            <w:r w:rsidRPr="001450C2">
              <w:t>Â</w:t>
            </w:r>
            <w:r w:rsidRPr="001450C2">
              <w:rPr>
                <w:vertAlign w:val="subscript"/>
              </w:rPr>
              <w:t>1</w:t>
            </w:r>
            <w:r w:rsidRPr="001450C2">
              <w:t xml:space="preserve"> = Â</w:t>
            </w:r>
            <w:r w:rsidRPr="001450C2">
              <w:rPr>
                <w:vertAlign w:val="subscript"/>
              </w:rPr>
              <w:t>2</w:t>
            </w:r>
            <w:r w:rsidRPr="001450C2">
              <w:t xml:space="preserve"> (At là pg của </w:t>
            </w:r>
            <w:r w:rsidRPr="001450C2">
              <w:rPr>
                <w:position w:val="-12"/>
              </w:rPr>
              <w:object w:dxaOrig="560" w:dyaOrig="460" w14:anchorId="48A270A0">
                <v:shape id="_x0000_i1904" type="#_x0000_t75" style="width:27.75pt;height:23.25pt" o:ole="">
                  <v:imagedata r:id="rId1227" o:title=""/>
                </v:shape>
                <o:OLEObject Type="Embed" ProgID="Equation.DSMT4" ShapeID="_x0000_i1904" DrawAspect="Content" ObjectID="_1664270159" r:id="rId1235"/>
              </w:object>
            </w:r>
            <w:r w:rsidRPr="001450C2">
              <w:t>)</w:t>
            </w:r>
          </w:p>
          <w:p w14:paraId="7A619CE6" w14:textId="77777777" w:rsidR="00285DDB" w:rsidRPr="001450C2" w:rsidRDefault="00285DDB" w:rsidP="00765CCF">
            <w:pPr>
              <w:jc w:val="both"/>
            </w:pPr>
            <w:r w:rsidRPr="001450C2">
              <w:t>Cạnh AH chung</w:t>
            </w:r>
          </w:p>
          <w:p w14:paraId="0DCD2F73" w14:textId="77777777" w:rsidR="00285DDB" w:rsidRPr="001450C2" w:rsidRDefault="00285DDB" w:rsidP="00765CCF">
            <w:pPr>
              <w:jc w:val="both"/>
            </w:pPr>
            <w:r w:rsidRPr="001450C2">
              <w:rPr>
                <w:position w:val="-4"/>
              </w:rPr>
              <w:object w:dxaOrig="1520" w:dyaOrig="380" w14:anchorId="1AC77A13">
                <v:shape id="_x0000_i1905" type="#_x0000_t75" style="width:75.75pt;height:18.75pt" o:ole="">
                  <v:imagedata r:id="rId1236" o:title=""/>
                </v:shape>
                <o:OLEObject Type="Embed" ProgID="Equation.DSMT4" ShapeID="_x0000_i1905" DrawAspect="Content" ObjectID="_1664270160" r:id="rId1237"/>
              </w:object>
            </w:r>
            <w:r w:rsidRPr="001450C2">
              <w:t>= 90</w:t>
            </w:r>
            <w:r w:rsidRPr="001450C2">
              <w:rPr>
                <w:vertAlign w:val="superscript"/>
              </w:rPr>
              <w:t>0</w:t>
            </w:r>
            <w:r w:rsidRPr="001450C2">
              <w:t xml:space="preserve"> (BC </w:t>
            </w:r>
            <w:r w:rsidRPr="001450C2">
              <w:rPr>
                <w:position w:val="-4"/>
              </w:rPr>
              <w:object w:dxaOrig="260" w:dyaOrig="279" w14:anchorId="71A2FD78">
                <v:shape id="_x0000_i1906" type="#_x0000_t75" style="width:12.75pt;height:14.25pt" o:ole="">
                  <v:imagedata r:id="rId1230" o:title=""/>
                </v:shape>
                <o:OLEObject Type="Embed" ProgID="Equation.DSMT4" ShapeID="_x0000_i1906" DrawAspect="Content" ObjectID="_1664270161" r:id="rId1238"/>
              </w:object>
            </w:r>
            <w:r w:rsidRPr="001450C2">
              <w:t>At tại H)</w:t>
            </w:r>
          </w:p>
          <w:p w14:paraId="13A2070D" w14:textId="77777777" w:rsidR="00285DDB" w:rsidRPr="001450C2" w:rsidRDefault="00285DDB" w:rsidP="00765CCF">
            <w:pPr>
              <w:jc w:val="both"/>
            </w:pPr>
            <w:r w:rsidRPr="001450C2">
              <w:t xml:space="preserve">=&gt; </w:t>
            </w:r>
            <w:r w:rsidRPr="001450C2">
              <w:rPr>
                <w:position w:val="-4"/>
              </w:rPr>
              <w:object w:dxaOrig="260" w:dyaOrig="279" w14:anchorId="14E2EB3E">
                <v:shape id="_x0000_i1907" type="#_x0000_t75" style="width:12.75pt;height:14.25pt" o:ole="">
                  <v:imagedata r:id="rId1192" o:title=""/>
                </v:shape>
                <o:OLEObject Type="Embed" ProgID="Equation.DSMT4" ShapeID="_x0000_i1907" DrawAspect="Content" ObjectID="_1664270162" r:id="rId1239"/>
              </w:object>
            </w:r>
            <w:r w:rsidRPr="001450C2">
              <w:t xml:space="preserve">AHB = </w:t>
            </w:r>
            <w:r w:rsidRPr="001450C2">
              <w:rPr>
                <w:position w:val="-4"/>
              </w:rPr>
              <w:object w:dxaOrig="260" w:dyaOrig="279" w14:anchorId="60676CBC">
                <v:shape id="_x0000_i1908" type="#_x0000_t75" style="width:12.75pt;height:14.25pt" o:ole="">
                  <v:imagedata r:id="rId1192" o:title=""/>
                </v:shape>
                <o:OLEObject Type="Embed" ProgID="Equation.DSMT4" ShapeID="_x0000_i1908" DrawAspect="Content" ObjectID="_1664270163" r:id="rId1240"/>
              </w:object>
            </w:r>
            <w:r w:rsidRPr="001450C2">
              <w:t>AHC ( g. c. g)</w:t>
            </w:r>
          </w:p>
          <w:p w14:paraId="49F54102" w14:textId="77777777" w:rsidR="00285DDB" w:rsidRPr="001450C2" w:rsidRDefault="00285DDB" w:rsidP="00765CCF">
            <w:pPr>
              <w:jc w:val="both"/>
            </w:pPr>
            <w:r w:rsidRPr="001450C2">
              <w:t>=&gt; AB = AC (2 cạnh tương ứng)</w:t>
            </w:r>
          </w:p>
          <w:p w14:paraId="60CBC7E9" w14:textId="77777777" w:rsidR="00285DDB" w:rsidRPr="001450C2" w:rsidRDefault="00285DDB" w:rsidP="00765CCF">
            <w:pPr>
              <w:jc w:val="both"/>
            </w:pPr>
            <w:r w:rsidRPr="001450C2">
              <w:t xml:space="preserve">b) Xét </w:t>
            </w:r>
            <w:r w:rsidRPr="001450C2">
              <w:rPr>
                <w:position w:val="-4"/>
              </w:rPr>
              <w:object w:dxaOrig="260" w:dyaOrig="279" w14:anchorId="7AC33F83">
                <v:shape id="_x0000_i1909" type="#_x0000_t75" style="width:12.75pt;height:14.25pt" o:ole="">
                  <v:imagedata r:id="rId1192" o:title=""/>
                </v:shape>
                <o:OLEObject Type="Embed" ProgID="Equation.DSMT4" ShapeID="_x0000_i1909" DrawAspect="Content" ObjectID="_1664270164" r:id="rId1241"/>
              </w:object>
            </w:r>
            <w:r w:rsidRPr="001450C2">
              <w:t xml:space="preserve">ABD và </w:t>
            </w:r>
            <w:r w:rsidRPr="001450C2">
              <w:rPr>
                <w:position w:val="-4"/>
              </w:rPr>
              <w:object w:dxaOrig="260" w:dyaOrig="279" w14:anchorId="2F686EEA">
                <v:shape id="_x0000_i1910" type="#_x0000_t75" style="width:12.75pt;height:14.25pt" o:ole="">
                  <v:imagedata r:id="rId1192" o:title=""/>
                </v:shape>
                <o:OLEObject Type="Embed" ProgID="Equation.DSMT4" ShapeID="_x0000_i1910" DrawAspect="Content" ObjectID="_1664270165" r:id="rId1242"/>
              </w:object>
            </w:r>
            <w:r w:rsidRPr="001450C2">
              <w:t>ACD có</w:t>
            </w:r>
          </w:p>
          <w:p w14:paraId="04C11BDA" w14:textId="77777777" w:rsidR="00285DDB" w:rsidRPr="001450C2" w:rsidRDefault="00285DDB" w:rsidP="00765CCF">
            <w:pPr>
              <w:jc w:val="both"/>
            </w:pPr>
            <w:r w:rsidRPr="001450C2">
              <w:t>AB = AC  (2 cạnh tương ứng)</w:t>
            </w:r>
          </w:p>
          <w:p w14:paraId="7F562460" w14:textId="77777777" w:rsidR="00285DDB" w:rsidRPr="001450C2" w:rsidRDefault="00285DDB" w:rsidP="00765CCF">
            <w:pPr>
              <w:jc w:val="both"/>
            </w:pPr>
            <w:r w:rsidRPr="001450C2">
              <w:t>Â</w:t>
            </w:r>
            <w:r w:rsidRPr="001450C2">
              <w:rPr>
                <w:vertAlign w:val="subscript"/>
              </w:rPr>
              <w:t>1</w:t>
            </w:r>
            <w:r w:rsidRPr="001450C2">
              <w:t xml:space="preserve"> = Â</w:t>
            </w:r>
            <w:r w:rsidRPr="001450C2">
              <w:rPr>
                <w:vertAlign w:val="subscript"/>
              </w:rPr>
              <w:t>2</w:t>
            </w:r>
            <w:r w:rsidRPr="001450C2">
              <w:t xml:space="preserve"> (At là pg của </w:t>
            </w:r>
            <w:r w:rsidRPr="001450C2">
              <w:rPr>
                <w:position w:val="-12"/>
              </w:rPr>
              <w:object w:dxaOrig="560" w:dyaOrig="460" w14:anchorId="5473D741">
                <v:shape id="_x0000_i1911" type="#_x0000_t75" style="width:27.75pt;height:23.25pt" o:ole="">
                  <v:imagedata r:id="rId1227" o:title=""/>
                </v:shape>
                <o:OLEObject Type="Embed" ProgID="Equation.DSMT4" ShapeID="_x0000_i1911" DrawAspect="Content" ObjectID="_1664270166" r:id="rId1243"/>
              </w:object>
            </w:r>
            <w:r w:rsidRPr="001450C2">
              <w:t>)</w:t>
            </w:r>
          </w:p>
          <w:p w14:paraId="26BE8132" w14:textId="77777777" w:rsidR="00285DDB" w:rsidRPr="001450C2" w:rsidRDefault="00285DDB" w:rsidP="00765CCF">
            <w:pPr>
              <w:jc w:val="both"/>
            </w:pPr>
            <w:r w:rsidRPr="001450C2">
              <w:t>Cạnh AC chung</w:t>
            </w:r>
          </w:p>
          <w:p w14:paraId="756F1AA0" w14:textId="77777777" w:rsidR="00285DDB" w:rsidRPr="001450C2" w:rsidRDefault="00285DDB" w:rsidP="00765CCF">
            <w:pPr>
              <w:jc w:val="both"/>
            </w:pPr>
            <w:r w:rsidRPr="001450C2">
              <w:t xml:space="preserve">=&gt; </w:t>
            </w:r>
            <w:r w:rsidRPr="001450C2">
              <w:rPr>
                <w:position w:val="-4"/>
              </w:rPr>
              <w:object w:dxaOrig="260" w:dyaOrig="279" w14:anchorId="7B15C70E">
                <v:shape id="_x0000_i1912" type="#_x0000_t75" style="width:12.75pt;height:14.25pt" o:ole="">
                  <v:imagedata r:id="rId1192" o:title=""/>
                </v:shape>
                <o:OLEObject Type="Embed" ProgID="Equation.DSMT4" ShapeID="_x0000_i1912" DrawAspect="Content" ObjectID="_1664270167" r:id="rId1244"/>
              </w:object>
            </w:r>
            <w:r w:rsidRPr="001450C2">
              <w:t xml:space="preserve">ABD = </w:t>
            </w:r>
            <w:r w:rsidRPr="001450C2">
              <w:rPr>
                <w:position w:val="-4"/>
              </w:rPr>
              <w:object w:dxaOrig="260" w:dyaOrig="279" w14:anchorId="0D825A40">
                <v:shape id="_x0000_i1913" type="#_x0000_t75" style="width:12.75pt;height:14.25pt" o:ole="">
                  <v:imagedata r:id="rId1192" o:title=""/>
                </v:shape>
                <o:OLEObject Type="Embed" ProgID="Equation.DSMT4" ShapeID="_x0000_i1913" DrawAspect="Content" ObjectID="_1664270168" r:id="rId1245"/>
              </w:object>
            </w:r>
            <w:r w:rsidRPr="001450C2">
              <w:t>ACD (c . g . c)</w:t>
            </w:r>
          </w:p>
          <w:p w14:paraId="425D668F" w14:textId="77777777" w:rsidR="00285DDB" w:rsidRPr="001450C2" w:rsidRDefault="00285DDB" w:rsidP="00765CCF">
            <w:pPr>
              <w:jc w:val="both"/>
            </w:pPr>
            <w:r w:rsidRPr="001450C2">
              <w:t>=&gt; DB = DC ( 2 cạnh tương ứng)</w:t>
            </w:r>
          </w:p>
          <w:p w14:paraId="14344E4C" w14:textId="77777777" w:rsidR="00285DDB" w:rsidRPr="001450C2" w:rsidRDefault="00285DDB" w:rsidP="00765CCF">
            <w:pPr>
              <w:jc w:val="both"/>
            </w:pPr>
            <w:r w:rsidRPr="001450C2">
              <w:t xml:space="preserve">c) </w:t>
            </w:r>
            <w:r w:rsidRPr="001450C2">
              <w:rPr>
                <w:position w:val="-4"/>
              </w:rPr>
              <w:object w:dxaOrig="260" w:dyaOrig="279" w14:anchorId="5CCD0DF5">
                <v:shape id="_x0000_i1914" type="#_x0000_t75" style="width:12.75pt;height:14.25pt" o:ole="">
                  <v:imagedata r:id="rId1192" o:title=""/>
                </v:shape>
                <o:OLEObject Type="Embed" ProgID="Equation.DSMT4" ShapeID="_x0000_i1914" DrawAspect="Content" ObjectID="_1664270169" r:id="rId1246"/>
              </w:object>
            </w:r>
            <w:r w:rsidRPr="001450C2">
              <w:t xml:space="preserve">CHA = </w:t>
            </w:r>
            <w:r w:rsidRPr="001450C2">
              <w:rPr>
                <w:position w:val="-4"/>
              </w:rPr>
              <w:object w:dxaOrig="260" w:dyaOrig="279" w14:anchorId="419D5F7F">
                <v:shape id="_x0000_i1915" type="#_x0000_t75" style="width:12.75pt;height:14.25pt" o:ole="">
                  <v:imagedata r:id="rId1192" o:title=""/>
                </v:shape>
                <o:OLEObject Type="Embed" ProgID="Equation.DSMT4" ShapeID="_x0000_i1915" DrawAspect="Content" ObjectID="_1664270170" r:id="rId1247"/>
              </w:object>
            </w:r>
            <w:r w:rsidRPr="001450C2">
              <w:t>CHD (cmt)</w:t>
            </w:r>
          </w:p>
          <w:p w14:paraId="35AC84FD" w14:textId="77777777" w:rsidR="00285DDB" w:rsidRPr="001450C2" w:rsidRDefault="00285DDB" w:rsidP="00765CCF">
            <w:pPr>
              <w:jc w:val="both"/>
            </w:pPr>
            <w:r w:rsidRPr="001450C2">
              <w:t>=&gt; AC = DC (2 cạnh tương ứng)</w:t>
            </w:r>
          </w:p>
          <w:p w14:paraId="3676AD69" w14:textId="77777777" w:rsidR="00285DDB" w:rsidRPr="001450C2" w:rsidRDefault="00285DDB" w:rsidP="00765CCF">
            <w:pPr>
              <w:jc w:val="both"/>
            </w:pPr>
            <w:r w:rsidRPr="001450C2">
              <w:t>Mà AC = AB (cmt)</w:t>
            </w:r>
          </w:p>
          <w:p w14:paraId="01E76446" w14:textId="77777777" w:rsidR="00285DDB" w:rsidRPr="001450C2" w:rsidRDefault="00285DDB" w:rsidP="00765CCF">
            <w:pPr>
              <w:jc w:val="both"/>
            </w:pPr>
            <w:r w:rsidRPr="001450C2">
              <w:t>Và  DB = DC (cmt)</w:t>
            </w:r>
          </w:p>
          <w:p w14:paraId="24FE7DB7" w14:textId="77777777" w:rsidR="00285DDB" w:rsidRPr="001450C2" w:rsidRDefault="00285DDB" w:rsidP="00765CCF">
            <w:pPr>
              <w:jc w:val="both"/>
            </w:pPr>
            <w:r w:rsidRPr="001450C2">
              <w:t>=&gt; AC = DC = AB = DB</w:t>
            </w:r>
          </w:p>
          <w:p w14:paraId="5229965F" w14:textId="77777777" w:rsidR="00285DDB" w:rsidRPr="001450C2" w:rsidRDefault="00285DDB" w:rsidP="00765CCF">
            <w:pPr>
              <w:jc w:val="both"/>
            </w:pPr>
            <w:r w:rsidRPr="001450C2">
              <w:t xml:space="preserve">Xét </w:t>
            </w:r>
            <w:r w:rsidRPr="001450C2">
              <w:rPr>
                <w:position w:val="-4"/>
              </w:rPr>
              <w:object w:dxaOrig="260" w:dyaOrig="279" w14:anchorId="4D656FC4">
                <v:shape id="_x0000_i1916" type="#_x0000_t75" style="width:12.75pt;height:14.25pt" o:ole="">
                  <v:imagedata r:id="rId1192" o:title=""/>
                </v:shape>
                <o:OLEObject Type="Embed" ProgID="Equation.DSMT4" ShapeID="_x0000_i1916" DrawAspect="Content" ObjectID="_1664270171" r:id="rId1248"/>
              </w:object>
            </w:r>
            <w:r w:rsidRPr="001450C2">
              <w:t xml:space="preserve">ABC và </w:t>
            </w:r>
            <w:r w:rsidRPr="001450C2">
              <w:rPr>
                <w:position w:val="-4"/>
              </w:rPr>
              <w:object w:dxaOrig="260" w:dyaOrig="279" w14:anchorId="477D89DE">
                <v:shape id="_x0000_i1917" type="#_x0000_t75" style="width:12.75pt;height:14.25pt" o:ole="">
                  <v:imagedata r:id="rId1192" o:title=""/>
                </v:shape>
                <o:OLEObject Type="Embed" ProgID="Equation.DSMT4" ShapeID="_x0000_i1917" DrawAspect="Content" ObjectID="_1664270172" r:id="rId1249"/>
              </w:object>
            </w:r>
            <w:r w:rsidRPr="001450C2">
              <w:t>DBC có</w:t>
            </w:r>
          </w:p>
          <w:p w14:paraId="207A9088" w14:textId="77777777" w:rsidR="00285DDB" w:rsidRPr="001450C2" w:rsidRDefault="00285DDB" w:rsidP="00765CCF">
            <w:pPr>
              <w:jc w:val="both"/>
            </w:pPr>
            <w:r w:rsidRPr="001450C2">
              <w:lastRenderedPageBreak/>
              <w:t>AB = DB (cmt)</w:t>
            </w:r>
          </w:p>
          <w:p w14:paraId="190778F7" w14:textId="77777777" w:rsidR="00285DDB" w:rsidRPr="001450C2" w:rsidRDefault="00285DDB" w:rsidP="00765CCF">
            <w:pPr>
              <w:jc w:val="both"/>
            </w:pPr>
            <w:r w:rsidRPr="001450C2">
              <w:t>AC = DC (cmt)</w:t>
            </w:r>
          </w:p>
          <w:p w14:paraId="4EB8611D" w14:textId="77777777" w:rsidR="00285DDB" w:rsidRPr="001450C2" w:rsidRDefault="00285DDB" w:rsidP="00765CCF">
            <w:pPr>
              <w:jc w:val="both"/>
            </w:pPr>
            <w:r w:rsidRPr="001450C2">
              <w:t>Cạnh CB chung</w:t>
            </w:r>
          </w:p>
          <w:p w14:paraId="12727705" w14:textId="77777777" w:rsidR="00285DDB" w:rsidRPr="001450C2" w:rsidRDefault="00285DDB" w:rsidP="00765CCF">
            <w:pPr>
              <w:jc w:val="both"/>
            </w:pPr>
            <w:r w:rsidRPr="001450C2">
              <w:t xml:space="preserve">=&gt; </w:t>
            </w:r>
            <w:r w:rsidRPr="001450C2">
              <w:rPr>
                <w:position w:val="-4"/>
              </w:rPr>
              <w:object w:dxaOrig="260" w:dyaOrig="279" w14:anchorId="361EF76B">
                <v:shape id="_x0000_i1918" type="#_x0000_t75" style="width:12.75pt;height:11.25pt" o:ole="">
                  <v:imagedata r:id="rId1192" o:title=""/>
                </v:shape>
                <o:OLEObject Type="Embed" ProgID="Equation.DSMT4" ShapeID="_x0000_i1918" DrawAspect="Content" ObjectID="_1664270173" r:id="rId1250"/>
              </w:object>
            </w:r>
            <w:r w:rsidRPr="001450C2">
              <w:t xml:space="preserve">ABC = </w:t>
            </w:r>
            <w:r w:rsidRPr="001450C2">
              <w:rPr>
                <w:position w:val="-4"/>
              </w:rPr>
              <w:object w:dxaOrig="260" w:dyaOrig="279" w14:anchorId="5D06A1AE">
                <v:shape id="_x0000_i1919" type="#_x0000_t75" style="width:12.75pt;height:14.25pt" o:ole="">
                  <v:imagedata r:id="rId1192" o:title=""/>
                </v:shape>
                <o:OLEObject Type="Embed" ProgID="Equation.DSMT4" ShapeID="_x0000_i1919" DrawAspect="Content" ObjectID="_1664270174" r:id="rId1251"/>
              </w:object>
            </w:r>
            <w:r w:rsidRPr="001450C2">
              <w:t>DBC (c . c. c)</w:t>
            </w:r>
          </w:p>
          <w:p w14:paraId="4C4CBA5B" w14:textId="77777777" w:rsidR="00285DDB" w:rsidRPr="001450C2" w:rsidRDefault="00285DDB" w:rsidP="00765CCF">
            <w:pPr>
              <w:jc w:val="both"/>
            </w:pPr>
            <w:r w:rsidRPr="001450C2">
              <w:t xml:space="preserve">=&gt; </w:t>
            </w:r>
            <w:r w:rsidRPr="001450C2">
              <w:rPr>
                <w:position w:val="-4"/>
              </w:rPr>
              <w:object w:dxaOrig="1460" w:dyaOrig="380" w14:anchorId="627579EF">
                <v:shape id="_x0000_i1920" type="#_x0000_t75" style="width:72.75pt;height:18.75pt" o:ole="">
                  <v:imagedata r:id="rId1190" o:title=""/>
                </v:shape>
                <o:OLEObject Type="Embed" ProgID="Equation.DSMT4" ShapeID="_x0000_i1920" DrawAspect="Content" ObjectID="_1664270175" r:id="rId1252"/>
              </w:object>
            </w:r>
            <w:r w:rsidRPr="001450C2">
              <w:t>(2 góc tương ứng)</w:t>
            </w:r>
          </w:p>
          <w:p w14:paraId="36961019" w14:textId="77777777" w:rsidR="00285DDB" w:rsidRPr="001450C2" w:rsidRDefault="00285DDB" w:rsidP="00765CCF">
            <w:pPr>
              <w:jc w:val="both"/>
            </w:pPr>
            <w:r w:rsidRPr="001450C2">
              <w:t xml:space="preserve">Mà </w:t>
            </w:r>
            <w:r w:rsidRPr="001450C2">
              <w:rPr>
                <w:position w:val="-6"/>
              </w:rPr>
              <w:object w:dxaOrig="1260" w:dyaOrig="400" w14:anchorId="4FD3AAFA">
                <v:shape id="_x0000_i1921" type="#_x0000_t75" style="width:63pt;height:20.25pt" o:ole="">
                  <v:imagedata r:id="rId1253" o:title=""/>
                </v:shape>
                <o:OLEObject Type="Embed" ProgID="Equation.DSMT4" ShapeID="_x0000_i1921" DrawAspect="Content" ObjectID="_1664270176" r:id="rId1254"/>
              </w:object>
            </w:r>
            <w:r w:rsidRPr="001450C2">
              <w:t>(</w:t>
            </w:r>
            <w:r w:rsidRPr="001450C2">
              <w:rPr>
                <w:position w:val="-12"/>
              </w:rPr>
              <w:object w:dxaOrig="560" w:dyaOrig="460" w14:anchorId="06531AE8">
                <v:shape id="_x0000_i1922" type="#_x0000_t75" style="width:27.75pt;height:23.25pt" o:ole="">
                  <v:imagedata r:id="rId1227" o:title=""/>
                </v:shape>
                <o:OLEObject Type="Embed" ProgID="Equation.DSMT4" ShapeID="_x0000_i1922" DrawAspect="Content" ObjectID="_1664270177" r:id="rId1255"/>
              </w:object>
            </w:r>
            <w:r w:rsidRPr="001450C2">
              <w:t xml:space="preserve"> = 90</w:t>
            </w:r>
            <w:r w:rsidRPr="001450C2">
              <w:rPr>
                <w:vertAlign w:val="superscript"/>
              </w:rPr>
              <w:t xml:space="preserve">0 </w:t>
            </w:r>
            <w:r w:rsidRPr="001450C2">
              <w:t>và B thuộc Ax, C thuộc Ay)</w:t>
            </w:r>
          </w:p>
          <w:p w14:paraId="35F45D29" w14:textId="77777777" w:rsidR="00285DDB" w:rsidRPr="001450C2" w:rsidRDefault="00285DDB" w:rsidP="00765CCF">
            <w:pPr>
              <w:jc w:val="both"/>
            </w:pPr>
            <w:r w:rsidRPr="001450C2">
              <w:t xml:space="preserve">=&gt; </w:t>
            </w:r>
            <w:r w:rsidRPr="001450C2">
              <w:rPr>
                <w:position w:val="-6"/>
              </w:rPr>
              <w:object w:dxaOrig="1260" w:dyaOrig="400" w14:anchorId="3D3BE0D7">
                <v:shape id="_x0000_i1923" type="#_x0000_t75" style="width:63pt;height:20.25pt" o:ole="">
                  <v:imagedata r:id="rId1188" o:title=""/>
                </v:shape>
                <o:OLEObject Type="Embed" ProgID="Equation.DSMT4" ShapeID="_x0000_i1923" DrawAspect="Content" ObjectID="_1664270178" r:id="rId1256"/>
              </w:object>
            </w:r>
          </w:p>
        </w:tc>
      </w:tr>
    </w:tbl>
    <w:p w14:paraId="67163956" w14:textId="77777777" w:rsidR="00285DDB" w:rsidRDefault="00285DDB" w:rsidP="00285DDB">
      <w:pPr>
        <w:jc w:val="center"/>
        <w:rPr>
          <w:b/>
        </w:rPr>
      </w:pPr>
      <w:r>
        <w:rPr>
          <w:b/>
        </w:rPr>
        <w:lastRenderedPageBreak/>
        <w:t>D. HOẠT ĐỘNG TÌM TÒI MỞ RỘNG (7 PHÚT)</w:t>
      </w:r>
    </w:p>
    <w:p w14:paraId="5AA27860" w14:textId="77777777" w:rsidR="00285DDB" w:rsidRDefault="00285DDB" w:rsidP="00285DDB">
      <w:r w:rsidRPr="00E72407">
        <w:rPr>
          <w:i/>
        </w:rPr>
        <w:t>Mục tiêu:</w:t>
      </w:r>
      <w:r>
        <w:t xml:space="preserve"> Học sinh biết vẽ sơ đồ tư duy của cố các kiến thức đã học trong chương tam giác</w:t>
      </w:r>
    </w:p>
    <w:p w14:paraId="25F0D670" w14:textId="77777777" w:rsidR="00285DDB" w:rsidRDefault="00285DDB" w:rsidP="00285DDB">
      <w:r w:rsidRPr="00E72407">
        <w:rPr>
          <w:i/>
        </w:rPr>
        <w:t>Phương pháp:</w:t>
      </w:r>
      <w:r>
        <w:t xml:space="preserve"> Hoạt động nhóm theo bàn, thuyết trình.</w:t>
      </w:r>
    </w:p>
    <w:p w14:paraId="235F5F2E" w14:textId="77777777" w:rsidR="00285DDB" w:rsidRDefault="00285DDB" w:rsidP="00285DDB">
      <w:r w:rsidRPr="00E72407">
        <w:rPr>
          <w:i/>
        </w:rPr>
        <w:t>Sản phẩm:</w:t>
      </w:r>
      <w:r>
        <w:t xml:space="preserve"> Mỗi nhóm có 1 sơ đồ tư duy củng cố kiến thức chương 2 tam giác đã học</w:t>
      </w:r>
    </w:p>
    <w:p w14:paraId="1CD32F0C" w14:textId="77777777" w:rsidR="00285DDB" w:rsidRDefault="00285DDB" w:rsidP="00285DDB">
      <w:r>
        <w:t xml:space="preserve">- GV thu sản phầm và về nhà chấm </w:t>
      </w:r>
    </w:p>
    <w:p w14:paraId="6CC08FD6" w14:textId="77777777" w:rsidR="00285DDB" w:rsidRDefault="00285DDB" w:rsidP="00285DDB">
      <w:r>
        <w:t>- GV cử đại diện 1 nhóm  trình bày sản phẩm của nhóm mính</w:t>
      </w:r>
    </w:p>
    <w:p w14:paraId="325AF297" w14:textId="77777777" w:rsidR="00285DDB" w:rsidRDefault="00285DDB" w:rsidP="00285DDB"/>
    <w:p w14:paraId="6619496B" w14:textId="77777777" w:rsidR="00285DDB" w:rsidRDefault="00285DDB" w:rsidP="00285DDB">
      <w:pPr>
        <w:rPr>
          <w:b/>
        </w:rPr>
      </w:pPr>
      <w:r w:rsidRPr="00B10943">
        <w:rPr>
          <w:b/>
        </w:rPr>
        <w:object w:dxaOrig="7199" w:dyaOrig="5399" w14:anchorId="3D2D788A">
          <v:shape id="_x0000_i1924" type="#_x0000_t75" style="width:425.25pt;height:219.75pt" o:ole="">
            <v:imagedata r:id="rId1257" o:title=""/>
          </v:shape>
          <o:OLEObject Type="Embed" ProgID="PowerPoint.Slide.12" ShapeID="_x0000_i1924" DrawAspect="Content" ObjectID="_1664270179" r:id="rId1258"/>
        </w:object>
      </w:r>
    </w:p>
    <w:p w14:paraId="73228168" w14:textId="77777777" w:rsidR="00285DDB" w:rsidRDefault="00285DDB" w:rsidP="00285DDB">
      <w:pPr>
        <w:jc w:val="center"/>
        <w:rPr>
          <w:b/>
        </w:rPr>
      </w:pPr>
      <w:r>
        <w:rPr>
          <w:b/>
        </w:rPr>
        <w:t>E. HOẠT ĐỘNG HƯỚNG DẪN VỀ NHÀ 2 PHÚT</w:t>
      </w:r>
    </w:p>
    <w:p w14:paraId="0DCB766F" w14:textId="77777777" w:rsidR="00285DDB" w:rsidRPr="00C721D6" w:rsidRDefault="00285DDB" w:rsidP="00285DDB">
      <w:r>
        <w:t xml:space="preserve">- </w:t>
      </w:r>
      <w:r w:rsidRPr="00C721D6">
        <w:t>Xem lại các dạng bài tập đã chữa</w:t>
      </w:r>
    </w:p>
    <w:p w14:paraId="518B3958" w14:textId="77777777" w:rsidR="00285DDB" w:rsidRPr="00C721D6" w:rsidRDefault="00285DDB" w:rsidP="00285DDB">
      <w:r>
        <w:t xml:space="preserve">- </w:t>
      </w:r>
      <w:r w:rsidRPr="00C721D6">
        <w:t xml:space="preserve">Ôn tập chuẩn bị tiết sau kiểm tra </w:t>
      </w:r>
      <w:r>
        <w:t>h</w:t>
      </w:r>
      <w:r w:rsidRPr="00F449D4">
        <w:t>ọc</w:t>
      </w:r>
      <w:r>
        <w:t xml:space="preserve"> k</w:t>
      </w:r>
      <w:r w:rsidRPr="00F449D4">
        <w:t>ì</w:t>
      </w:r>
      <w:r>
        <w:t xml:space="preserve"> - </w:t>
      </w:r>
      <w:r w:rsidRPr="00C721D6">
        <w:t xml:space="preserve"> 2 tiết (ĐS và HH) </w:t>
      </w:r>
    </w:p>
    <w:p w14:paraId="6523C793" w14:textId="77777777" w:rsidR="00285DDB" w:rsidRDefault="00285DDB" w:rsidP="00285DDB">
      <w:pPr>
        <w:jc w:val="center"/>
        <w:rPr>
          <w:b/>
        </w:rPr>
      </w:pPr>
    </w:p>
    <w:p w14:paraId="28AC2DBE" w14:textId="77777777" w:rsidR="00285DDB" w:rsidRPr="00C721D6" w:rsidRDefault="00285DDB" w:rsidP="00285DDB">
      <w:pPr>
        <w:jc w:val="center"/>
      </w:pPr>
    </w:p>
    <w:p w14:paraId="7063959B" w14:textId="77777777" w:rsidR="00285DDB" w:rsidRPr="00C721D6" w:rsidRDefault="00285DDB" w:rsidP="00285DDB">
      <w:pPr>
        <w:spacing w:before="120" w:after="120"/>
        <w:jc w:val="both"/>
      </w:pPr>
    </w:p>
    <w:p w14:paraId="376F555E" w14:textId="77777777" w:rsidR="00285DDB" w:rsidRDefault="00285DDB" w:rsidP="00285DDB"/>
    <w:tbl>
      <w:tblPr>
        <w:tblW w:w="0" w:type="auto"/>
        <w:tblLook w:val="04A0" w:firstRow="1" w:lastRow="0" w:firstColumn="1" w:lastColumn="0" w:noHBand="0" w:noVBand="1"/>
      </w:tblPr>
      <w:tblGrid>
        <w:gridCol w:w="3209"/>
        <w:gridCol w:w="3209"/>
        <w:gridCol w:w="3210"/>
      </w:tblGrid>
      <w:tr w:rsidR="00285DDB" w:rsidRPr="00A91CB1" w14:paraId="42914A53" w14:textId="77777777" w:rsidTr="00765CCF">
        <w:tc>
          <w:tcPr>
            <w:tcW w:w="3209" w:type="dxa"/>
            <w:shd w:val="clear" w:color="auto" w:fill="auto"/>
          </w:tcPr>
          <w:p w14:paraId="452ACCF1" w14:textId="77777777" w:rsidR="00285DDB" w:rsidRPr="00765CCF" w:rsidRDefault="00285DDB" w:rsidP="00765CCF">
            <w:pPr>
              <w:rPr>
                <w:sz w:val="24"/>
              </w:rPr>
            </w:pPr>
            <w:r w:rsidRPr="00765CCF">
              <w:rPr>
                <w:sz w:val="24"/>
              </w:rPr>
              <w:t>Ngày soạn: ……………</w:t>
            </w:r>
          </w:p>
        </w:tc>
        <w:tc>
          <w:tcPr>
            <w:tcW w:w="3209" w:type="dxa"/>
            <w:shd w:val="clear" w:color="auto" w:fill="auto"/>
          </w:tcPr>
          <w:p w14:paraId="16051292" w14:textId="77777777" w:rsidR="00285DDB" w:rsidRPr="00765CCF" w:rsidRDefault="00285DDB" w:rsidP="00765CCF">
            <w:pPr>
              <w:rPr>
                <w:sz w:val="24"/>
              </w:rPr>
            </w:pPr>
            <w:r w:rsidRPr="00765CCF">
              <w:rPr>
                <w:sz w:val="24"/>
              </w:rPr>
              <w:t>Ngày dạy: ………………</w:t>
            </w:r>
          </w:p>
          <w:p w14:paraId="5BA6166C" w14:textId="77777777" w:rsidR="00285DDB" w:rsidRPr="00765CCF" w:rsidRDefault="00285DDB" w:rsidP="00765CCF">
            <w:pPr>
              <w:rPr>
                <w:sz w:val="24"/>
              </w:rPr>
            </w:pPr>
          </w:p>
        </w:tc>
        <w:tc>
          <w:tcPr>
            <w:tcW w:w="3210" w:type="dxa"/>
            <w:shd w:val="clear" w:color="auto" w:fill="auto"/>
          </w:tcPr>
          <w:p w14:paraId="0DB70D98" w14:textId="77777777" w:rsidR="00285DDB" w:rsidRPr="00765CCF" w:rsidRDefault="00285DDB" w:rsidP="00765CCF">
            <w:pPr>
              <w:rPr>
                <w:sz w:val="24"/>
              </w:rPr>
            </w:pPr>
            <w:r w:rsidRPr="00765CCF">
              <w:rPr>
                <w:sz w:val="24"/>
              </w:rPr>
              <w:t>Lớp: ……….. Tiết: …….</w:t>
            </w:r>
          </w:p>
        </w:tc>
      </w:tr>
    </w:tbl>
    <w:p w14:paraId="5ADD1E47" w14:textId="77777777" w:rsidR="00285DDB" w:rsidRPr="00A91CB1" w:rsidRDefault="00285DDB" w:rsidP="00285DDB">
      <w:pPr>
        <w:jc w:val="center"/>
        <w:rPr>
          <w:b/>
          <w:szCs w:val="26"/>
        </w:rPr>
      </w:pPr>
      <w:r w:rsidRPr="00A91CB1">
        <w:rPr>
          <w:b/>
          <w:szCs w:val="26"/>
        </w:rPr>
        <w:t xml:space="preserve">TIẾT 33         </w:t>
      </w:r>
      <w:r w:rsidRPr="00A91CB1">
        <w:rPr>
          <w:b/>
          <w:color w:val="000000"/>
          <w:sz w:val="24"/>
        </w:rPr>
        <w:t>LUYỆN TẬP VỀ BA TRƯỜNG HỢP BẰNG NHAU CỦA TAM GIÁC</w:t>
      </w:r>
    </w:p>
    <w:p w14:paraId="6FDF789C" w14:textId="77777777" w:rsidR="00285DDB" w:rsidRPr="00A91CB1" w:rsidRDefault="00285DDB" w:rsidP="00765CCF">
      <w:pPr>
        <w:numPr>
          <w:ilvl w:val="0"/>
          <w:numId w:val="11"/>
        </w:numPr>
        <w:rPr>
          <w:b/>
          <w:i/>
          <w:szCs w:val="26"/>
          <w:u w:val="single"/>
        </w:rPr>
      </w:pPr>
      <w:r w:rsidRPr="00A91CB1">
        <w:rPr>
          <w:b/>
          <w:i/>
          <w:szCs w:val="26"/>
          <w:u w:val="single"/>
        </w:rPr>
        <w:lastRenderedPageBreak/>
        <w:t>Mục tiêu:</w:t>
      </w:r>
    </w:p>
    <w:p w14:paraId="6B22EB4F" w14:textId="77777777" w:rsidR="00285DDB" w:rsidRPr="00A91CB1" w:rsidRDefault="00285DDB" w:rsidP="00765CCF">
      <w:pPr>
        <w:numPr>
          <w:ilvl w:val="0"/>
          <w:numId w:val="16"/>
        </w:numPr>
        <w:rPr>
          <w:szCs w:val="26"/>
        </w:rPr>
      </w:pPr>
      <w:r w:rsidRPr="00A91CB1">
        <w:rPr>
          <w:b/>
          <w:i/>
          <w:szCs w:val="26"/>
        </w:rPr>
        <w:t>Kiến thức</w:t>
      </w:r>
      <w:r w:rsidRPr="00A91CB1">
        <w:rPr>
          <w:szCs w:val="26"/>
        </w:rPr>
        <w:t>: Củng cố các trường hợp bằng nhau của hai tam giác</w:t>
      </w:r>
    </w:p>
    <w:p w14:paraId="35AA329B" w14:textId="77777777" w:rsidR="00285DDB" w:rsidRPr="00A91CB1" w:rsidRDefault="00285DDB" w:rsidP="00765CCF">
      <w:pPr>
        <w:numPr>
          <w:ilvl w:val="0"/>
          <w:numId w:val="16"/>
        </w:numPr>
        <w:rPr>
          <w:szCs w:val="26"/>
        </w:rPr>
      </w:pPr>
      <w:r w:rsidRPr="00A91CB1">
        <w:rPr>
          <w:b/>
          <w:i/>
          <w:szCs w:val="26"/>
        </w:rPr>
        <w:t>Kỹ năng</w:t>
      </w:r>
      <w:r w:rsidRPr="00A91CB1">
        <w:rPr>
          <w:szCs w:val="26"/>
        </w:rPr>
        <w:t>: Luyện kỹ năng chứng minh hai tam giác bằng nhau theo cả 3 trường hợp của tam giác thường và các trường hợp áp dụng vào tam giác vuông</w:t>
      </w:r>
    </w:p>
    <w:p w14:paraId="5D64365B" w14:textId="77777777" w:rsidR="00285DDB" w:rsidRPr="00A91CB1" w:rsidRDefault="00285DDB" w:rsidP="00765CCF">
      <w:pPr>
        <w:numPr>
          <w:ilvl w:val="0"/>
          <w:numId w:val="10"/>
        </w:numPr>
        <w:rPr>
          <w:szCs w:val="26"/>
        </w:rPr>
      </w:pPr>
      <w:r w:rsidRPr="00A91CB1">
        <w:rPr>
          <w:szCs w:val="26"/>
        </w:rPr>
        <w:t>Kiểm tra kỹ năng vẽ hình, chứng minh hai tam giác bằng nhau</w:t>
      </w:r>
    </w:p>
    <w:p w14:paraId="688616ED" w14:textId="77777777" w:rsidR="00285DDB" w:rsidRPr="00A91CB1" w:rsidRDefault="00285DDB" w:rsidP="00765CCF">
      <w:pPr>
        <w:numPr>
          <w:ilvl w:val="0"/>
          <w:numId w:val="16"/>
        </w:numPr>
        <w:rPr>
          <w:szCs w:val="26"/>
        </w:rPr>
      </w:pPr>
      <w:r w:rsidRPr="00A91CB1">
        <w:rPr>
          <w:b/>
          <w:i/>
          <w:szCs w:val="26"/>
        </w:rPr>
        <w:t>Thái độ</w:t>
      </w:r>
      <w:r w:rsidRPr="00A91CB1">
        <w:rPr>
          <w:szCs w:val="26"/>
        </w:rPr>
        <w:t>: Nhiệt tình, cẩn thận</w:t>
      </w:r>
    </w:p>
    <w:p w14:paraId="7B2A6214" w14:textId="77777777" w:rsidR="00285DDB" w:rsidRDefault="00285DDB" w:rsidP="00765CCF">
      <w:pPr>
        <w:numPr>
          <w:ilvl w:val="0"/>
          <w:numId w:val="16"/>
        </w:numPr>
        <w:rPr>
          <w:szCs w:val="26"/>
        </w:rPr>
      </w:pPr>
      <w:r w:rsidRPr="00A91CB1">
        <w:rPr>
          <w:b/>
          <w:i/>
          <w:szCs w:val="26"/>
        </w:rPr>
        <w:t>Định hướng phát triển năng lực</w:t>
      </w:r>
      <w:r w:rsidRPr="00A91CB1">
        <w:rPr>
          <w:szCs w:val="26"/>
        </w:rPr>
        <w:t xml:space="preserve">: </w:t>
      </w:r>
    </w:p>
    <w:p w14:paraId="24018D42" w14:textId="77777777" w:rsidR="00285DDB" w:rsidRPr="00A91CB1" w:rsidRDefault="00285DDB" w:rsidP="00285DDB">
      <w:pPr>
        <w:pStyle w:val="ListParagraph"/>
      </w:pPr>
      <w:r w:rsidRPr="00A91CB1">
        <w:rPr>
          <w:b/>
          <w:i/>
        </w:rPr>
        <w:t>- Năng lực:</w:t>
      </w:r>
      <w:r w:rsidRPr="00A91CB1">
        <w:t xml:space="preserve"> Năng lực tự học, năng lực giải quyết vấn đề, năng lực hợp tác, năng lực ngôn ngữ.</w:t>
      </w:r>
    </w:p>
    <w:p w14:paraId="6A94D758" w14:textId="77777777" w:rsidR="00285DDB" w:rsidRPr="00A91CB1" w:rsidRDefault="00285DDB" w:rsidP="00285DDB">
      <w:pPr>
        <w:pStyle w:val="ListParagraph"/>
      </w:pPr>
      <w:r w:rsidRPr="00A91CB1">
        <w:rPr>
          <w:b/>
          <w:i/>
        </w:rPr>
        <w:t>- Phẩm chất:</w:t>
      </w:r>
      <w:r w:rsidRPr="00A91CB1">
        <w:t xml:space="preserve"> Tự tin, tự chủ.</w:t>
      </w:r>
    </w:p>
    <w:p w14:paraId="6B1637EA" w14:textId="77777777" w:rsidR="00285DDB" w:rsidRPr="00A91CB1" w:rsidRDefault="00285DDB" w:rsidP="00285DDB">
      <w:pPr>
        <w:ind w:left="360"/>
        <w:rPr>
          <w:szCs w:val="26"/>
        </w:rPr>
      </w:pPr>
    </w:p>
    <w:p w14:paraId="4E6BE9E4" w14:textId="77777777" w:rsidR="00285DDB" w:rsidRPr="00A91CB1" w:rsidRDefault="00285DDB" w:rsidP="00765CCF">
      <w:pPr>
        <w:numPr>
          <w:ilvl w:val="0"/>
          <w:numId w:val="11"/>
        </w:numPr>
        <w:rPr>
          <w:b/>
          <w:i/>
          <w:szCs w:val="26"/>
          <w:u w:val="single"/>
        </w:rPr>
      </w:pPr>
      <w:r w:rsidRPr="00A91CB1">
        <w:rPr>
          <w:b/>
          <w:i/>
          <w:szCs w:val="26"/>
          <w:u w:val="single"/>
        </w:rPr>
        <w:t>Chuẩn bị của GV và HS:</w:t>
      </w:r>
    </w:p>
    <w:p w14:paraId="1CF8C099" w14:textId="77777777" w:rsidR="00285DDB" w:rsidRPr="00A91CB1" w:rsidRDefault="00285DDB" w:rsidP="00285DDB">
      <w:pPr>
        <w:ind w:left="720"/>
        <w:rPr>
          <w:szCs w:val="26"/>
        </w:rPr>
      </w:pPr>
      <w:r w:rsidRPr="00A91CB1">
        <w:rPr>
          <w:szCs w:val="26"/>
        </w:rPr>
        <w:t>GV: SGK-thước thẳng-com pa-phấn màu-thước đo góc- máy chiếu</w:t>
      </w:r>
    </w:p>
    <w:p w14:paraId="0E016F39" w14:textId="77777777" w:rsidR="00285DDB" w:rsidRPr="00A91CB1" w:rsidRDefault="00285DDB" w:rsidP="00285DDB">
      <w:pPr>
        <w:ind w:left="720"/>
        <w:rPr>
          <w:szCs w:val="26"/>
        </w:rPr>
      </w:pPr>
      <w:r w:rsidRPr="00A91CB1">
        <w:rPr>
          <w:szCs w:val="26"/>
        </w:rPr>
        <w:t>HS: SGK-thước thẳng-thước đo góc</w:t>
      </w:r>
    </w:p>
    <w:p w14:paraId="681495AD" w14:textId="77777777" w:rsidR="00285DDB" w:rsidRPr="00A91CB1" w:rsidRDefault="00285DDB" w:rsidP="00765CCF">
      <w:pPr>
        <w:numPr>
          <w:ilvl w:val="0"/>
          <w:numId w:val="11"/>
        </w:numPr>
        <w:rPr>
          <w:b/>
          <w:i/>
          <w:szCs w:val="26"/>
          <w:u w:val="single"/>
          <w:lang w:val="fr-FR"/>
        </w:rPr>
      </w:pPr>
      <w:r w:rsidRPr="00A91CB1">
        <w:rPr>
          <w:b/>
          <w:i/>
          <w:szCs w:val="26"/>
          <w:u w:val="single"/>
          <w:lang w:val="fr-FR"/>
        </w:rPr>
        <w:t>Tiến trình dạy học:</w:t>
      </w:r>
    </w:p>
    <w:p w14:paraId="78BF01FC" w14:textId="77777777" w:rsidR="00285DDB" w:rsidRPr="00A91CB1" w:rsidRDefault="00285DDB" w:rsidP="00285DDB">
      <w:pPr>
        <w:ind w:left="360"/>
        <w:rPr>
          <w:szCs w:val="26"/>
          <w:lang w:val="fr-FR"/>
        </w:rPr>
      </w:pPr>
      <w:r w:rsidRPr="00A91CB1">
        <w:rPr>
          <w:szCs w:val="26"/>
          <w:lang w:val="fr-FR"/>
        </w:rPr>
        <w:t>1. Ổn định tổ chức: (1p)</w:t>
      </w:r>
    </w:p>
    <w:p w14:paraId="52BC0F37" w14:textId="77777777" w:rsidR="00285DDB" w:rsidRPr="00A91CB1" w:rsidRDefault="00285DDB" w:rsidP="00285DDB">
      <w:pPr>
        <w:ind w:left="360"/>
        <w:rPr>
          <w:szCs w:val="26"/>
          <w:lang w:val="fr-FR"/>
        </w:rPr>
      </w:pPr>
      <w:r w:rsidRPr="00A91CB1">
        <w:rPr>
          <w:szCs w:val="26"/>
          <w:lang w:val="fr-FR"/>
        </w:rPr>
        <w:t>2. Kiểm tra bài cũ: xen kẽ bài học</w:t>
      </w:r>
    </w:p>
    <w:p w14:paraId="13A095C3" w14:textId="77777777" w:rsidR="00285DDB" w:rsidRPr="00A91CB1" w:rsidRDefault="00285DDB" w:rsidP="00285DDB">
      <w:pPr>
        <w:ind w:left="360"/>
        <w:rPr>
          <w:szCs w:val="26"/>
          <w:lang w:val="fr-FR"/>
        </w:rPr>
      </w:pPr>
      <w:r w:rsidRPr="00A91CB1">
        <w:rPr>
          <w:szCs w:val="26"/>
          <w:lang w:val="fr-FR"/>
        </w:rPr>
        <w:t>3. Bài mới :</w:t>
      </w:r>
    </w:p>
    <w:p w14:paraId="129E1915" w14:textId="77777777" w:rsidR="00285DDB" w:rsidRDefault="00285DDB" w:rsidP="00285DDB">
      <w:pPr>
        <w:ind w:left="360"/>
        <w:rPr>
          <w:b/>
          <w:szCs w:val="26"/>
          <w:lang w:val="fr-FR"/>
        </w:rPr>
      </w:pPr>
      <w:r w:rsidRPr="00A91CB1">
        <w:rPr>
          <w:b/>
          <w:szCs w:val="26"/>
          <w:lang w:val="fr-FR"/>
        </w:rPr>
        <w:t>A,Hoạt động khởi động</w:t>
      </w:r>
      <w:r>
        <w:rPr>
          <w:b/>
          <w:szCs w:val="26"/>
          <w:lang w:val="fr-FR"/>
        </w:rPr>
        <w:t xml:space="preserve"> + Kiểm tra bài cũ :</w:t>
      </w:r>
      <w:r w:rsidRPr="00A91CB1">
        <w:rPr>
          <w:b/>
          <w:szCs w:val="26"/>
          <w:lang w:val="fr-FR"/>
        </w:rPr>
        <w:t xml:space="preserve"> ( 5’)</w:t>
      </w:r>
    </w:p>
    <w:p w14:paraId="5634F9CB" w14:textId="77777777" w:rsidR="00285DDB" w:rsidRPr="00BA55C9" w:rsidRDefault="00285DDB" w:rsidP="00285DDB">
      <w:pPr>
        <w:spacing w:line="312" w:lineRule="auto"/>
        <w:jc w:val="both"/>
        <w:rPr>
          <w:i/>
        </w:rPr>
      </w:pPr>
      <w:r w:rsidRPr="00BA55C9">
        <w:rPr>
          <w:i/>
        </w:rPr>
        <w:t>a. Mục tiêu:</w:t>
      </w:r>
    </w:p>
    <w:p w14:paraId="495FBF4E" w14:textId="77777777" w:rsidR="00285DDB" w:rsidRPr="0057203B" w:rsidRDefault="00285DDB" w:rsidP="00285DDB">
      <w:pPr>
        <w:spacing w:line="312" w:lineRule="auto"/>
        <w:jc w:val="both"/>
      </w:pPr>
      <w:r w:rsidRPr="0057203B">
        <w:t xml:space="preserve">- </w:t>
      </w:r>
      <w:r>
        <w:rPr>
          <w:szCs w:val="26"/>
          <w:lang w:val="fr-FR"/>
        </w:rPr>
        <w:t>Học sinh nhớ lại được các TH bằng nhau của tam giác.</w:t>
      </w:r>
    </w:p>
    <w:p w14:paraId="793AF603" w14:textId="77777777" w:rsidR="00285DDB" w:rsidRPr="00BA55C9" w:rsidRDefault="00285DDB" w:rsidP="00285DDB">
      <w:pPr>
        <w:spacing w:line="312" w:lineRule="auto"/>
        <w:jc w:val="both"/>
        <w:rPr>
          <w:i/>
        </w:rPr>
      </w:pPr>
      <w:r w:rsidRPr="00BA55C9">
        <w:rPr>
          <w:i/>
        </w:rPr>
        <w:t xml:space="preserve">b. Hình thức tổ chức: </w:t>
      </w:r>
    </w:p>
    <w:p w14:paraId="65FCD9C2" w14:textId="77777777" w:rsidR="00285DDB" w:rsidRPr="0057203B" w:rsidRDefault="00285DDB" w:rsidP="00285DDB">
      <w:pPr>
        <w:spacing w:line="312" w:lineRule="auto"/>
        <w:jc w:val="both"/>
      </w:pPr>
      <w:r w:rsidRPr="0057203B">
        <w:t>- Hoạt động cá nhân, kiểm tra, đánh giá</w:t>
      </w:r>
      <w:r>
        <w:t>.</w:t>
      </w:r>
    </w:p>
    <w:p w14:paraId="303ACD4E" w14:textId="77777777" w:rsidR="00285DDB" w:rsidRPr="00BA55C9" w:rsidRDefault="00285DDB" w:rsidP="00285DDB">
      <w:pPr>
        <w:spacing w:line="312" w:lineRule="auto"/>
        <w:jc w:val="both"/>
        <w:rPr>
          <w:i/>
        </w:rPr>
      </w:pPr>
      <w:r w:rsidRPr="00BA55C9">
        <w:rPr>
          <w:i/>
        </w:rPr>
        <w:t xml:space="preserve">c. Sản phẩm: </w:t>
      </w:r>
    </w:p>
    <w:p w14:paraId="5AE2FD67" w14:textId="77777777" w:rsidR="00285DDB" w:rsidRPr="00C201E0" w:rsidRDefault="00285DDB" w:rsidP="00285DDB">
      <w:pPr>
        <w:rPr>
          <w:szCs w:val="26"/>
          <w:lang w:val="fr-FR"/>
        </w:rPr>
      </w:pPr>
      <w:r>
        <w:rPr>
          <w:szCs w:val="26"/>
          <w:lang w:val="fr-FR"/>
        </w:rPr>
        <w:t>- Học sinh nêu được điều kiện hai tam giác bằng nhau qua 3 trường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78"/>
      </w:tblGrid>
      <w:tr w:rsidR="00285DDB" w:rsidRPr="00A91CB1" w14:paraId="5FCF6AA0" w14:textId="77777777" w:rsidTr="00765CCF">
        <w:tc>
          <w:tcPr>
            <w:tcW w:w="9854" w:type="dxa"/>
          </w:tcPr>
          <w:p w14:paraId="512050FA" w14:textId="77777777" w:rsidR="00285DDB" w:rsidRPr="00A91CB1" w:rsidRDefault="00285DDB" w:rsidP="00765CCF">
            <w:pPr>
              <w:jc w:val="center"/>
              <w:rPr>
                <w:b/>
                <w:szCs w:val="26"/>
              </w:rPr>
            </w:pPr>
            <w:r w:rsidRPr="00116583">
              <w:rPr>
                <w:szCs w:val="26"/>
                <w:lang w:val="pt-BR"/>
              </w:rPr>
              <w:t xml:space="preserve">Cho </w:t>
            </w:r>
            <w:r w:rsidRPr="00116583">
              <w:rPr>
                <w:position w:val="-6"/>
                <w:szCs w:val="26"/>
              </w:rPr>
              <w:object w:dxaOrig="680" w:dyaOrig="279" w14:anchorId="14761735">
                <v:shape id="_x0000_i1925" type="#_x0000_t75" style="width:36.75pt;height:14.25pt" o:ole="">
                  <v:imagedata r:id="rId1259" o:title=""/>
                </v:shape>
                <o:OLEObject Type="Embed" ProgID="Equation.3" ShapeID="_x0000_i1925" DrawAspect="Content" ObjectID="_1664270180" r:id="rId1260"/>
              </w:object>
            </w:r>
            <w:r w:rsidRPr="00116583">
              <w:rPr>
                <w:szCs w:val="26"/>
                <w:lang w:val="pt-BR"/>
              </w:rPr>
              <w:t xml:space="preserve"> và </w:t>
            </w:r>
            <w:r w:rsidRPr="00116583">
              <w:rPr>
                <w:position w:val="-6"/>
                <w:szCs w:val="26"/>
              </w:rPr>
              <w:object w:dxaOrig="859" w:dyaOrig="279" w14:anchorId="11651443">
                <v:shape id="_x0000_i1926" type="#_x0000_t75" style="width:44.25pt;height:14.25pt" o:ole="">
                  <v:imagedata r:id="rId1261" o:title=""/>
                </v:shape>
                <o:OLEObject Type="Embed" ProgID="Equation.3" ShapeID="_x0000_i1926" DrawAspect="Content" ObjectID="_1664270181" r:id="rId1262"/>
              </w:object>
            </w:r>
            <w:r w:rsidRPr="00116583">
              <w:rPr>
                <w:szCs w:val="26"/>
                <w:lang w:val="pt-BR"/>
              </w:rPr>
              <w:t>. Nêu điều kiện cần để có hai tam giác trên bằng nhau theo các trường hợp c.c.c, c.g.c, g.c.g</w:t>
            </w:r>
          </w:p>
        </w:tc>
      </w:tr>
    </w:tbl>
    <w:p w14:paraId="333A53DE" w14:textId="77777777" w:rsidR="00285DDB" w:rsidRDefault="00285DDB" w:rsidP="00285DDB">
      <w:pPr>
        <w:rPr>
          <w:b/>
          <w:szCs w:val="26"/>
          <w:lang w:val="fr-FR"/>
        </w:rPr>
      </w:pPr>
    </w:p>
    <w:p w14:paraId="5FB03A06" w14:textId="77777777" w:rsidR="00285DDB" w:rsidRDefault="00285DDB" w:rsidP="00285DDB">
      <w:pPr>
        <w:ind w:left="360"/>
        <w:rPr>
          <w:b/>
          <w:szCs w:val="26"/>
          <w:lang w:val="pt-BR"/>
        </w:rPr>
      </w:pPr>
      <w:r w:rsidRPr="00A91CB1">
        <w:rPr>
          <w:b/>
          <w:szCs w:val="26"/>
          <w:lang w:val="pt-BR"/>
        </w:rPr>
        <w:t>B.</w:t>
      </w:r>
      <w:r>
        <w:rPr>
          <w:b/>
          <w:szCs w:val="26"/>
          <w:lang w:val="pt-BR"/>
        </w:rPr>
        <w:t xml:space="preserve">C </w:t>
      </w:r>
      <w:r w:rsidRPr="00A91CB1">
        <w:rPr>
          <w:b/>
          <w:szCs w:val="26"/>
          <w:lang w:val="pt-BR"/>
        </w:rPr>
        <w:t>Hoạt động luyện tập</w:t>
      </w:r>
      <w:r>
        <w:rPr>
          <w:b/>
          <w:szCs w:val="26"/>
          <w:lang w:val="pt-BR"/>
        </w:rPr>
        <w:t xml:space="preserve"> + vận dụng:</w:t>
      </w:r>
      <w:r w:rsidRPr="00A91CB1">
        <w:rPr>
          <w:b/>
          <w:szCs w:val="26"/>
          <w:lang w:val="pt-BR"/>
        </w:rPr>
        <w:t xml:space="preserve"> ( 30’)</w:t>
      </w:r>
    </w:p>
    <w:p w14:paraId="06AED1DF" w14:textId="77777777" w:rsidR="00285DDB" w:rsidRPr="00BA55C9" w:rsidRDefault="00285DDB" w:rsidP="00285DDB">
      <w:pPr>
        <w:spacing w:line="312" w:lineRule="auto"/>
        <w:jc w:val="both"/>
        <w:rPr>
          <w:i/>
        </w:rPr>
      </w:pPr>
      <w:r w:rsidRPr="00BA55C9">
        <w:rPr>
          <w:i/>
        </w:rPr>
        <w:t>a. Mục tiêu:</w:t>
      </w:r>
    </w:p>
    <w:p w14:paraId="7BB61BBE" w14:textId="77777777" w:rsidR="00285DDB" w:rsidRDefault="00285DDB" w:rsidP="00285DDB">
      <w:pPr>
        <w:spacing w:line="312" w:lineRule="auto"/>
        <w:jc w:val="both"/>
        <w:rPr>
          <w:i/>
        </w:rPr>
      </w:pPr>
      <w:r w:rsidRPr="0057203B">
        <w:t xml:space="preserve">- </w:t>
      </w:r>
      <w:r w:rsidRPr="00BA55C9">
        <w:rPr>
          <w:szCs w:val="26"/>
        </w:rPr>
        <w:t>Học sinh biết vẽ hình, phân tích đầu bài, tìm ra cách chứng minh</w:t>
      </w:r>
      <w:r w:rsidRPr="00BA55C9">
        <w:rPr>
          <w:i/>
        </w:rPr>
        <w:t xml:space="preserve"> </w:t>
      </w:r>
    </w:p>
    <w:p w14:paraId="14535005" w14:textId="77777777" w:rsidR="00285DDB" w:rsidRPr="00BA55C9" w:rsidRDefault="00285DDB" w:rsidP="00285DDB">
      <w:pPr>
        <w:spacing w:line="312" w:lineRule="auto"/>
        <w:jc w:val="both"/>
        <w:rPr>
          <w:i/>
        </w:rPr>
      </w:pPr>
      <w:r w:rsidRPr="00BA55C9">
        <w:rPr>
          <w:i/>
        </w:rPr>
        <w:t xml:space="preserve">b. Hình thức tổ chức: </w:t>
      </w:r>
    </w:p>
    <w:p w14:paraId="5B319D5E" w14:textId="77777777" w:rsidR="00285DDB" w:rsidRPr="0057203B" w:rsidRDefault="00285DDB" w:rsidP="00285DDB">
      <w:pPr>
        <w:spacing w:line="312" w:lineRule="auto"/>
        <w:jc w:val="both"/>
      </w:pPr>
      <w:r w:rsidRPr="0057203B">
        <w:t xml:space="preserve">- Hoạt động cá nhân, </w:t>
      </w:r>
      <w:r>
        <w:t xml:space="preserve">nhóm, </w:t>
      </w:r>
      <w:r w:rsidRPr="0057203B">
        <w:t>kiểm tra, đánh giá</w:t>
      </w:r>
      <w:r>
        <w:t>.</w:t>
      </w:r>
    </w:p>
    <w:p w14:paraId="196EF8EA" w14:textId="77777777" w:rsidR="00285DDB" w:rsidRPr="00BA55C9" w:rsidRDefault="00285DDB" w:rsidP="00285DDB">
      <w:pPr>
        <w:spacing w:line="312" w:lineRule="auto"/>
        <w:jc w:val="both"/>
        <w:rPr>
          <w:i/>
        </w:rPr>
      </w:pPr>
      <w:r w:rsidRPr="00BA55C9">
        <w:rPr>
          <w:i/>
        </w:rPr>
        <w:t xml:space="preserve">c. Sản phẩm: </w:t>
      </w:r>
    </w:p>
    <w:p w14:paraId="514FF3B6" w14:textId="77777777" w:rsidR="00285DDB" w:rsidRPr="000C4762" w:rsidRDefault="00285DDB" w:rsidP="00285DDB">
      <w:pPr>
        <w:rPr>
          <w:b/>
          <w:szCs w:val="26"/>
          <w:lang w:val="fr-FR"/>
        </w:rPr>
      </w:pPr>
      <w:r w:rsidRPr="000C4762">
        <w:rPr>
          <w:szCs w:val="26"/>
          <w:lang w:val="fr-FR"/>
        </w:rPr>
        <w:t xml:space="preserve">- </w:t>
      </w:r>
      <w:r w:rsidRPr="000C4762">
        <w:rPr>
          <w:szCs w:val="26"/>
        </w:rPr>
        <w:t>Lời giải bài 43, 44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1"/>
        <w:gridCol w:w="3089"/>
        <w:gridCol w:w="3498"/>
      </w:tblGrid>
      <w:tr w:rsidR="00285DDB" w:rsidRPr="00A91CB1" w14:paraId="18821754" w14:textId="77777777" w:rsidTr="00765CCF">
        <w:tc>
          <w:tcPr>
            <w:tcW w:w="3172" w:type="dxa"/>
          </w:tcPr>
          <w:p w14:paraId="03456AA2" w14:textId="77777777" w:rsidR="00285DDB" w:rsidRPr="00A91CB1" w:rsidRDefault="00285DDB" w:rsidP="00765CCF">
            <w:pPr>
              <w:jc w:val="center"/>
              <w:rPr>
                <w:b/>
                <w:szCs w:val="26"/>
                <w:lang w:val="fr-FR"/>
              </w:rPr>
            </w:pPr>
            <w:r w:rsidRPr="00A91CB1">
              <w:rPr>
                <w:b/>
                <w:szCs w:val="26"/>
                <w:lang w:val="fr-FR"/>
              </w:rPr>
              <w:t>Hoạt động của thầy</w:t>
            </w:r>
          </w:p>
        </w:tc>
        <w:tc>
          <w:tcPr>
            <w:tcW w:w="3170" w:type="dxa"/>
          </w:tcPr>
          <w:p w14:paraId="19187057" w14:textId="77777777" w:rsidR="00285DDB" w:rsidRPr="00A91CB1" w:rsidRDefault="00285DDB" w:rsidP="00765CCF">
            <w:pPr>
              <w:jc w:val="center"/>
              <w:rPr>
                <w:b/>
                <w:szCs w:val="26"/>
                <w:lang w:val="fr-FR"/>
              </w:rPr>
            </w:pPr>
            <w:r w:rsidRPr="00A91CB1">
              <w:rPr>
                <w:b/>
                <w:szCs w:val="26"/>
                <w:lang w:val="fr-FR"/>
              </w:rPr>
              <w:t>Hoạt động của trò</w:t>
            </w:r>
          </w:p>
        </w:tc>
        <w:tc>
          <w:tcPr>
            <w:tcW w:w="3512" w:type="dxa"/>
          </w:tcPr>
          <w:p w14:paraId="599A88E1" w14:textId="77777777" w:rsidR="00285DDB" w:rsidRPr="00A91CB1" w:rsidRDefault="00285DDB" w:rsidP="00765CCF">
            <w:pPr>
              <w:jc w:val="center"/>
              <w:rPr>
                <w:b/>
                <w:szCs w:val="26"/>
              </w:rPr>
            </w:pPr>
            <w:r w:rsidRPr="00A91CB1">
              <w:rPr>
                <w:b/>
                <w:szCs w:val="26"/>
              </w:rPr>
              <w:t>Nội dung</w:t>
            </w:r>
          </w:p>
        </w:tc>
      </w:tr>
      <w:tr w:rsidR="00285DDB" w:rsidRPr="00A91CB1" w14:paraId="3DBA3E7C" w14:textId="77777777" w:rsidTr="00765CCF">
        <w:trPr>
          <w:trHeight w:val="8921"/>
        </w:trPr>
        <w:tc>
          <w:tcPr>
            <w:tcW w:w="3172" w:type="dxa"/>
          </w:tcPr>
          <w:p w14:paraId="51C5A118" w14:textId="77777777" w:rsidR="00285DDB" w:rsidRPr="000C4762" w:rsidRDefault="00285DDB" w:rsidP="00765CCF">
            <w:pPr>
              <w:rPr>
                <w:b/>
                <w:szCs w:val="26"/>
              </w:rPr>
            </w:pPr>
            <w:r w:rsidRPr="000C4762">
              <w:rPr>
                <w:b/>
                <w:szCs w:val="26"/>
              </w:rPr>
              <w:lastRenderedPageBreak/>
              <w:t>Nhiệm vụ 1:</w:t>
            </w:r>
          </w:p>
          <w:p w14:paraId="25C1FCAC" w14:textId="77777777" w:rsidR="00285DDB" w:rsidRPr="00A91CB1" w:rsidRDefault="00285DDB" w:rsidP="00765CCF">
            <w:pPr>
              <w:rPr>
                <w:szCs w:val="26"/>
              </w:rPr>
            </w:pPr>
            <w:r w:rsidRPr="00A91CB1">
              <w:rPr>
                <w:szCs w:val="26"/>
              </w:rPr>
              <w:t>-GV yêu cầu học sinh đọc đề bài bài tập 43 (SGK) – Máy chiếu</w:t>
            </w:r>
          </w:p>
          <w:p w14:paraId="1E071BFE" w14:textId="77777777" w:rsidR="00285DDB" w:rsidRPr="00A91CB1" w:rsidRDefault="00285DDB" w:rsidP="00765CCF">
            <w:pPr>
              <w:rPr>
                <w:szCs w:val="26"/>
              </w:rPr>
            </w:pPr>
          </w:p>
          <w:p w14:paraId="11C99A05" w14:textId="77777777" w:rsidR="00285DDB" w:rsidRPr="00A91CB1" w:rsidRDefault="00285DDB" w:rsidP="00765CCF">
            <w:pPr>
              <w:rPr>
                <w:szCs w:val="26"/>
                <w:lang w:val="pt-BR"/>
              </w:rPr>
            </w:pPr>
            <w:r w:rsidRPr="00A91CB1">
              <w:rPr>
                <w:szCs w:val="26"/>
                <w:lang w:val="pt-BR"/>
              </w:rPr>
              <w:t>-Nêu cách vẽ hình của BT ?</w:t>
            </w:r>
          </w:p>
          <w:p w14:paraId="7E2674E0" w14:textId="77777777" w:rsidR="00285DDB" w:rsidRPr="00A91CB1" w:rsidRDefault="00285DDB" w:rsidP="00765CCF">
            <w:pPr>
              <w:rPr>
                <w:szCs w:val="26"/>
                <w:lang w:val="pt-BR"/>
              </w:rPr>
            </w:pPr>
            <w:r w:rsidRPr="00A91CB1">
              <w:rPr>
                <w:szCs w:val="26"/>
                <w:lang w:val="pt-BR"/>
              </w:rPr>
              <w:t>-Gọi 1 học sinh lên bảng ghi GT-KL của bài tập</w:t>
            </w:r>
          </w:p>
          <w:p w14:paraId="245EA505" w14:textId="77777777" w:rsidR="00285DDB" w:rsidRPr="00A91CB1" w:rsidRDefault="00285DDB" w:rsidP="00765CCF">
            <w:pPr>
              <w:rPr>
                <w:szCs w:val="26"/>
                <w:lang w:val="pt-BR"/>
              </w:rPr>
            </w:pPr>
          </w:p>
          <w:p w14:paraId="5DED7D2B" w14:textId="77777777" w:rsidR="00285DDB" w:rsidRPr="00A91CB1" w:rsidRDefault="00285DDB" w:rsidP="00765CCF">
            <w:pPr>
              <w:rPr>
                <w:szCs w:val="26"/>
              </w:rPr>
            </w:pPr>
            <w:r w:rsidRPr="00A91CB1">
              <w:rPr>
                <w:szCs w:val="26"/>
              </w:rPr>
              <w:t>-Nêu cách chứng minh:</w:t>
            </w:r>
          </w:p>
          <w:p w14:paraId="7AE7B7FA" w14:textId="77777777" w:rsidR="00285DDB" w:rsidRPr="00A91CB1" w:rsidRDefault="00285DDB" w:rsidP="00765CCF">
            <w:pPr>
              <w:rPr>
                <w:szCs w:val="26"/>
              </w:rPr>
            </w:pPr>
            <w:r w:rsidRPr="00A91CB1">
              <w:rPr>
                <w:szCs w:val="26"/>
              </w:rPr>
              <w:t xml:space="preserve">                AD = BC?</w:t>
            </w:r>
          </w:p>
          <w:p w14:paraId="2689FE76" w14:textId="77777777" w:rsidR="00285DDB" w:rsidRPr="00A91CB1" w:rsidRDefault="00285DDB" w:rsidP="00765CCF">
            <w:pPr>
              <w:rPr>
                <w:szCs w:val="26"/>
                <w:lang w:val="pt-BR"/>
              </w:rPr>
            </w:pPr>
            <w:r w:rsidRPr="00A91CB1">
              <w:rPr>
                <w:szCs w:val="26"/>
                <w:lang w:val="pt-BR"/>
              </w:rPr>
              <w:t xml:space="preserve">H: AD và BC là 2 cạnh của 2 tam giác nào? </w:t>
            </w:r>
          </w:p>
          <w:p w14:paraId="16F3CC76" w14:textId="77777777" w:rsidR="00285DDB" w:rsidRPr="00A91CB1" w:rsidRDefault="00285DDB" w:rsidP="00765CCF">
            <w:pPr>
              <w:rPr>
                <w:szCs w:val="26"/>
                <w:lang w:val="pt-BR"/>
              </w:rPr>
            </w:pPr>
            <w:r w:rsidRPr="00A91CB1">
              <w:rPr>
                <w:szCs w:val="26"/>
                <w:lang w:val="pt-BR"/>
              </w:rPr>
              <w:t>-Hai tam giác đó có những yếu tố nào bằng nhau ?</w:t>
            </w:r>
          </w:p>
          <w:p w14:paraId="21F78B4F" w14:textId="77777777" w:rsidR="00285DDB" w:rsidRPr="00A91CB1" w:rsidRDefault="00285DDB" w:rsidP="00765CCF">
            <w:pPr>
              <w:rPr>
                <w:szCs w:val="26"/>
                <w:lang w:val="pt-BR"/>
              </w:rPr>
            </w:pPr>
          </w:p>
          <w:p w14:paraId="30A81145" w14:textId="77777777" w:rsidR="00285DDB" w:rsidRPr="00A91CB1" w:rsidRDefault="00285DDB" w:rsidP="00765CCF">
            <w:pPr>
              <w:rPr>
                <w:szCs w:val="26"/>
                <w:lang w:val="pt-BR"/>
              </w:rPr>
            </w:pPr>
            <w:r w:rsidRPr="00A91CB1">
              <w:rPr>
                <w:szCs w:val="26"/>
                <w:lang w:val="pt-BR"/>
              </w:rPr>
              <w:t xml:space="preserve">-Hãy chứng minh </w:t>
            </w:r>
          </w:p>
          <w:p w14:paraId="3AAB470E" w14:textId="77777777" w:rsidR="00285DDB" w:rsidRPr="00A91CB1" w:rsidRDefault="00285DDB" w:rsidP="00765CCF">
            <w:pPr>
              <w:rPr>
                <w:szCs w:val="26"/>
                <w:lang w:val="pt-BR"/>
              </w:rPr>
            </w:pPr>
            <w:r w:rsidRPr="00A91CB1">
              <w:rPr>
                <w:szCs w:val="26"/>
                <w:lang w:val="pt-BR"/>
              </w:rPr>
              <w:t xml:space="preserve">                  </w:t>
            </w:r>
            <w:r w:rsidRPr="00A91CB1">
              <w:rPr>
                <w:position w:val="-6"/>
                <w:szCs w:val="26"/>
              </w:rPr>
              <w:object w:dxaOrig="1560" w:dyaOrig="279" w14:anchorId="6DC7172B">
                <v:shape id="_x0000_i1927" type="#_x0000_t75" style="width:79.5pt;height:14.25pt" o:ole="">
                  <v:imagedata r:id="rId1263" o:title=""/>
                </v:shape>
                <o:OLEObject Type="Embed" ProgID="Equation.3" ShapeID="_x0000_i1927" DrawAspect="Content" ObjectID="_1664270182" r:id="rId1264"/>
              </w:object>
            </w:r>
            <w:r w:rsidRPr="00A91CB1">
              <w:rPr>
                <w:szCs w:val="26"/>
                <w:lang w:val="pt-BR"/>
              </w:rPr>
              <w:t>?</w:t>
            </w:r>
          </w:p>
          <w:p w14:paraId="57D1A665" w14:textId="77777777" w:rsidR="00285DDB" w:rsidRPr="00A91CB1" w:rsidRDefault="00285DDB" w:rsidP="00765CCF">
            <w:pPr>
              <w:rPr>
                <w:szCs w:val="26"/>
                <w:lang w:val="pt-BR"/>
              </w:rPr>
            </w:pPr>
          </w:p>
          <w:p w14:paraId="20E96761" w14:textId="77777777" w:rsidR="00285DDB" w:rsidRPr="00A91CB1" w:rsidRDefault="00285DDB" w:rsidP="00765CCF">
            <w:pPr>
              <w:rPr>
                <w:szCs w:val="26"/>
                <w:lang w:val="pt-BR"/>
              </w:rPr>
            </w:pPr>
            <w:r w:rsidRPr="00A91CB1">
              <w:rPr>
                <w:szCs w:val="26"/>
                <w:lang w:val="pt-BR"/>
              </w:rPr>
              <w:t>-GV có thể gợi ý học sinh cách làm</w:t>
            </w:r>
          </w:p>
          <w:p w14:paraId="352FC34A" w14:textId="77777777" w:rsidR="00285DDB" w:rsidRPr="00A91CB1" w:rsidRDefault="00285DDB" w:rsidP="00765CCF">
            <w:pPr>
              <w:rPr>
                <w:szCs w:val="26"/>
                <w:lang w:val="pt-BR"/>
              </w:rPr>
            </w:pPr>
          </w:p>
          <w:p w14:paraId="0463B990" w14:textId="77777777" w:rsidR="00285DDB" w:rsidRPr="00A91CB1" w:rsidRDefault="00285DDB" w:rsidP="00765CCF">
            <w:pPr>
              <w:rPr>
                <w:szCs w:val="26"/>
                <w:lang w:val="pt-BR"/>
              </w:rPr>
            </w:pPr>
          </w:p>
          <w:p w14:paraId="00D28E53" w14:textId="77777777" w:rsidR="00285DDB" w:rsidRPr="00A91CB1" w:rsidRDefault="00285DDB" w:rsidP="00765CCF">
            <w:pPr>
              <w:rPr>
                <w:szCs w:val="26"/>
                <w:lang w:val="pt-BR"/>
              </w:rPr>
            </w:pPr>
            <w:r w:rsidRPr="00A91CB1">
              <w:rPr>
                <w:szCs w:val="26"/>
                <w:lang w:val="pt-BR"/>
              </w:rPr>
              <w:t xml:space="preserve">-Để chứng minh OE là phân giác của </w:t>
            </w:r>
            <w:r w:rsidRPr="00A91CB1">
              <w:rPr>
                <w:position w:val="-10"/>
                <w:szCs w:val="26"/>
              </w:rPr>
              <w:object w:dxaOrig="480" w:dyaOrig="380" w14:anchorId="09D0BBBE">
                <v:shape id="_x0000_i1928" type="#_x0000_t75" style="width:21.75pt;height:21.75pt" o:ole="">
                  <v:imagedata r:id="rId1265" o:title=""/>
                </v:shape>
                <o:OLEObject Type="Embed" ProgID="Equation.3" ShapeID="_x0000_i1928" DrawAspect="Content" ObjectID="_1664270183" r:id="rId1266"/>
              </w:object>
            </w:r>
            <w:r w:rsidRPr="00A91CB1">
              <w:rPr>
                <w:szCs w:val="26"/>
                <w:lang w:val="pt-BR"/>
              </w:rPr>
              <w:t>, ta cần chứng minh điều gì ?</w:t>
            </w:r>
          </w:p>
          <w:p w14:paraId="28AAC4CB" w14:textId="77777777" w:rsidR="00285DDB" w:rsidRPr="00A91CB1" w:rsidRDefault="00285DDB" w:rsidP="00765CCF">
            <w:pPr>
              <w:rPr>
                <w:szCs w:val="26"/>
                <w:lang w:val="pt-BR"/>
              </w:rPr>
            </w:pPr>
          </w:p>
          <w:p w14:paraId="3A4C73E4" w14:textId="77777777" w:rsidR="00285DDB" w:rsidRPr="00A91CB1" w:rsidRDefault="00285DDB" w:rsidP="00765CCF">
            <w:pPr>
              <w:rPr>
                <w:szCs w:val="26"/>
                <w:lang w:val="pt-BR"/>
              </w:rPr>
            </w:pPr>
            <w:r w:rsidRPr="00A91CB1">
              <w:rPr>
                <w:szCs w:val="26"/>
                <w:lang w:val="pt-BR"/>
              </w:rPr>
              <w:t>-Gọi một học sinh đứng tại chỗ trình bày miệng phần chứng minh</w:t>
            </w:r>
          </w:p>
          <w:p w14:paraId="2206D67F" w14:textId="77777777" w:rsidR="00285DDB" w:rsidRPr="00A91CB1" w:rsidRDefault="00285DDB" w:rsidP="00765CCF">
            <w:pPr>
              <w:rPr>
                <w:szCs w:val="26"/>
                <w:lang w:val="pt-BR"/>
              </w:rPr>
            </w:pPr>
          </w:p>
          <w:p w14:paraId="7B5F8E11" w14:textId="77777777" w:rsidR="00285DDB" w:rsidRPr="00A91CB1" w:rsidRDefault="00285DDB" w:rsidP="00765CCF">
            <w:pPr>
              <w:rPr>
                <w:szCs w:val="26"/>
                <w:lang w:val="pt-BR"/>
              </w:rPr>
            </w:pPr>
          </w:p>
          <w:p w14:paraId="1BDA0A67" w14:textId="77777777" w:rsidR="00285DDB" w:rsidRPr="000C4762" w:rsidRDefault="00285DDB" w:rsidP="00765CCF">
            <w:pPr>
              <w:rPr>
                <w:b/>
                <w:szCs w:val="26"/>
                <w:lang w:val="pt-BR"/>
              </w:rPr>
            </w:pPr>
            <w:r w:rsidRPr="000C4762">
              <w:rPr>
                <w:b/>
                <w:szCs w:val="26"/>
                <w:lang w:val="pt-BR"/>
              </w:rPr>
              <w:t>Nhiệm vụ 2:</w:t>
            </w:r>
          </w:p>
          <w:p w14:paraId="16CDDE5F" w14:textId="77777777" w:rsidR="00285DDB" w:rsidRPr="00A91CB1" w:rsidRDefault="00285DDB" w:rsidP="00765CCF">
            <w:pPr>
              <w:rPr>
                <w:szCs w:val="26"/>
                <w:lang w:val="pt-BR"/>
              </w:rPr>
            </w:pPr>
            <w:r w:rsidRPr="00A91CB1">
              <w:rPr>
                <w:szCs w:val="26"/>
                <w:lang w:val="pt-BR"/>
              </w:rPr>
              <w:t>-GV yêu cầu học sinh đọc đề bài bài tập 44 (SGK) – Máy chiếu</w:t>
            </w:r>
          </w:p>
          <w:p w14:paraId="72D8AAE4" w14:textId="77777777" w:rsidR="00285DDB" w:rsidRPr="00A91CB1" w:rsidRDefault="00285DDB" w:rsidP="00765CCF">
            <w:pPr>
              <w:rPr>
                <w:szCs w:val="26"/>
                <w:lang w:val="pt-BR"/>
              </w:rPr>
            </w:pPr>
            <w:r w:rsidRPr="00A91CB1">
              <w:rPr>
                <w:szCs w:val="26"/>
                <w:lang w:val="pt-BR"/>
              </w:rPr>
              <w:t>-GV hướng dẫn HS vẽ hình của bài toán</w:t>
            </w:r>
          </w:p>
          <w:p w14:paraId="7D20D87F" w14:textId="77777777" w:rsidR="00285DDB" w:rsidRPr="00A91CB1" w:rsidRDefault="00285DDB" w:rsidP="00765CCF">
            <w:pPr>
              <w:rPr>
                <w:szCs w:val="26"/>
                <w:lang w:val="pt-BR"/>
              </w:rPr>
            </w:pPr>
          </w:p>
          <w:p w14:paraId="701E8116" w14:textId="77777777" w:rsidR="00285DDB" w:rsidRPr="00A91CB1" w:rsidRDefault="00285DDB" w:rsidP="00765CCF">
            <w:pPr>
              <w:rPr>
                <w:szCs w:val="26"/>
                <w:lang w:val="pt-BR"/>
              </w:rPr>
            </w:pPr>
            <w:r w:rsidRPr="00A91CB1">
              <w:rPr>
                <w:szCs w:val="26"/>
                <w:lang w:val="pt-BR"/>
              </w:rPr>
              <w:lastRenderedPageBreak/>
              <w:t>-Gọi một học sinh lên bảng ghi GT-KL của bài toán</w:t>
            </w:r>
          </w:p>
          <w:p w14:paraId="5D4B1A0F" w14:textId="77777777" w:rsidR="00285DDB" w:rsidRPr="00A91CB1" w:rsidRDefault="00285DDB" w:rsidP="00765CCF">
            <w:pPr>
              <w:rPr>
                <w:szCs w:val="26"/>
                <w:lang w:val="pt-BR"/>
              </w:rPr>
            </w:pPr>
          </w:p>
          <w:p w14:paraId="25338F09" w14:textId="77777777" w:rsidR="00285DDB" w:rsidRPr="00A91CB1" w:rsidRDefault="00285DDB" w:rsidP="00765CCF">
            <w:pPr>
              <w:rPr>
                <w:szCs w:val="26"/>
                <w:lang w:val="pt-BR"/>
              </w:rPr>
            </w:pPr>
            <w:r w:rsidRPr="00A91CB1">
              <w:rPr>
                <w:szCs w:val="26"/>
                <w:lang w:val="pt-BR"/>
              </w:rPr>
              <w:t xml:space="preserve">-Hãy chứng minh </w:t>
            </w:r>
          </w:p>
          <w:p w14:paraId="46032117" w14:textId="77777777" w:rsidR="00285DDB" w:rsidRPr="00A91CB1" w:rsidRDefault="00285DDB" w:rsidP="00765CCF">
            <w:pPr>
              <w:rPr>
                <w:szCs w:val="26"/>
                <w:lang w:val="pt-BR"/>
              </w:rPr>
            </w:pPr>
            <w:r w:rsidRPr="00A91CB1">
              <w:rPr>
                <w:szCs w:val="26"/>
                <w:lang w:val="pt-BR"/>
              </w:rPr>
              <w:t xml:space="preserve">                      </w:t>
            </w:r>
            <w:r w:rsidRPr="00A91CB1">
              <w:rPr>
                <w:position w:val="-6"/>
                <w:szCs w:val="26"/>
              </w:rPr>
              <w:object w:dxaOrig="1579" w:dyaOrig="279" w14:anchorId="27BF29E3">
                <v:shape id="_x0000_i1929" type="#_x0000_t75" style="width:79.5pt;height:14.25pt" o:ole="">
                  <v:imagedata r:id="rId1267" o:title=""/>
                </v:shape>
                <o:OLEObject Type="Embed" ProgID="Equation.3" ShapeID="_x0000_i1929" DrawAspect="Content" ObjectID="_1664270184" r:id="rId1268"/>
              </w:object>
            </w:r>
            <w:r w:rsidRPr="00A91CB1">
              <w:rPr>
                <w:szCs w:val="26"/>
                <w:lang w:val="pt-BR"/>
              </w:rPr>
              <w:t>?</w:t>
            </w:r>
          </w:p>
          <w:p w14:paraId="01193A83" w14:textId="77777777" w:rsidR="00285DDB" w:rsidRPr="00A91CB1" w:rsidRDefault="00285DDB" w:rsidP="00765CCF">
            <w:pPr>
              <w:rPr>
                <w:szCs w:val="26"/>
                <w:lang w:val="pt-BR"/>
              </w:rPr>
            </w:pPr>
            <w:r w:rsidRPr="00A91CB1">
              <w:rPr>
                <w:szCs w:val="26"/>
                <w:lang w:val="pt-BR"/>
              </w:rPr>
              <w:t>-Hai tam giác đó bằng nhau theo trường hợp nào?</w:t>
            </w:r>
          </w:p>
          <w:p w14:paraId="3FE66E2F" w14:textId="77777777" w:rsidR="00285DDB" w:rsidRPr="00A91CB1" w:rsidRDefault="00285DDB" w:rsidP="00765CCF">
            <w:pPr>
              <w:rPr>
                <w:szCs w:val="26"/>
                <w:lang w:val="pt-BR"/>
              </w:rPr>
            </w:pPr>
            <w:r w:rsidRPr="00A91CB1">
              <w:rPr>
                <w:szCs w:val="26"/>
                <w:lang w:val="pt-BR"/>
              </w:rPr>
              <w:t>-Có nhận xét gì về 2 cạnh AB và AC ?</w:t>
            </w:r>
          </w:p>
          <w:p w14:paraId="061DDC91" w14:textId="77777777" w:rsidR="00285DDB" w:rsidRPr="00A91CB1" w:rsidRDefault="00285DDB" w:rsidP="00765CCF">
            <w:pPr>
              <w:rPr>
                <w:szCs w:val="26"/>
              </w:rPr>
            </w:pPr>
            <w:r w:rsidRPr="00A91CB1">
              <w:rPr>
                <w:szCs w:val="26"/>
                <w:lang w:val="pt-BR"/>
              </w:rPr>
              <w:t xml:space="preserve">           </w:t>
            </w:r>
            <w:r w:rsidRPr="00A91CB1">
              <w:rPr>
                <w:szCs w:val="26"/>
              </w:rPr>
              <w:t>GV kết luận.</w:t>
            </w:r>
          </w:p>
        </w:tc>
        <w:tc>
          <w:tcPr>
            <w:tcW w:w="3170" w:type="dxa"/>
          </w:tcPr>
          <w:p w14:paraId="42A35D4C" w14:textId="77777777" w:rsidR="00285DDB" w:rsidRPr="00A91CB1" w:rsidRDefault="00285DDB" w:rsidP="00765CCF">
            <w:pPr>
              <w:rPr>
                <w:szCs w:val="26"/>
                <w:lang w:val="nb-NO"/>
              </w:rPr>
            </w:pPr>
          </w:p>
          <w:p w14:paraId="103F1669" w14:textId="77777777" w:rsidR="00285DDB" w:rsidRPr="00A91CB1" w:rsidRDefault="00285DDB" w:rsidP="00765CCF">
            <w:pPr>
              <w:rPr>
                <w:szCs w:val="26"/>
                <w:lang w:val="nb-NO"/>
              </w:rPr>
            </w:pPr>
            <w:r w:rsidRPr="00A91CB1">
              <w:rPr>
                <w:szCs w:val="26"/>
                <w:lang w:val="nb-NO"/>
              </w:rPr>
              <w:t>-Học sinh đọc đề bài bài tập 43 (SGK)</w:t>
            </w:r>
          </w:p>
          <w:p w14:paraId="5F4B7FE7" w14:textId="77777777" w:rsidR="00285DDB" w:rsidRPr="00A91CB1" w:rsidRDefault="00285DDB" w:rsidP="00765CCF">
            <w:pPr>
              <w:rPr>
                <w:szCs w:val="26"/>
                <w:lang w:val="nb-NO"/>
              </w:rPr>
            </w:pPr>
          </w:p>
          <w:p w14:paraId="6E769EE0" w14:textId="77777777" w:rsidR="00285DDB" w:rsidRPr="00A91CB1" w:rsidRDefault="00285DDB" w:rsidP="00765CCF">
            <w:pPr>
              <w:rPr>
                <w:szCs w:val="26"/>
                <w:lang w:val="nb-NO"/>
              </w:rPr>
            </w:pPr>
            <w:r w:rsidRPr="00A91CB1">
              <w:rPr>
                <w:szCs w:val="26"/>
                <w:lang w:val="nb-NO"/>
              </w:rPr>
              <w:t>-HS nêu các bước vẽ hình và ghi GT-KL của bài toán</w:t>
            </w:r>
          </w:p>
          <w:p w14:paraId="57B9EF09" w14:textId="77777777" w:rsidR="00285DDB" w:rsidRPr="00A91CB1" w:rsidRDefault="00285DDB" w:rsidP="00765CCF">
            <w:pPr>
              <w:rPr>
                <w:szCs w:val="26"/>
                <w:lang w:val="nb-NO"/>
              </w:rPr>
            </w:pPr>
          </w:p>
          <w:p w14:paraId="13140942" w14:textId="77777777" w:rsidR="00285DDB" w:rsidRPr="00A91CB1" w:rsidRDefault="00285DDB" w:rsidP="00765CCF">
            <w:pPr>
              <w:rPr>
                <w:szCs w:val="26"/>
                <w:lang w:val="nb-NO"/>
              </w:rPr>
            </w:pPr>
          </w:p>
          <w:p w14:paraId="02B3EC6B" w14:textId="77777777" w:rsidR="00285DDB" w:rsidRPr="00A91CB1" w:rsidRDefault="00285DDB" w:rsidP="00765CCF">
            <w:pPr>
              <w:rPr>
                <w:szCs w:val="26"/>
              </w:rPr>
            </w:pPr>
            <w:r w:rsidRPr="00A91CB1">
              <w:rPr>
                <w:szCs w:val="26"/>
              </w:rPr>
              <w:t>HS:        AD = BC</w:t>
            </w:r>
          </w:p>
          <w:p w14:paraId="4B816444" w14:textId="77777777" w:rsidR="00285DDB" w:rsidRPr="00A91CB1" w:rsidRDefault="00285DDB" w:rsidP="00765CCF">
            <w:pPr>
              <w:rPr>
                <w:szCs w:val="26"/>
              </w:rPr>
            </w:pPr>
            <w:r w:rsidRPr="00A91CB1">
              <w:rPr>
                <w:szCs w:val="26"/>
              </w:rPr>
              <w:t xml:space="preserve">                    </w:t>
            </w:r>
            <w:r w:rsidRPr="00A91CB1">
              <w:rPr>
                <w:position w:val="-6"/>
                <w:szCs w:val="26"/>
              </w:rPr>
              <w:object w:dxaOrig="220" w:dyaOrig="320" w14:anchorId="6BB6B657">
                <v:shape id="_x0000_i1930" type="#_x0000_t75" style="width:14.25pt;height:14.25pt" o:ole="">
                  <v:imagedata r:id="rId1269" o:title=""/>
                </v:shape>
                <o:OLEObject Type="Embed" ProgID="Equation.3" ShapeID="_x0000_i1930" DrawAspect="Content" ObjectID="_1664270185" r:id="rId1270"/>
              </w:object>
            </w:r>
          </w:p>
          <w:p w14:paraId="3DF062AA" w14:textId="77777777" w:rsidR="00285DDB" w:rsidRPr="00A91CB1" w:rsidRDefault="00285DDB" w:rsidP="00765CCF">
            <w:pPr>
              <w:rPr>
                <w:szCs w:val="26"/>
              </w:rPr>
            </w:pPr>
            <w:r w:rsidRPr="00A91CB1">
              <w:rPr>
                <w:szCs w:val="26"/>
              </w:rPr>
              <w:t xml:space="preserve">          </w:t>
            </w:r>
            <w:r w:rsidRPr="00A91CB1">
              <w:rPr>
                <w:position w:val="-6"/>
                <w:szCs w:val="26"/>
              </w:rPr>
              <w:object w:dxaOrig="1600" w:dyaOrig="279" w14:anchorId="5B7E0F61">
                <v:shape id="_x0000_i1931" type="#_x0000_t75" style="width:79.5pt;height:14.25pt" o:ole="">
                  <v:imagedata r:id="rId1271" o:title=""/>
                </v:shape>
                <o:OLEObject Type="Embed" ProgID="Equation.3" ShapeID="_x0000_i1931" DrawAspect="Content" ObjectID="_1664270186" r:id="rId1272"/>
              </w:object>
            </w:r>
          </w:p>
          <w:p w14:paraId="4A05FC0F" w14:textId="77777777" w:rsidR="00285DDB" w:rsidRPr="00A91CB1" w:rsidRDefault="00285DDB" w:rsidP="00765CCF">
            <w:pPr>
              <w:rPr>
                <w:szCs w:val="26"/>
              </w:rPr>
            </w:pPr>
          </w:p>
          <w:p w14:paraId="62A39F4B" w14:textId="77777777" w:rsidR="00285DDB" w:rsidRPr="00A91CB1" w:rsidRDefault="00285DDB" w:rsidP="00765CCF">
            <w:pPr>
              <w:rPr>
                <w:szCs w:val="26"/>
              </w:rPr>
            </w:pPr>
            <w:r w:rsidRPr="00A91CB1">
              <w:rPr>
                <w:szCs w:val="26"/>
              </w:rPr>
              <w:t>-Một HS lên bảng trình bày phần chứng minh</w:t>
            </w:r>
          </w:p>
          <w:p w14:paraId="3A22E3E7" w14:textId="77777777" w:rsidR="00285DDB" w:rsidRPr="00A91CB1" w:rsidRDefault="00285DDB" w:rsidP="00765CCF">
            <w:pPr>
              <w:rPr>
                <w:szCs w:val="26"/>
              </w:rPr>
            </w:pPr>
          </w:p>
          <w:p w14:paraId="678DDEB8" w14:textId="77777777" w:rsidR="00285DDB" w:rsidRPr="00A91CB1" w:rsidRDefault="00285DDB" w:rsidP="00765CCF">
            <w:pPr>
              <w:rPr>
                <w:szCs w:val="26"/>
              </w:rPr>
            </w:pPr>
            <w:r w:rsidRPr="00A91CB1">
              <w:rPr>
                <w:szCs w:val="26"/>
              </w:rPr>
              <w:t>-Học sinh quan sát hình vẽ, nêu các yếu tố bằng nhau của hai tam giác</w:t>
            </w:r>
          </w:p>
          <w:p w14:paraId="48A635D3" w14:textId="77777777" w:rsidR="00285DDB" w:rsidRPr="00A91CB1" w:rsidRDefault="00285DDB" w:rsidP="00765CCF">
            <w:pPr>
              <w:rPr>
                <w:szCs w:val="26"/>
              </w:rPr>
            </w:pPr>
          </w:p>
          <w:p w14:paraId="2B6BB898" w14:textId="77777777" w:rsidR="00285DDB" w:rsidRPr="00A91CB1" w:rsidRDefault="00285DDB" w:rsidP="00765CCF">
            <w:pPr>
              <w:rPr>
                <w:szCs w:val="26"/>
              </w:rPr>
            </w:pPr>
            <w:r w:rsidRPr="00A91CB1">
              <w:rPr>
                <w:szCs w:val="26"/>
              </w:rPr>
              <w:t>Hoặc có thể làm theo gợi ý của GV</w:t>
            </w:r>
          </w:p>
          <w:p w14:paraId="5E9569FF" w14:textId="77777777" w:rsidR="00285DDB" w:rsidRPr="00A91CB1" w:rsidRDefault="00285DDB" w:rsidP="00765CCF">
            <w:pPr>
              <w:rPr>
                <w:szCs w:val="26"/>
              </w:rPr>
            </w:pPr>
          </w:p>
          <w:p w14:paraId="2510401E" w14:textId="77777777" w:rsidR="00285DDB" w:rsidRPr="00A91CB1" w:rsidRDefault="00285DDB" w:rsidP="00765CCF">
            <w:pPr>
              <w:rPr>
                <w:szCs w:val="26"/>
              </w:rPr>
            </w:pPr>
          </w:p>
          <w:p w14:paraId="7B7888A0" w14:textId="77777777" w:rsidR="00285DDB" w:rsidRPr="00A91CB1" w:rsidRDefault="00285DDB" w:rsidP="00765CCF">
            <w:pPr>
              <w:rPr>
                <w:szCs w:val="26"/>
              </w:rPr>
            </w:pPr>
          </w:p>
          <w:p w14:paraId="5A1E5823" w14:textId="77777777" w:rsidR="00285DDB" w:rsidRPr="00A91CB1" w:rsidRDefault="00285DDB" w:rsidP="00765CCF">
            <w:pPr>
              <w:rPr>
                <w:szCs w:val="26"/>
              </w:rPr>
            </w:pPr>
          </w:p>
          <w:p w14:paraId="592813D9" w14:textId="77777777" w:rsidR="00285DDB" w:rsidRPr="00A91CB1" w:rsidRDefault="00285DDB" w:rsidP="00765CCF">
            <w:pPr>
              <w:rPr>
                <w:szCs w:val="26"/>
              </w:rPr>
            </w:pPr>
          </w:p>
          <w:p w14:paraId="718E6391" w14:textId="77777777" w:rsidR="00285DDB" w:rsidRPr="00A91CB1" w:rsidRDefault="00285DDB" w:rsidP="00765CCF">
            <w:pPr>
              <w:rPr>
                <w:szCs w:val="26"/>
              </w:rPr>
            </w:pPr>
          </w:p>
          <w:p w14:paraId="7E8E958D" w14:textId="77777777" w:rsidR="00285DDB" w:rsidRPr="00A91CB1" w:rsidRDefault="00285DDB" w:rsidP="00765CCF">
            <w:pPr>
              <w:rPr>
                <w:szCs w:val="26"/>
              </w:rPr>
            </w:pPr>
          </w:p>
          <w:p w14:paraId="3F0C475F" w14:textId="77777777" w:rsidR="00285DDB" w:rsidRPr="00A91CB1" w:rsidRDefault="00285DDB" w:rsidP="00765CCF">
            <w:pPr>
              <w:rPr>
                <w:szCs w:val="26"/>
                <w:lang w:val="nb-NO"/>
              </w:rPr>
            </w:pPr>
            <w:r w:rsidRPr="00A91CB1">
              <w:rPr>
                <w:szCs w:val="26"/>
                <w:lang w:val="nb-NO"/>
              </w:rPr>
              <w:t xml:space="preserve">HS: OE là phân giác của </w:t>
            </w:r>
            <w:r w:rsidRPr="00A91CB1">
              <w:rPr>
                <w:position w:val="-10"/>
                <w:szCs w:val="26"/>
              </w:rPr>
              <w:object w:dxaOrig="480" w:dyaOrig="380" w14:anchorId="0E20EC1C">
                <v:shape id="_x0000_i1932" type="#_x0000_t75" style="width:21.75pt;height:21.75pt" o:ole="">
                  <v:imagedata r:id="rId1265" o:title=""/>
                </v:shape>
                <o:OLEObject Type="Embed" ProgID="Equation.3" ShapeID="_x0000_i1932" DrawAspect="Content" ObjectID="_1664270187" r:id="rId1273"/>
              </w:object>
            </w:r>
          </w:p>
          <w:p w14:paraId="551AD8CF" w14:textId="77777777" w:rsidR="00285DDB" w:rsidRPr="00A91CB1" w:rsidRDefault="00285DDB" w:rsidP="00765CCF">
            <w:pPr>
              <w:rPr>
                <w:szCs w:val="26"/>
              </w:rPr>
            </w:pPr>
            <w:r w:rsidRPr="00A91CB1">
              <w:rPr>
                <w:szCs w:val="26"/>
                <w:lang w:val="nb-NO"/>
              </w:rPr>
              <w:t xml:space="preserve">                     </w:t>
            </w:r>
            <w:r w:rsidRPr="00A91CB1">
              <w:rPr>
                <w:position w:val="-6"/>
                <w:szCs w:val="26"/>
              </w:rPr>
              <w:object w:dxaOrig="220" w:dyaOrig="320" w14:anchorId="200EA8EB">
                <v:shape id="_x0000_i1933" type="#_x0000_t75" style="width:14.25pt;height:14.25pt" o:ole="">
                  <v:imagedata r:id="rId1269" o:title=""/>
                </v:shape>
                <o:OLEObject Type="Embed" ProgID="Equation.3" ShapeID="_x0000_i1933" DrawAspect="Content" ObjectID="_1664270188" r:id="rId1274"/>
              </w:object>
            </w:r>
          </w:p>
          <w:p w14:paraId="01FC5A1D" w14:textId="77777777" w:rsidR="00285DDB" w:rsidRPr="00A91CB1" w:rsidRDefault="00285DDB" w:rsidP="00765CCF">
            <w:pPr>
              <w:rPr>
                <w:szCs w:val="26"/>
              </w:rPr>
            </w:pPr>
            <w:r w:rsidRPr="00A91CB1">
              <w:rPr>
                <w:szCs w:val="26"/>
              </w:rPr>
              <w:t xml:space="preserve">             </w:t>
            </w:r>
            <w:r w:rsidRPr="00A91CB1">
              <w:rPr>
                <w:position w:val="-6"/>
                <w:szCs w:val="26"/>
              </w:rPr>
              <w:object w:dxaOrig="1340" w:dyaOrig="340" w14:anchorId="6D73026E">
                <v:shape id="_x0000_i1934" type="#_x0000_t75" style="width:64.5pt;height:14.25pt" o:ole="">
                  <v:imagedata r:id="rId1275" o:title=""/>
                </v:shape>
                <o:OLEObject Type="Embed" ProgID="Equation.3" ShapeID="_x0000_i1934" DrawAspect="Content" ObjectID="_1664270189" r:id="rId1276"/>
              </w:object>
            </w:r>
          </w:p>
          <w:p w14:paraId="4919C701" w14:textId="77777777" w:rsidR="00285DDB" w:rsidRPr="00A91CB1" w:rsidRDefault="00285DDB" w:rsidP="00765CCF">
            <w:pPr>
              <w:rPr>
                <w:szCs w:val="26"/>
              </w:rPr>
            </w:pPr>
            <w:r w:rsidRPr="00A91CB1">
              <w:rPr>
                <w:szCs w:val="26"/>
              </w:rPr>
              <w:t xml:space="preserve">                     </w:t>
            </w:r>
            <w:r w:rsidRPr="00A91CB1">
              <w:rPr>
                <w:position w:val="-6"/>
                <w:szCs w:val="26"/>
              </w:rPr>
              <w:object w:dxaOrig="220" w:dyaOrig="320" w14:anchorId="7031259A">
                <v:shape id="_x0000_i1935" type="#_x0000_t75" style="width:14.25pt;height:14.25pt" o:ole="">
                  <v:imagedata r:id="rId1269" o:title=""/>
                </v:shape>
                <o:OLEObject Type="Embed" ProgID="Equation.3" ShapeID="_x0000_i1935" DrawAspect="Content" ObjectID="_1664270190" r:id="rId1277"/>
              </w:object>
            </w:r>
          </w:p>
          <w:p w14:paraId="7CF43B3E" w14:textId="77777777" w:rsidR="00285DDB" w:rsidRPr="00A91CB1" w:rsidRDefault="00285DDB" w:rsidP="00765CCF">
            <w:pPr>
              <w:rPr>
                <w:szCs w:val="26"/>
              </w:rPr>
            </w:pPr>
            <w:r w:rsidRPr="00A91CB1">
              <w:rPr>
                <w:szCs w:val="26"/>
              </w:rPr>
              <w:t xml:space="preserve">            </w:t>
            </w:r>
            <w:r w:rsidRPr="00A91CB1">
              <w:rPr>
                <w:position w:val="-6"/>
                <w:szCs w:val="26"/>
              </w:rPr>
              <w:object w:dxaOrig="1600" w:dyaOrig="279" w14:anchorId="287C77AA">
                <v:shape id="_x0000_i1936" type="#_x0000_t75" style="width:79.5pt;height:14.25pt" o:ole="">
                  <v:imagedata r:id="rId1278" o:title=""/>
                </v:shape>
                <o:OLEObject Type="Embed" ProgID="Equation.3" ShapeID="_x0000_i1936" DrawAspect="Content" ObjectID="_1664270191" r:id="rId1279"/>
              </w:object>
            </w:r>
          </w:p>
          <w:p w14:paraId="4091AE1D" w14:textId="77777777" w:rsidR="00285DDB" w:rsidRPr="00A91CB1" w:rsidRDefault="00285DDB" w:rsidP="00765CCF">
            <w:pPr>
              <w:rPr>
                <w:szCs w:val="26"/>
              </w:rPr>
            </w:pPr>
            <w:r w:rsidRPr="00A91CB1">
              <w:rPr>
                <w:szCs w:val="26"/>
              </w:rPr>
              <w:t xml:space="preserve">      (hay </w:t>
            </w:r>
            <w:r w:rsidRPr="00A91CB1">
              <w:rPr>
                <w:position w:val="-6"/>
                <w:szCs w:val="26"/>
              </w:rPr>
              <w:object w:dxaOrig="1600" w:dyaOrig="279" w14:anchorId="4A076BD4">
                <v:shape id="_x0000_i1937" type="#_x0000_t75" style="width:79.5pt;height:14.25pt" o:ole="">
                  <v:imagedata r:id="rId1280" o:title=""/>
                </v:shape>
                <o:OLEObject Type="Embed" ProgID="Equation.3" ShapeID="_x0000_i1937" DrawAspect="Content" ObjectID="_1664270192" r:id="rId1281"/>
              </w:object>
            </w:r>
            <w:r w:rsidRPr="00A91CB1">
              <w:rPr>
                <w:szCs w:val="26"/>
              </w:rPr>
              <w:t>)</w:t>
            </w:r>
          </w:p>
          <w:p w14:paraId="2FD15A4A" w14:textId="77777777" w:rsidR="00285DDB" w:rsidRPr="00A91CB1" w:rsidRDefault="00285DDB" w:rsidP="00765CCF">
            <w:pPr>
              <w:rPr>
                <w:szCs w:val="26"/>
              </w:rPr>
            </w:pPr>
          </w:p>
          <w:p w14:paraId="0D8194DD" w14:textId="77777777" w:rsidR="00285DDB" w:rsidRPr="00A91CB1" w:rsidRDefault="00285DDB" w:rsidP="00765CCF">
            <w:pPr>
              <w:rPr>
                <w:szCs w:val="26"/>
              </w:rPr>
            </w:pPr>
          </w:p>
          <w:p w14:paraId="3F389CCE" w14:textId="77777777" w:rsidR="00285DDB" w:rsidRPr="00A91CB1" w:rsidRDefault="00285DDB" w:rsidP="00765CCF">
            <w:pPr>
              <w:rPr>
                <w:szCs w:val="26"/>
              </w:rPr>
            </w:pPr>
            <w:r w:rsidRPr="00A91CB1">
              <w:rPr>
                <w:szCs w:val="26"/>
              </w:rPr>
              <w:t>-Học sinh đọc đề bài bài tập 44 (SGK)</w:t>
            </w:r>
          </w:p>
          <w:p w14:paraId="79E45F5A" w14:textId="77777777" w:rsidR="00285DDB" w:rsidRPr="00A91CB1" w:rsidRDefault="00285DDB" w:rsidP="00765CCF">
            <w:pPr>
              <w:rPr>
                <w:szCs w:val="26"/>
              </w:rPr>
            </w:pPr>
            <w:r w:rsidRPr="00A91CB1">
              <w:rPr>
                <w:szCs w:val="26"/>
              </w:rPr>
              <w:t xml:space="preserve">-Học sinh vẽ hình, ghi GT-KL của bài tập vào </w:t>
            </w:r>
            <w:r w:rsidRPr="00A91CB1">
              <w:rPr>
                <w:szCs w:val="26"/>
              </w:rPr>
              <w:lastRenderedPageBreak/>
              <w:t>vở</w:t>
            </w:r>
          </w:p>
          <w:p w14:paraId="492AFBB4" w14:textId="77777777" w:rsidR="00285DDB" w:rsidRPr="00A91CB1" w:rsidRDefault="00285DDB" w:rsidP="00765CCF">
            <w:pPr>
              <w:rPr>
                <w:szCs w:val="26"/>
              </w:rPr>
            </w:pPr>
          </w:p>
          <w:p w14:paraId="1106F38C" w14:textId="77777777" w:rsidR="00285DDB" w:rsidRPr="00A91CB1" w:rsidRDefault="00285DDB" w:rsidP="00765CCF">
            <w:pPr>
              <w:rPr>
                <w:szCs w:val="26"/>
              </w:rPr>
            </w:pPr>
          </w:p>
          <w:p w14:paraId="52B9FC74" w14:textId="77777777" w:rsidR="00285DDB" w:rsidRPr="00A91CB1" w:rsidRDefault="00285DDB" w:rsidP="00765CCF">
            <w:pPr>
              <w:rPr>
                <w:szCs w:val="26"/>
              </w:rPr>
            </w:pPr>
          </w:p>
          <w:p w14:paraId="4416C9A1" w14:textId="77777777" w:rsidR="00285DDB" w:rsidRPr="00A91CB1" w:rsidRDefault="00285DDB" w:rsidP="00765CCF">
            <w:pPr>
              <w:rPr>
                <w:szCs w:val="26"/>
              </w:rPr>
            </w:pPr>
            <w:r w:rsidRPr="00A91CB1">
              <w:rPr>
                <w:szCs w:val="26"/>
              </w:rPr>
              <w:t xml:space="preserve">-Học sinh nêu cách chứng minh </w:t>
            </w:r>
            <w:r w:rsidRPr="00A91CB1">
              <w:rPr>
                <w:position w:val="-6"/>
                <w:szCs w:val="26"/>
              </w:rPr>
              <w:object w:dxaOrig="1579" w:dyaOrig="279" w14:anchorId="19C09144">
                <v:shape id="_x0000_i1938" type="#_x0000_t75" style="width:79.5pt;height:14.25pt" o:ole="">
                  <v:imagedata r:id="rId1267" o:title=""/>
                </v:shape>
                <o:OLEObject Type="Embed" ProgID="Equation.3" ShapeID="_x0000_i1938" DrawAspect="Content" ObjectID="_1664270193" r:id="rId1282"/>
              </w:object>
            </w:r>
          </w:p>
          <w:p w14:paraId="3941F703" w14:textId="77777777" w:rsidR="00285DDB" w:rsidRPr="00A91CB1" w:rsidRDefault="00285DDB" w:rsidP="00765CCF">
            <w:pPr>
              <w:rPr>
                <w:szCs w:val="26"/>
              </w:rPr>
            </w:pPr>
          </w:p>
          <w:p w14:paraId="32ADF98B" w14:textId="77777777" w:rsidR="00285DDB" w:rsidRPr="00A91CB1" w:rsidRDefault="00285DDB" w:rsidP="00765CCF">
            <w:pPr>
              <w:rPr>
                <w:szCs w:val="26"/>
              </w:rPr>
            </w:pPr>
          </w:p>
          <w:p w14:paraId="574B1FF6" w14:textId="77777777" w:rsidR="00285DDB" w:rsidRPr="00A91CB1" w:rsidRDefault="00285DDB" w:rsidP="00765CCF">
            <w:pPr>
              <w:rPr>
                <w:szCs w:val="26"/>
              </w:rPr>
            </w:pPr>
          </w:p>
          <w:p w14:paraId="781611BB" w14:textId="77777777" w:rsidR="00285DDB" w:rsidRPr="00A91CB1" w:rsidRDefault="00285DDB" w:rsidP="00765CCF">
            <w:pPr>
              <w:rPr>
                <w:szCs w:val="26"/>
                <w:lang w:val="fr-FR"/>
              </w:rPr>
            </w:pPr>
            <w:r w:rsidRPr="00A91CB1">
              <w:rPr>
                <w:szCs w:val="26"/>
                <w:lang w:val="fr-FR"/>
              </w:rPr>
              <w:t>HS: AB = AC (2 cạnh t/ứ</w:t>
            </w:r>
            <w:r>
              <w:rPr>
                <w:szCs w:val="26"/>
                <w:lang w:val="fr-FR"/>
              </w:rPr>
              <w:t>ng)</w:t>
            </w:r>
          </w:p>
        </w:tc>
        <w:tc>
          <w:tcPr>
            <w:tcW w:w="3512" w:type="dxa"/>
          </w:tcPr>
          <w:p w14:paraId="01B32C52" w14:textId="77777777" w:rsidR="00285DDB" w:rsidRPr="00A91CB1" w:rsidRDefault="00285DDB" w:rsidP="00765CCF">
            <w:pPr>
              <w:rPr>
                <w:b/>
                <w:szCs w:val="26"/>
                <w:u w:val="single"/>
              </w:rPr>
            </w:pPr>
            <w:r w:rsidRPr="00A91CB1">
              <w:rPr>
                <w:b/>
                <w:szCs w:val="26"/>
                <w:u w:val="single"/>
              </w:rPr>
              <w:lastRenderedPageBreak/>
              <w:t>Bài 43 (SGK)</w:t>
            </w:r>
          </w:p>
          <w:p w14:paraId="51B80328" w14:textId="7AAA7E94" w:rsidR="00285DDB" w:rsidRPr="00A91CB1" w:rsidRDefault="00F95260" w:rsidP="00765CCF">
            <w:pPr>
              <w:rPr>
                <w:szCs w:val="26"/>
              </w:rPr>
            </w:pPr>
            <w:r w:rsidRPr="00285DDB">
              <w:rPr>
                <w:noProof/>
                <w:szCs w:val="26"/>
              </w:rPr>
              <w:drawing>
                <wp:inline distT="0" distB="0" distL="0" distR="0" wp14:anchorId="0B918ABD" wp14:editId="620F2926">
                  <wp:extent cx="1943100" cy="1209675"/>
                  <wp:effectExtent l="0" t="0" r="0" b="0"/>
                  <wp:docPr id="915" name="Picture 21" descr="Description: 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Description: 2"/>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1943100" cy="1209675"/>
                          </a:xfrm>
                          <a:prstGeom prst="rect">
                            <a:avLst/>
                          </a:prstGeom>
                          <a:noFill/>
                          <a:ln>
                            <a:noFill/>
                          </a:ln>
                        </pic:spPr>
                      </pic:pic>
                    </a:graphicData>
                  </a:graphic>
                </wp:inline>
              </w:drawing>
            </w:r>
          </w:p>
          <w:p w14:paraId="1B5DE64F" w14:textId="77777777" w:rsidR="00285DDB" w:rsidRPr="00A91CB1" w:rsidRDefault="00285DDB" w:rsidP="00765CCF">
            <w:pPr>
              <w:rPr>
                <w:szCs w:val="26"/>
                <w:lang w:val="pt-BR"/>
              </w:rPr>
            </w:pPr>
            <w:r w:rsidRPr="00A91CB1">
              <w:rPr>
                <w:szCs w:val="26"/>
                <w:lang w:val="pt-BR"/>
              </w:rPr>
              <w:t xml:space="preserve">a) </w:t>
            </w:r>
            <w:r w:rsidRPr="00A91CB1">
              <w:rPr>
                <w:position w:val="-6"/>
                <w:szCs w:val="26"/>
              </w:rPr>
              <w:object w:dxaOrig="720" w:dyaOrig="279" w14:anchorId="69842E81">
                <v:shape id="_x0000_i1940" type="#_x0000_t75" style="width:36.75pt;height:14.25pt" o:ole="">
                  <v:imagedata r:id="rId1284" o:title=""/>
                </v:shape>
                <o:OLEObject Type="Embed" ProgID="Equation.3" ShapeID="_x0000_i1940" DrawAspect="Content" ObjectID="_1664270194" r:id="rId1285"/>
              </w:object>
            </w:r>
            <w:r w:rsidRPr="00A91CB1">
              <w:rPr>
                <w:szCs w:val="26"/>
                <w:lang w:val="pt-BR"/>
              </w:rPr>
              <w:t xml:space="preserve"> và </w:t>
            </w:r>
            <w:r w:rsidRPr="00A91CB1">
              <w:rPr>
                <w:position w:val="-6"/>
                <w:szCs w:val="26"/>
              </w:rPr>
              <w:object w:dxaOrig="700" w:dyaOrig="279" w14:anchorId="0EF8ED66">
                <v:shape id="_x0000_i1941" type="#_x0000_t75" style="width:36.75pt;height:14.25pt" o:ole="">
                  <v:imagedata r:id="rId1286" o:title=""/>
                </v:shape>
                <o:OLEObject Type="Embed" ProgID="Equation.3" ShapeID="_x0000_i1941" DrawAspect="Content" ObjectID="_1664270195" r:id="rId1287"/>
              </w:object>
            </w:r>
            <w:r w:rsidRPr="00A91CB1">
              <w:rPr>
                <w:szCs w:val="26"/>
                <w:lang w:val="pt-BR"/>
              </w:rPr>
              <w:t>có:</w:t>
            </w:r>
          </w:p>
          <w:p w14:paraId="7C5927D5" w14:textId="77777777" w:rsidR="00285DDB" w:rsidRPr="00A91CB1" w:rsidRDefault="00285DDB" w:rsidP="00765CCF">
            <w:pPr>
              <w:rPr>
                <w:szCs w:val="26"/>
                <w:lang w:val="pt-BR"/>
              </w:rPr>
            </w:pPr>
            <w:r w:rsidRPr="00A91CB1">
              <w:rPr>
                <w:szCs w:val="26"/>
                <w:lang w:val="pt-BR"/>
              </w:rPr>
              <w:t xml:space="preserve">          Ô chung</w:t>
            </w:r>
          </w:p>
          <w:p w14:paraId="035A0CFF" w14:textId="77777777" w:rsidR="00285DDB" w:rsidRPr="00A91CB1" w:rsidRDefault="00285DDB" w:rsidP="00765CCF">
            <w:pPr>
              <w:rPr>
                <w:szCs w:val="26"/>
                <w:lang w:val="pt-BR"/>
              </w:rPr>
            </w:pPr>
            <w:r w:rsidRPr="00A91CB1">
              <w:rPr>
                <w:szCs w:val="26"/>
                <w:lang w:val="pt-BR"/>
              </w:rPr>
              <w:t xml:space="preserve">        OA = OC (gt)</w:t>
            </w:r>
          </w:p>
          <w:p w14:paraId="30B1346E" w14:textId="77777777" w:rsidR="00285DDB" w:rsidRPr="00A91CB1" w:rsidRDefault="00285DDB" w:rsidP="00765CCF">
            <w:pPr>
              <w:rPr>
                <w:szCs w:val="26"/>
              </w:rPr>
            </w:pPr>
            <w:r w:rsidRPr="00A91CB1">
              <w:rPr>
                <w:szCs w:val="26"/>
                <w:lang w:val="pt-BR"/>
              </w:rPr>
              <w:t xml:space="preserve">        </w:t>
            </w:r>
            <w:r w:rsidRPr="00A91CB1">
              <w:rPr>
                <w:szCs w:val="26"/>
              </w:rPr>
              <w:t>OB = OD (gt)</w:t>
            </w:r>
          </w:p>
          <w:p w14:paraId="193536BB" w14:textId="77777777" w:rsidR="00285DDB" w:rsidRPr="00A91CB1" w:rsidRDefault="00285DDB" w:rsidP="00765CCF">
            <w:pPr>
              <w:rPr>
                <w:szCs w:val="26"/>
              </w:rPr>
            </w:pPr>
            <w:r w:rsidRPr="00A91CB1">
              <w:rPr>
                <w:position w:val="-10"/>
                <w:szCs w:val="26"/>
              </w:rPr>
              <w:object w:dxaOrig="2520" w:dyaOrig="320" w14:anchorId="7EB8100F">
                <v:shape id="_x0000_i1942" type="#_x0000_t75" style="width:122.25pt;height:14.25pt" o:ole="">
                  <v:imagedata r:id="rId1288" o:title=""/>
                </v:shape>
                <o:OLEObject Type="Embed" ProgID="Equation.3" ShapeID="_x0000_i1942" DrawAspect="Content" ObjectID="_1664270196" r:id="rId1289"/>
              </w:object>
            </w:r>
          </w:p>
          <w:p w14:paraId="29816473" w14:textId="77777777" w:rsidR="00285DDB" w:rsidRPr="00A91CB1" w:rsidRDefault="00285DDB" w:rsidP="00765CCF">
            <w:pPr>
              <w:rPr>
                <w:szCs w:val="26"/>
              </w:rPr>
            </w:pPr>
            <w:r w:rsidRPr="00A91CB1">
              <w:rPr>
                <w:position w:val="-6"/>
                <w:szCs w:val="26"/>
              </w:rPr>
              <w:object w:dxaOrig="300" w:dyaOrig="240" w14:anchorId="764CFD84">
                <v:shape id="_x0000_i1943" type="#_x0000_t75" style="width:14.25pt;height:14.25pt" o:ole="">
                  <v:imagedata r:id="rId1290" o:title=""/>
                </v:shape>
                <o:OLEObject Type="Embed" ProgID="Equation.3" ShapeID="_x0000_i1943" DrawAspect="Content" ObjectID="_1664270197" r:id="rId1291"/>
              </w:object>
            </w:r>
            <w:r w:rsidRPr="00A91CB1">
              <w:rPr>
                <w:szCs w:val="26"/>
              </w:rPr>
              <w:t xml:space="preserve"> AD = BC (2 cạnh t/ứng)</w:t>
            </w:r>
          </w:p>
          <w:p w14:paraId="63F75250" w14:textId="77777777" w:rsidR="00285DDB" w:rsidRPr="00A91CB1" w:rsidRDefault="00285DDB" w:rsidP="00765CCF">
            <w:pPr>
              <w:rPr>
                <w:szCs w:val="26"/>
                <w:lang w:val="fr-FR"/>
              </w:rPr>
            </w:pPr>
            <w:r w:rsidRPr="00A91CB1">
              <w:rPr>
                <w:szCs w:val="26"/>
                <w:lang w:val="fr-FR"/>
              </w:rPr>
              <w:t>b) Ta có: OA = OC (gt)</w:t>
            </w:r>
          </w:p>
          <w:p w14:paraId="221DAC4B" w14:textId="77777777" w:rsidR="00285DDB" w:rsidRPr="00A91CB1" w:rsidRDefault="00285DDB" w:rsidP="00765CCF">
            <w:pPr>
              <w:rPr>
                <w:szCs w:val="26"/>
              </w:rPr>
            </w:pPr>
            <w:r w:rsidRPr="00A91CB1">
              <w:rPr>
                <w:szCs w:val="26"/>
                <w:lang w:val="fr-FR"/>
              </w:rPr>
              <w:t xml:space="preserve">               </w:t>
            </w:r>
            <w:r w:rsidRPr="00A91CB1">
              <w:rPr>
                <w:szCs w:val="26"/>
              </w:rPr>
              <w:t>OB = OD (gt)</w:t>
            </w:r>
          </w:p>
          <w:p w14:paraId="67677BEE" w14:textId="77777777" w:rsidR="00285DDB" w:rsidRPr="00A91CB1" w:rsidRDefault="00285DDB" w:rsidP="00765CCF">
            <w:pPr>
              <w:rPr>
                <w:szCs w:val="26"/>
              </w:rPr>
            </w:pPr>
            <w:r w:rsidRPr="00A91CB1">
              <w:rPr>
                <w:position w:val="-6"/>
                <w:szCs w:val="26"/>
              </w:rPr>
              <w:object w:dxaOrig="300" w:dyaOrig="240" w14:anchorId="02A6AAB7">
                <v:shape id="_x0000_i1944" type="#_x0000_t75" style="width:14.25pt;height:14.25pt" o:ole="">
                  <v:imagedata r:id="rId1292" o:title=""/>
                </v:shape>
                <o:OLEObject Type="Embed" ProgID="Equation.3" ShapeID="_x0000_i1944" DrawAspect="Content" ObjectID="_1664270198" r:id="rId1293"/>
              </w:object>
            </w:r>
            <w:r w:rsidRPr="00A91CB1">
              <w:rPr>
                <w:position w:val="-6"/>
                <w:szCs w:val="26"/>
              </w:rPr>
              <w:object w:dxaOrig="2100" w:dyaOrig="279" w14:anchorId="4EEFE866">
                <v:shape id="_x0000_i1945" type="#_x0000_t75" style="width:108pt;height:14.25pt" o:ole="">
                  <v:imagedata r:id="rId1294" o:title=""/>
                </v:shape>
                <o:OLEObject Type="Embed" ProgID="Equation.3" ShapeID="_x0000_i1945" DrawAspect="Content" ObjectID="_1664270199" r:id="rId1295"/>
              </w:object>
            </w:r>
          </w:p>
          <w:p w14:paraId="080A4CA1" w14:textId="77777777" w:rsidR="00285DDB" w:rsidRPr="00A91CB1" w:rsidRDefault="00285DDB" w:rsidP="00765CCF">
            <w:pPr>
              <w:rPr>
                <w:szCs w:val="26"/>
              </w:rPr>
            </w:pPr>
            <w:r w:rsidRPr="00A91CB1">
              <w:rPr>
                <w:szCs w:val="26"/>
              </w:rPr>
              <w:t xml:space="preserve">    hay  AB = CD         (1)</w:t>
            </w:r>
          </w:p>
          <w:p w14:paraId="0E2A76F0" w14:textId="77777777" w:rsidR="00285DDB" w:rsidRPr="00A91CB1" w:rsidRDefault="00285DDB" w:rsidP="00765CCF">
            <w:pPr>
              <w:rPr>
                <w:szCs w:val="26"/>
                <w:lang w:val="fr-FR"/>
              </w:rPr>
            </w:pPr>
            <w:r w:rsidRPr="00A91CB1">
              <w:rPr>
                <w:szCs w:val="26"/>
                <w:lang w:val="fr-FR"/>
              </w:rPr>
              <w:t xml:space="preserve">Có: </w:t>
            </w:r>
            <w:r w:rsidRPr="00A91CB1">
              <w:rPr>
                <w:position w:val="-6"/>
                <w:szCs w:val="26"/>
              </w:rPr>
              <w:object w:dxaOrig="1600" w:dyaOrig="279" w14:anchorId="64B37A8E">
                <v:shape id="_x0000_i1946" type="#_x0000_t75" style="width:79.5pt;height:14.25pt" o:ole="">
                  <v:imagedata r:id="rId1296" o:title=""/>
                </v:shape>
                <o:OLEObject Type="Embed" ProgID="Equation.3" ShapeID="_x0000_i1946" DrawAspect="Content" ObjectID="_1664270200" r:id="rId1297"/>
              </w:object>
            </w:r>
            <w:r w:rsidRPr="00A91CB1">
              <w:rPr>
                <w:szCs w:val="26"/>
                <w:lang w:val="fr-FR"/>
              </w:rPr>
              <w:t xml:space="preserve"> (phần a)</w:t>
            </w:r>
          </w:p>
          <w:p w14:paraId="0E217C61" w14:textId="77777777" w:rsidR="00285DDB" w:rsidRPr="00A91CB1" w:rsidRDefault="00285DDB" w:rsidP="00765CCF">
            <w:pPr>
              <w:rPr>
                <w:szCs w:val="26"/>
                <w:lang w:val="fr-FR"/>
              </w:rPr>
            </w:pPr>
            <w:r w:rsidRPr="00A91CB1">
              <w:rPr>
                <w:position w:val="-36"/>
                <w:szCs w:val="26"/>
              </w:rPr>
              <w:object w:dxaOrig="1219" w:dyaOrig="840" w14:anchorId="547180D6">
                <v:shape id="_x0000_i1947" type="#_x0000_t75" style="width:57.75pt;height:44.25pt" o:ole="">
                  <v:imagedata r:id="rId1298" o:title=""/>
                </v:shape>
                <o:OLEObject Type="Embed" ProgID="Equation.3" ShapeID="_x0000_i1947" DrawAspect="Content" ObjectID="_1664270201" r:id="rId1299"/>
              </w:object>
            </w:r>
            <w:r w:rsidRPr="00A91CB1">
              <w:rPr>
                <w:szCs w:val="26"/>
                <w:lang w:val="fr-FR"/>
              </w:rPr>
              <w:t>(2 góc t/ứng)     (2)</w:t>
            </w:r>
          </w:p>
          <w:p w14:paraId="35AD48A4" w14:textId="77777777" w:rsidR="00285DDB" w:rsidRPr="00A91CB1" w:rsidRDefault="00285DDB" w:rsidP="00765CCF">
            <w:pPr>
              <w:rPr>
                <w:szCs w:val="26"/>
                <w:lang w:val="fr-FR"/>
              </w:rPr>
            </w:pPr>
            <w:r w:rsidRPr="00A91CB1">
              <w:rPr>
                <w:szCs w:val="26"/>
                <w:lang w:val="fr-FR"/>
              </w:rPr>
              <w:t xml:space="preserve">Mà: </w:t>
            </w:r>
            <w:r w:rsidRPr="00A91CB1">
              <w:rPr>
                <w:position w:val="-10"/>
                <w:szCs w:val="26"/>
              </w:rPr>
              <w:object w:dxaOrig="2480" w:dyaOrig="380" w14:anchorId="2168771F">
                <v:shape id="_x0000_i1948" type="#_x0000_t75" style="width:123pt;height:21.75pt" o:ole="">
                  <v:imagedata r:id="rId1300" o:title=""/>
                </v:shape>
                <o:OLEObject Type="Embed" ProgID="Equation.3" ShapeID="_x0000_i1948" DrawAspect="Content" ObjectID="_1664270202" r:id="rId1301"/>
              </w:object>
            </w:r>
          </w:p>
          <w:p w14:paraId="53C88648" w14:textId="77777777" w:rsidR="00285DDB" w:rsidRPr="00A91CB1" w:rsidRDefault="00285DDB" w:rsidP="00765CCF">
            <w:pPr>
              <w:rPr>
                <w:szCs w:val="26"/>
                <w:lang w:val="fr-FR"/>
              </w:rPr>
            </w:pPr>
            <w:r w:rsidRPr="00A91CB1">
              <w:rPr>
                <w:szCs w:val="26"/>
                <w:lang w:val="fr-FR"/>
              </w:rPr>
              <w:t xml:space="preserve">                       (hai góc kề bù)</w:t>
            </w:r>
          </w:p>
          <w:p w14:paraId="4ED455AB" w14:textId="77777777" w:rsidR="00285DDB" w:rsidRPr="00A91CB1" w:rsidRDefault="00285DDB" w:rsidP="00765CCF">
            <w:pPr>
              <w:rPr>
                <w:szCs w:val="26"/>
              </w:rPr>
            </w:pPr>
            <w:r w:rsidRPr="00A91CB1">
              <w:rPr>
                <w:position w:val="-10"/>
                <w:szCs w:val="26"/>
              </w:rPr>
              <w:object w:dxaOrig="1120" w:dyaOrig="380" w14:anchorId="3FAEB0E3">
                <v:shape id="_x0000_i1949" type="#_x0000_t75" style="width:57.75pt;height:21.75pt" o:ole="">
                  <v:imagedata r:id="rId1302" o:title=""/>
                </v:shape>
                <o:OLEObject Type="Embed" ProgID="Equation.3" ShapeID="_x0000_i1949" DrawAspect="Content" ObjectID="_1664270203" r:id="rId1303"/>
              </w:object>
            </w:r>
            <w:r w:rsidRPr="00A91CB1">
              <w:rPr>
                <w:szCs w:val="26"/>
              </w:rPr>
              <w:t xml:space="preserve">                     (3)</w:t>
            </w:r>
          </w:p>
          <w:p w14:paraId="42E74EF9" w14:textId="77777777" w:rsidR="00285DDB" w:rsidRPr="00A91CB1" w:rsidRDefault="00285DDB" w:rsidP="00765CCF">
            <w:pPr>
              <w:rPr>
                <w:szCs w:val="26"/>
              </w:rPr>
            </w:pPr>
            <w:r w:rsidRPr="00A91CB1">
              <w:rPr>
                <w:szCs w:val="26"/>
              </w:rPr>
              <w:t>Từ (1), (2), (3) suy ra</w:t>
            </w:r>
          </w:p>
          <w:p w14:paraId="3ECD75BB" w14:textId="77777777" w:rsidR="00285DDB" w:rsidRPr="00A91CB1" w:rsidRDefault="00285DDB" w:rsidP="00765CCF">
            <w:pPr>
              <w:rPr>
                <w:szCs w:val="26"/>
              </w:rPr>
            </w:pPr>
            <w:r w:rsidRPr="00A91CB1">
              <w:rPr>
                <w:szCs w:val="26"/>
              </w:rPr>
              <w:t xml:space="preserve">       </w:t>
            </w:r>
            <w:r w:rsidRPr="00A91CB1">
              <w:rPr>
                <w:position w:val="-10"/>
                <w:szCs w:val="26"/>
              </w:rPr>
              <w:object w:dxaOrig="2500" w:dyaOrig="320" w14:anchorId="2BC4B907">
                <v:shape id="_x0000_i1950" type="#_x0000_t75" style="width:122.25pt;height:14.25pt" o:ole="">
                  <v:imagedata r:id="rId1304" o:title=""/>
                </v:shape>
                <o:OLEObject Type="Embed" ProgID="Equation.3" ShapeID="_x0000_i1950" DrawAspect="Content" ObjectID="_1664270204" r:id="rId1305"/>
              </w:object>
            </w:r>
          </w:p>
          <w:p w14:paraId="6B2A6784" w14:textId="77777777" w:rsidR="00285DDB" w:rsidRPr="00A91CB1" w:rsidRDefault="00285DDB" w:rsidP="00765CCF">
            <w:pPr>
              <w:rPr>
                <w:szCs w:val="26"/>
                <w:lang w:val="pt-BR"/>
              </w:rPr>
            </w:pPr>
            <w:r w:rsidRPr="00A91CB1">
              <w:rPr>
                <w:szCs w:val="26"/>
                <w:lang w:val="pt-BR"/>
              </w:rPr>
              <w:t xml:space="preserve">c) Xét </w:t>
            </w:r>
            <w:r w:rsidRPr="00A91CB1">
              <w:rPr>
                <w:position w:val="-6"/>
                <w:szCs w:val="26"/>
              </w:rPr>
              <w:object w:dxaOrig="700" w:dyaOrig="279" w14:anchorId="34FAFCBD">
                <v:shape id="_x0000_i1951" type="#_x0000_t75" style="width:36.75pt;height:14.25pt" o:ole="">
                  <v:imagedata r:id="rId1306" o:title=""/>
                </v:shape>
                <o:OLEObject Type="Embed" ProgID="Equation.3" ShapeID="_x0000_i1951" DrawAspect="Content" ObjectID="_1664270205" r:id="rId1307"/>
              </w:object>
            </w:r>
            <w:r w:rsidRPr="00A91CB1">
              <w:rPr>
                <w:szCs w:val="26"/>
                <w:lang w:val="pt-BR"/>
              </w:rPr>
              <w:t xml:space="preserve"> và </w:t>
            </w:r>
            <w:r w:rsidRPr="00A91CB1">
              <w:rPr>
                <w:position w:val="-6"/>
                <w:szCs w:val="26"/>
              </w:rPr>
              <w:object w:dxaOrig="720" w:dyaOrig="279" w14:anchorId="1BBEA52C">
                <v:shape id="_x0000_i1952" type="#_x0000_t75" style="width:36.75pt;height:14.25pt" o:ole="">
                  <v:imagedata r:id="rId1308" o:title=""/>
                </v:shape>
                <o:OLEObject Type="Embed" ProgID="Equation.3" ShapeID="_x0000_i1952" DrawAspect="Content" ObjectID="_1664270206" r:id="rId1309"/>
              </w:object>
            </w:r>
            <w:r w:rsidRPr="00A91CB1">
              <w:rPr>
                <w:szCs w:val="26"/>
                <w:lang w:val="pt-BR"/>
              </w:rPr>
              <w:t xml:space="preserve"> có:</w:t>
            </w:r>
          </w:p>
          <w:p w14:paraId="54D211F6" w14:textId="77777777" w:rsidR="00285DDB" w:rsidRPr="00A91CB1" w:rsidRDefault="00285DDB" w:rsidP="00765CCF">
            <w:pPr>
              <w:rPr>
                <w:szCs w:val="26"/>
                <w:lang w:val="pt-BR"/>
              </w:rPr>
            </w:pPr>
            <w:r w:rsidRPr="00A91CB1">
              <w:rPr>
                <w:szCs w:val="26"/>
                <w:lang w:val="pt-BR"/>
              </w:rPr>
              <w:t xml:space="preserve">     OA = OC (gt)</w:t>
            </w:r>
          </w:p>
          <w:p w14:paraId="1A07F07F" w14:textId="77777777" w:rsidR="00285DDB" w:rsidRPr="00A91CB1" w:rsidRDefault="00285DDB" w:rsidP="00765CCF">
            <w:pPr>
              <w:rPr>
                <w:szCs w:val="26"/>
              </w:rPr>
            </w:pPr>
            <w:r w:rsidRPr="00A91CB1">
              <w:rPr>
                <w:szCs w:val="26"/>
                <w:lang w:val="pt-BR"/>
              </w:rPr>
              <w:t xml:space="preserve">     </w:t>
            </w:r>
            <w:r w:rsidRPr="00A91CB1">
              <w:rPr>
                <w:szCs w:val="26"/>
              </w:rPr>
              <w:t>OE chung</w:t>
            </w:r>
          </w:p>
          <w:p w14:paraId="3DA201B7" w14:textId="77777777" w:rsidR="00285DDB" w:rsidRPr="00A91CB1" w:rsidRDefault="00285DDB" w:rsidP="00765CCF">
            <w:pPr>
              <w:rPr>
                <w:szCs w:val="26"/>
              </w:rPr>
            </w:pPr>
            <w:r w:rsidRPr="00A91CB1">
              <w:rPr>
                <w:szCs w:val="26"/>
              </w:rPr>
              <w:t xml:space="preserve">     EA = EC (</w:t>
            </w:r>
            <w:r w:rsidRPr="00A91CB1">
              <w:rPr>
                <w:position w:val="-6"/>
                <w:szCs w:val="26"/>
              </w:rPr>
              <w:object w:dxaOrig="1560" w:dyaOrig="279" w14:anchorId="7BD33989">
                <v:shape id="_x0000_i1953" type="#_x0000_t75" style="width:79.5pt;height:14.25pt" o:ole="">
                  <v:imagedata r:id="rId1310" o:title=""/>
                </v:shape>
                <o:OLEObject Type="Embed" ProgID="Equation.3" ShapeID="_x0000_i1953" DrawAspect="Content" ObjectID="_1664270207" r:id="rId1311"/>
              </w:object>
            </w:r>
            <w:r w:rsidRPr="00A91CB1">
              <w:rPr>
                <w:szCs w:val="26"/>
              </w:rPr>
              <w:t>)</w:t>
            </w:r>
          </w:p>
          <w:p w14:paraId="0B28B18F" w14:textId="77777777" w:rsidR="00285DDB" w:rsidRPr="00A91CB1" w:rsidRDefault="00285DDB" w:rsidP="00765CCF">
            <w:pPr>
              <w:rPr>
                <w:szCs w:val="26"/>
              </w:rPr>
            </w:pPr>
            <w:r w:rsidRPr="00A91CB1">
              <w:rPr>
                <w:position w:val="-10"/>
                <w:szCs w:val="26"/>
              </w:rPr>
              <w:object w:dxaOrig="2460" w:dyaOrig="320" w14:anchorId="71533194">
                <v:shape id="_x0000_i1954" type="#_x0000_t75" style="width:123pt;height:14.25pt" o:ole="">
                  <v:imagedata r:id="rId1312" o:title=""/>
                </v:shape>
                <o:OLEObject Type="Embed" ProgID="Equation.3" ShapeID="_x0000_i1954" DrawAspect="Content" ObjectID="_1664270208" r:id="rId1313"/>
              </w:object>
            </w:r>
          </w:p>
          <w:p w14:paraId="333079E4" w14:textId="77777777" w:rsidR="00285DDB" w:rsidRPr="00A91CB1" w:rsidRDefault="00285DDB" w:rsidP="00765CCF">
            <w:pPr>
              <w:rPr>
                <w:szCs w:val="26"/>
                <w:lang w:val="fr-FR"/>
              </w:rPr>
            </w:pPr>
            <w:r w:rsidRPr="00A91CB1">
              <w:rPr>
                <w:position w:val="-6"/>
                <w:szCs w:val="26"/>
              </w:rPr>
              <w:object w:dxaOrig="1620" w:dyaOrig="340" w14:anchorId="1FA201DD">
                <v:shape id="_x0000_i1955" type="#_x0000_t75" style="width:79.5pt;height:14.25pt" o:ole="">
                  <v:imagedata r:id="rId1314" o:title=""/>
                </v:shape>
                <o:OLEObject Type="Embed" ProgID="Equation.3" ShapeID="_x0000_i1955" DrawAspect="Content" ObjectID="_1664270209" r:id="rId1315"/>
              </w:object>
            </w:r>
            <w:r w:rsidRPr="00A91CB1">
              <w:rPr>
                <w:szCs w:val="26"/>
                <w:lang w:val="fr-FR"/>
              </w:rPr>
              <w:t xml:space="preserve"> (2 góc t/ứng)</w:t>
            </w:r>
          </w:p>
          <w:p w14:paraId="65C0E97B" w14:textId="77777777" w:rsidR="00285DDB" w:rsidRPr="00A91CB1" w:rsidRDefault="00285DDB" w:rsidP="00765CCF">
            <w:pPr>
              <w:rPr>
                <w:szCs w:val="26"/>
                <w:lang w:val="fr-FR"/>
              </w:rPr>
            </w:pPr>
            <w:r w:rsidRPr="00A91CB1">
              <w:rPr>
                <w:position w:val="-6"/>
                <w:szCs w:val="26"/>
              </w:rPr>
              <w:object w:dxaOrig="300" w:dyaOrig="240" w14:anchorId="252E41F2">
                <v:shape id="_x0000_i1956" type="#_x0000_t75" style="width:14.25pt;height:14.25pt" o:ole="">
                  <v:imagedata r:id="rId1316" o:title=""/>
                </v:shape>
                <o:OLEObject Type="Embed" ProgID="Equation.3" ShapeID="_x0000_i1956" DrawAspect="Content" ObjectID="_1664270210" r:id="rId1317"/>
              </w:object>
            </w:r>
            <w:r w:rsidRPr="00A91CB1">
              <w:rPr>
                <w:szCs w:val="26"/>
                <w:lang w:val="fr-FR"/>
              </w:rPr>
              <w:t xml:space="preserve">OE là phân giác của </w:t>
            </w:r>
            <w:r w:rsidRPr="00A91CB1">
              <w:rPr>
                <w:position w:val="-10"/>
                <w:szCs w:val="26"/>
              </w:rPr>
              <w:object w:dxaOrig="480" w:dyaOrig="380" w14:anchorId="7AA49F67">
                <v:shape id="_x0000_i1957" type="#_x0000_t75" style="width:21.75pt;height:21.75pt" o:ole="">
                  <v:imagedata r:id="rId1265" o:title=""/>
                </v:shape>
                <o:OLEObject Type="Embed" ProgID="Equation.3" ShapeID="_x0000_i1957" DrawAspect="Content" ObjectID="_1664270211" r:id="rId1318"/>
              </w:object>
            </w:r>
          </w:p>
          <w:p w14:paraId="34CA02BA" w14:textId="77777777" w:rsidR="00285DDB" w:rsidRPr="00A91CB1" w:rsidRDefault="00285DDB" w:rsidP="00765CCF">
            <w:pPr>
              <w:rPr>
                <w:b/>
                <w:szCs w:val="26"/>
                <w:u w:val="single"/>
              </w:rPr>
            </w:pPr>
            <w:r w:rsidRPr="00A91CB1">
              <w:rPr>
                <w:b/>
                <w:szCs w:val="26"/>
                <w:u w:val="single"/>
              </w:rPr>
              <w:t>Bài 44 (SGK)</w:t>
            </w:r>
          </w:p>
          <w:p w14:paraId="44D77AC1" w14:textId="5C138CE1" w:rsidR="00285DDB" w:rsidRPr="00A91CB1" w:rsidRDefault="00285DDB" w:rsidP="00765CCF">
            <w:pPr>
              <w:rPr>
                <w:szCs w:val="26"/>
              </w:rPr>
            </w:pPr>
            <w:r w:rsidRPr="00A91CB1">
              <w:rPr>
                <w:szCs w:val="26"/>
              </w:rPr>
              <w:t xml:space="preserve">      </w:t>
            </w:r>
            <w:r w:rsidR="00F95260" w:rsidRPr="00285DDB">
              <w:rPr>
                <w:noProof/>
                <w:szCs w:val="26"/>
              </w:rPr>
              <w:drawing>
                <wp:inline distT="0" distB="0" distL="0" distR="0" wp14:anchorId="18841EFE" wp14:editId="3C4FCA60">
                  <wp:extent cx="1571625" cy="1390650"/>
                  <wp:effectExtent l="0" t="0" r="0" b="0"/>
                  <wp:docPr id="934" name="Picture 20" descr="Description: 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Description: 3"/>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1571625" cy="1390650"/>
                          </a:xfrm>
                          <a:prstGeom prst="rect">
                            <a:avLst/>
                          </a:prstGeom>
                          <a:noFill/>
                          <a:ln>
                            <a:noFill/>
                          </a:ln>
                        </pic:spPr>
                      </pic:pic>
                    </a:graphicData>
                  </a:graphic>
                </wp:inline>
              </w:drawing>
            </w:r>
          </w:p>
          <w:p w14:paraId="198D0825" w14:textId="77777777" w:rsidR="00285DDB" w:rsidRPr="00A91CB1" w:rsidRDefault="00285DDB" w:rsidP="00765CCF">
            <w:pPr>
              <w:rPr>
                <w:szCs w:val="26"/>
              </w:rPr>
            </w:pPr>
            <w:r w:rsidRPr="00A91CB1">
              <w:rPr>
                <w:szCs w:val="26"/>
              </w:rPr>
              <w:lastRenderedPageBreak/>
              <w:t xml:space="preserve">a) Xét </w:t>
            </w:r>
            <w:r w:rsidRPr="00A91CB1">
              <w:rPr>
                <w:position w:val="-4"/>
                <w:szCs w:val="26"/>
              </w:rPr>
              <w:object w:dxaOrig="700" w:dyaOrig="260" w14:anchorId="1FA5B165">
                <v:shape id="_x0000_i1959" type="#_x0000_t75" style="width:36.75pt;height:14.25pt" o:ole="">
                  <v:imagedata r:id="rId1320" o:title=""/>
                </v:shape>
                <o:OLEObject Type="Embed" ProgID="Equation.3" ShapeID="_x0000_i1959" DrawAspect="Content" ObjectID="_1664270212" r:id="rId1321"/>
              </w:object>
            </w:r>
            <w:r w:rsidRPr="00A91CB1">
              <w:rPr>
                <w:szCs w:val="26"/>
              </w:rPr>
              <w:t xml:space="preserve"> và </w:t>
            </w:r>
            <w:r w:rsidRPr="00A91CB1">
              <w:rPr>
                <w:position w:val="-6"/>
                <w:szCs w:val="26"/>
              </w:rPr>
              <w:object w:dxaOrig="700" w:dyaOrig="279" w14:anchorId="32932F3B">
                <v:shape id="_x0000_i1960" type="#_x0000_t75" style="width:36.75pt;height:14.25pt" o:ole="">
                  <v:imagedata r:id="rId1322" o:title=""/>
                </v:shape>
                <o:OLEObject Type="Embed" ProgID="Equation.3" ShapeID="_x0000_i1960" DrawAspect="Content" ObjectID="_1664270213" r:id="rId1323"/>
              </w:object>
            </w:r>
            <w:r w:rsidRPr="00A91CB1">
              <w:rPr>
                <w:szCs w:val="26"/>
              </w:rPr>
              <w:t xml:space="preserve"> có:</w:t>
            </w:r>
          </w:p>
          <w:p w14:paraId="527E3899" w14:textId="77777777" w:rsidR="00285DDB" w:rsidRPr="00A91CB1" w:rsidRDefault="00285DDB" w:rsidP="00765CCF">
            <w:pPr>
              <w:rPr>
                <w:szCs w:val="26"/>
              </w:rPr>
            </w:pPr>
            <w:r w:rsidRPr="00A91CB1">
              <w:rPr>
                <w:szCs w:val="26"/>
              </w:rPr>
              <w:t xml:space="preserve">              </w:t>
            </w:r>
            <w:r w:rsidRPr="00A91CB1">
              <w:rPr>
                <w:position w:val="-52"/>
                <w:szCs w:val="26"/>
              </w:rPr>
              <w:object w:dxaOrig="1200" w:dyaOrig="1219" w14:anchorId="5387C578">
                <v:shape id="_x0000_i1961" type="#_x0000_t75" style="width:57.75pt;height:57.75pt" o:ole="">
                  <v:imagedata r:id="rId1324" o:title=""/>
                </v:shape>
                <o:OLEObject Type="Embed" ProgID="Equation.3" ShapeID="_x0000_i1961" DrawAspect="Content" ObjectID="_1664270214" r:id="rId1325"/>
              </w:object>
            </w:r>
          </w:p>
          <w:p w14:paraId="4F4E3885" w14:textId="77777777" w:rsidR="00285DDB" w:rsidRPr="00A91CB1" w:rsidRDefault="00285DDB" w:rsidP="00765CCF">
            <w:pPr>
              <w:rPr>
                <w:szCs w:val="26"/>
              </w:rPr>
            </w:pPr>
            <w:r w:rsidRPr="00A91CB1">
              <w:rPr>
                <w:szCs w:val="26"/>
              </w:rPr>
              <w:t xml:space="preserve">          và AD chung</w:t>
            </w:r>
          </w:p>
          <w:p w14:paraId="06DB3896" w14:textId="77777777" w:rsidR="00285DDB" w:rsidRPr="00A91CB1" w:rsidRDefault="00285DDB" w:rsidP="00765CCF">
            <w:pPr>
              <w:rPr>
                <w:szCs w:val="26"/>
                <w:lang w:val="fr-FR"/>
              </w:rPr>
            </w:pPr>
            <w:r w:rsidRPr="00A91CB1">
              <w:rPr>
                <w:position w:val="-6"/>
                <w:szCs w:val="26"/>
              </w:rPr>
              <w:object w:dxaOrig="340" w:dyaOrig="260" w14:anchorId="1AAF8109">
                <v:shape id="_x0000_i1962" type="#_x0000_t75" style="width:14.25pt;height:14.25pt" o:ole="">
                  <v:imagedata r:id="rId1326" o:title=""/>
                </v:shape>
                <o:OLEObject Type="Embed" ProgID="Equation.3" ShapeID="_x0000_i1962" DrawAspect="Content" ObjectID="_1664270215" r:id="rId1327"/>
              </w:object>
            </w:r>
            <w:r w:rsidRPr="00A91CB1">
              <w:rPr>
                <w:position w:val="-4"/>
                <w:szCs w:val="26"/>
              </w:rPr>
              <w:object w:dxaOrig="700" w:dyaOrig="260" w14:anchorId="59F5F416">
                <v:shape id="_x0000_i1963" type="#_x0000_t75" style="width:36.75pt;height:14.25pt" o:ole="">
                  <v:imagedata r:id="rId1320" o:title=""/>
                </v:shape>
                <o:OLEObject Type="Embed" ProgID="Equation.3" ShapeID="_x0000_i1963" DrawAspect="Content" ObjectID="_1664270216" r:id="rId1328"/>
              </w:object>
            </w:r>
            <w:r w:rsidRPr="00A91CB1">
              <w:rPr>
                <w:szCs w:val="26"/>
                <w:lang w:val="fr-FR"/>
              </w:rPr>
              <w:t xml:space="preserve"> =  </w:t>
            </w:r>
            <w:r w:rsidRPr="00A91CB1">
              <w:rPr>
                <w:position w:val="-6"/>
                <w:szCs w:val="26"/>
              </w:rPr>
              <w:object w:dxaOrig="700" w:dyaOrig="279" w14:anchorId="4BA1C436">
                <v:shape id="_x0000_i1964" type="#_x0000_t75" style="width:36.75pt;height:14.25pt" o:ole="">
                  <v:imagedata r:id="rId1322" o:title=""/>
                </v:shape>
                <o:OLEObject Type="Embed" ProgID="Equation.3" ShapeID="_x0000_i1964" DrawAspect="Content" ObjectID="_1664270217" r:id="rId1329"/>
              </w:object>
            </w:r>
          </w:p>
          <w:p w14:paraId="2316860C" w14:textId="77777777" w:rsidR="00285DDB" w:rsidRPr="00A91CB1" w:rsidRDefault="00285DDB" w:rsidP="00765CCF">
            <w:pPr>
              <w:rPr>
                <w:szCs w:val="26"/>
                <w:lang w:val="fr-FR"/>
              </w:rPr>
            </w:pPr>
            <w:r w:rsidRPr="00A91CB1">
              <w:rPr>
                <w:szCs w:val="26"/>
                <w:lang w:val="fr-FR"/>
              </w:rPr>
              <w:t xml:space="preserve">b) Vì  </w:t>
            </w:r>
            <w:r w:rsidRPr="00A91CB1">
              <w:rPr>
                <w:position w:val="-6"/>
                <w:szCs w:val="26"/>
              </w:rPr>
              <w:object w:dxaOrig="1579" w:dyaOrig="279" w14:anchorId="17F12BC1">
                <v:shape id="_x0000_i1965" type="#_x0000_t75" style="width:79.5pt;height:14.25pt" o:ole="">
                  <v:imagedata r:id="rId1267" o:title=""/>
                </v:shape>
                <o:OLEObject Type="Embed" ProgID="Equation.3" ShapeID="_x0000_i1965" DrawAspect="Content" ObjectID="_1664270218" r:id="rId1330"/>
              </w:object>
            </w:r>
            <w:r w:rsidRPr="00A91CB1">
              <w:rPr>
                <w:szCs w:val="26"/>
                <w:lang w:val="fr-FR"/>
              </w:rPr>
              <w:t xml:space="preserve"> (phần a)</w:t>
            </w:r>
          </w:p>
          <w:p w14:paraId="32212CA3" w14:textId="77777777" w:rsidR="00285DDB" w:rsidRPr="00A91CB1" w:rsidRDefault="00285DDB" w:rsidP="00765CCF">
            <w:pPr>
              <w:rPr>
                <w:szCs w:val="26"/>
                <w:lang w:val="fr-FR"/>
              </w:rPr>
            </w:pPr>
            <w:r w:rsidRPr="00A91CB1">
              <w:rPr>
                <w:position w:val="-6"/>
                <w:szCs w:val="26"/>
              </w:rPr>
              <w:object w:dxaOrig="1280" w:dyaOrig="279" w14:anchorId="1A284051">
                <v:shape id="_x0000_i1966" type="#_x0000_t75" style="width:64.5pt;height:14.25pt" o:ole="">
                  <v:imagedata r:id="rId1331" o:title=""/>
                </v:shape>
                <o:OLEObject Type="Embed" ProgID="Equation.3" ShapeID="_x0000_i1966" DrawAspect="Content" ObjectID="_1664270219" r:id="rId1332"/>
              </w:object>
            </w:r>
            <w:r w:rsidRPr="00A91CB1">
              <w:rPr>
                <w:szCs w:val="26"/>
                <w:lang w:val="fr-FR"/>
              </w:rPr>
              <w:t xml:space="preserve"> (2 cạnh t/ứng)</w:t>
            </w:r>
          </w:p>
        </w:tc>
      </w:tr>
    </w:tbl>
    <w:p w14:paraId="2CFBE9A6" w14:textId="77777777" w:rsidR="00285DDB" w:rsidRDefault="00285DDB" w:rsidP="00285DDB">
      <w:pPr>
        <w:ind w:firstLine="360"/>
        <w:rPr>
          <w:b/>
          <w:szCs w:val="26"/>
          <w:lang w:val="pt-BR"/>
        </w:rPr>
      </w:pPr>
      <w:r>
        <w:rPr>
          <w:b/>
          <w:szCs w:val="26"/>
          <w:lang w:val="pt-BR"/>
        </w:rPr>
        <w:lastRenderedPageBreak/>
        <w:t>D</w:t>
      </w:r>
      <w:r w:rsidRPr="00A91CB1">
        <w:rPr>
          <w:b/>
          <w:szCs w:val="26"/>
          <w:lang w:val="pt-BR"/>
        </w:rPr>
        <w:t xml:space="preserve">. </w:t>
      </w:r>
      <w:r>
        <w:rPr>
          <w:b/>
          <w:szCs w:val="26"/>
          <w:lang w:val="pt-BR"/>
        </w:rPr>
        <w:t>Hoạt động tìm tòi, mở rộng:</w:t>
      </w:r>
    </w:p>
    <w:p w14:paraId="573F4D89" w14:textId="77777777" w:rsidR="00285DDB" w:rsidRDefault="00285DDB" w:rsidP="00285DDB">
      <w:pPr>
        <w:ind w:left="360"/>
        <w:rPr>
          <w:szCs w:val="26"/>
          <w:lang w:val="pt-BR"/>
        </w:rPr>
      </w:pPr>
      <w:r w:rsidRPr="000C4762">
        <w:rPr>
          <w:szCs w:val="26"/>
          <w:lang w:val="pt-BR"/>
        </w:rPr>
        <w:t>a. Mục tiêu:</w:t>
      </w:r>
      <w:r>
        <w:rPr>
          <w:b/>
          <w:szCs w:val="26"/>
          <w:lang w:val="pt-BR"/>
        </w:rPr>
        <w:t xml:space="preserve"> </w:t>
      </w:r>
    </w:p>
    <w:p w14:paraId="328E5E82" w14:textId="77777777" w:rsidR="00285DDB" w:rsidRDefault="00285DDB" w:rsidP="00285DDB">
      <w:pPr>
        <w:ind w:left="360"/>
        <w:rPr>
          <w:szCs w:val="26"/>
          <w:lang w:val="pt-BR"/>
        </w:rPr>
      </w:pPr>
      <w:r>
        <w:rPr>
          <w:szCs w:val="26"/>
          <w:lang w:val="pt-BR"/>
        </w:rPr>
        <w:t>- Học sinh chủ động làm các bài tập về nhà để củng cố kiến thức đã học.</w:t>
      </w:r>
    </w:p>
    <w:p w14:paraId="1ACC5D9F" w14:textId="77777777" w:rsidR="00285DDB" w:rsidRPr="000C4762" w:rsidRDefault="00285DDB" w:rsidP="00285DDB">
      <w:pPr>
        <w:ind w:left="360"/>
        <w:rPr>
          <w:szCs w:val="26"/>
          <w:lang w:val="pt-BR"/>
        </w:rPr>
      </w:pPr>
      <w:r>
        <w:rPr>
          <w:szCs w:val="26"/>
          <w:lang w:val="pt-BR"/>
        </w:rPr>
        <w:t>- Học sinh chuẩn bị bài mới để tiếp thu tri thức trong buổi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78"/>
      </w:tblGrid>
      <w:tr w:rsidR="00285DDB" w:rsidRPr="00A91CB1" w14:paraId="76C2E033" w14:textId="77777777" w:rsidTr="00765CCF">
        <w:tc>
          <w:tcPr>
            <w:tcW w:w="9854" w:type="dxa"/>
          </w:tcPr>
          <w:p w14:paraId="2D305FAD" w14:textId="77777777" w:rsidR="00285DDB" w:rsidRPr="00A91CB1" w:rsidRDefault="00285DDB" w:rsidP="00765CCF">
            <w:pPr>
              <w:ind w:left="360"/>
              <w:rPr>
                <w:szCs w:val="26"/>
                <w:lang w:val="pt-BR"/>
              </w:rPr>
            </w:pPr>
            <w:r w:rsidRPr="00A91CB1">
              <w:rPr>
                <w:szCs w:val="26"/>
                <w:lang w:val="pt-BR"/>
              </w:rPr>
              <w:t>-  Nắm vững các trường hợp bằng nhau của hai tam giác và các trường hợp bằng nhau áp dụng vào tam giác vuông</w:t>
            </w:r>
          </w:p>
          <w:p w14:paraId="33D32B31" w14:textId="77777777" w:rsidR="00285DDB" w:rsidRPr="00A91CB1" w:rsidRDefault="00285DDB" w:rsidP="00765CCF">
            <w:pPr>
              <w:ind w:left="360"/>
              <w:rPr>
                <w:szCs w:val="26"/>
                <w:lang w:val="pt-BR"/>
              </w:rPr>
            </w:pPr>
            <w:r w:rsidRPr="00A91CB1">
              <w:rPr>
                <w:szCs w:val="26"/>
                <w:lang w:val="pt-BR"/>
              </w:rPr>
              <w:t>-  BTVN:  63, 64, 65 (SBT)   và   45 (SGK)</w:t>
            </w:r>
          </w:p>
          <w:p w14:paraId="472CCB3F" w14:textId="77777777" w:rsidR="00285DDB" w:rsidRDefault="00285DDB" w:rsidP="00765CCF">
            <w:pPr>
              <w:ind w:left="360"/>
              <w:rPr>
                <w:szCs w:val="26"/>
                <w:lang w:val="pt-BR"/>
              </w:rPr>
            </w:pPr>
            <w:r w:rsidRPr="00A91CB1">
              <w:rPr>
                <w:szCs w:val="26"/>
                <w:lang w:val="pt-BR"/>
              </w:rPr>
              <w:t>-  Đọc trước bài: “Tam giác cân”</w:t>
            </w:r>
          </w:p>
          <w:p w14:paraId="1C7DFE90" w14:textId="77777777" w:rsidR="00285DDB" w:rsidRPr="006D1193" w:rsidRDefault="00285DDB" w:rsidP="00765CCF">
            <w:pPr>
              <w:ind w:left="360"/>
              <w:rPr>
                <w:szCs w:val="26"/>
                <w:lang w:val="pt-BR"/>
              </w:rPr>
            </w:pPr>
            <w:r w:rsidRPr="006D1193">
              <w:rPr>
                <w:szCs w:val="26"/>
              </w:rPr>
              <w:t>Em hãy tìm hiểu qua sách vở hoặc người lớn, hoặc Internet những hình ảnh về hai tam giác bằng nhau có trong xây dựng và trong đời sống.</w:t>
            </w:r>
          </w:p>
          <w:p w14:paraId="289BA983" w14:textId="77777777" w:rsidR="00285DDB" w:rsidRPr="00A91CB1" w:rsidRDefault="00285DDB" w:rsidP="00765CCF">
            <w:pPr>
              <w:rPr>
                <w:szCs w:val="26"/>
                <w:lang w:val="fr-FR"/>
              </w:rPr>
            </w:pPr>
          </w:p>
        </w:tc>
      </w:tr>
    </w:tbl>
    <w:p w14:paraId="2D200E06" w14:textId="77777777" w:rsidR="00285DDB" w:rsidRPr="00A91CB1" w:rsidRDefault="00285DDB" w:rsidP="00285DDB">
      <w:pPr>
        <w:rPr>
          <w:b/>
          <w:szCs w:val="26"/>
          <w:lang w:val="pt-BR"/>
        </w:rPr>
      </w:pPr>
      <w:r w:rsidRPr="00A91CB1">
        <w:rPr>
          <w:b/>
          <w:szCs w:val="26"/>
          <w:lang w:val="pt-BR"/>
        </w:rPr>
        <w:t xml:space="preserve"> Rút kinh nghiệm tiết dạy:</w:t>
      </w:r>
    </w:p>
    <w:p w14:paraId="41C6BBA5" w14:textId="77777777" w:rsidR="00285DDB" w:rsidRDefault="00285DDB" w:rsidP="00285DDB">
      <w:pPr>
        <w:rPr>
          <w:szCs w:val="26"/>
          <w:lang w:val="pt-BR"/>
        </w:rPr>
      </w:pPr>
      <w:r w:rsidRPr="00A91CB1">
        <w:rPr>
          <w:szCs w:val="26"/>
          <w:lang w:val="pt-BR"/>
        </w:rPr>
        <w:lastRenderedPageBreak/>
        <w:t>........................................................................................................................................................................................................................................................................................................</w:t>
      </w:r>
    </w:p>
    <w:p w14:paraId="00197D04" w14:textId="77777777" w:rsidR="00285DDB" w:rsidRDefault="00285DDB" w:rsidP="00285DDB">
      <w:pPr>
        <w:spacing w:after="200" w:line="276" w:lineRule="auto"/>
        <w:rPr>
          <w:szCs w:val="26"/>
          <w:lang w:val="pt-BR"/>
        </w:rPr>
      </w:pPr>
      <w:r>
        <w:rPr>
          <w:szCs w:val="26"/>
          <w:lang w:val="pt-BR"/>
        </w:rPr>
        <w:br w:type="page"/>
      </w:r>
    </w:p>
    <w:tbl>
      <w:tblPr>
        <w:tblW w:w="0" w:type="auto"/>
        <w:tblLook w:val="04A0" w:firstRow="1" w:lastRow="0" w:firstColumn="1" w:lastColumn="0" w:noHBand="0" w:noVBand="1"/>
      </w:tblPr>
      <w:tblGrid>
        <w:gridCol w:w="3209"/>
        <w:gridCol w:w="3209"/>
        <w:gridCol w:w="3210"/>
      </w:tblGrid>
      <w:tr w:rsidR="00285DDB" w:rsidRPr="00A91CB1" w14:paraId="58CEE465" w14:textId="77777777" w:rsidTr="00765CCF">
        <w:tc>
          <w:tcPr>
            <w:tcW w:w="3209" w:type="dxa"/>
            <w:shd w:val="clear" w:color="auto" w:fill="auto"/>
          </w:tcPr>
          <w:p w14:paraId="6CDDAE49" w14:textId="77777777" w:rsidR="00285DDB" w:rsidRPr="00765CCF" w:rsidRDefault="00285DDB" w:rsidP="00765CCF">
            <w:pPr>
              <w:rPr>
                <w:sz w:val="24"/>
              </w:rPr>
            </w:pPr>
            <w:r w:rsidRPr="00765CCF">
              <w:rPr>
                <w:sz w:val="24"/>
              </w:rPr>
              <w:t>Ngày soạn: ……………</w:t>
            </w:r>
          </w:p>
        </w:tc>
        <w:tc>
          <w:tcPr>
            <w:tcW w:w="3209" w:type="dxa"/>
            <w:shd w:val="clear" w:color="auto" w:fill="auto"/>
          </w:tcPr>
          <w:p w14:paraId="0F740A54" w14:textId="77777777" w:rsidR="00285DDB" w:rsidRPr="00765CCF" w:rsidRDefault="00285DDB" w:rsidP="00765CCF">
            <w:pPr>
              <w:rPr>
                <w:sz w:val="24"/>
              </w:rPr>
            </w:pPr>
            <w:r w:rsidRPr="00765CCF">
              <w:rPr>
                <w:sz w:val="24"/>
              </w:rPr>
              <w:t>Ngày dạy: ………………</w:t>
            </w:r>
          </w:p>
          <w:p w14:paraId="71BCF7AD" w14:textId="77777777" w:rsidR="00285DDB" w:rsidRPr="00765CCF" w:rsidRDefault="00285DDB" w:rsidP="00765CCF">
            <w:pPr>
              <w:rPr>
                <w:sz w:val="24"/>
              </w:rPr>
            </w:pPr>
          </w:p>
        </w:tc>
        <w:tc>
          <w:tcPr>
            <w:tcW w:w="3210" w:type="dxa"/>
            <w:shd w:val="clear" w:color="auto" w:fill="auto"/>
          </w:tcPr>
          <w:p w14:paraId="7976ACC4" w14:textId="77777777" w:rsidR="00285DDB" w:rsidRPr="00765CCF" w:rsidRDefault="00285DDB" w:rsidP="00765CCF">
            <w:pPr>
              <w:rPr>
                <w:sz w:val="24"/>
              </w:rPr>
            </w:pPr>
            <w:r w:rsidRPr="00765CCF">
              <w:rPr>
                <w:sz w:val="24"/>
              </w:rPr>
              <w:t>Lớp: ……….. Tiết: …….</w:t>
            </w:r>
          </w:p>
        </w:tc>
      </w:tr>
    </w:tbl>
    <w:p w14:paraId="141CE703" w14:textId="77777777" w:rsidR="00285DDB" w:rsidRDefault="00285DDB" w:rsidP="00285DDB">
      <w:pPr>
        <w:rPr>
          <w:b/>
          <w:szCs w:val="26"/>
          <w:lang w:val="pt-BR"/>
        </w:rPr>
      </w:pPr>
    </w:p>
    <w:p w14:paraId="33D71C48" w14:textId="77777777" w:rsidR="00285DDB" w:rsidRPr="00A91CB1" w:rsidRDefault="00285DDB" w:rsidP="00285DDB">
      <w:pPr>
        <w:jc w:val="center"/>
        <w:rPr>
          <w:b/>
          <w:szCs w:val="26"/>
          <w:lang w:val="pt-BR"/>
        </w:rPr>
      </w:pPr>
      <w:r w:rsidRPr="00A91CB1">
        <w:rPr>
          <w:b/>
          <w:szCs w:val="26"/>
          <w:lang w:val="pt-BR"/>
        </w:rPr>
        <w:t>TIẾT 35         TAM GIÁC CÂN</w:t>
      </w:r>
    </w:p>
    <w:p w14:paraId="5E64C6DA" w14:textId="77777777" w:rsidR="00285DDB" w:rsidRPr="00A91CB1" w:rsidRDefault="00285DDB" w:rsidP="00765CCF">
      <w:pPr>
        <w:numPr>
          <w:ilvl w:val="0"/>
          <w:numId w:val="12"/>
        </w:numPr>
        <w:rPr>
          <w:b/>
          <w:i/>
          <w:szCs w:val="26"/>
          <w:u w:val="single"/>
        </w:rPr>
      </w:pPr>
      <w:r w:rsidRPr="00A91CB1">
        <w:rPr>
          <w:b/>
          <w:i/>
          <w:szCs w:val="26"/>
          <w:u w:val="single"/>
        </w:rPr>
        <w:t>Mục tiêu:</w:t>
      </w:r>
    </w:p>
    <w:p w14:paraId="5B2D8B16" w14:textId="77777777" w:rsidR="00285DDB" w:rsidRPr="00350EBA" w:rsidRDefault="00285DDB" w:rsidP="00285DDB">
      <w:pPr>
        <w:pStyle w:val="ListParagraph"/>
        <w:spacing w:line="360" w:lineRule="auto"/>
        <w:ind w:left="1080"/>
        <w:jc w:val="both"/>
        <w:rPr>
          <w:sz w:val="26"/>
          <w:szCs w:val="26"/>
        </w:rPr>
      </w:pPr>
      <w:r w:rsidRPr="00350EBA">
        <w:rPr>
          <w:b/>
          <w:sz w:val="26"/>
          <w:szCs w:val="26"/>
        </w:rPr>
        <w:t>1.Kiến thức</w:t>
      </w:r>
      <w:r w:rsidRPr="00350EBA">
        <w:rPr>
          <w:sz w:val="26"/>
          <w:szCs w:val="26"/>
        </w:rPr>
        <w:t>: Qua bài học, HS:</w:t>
      </w:r>
    </w:p>
    <w:p w14:paraId="7D3DA86D" w14:textId="77777777" w:rsidR="00285DDB" w:rsidRPr="00350EBA" w:rsidRDefault="00285DDB" w:rsidP="00285DDB">
      <w:pPr>
        <w:pStyle w:val="ListParagraph"/>
        <w:spacing w:line="360" w:lineRule="auto"/>
        <w:ind w:left="1080"/>
        <w:jc w:val="both"/>
        <w:rPr>
          <w:sz w:val="26"/>
          <w:szCs w:val="26"/>
        </w:rPr>
      </w:pPr>
      <w:r w:rsidRPr="00350EBA">
        <w:rPr>
          <w:sz w:val="26"/>
          <w:szCs w:val="26"/>
          <w:lang w:val="vi-VN"/>
        </w:rPr>
        <w:t xml:space="preserve">+ </w:t>
      </w:r>
      <w:r w:rsidRPr="00350EBA">
        <w:rPr>
          <w:sz w:val="26"/>
          <w:szCs w:val="26"/>
        </w:rPr>
        <w:t>Biết được thế nào là tam giac cân, tam giác vuông cân, tam giác đều</w:t>
      </w:r>
    </w:p>
    <w:p w14:paraId="41734AD8" w14:textId="77777777" w:rsidR="00285DDB" w:rsidRPr="00350EBA" w:rsidRDefault="00285DDB" w:rsidP="00285DDB">
      <w:pPr>
        <w:pStyle w:val="ListParagraph"/>
        <w:spacing w:line="360" w:lineRule="auto"/>
        <w:ind w:left="1080"/>
        <w:jc w:val="both"/>
        <w:rPr>
          <w:sz w:val="26"/>
          <w:szCs w:val="26"/>
        </w:rPr>
      </w:pPr>
      <w:r w:rsidRPr="00350EBA">
        <w:rPr>
          <w:sz w:val="26"/>
          <w:szCs w:val="26"/>
        </w:rPr>
        <w:t>+ Hiểu được tính chất và dấu hiệu nhận biết tam giác cân, tam giác đều, tam giác vuông cân.</w:t>
      </w:r>
    </w:p>
    <w:p w14:paraId="7F0B1403" w14:textId="77777777" w:rsidR="00285DDB" w:rsidRPr="00350EBA" w:rsidRDefault="00285DDB" w:rsidP="00285DDB">
      <w:pPr>
        <w:pStyle w:val="ListParagraph"/>
        <w:spacing w:line="360" w:lineRule="auto"/>
        <w:ind w:left="1080"/>
        <w:jc w:val="both"/>
        <w:rPr>
          <w:sz w:val="26"/>
          <w:szCs w:val="26"/>
        </w:rPr>
      </w:pPr>
      <w:r w:rsidRPr="00350EBA">
        <w:rPr>
          <w:b/>
          <w:sz w:val="26"/>
          <w:szCs w:val="26"/>
        </w:rPr>
        <w:t>2. Kỹ năng</w:t>
      </w:r>
      <w:r w:rsidRPr="00350EBA">
        <w:rPr>
          <w:sz w:val="26"/>
          <w:szCs w:val="26"/>
        </w:rPr>
        <w:t xml:space="preserve">: </w:t>
      </w:r>
    </w:p>
    <w:p w14:paraId="670BA53B" w14:textId="77777777" w:rsidR="00285DDB" w:rsidRPr="00350EBA" w:rsidRDefault="00285DDB" w:rsidP="00285DDB">
      <w:pPr>
        <w:pStyle w:val="ListParagraph"/>
        <w:spacing w:line="360" w:lineRule="auto"/>
        <w:ind w:left="1080"/>
        <w:jc w:val="both"/>
        <w:rPr>
          <w:sz w:val="26"/>
          <w:szCs w:val="26"/>
        </w:rPr>
      </w:pPr>
      <w:r w:rsidRPr="00350EBA">
        <w:rPr>
          <w:sz w:val="26"/>
          <w:szCs w:val="26"/>
        </w:rPr>
        <w:t>+ Vẽ được tam giác cân, tam giác đều, tam giác vuông cân.</w:t>
      </w:r>
    </w:p>
    <w:p w14:paraId="44CEC93C" w14:textId="77777777" w:rsidR="00285DDB" w:rsidRPr="00350EBA" w:rsidRDefault="00285DDB" w:rsidP="00285DDB">
      <w:pPr>
        <w:pStyle w:val="ListParagraph"/>
        <w:spacing w:line="360" w:lineRule="auto"/>
        <w:ind w:left="1080"/>
        <w:jc w:val="both"/>
        <w:rPr>
          <w:sz w:val="26"/>
          <w:szCs w:val="26"/>
        </w:rPr>
      </w:pPr>
      <w:r w:rsidRPr="00350EBA">
        <w:rPr>
          <w:sz w:val="26"/>
          <w:szCs w:val="26"/>
        </w:rPr>
        <w:t>+ Biết chứng minh một tam giác là tam giác cân, tam giác vuông cân, tam giác đều.</w:t>
      </w:r>
    </w:p>
    <w:p w14:paraId="4C0AE5DA" w14:textId="77777777" w:rsidR="00285DDB" w:rsidRPr="00350EBA" w:rsidRDefault="00285DDB" w:rsidP="00285DDB">
      <w:pPr>
        <w:pStyle w:val="ListParagraph"/>
        <w:spacing w:line="360" w:lineRule="auto"/>
        <w:ind w:left="1080"/>
        <w:jc w:val="both"/>
        <w:rPr>
          <w:sz w:val="26"/>
          <w:szCs w:val="26"/>
        </w:rPr>
      </w:pPr>
      <w:r w:rsidRPr="00350EBA">
        <w:rPr>
          <w:sz w:val="26"/>
          <w:szCs w:val="26"/>
        </w:rPr>
        <w:t>+ Vận dụng tính chất tam giác cân, tam giác đều, tam giác vuông cân để giải bài tập đơn giản cho đến bài tập tổng hợp.</w:t>
      </w:r>
    </w:p>
    <w:p w14:paraId="5920BAFA" w14:textId="77777777" w:rsidR="00285DDB" w:rsidRPr="00350EBA" w:rsidRDefault="00285DDB" w:rsidP="00285DDB">
      <w:pPr>
        <w:pStyle w:val="ListParagraph"/>
        <w:spacing w:line="360" w:lineRule="auto"/>
        <w:ind w:left="1080"/>
        <w:jc w:val="both"/>
        <w:rPr>
          <w:sz w:val="26"/>
          <w:szCs w:val="26"/>
        </w:rPr>
      </w:pPr>
      <w:r w:rsidRPr="00350EBA">
        <w:rPr>
          <w:b/>
          <w:sz w:val="26"/>
          <w:szCs w:val="26"/>
          <w:lang w:val="vi-VN"/>
        </w:rPr>
        <w:t>3</w:t>
      </w:r>
      <w:r w:rsidRPr="00350EBA">
        <w:rPr>
          <w:b/>
          <w:sz w:val="26"/>
          <w:szCs w:val="26"/>
        </w:rPr>
        <w:t>. Thái độ:</w:t>
      </w:r>
      <w:r w:rsidRPr="00350EBA">
        <w:rPr>
          <w:sz w:val="26"/>
          <w:szCs w:val="26"/>
        </w:rPr>
        <w:t xml:space="preserve"> Yêu thích bộ môn, tích cực, hợp tác, chủ động trong học tập.</w:t>
      </w:r>
    </w:p>
    <w:p w14:paraId="57B20068" w14:textId="77777777" w:rsidR="00285DDB" w:rsidRPr="00350EBA" w:rsidRDefault="00285DDB" w:rsidP="00285DDB">
      <w:pPr>
        <w:pStyle w:val="ListParagraph"/>
        <w:spacing w:line="360" w:lineRule="auto"/>
        <w:ind w:left="1080"/>
        <w:jc w:val="both"/>
        <w:rPr>
          <w:b/>
          <w:sz w:val="26"/>
          <w:szCs w:val="26"/>
          <w:lang w:val="vi-VN"/>
        </w:rPr>
      </w:pPr>
      <w:r w:rsidRPr="00350EBA">
        <w:rPr>
          <w:b/>
          <w:sz w:val="26"/>
          <w:szCs w:val="26"/>
          <w:lang w:val="vi-VN"/>
        </w:rPr>
        <w:t>4. Các năng lực chính hướng tới hình thành và phát triển của học sinh</w:t>
      </w:r>
    </w:p>
    <w:p w14:paraId="62C66BB9" w14:textId="77777777" w:rsidR="00285DDB" w:rsidRPr="00350EBA" w:rsidRDefault="00285DDB" w:rsidP="00285DDB">
      <w:pPr>
        <w:pStyle w:val="ListParagraph"/>
        <w:spacing w:line="360" w:lineRule="auto"/>
        <w:ind w:left="1080"/>
        <w:jc w:val="both"/>
        <w:rPr>
          <w:sz w:val="26"/>
          <w:szCs w:val="26"/>
        </w:rPr>
      </w:pPr>
      <w:r w:rsidRPr="00350EBA">
        <w:rPr>
          <w:sz w:val="26"/>
          <w:szCs w:val="26"/>
          <w:lang w:val="vi-VN"/>
        </w:rPr>
        <w:tab/>
        <w:t xml:space="preserve">+ Năng lực </w:t>
      </w:r>
      <w:r w:rsidRPr="00350EBA">
        <w:rPr>
          <w:sz w:val="26"/>
          <w:szCs w:val="26"/>
        </w:rPr>
        <w:t>tự học: Tự nghiên cứu tài liệu để khám phá kiến thức.</w:t>
      </w:r>
    </w:p>
    <w:p w14:paraId="711F7F28" w14:textId="77777777" w:rsidR="00285DDB" w:rsidRPr="00350EBA" w:rsidRDefault="00285DDB" w:rsidP="00285DDB">
      <w:pPr>
        <w:pStyle w:val="ListParagraph"/>
        <w:spacing w:line="360" w:lineRule="auto"/>
        <w:ind w:left="1080"/>
        <w:jc w:val="both"/>
        <w:rPr>
          <w:sz w:val="26"/>
          <w:szCs w:val="26"/>
        </w:rPr>
      </w:pPr>
      <w:r w:rsidRPr="00350EBA">
        <w:rPr>
          <w:sz w:val="26"/>
          <w:szCs w:val="26"/>
        </w:rPr>
        <w:t>+ Năng lực giải quyết vấn đề, sáng tạo</w:t>
      </w:r>
    </w:p>
    <w:p w14:paraId="605E1166" w14:textId="77777777" w:rsidR="00285DDB" w:rsidRPr="00350EBA" w:rsidRDefault="00285DDB" w:rsidP="00285DDB">
      <w:pPr>
        <w:pStyle w:val="ListParagraph"/>
        <w:spacing w:line="360" w:lineRule="auto"/>
        <w:ind w:left="1080"/>
        <w:jc w:val="both"/>
        <w:rPr>
          <w:sz w:val="26"/>
          <w:szCs w:val="26"/>
        </w:rPr>
      </w:pPr>
      <w:r w:rsidRPr="00350EBA">
        <w:rPr>
          <w:sz w:val="26"/>
          <w:szCs w:val="26"/>
        </w:rPr>
        <w:t xml:space="preserve">+ Năng lực giao tiếp, </w:t>
      </w:r>
      <w:r w:rsidRPr="00350EBA">
        <w:rPr>
          <w:sz w:val="26"/>
          <w:szCs w:val="26"/>
          <w:lang w:val="vi-VN"/>
        </w:rPr>
        <w:t>hợp tác</w:t>
      </w:r>
      <w:r w:rsidRPr="00350EBA">
        <w:rPr>
          <w:sz w:val="26"/>
          <w:szCs w:val="26"/>
        </w:rPr>
        <w:t xml:space="preserve"> nhóm</w:t>
      </w:r>
    </w:p>
    <w:p w14:paraId="13CE573D" w14:textId="77777777" w:rsidR="00285DDB" w:rsidRPr="00350EBA" w:rsidRDefault="00285DDB" w:rsidP="00285DDB">
      <w:pPr>
        <w:pStyle w:val="ListParagraph"/>
        <w:spacing w:line="360" w:lineRule="auto"/>
        <w:ind w:left="1080"/>
        <w:jc w:val="both"/>
        <w:rPr>
          <w:sz w:val="26"/>
          <w:szCs w:val="26"/>
        </w:rPr>
      </w:pPr>
      <w:r w:rsidRPr="00350EBA">
        <w:rPr>
          <w:sz w:val="26"/>
          <w:szCs w:val="26"/>
        </w:rPr>
        <w:t>+ Năng lực tính toán: Tính số đo góc đáy theo góc ở đỉnh của tam giác cân và ngược lại.</w:t>
      </w:r>
    </w:p>
    <w:p w14:paraId="6DF58930" w14:textId="77777777" w:rsidR="00285DDB" w:rsidRPr="00350EBA" w:rsidRDefault="00285DDB" w:rsidP="00285DDB">
      <w:pPr>
        <w:pStyle w:val="ListParagraph"/>
        <w:spacing w:line="360" w:lineRule="auto"/>
        <w:ind w:left="1080"/>
        <w:jc w:val="both"/>
        <w:rPr>
          <w:sz w:val="26"/>
          <w:szCs w:val="26"/>
        </w:rPr>
      </w:pPr>
      <w:r w:rsidRPr="00350EBA">
        <w:rPr>
          <w:sz w:val="26"/>
          <w:szCs w:val="26"/>
          <w:lang w:val="vi-VN"/>
        </w:rPr>
        <w:tab/>
      </w:r>
      <w:r w:rsidRPr="00350EBA">
        <w:rPr>
          <w:sz w:val="26"/>
          <w:szCs w:val="26"/>
        </w:rPr>
        <w:t>+ Năng lực tư duy logic: phân tích, dự đoán và suy luận logic để chứng minh</w:t>
      </w:r>
    </w:p>
    <w:p w14:paraId="7F9CE1F5" w14:textId="77777777" w:rsidR="00285DDB" w:rsidRPr="00A91CB1" w:rsidRDefault="00285DDB" w:rsidP="00765CCF">
      <w:pPr>
        <w:numPr>
          <w:ilvl w:val="0"/>
          <w:numId w:val="12"/>
        </w:numPr>
        <w:rPr>
          <w:szCs w:val="26"/>
        </w:rPr>
      </w:pPr>
      <w:r w:rsidRPr="00A91CB1">
        <w:rPr>
          <w:b/>
          <w:i/>
          <w:szCs w:val="26"/>
          <w:u w:val="single"/>
        </w:rPr>
        <w:t>Chuẩn bị của GV và HS</w:t>
      </w:r>
      <w:r w:rsidRPr="00A91CB1">
        <w:rPr>
          <w:szCs w:val="26"/>
        </w:rPr>
        <w:t>:</w:t>
      </w:r>
    </w:p>
    <w:p w14:paraId="40956705" w14:textId="77777777" w:rsidR="00285DDB" w:rsidRPr="00A91CB1" w:rsidRDefault="00285DDB" w:rsidP="00285DDB">
      <w:pPr>
        <w:ind w:left="1080"/>
        <w:rPr>
          <w:szCs w:val="26"/>
        </w:rPr>
      </w:pPr>
      <w:r w:rsidRPr="00A91CB1">
        <w:rPr>
          <w:szCs w:val="26"/>
        </w:rPr>
        <w:t>GV : SGK-thước thẳng-com pa-thước đo góc-giấy- máy chiếu</w:t>
      </w:r>
    </w:p>
    <w:p w14:paraId="3E9DFDC3" w14:textId="77777777" w:rsidR="00285DDB" w:rsidRPr="00A91CB1" w:rsidRDefault="00285DDB" w:rsidP="00285DDB">
      <w:pPr>
        <w:ind w:left="1080"/>
        <w:rPr>
          <w:szCs w:val="26"/>
        </w:rPr>
      </w:pPr>
      <w:r w:rsidRPr="00A91CB1">
        <w:rPr>
          <w:szCs w:val="26"/>
        </w:rPr>
        <w:t>HS: SGK- thước thẳng- compa- thước đo góc</w:t>
      </w:r>
    </w:p>
    <w:p w14:paraId="4E1CFE9A" w14:textId="77777777" w:rsidR="00285DDB" w:rsidRPr="00A91CB1" w:rsidRDefault="00285DDB" w:rsidP="00765CCF">
      <w:pPr>
        <w:numPr>
          <w:ilvl w:val="0"/>
          <w:numId w:val="12"/>
        </w:numPr>
        <w:rPr>
          <w:b/>
          <w:i/>
          <w:szCs w:val="26"/>
          <w:u w:val="single"/>
          <w:lang w:val="fr-FR"/>
        </w:rPr>
      </w:pPr>
      <w:r w:rsidRPr="00A91CB1">
        <w:rPr>
          <w:b/>
          <w:i/>
          <w:szCs w:val="26"/>
          <w:u w:val="single"/>
          <w:lang w:val="fr-FR"/>
        </w:rPr>
        <w:t>Tiến trình dạy học:</w:t>
      </w:r>
    </w:p>
    <w:p w14:paraId="49602ED7" w14:textId="77777777" w:rsidR="00285DDB" w:rsidRPr="00A91CB1" w:rsidRDefault="00285DDB" w:rsidP="00285DDB">
      <w:pPr>
        <w:ind w:left="360"/>
        <w:rPr>
          <w:szCs w:val="26"/>
          <w:lang w:val="fr-FR"/>
        </w:rPr>
      </w:pPr>
      <w:r w:rsidRPr="00A91CB1">
        <w:rPr>
          <w:szCs w:val="26"/>
          <w:lang w:val="fr-FR"/>
        </w:rPr>
        <w:t>1. Ổn định tổ chức: (1p)</w:t>
      </w:r>
    </w:p>
    <w:p w14:paraId="09F1C03B" w14:textId="77777777" w:rsidR="00285DDB" w:rsidRPr="00A91CB1" w:rsidRDefault="00285DDB" w:rsidP="00285DDB">
      <w:pPr>
        <w:ind w:left="360"/>
        <w:rPr>
          <w:szCs w:val="26"/>
          <w:lang w:val="fr-FR"/>
        </w:rPr>
      </w:pPr>
      <w:r w:rsidRPr="00A91CB1">
        <w:rPr>
          <w:szCs w:val="26"/>
          <w:lang w:val="fr-FR"/>
        </w:rPr>
        <w:t xml:space="preserve">2. Kiểm tra bài cũ: </w:t>
      </w:r>
    </w:p>
    <w:p w14:paraId="1A684DE9" w14:textId="77777777" w:rsidR="00285DDB" w:rsidRPr="00A91CB1" w:rsidRDefault="00285DDB" w:rsidP="00285DDB">
      <w:pPr>
        <w:ind w:left="360"/>
        <w:rPr>
          <w:szCs w:val="26"/>
          <w:lang w:val="fr-FR"/>
        </w:rPr>
      </w:pPr>
      <w:r w:rsidRPr="00A91CB1">
        <w:rPr>
          <w:szCs w:val="26"/>
          <w:lang w:val="fr-FR"/>
        </w:rPr>
        <w:t>3. Bài mới :</w:t>
      </w:r>
    </w:p>
    <w:p w14:paraId="2E819925" w14:textId="77777777" w:rsidR="00285DDB" w:rsidRDefault="00285DDB" w:rsidP="00285DDB">
      <w:pPr>
        <w:rPr>
          <w:b/>
          <w:szCs w:val="26"/>
          <w:lang w:val="fr-FR"/>
        </w:rPr>
      </w:pPr>
      <w:r w:rsidRPr="00A91CB1">
        <w:rPr>
          <w:b/>
          <w:szCs w:val="26"/>
          <w:lang w:val="fr-FR"/>
        </w:rPr>
        <w:t>A.Hoạt động khởi động ( 5 phút)</w:t>
      </w:r>
    </w:p>
    <w:p w14:paraId="3CDCEE71" w14:textId="77777777" w:rsidR="00285DDB" w:rsidRDefault="00285DDB" w:rsidP="00285DDB">
      <w:pPr>
        <w:spacing w:line="312" w:lineRule="auto"/>
        <w:ind w:firstLine="720"/>
        <w:jc w:val="both"/>
        <w:rPr>
          <w:i/>
        </w:rPr>
      </w:pPr>
      <w:r w:rsidRPr="0057203B">
        <w:rPr>
          <w:i/>
        </w:rPr>
        <w:lastRenderedPageBreak/>
        <w:t>a, Mục tiêu</w:t>
      </w:r>
      <w:r>
        <w:rPr>
          <w:i/>
        </w:rPr>
        <w:t>:</w:t>
      </w:r>
    </w:p>
    <w:p w14:paraId="02B44244" w14:textId="77777777" w:rsidR="00285DDB" w:rsidRPr="00B609C2" w:rsidRDefault="00285DDB" w:rsidP="00765CCF">
      <w:pPr>
        <w:pStyle w:val="ListParagraph"/>
        <w:numPr>
          <w:ilvl w:val="0"/>
          <w:numId w:val="10"/>
        </w:numPr>
        <w:spacing w:after="0" w:line="312" w:lineRule="auto"/>
        <w:jc w:val="both"/>
        <w:rPr>
          <w:i/>
          <w:sz w:val="26"/>
          <w:szCs w:val="26"/>
        </w:rPr>
      </w:pPr>
      <w:r w:rsidRPr="00B609C2">
        <w:rPr>
          <w:bCs/>
          <w:iCs/>
          <w:sz w:val="26"/>
          <w:szCs w:val="26"/>
          <w:lang w:val="vi-VN"/>
        </w:rPr>
        <w:t>Tạo sự ch</w:t>
      </w:r>
      <w:r>
        <w:rPr>
          <w:bCs/>
          <w:iCs/>
          <w:sz w:val="26"/>
          <w:szCs w:val="26"/>
          <w:lang w:val="vi-VN"/>
        </w:rPr>
        <w:t>ú ý của học sinh để vào bài mới</w:t>
      </w:r>
      <w:r w:rsidRPr="00B609C2">
        <w:rPr>
          <w:bCs/>
          <w:iCs/>
          <w:sz w:val="26"/>
          <w:szCs w:val="26"/>
          <w:lang w:val="vi-VN"/>
        </w:rPr>
        <w:t>.</w:t>
      </w:r>
    </w:p>
    <w:p w14:paraId="585EDCAE" w14:textId="77777777" w:rsidR="00285DDB" w:rsidRPr="0057203B" w:rsidRDefault="00285DDB" w:rsidP="00285DDB">
      <w:pPr>
        <w:spacing w:line="312" w:lineRule="auto"/>
        <w:ind w:firstLine="720"/>
        <w:jc w:val="both"/>
        <w:rPr>
          <w:i/>
        </w:rPr>
      </w:pPr>
      <w:r w:rsidRPr="0057203B">
        <w:rPr>
          <w:i/>
        </w:rPr>
        <w:t>b, Nội dung, phương thức tổ chức:</w:t>
      </w:r>
    </w:p>
    <w:p w14:paraId="4A44DEF9" w14:textId="77777777" w:rsidR="00285DDB" w:rsidRPr="00B609C2" w:rsidRDefault="00285DDB" w:rsidP="00765CCF">
      <w:pPr>
        <w:pStyle w:val="ListParagraph"/>
        <w:numPr>
          <w:ilvl w:val="0"/>
          <w:numId w:val="15"/>
        </w:numPr>
        <w:spacing w:after="0" w:line="312" w:lineRule="auto"/>
        <w:jc w:val="both"/>
        <w:rPr>
          <w:sz w:val="26"/>
          <w:szCs w:val="26"/>
        </w:rPr>
      </w:pPr>
      <w:r w:rsidRPr="00B609C2">
        <w:rPr>
          <w:bCs/>
          <w:iCs/>
          <w:sz w:val="26"/>
          <w:szCs w:val="26"/>
        </w:rPr>
        <w:t xml:space="preserve">GV  chiếu nội dung câu hỏi, </w:t>
      </w:r>
      <w:r w:rsidRPr="00B609C2">
        <w:rPr>
          <w:bCs/>
          <w:iCs/>
          <w:sz w:val="26"/>
          <w:szCs w:val="26"/>
          <w:lang w:val="vi-VN"/>
        </w:rPr>
        <w:t>Học sinh thực hiện</w:t>
      </w:r>
      <w:r w:rsidRPr="00B609C2">
        <w:rPr>
          <w:bCs/>
          <w:iCs/>
          <w:sz w:val="26"/>
          <w:szCs w:val="26"/>
        </w:rPr>
        <w:t xml:space="preserve"> cá nhân ý a,b,c vào vở </w:t>
      </w:r>
      <w:r w:rsidRPr="00B609C2">
        <w:rPr>
          <w:bCs/>
          <w:iCs/>
          <w:sz w:val="26"/>
          <w:szCs w:val="26"/>
          <w:lang w:val="vi-VN"/>
        </w:rPr>
        <w:t xml:space="preserve"> sau đó thảo luận</w:t>
      </w:r>
      <w:r w:rsidRPr="00B609C2">
        <w:rPr>
          <w:bCs/>
          <w:iCs/>
          <w:sz w:val="26"/>
          <w:szCs w:val="26"/>
        </w:rPr>
        <w:t xml:space="preserve"> nhóm</w:t>
      </w:r>
      <w:r w:rsidRPr="00B609C2">
        <w:rPr>
          <w:bCs/>
          <w:iCs/>
          <w:sz w:val="26"/>
          <w:szCs w:val="26"/>
          <w:lang w:val="vi-VN"/>
        </w:rPr>
        <w:t xml:space="preserve"> </w:t>
      </w:r>
      <w:r w:rsidRPr="00B609C2">
        <w:rPr>
          <w:bCs/>
          <w:iCs/>
          <w:sz w:val="26"/>
          <w:szCs w:val="26"/>
        </w:rPr>
        <w:t xml:space="preserve"> </w:t>
      </w:r>
      <w:r w:rsidRPr="00B609C2">
        <w:rPr>
          <w:bCs/>
          <w:iCs/>
          <w:sz w:val="26"/>
          <w:szCs w:val="26"/>
          <w:lang w:val="vi-VN"/>
        </w:rPr>
        <w:t>để trả lời câu hỏi ý d</w:t>
      </w:r>
    </w:p>
    <w:p w14:paraId="4F2AC62E" w14:textId="77777777" w:rsidR="00285DDB" w:rsidRPr="00B609C2" w:rsidRDefault="00285DDB" w:rsidP="00285DDB">
      <w:pPr>
        <w:pStyle w:val="ListParagraph"/>
        <w:spacing w:line="312" w:lineRule="auto"/>
        <w:jc w:val="both"/>
      </w:pPr>
      <w:r w:rsidRPr="0057203B">
        <w:rPr>
          <w:i/>
        </w:rPr>
        <w:t>c. Sản phẩm</w:t>
      </w:r>
      <w:r w:rsidRPr="0057203B">
        <w:t xml:space="preserve">: </w:t>
      </w:r>
      <w:r w:rsidRPr="00B609C2">
        <w:rPr>
          <w:bCs/>
          <w:iCs/>
          <w:sz w:val="26"/>
          <w:szCs w:val="26"/>
          <w:lang w:val="vi-VN"/>
        </w:rPr>
        <w:t>ba hình vẽ theo yêu cầu và đưa ra nhận xét.</w:t>
      </w:r>
    </w:p>
    <w:p w14:paraId="3701B6BE" w14:textId="77777777" w:rsidR="00285DDB" w:rsidRPr="00B609C2" w:rsidRDefault="00285DDB" w:rsidP="00285DDB">
      <w:pPr>
        <w:spacing w:line="360" w:lineRule="auto"/>
        <w:ind w:firstLine="720"/>
        <w:rPr>
          <w:b/>
          <w:szCs w:val="26"/>
          <w:lang w:val="vi-VN"/>
        </w:rPr>
      </w:pPr>
      <w:r w:rsidRPr="00B609C2">
        <w:rPr>
          <w:szCs w:val="26"/>
        </w:rPr>
        <w:t xml:space="preserve">a. </w:t>
      </w:r>
      <w:r w:rsidRPr="00B609C2">
        <w:rPr>
          <w:szCs w:val="26"/>
          <w:lang w:val="vi-VN"/>
        </w:rPr>
        <w:t>Vẽ tam giác ABC biết AB = AC = 3cm, BC = 4cm (H.1)</w:t>
      </w:r>
    </w:p>
    <w:p w14:paraId="57CC5D4E" w14:textId="77777777" w:rsidR="00285DDB" w:rsidRPr="00B609C2" w:rsidRDefault="00285DDB" w:rsidP="00285DDB">
      <w:pPr>
        <w:spacing w:line="360" w:lineRule="auto"/>
        <w:ind w:firstLine="720"/>
        <w:rPr>
          <w:b/>
          <w:szCs w:val="26"/>
          <w:lang w:val="vi-VN"/>
        </w:rPr>
      </w:pPr>
      <w:r w:rsidRPr="00B609C2">
        <w:rPr>
          <w:szCs w:val="26"/>
        </w:rPr>
        <w:t xml:space="preserve">b. </w:t>
      </w:r>
      <w:r w:rsidRPr="00B609C2">
        <w:rPr>
          <w:szCs w:val="26"/>
          <w:lang w:val="vi-VN"/>
        </w:rPr>
        <w:t>Vẽ tam giác ABC có góc A bằng 90</w:t>
      </w:r>
      <w:r w:rsidRPr="00B609C2">
        <w:rPr>
          <w:szCs w:val="26"/>
          <w:vertAlign w:val="superscript"/>
          <w:lang w:val="vi-VN"/>
        </w:rPr>
        <w:t>0</w:t>
      </w:r>
      <w:r w:rsidRPr="00B609C2">
        <w:rPr>
          <w:szCs w:val="26"/>
          <w:lang w:val="vi-VN"/>
        </w:rPr>
        <w:t>, cạnh AB = 3cm, AC = 3cm (H.2)</w:t>
      </w:r>
    </w:p>
    <w:p w14:paraId="562461B6" w14:textId="77777777" w:rsidR="00285DDB" w:rsidRPr="00B609C2" w:rsidRDefault="00285DDB" w:rsidP="00285DDB">
      <w:pPr>
        <w:spacing w:line="360" w:lineRule="auto"/>
        <w:ind w:firstLine="720"/>
        <w:rPr>
          <w:b/>
          <w:szCs w:val="26"/>
          <w:lang w:val="vi-VN"/>
        </w:rPr>
      </w:pPr>
      <w:r w:rsidRPr="00B609C2">
        <w:rPr>
          <w:szCs w:val="26"/>
        </w:rPr>
        <w:t xml:space="preserve">c. </w:t>
      </w:r>
      <w:r w:rsidRPr="00B609C2">
        <w:rPr>
          <w:szCs w:val="26"/>
          <w:lang w:val="vi-VN"/>
        </w:rPr>
        <w:t>Vẽ tam giác ABC biết AB = AC = BC = 3cm.</w:t>
      </w:r>
      <w:r w:rsidRPr="00B609C2">
        <w:rPr>
          <w:szCs w:val="26"/>
        </w:rPr>
        <w:t xml:space="preserve"> (H3)</w:t>
      </w:r>
    </w:p>
    <w:p w14:paraId="4CC55DEE" w14:textId="77777777" w:rsidR="00285DDB" w:rsidRPr="00B609C2" w:rsidRDefault="00285DDB" w:rsidP="00285DDB">
      <w:pPr>
        <w:spacing w:line="360" w:lineRule="auto"/>
        <w:ind w:firstLine="720"/>
        <w:rPr>
          <w:szCs w:val="26"/>
        </w:rPr>
      </w:pPr>
      <w:r w:rsidRPr="00B609C2">
        <w:rPr>
          <w:szCs w:val="26"/>
        </w:rPr>
        <w:t>d. Các tam giác trên có điểm gì đặc biệt</w:t>
      </w:r>
      <w:r w:rsidRPr="00B609C2">
        <w:rPr>
          <w:szCs w:val="26"/>
          <w:lang w:val="vi-VN"/>
        </w:rPr>
        <w:t>?</w:t>
      </w:r>
    </w:p>
    <w:p w14:paraId="4AB152FF" w14:textId="7E4D03BE" w:rsidR="00285DDB" w:rsidRPr="00B609C2" w:rsidRDefault="00F95260" w:rsidP="00285DDB">
      <w:pPr>
        <w:rPr>
          <w:bCs/>
          <w:iCs/>
          <w:szCs w:val="26"/>
        </w:rPr>
      </w:pPr>
      <w:r w:rsidRPr="00285DDB">
        <w:rPr>
          <w:noProof/>
          <w:szCs w:val="26"/>
        </w:rPr>
        <w:drawing>
          <wp:inline distT="0" distB="0" distL="0" distR="0" wp14:anchorId="1538158E" wp14:editId="638B9E83">
            <wp:extent cx="4791075" cy="1914525"/>
            <wp:effectExtent l="0" t="0" r="0" b="0"/>
            <wp:docPr id="9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4791075" cy="1914525"/>
                    </a:xfrm>
                    <a:prstGeom prst="rect">
                      <a:avLst/>
                    </a:prstGeom>
                    <a:noFill/>
                    <a:ln>
                      <a:noFill/>
                    </a:ln>
                  </pic:spPr>
                </pic:pic>
              </a:graphicData>
            </a:graphic>
          </wp:inline>
        </w:drawing>
      </w:r>
    </w:p>
    <w:p w14:paraId="0FC9CAD2" w14:textId="77777777" w:rsidR="00285DDB" w:rsidRPr="00B609C2" w:rsidRDefault="00285DDB" w:rsidP="00285DDB">
      <w:pPr>
        <w:spacing w:line="360" w:lineRule="auto"/>
        <w:ind w:firstLine="720"/>
        <w:rPr>
          <w:szCs w:val="26"/>
        </w:rPr>
      </w:pPr>
      <w:r w:rsidRPr="00B609C2">
        <w:rPr>
          <w:szCs w:val="26"/>
        </w:rPr>
        <w:t>Nhận xét các tam giác trên đều có hai cạnh bằng nhau. Riêng tam giác thứ 2 có thêm 1 góc vuông, còn tam giác thứ 3 có cả 3 cạnh bằng nhau.</w:t>
      </w:r>
    </w:p>
    <w:p w14:paraId="4B768705" w14:textId="77777777" w:rsidR="00285DDB" w:rsidRDefault="00285DDB" w:rsidP="00285DDB">
      <w:pPr>
        <w:rPr>
          <w:b/>
          <w:szCs w:val="26"/>
        </w:rPr>
      </w:pPr>
      <w:r w:rsidRPr="00A91CB1">
        <w:rPr>
          <w:b/>
          <w:szCs w:val="26"/>
        </w:rPr>
        <w:t>B.Hoạt động hình thành kiến thức</w:t>
      </w:r>
      <w:r>
        <w:rPr>
          <w:b/>
          <w:szCs w:val="26"/>
        </w:rPr>
        <w:t>:</w:t>
      </w:r>
    </w:p>
    <w:p w14:paraId="1D26B584" w14:textId="77777777" w:rsidR="00285DDB" w:rsidRDefault="00285DDB" w:rsidP="00285DDB">
      <w:pPr>
        <w:spacing w:line="312" w:lineRule="auto"/>
        <w:ind w:firstLine="720"/>
        <w:jc w:val="both"/>
        <w:rPr>
          <w:i/>
        </w:rPr>
      </w:pPr>
      <w:r w:rsidRPr="0057203B">
        <w:rPr>
          <w:i/>
        </w:rPr>
        <w:t>a, Mục tiêu</w:t>
      </w:r>
      <w:r>
        <w:rPr>
          <w:i/>
        </w:rPr>
        <w:t>:</w:t>
      </w:r>
    </w:p>
    <w:p w14:paraId="710E559A" w14:textId="77777777" w:rsidR="00285DDB" w:rsidRPr="00DD20DF" w:rsidRDefault="00285DDB" w:rsidP="00765CCF">
      <w:pPr>
        <w:pStyle w:val="ListParagraph"/>
        <w:numPr>
          <w:ilvl w:val="0"/>
          <w:numId w:val="15"/>
        </w:numPr>
        <w:spacing w:after="0" w:line="312" w:lineRule="auto"/>
        <w:jc w:val="both"/>
        <w:rPr>
          <w:sz w:val="26"/>
          <w:szCs w:val="26"/>
        </w:rPr>
      </w:pPr>
      <w:r w:rsidRPr="00DD20DF">
        <w:rPr>
          <w:sz w:val="26"/>
          <w:szCs w:val="26"/>
        </w:rPr>
        <w:t>HS Biết được thế nào là tam giác cân. Phát hiện ra cách vẽ, dấu hiệu nhận biết tam giác cân.</w:t>
      </w:r>
    </w:p>
    <w:p w14:paraId="4DF6EE2E" w14:textId="77777777" w:rsidR="00285DDB" w:rsidRPr="00DD20DF" w:rsidRDefault="00285DDB" w:rsidP="00765CCF">
      <w:pPr>
        <w:pStyle w:val="ListParagraph"/>
        <w:numPr>
          <w:ilvl w:val="0"/>
          <w:numId w:val="15"/>
        </w:numPr>
        <w:spacing w:after="0" w:line="312" w:lineRule="auto"/>
        <w:jc w:val="both"/>
        <w:rPr>
          <w:sz w:val="26"/>
          <w:szCs w:val="26"/>
        </w:rPr>
      </w:pPr>
      <w:r w:rsidRPr="00DD20DF">
        <w:rPr>
          <w:sz w:val="26"/>
          <w:szCs w:val="26"/>
        </w:rPr>
        <w:t>HS Biết được thế nào là tam giác vuông cân. Phát hiện ra cách vẽ, tính chất, dấu hiệu nhận biết tam giác vuông cân.</w:t>
      </w:r>
    </w:p>
    <w:p w14:paraId="151C30A8" w14:textId="77777777" w:rsidR="00285DDB" w:rsidRPr="00DD20DF" w:rsidRDefault="00285DDB" w:rsidP="00765CCF">
      <w:pPr>
        <w:pStyle w:val="ListParagraph"/>
        <w:numPr>
          <w:ilvl w:val="0"/>
          <w:numId w:val="15"/>
        </w:numPr>
        <w:spacing w:after="0" w:line="312" w:lineRule="auto"/>
        <w:jc w:val="both"/>
        <w:rPr>
          <w:sz w:val="26"/>
          <w:szCs w:val="26"/>
        </w:rPr>
      </w:pPr>
      <w:r w:rsidRPr="00DD20DF">
        <w:rPr>
          <w:sz w:val="26"/>
          <w:szCs w:val="26"/>
        </w:rPr>
        <w:t>HS Biết được thế nào là tam giác đều. Phát hiện ra cách vẽ, tính chất, dấu hiệu nhận biết tam giác đều.</w:t>
      </w:r>
    </w:p>
    <w:p w14:paraId="75835D9E" w14:textId="77777777" w:rsidR="00285DDB" w:rsidRPr="0057203B" w:rsidRDefault="00285DDB" w:rsidP="00285DDB">
      <w:pPr>
        <w:spacing w:line="312" w:lineRule="auto"/>
        <w:ind w:firstLine="720"/>
        <w:jc w:val="both"/>
        <w:rPr>
          <w:i/>
        </w:rPr>
      </w:pPr>
      <w:r w:rsidRPr="0057203B">
        <w:rPr>
          <w:i/>
        </w:rPr>
        <w:t>b, Nội dung, phương thức tổ chức:</w:t>
      </w:r>
    </w:p>
    <w:p w14:paraId="4BAB6644" w14:textId="77777777" w:rsidR="00285DDB" w:rsidRPr="0057203B" w:rsidRDefault="00285DDB" w:rsidP="00765CCF">
      <w:pPr>
        <w:pStyle w:val="ListParagraph"/>
        <w:numPr>
          <w:ilvl w:val="0"/>
          <w:numId w:val="15"/>
        </w:numPr>
        <w:spacing w:after="0" w:line="312" w:lineRule="auto"/>
        <w:jc w:val="both"/>
      </w:pPr>
      <w:r w:rsidRPr="0057203B">
        <w:t>Hoạt động nhóm, cá nhân, tự kiểm tra, đánh giá.</w:t>
      </w:r>
    </w:p>
    <w:p w14:paraId="097F1FE4" w14:textId="77777777" w:rsidR="00285DDB" w:rsidRPr="00B609C2" w:rsidRDefault="00285DDB" w:rsidP="00285DDB">
      <w:pPr>
        <w:pStyle w:val="ListParagraph"/>
        <w:spacing w:line="312" w:lineRule="auto"/>
        <w:jc w:val="both"/>
      </w:pPr>
      <w:r w:rsidRPr="0057203B">
        <w:rPr>
          <w:i/>
        </w:rPr>
        <w:t>c. Sản phẩm</w:t>
      </w:r>
      <w:r w:rsidRPr="0057203B">
        <w:t>: Hoàn thành các yêu cầu giáo viên đặt ra</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4"/>
        <w:gridCol w:w="3076"/>
        <w:gridCol w:w="3528"/>
      </w:tblGrid>
      <w:tr w:rsidR="00285DDB" w:rsidRPr="00A91CB1" w14:paraId="6C6C9735" w14:textId="77777777" w:rsidTr="00765CCF">
        <w:tc>
          <w:tcPr>
            <w:tcW w:w="3414" w:type="dxa"/>
          </w:tcPr>
          <w:p w14:paraId="6CF7117E" w14:textId="77777777" w:rsidR="00285DDB" w:rsidRPr="00A91CB1" w:rsidRDefault="00285DDB" w:rsidP="00765CCF">
            <w:pPr>
              <w:jc w:val="center"/>
              <w:rPr>
                <w:b/>
                <w:szCs w:val="26"/>
                <w:lang w:val="fr-FR"/>
              </w:rPr>
            </w:pPr>
            <w:r w:rsidRPr="00A91CB1">
              <w:rPr>
                <w:b/>
                <w:szCs w:val="26"/>
                <w:lang w:val="fr-FR"/>
              </w:rPr>
              <w:t>Hoạt động của thầy</w:t>
            </w:r>
          </w:p>
        </w:tc>
        <w:tc>
          <w:tcPr>
            <w:tcW w:w="3415" w:type="dxa"/>
          </w:tcPr>
          <w:p w14:paraId="5D66FA4B" w14:textId="77777777" w:rsidR="00285DDB" w:rsidRPr="00A91CB1" w:rsidRDefault="00285DDB" w:rsidP="00765CCF">
            <w:pPr>
              <w:jc w:val="center"/>
              <w:rPr>
                <w:b/>
                <w:szCs w:val="26"/>
                <w:lang w:val="fr-FR"/>
              </w:rPr>
            </w:pPr>
            <w:r w:rsidRPr="00A91CB1">
              <w:rPr>
                <w:b/>
                <w:szCs w:val="26"/>
                <w:lang w:val="fr-FR"/>
              </w:rPr>
              <w:t>Hoạt động của trò</w:t>
            </w:r>
          </w:p>
        </w:tc>
        <w:tc>
          <w:tcPr>
            <w:tcW w:w="3566" w:type="dxa"/>
          </w:tcPr>
          <w:p w14:paraId="529D0243" w14:textId="77777777" w:rsidR="00285DDB" w:rsidRPr="00A91CB1" w:rsidRDefault="00285DDB" w:rsidP="00765CCF">
            <w:pPr>
              <w:jc w:val="center"/>
              <w:rPr>
                <w:b/>
                <w:szCs w:val="26"/>
              </w:rPr>
            </w:pPr>
            <w:r w:rsidRPr="00A91CB1">
              <w:rPr>
                <w:b/>
                <w:szCs w:val="26"/>
              </w:rPr>
              <w:t>Nội dung</w:t>
            </w:r>
          </w:p>
        </w:tc>
      </w:tr>
      <w:tr w:rsidR="00285DDB" w:rsidRPr="00A91CB1" w14:paraId="02A23D3D" w14:textId="77777777" w:rsidTr="00765CCF">
        <w:tc>
          <w:tcPr>
            <w:tcW w:w="10395" w:type="dxa"/>
            <w:gridSpan w:val="3"/>
          </w:tcPr>
          <w:p w14:paraId="1CF1C86A" w14:textId="77777777" w:rsidR="00285DDB" w:rsidRPr="00A91CB1" w:rsidRDefault="00285DDB" w:rsidP="00765CCF">
            <w:pPr>
              <w:jc w:val="center"/>
              <w:rPr>
                <w:i/>
                <w:szCs w:val="26"/>
              </w:rPr>
            </w:pPr>
            <w:r w:rsidRPr="00A91CB1">
              <w:rPr>
                <w:b/>
                <w:szCs w:val="26"/>
              </w:rPr>
              <w:lastRenderedPageBreak/>
              <w:t>Hoạt động 1:       Định nghĩa   (8 phút)</w:t>
            </w:r>
          </w:p>
        </w:tc>
      </w:tr>
      <w:tr w:rsidR="00285DDB" w:rsidRPr="00A91CB1" w14:paraId="537740BB" w14:textId="77777777" w:rsidTr="00765CCF">
        <w:tc>
          <w:tcPr>
            <w:tcW w:w="3414" w:type="dxa"/>
          </w:tcPr>
          <w:p w14:paraId="2513FF84" w14:textId="77777777" w:rsidR="00285DDB" w:rsidRPr="00A91CB1" w:rsidRDefault="00285DDB" w:rsidP="00765CCF">
            <w:pPr>
              <w:rPr>
                <w:szCs w:val="26"/>
                <w:lang w:val="pt-BR"/>
              </w:rPr>
            </w:pPr>
          </w:p>
          <w:p w14:paraId="0B3E20D5" w14:textId="77777777" w:rsidR="00285DDB" w:rsidRPr="00A91CB1" w:rsidRDefault="00285DDB" w:rsidP="00765CCF">
            <w:pPr>
              <w:rPr>
                <w:szCs w:val="26"/>
                <w:lang w:val="pt-BR"/>
              </w:rPr>
            </w:pPr>
            <w:r w:rsidRPr="00A91CB1">
              <w:rPr>
                <w:szCs w:val="26"/>
                <w:lang w:val="pt-BR"/>
              </w:rPr>
              <w:t>-Thế nào là 1 tam giác cân?</w:t>
            </w:r>
          </w:p>
          <w:p w14:paraId="697E467F" w14:textId="77777777" w:rsidR="00285DDB" w:rsidRPr="00A91CB1" w:rsidRDefault="00285DDB" w:rsidP="00765CCF">
            <w:pPr>
              <w:rPr>
                <w:szCs w:val="26"/>
                <w:lang w:val="pt-BR"/>
              </w:rPr>
            </w:pPr>
          </w:p>
          <w:p w14:paraId="2C635C0A" w14:textId="77777777" w:rsidR="00285DDB" w:rsidRPr="00A91CB1" w:rsidRDefault="00285DDB" w:rsidP="00765CCF">
            <w:pPr>
              <w:rPr>
                <w:szCs w:val="26"/>
                <w:lang w:val="pt-BR"/>
              </w:rPr>
            </w:pPr>
            <w:r w:rsidRPr="00A91CB1">
              <w:rPr>
                <w:szCs w:val="26"/>
                <w:lang w:val="pt-BR"/>
              </w:rPr>
              <w:t xml:space="preserve">-Muốn vẽ </w:t>
            </w:r>
            <w:r w:rsidRPr="00A91CB1">
              <w:rPr>
                <w:position w:val="-6"/>
                <w:szCs w:val="26"/>
              </w:rPr>
              <w:object w:dxaOrig="680" w:dyaOrig="279" w14:anchorId="239FAFEB">
                <v:shape id="_x0000_i1968" type="#_x0000_t75" style="width:36.75pt;height:14.25pt" o:ole="">
                  <v:imagedata r:id="rId1334" o:title=""/>
                </v:shape>
                <o:OLEObject Type="Embed" ProgID="Equation.3" ShapeID="_x0000_i1968" DrawAspect="Content" ObjectID="_1664270220" r:id="rId1335"/>
              </w:object>
            </w:r>
            <w:r w:rsidRPr="00A91CB1">
              <w:rPr>
                <w:szCs w:val="26"/>
                <w:lang w:val="pt-BR"/>
              </w:rPr>
              <w:t xml:space="preserve"> cân tại A ta làm như thế nào ?</w:t>
            </w:r>
          </w:p>
          <w:p w14:paraId="7ACEC6AB" w14:textId="77777777" w:rsidR="00285DDB" w:rsidRPr="00A91CB1" w:rsidRDefault="00285DDB" w:rsidP="00765CCF">
            <w:pPr>
              <w:rPr>
                <w:szCs w:val="26"/>
                <w:lang w:val="pt-BR"/>
              </w:rPr>
            </w:pPr>
          </w:p>
          <w:p w14:paraId="69A8828F" w14:textId="77777777" w:rsidR="00285DDB" w:rsidRPr="00A91CB1" w:rsidRDefault="00285DDB" w:rsidP="00765CCF">
            <w:pPr>
              <w:rPr>
                <w:szCs w:val="26"/>
                <w:lang w:val="nb-NO"/>
              </w:rPr>
            </w:pPr>
            <w:r w:rsidRPr="00A91CB1">
              <w:rPr>
                <w:szCs w:val="26"/>
                <w:lang w:val="nb-NO"/>
              </w:rPr>
              <w:t>-GV giới thiệu các khái niệm trong tam giác cân</w:t>
            </w:r>
          </w:p>
          <w:p w14:paraId="00A58C48" w14:textId="77777777" w:rsidR="00285DDB" w:rsidRPr="00A91CB1" w:rsidRDefault="00285DDB" w:rsidP="00765CCF">
            <w:pPr>
              <w:rPr>
                <w:szCs w:val="26"/>
                <w:lang w:val="nb-NO"/>
              </w:rPr>
            </w:pPr>
          </w:p>
          <w:p w14:paraId="6A0361F2" w14:textId="77777777" w:rsidR="00285DDB" w:rsidRPr="00A91CB1" w:rsidRDefault="00285DDB" w:rsidP="00765CCF">
            <w:pPr>
              <w:rPr>
                <w:szCs w:val="26"/>
                <w:lang w:val="nb-NO"/>
              </w:rPr>
            </w:pPr>
            <w:r w:rsidRPr="00A91CB1">
              <w:rPr>
                <w:szCs w:val="26"/>
                <w:lang w:val="nb-NO"/>
              </w:rPr>
              <w:t>-GV yêu cầu học sinh</w:t>
            </w:r>
            <w:r>
              <w:rPr>
                <w:szCs w:val="26"/>
                <w:lang w:val="nb-NO"/>
              </w:rPr>
              <w:t xml:space="preserve"> hoạt động nhóm đôi</w:t>
            </w:r>
            <w:r w:rsidRPr="00A91CB1">
              <w:rPr>
                <w:szCs w:val="26"/>
                <w:lang w:val="nb-NO"/>
              </w:rPr>
              <w:t xml:space="preserve"> làm ?1</w:t>
            </w:r>
          </w:p>
          <w:p w14:paraId="1ED17F2C" w14:textId="77777777" w:rsidR="00285DDB" w:rsidRPr="00A91CB1" w:rsidRDefault="00285DDB" w:rsidP="00765CCF">
            <w:pPr>
              <w:rPr>
                <w:szCs w:val="26"/>
                <w:lang w:val="pt-BR"/>
              </w:rPr>
            </w:pPr>
            <w:r w:rsidRPr="00A91CB1">
              <w:rPr>
                <w:szCs w:val="26"/>
                <w:lang w:val="pt-BR"/>
              </w:rPr>
              <w:t>(Hình vẽ đưa lên máy chiếu)</w:t>
            </w:r>
          </w:p>
          <w:p w14:paraId="66087C65" w14:textId="77777777" w:rsidR="00285DDB" w:rsidRPr="00A91CB1" w:rsidRDefault="00285DDB" w:rsidP="00765CCF">
            <w:pPr>
              <w:rPr>
                <w:szCs w:val="26"/>
                <w:lang w:val="pt-BR"/>
              </w:rPr>
            </w:pPr>
            <w:r w:rsidRPr="00A91CB1">
              <w:rPr>
                <w:szCs w:val="26"/>
                <w:lang w:val="pt-BR"/>
              </w:rPr>
              <w:t>-H.vẽ cho ta biết điều gì ?</w:t>
            </w:r>
          </w:p>
          <w:p w14:paraId="6E991E7B" w14:textId="77777777" w:rsidR="00285DDB" w:rsidRDefault="00285DDB" w:rsidP="00765CCF">
            <w:pPr>
              <w:rPr>
                <w:szCs w:val="26"/>
                <w:lang w:val="pt-BR"/>
              </w:rPr>
            </w:pPr>
            <w:r w:rsidRPr="00A91CB1">
              <w:rPr>
                <w:szCs w:val="26"/>
                <w:lang w:val="pt-BR"/>
              </w:rPr>
              <w:t>-Tìm các tam giác cân trên hình vẽ, chỉ rõ cạnh đáy, cạnh bên, ...</w:t>
            </w:r>
          </w:p>
          <w:p w14:paraId="03335531" w14:textId="77777777" w:rsidR="00285DDB" w:rsidRDefault="00285DDB" w:rsidP="00765CCF">
            <w:pPr>
              <w:rPr>
                <w:szCs w:val="26"/>
                <w:lang w:val="pt-BR"/>
              </w:rPr>
            </w:pPr>
            <w:r>
              <w:rPr>
                <w:szCs w:val="26"/>
                <w:lang w:val="pt-BR"/>
              </w:rPr>
              <w:t>- Gv yêu cầu nhóm nhanh nhất lên thực hiện</w:t>
            </w:r>
          </w:p>
          <w:p w14:paraId="6357D9B1" w14:textId="77777777" w:rsidR="00285DDB" w:rsidRPr="00A91CB1" w:rsidRDefault="00285DDB" w:rsidP="00765CCF">
            <w:pPr>
              <w:rPr>
                <w:szCs w:val="26"/>
                <w:lang w:val="pt-BR"/>
              </w:rPr>
            </w:pPr>
            <w:r>
              <w:rPr>
                <w:szCs w:val="26"/>
                <w:lang w:val="pt-BR"/>
              </w:rPr>
              <w:t>- GV mời các nhóm khác phản biện và chính xác hóa</w:t>
            </w:r>
          </w:p>
        </w:tc>
        <w:tc>
          <w:tcPr>
            <w:tcW w:w="3415" w:type="dxa"/>
          </w:tcPr>
          <w:p w14:paraId="3C47518A" w14:textId="77777777" w:rsidR="00285DDB" w:rsidRPr="00A91CB1" w:rsidRDefault="00285DDB" w:rsidP="00765CCF">
            <w:pPr>
              <w:rPr>
                <w:szCs w:val="26"/>
                <w:lang w:val="pt-BR"/>
              </w:rPr>
            </w:pPr>
          </w:p>
          <w:p w14:paraId="170FFDBE" w14:textId="77777777" w:rsidR="00285DDB" w:rsidRPr="00A91CB1" w:rsidRDefault="00285DDB" w:rsidP="00765CCF">
            <w:pPr>
              <w:rPr>
                <w:szCs w:val="26"/>
                <w:lang w:val="pt-BR"/>
              </w:rPr>
            </w:pPr>
            <w:r w:rsidRPr="00A91CB1">
              <w:rPr>
                <w:szCs w:val="26"/>
                <w:lang w:val="pt-BR"/>
              </w:rPr>
              <w:t>Học sinh phát biểu định nghĩa tam giác cân</w:t>
            </w:r>
          </w:p>
          <w:p w14:paraId="5B8616FF" w14:textId="77777777" w:rsidR="00285DDB" w:rsidRPr="00A91CB1" w:rsidRDefault="00285DDB" w:rsidP="00765CCF">
            <w:pPr>
              <w:rPr>
                <w:szCs w:val="26"/>
                <w:lang w:val="pt-BR"/>
              </w:rPr>
            </w:pPr>
            <w:r w:rsidRPr="00A91CB1">
              <w:rPr>
                <w:szCs w:val="26"/>
                <w:lang w:val="pt-BR"/>
              </w:rPr>
              <w:t>-HS nêu cách vẽ tam giác cân</w:t>
            </w:r>
          </w:p>
          <w:p w14:paraId="422D1E96" w14:textId="77777777" w:rsidR="00285DDB" w:rsidRPr="00A91CB1" w:rsidRDefault="00285DDB" w:rsidP="00765CCF">
            <w:pPr>
              <w:rPr>
                <w:szCs w:val="26"/>
                <w:lang w:val="pt-BR"/>
              </w:rPr>
            </w:pPr>
          </w:p>
          <w:p w14:paraId="57FB3430" w14:textId="77777777" w:rsidR="00285DDB" w:rsidRPr="00A91CB1" w:rsidRDefault="00285DDB" w:rsidP="00765CCF">
            <w:pPr>
              <w:rPr>
                <w:szCs w:val="26"/>
                <w:lang w:val="pt-BR"/>
              </w:rPr>
            </w:pPr>
          </w:p>
          <w:p w14:paraId="5B0DEB27" w14:textId="77777777" w:rsidR="00285DDB" w:rsidRPr="00A91CB1" w:rsidRDefault="00285DDB" w:rsidP="00765CCF">
            <w:pPr>
              <w:rPr>
                <w:szCs w:val="26"/>
                <w:lang w:val="nb-NO"/>
              </w:rPr>
            </w:pPr>
            <w:r w:rsidRPr="00A91CB1">
              <w:rPr>
                <w:szCs w:val="26"/>
                <w:lang w:val="nb-NO"/>
              </w:rPr>
              <w:t>Học sinh nghe giảng và ghi bài</w:t>
            </w:r>
          </w:p>
          <w:p w14:paraId="40032F94" w14:textId="77777777" w:rsidR="00285DDB" w:rsidRPr="00A91CB1" w:rsidRDefault="00285DDB" w:rsidP="00765CCF">
            <w:pPr>
              <w:rPr>
                <w:szCs w:val="26"/>
                <w:lang w:val="nb-NO"/>
              </w:rPr>
            </w:pPr>
          </w:p>
          <w:p w14:paraId="554516A2" w14:textId="77777777" w:rsidR="00285DDB" w:rsidRPr="00A91CB1" w:rsidRDefault="00285DDB" w:rsidP="00765CCF">
            <w:pPr>
              <w:rPr>
                <w:szCs w:val="26"/>
                <w:lang w:val="nb-NO"/>
              </w:rPr>
            </w:pPr>
            <w:r w:rsidRPr="00A91CB1">
              <w:rPr>
                <w:szCs w:val="26"/>
                <w:lang w:val="nb-NO"/>
              </w:rPr>
              <w:t>Học sinh</w:t>
            </w:r>
            <w:r>
              <w:rPr>
                <w:szCs w:val="26"/>
                <w:lang w:val="nb-NO"/>
              </w:rPr>
              <w:t xml:space="preserve"> hoạt động nhóm đôi</w:t>
            </w:r>
            <w:r w:rsidRPr="00A91CB1">
              <w:rPr>
                <w:szCs w:val="26"/>
                <w:lang w:val="nb-NO"/>
              </w:rPr>
              <w:t xml:space="preserve"> làm ?1 (SGK)</w:t>
            </w:r>
          </w:p>
          <w:p w14:paraId="568224D5" w14:textId="77777777" w:rsidR="00285DDB" w:rsidRDefault="00285DDB" w:rsidP="00765CCF">
            <w:pPr>
              <w:rPr>
                <w:szCs w:val="26"/>
                <w:lang w:val="nb-NO"/>
              </w:rPr>
            </w:pPr>
            <w:r w:rsidRPr="00A91CB1">
              <w:rPr>
                <w:szCs w:val="26"/>
                <w:lang w:val="nb-NO"/>
              </w:rPr>
              <w:t>-Học sinh tìm các tam giác cân trên hình vẽ, chỉ rõ cạnh đáy, cạnh bên,...</w:t>
            </w:r>
          </w:p>
          <w:p w14:paraId="59CBF35E" w14:textId="77777777" w:rsidR="00285DDB" w:rsidRDefault="00285DDB" w:rsidP="00765CCF">
            <w:pPr>
              <w:rPr>
                <w:szCs w:val="26"/>
                <w:lang w:val="nb-NO"/>
              </w:rPr>
            </w:pPr>
          </w:p>
          <w:p w14:paraId="00443DE3" w14:textId="77777777" w:rsidR="00285DDB" w:rsidRDefault="00285DDB" w:rsidP="00765CCF">
            <w:pPr>
              <w:rPr>
                <w:szCs w:val="26"/>
                <w:lang w:val="nb-NO"/>
              </w:rPr>
            </w:pPr>
          </w:p>
          <w:p w14:paraId="5506CDAF" w14:textId="77777777" w:rsidR="00285DDB" w:rsidRDefault="00285DDB" w:rsidP="00765CCF">
            <w:pPr>
              <w:rPr>
                <w:szCs w:val="26"/>
                <w:lang w:val="nb-NO"/>
              </w:rPr>
            </w:pPr>
            <w:r>
              <w:rPr>
                <w:szCs w:val="26"/>
                <w:lang w:val="nb-NO"/>
              </w:rPr>
              <w:t>- Hs thực hiện</w:t>
            </w:r>
          </w:p>
          <w:p w14:paraId="010D9077" w14:textId="77777777" w:rsidR="00285DDB" w:rsidRDefault="00285DDB" w:rsidP="00765CCF">
            <w:pPr>
              <w:rPr>
                <w:szCs w:val="26"/>
                <w:lang w:val="nb-NO"/>
              </w:rPr>
            </w:pPr>
          </w:p>
          <w:p w14:paraId="006BD796" w14:textId="77777777" w:rsidR="00285DDB" w:rsidRPr="00A91CB1" w:rsidRDefault="00285DDB" w:rsidP="00765CCF">
            <w:pPr>
              <w:rPr>
                <w:szCs w:val="26"/>
                <w:lang w:val="nb-NO"/>
              </w:rPr>
            </w:pPr>
            <w:r>
              <w:rPr>
                <w:szCs w:val="26"/>
                <w:lang w:val="nb-NO"/>
              </w:rPr>
              <w:t>- Các nhóm phản biện và ghi bài.</w:t>
            </w:r>
          </w:p>
        </w:tc>
        <w:tc>
          <w:tcPr>
            <w:tcW w:w="3566" w:type="dxa"/>
          </w:tcPr>
          <w:p w14:paraId="443A4B5E" w14:textId="77777777" w:rsidR="00285DDB" w:rsidRPr="00A91CB1" w:rsidRDefault="00285DDB" w:rsidP="00765CCF">
            <w:pPr>
              <w:rPr>
                <w:b/>
                <w:szCs w:val="26"/>
                <w:u w:val="single"/>
              </w:rPr>
            </w:pPr>
            <w:r w:rsidRPr="00A91CB1">
              <w:rPr>
                <w:b/>
                <w:szCs w:val="26"/>
              </w:rPr>
              <w:t>1.</w:t>
            </w:r>
            <w:r w:rsidRPr="00A91CB1">
              <w:rPr>
                <w:szCs w:val="26"/>
              </w:rPr>
              <w:t xml:space="preserve"> </w:t>
            </w:r>
            <w:r w:rsidRPr="00A91CB1">
              <w:rPr>
                <w:b/>
                <w:szCs w:val="26"/>
                <w:u w:val="single"/>
              </w:rPr>
              <w:t>Định nghĩa:</w:t>
            </w:r>
          </w:p>
          <w:p w14:paraId="0B6A2B21" w14:textId="240CC147" w:rsidR="00285DDB" w:rsidRPr="00A91CB1" w:rsidRDefault="00285DDB" w:rsidP="00765CCF">
            <w:pPr>
              <w:rPr>
                <w:szCs w:val="26"/>
              </w:rPr>
            </w:pPr>
            <w:r w:rsidRPr="00A91CB1">
              <w:rPr>
                <w:szCs w:val="26"/>
              </w:rPr>
              <w:t xml:space="preserve"> </w:t>
            </w:r>
            <w:r w:rsidR="00F95260" w:rsidRPr="00285DDB">
              <w:rPr>
                <w:noProof/>
                <w:szCs w:val="26"/>
              </w:rPr>
              <w:drawing>
                <wp:inline distT="0" distB="0" distL="0" distR="0" wp14:anchorId="402CA137" wp14:editId="5D410FEC">
                  <wp:extent cx="1952625" cy="914400"/>
                  <wp:effectExtent l="0" t="0" r="0" b="0"/>
                  <wp:docPr id="945" name="Picture 17"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Description: 1"/>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1952625" cy="914400"/>
                          </a:xfrm>
                          <a:prstGeom prst="rect">
                            <a:avLst/>
                          </a:prstGeom>
                          <a:noFill/>
                          <a:ln>
                            <a:noFill/>
                          </a:ln>
                        </pic:spPr>
                      </pic:pic>
                    </a:graphicData>
                  </a:graphic>
                </wp:inline>
              </w:drawing>
            </w:r>
          </w:p>
          <w:p w14:paraId="03055148" w14:textId="77777777" w:rsidR="00285DDB" w:rsidRPr="00A91CB1" w:rsidRDefault="00285DDB" w:rsidP="00765CCF">
            <w:pPr>
              <w:rPr>
                <w:szCs w:val="26"/>
                <w:lang w:val="pt-BR"/>
              </w:rPr>
            </w:pPr>
            <w:r w:rsidRPr="00A91CB1">
              <w:rPr>
                <w:position w:val="-6"/>
                <w:szCs w:val="26"/>
              </w:rPr>
              <w:object w:dxaOrig="680" w:dyaOrig="279" w14:anchorId="0B318277">
                <v:shape id="_x0000_i1970" type="#_x0000_t75" style="width:36.75pt;height:14.25pt" o:ole="">
                  <v:imagedata r:id="rId1334" o:title=""/>
                </v:shape>
                <o:OLEObject Type="Embed" ProgID="Equation.3" ShapeID="_x0000_i1970" DrawAspect="Content" ObjectID="_1664270221" r:id="rId1337"/>
              </w:object>
            </w:r>
            <w:r w:rsidRPr="00A91CB1">
              <w:rPr>
                <w:szCs w:val="26"/>
                <w:lang w:val="pt-BR"/>
              </w:rPr>
              <w:t xml:space="preserve"> có: AB = AC</w:t>
            </w:r>
          </w:p>
          <w:p w14:paraId="7E0BE4C9" w14:textId="77777777" w:rsidR="00285DDB" w:rsidRPr="00A91CB1" w:rsidRDefault="00285DDB" w:rsidP="00765CCF">
            <w:pPr>
              <w:rPr>
                <w:szCs w:val="26"/>
                <w:lang w:val="pt-BR"/>
              </w:rPr>
            </w:pPr>
            <w:r w:rsidRPr="00A91CB1">
              <w:rPr>
                <w:szCs w:val="26"/>
                <w:lang w:val="pt-BR"/>
              </w:rPr>
              <w:t xml:space="preserve">Ta nói: </w:t>
            </w:r>
            <w:r w:rsidRPr="00A91CB1">
              <w:rPr>
                <w:position w:val="-6"/>
                <w:szCs w:val="26"/>
              </w:rPr>
              <w:object w:dxaOrig="680" w:dyaOrig="279" w14:anchorId="0566CDA6">
                <v:shape id="_x0000_i1971" type="#_x0000_t75" style="width:36.75pt;height:14.25pt" o:ole="">
                  <v:imagedata r:id="rId1338" o:title=""/>
                </v:shape>
                <o:OLEObject Type="Embed" ProgID="Equation.3" ShapeID="_x0000_i1971" DrawAspect="Content" ObjectID="_1664270222" r:id="rId1339"/>
              </w:object>
            </w:r>
            <w:r w:rsidRPr="00A91CB1">
              <w:rPr>
                <w:szCs w:val="26"/>
                <w:lang w:val="pt-BR"/>
              </w:rPr>
              <w:t xml:space="preserve"> cân tại A</w:t>
            </w:r>
          </w:p>
          <w:p w14:paraId="2954E49D" w14:textId="77777777" w:rsidR="00285DDB" w:rsidRPr="00A91CB1" w:rsidRDefault="00285DDB" w:rsidP="00765CCF">
            <w:pPr>
              <w:rPr>
                <w:szCs w:val="26"/>
                <w:lang w:val="pt-BR"/>
              </w:rPr>
            </w:pPr>
            <w:r w:rsidRPr="00A91CB1">
              <w:rPr>
                <w:szCs w:val="26"/>
                <w:lang w:val="pt-BR"/>
              </w:rPr>
              <w:t>- Các yếu tố của tam giác cân</w:t>
            </w:r>
          </w:p>
          <w:p w14:paraId="38D333AD" w14:textId="77777777" w:rsidR="00285DDB" w:rsidRPr="00A91CB1" w:rsidRDefault="00285DDB" w:rsidP="00765CCF">
            <w:pPr>
              <w:rPr>
                <w:i/>
                <w:szCs w:val="26"/>
                <w:lang w:val="pt-BR"/>
              </w:rPr>
            </w:pPr>
            <w:r w:rsidRPr="00A91CB1">
              <w:rPr>
                <w:i/>
                <w:szCs w:val="26"/>
                <w:lang w:val="pt-BR"/>
              </w:rPr>
              <w:t>*Định nghĩa:  SGK</w:t>
            </w:r>
          </w:p>
          <w:p w14:paraId="1972491E" w14:textId="77777777" w:rsidR="00285DDB" w:rsidRPr="00A91CB1" w:rsidRDefault="00285DDB" w:rsidP="00765CCF">
            <w:pPr>
              <w:rPr>
                <w:szCs w:val="26"/>
                <w:lang w:val="pt-BR"/>
              </w:rPr>
            </w:pPr>
            <w:r w:rsidRPr="00A91CB1">
              <w:rPr>
                <w:b/>
                <w:szCs w:val="26"/>
                <w:u w:val="single"/>
                <w:lang w:val="pt-BR"/>
              </w:rPr>
              <w:t>?1</w:t>
            </w:r>
            <w:r w:rsidRPr="00A91CB1">
              <w:rPr>
                <w:szCs w:val="26"/>
                <w:lang w:val="pt-BR"/>
              </w:rPr>
              <w:t>:  (Hình vẽ -&gt; bảng phụ)</w:t>
            </w:r>
          </w:p>
          <w:p w14:paraId="506BD27F" w14:textId="77777777" w:rsidR="00285DDB" w:rsidRPr="00A91CB1" w:rsidRDefault="00285DDB" w:rsidP="00765CCF">
            <w:pPr>
              <w:rPr>
                <w:szCs w:val="26"/>
              </w:rPr>
            </w:pPr>
            <w:r w:rsidRPr="00A91CB1">
              <w:rPr>
                <w:position w:val="-46"/>
                <w:szCs w:val="26"/>
              </w:rPr>
              <w:object w:dxaOrig="2240" w:dyaOrig="1040" w14:anchorId="53EC188B">
                <v:shape id="_x0000_i1972" type="#_x0000_t75" style="width:115.5pt;height:50.25pt" o:ole="">
                  <v:imagedata r:id="rId1340" o:title=""/>
                </v:shape>
                <o:OLEObject Type="Embed" ProgID="Equation.3" ShapeID="_x0000_i1972" DrawAspect="Content" ObjectID="_1664270223" r:id="rId1341"/>
              </w:object>
            </w:r>
            <w:r w:rsidRPr="00A91CB1">
              <w:rPr>
                <w:szCs w:val="26"/>
              </w:rPr>
              <w:t xml:space="preserve">   </w:t>
            </w:r>
          </w:p>
        </w:tc>
      </w:tr>
    </w:tbl>
    <w:p w14:paraId="20FB23AC" w14:textId="77777777" w:rsidR="00285DDB" w:rsidRPr="00A91CB1" w:rsidRDefault="00285DDB" w:rsidP="00285DDB">
      <w:pPr>
        <w:ind w:left="360"/>
        <w:jc w:val="center"/>
        <w:rPr>
          <w:b/>
          <w:szCs w:val="26"/>
        </w:rPr>
      </w:pPr>
    </w:p>
    <w:p w14:paraId="5D9439E0" w14:textId="77777777" w:rsidR="00285DDB" w:rsidRPr="00A91CB1" w:rsidRDefault="00285DDB" w:rsidP="00285DDB">
      <w:pPr>
        <w:pBdr>
          <w:top w:val="single" w:sz="4" w:space="1" w:color="auto"/>
          <w:left w:val="single" w:sz="4" w:space="21" w:color="auto"/>
          <w:bottom w:val="single" w:sz="4" w:space="1" w:color="auto"/>
          <w:right w:val="single" w:sz="4" w:space="4" w:color="auto"/>
          <w:between w:val="single" w:sz="4" w:space="1" w:color="auto"/>
          <w:bar w:val="single" w:sz="4" w:color="auto"/>
        </w:pBdr>
        <w:ind w:left="360"/>
        <w:jc w:val="center"/>
        <w:rPr>
          <w:b/>
          <w:szCs w:val="26"/>
        </w:rPr>
      </w:pPr>
      <w:r w:rsidRPr="00A91CB1">
        <w:rPr>
          <w:b/>
          <w:szCs w:val="26"/>
        </w:rPr>
        <w:t>Hoạt động 2:       Tính chất   (12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5"/>
        <w:gridCol w:w="3124"/>
        <w:gridCol w:w="3509"/>
      </w:tblGrid>
      <w:tr w:rsidR="00285DDB" w:rsidRPr="00A91CB1" w14:paraId="4FE2661A" w14:textId="77777777" w:rsidTr="00765CCF">
        <w:tc>
          <w:tcPr>
            <w:tcW w:w="3584" w:type="dxa"/>
          </w:tcPr>
          <w:p w14:paraId="1A7D2FA7" w14:textId="77777777" w:rsidR="00285DDB" w:rsidRPr="00A91CB1" w:rsidRDefault="00285DDB" w:rsidP="00765CCF">
            <w:pPr>
              <w:rPr>
                <w:szCs w:val="26"/>
              </w:rPr>
            </w:pPr>
            <w:r w:rsidRPr="00A91CB1">
              <w:rPr>
                <w:szCs w:val="26"/>
              </w:rPr>
              <w:t>-GV yêu cầu họ</w:t>
            </w:r>
            <w:r>
              <w:rPr>
                <w:szCs w:val="26"/>
              </w:rPr>
              <w:t>c sinh hoạt động cá nhân làm ?2</w:t>
            </w:r>
            <w:r w:rsidRPr="00A91CB1">
              <w:rPr>
                <w:szCs w:val="26"/>
              </w:rPr>
              <w:t xml:space="preserve"> (SGK-126) – máy chiếu</w:t>
            </w:r>
          </w:p>
          <w:p w14:paraId="4F99D503" w14:textId="77777777" w:rsidR="00285DDB" w:rsidRPr="00A91CB1" w:rsidRDefault="00285DDB" w:rsidP="00765CCF">
            <w:pPr>
              <w:rPr>
                <w:szCs w:val="26"/>
              </w:rPr>
            </w:pPr>
            <w:r w:rsidRPr="00A91CB1">
              <w:rPr>
                <w:szCs w:val="26"/>
              </w:rPr>
              <w:t xml:space="preserve">-So sánh </w:t>
            </w:r>
            <w:r w:rsidRPr="00A91CB1">
              <w:rPr>
                <w:position w:val="-4"/>
                <w:szCs w:val="26"/>
              </w:rPr>
              <w:object w:dxaOrig="560" w:dyaOrig="320" w14:anchorId="23767207">
                <v:shape id="_x0000_i1973" type="#_x0000_t75" style="width:28.5pt;height:14.25pt" o:ole="">
                  <v:imagedata r:id="rId1342" o:title=""/>
                </v:shape>
                <o:OLEObject Type="Embed" ProgID="Equation.3" ShapeID="_x0000_i1973" DrawAspect="Content" ObjectID="_1664270224" r:id="rId1343"/>
              </w:object>
            </w:r>
            <w:r w:rsidRPr="00A91CB1">
              <w:rPr>
                <w:szCs w:val="26"/>
              </w:rPr>
              <w:t xml:space="preserve"> và </w:t>
            </w:r>
            <w:r w:rsidRPr="00A91CB1">
              <w:rPr>
                <w:position w:val="-6"/>
                <w:szCs w:val="26"/>
              </w:rPr>
              <w:object w:dxaOrig="580" w:dyaOrig="340" w14:anchorId="12012EBE">
                <v:shape id="_x0000_i1974" type="#_x0000_t75" style="width:28.5pt;height:14.25pt" o:ole="">
                  <v:imagedata r:id="rId1344" o:title=""/>
                </v:shape>
                <o:OLEObject Type="Embed" ProgID="Equation.3" ShapeID="_x0000_i1974" DrawAspect="Content" ObjectID="_1664270225" r:id="rId1345"/>
              </w:object>
            </w:r>
            <w:r w:rsidRPr="00A91CB1">
              <w:rPr>
                <w:szCs w:val="26"/>
              </w:rPr>
              <w:t>?</w:t>
            </w:r>
          </w:p>
          <w:p w14:paraId="5B8DA888" w14:textId="77777777" w:rsidR="00285DDB" w:rsidRPr="00A91CB1" w:rsidRDefault="00285DDB" w:rsidP="00765CCF">
            <w:pPr>
              <w:rPr>
                <w:szCs w:val="26"/>
              </w:rPr>
            </w:pPr>
          </w:p>
          <w:p w14:paraId="64875E71" w14:textId="77777777" w:rsidR="00285DDB" w:rsidRPr="00A91CB1" w:rsidRDefault="00285DDB" w:rsidP="00765CCF">
            <w:pPr>
              <w:rPr>
                <w:szCs w:val="26"/>
              </w:rPr>
            </w:pPr>
          </w:p>
          <w:p w14:paraId="383F0A9D" w14:textId="77777777" w:rsidR="00285DDB" w:rsidRPr="00A91CB1" w:rsidRDefault="00285DDB" w:rsidP="00765CCF">
            <w:pPr>
              <w:rPr>
                <w:szCs w:val="26"/>
              </w:rPr>
            </w:pPr>
            <w:r w:rsidRPr="00A91CB1">
              <w:rPr>
                <w:szCs w:val="26"/>
              </w:rPr>
              <w:t>-Nêu cách chứng minh:</w:t>
            </w:r>
          </w:p>
          <w:p w14:paraId="658702A6" w14:textId="77777777" w:rsidR="00285DDB" w:rsidRPr="00A91CB1" w:rsidRDefault="00285DDB" w:rsidP="00765CCF">
            <w:pPr>
              <w:rPr>
                <w:szCs w:val="26"/>
              </w:rPr>
            </w:pPr>
            <w:r w:rsidRPr="00A91CB1">
              <w:rPr>
                <w:szCs w:val="26"/>
              </w:rPr>
              <w:t xml:space="preserve">                       </w:t>
            </w:r>
            <w:r w:rsidRPr="00A91CB1">
              <w:rPr>
                <w:position w:val="-6"/>
                <w:szCs w:val="26"/>
              </w:rPr>
              <w:object w:dxaOrig="1320" w:dyaOrig="340" w14:anchorId="526AEB57">
                <v:shape id="_x0000_i1975" type="#_x0000_t75" style="width:64.5pt;height:14.25pt" o:ole="">
                  <v:imagedata r:id="rId1346" o:title=""/>
                </v:shape>
                <o:OLEObject Type="Embed" ProgID="Equation.3" ShapeID="_x0000_i1975" DrawAspect="Content" ObjectID="_1664270226" r:id="rId1347"/>
              </w:object>
            </w:r>
            <w:r w:rsidRPr="00A91CB1">
              <w:rPr>
                <w:szCs w:val="26"/>
              </w:rPr>
              <w:t>?</w:t>
            </w:r>
          </w:p>
          <w:p w14:paraId="077D7D70" w14:textId="77777777" w:rsidR="00285DDB" w:rsidRPr="00A91CB1" w:rsidRDefault="00285DDB" w:rsidP="00765CCF">
            <w:pPr>
              <w:rPr>
                <w:szCs w:val="26"/>
              </w:rPr>
            </w:pPr>
            <w:r w:rsidRPr="00A91CB1">
              <w:rPr>
                <w:szCs w:val="26"/>
              </w:rPr>
              <w:t>-Từ đó rút ra nhận xét gì về 2 góc ở đáy của tam giác cân?</w:t>
            </w:r>
          </w:p>
          <w:p w14:paraId="7441F113" w14:textId="77777777" w:rsidR="00285DDB" w:rsidRPr="00A91CB1" w:rsidRDefault="00285DDB" w:rsidP="00765CCF">
            <w:pPr>
              <w:rPr>
                <w:szCs w:val="26"/>
              </w:rPr>
            </w:pPr>
          </w:p>
          <w:p w14:paraId="20CA595E" w14:textId="77777777" w:rsidR="00285DDB" w:rsidRPr="00A91CB1" w:rsidRDefault="00285DDB" w:rsidP="00765CCF">
            <w:pPr>
              <w:rPr>
                <w:szCs w:val="26"/>
              </w:rPr>
            </w:pPr>
            <w:r w:rsidRPr="00A91CB1">
              <w:rPr>
                <w:szCs w:val="26"/>
              </w:rPr>
              <w:t xml:space="preserve">-GV yêu cầu học sinh đọc đề bài và làm bài tập 48 </w:t>
            </w:r>
            <w:r w:rsidRPr="00A91CB1">
              <w:rPr>
                <w:szCs w:val="26"/>
              </w:rPr>
              <w:lastRenderedPageBreak/>
              <w:t>(SGK) – máy chiếu</w:t>
            </w:r>
          </w:p>
          <w:p w14:paraId="0DD3418B" w14:textId="77777777" w:rsidR="00285DDB" w:rsidRPr="00A91CB1" w:rsidRDefault="00285DDB" w:rsidP="00765CCF">
            <w:pPr>
              <w:rPr>
                <w:szCs w:val="26"/>
              </w:rPr>
            </w:pPr>
            <w:r w:rsidRPr="00A91CB1">
              <w:rPr>
                <w:szCs w:val="26"/>
              </w:rPr>
              <w:t>-Nếu có tam giác có 2 góc ở đáy bằng nhau thì tam giác đó là tam giác gì ?</w:t>
            </w:r>
          </w:p>
          <w:p w14:paraId="7C863587" w14:textId="77777777" w:rsidR="00285DDB" w:rsidRPr="00A91CB1" w:rsidRDefault="00285DDB" w:rsidP="00765CCF">
            <w:pPr>
              <w:rPr>
                <w:szCs w:val="26"/>
                <w:lang w:val="pt-BR"/>
              </w:rPr>
            </w:pPr>
            <w:r w:rsidRPr="00A91CB1">
              <w:rPr>
                <w:szCs w:val="26"/>
                <w:lang w:val="pt-BR"/>
              </w:rPr>
              <w:t>-GV nêu định lý 2 (SGK)</w:t>
            </w:r>
          </w:p>
          <w:p w14:paraId="43C0798C" w14:textId="77777777" w:rsidR="00285DDB" w:rsidRPr="00A91CB1" w:rsidRDefault="00285DDB" w:rsidP="00765CCF">
            <w:pPr>
              <w:rPr>
                <w:szCs w:val="26"/>
                <w:lang w:val="pt-BR"/>
              </w:rPr>
            </w:pPr>
            <w:r w:rsidRPr="00A91CB1">
              <w:rPr>
                <w:szCs w:val="26"/>
                <w:lang w:val="pt-BR"/>
              </w:rPr>
              <w:t xml:space="preserve">H: </w:t>
            </w:r>
            <w:r w:rsidRPr="00A91CB1">
              <w:rPr>
                <w:position w:val="-6"/>
                <w:szCs w:val="26"/>
              </w:rPr>
              <w:object w:dxaOrig="680" w:dyaOrig="279" w14:anchorId="6AD34AE9">
                <v:shape id="_x0000_i1976" type="#_x0000_t75" style="width:36.75pt;height:14.25pt" o:ole="">
                  <v:imagedata r:id="rId1348" o:title=""/>
                </v:shape>
                <o:OLEObject Type="Embed" ProgID="Equation.3" ShapeID="_x0000_i1976" DrawAspect="Content" ObjectID="_1664270227" r:id="rId1349"/>
              </w:object>
            </w:r>
            <w:r w:rsidRPr="00A91CB1">
              <w:rPr>
                <w:szCs w:val="26"/>
                <w:lang w:val="pt-BR"/>
              </w:rPr>
              <w:t xml:space="preserve"> có phải là tam giác cân không ? Vì sao ?</w:t>
            </w:r>
          </w:p>
          <w:p w14:paraId="4A03D34A" w14:textId="77777777" w:rsidR="00285DDB" w:rsidRPr="00A91CB1" w:rsidRDefault="00285DDB" w:rsidP="00765CCF">
            <w:pPr>
              <w:rPr>
                <w:szCs w:val="26"/>
                <w:lang w:val="pt-BR"/>
              </w:rPr>
            </w:pPr>
          </w:p>
          <w:p w14:paraId="0FCD9926" w14:textId="77777777" w:rsidR="00285DDB" w:rsidRPr="00A91CB1" w:rsidRDefault="00285DDB" w:rsidP="00765CCF">
            <w:pPr>
              <w:rPr>
                <w:szCs w:val="26"/>
                <w:lang w:val="pt-BR"/>
              </w:rPr>
            </w:pPr>
          </w:p>
          <w:p w14:paraId="5D79036C" w14:textId="77777777" w:rsidR="00285DDB" w:rsidRPr="00A91CB1" w:rsidRDefault="00285DDB" w:rsidP="00765CCF">
            <w:pPr>
              <w:rPr>
                <w:szCs w:val="26"/>
                <w:lang w:val="pt-BR"/>
              </w:rPr>
            </w:pPr>
          </w:p>
          <w:p w14:paraId="06851E0E" w14:textId="77777777" w:rsidR="00285DDB" w:rsidRPr="00A91CB1" w:rsidRDefault="00285DDB" w:rsidP="00765CCF">
            <w:pPr>
              <w:rPr>
                <w:szCs w:val="26"/>
                <w:lang w:val="pt-BR"/>
              </w:rPr>
            </w:pPr>
          </w:p>
          <w:p w14:paraId="3BDEAE11" w14:textId="77777777" w:rsidR="00285DDB" w:rsidRPr="00A91CB1" w:rsidRDefault="00285DDB" w:rsidP="00765CCF">
            <w:pPr>
              <w:rPr>
                <w:szCs w:val="26"/>
                <w:lang w:val="pt-BR"/>
              </w:rPr>
            </w:pPr>
          </w:p>
          <w:p w14:paraId="68C897BE" w14:textId="77777777" w:rsidR="00285DDB" w:rsidRPr="00A91CB1" w:rsidRDefault="00285DDB" w:rsidP="00765CCF">
            <w:pPr>
              <w:rPr>
                <w:szCs w:val="26"/>
                <w:lang w:val="pt-BR"/>
              </w:rPr>
            </w:pPr>
            <w:r w:rsidRPr="00A91CB1">
              <w:rPr>
                <w:szCs w:val="26"/>
                <w:lang w:val="pt-BR"/>
              </w:rPr>
              <w:t>-</w:t>
            </w:r>
            <w:r w:rsidRPr="00A91CB1">
              <w:rPr>
                <w:position w:val="-6"/>
                <w:szCs w:val="26"/>
              </w:rPr>
              <w:object w:dxaOrig="680" w:dyaOrig="279" w14:anchorId="46EDB279">
                <v:shape id="_x0000_i1977" type="#_x0000_t75" style="width:36.75pt;height:14.25pt" o:ole="">
                  <v:imagedata r:id="rId1334" o:title=""/>
                </v:shape>
                <o:OLEObject Type="Embed" ProgID="Equation.3" ShapeID="_x0000_i1977" DrawAspect="Content" ObjectID="_1664270228" r:id="rId1350"/>
              </w:object>
            </w:r>
            <w:r w:rsidRPr="00A91CB1">
              <w:rPr>
                <w:szCs w:val="26"/>
                <w:lang w:val="pt-BR"/>
              </w:rPr>
              <w:t xml:space="preserve"> là tam giác gì ? Vì sao</w:t>
            </w:r>
          </w:p>
          <w:p w14:paraId="72723E7E" w14:textId="77777777" w:rsidR="00285DDB" w:rsidRPr="00A91CB1" w:rsidRDefault="00285DDB" w:rsidP="00765CCF">
            <w:pPr>
              <w:rPr>
                <w:szCs w:val="26"/>
                <w:lang w:val="pt-BR"/>
              </w:rPr>
            </w:pPr>
            <w:r w:rsidRPr="00A91CB1">
              <w:rPr>
                <w:szCs w:val="26"/>
                <w:lang w:val="pt-BR"/>
              </w:rPr>
              <w:t>-GV giới thiệu tam giác vuông cân</w:t>
            </w:r>
          </w:p>
          <w:p w14:paraId="23D46C40" w14:textId="77777777" w:rsidR="00285DDB" w:rsidRPr="00A91CB1" w:rsidRDefault="00285DDB" w:rsidP="00765CCF">
            <w:pPr>
              <w:rPr>
                <w:szCs w:val="26"/>
                <w:lang w:val="pt-BR"/>
              </w:rPr>
            </w:pPr>
            <w:r w:rsidRPr="00A91CB1">
              <w:rPr>
                <w:szCs w:val="26"/>
                <w:lang w:val="pt-BR"/>
              </w:rPr>
              <w:t>-Tam giác vuông cân là tam giác như thế nào ?</w:t>
            </w:r>
          </w:p>
          <w:p w14:paraId="27498C1F" w14:textId="77777777" w:rsidR="00285DDB" w:rsidRPr="00A91CB1" w:rsidRDefault="00285DDB" w:rsidP="00765CCF">
            <w:pPr>
              <w:rPr>
                <w:szCs w:val="26"/>
                <w:lang w:val="pt-BR"/>
              </w:rPr>
            </w:pPr>
            <w:r>
              <w:rPr>
                <w:szCs w:val="26"/>
                <w:lang w:val="pt-BR"/>
              </w:rPr>
              <w:t>- Gv yêu cầu học sinh hoạt động cá nhân làm ?3 t</w:t>
            </w:r>
            <w:r w:rsidRPr="00A91CB1">
              <w:rPr>
                <w:szCs w:val="26"/>
                <w:lang w:val="pt-BR"/>
              </w:rPr>
              <w:t>ính số đo mỗi góc nhọn của tam giác vuông cân ?</w:t>
            </w:r>
          </w:p>
          <w:p w14:paraId="4B9155EE" w14:textId="77777777" w:rsidR="00285DDB" w:rsidRPr="00A91CB1" w:rsidRDefault="00285DDB" w:rsidP="00765CCF">
            <w:pPr>
              <w:rPr>
                <w:szCs w:val="26"/>
                <w:lang w:val="pt-BR"/>
              </w:rPr>
            </w:pPr>
            <w:r w:rsidRPr="00A91CB1">
              <w:rPr>
                <w:szCs w:val="26"/>
                <w:lang w:val="pt-BR"/>
              </w:rPr>
              <w:t>-GV yêu cầu học sinh kiểm tra lại bằng  thước đo góc</w:t>
            </w:r>
          </w:p>
          <w:p w14:paraId="219A6F0B" w14:textId="77777777" w:rsidR="00285DDB" w:rsidRPr="00A91CB1" w:rsidRDefault="00285DDB" w:rsidP="00765CCF">
            <w:pPr>
              <w:rPr>
                <w:szCs w:val="26"/>
                <w:lang w:val="pt-BR"/>
              </w:rPr>
            </w:pPr>
            <w:r w:rsidRPr="00A91CB1">
              <w:rPr>
                <w:szCs w:val="26"/>
                <w:lang w:val="pt-BR"/>
              </w:rPr>
              <w:t xml:space="preserve">           </w:t>
            </w:r>
          </w:p>
          <w:p w14:paraId="3CA2BBD5" w14:textId="77777777" w:rsidR="00285DDB" w:rsidRPr="00A91CB1" w:rsidRDefault="00285DDB" w:rsidP="00765CCF">
            <w:pPr>
              <w:rPr>
                <w:szCs w:val="26"/>
                <w:lang w:val="pt-BR"/>
              </w:rPr>
            </w:pPr>
            <w:r w:rsidRPr="00A91CB1">
              <w:rPr>
                <w:szCs w:val="26"/>
                <w:lang w:val="pt-BR"/>
              </w:rPr>
              <w:t xml:space="preserve">        GV kết luận.</w:t>
            </w:r>
          </w:p>
        </w:tc>
        <w:tc>
          <w:tcPr>
            <w:tcW w:w="3585" w:type="dxa"/>
          </w:tcPr>
          <w:p w14:paraId="4A0CB51E" w14:textId="77777777" w:rsidR="00285DDB" w:rsidRPr="00A91CB1" w:rsidRDefault="00285DDB" w:rsidP="00765CCF">
            <w:pPr>
              <w:rPr>
                <w:szCs w:val="26"/>
                <w:lang w:val="pt-BR"/>
              </w:rPr>
            </w:pPr>
            <w:r w:rsidRPr="00A91CB1">
              <w:rPr>
                <w:szCs w:val="26"/>
                <w:lang w:val="pt-BR"/>
              </w:rPr>
              <w:lastRenderedPageBreak/>
              <w:t>-Học sinh đọc đề</w:t>
            </w:r>
            <w:r>
              <w:rPr>
                <w:szCs w:val="26"/>
                <w:lang w:val="pt-BR"/>
              </w:rPr>
              <w:t xml:space="preserve"> bài và làm ?2</w:t>
            </w:r>
            <w:r w:rsidRPr="00A91CB1">
              <w:rPr>
                <w:szCs w:val="26"/>
                <w:lang w:val="pt-BR"/>
              </w:rPr>
              <w:t xml:space="preserve"> (SGK) vào vở</w:t>
            </w:r>
          </w:p>
          <w:p w14:paraId="648D1876" w14:textId="77777777" w:rsidR="00285DDB" w:rsidRPr="00A91CB1" w:rsidRDefault="00285DDB" w:rsidP="00765CCF">
            <w:pPr>
              <w:rPr>
                <w:szCs w:val="26"/>
                <w:lang w:val="pt-BR"/>
              </w:rPr>
            </w:pPr>
          </w:p>
          <w:p w14:paraId="13F05B89" w14:textId="77777777" w:rsidR="00285DDB" w:rsidRPr="00A91CB1" w:rsidRDefault="00285DDB" w:rsidP="00765CCF">
            <w:pPr>
              <w:rPr>
                <w:szCs w:val="26"/>
                <w:lang w:val="pt-BR"/>
              </w:rPr>
            </w:pPr>
          </w:p>
          <w:p w14:paraId="06F44322" w14:textId="77777777" w:rsidR="00285DDB" w:rsidRPr="00A91CB1" w:rsidRDefault="00285DDB" w:rsidP="00765CCF">
            <w:pPr>
              <w:rPr>
                <w:szCs w:val="26"/>
              </w:rPr>
            </w:pPr>
            <w:r w:rsidRPr="00A91CB1">
              <w:rPr>
                <w:szCs w:val="26"/>
              </w:rPr>
              <w:t xml:space="preserve">HS:       </w:t>
            </w:r>
            <w:r w:rsidRPr="00A91CB1">
              <w:rPr>
                <w:position w:val="-6"/>
                <w:szCs w:val="26"/>
              </w:rPr>
              <w:object w:dxaOrig="1320" w:dyaOrig="340" w14:anchorId="27E4A01A">
                <v:shape id="_x0000_i1978" type="#_x0000_t75" style="width:64.5pt;height:14.25pt" o:ole="">
                  <v:imagedata r:id="rId1346" o:title=""/>
                </v:shape>
                <o:OLEObject Type="Embed" ProgID="Equation.3" ShapeID="_x0000_i1978" DrawAspect="Content" ObjectID="_1664270229" r:id="rId1351"/>
              </w:object>
            </w:r>
          </w:p>
          <w:p w14:paraId="63C010D8" w14:textId="77777777" w:rsidR="00285DDB" w:rsidRPr="00A91CB1" w:rsidRDefault="00285DDB" w:rsidP="00765CCF">
            <w:pPr>
              <w:rPr>
                <w:szCs w:val="26"/>
              </w:rPr>
            </w:pPr>
            <w:r w:rsidRPr="00A91CB1">
              <w:rPr>
                <w:szCs w:val="26"/>
              </w:rPr>
              <w:t xml:space="preserve">                     </w:t>
            </w:r>
            <w:r w:rsidRPr="00A91CB1">
              <w:rPr>
                <w:position w:val="-6"/>
                <w:szCs w:val="26"/>
              </w:rPr>
              <w:object w:dxaOrig="220" w:dyaOrig="320" w14:anchorId="08DEDE9D">
                <v:shape id="_x0000_i1979" type="#_x0000_t75" style="width:14.25pt;height:14.25pt" o:ole="">
                  <v:imagedata r:id="rId1352" o:title=""/>
                </v:shape>
                <o:OLEObject Type="Embed" ProgID="Equation.3" ShapeID="_x0000_i1979" DrawAspect="Content" ObjectID="_1664270230" r:id="rId1353"/>
              </w:object>
            </w:r>
          </w:p>
          <w:p w14:paraId="5A530FB9" w14:textId="77777777" w:rsidR="00285DDB" w:rsidRPr="00A91CB1" w:rsidRDefault="00285DDB" w:rsidP="00765CCF">
            <w:pPr>
              <w:rPr>
                <w:szCs w:val="26"/>
              </w:rPr>
            </w:pPr>
            <w:r w:rsidRPr="00A91CB1">
              <w:rPr>
                <w:szCs w:val="26"/>
              </w:rPr>
              <w:t xml:space="preserve">            </w:t>
            </w:r>
            <w:r w:rsidRPr="00A91CB1">
              <w:rPr>
                <w:position w:val="-6"/>
                <w:szCs w:val="26"/>
              </w:rPr>
              <w:object w:dxaOrig="1579" w:dyaOrig="279" w14:anchorId="690EE65A">
                <v:shape id="_x0000_i1980" type="#_x0000_t75" style="width:79.5pt;height:14.25pt" o:ole="">
                  <v:imagedata r:id="rId1354" o:title=""/>
                </v:shape>
                <o:OLEObject Type="Embed" ProgID="Equation.3" ShapeID="_x0000_i1980" DrawAspect="Content" ObjectID="_1664270231" r:id="rId1355"/>
              </w:object>
            </w:r>
          </w:p>
          <w:p w14:paraId="3F8F2391" w14:textId="77777777" w:rsidR="00285DDB" w:rsidRPr="00A91CB1" w:rsidRDefault="00285DDB" w:rsidP="00765CCF">
            <w:pPr>
              <w:rPr>
                <w:szCs w:val="26"/>
              </w:rPr>
            </w:pPr>
          </w:p>
          <w:p w14:paraId="71545913" w14:textId="77777777" w:rsidR="00285DDB" w:rsidRPr="00A91CB1" w:rsidRDefault="00285DDB" w:rsidP="00765CCF">
            <w:pPr>
              <w:rPr>
                <w:szCs w:val="26"/>
              </w:rPr>
            </w:pPr>
            <w:r w:rsidRPr="00A91CB1">
              <w:rPr>
                <w:szCs w:val="26"/>
              </w:rPr>
              <w:t>HS: Hai góc ở đáy của tam giác cân thì bằng nhau</w:t>
            </w:r>
          </w:p>
          <w:p w14:paraId="4BEA2137" w14:textId="77777777" w:rsidR="00285DDB" w:rsidRPr="00A91CB1" w:rsidRDefault="00285DDB" w:rsidP="00765CCF">
            <w:pPr>
              <w:rPr>
                <w:szCs w:val="26"/>
              </w:rPr>
            </w:pPr>
          </w:p>
          <w:p w14:paraId="700929CC" w14:textId="77777777" w:rsidR="00285DDB" w:rsidRPr="00A91CB1" w:rsidRDefault="00285DDB" w:rsidP="00765CCF">
            <w:pPr>
              <w:rPr>
                <w:szCs w:val="26"/>
              </w:rPr>
            </w:pPr>
            <w:r w:rsidRPr="00A91CB1">
              <w:rPr>
                <w:szCs w:val="26"/>
              </w:rPr>
              <w:t xml:space="preserve">HS cắt một tấm bìa hình tam giác cân, gấp hình theo yêu cầu của BT, rút </w:t>
            </w:r>
            <w:r w:rsidRPr="00A91CB1">
              <w:rPr>
                <w:szCs w:val="26"/>
              </w:rPr>
              <w:lastRenderedPageBreak/>
              <w:t>ra nhận xét</w:t>
            </w:r>
          </w:p>
          <w:p w14:paraId="2A9569C0" w14:textId="77777777" w:rsidR="00285DDB" w:rsidRPr="00A91CB1" w:rsidRDefault="00285DDB" w:rsidP="00765CCF">
            <w:pPr>
              <w:rPr>
                <w:szCs w:val="26"/>
              </w:rPr>
            </w:pPr>
          </w:p>
          <w:p w14:paraId="4106C14B" w14:textId="77777777" w:rsidR="00285DDB" w:rsidRPr="00A91CB1" w:rsidRDefault="00285DDB" w:rsidP="00765CCF">
            <w:pPr>
              <w:rPr>
                <w:szCs w:val="26"/>
              </w:rPr>
            </w:pPr>
            <w:r w:rsidRPr="00A91CB1">
              <w:rPr>
                <w:szCs w:val="26"/>
              </w:rPr>
              <w:t>Học sinh đọc định lý 2 (SGK)</w:t>
            </w:r>
          </w:p>
          <w:p w14:paraId="3B322C38" w14:textId="77777777" w:rsidR="00285DDB" w:rsidRPr="00A91CB1" w:rsidRDefault="00285DDB" w:rsidP="00765CCF">
            <w:pPr>
              <w:rPr>
                <w:szCs w:val="26"/>
              </w:rPr>
            </w:pPr>
            <w:r w:rsidRPr="00A91CB1">
              <w:rPr>
                <w:szCs w:val="26"/>
              </w:rPr>
              <w:t xml:space="preserve">-HS tính toán và rút ra nhận xét về </w:t>
            </w:r>
            <w:r w:rsidRPr="00A91CB1">
              <w:rPr>
                <w:position w:val="-6"/>
                <w:szCs w:val="26"/>
              </w:rPr>
              <w:object w:dxaOrig="680" w:dyaOrig="279" w14:anchorId="7BA8092C">
                <v:shape id="_x0000_i1981" type="#_x0000_t75" style="width:36.75pt;height:14.25pt" o:ole="">
                  <v:imagedata r:id="rId1348" o:title=""/>
                </v:shape>
                <o:OLEObject Type="Embed" ProgID="Equation.3" ShapeID="_x0000_i1981" DrawAspect="Content" ObjectID="_1664270232" r:id="rId1356"/>
              </w:object>
            </w:r>
          </w:p>
          <w:p w14:paraId="0ED72F3F" w14:textId="77777777" w:rsidR="00285DDB" w:rsidRPr="00A91CB1" w:rsidRDefault="00285DDB" w:rsidP="00765CCF">
            <w:pPr>
              <w:rPr>
                <w:szCs w:val="26"/>
              </w:rPr>
            </w:pPr>
          </w:p>
          <w:p w14:paraId="703C41A0" w14:textId="77777777" w:rsidR="00285DDB" w:rsidRPr="00A91CB1" w:rsidRDefault="00285DDB" w:rsidP="00765CCF">
            <w:pPr>
              <w:rPr>
                <w:szCs w:val="26"/>
              </w:rPr>
            </w:pPr>
          </w:p>
          <w:p w14:paraId="52AE8ABD" w14:textId="77777777" w:rsidR="00285DDB" w:rsidRPr="00A91CB1" w:rsidRDefault="00285DDB" w:rsidP="00765CCF">
            <w:pPr>
              <w:rPr>
                <w:szCs w:val="26"/>
              </w:rPr>
            </w:pPr>
          </w:p>
          <w:p w14:paraId="0D0D58FE" w14:textId="77777777" w:rsidR="00285DDB" w:rsidRPr="00A91CB1" w:rsidRDefault="00285DDB" w:rsidP="00765CCF">
            <w:pPr>
              <w:rPr>
                <w:szCs w:val="26"/>
              </w:rPr>
            </w:pPr>
          </w:p>
          <w:p w14:paraId="541BC411" w14:textId="77777777" w:rsidR="00285DDB" w:rsidRPr="00A91CB1" w:rsidRDefault="00285DDB" w:rsidP="00765CCF">
            <w:pPr>
              <w:rPr>
                <w:szCs w:val="26"/>
              </w:rPr>
            </w:pPr>
          </w:p>
          <w:p w14:paraId="483D9811" w14:textId="77777777" w:rsidR="00285DDB" w:rsidRPr="00A91CB1" w:rsidRDefault="00285DDB" w:rsidP="00765CCF">
            <w:pPr>
              <w:rPr>
                <w:szCs w:val="26"/>
              </w:rPr>
            </w:pPr>
            <w:r w:rsidRPr="00A91CB1">
              <w:rPr>
                <w:szCs w:val="26"/>
              </w:rPr>
              <w:t xml:space="preserve">HS: </w:t>
            </w:r>
            <w:r w:rsidRPr="00A91CB1">
              <w:rPr>
                <w:position w:val="-6"/>
                <w:szCs w:val="26"/>
              </w:rPr>
              <w:object w:dxaOrig="680" w:dyaOrig="279" w14:anchorId="7874CE33">
                <v:shape id="_x0000_i1982" type="#_x0000_t75" style="width:36.75pt;height:14.25pt" o:ole="">
                  <v:imagedata r:id="rId1334" o:title=""/>
                </v:shape>
                <o:OLEObject Type="Embed" ProgID="Equation.3" ShapeID="_x0000_i1982" DrawAspect="Content" ObjectID="_1664270233" r:id="rId1357"/>
              </w:object>
            </w:r>
            <w:r w:rsidRPr="00A91CB1">
              <w:rPr>
                <w:szCs w:val="26"/>
              </w:rPr>
              <w:t xml:space="preserve"> vừa vuông, vừa cân</w:t>
            </w:r>
          </w:p>
          <w:p w14:paraId="7DFFA07C" w14:textId="77777777" w:rsidR="00285DDB" w:rsidRPr="00A91CB1" w:rsidRDefault="00285DDB" w:rsidP="00765CCF">
            <w:pPr>
              <w:rPr>
                <w:szCs w:val="26"/>
              </w:rPr>
            </w:pPr>
          </w:p>
          <w:p w14:paraId="52BCACDB" w14:textId="77777777" w:rsidR="00285DDB" w:rsidRPr="00A91CB1" w:rsidRDefault="00285DDB" w:rsidP="00765CCF">
            <w:pPr>
              <w:rPr>
                <w:szCs w:val="26"/>
              </w:rPr>
            </w:pPr>
          </w:p>
          <w:p w14:paraId="2B40387C" w14:textId="77777777" w:rsidR="00285DDB" w:rsidRDefault="00285DDB" w:rsidP="00765CCF">
            <w:pPr>
              <w:rPr>
                <w:szCs w:val="26"/>
              </w:rPr>
            </w:pPr>
          </w:p>
          <w:p w14:paraId="59C3A83D" w14:textId="77777777" w:rsidR="00285DDB" w:rsidRDefault="00285DDB" w:rsidP="00765CCF">
            <w:pPr>
              <w:rPr>
                <w:szCs w:val="26"/>
              </w:rPr>
            </w:pPr>
          </w:p>
          <w:p w14:paraId="421A1908" w14:textId="77777777" w:rsidR="00285DDB" w:rsidRPr="00A91CB1" w:rsidRDefault="00285DDB" w:rsidP="00765CCF">
            <w:pPr>
              <w:rPr>
                <w:szCs w:val="26"/>
              </w:rPr>
            </w:pPr>
            <w:r w:rsidRPr="00A91CB1">
              <w:rPr>
                <w:szCs w:val="26"/>
              </w:rPr>
              <w:t>HS áp dụng định lý Py-ta-go tính góc B và C, rút ra n/xét</w:t>
            </w:r>
          </w:p>
          <w:p w14:paraId="7E3F1ED2" w14:textId="77777777" w:rsidR="00285DDB" w:rsidRPr="00A91CB1" w:rsidRDefault="00285DDB" w:rsidP="00765CCF">
            <w:pPr>
              <w:rPr>
                <w:szCs w:val="26"/>
              </w:rPr>
            </w:pPr>
          </w:p>
          <w:p w14:paraId="568E531A" w14:textId="77777777" w:rsidR="00285DDB" w:rsidRPr="00A91CB1" w:rsidRDefault="00285DDB" w:rsidP="00765CCF">
            <w:pPr>
              <w:rPr>
                <w:szCs w:val="26"/>
              </w:rPr>
            </w:pPr>
            <w:r w:rsidRPr="00A91CB1">
              <w:rPr>
                <w:szCs w:val="26"/>
              </w:rPr>
              <w:t>-HS kiểm tra lại bằng thước đo góc</w:t>
            </w:r>
          </w:p>
        </w:tc>
        <w:tc>
          <w:tcPr>
            <w:tcW w:w="3585" w:type="dxa"/>
          </w:tcPr>
          <w:p w14:paraId="2D16ED2E" w14:textId="77777777" w:rsidR="00285DDB" w:rsidRPr="00A91CB1" w:rsidRDefault="00285DDB" w:rsidP="00765CCF">
            <w:pPr>
              <w:rPr>
                <w:b/>
                <w:szCs w:val="26"/>
                <w:u w:val="single"/>
              </w:rPr>
            </w:pPr>
            <w:r w:rsidRPr="00A91CB1">
              <w:rPr>
                <w:b/>
                <w:szCs w:val="26"/>
              </w:rPr>
              <w:lastRenderedPageBreak/>
              <w:t>2.</w:t>
            </w:r>
            <w:r w:rsidRPr="00A91CB1">
              <w:rPr>
                <w:szCs w:val="26"/>
              </w:rPr>
              <w:t xml:space="preserve"> </w:t>
            </w:r>
            <w:r w:rsidRPr="00A91CB1">
              <w:rPr>
                <w:b/>
                <w:szCs w:val="26"/>
                <w:u w:val="single"/>
              </w:rPr>
              <w:t>Tính chất:</w:t>
            </w:r>
          </w:p>
          <w:p w14:paraId="6395C44B" w14:textId="77777777" w:rsidR="00285DDB" w:rsidRPr="00A91CB1" w:rsidRDefault="00285DDB" w:rsidP="00765CCF">
            <w:pPr>
              <w:rPr>
                <w:b/>
                <w:szCs w:val="26"/>
                <w:u w:val="single"/>
              </w:rPr>
            </w:pPr>
            <w:r w:rsidRPr="00A91CB1">
              <w:rPr>
                <w:b/>
                <w:szCs w:val="26"/>
                <w:u w:val="single"/>
              </w:rPr>
              <w:t>?2:</w:t>
            </w:r>
          </w:p>
          <w:p w14:paraId="03984F23" w14:textId="64162E4B" w:rsidR="00285DDB" w:rsidRPr="00A91CB1" w:rsidRDefault="00F95260" w:rsidP="00765CCF">
            <w:pPr>
              <w:rPr>
                <w:szCs w:val="26"/>
              </w:rPr>
            </w:pPr>
            <w:r w:rsidRPr="00285DDB">
              <w:rPr>
                <w:noProof/>
                <w:szCs w:val="26"/>
              </w:rPr>
              <w:drawing>
                <wp:inline distT="0" distB="0" distL="0" distR="0" wp14:anchorId="3417660D" wp14:editId="3CC4C714">
                  <wp:extent cx="1952625" cy="914400"/>
                  <wp:effectExtent l="0" t="0" r="0" b="0"/>
                  <wp:docPr id="959" name="Picture 16"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Description: 1"/>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1952625" cy="914400"/>
                          </a:xfrm>
                          <a:prstGeom prst="rect">
                            <a:avLst/>
                          </a:prstGeom>
                          <a:noFill/>
                          <a:ln>
                            <a:noFill/>
                          </a:ln>
                        </pic:spPr>
                      </pic:pic>
                    </a:graphicData>
                  </a:graphic>
                </wp:inline>
              </w:drawing>
            </w:r>
          </w:p>
          <w:p w14:paraId="052095AF" w14:textId="77777777" w:rsidR="00285DDB" w:rsidRPr="00A91CB1" w:rsidRDefault="00285DDB" w:rsidP="00765CCF">
            <w:pPr>
              <w:rPr>
                <w:szCs w:val="26"/>
                <w:lang w:val="fr-FR"/>
              </w:rPr>
            </w:pPr>
            <w:r w:rsidRPr="00A91CB1">
              <w:rPr>
                <w:szCs w:val="26"/>
                <w:lang w:val="fr-FR"/>
              </w:rPr>
              <w:t xml:space="preserve">Ta có: </w:t>
            </w:r>
            <w:r w:rsidRPr="00A91CB1">
              <w:rPr>
                <w:position w:val="-10"/>
                <w:szCs w:val="26"/>
              </w:rPr>
              <w:object w:dxaOrig="2200" w:dyaOrig="320" w14:anchorId="00B2CD61">
                <v:shape id="_x0000_i1984" type="#_x0000_t75" style="width:108pt;height:14.25pt" o:ole="">
                  <v:imagedata r:id="rId1359" o:title=""/>
                </v:shape>
                <o:OLEObject Type="Embed" ProgID="Equation.3" ShapeID="_x0000_i1984" DrawAspect="Content" ObjectID="_1664270234" r:id="rId1360"/>
              </w:object>
            </w:r>
          </w:p>
          <w:p w14:paraId="4E1B153E" w14:textId="77777777" w:rsidR="00285DDB" w:rsidRPr="00A91CB1" w:rsidRDefault="00285DDB" w:rsidP="00765CCF">
            <w:pPr>
              <w:rPr>
                <w:szCs w:val="26"/>
                <w:lang w:val="fr-FR"/>
              </w:rPr>
            </w:pPr>
            <w:r w:rsidRPr="00A91CB1">
              <w:rPr>
                <w:position w:val="-6"/>
                <w:szCs w:val="26"/>
              </w:rPr>
              <w:object w:dxaOrig="1620" w:dyaOrig="340" w14:anchorId="667DAEBE">
                <v:shape id="_x0000_i1985" type="#_x0000_t75" style="width:79.5pt;height:14.25pt" o:ole="">
                  <v:imagedata r:id="rId1361" o:title=""/>
                </v:shape>
                <o:OLEObject Type="Embed" ProgID="Equation.3" ShapeID="_x0000_i1985" DrawAspect="Content" ObjectID="_1664270235" r:id="rId1362"/>
              </w:object>
            </w:r>
            <w:r w:rsidRPr="00A91CB1">
              <w:rPr>
                <w:szCs w:val="26"/>
                <w:lang w:val="fr-FR"/>
              </w:rPr>
              <w:t>(2 góc t/ứng)</w:t>
            </w:r>
          </w:p>
          <w:p w14:paraId="000ACDFC" w14:textId="77777777" w:rsidR="00285DDB" w:rsidRPr="00A91CB1" w:rsidRDefault="00285DDB" w:rsidP="00765CCF">
            <w:pPr>
              <w:rPr>
                <w:i/>
                <w:szCs w:val="26"/>
                <w:lang w:val="fr-FR"/>
              </w:rPr>
            </w:pPr>
            <w:r w:rsidRPr="00A91CB1">
              <w:rPr>
                <w:i/>
                <w:szCs w:val="26"/>
                <w:lang w:val="fr-FR"/>
              </w:rPr>
              <w:t>*Định lý:  SGK</w:t>
            </w:r>
            <w:r w:rsidRPr="00A91CB1">
              <w:rPr>
                <w:b/>
                <w:szCs w:val="26"/>
                <w:u w:val="single"/>
                <w:lang w:val="fr-FR"/>
              </w:rPr>
              <w:t xml:space="preserve"> </w:t>
            </w:r>
          </w:p>
          <w:p w14:paraId="398CE396" w14:textId="77777777" w:rsidR="00285DDB" w:rsidRPr="00A91CB1" w:rsidRDefault="00285DDB" w:rsidP="00765CCF">
            <w:pPr>
              <w:rPr>
                <w:i/>
                <w:szCs w:val="26"/>
                <w:lang w:val="fr-FR"/>
              </w:rPr>
            </w:pPr>
            <w:r w:rsidRPr="00A91CB1">
              <w:rPr>
                <w:i/>
                <w:szCs w:val="26"/>
                <w:lang w:val="fr-FR"/>
              </w:rPr>
              <w:t>*Định lý 2:  SGK</w:t>
            </w:r>
          </w:p>
          <w:p w14:paraId="6D03BD52" w14:textId="77777777" w:rsidR="00285DDB" w:rsidRPr="00A91CB1" w:rsidRDefault="00285DDB" w:rsidP="00765CCF">
            <w:pPr>
              <w:rPr>
                <w:b/>
                <w:szCs w:val="26"/>
                <w:u w:val="single"/>
              </w:rPr>
            </w:pPr>
            <w:r w:rsidRPr="00A91CB1">
              <w:rPr>
                <w:b/>
                <w:szCs w:val="26"/>
                <w:u w:val="single"/>
              </w:rPr>
              <w:t>Bài 47 (SGK)</w:t>
            </w:r>
          </w:p>
          <w:p w14:paraId="4382D35F" w14:textId="5EE34FF8" w:rsidR="00285DDB" w:rsidRPr="00A91CB1" w:rsidRDefault="00F95260" w:rsidP="00765CCF">
            <w:pPr>
              <w:rPr>
                <w:szCs w:val="26"/>
              </w:rPr>
            </w:pPr>
            <w:r w:rsidRPr="00285DDB">
              <w:rPr>
                <w:noProof/>
                <w:szCs w:val="26"/>
              </w:rPr>
              <w:lastRenderedPageBreak/>
              <w:drawing>
                <wp:inline distT="0" distB="0" distL="0" distR="0" wp14:anchorId="7EA5AB2D" wp14:editId="7893F322">
                  <wp:extent cx="1743075" cy="1085850"/>
                  <wp:effectExtent l="0" t="0" r="0" b="0"/>
                  <wp:docPr id="962" name="Picture 15" descr="Description: 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Description: 2"/>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1743075" cy="1085850"/>
                          </a:xfrm>
                          <a:prstGeom prst="rect">
                            <a:avLst/>
                          </a:prstGeom>
                          <a:noFill/>
                          <a:ln>
                            <a:noFill/>
                          </a:ln>
                        </pic:spPr>
                      </pic:pic>
                    </a:graphicData>
                  </a:graphic>
                </wp:inline>
              </w:drawing>
            </w:r>
          </w:p>
          <w:p w14:paraId="0CF3C299" w14:textId="77777777" w:rsidR="00285DDB" w:rsidRPr="00A91CB1" w:rsidRDefault="00285DDB" w:rsidP="00765CCF">
            <w:pPr>
              <w:rPr>
                <w:szCs w:val="26"/>
              </w:rPr>
            </w:pPr>
            <w:r w:rsidRPr="00A91CB1">
              <w:rPr>
                <w:position w:val="-6"/>
                <w:szCs w:val="26"/>
              </w:rPr>
              <w:object w:dxaOrig="680" w:dyaOrig="279" w14:anchorId="34A4E831">
                <v:shape id="_x0000_i1987" type="#_x0000_t75" style="width:36.75pt;height:14.25pt" o:ole="">
                  <v:imagedata r:id="rId1348" o:title=""/>
                </v:shape>
                <o:OLEObject Type="Embed" ProgID="Equation.3" ShapeID="_x0000_i1987" DrawAspect="Content" ObjectID="_1664270236" r:id="rId1364"/>
              </w:object>
            </w:r>
            <w:r w:rsidRPr="00A91CB1">
              <w:rPr>
                <w:szCs w:val="26"/>
              </w:rPr>
              <w:t xml:space="preserve"> có:</w:t>
            </w:r>
            <w:r w:rsidRPr="00A91CB1">
              <w:rPr>
                <w:position w:val="-10"/>
                <w:szCs w:val="26"/>
              </w:rPr>
              <w:object w:dxaOrig="1900" w:dyaOrig="380" w14:anchorId="356C699B">
                <v:shape id="_x0000_i1988" type="#_x0000_t75" style="width:93.75pt;height:21.75pt" o:ole="">
                  <v:imagedata r:id="rId1365" o:title=""/>
                </v:shape>
                <o:OLEObject Type="Embed" ProgID="Equation.3" ShapeID="_x0000_i1988" DrawAspect="Content" ObjectID="_1664270237" r:id="rId1366"/>
              </w:object>
            </w:r>
          </w:p>
          <w:p w14:paraId="7E7D2E50" w14:textId="77777777" w:rsidR="00285DDB" w:rsidRPr="00A91CB1" w:rsidRDefault="00285DDB" w:rsidP="00765CCF">
            <w:pPr>
              <w:rPr>
                <w:szCs w:val="26"/>
              </w:rPr>
            </w:pPr>
            <w:r w:rsidRPr="00A91CB1">
              <w:rPr>
                <w:szCs w:val="26"/>
              </w:rPr>
              <w:t xml:space="preserve">  </w:t>
            </w:r>
            <w:r w:rsidRPr="00A91CB1">
              <w:rPr>
                <w:position w:val="-10"/>
                <w:szCs w:val="26"/>
              </w:rPr>
              <w:object w:dxaOrig="2880" w:dyaOrig="380" w14:anchorId="1B1C35EE">
                <v:shape id="_x0000_i1989" type="#_x0000_t75" style="width:2in;height:21.75pt" o:ole="">
                  <v:imagedata r:id="rId1367" o:title=""/>
                </v:shape>
                <o:OLEObject Type="Embed" ProgID="Equation.3" ShapeID="_x0000_i1989" DrawAspect="Content" ObjectID="_1664270238" r:id="rId1368"/>
              </w:object>
            </w:r>
          </w:p>
          <w:p w14:paraId="23669EE3" w14:textId="77777777" w:rsidR="00285DDB" w:rsidRPr="00A91CB1" w:rsidRDefault="00285DDB" w:rsidP="00765CCF">
            <w:pPr>
              <w:rPr>
                <w:szCs w:val="26"/>
              </w:rPr>
            </w:pPr>
            <w:r w:rsidRPr="00A91CB1">
              <w:rPr>
                <w:position w:val="-6"/>
                <w:szCs w:val="26"/>
              </w:rPr>
              <w:object w:dxaOrig="680" w:dyaOrig="279" w14:anchorId="244D9E0A">
                <v:shape id="_x0000_i1990" type="#_x0000_t75" style="width:36.75pt;height:14.25pt" o:ole="">
                  <v:imagedata r:id="rId1348" o:title=""/>
                </v:shape>
                <o:OLEObject Type="Embed" ProgID="Equation.3" ShapeID="_x0000_i1990" DrawAspect="Content" ObjectID="_1664270239" r:id="rId1369"/>
              </w:object>
            </w:r>
            <w:r w:rsidRPr="00A91CB1">
              <w:rPr>
                <w:szCs w:val="26"/>
              </w:rPr>
              <w:t xml:space="preserve"> có: </w:t>
            </w:r>
            <w:r w:rsidRPr="00A91CB1">
              <w:rPr>
                <w:position w:val="-6"/>
                <w:szCs w:val="26"/>
              </w:rPr>
              <w:object w:dxaOrig="1300" w:dyaOrig="340" w14:anchorId="50B4B069">
                <v:shape id="_x0000_i1991" type="#_x0000_t75" style="width:64.5pt;height:14.25pt" o:ole="">
                  <v:imagedata r:id="rId1370" o:title=""/>
                </v:shape>
                <o:OLEObject Type="Embed" ProgID="Equation.3" ShapeID="_x0000_i1991" DrawAspect="Content" ObjectID="_1664270240" r:id="rId1371"/>
              </w:object>
            </w:r>
          </w:p>
          <w:p w14:paraId="32EA2CA1" w14:textId="77777777" w:rsidR="00285DDB" w:rsidRPr="00A91CB1" w:rsidRDefault="00285DDB" w:rsidP="00765CCF">
            <w:pPr>
              <w:rPr>
                <w:szCs w:val="26"/>
              </w:rPr>
            </w:pPr>
            <w:r w:rsidRPr="00A91CB1">
              <w:rPr>
                <w:position w:val="-6"/>
                <w:szCs w:val="26"/>
              </w:rPr>
              <w:object w:dxaOrig="960" w:dyaOrig="279" w14:anchorId="3EE090A0">
                <v:shape id="_x0000_i1992" type="#_x0000_t75" style="width:50.25pt;height:14.25pt" o:ole="">
                  <v:imagedata r:id="rId1372" o:title=""/>
                </v:shape>
                <o:OLEObject Type="Embed" ProgID="Equation.3" ShapeID="_x0000_i1992" DrawAspect="Content" ObjectID="_1664270241" r:id="rId1373"/>
              </w:object>
            </w:r>
            <w:r w:rsidRPr="00A91CB1">
              <w:rPr>
                <w:szCs w:val="26"/>
              </w:rPr>
              <w:t xml:space="preserve"> cân tại I</w:t>
            </w:r>
          </w:p>
          <w:p w14:paraId="5CBEDEE0" w14:textId="24FA434B" w:rsidR="00285DDB" w:rsidRPr="00A91CB1" w:rsidRDefault="00F95260" w:rsidP="00765CCF">
            <w:pPr>
              <w:rPr>
                <w:szCs w:val="26"/>
              </w:rPr>
            </w:pPr>
            <w:r w:rsidRPr="00285DDB">
              <w:rPr>
                <w:noProof/>
                <w:szCs w:val="26"/>
              </w:rPr>
              <w:drawing>
                <wp:inline distT="0" distB="0" distL="0" distR="0" wp14:anchorId="481913DB" wp14:editId="6F6230E2">
                  <wp:extent cx="1333500" cy="1066800"/>
                  <wp:effectExtent l="0" t="0" r="0" b="0"/>
                  <wp:docPr id="969" name="Picture 14" descr="Description: 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Description: 2"/>
                          <pic:cNvPicPr>
                            <a:picLocks noChangeAspect="1" noChangeArrowheads="1"/>
                          </pic:cNvPicPr>
                        </pic:nvPicPr>
                        <pic:blipFill>
                          <a:blip r:embed="rId1374">
                            <a:extLst>
                              <a:ext uri="{28A0092B-C50C-407E-A947-70E740481C1C}">
                                <a14:useLocalDpi xmlns:a14="http://schemas.microsoft.com/office/drawing/2010/main" val="0"/>
                              </a:ext>
                            </a:extLst>
                          </a:blip>
                          <a:srcRect/>
                          <a:stretch>
                            <a:fillRect/>
                          </a:stretch>
                        </pic:blipFill>
                        <pic:spPr bwMode="auto">
                          <a:xfrm>
                            <a:off x="0" y="0"/>
                            <a:ext cx="1333500" cy="1066800"/>
                          </a:xfrm>
                          <a:prstGeom prst="rect">
                            <a:avLst/>
                          </a:prstGeom>
                          <a:noFill/>
                          <a:ln>
                            <a:noFill/>
                          </a:ln>
                        </pic:spPr>
                      </pic:pic>
                    </a:graphicData>
                  </a:graphic>
                </wp:inline>
              </w:drawing>
            </w:r>
          </w:p>
          <w:p w14:paraId="21790EAB" w14:textId="77777777" w:rsidR="00285DDB" w:rsidRPr="00A91CB1" w:rsidRDefault="00285DDB" w:rsidP="00765CCF">
            <w:pPr>
              <w:rPr>
                <w:szCs w:val="26"/>
              </w:rPr>
            </w:pPr>
            <w:r w:rsidRPr="00A91CB1">
              <w:rPr>
                <w:position w:val="-6"/>
                <w:szCs w:val="26"/>
              </w:rPr>
              <w:object w:dxaOrig="680" w:dyaOrig="279" w14:anchorId="051B8836">
                <v:shape id="_x0000_i1994" type="#_x0000_t75" style="width:36.75pt;height:14.25pt" o:ole="">
                  <v:imagedata r:id="rId1334" o:title=""/>
                </v:shape>
                <o:OLEObject Type="Embed" ProgID="Equation.3" ShapeID="_x0000_i1994" DrawAspect="Content" ObjectID="_1664270242" r:id="rId1375"/>
              </w:object>
            </w:r>
            <w:r w:rsidRPr="00A91CB1">
              <w:rPr>
                <w:szCs w:val="26"/>
              </w:rPr>
              <w:t xml:space="preserve"> có: Â = 90</w:t>
            </w:r>
            <w:r w:rsidRPr="00A91CB1">
              <w:rPr>
                <w:szCs w:val="26"/>
                <w:vertAlign w:val="superscript"/>
              </w:rPr>
              <w:t>0</w:t>
            </w:r>
            <w:r w:rsidRPr="00A91CB1">
              <w:rPr>
                <w:szCs w:val="26"/>
              </w:rPr>
              <w:t>, AB = AC</w:t>
            </w:r>
          </w:p>
          <w:p w14:paraId="3C34810D" w14:textId="77777777" w:rsidR="00285DDB" w:rsidRPr="00A91CB1" w:rsidRDefault="00285DDB" w:rsidP="00765CCF">
            <w:pPr>
              <w:rPr>
                <w:szCs w:val="26"/>
              </w:rPr>
            </w:pPr>
            <w:r w:rsidRPr="00A91CB1">
              <w:rPr>
                <w:position w:val="-6"/>
                <w:szCs w:val="26"/>
              </w:rPr>
              <w:object w:dxaOrig="300" w:dyaOrig="240" w14:anchorId="0C453651">
                <v:shape id="_x0000_i1995" type="#_x0000_t75" style="width:14.25pt;height:14.25pt" o:ole="">
                  <v:imagedata r:id="rId1376" o:title=""/>
                </v:shape>
                <o:OLEObject Type="Embed" ProgID="Equation.3" ShapeID="_x0000_i1995" DrawAspect="Content" ObjectID="_1664270243" r:id="rId1377"/>
              </w:object>
            </w:r>
            <w:r w:rsidRPr="00A91CB1">
              <w:rPr>
                <w:szCs w:val="26"/>
              </w:rPr>
              <w:t xml:space="preserve"> </w:t>
            </w:r>
            <w:r w:rsidRPr="00A91CB1">
              <w:rPr>
                <w:position w:val="-6"/>
                <w:szCs w:val="26"/>
              </w:rPr>
              <w:object w:dxaOrig="680" w:dyaOrig="279" w14:anchorId="56418BD4">
                <v:shape id="_x0000_i1996" type="#_x0000_t75" style="width:36.75pt;height:14.25pt" o:ole="">
                  <v:imagedata r:id="rId1334" o:title=""/>
                </v:shape>
                <o:OLEObject Type="Embed" ProgID="Equation.3" ShapeID="_x0000_i1996" DrawAspect="Content" ObjectID="_1664270244" r:id="rId1378"/>
              </w:object>
            </w:r>
            <w:r w:rsidRPr="00A91CB1">
              <w:rPr>
                <w:szCs w:val="26"/>
              </w:rPr>
              <w:t xml:space="preserve"> vuông cân tại A</w:t>
            </w:r>
          </w:p>
          <w:p w14:paraId="45479BC6" w14:textId="77777777" w:rsidR="00285DDB" w:rsidRPr="00A91CB1" w:rsidRDefault="00285DDB" w:rsidP="00765CCF">
            <w:pPr>
              <w:rPr>
                <w:i/>
                <w:szCs w:val="26"/>
              </w:rPr>
            </w:pPr>
            <w:r w:rsidRPr="00A91CB1">
              <w:rPr>
                <w:i/>
                <w:szCs w:val="26"/>
              </w:rPr>
              <w:t>*Định nghĩa: SGK</w:t>
            </w:r>
          </w:p>
          <w:p w14:paraId="672FE2C7" w14:textId="77777777" w:rsidR="00285DDB" w:rsidRPr="00A91CB1" w:rsidRDefault="00285DDB" w:rsidP="00765CCF">
            <w:pPr>
              <w:rPr>
                <w:szCs w:val="26"/>
              </w:rPr>
            </w:pPr>
            <w:r w:rsidRPr="00A91CB1">
              <w:rPr>
                <w:szCs w:val="26"/>
              </w:rPr>
              <w:t xml:space="preserve">-Nếu </w:t>
            </w:r>
            <w:r w:rsidRPr="00A91CB1">
              <w:rPr>
                <w:position w:val="-6"/>
                <w:szCs w:val="26"/>
              </w:rPr>
              <w:object w:dxaOrig="680" w:dyaOrig="279" w14:anchorId="2B9E2C05">
                <v:shape id="_x0000_i1997" type="#_x0000_t75" style="width:36.75pt;height:14.25pt" o:ole="">
                  <v:imagedata r:id="rId1334" o:title=""/>
                </v:shape>
                <o:OLEObject Type="Embed" ProgID="Equation.3" ShapeID="_x0000_i1997" DrawAspect="Content" ObjectID="_1664270245" r:id="rId1379"/>
              </w:object>
            </w:r>
            <w:r w:rsidRPr="00A91CB1">
              <w:rPr>
                <w:szCs w:val="26"/>
              </w:rPr>
              <w:t xml:space="preserve"> vuông cân tại A</w:t>
            </w:r>
          </w:p>
          <w:p w14:paraId="331BE30E" w14:textId="77777777" w:rsidR="00285DDB" w:rsidRPr="00A91CB1" w:rsidRDefault="00285DDB" w:rsidP="00765CCF">
            <w:pPr>
              <w:rPr>
                <w:szCs w:val="26"/>
              </w:rPr>
            </w:pPr>
            <w:r w:rsidRPr="00A91CB1">
              <w:rPr>
                <w:position w:val="-6"/>
                <w:szCs w:val="26"/>
              </w:rPr>
              <w:object w:dxaOrig="300" w:dyaOrig="240" w14:anchorId="6E0B73C9">
                <v:shape id="_x0000_i1998" type="#_x0000_t75" style="width:14.25pt;height:14.25pt" o:ole="">
                  <v:imagedata r:id="rId1376" o:title=""/>
                </v:shape>
                <o:OLEObject Type="Embed" ProgID="Equation.3" ShapeID="_x0000_i1998" DrawAspect="Content" ObjectID="_1664270246" r:id="rId1380"/>
              </w:object>
            </w:r>
            <w:r w:rsidRPr="00A91CB1">
              <w:rPr>
                <w:szCs w:val="26"/>
              </w:rPr>
              <w:t xml:space="preserve"> </w:t>
            </w:r>
            <w:r w:rsidRPr="00A91CB1">
              <w:rPr>
                <w:position w:val="-6"/>
                <w:szCs w:val="26"/>
              </w:rPr>
              <w:object w:dxaOrig="1240" w:dyaOrig="340" w14:anchorId="4865DA29">
                <v:shape id="_x0000_i1999" type="#_x0000_t75" style="width:64.5pt;height:14.25pt" o:ole="">
                  <v:imagedata r:id="rId1381" o:title=""/>
                </v:shape>
                <o:OLEObject Type="Embed" ProgID="Equation.3" ShapeID="_x0000_i1999" DrawAspect="Content" ObjectID="_1664270247" r:id="rId1382"/>
              </w:object>
            </w:r>
          </w:p>
        </w:tc>
      </w:tr>
    </w:tbl>
    <w:p w14:paraId="3B73E15E" w14:textId="77777777" w:rsidR="00285DDB" w:rsidRPr="00A91CB1" w:rsidRDefault="00285DDB" w:rsidP="00285DDB">
      <w:pPr>
        <w:pBdr>
          <w:top w:val="single" w:sz="4" w:space="1" w:color="auto"/>
          <w:left w:val="single" w:sz="4" w:space="4" w:color="auto"/>
          <w:bottom w:val="single" w:sz="4" w:space="1" w:color="auto"/>
          <w:right w:val="single" w:sz="4" w:space="0" w:color="auto"/>
          <w:between w:val="single" w:sz="4" w:space="1" w:color="auto"/>
          <w:bar w:val="single" w:sz="4" w:color="auto"/>
        </w:pBdr>
        <w:jc w:val="center"/>
        <w:rPr>
          <w:b/>
          <w:szCs w:val="26"/>
          <w:lang w:val="nb-NO"/>
        </w:rPr>
      </w:pPr>
      <w:r w:rsidRPr="00A91CB1">
        <w:rPr>
          <w:b/>
          <w:szCs w:val="26"/>
          <w:lang w:val="nb-NO"/>
        </w:rPr>
        <w:lastRenderedPageBreak/>
        <w:t>Hoạt động 3:       Tam giác đều ( 16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3"/>
        <w:gridCol w:w="3255"/>
        <w:gridCol w:w="3370"/>
      </w:tblGrid>
      <w:tr w:rsidR="00285DDB" w:rsidRPr="00A91CB1" w14:paraId="1D67F781" w14:textId="77777777" w:rsidTr="00765CCF">
        <w:tc>
          <w:tcPr>
            <w:tcW w:w="3139" w:type="dxa"/>
          </w:tcPr>
          <w:p w14:paraId="67999888" w14:textId="77777777" w:rsidR="00285DDB" w:rsidRPr="00A91CB1" w:rsidRDefault="00285DDB" w:rsidP="00765CCF">
            <w:pPr>
              <w:rPr>
                <w:szCs w:val="26"/>
                <w:lang w:val="nb-NO"/>
              </w:rPr>
            </w:pPr>
            <w:r w:rsidRPr="00A91CB1">
              <w:rPr>
                <w:szCs w:val="26"/>
                <w:lang w:val="nb-NO"/>
              </w:rPr>
              <w:t>-GV giới thiệu tam giác đều</w:t>
            </w:r>
          </w:p>
          <w:p w14:paraId="0A7D7AE4" w14:textId="77777777" w:rsidR="00285DDB" w:rsidRPr="00A91CB1" w:rsidRDefault="00285DDB" w:rsidP="00765CCF">
            <w:pPr>
              <w:rPr>
                <w:szCs w:val="26"/>
                <w:lang w:val="nb-NO"/>
              </w:rPr>
            </w:pPr>
          </w:p>
          <w:p w14:paraId="0AE03C5F" w14:textId="77777777" w:rsidR="00285DDB" w:rsidRPr="00A91CB1" w:rsidRDefault="00285DDB" w:rsidP="00765CCF">
            <w:pPr>
              <w:rPr>
                <w:szCs w:val="26"/>
                <w:lang w:val="pt-BR"/>
              </w:rPr>
            </w:pPr>
            <w:r w:rsidRPr="00A91CB1">
              <w:rPr>
                <w:szCs w:val="26"/>
                <w:lang w:val="pt-BR"/>
              </w:rPr>
              <w:t>H: Thế nào là 1 tam giác đều</w:t>
            </w:r>
          </w:p>
          <w:p w14:paraId="5778BD2F" w14:textId="77777777" w:rsidR="00285DDB" w:rsidRPr="00A91CB1" w:rsidRDefault="00285DDB" w:rsidP="00765CCF">
            <w:pPr>
              <w:rPr>
                <w:szCs w:val="26"/>
                <w:lang w:val="nb-NO"/>
              </w:rPr>
            </w:pPr>
            <w:r w:rsidRPr="00A91CB1">
              <w:rPr>
                <w:szCs w:val="26"/>
                <w:lang w:val="nb-NO"/>
              </w:rPr>
              <w:t>-Cách vẽ một tam giác đều ?</w:t>
            </w:r>
          </w:p>
          <w:p w14:paraId="4DFEA883" w14:textId="77777777" w:rsidR="00285DDB" w:rsidRPr="00A91CB1" w:rsidRDefault="00285DDB" w:rsidP="00765CCF">
            <w:pPr>
              <w:rPr>
                <w:szCs w:val="26"/>
                <w:lang w:val="nb-NO"/>
              </w:rPr>
            </w:pPr>
          </w:p>
          <w:p w14:paraId="3D938DC5" w14:textId="77777777" w:rsidR="00285DDB" w:rsidRPr="00A91CB1" w:rsidRDefault="00285DDB" w:rsidP="00765CCF">
            <w:pPr>
              <w:rPr>
                <w:szCs w:val="26"/>
                <w:lang w:val="nb-NO"/>
              </w:rPr>
            </w:pPr>
            <w:r w:rsidRPr="00A91CB1">
              <w:rPr>
                <w:szCs w:val="26"/>
                <w:lang w:val="nb-NO"/>
              </w:rPr>
              <w:t>-Có nhận xét gì về các góc của 1 tam giác đều ?</w:t>
            </w:r>
          </w:p>
          <w:p w14:paraId="60B292C9" w14:textId="77777777" w:rsidR="00285DDB" w:rsidRPr="00A91CB1" w:rsidRDefault="00285DDB" w:rsidP="00765CCF">
            <w:pPr>
              <w:rPr>
                <w:szCs w:val="26"/>
                <w:lang w:val="pt-BR"/>
              </w:rPr>
            </w:pPr>
            <w:r w:rsidRPr="00A91CB1">
              <w:rPr>
                <w:szCs w:val="26"/>
                <w:lang w:val="pt-BR"/>
              </w:rPr>
              <w:t>-Muốn chứng minh 1 tam giác là tam giác đều tam làm như thế nào ?</w:t>
            </w:r>
          </w:p>
          <w:p w14:paraId="3DB60927" w14:textId="77777777" w:rsidR="00285DDB" w:rsidRPr="00A91CB1" w:rsidRDefault="00285DDB" w:rsidP="00765CCF">
            <w:pPr>
              <w:rPr>
                <w:szCs w:val="26"/>
              </w:rPr>
            </w:pPr>
            <w:r w:rsidRPr="00A91CB1">
              <w:rPr>
                <w:szCs w:val="26"/>
                <w:lang w:val="pt-BR"/>
              </w:rPr>
              <w:t xml:space="preserve">        </w:t>
            </w:r>
            <w:r w:rsidRPr="00A91CB1">
              <w:rPr>
                <w:szCs w:val="26"/>
              </w:rPr>
              <w:t>GV kết luận.</w:t>
            </w:r>
          </w:p>
        </w:tc>
        <w:tc>
          <w:tcPr>
            <w:tcW w:w="3309" w:type="dxa"/>
          </w:tcPr>
          <w:p w14:paraId="0B89F8BC" w14:textId="77777777" w:rsidR="00285DDB" w:rsidRPr="00A91CB1" w:rsidRDefault="00285DDB" w:rsidP="00765CCF">
            <w:pPr>
              <w:rPr>
                <w:szCs w:val="26"/>
              </w:rPr>
            </w:pPr>
          </w:p>
          <w:p w14:paraId="4717F66C" w14:textId="77777777" w:rsidR="00285DDB" w:rsidRPr="00A91CB1" w:rsidRDefault="00285DDB" w:rsidP="00765CCF">
            <w:pPr>
              <w:rPr>
                <w:szCs w:val="26"/>
              </w:rPr>
            </w:pPr>
          </w:p>
          <w:p w14:paraId="7D557AED" w14:textId="77777777" w:rsidR="00285DDB" w:rsidRPr="00A91CB1" w:rsidRDefault="00285DDB" w:rsidP="00765CCF">
            <w:pPr>
              <w:rPr>
                <w:szCs w:val="26"/>
              </w:rPr>
            </w:pPr>
            <w:r w:rsidRPr="00A91CB1">
              <w:rPr>
                <w:szCs w:val="26"/>
              </w:rPr>
              <w:t>HS phát biểu định nghĩa tam giác đều và cách vẽ</w:t>
            </w:r>
          </w:p>
          <w:p w14:paraId="5359D34D" w14:textId="77777777" w:rsidR="00285DDB" w:rsidRPr="00A91CB1" w:rsidRDefault="00285DDB" w:rsidP="00765CCF">
            <w:pPr>
              <w:rPr>
                <w:szCs w:val="26"/>
              </w:rPr>
            </w:pPr>
          </w:p>
          <w:p w14:paraId="380C1EE5" w14:textId="77777777" w:rsidR="00285DDB" w:rsidRPr="00A91CB1" w:rsidRDefault="00285DDB" w:rsidP="00765CCF">
            <w:pPr>
              <w:rPr>
                <w:szCs w:val="26"/>
              </w:rPr>
            </w:pPr>
            <w:r w:rsidRPr="00A91CB1">
              <w:rPr>
                <w:szCs w:val="26"/>
              </w:rPr>
              <w:t xml:space="preserve">HS nhận xét và chứng tỏ được         </w:t>
            </w:r>
          </w:p>
          <w:p w14:paraId="4409FC93" w14:textId="77777777" w:rsidR="00285DDB" w:rsidRPr="00A91CB1" w:rsidRDefault="00285DDB" w:rsidP="00765CCF">
            <w:pPr>
              <w:rPr>
                <w:szCs w:val="26"/>
              </w:rPr>
            </w:pPr>
            <w:r w:rsidRPr="00A91CB1">
              <w:rPr>
                <w:szCs w:val="26"/>
              </w:rPr>
              <w:t xml:space="preserve">            </w:t>
            </w:r>
            <w:r w:rsidRPr="00A91CB1">
              <w:rPr>
                <w:position w:val="-6"/>
                <w:szCs w:val="26"/>
              </w:rPr>
              <w:object w:dxaOrig="1660" w:dyaOrig="340" w14:anchorId="066F1F5B">
                <v:shape id="_x0000_i2000" type="#_x0000_t75" style="width:86.25pt;height:14.25pt" o:ole="">
                  <v:imagedata r:id="rId1383" o:title=""/>
                </v:shape>
                <o:OLEObject Type="Embed" ProgID="Equation.3" ShapeID="_x0000_i2000" DrawAspect="Content" ObjectID="_1664270248" r:id="rId1384"/>
              </w:object>
            </w:r>
            <w:r w:rsidRPr="00A91CB1">
              <w:rPr>
                <w:szCs w:val="26"/>
              </w:rPr>
              <w:t xml:space="preserve">  </w:t>
            </w:r>
          </w:p>
          <w:p w14:paraId="4E2B74E2" w14:textId="77777777" w:rsidR="00285DDB" w:rsidRPr="00A91CB1" w:rsidRDefault="00285DDB" w:rsidP="00765CCF">
            <w:pPr>
              <w:rPr>
                <w:szCs w:val="26"/>
              </w:rPr>
            </w:pPr>
          </w:p>
          <w:p w14:paraId="742FE800" w14:textId="77777777" w:rsidR="00285DDB" w:rsidRPr="00A91CB1" w:rsidRDefault="00285DDB" w:rsidP="00765CCF">
            <w:pPr>
              <w:rPr>
                <w:szCs w:val="26"/>
              </w:rPr>
            </w:pPr>
            <w:r w:rsidRPr="00A91CB1">
              <w:rPr>
                <w:szCs w:val="26"/>
              </w:rPr>
              <w:t>HS nêu các cách c/m 1 tam giác là tam giác đều</w:t>
            </w:r>
          </w:p>
        </w:tc>
        <w:tc>
          <w:tcPr>
            <w:tcW w:w="3406" w:type="dxa"/>
          </w:tcPr>
          <w:p w14:paraId="6CE44966" w14:textId="77777777" w:rsidR="00285DDB" w:rsidRPr="00A91CB1" w:rsidRDefault="00285DDB" w:rsidP="00765CCF">
            <w:pPr>
              <w:rPr>
                <w:b/>
                <w:szCs w:val="26"/>
                <w:u w:val="single"/>
              </w:rPr>
            </w:pPr>
            <w:r w:rsidRPr="00A91CB1">
              <w:rPr>
                <w:b/>
                <w:szCs w:val="26"/>
              </w:rPr>
              <w:t>3.</w:t>
            </w:r>
            <w:r w:rsidRPr="00A91CB1">
              <w:rPr>
                <w:szCs w:val="26"/>
              </w:rPr>
              <w:t xml:space="preserve"> </w:t>
            </w:r>
            <w:r w:rsidRPr="00A91CB1">
              <w:rPr>
                <w:b/>
                <w:szCs w:val="26"/>
                <w:u w:val="single"/>
              </w:rPr>
              <w:t>Tam giác đều:</w:t>
            </w:r>
          </w:p>
          <w:p w14:paraId="0CE0C292" w14:textId="77777777" w:rsidR="00285DDB" w:rsidRPr="00A91CB1" w:rsidRDefault="00285DDB" w:rsidP="00765CCF">
            <w:pPr>
              <w:rPr>
                <w:i/>
                <w:szCs w:val="26"/>
              </w:rPr>
            </w:pPr>
            <w:r w:rsidRPr="00A91CB1">
              <w:rPr>
                <w:i/>
                <w:szCs w:val="26"/>
              </w:rPr>
              <w:t>*Định nghĩa:  SGK</w:t>
            </w:r>
          </w:p>
          <w:p w14:paraId="25951FE6" w14:textId="77DCBA36" w:rsidR="00285DDB" w:rsidRPr="00A91CB1" w:rsidRDefault="00285DDB" w:rsidP="00765CCF">
            <w:pPr>
              <w:rPr>
                <w:szCs w:val="26"/>
              </w:rPr>
            </w:pPr>
            <w:r w:rsidRPr="00A91CB1">
              <w:rPr>
                <w:szCs w:val="26"/>
              </w:rPr>
              <w:t xml:space="preserve">      </w:t>
            </w:r>
            <w:r w:rsidR="00F95260" w:rsidRPr="00285DDB">
              <w:rPr>
                <w:noProof/>
                <w:szCs w:val="26"/>
              </w:rPr>
              <w:drawing>
                <wp:inline distT="0" distB="0" distL="0" distR="0" wp14:anchorId="70128BF8" wp14:editId="0F8B8E3F">
                  <wp:extent cx="1438275" cy="923925"/>
                  <wp:effectExtent l="0" t="0" r="0" b="0"/>
                  <wp:docPr id="977" name="Picture 13" descr="Description: 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Description: 2"/>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1438275" cy="923925"/>
                          </a:xfrm>
                          <a:prstGeom prst="rect">
                            <a:avLst/>
                          </a:prstGeom>
                          <a:noFill/>
                          <a:ln>
                            <a:noFill/>
                          </a:ln>
                        </pic:spPr>
                      </pic:pic>
                    </a:graphicData>
                  </a:graphic>
                </wp:inline>
              </w:drawing>
            </w:r>
          </w:p>
          <w:p w14:paraId="64F5919F" w14:textId="77777777" w:rsidR="00285DDB" w:rsidRPr="00A91CB1" w:rsidRDefault="00285DDB" w:rsidP="00765CCF">
            <w:pPr>
              <w:rPr>
                <w:szCs w:val="26"/>
                <w:lang w:val="pt-BR"/>
              </w:rPr>
            </w:pPr>
            <w:r w:rsidRPr="00A91CB1">
              <w:rPr>
                <w:position w:val="-6"/>
                <w:szCs w:val="26"/>
              </w:rPr>
              <w:object w:dxaOrig="680" w:dyaOrig="279" w14:anchorId="1290A5DA">
                <v:shape id="_x0000_i2002" type="#_x0000_t75" style="width:36.75pt;height:14.25pt" o:ole="">
                  <v:imagedata r:id="rId1334" o:title=""/>
                </v:shape>
                <o:OLEObject Type="Embed" ProgID="Equation.3" ShapeID="_x0000_i2002" DrawAspect="Content" ObjectID="_1664270249" r:id="rId1386"/>
              </w:object>
            </w:r>
            <w:r w:rsidRPr="00A91CB1">
              <w:rPr>
                <w:szCs w:val="26"/>
                <w:lang w:val="pt-BR"/>
              </w:rPr>
              <w:t xml:space="preserve"> có: AB = BC = AC</w:t>
            </w:r>
          </w:p>
          <w:p w14:paraId="3BE05D26" w14:textId="77777777" w:rsidR="00285DDB" w:rsidRPr="00A91CB1" w:rsidRDefault="00285DDB" w:rsidP="00765CCF">
            <w:pPr>
              <w:rPr>
                <w:szCs w:val="26"/>
                <w:lang w:val="pt-BR"/>
              </w:rPr>
            </w:pPr>
            <w:r w:rsidRPr="00A91CB1">
              <w:rPr>
                <w:position w:val="-6"/>
                <w:szCs w:val="26"/>
              </w:rPr>
              <w:object w:dxaOrig="300" w:dyaOrig="240" w14:anchorId="5237604E">
                <v:shape id="_x0000_i2003" type="#_x0000_t75" style="width:14.25pt;height:14.25pt" o:ole="">
                  <v:imagedata r:id="rId1376" o:title=""/>
                </v:shape>
                <o:OLEObject Type="Embed" ProgID="Equation.3" ShapeID="_x0000_i2003" DrawAspect="Content" ObjectID="_1664270250" r:id="rId1387"/>
              </w:object>
            </w:r>
            <w:r w:rsidRPr="00A91CB1">
              <w:rPr>
                <w:position w:val="-6"/>
                <w:szCs w:val="26"/>
              </w:rPr>
              <w:object w:dxaOrig="680" w:dyaOrig="279" w14:anchorId="31766E72">
                <v:shape id="_x0000_i2004" type="#_x0000_t75" style="width:36.75pt;height:14.25pt" o:ole="">
                  <v:imagedata r:id="rId1334" o:title=""/>
                </v:shape>
                <o:OLEObject Type="Embed" ProgID="Equation.3" ShapeID="_x0000_i2004" DrawAspect="Content" ObjectID="_1664270251" r:id="rId1388"/>
              </w:object>
            </w:r>
            <w:r w:rsidRPr="00A91CB1">
              <w:rPr>
                <w:szCs w:val="26"/>
                <w:lang w:val="pt-BR"/>
              </w:rPr>
              <w:t xml:space="preserve"> là tam giác đều</w:t>
            </w:r>
          </w:p>
          <w:p w14:paraId="29625339" w14:textId="77777777" w:rsidR="00285DDB" w:rsidRPr="00A91CB1" w:rsidRDefault="00285DDB" w:rsidP="00765CCF">
            <w:pPr>
              <w:rPr>
                <w:szCs w:val="26"/>
              </w:rPr>
            </w:pPr>
            <w:r w:rsidRPr="00A91CB1">
              <w:rPr>
                <w:position w:val="-6"/>
                <w:szCs w:val="26"/>
              </w:rPr>
              <w:object w:dxaOrig="1939" w:dyaOrig="340" w14:anchorId="2777EAA6">
                <v:shape id="_x0000_i2005" type="#_x0000_t75" style="width:93pt;height:14.25pt" o:ole="">
                  <v:imagedata r:id="rId1389" o:title=""/>
                </v:shape>
                <o:OLEObject Type="Embed" ProgID="Equation.3" ShapeID="_x0000_i2005" DrawAspect="Content" ObjectID="_1664270252" r:id="rId1390"/>
              </w:object>
            </w:r>
          </w:p>
          <w:p w14:paraId="3C1F7212" w14:textId="77777777" w:rsidR="00285DDB" w:rsidRPr="00A91CB1" w:rsidRDefault="00285DDB" w:rsidP="00765CCF">
            <w:pPr>
              <w:rPr>
                <w:i/>
                <w:szCs w:val="26"/>
              </w:rPr>
            </w:pPr>
            <w:r w:rsidRPr="00A91CB1">
              <w:rPr>
                <w:i/>
                <w:szCs w:val="26"/>
              </w:rPr>
              <w:t>*Hệ quả: SGK</w:t>
            </w:r>
          </w:p>
        </w:tc>
      </w:tr>
      <w:tr w:rsidR="00285DDB" w:rsidRPr="00A91CB1" w14:paraId="547A27DC" w14:textId="77777777" w:rsidTr="00765CCF">
        <w:tc>
          <w:tcPr>
            <w:tcW w:w="9854" w:type="dxa"/>
            <w:gridSpan w:val="3"/>
          </w:tcPr>
          <w:p w14:paraId="388ED6F9" w14:textId="77777777" w:rsidR="00285DDB" w:rsidRDefault="00285DDB" w:rsidP="00765CCF">
            <w:pPr>
              <w:rPr>
                <w:b/>
                <w:szCs w:val="26"/>
              </w:rPr>
            </w:pPr>
            <w:r>
              <w:rPr>
                <w:b/>
                <w:szCs w:val="26"/>
              </w:rPr>
              <w:lastRenderedPageBreak/>
              <w:t>C</w:t>
            </w:r>
            <w:r w:rsidRPr="00A91CB1">
              <w:rPr>
                <w:b/>
                <w:szCs w:val="26"/>
              </w:rPr>
              <w:t xml:space="preserve">.Hoạt động </w:t>
            </w:r>
            <w:r>
              <w:rPr>
                <w:b/>
                <w:szCs w:val="26"/>
              </w:rPr>
              <w:t>luyện tập:</w:t>
            </w:r>
          </w:p>
          <w:p w14:paraId="5AD9D065" w14:textId="77777777" w:rsidR="00285DDB" w:rsidRDefault="00285DDB" w:rsidP="00765CCF">
            <w:pPr>
              <w:spacing w:line="312" w:lineRule="auto"/>
              <w:ind w:firstLine="720"/>
              <w:jc w:val="both"/>
              <w:rPr>
                <w:i/>
              </w:rPr>
            </w:pPr>
            <w:r w:rsidRPr="0057203B">
              <w:rPr>
                <w:i/>
              </w:rPr>
              <w:t>a, Mục tiêu</w:t>
            </w:r>
            <w:r>
              <w:rPr>
                <w:i/>
              </w:rPr>
              <w:t>:</w:t>
            </w:r>
          </w:p>
          <w:p w14:paraId="711C8689" w14:textId="77777777" w:rsidR="00285DDB" w:rsidRDefault="00285DDB" w:rsidP="00765CCF">
            <w:pPr>
              <w:spacing w:line="312" w:lineRule="auto"/>
              <w:ind w:firstLine="720"/>
              <w:jc w:val="both"/>
              <w:rPr>
                <w:szCs w:val="28"/>
              </w:rPr>
            </w:pPr>
            <w:r w:rsidRPr="007C57D6">
              <w:rPr>
                <w:szCs w:val="28"/>
              </w:rPr>
              <w:t>HS biết vận dụng định nghĩa tam giác cân vào giải bài tập đơn giản qua đó phát hiện ra tính chất về góc của tam giác cân.</w:t>
            </w:r>
          </w:p>
          <w:p w14:paraId="6E62196C" w14:textId="77777777" w:rsidR="00285DDB" w:rsidRPr="0057203B" w:rsidRDefault="00285DDB" w:rsidP="00765CCF">
            <w:pPr>
              <w:spacing w:line="312" w:lineRule="auto"/>
              <w:ind w:firstLine="720"/>
              <w:jc w:val="both"/>
              <w:rPr>
                <w:i/>
              </w:rPr>
            </w:pPr>
            <w:r w:rsidRPr="0057203B">
              <w:rPr>
                <w:i/>
              </w:rPr>
              <w:t>b, Nội dung, phương thức tổ chức:</w:t>
            </w:r>
          </w:p>
          <w:p w14:paraId="4476348D" w14:textId="77777777" w:rsidR="00285DDB" w:rsidRPr="0057203B" w:rsidRDefault="00285DDB" w:rsidP="00765CCF">
            <w:pPr>
              <w:pStyle w:val="ListParagraph"/>
              <w:numPr>
                <w:ilvl w:val="0"/>
                <w:numId w:val="15"/>
              </w:numPr>
              <w:spacing w:after="0" w:line="312" w:lineRule="auto"/>
              <w:jc w:val="both"/>
            </w:pPr>
            <w:r w:rsidRPr="0057203B">
              <w:t>Hoạt động nhóm, cá nhân, tự kiểm tra, đánh giá.</w:t>
            </w:r>
          </w:p>
          <w:p w14:paraId="05CAE9DB" w14:textId="77777777" w:rsidR="00285DDB" w:rsidRPr="00A13784" w:rsidRDefault="00285DDB" w:rsidP="00765CCF">
            <w:pPr>
              <w:pStyle w:val="ListParagraph"/>
              <w:spacing w:line="312" w:lineRule="auto"/>
              <w:jc w:val="both"/>
            </w:pPr>
            <w:r w:rsidRPr="0057203B">
              <w:rPr>
                <w:i/>
              </w:rPr>
              <w:t>c. Sản phẩm</w:t>
            </w:r>
            <w:r w:rsidRPr="0057203B">
              <w:t xml:space="preserve">: </w:t>
            </w:r>
            <w:r>
              <w:t>Bài tập 47 SGK.</w:t>
            </w:r>
          </w:p>
        </w:tc>
      </w:tr>
      <w:tr w:rsidR="00285DDB" w:rsidRPr="00A91CB1" w14:paraId="4CE04AA7" w14:textId="77777777" w:rsidTr="00765CCF">
        <w:tc>
          <w:tcPr>
            <w:tcW w:w="3139" w:type="dxa"/>
          </w:tcPr>
          <w:p w14:paraId="6D5810B0" w14:textId="77777777" w:rsidR="00285DDB" w:rsidRPr="00A91CB1" w:rsidRDefault="00285DDB" w:rsidP="00765CCF">
            <w:pPr>
              <w:rPr>
                <w:szCs w:val="26"/>
              </w:rPr>
            </w:pPr>
          </w:p>
          <w:p w14:paraId="6685341C" w14:textId="77777777" w:rsidR="00285DDB" w:rsidRDefault="00285DDB" w:rsidP="00765CCF">
            <w:pPr>
              <w:rPr>
                <w:szCs w:val="26"/>
              </w:rPr>
            </w:pPr>
            <w:r w:rsidRPr="00A91CB1">
              <w:rPr>
                <w:szCs w:val="26"/>
              </w:rPr>
              <w:t xml:space="preserve">-GV yêu cầu học sinh đọc đề bài và </w:t>
            </w:r>
            <w:r>
              <w:rPr>
                <w:szCs w:val="26"/>
              </w:rPr>
              <w:t xml:space="preserve">hoạt động nhóm </w:t>
            </w:r>
            <w:r w:rsidRPr="00A91CB1">
              <w:rPr>
                <w:szCs w:val="26"/>
              </w:rPr>
              <w:t>làm bài tậ</w:t>
            </w:r>
            <w:r>
              <w:rPr>
                <w:szCs w:val="26"/>
              </w:rPr>
              <w:t>p 47 trên bảng phụ</w:t>
            </w:r>
            <w:r w:rsidRPr="00A91CB1">
              <w:rPr>
                <w:szCs w:val="26"/>
              </w:rPr>
              <w:t xml:space="preserve"> (SGK) – máy chiếu</w:t>
            </w:r>
          </w:p>
          <w:p w14:paraId="1F2CFFE6" w14:textId="77777777" w:rsidR="00285DDB" w:rsidRPr="00A91CB1" w:rsidRDefault="00285DDB" w:rsidP="00765CCF">
            <w:pPr>
              <w:rPr>
                <w:szCs w:val="26"/>
              </w:rPr>
            </w:pPr>
          </w:p>
          <w:p w14:paraId="1C61D959" w14:textId="77777777" w:rsidR="00285DDB" w:rsidRPr="0057203B" w:rsidRDefault="00285DDB" w:rsidP="00765CCF">
            <w:pPr>
              <w:rPr>
                <w:lang w:val="pt-BR"/>
              </w:rPr>
            </w:pPr>
            <w:r w:rsidRPr="0057203B">
              <w:rPr>
                <w:lang w:val="pt-BR"/>
              </w:rPr>
              <w:t>Sau đó kiểm tra vòng tròn rồi báo cáo nhóm trưởng</w:t>
            </w:r>
          </w:p>
          <w:p w14:paraId="70DBE70C" w14:textId="77777777" w:rsidR="00285DDB" w:rsidRPr="0057203B" w:rsidRDefault="00285DDB" w:rsidP="00765CCF">
            <w:pPr>
              <w:rPr>
                <w:i/>
                <w:lang w:val="pt-BR"/>
              </w:rPr>
            </w:pPr>
            <w:r w:rsidRPr="0057203B">
              <w:rPr>
                <w:i/>
                <w:lang w:val="pt-BR"/>
              </w:rPr>
              <w:t>GV yêu cầu 3 nhóm làm xong nhanh nhât đính bài làm trên bảng, các nhóm khác nhận xét, phản biện.</w:t>
            </w:r>
          </w:p>
          <w:p w14:paraId="3F3BAEA5" w14:textId="77777777" w:rsidR="00285DDB" w:rsidRPr="00A13784" w:rsidRDefault="00285DDB" w:rsidP="00765CCF">
            <w:pPr>
              <w:rPr>
                <w:i/>
                <w:lang w:val="pt-BR"/>
              </w:rPr>
            </w:pPr>
            <w:r w:rsidRPr="0057203B">
              <w:rPr>
                <w:i/>
                <w:lang w:val="pt-BR"/>
              </w:rPr>
              <w:t>Gv nhận xét tổng hợp</w:t>
            </w:r>
          </w:p>
        </w:tc>
        <w:tc>
          <w:tcPr>
            <w:tcW w:w="3309" w:type="dxa"/>
          </w:tcPr>
          <w:p w14:paraId="6FA7D05F" w14:textId="77777777" w:rsidR="00285DDB" w:rsidRPr="00A91CB1" w:rsidRDefault="00285DDB" w:rsidP="00765CCF">
            <w:pPr>
              <w:rPr>
                <w:szCs w:val="26"/>
              </w:rPr>
            </w:pPr>
          </w:p>
          <w:p w14:paraId="13F1C3F3" w14:textId="77777777" w:rsidR="00285DDB" w:rsidRDefault="00285DDB" w:rsidP="00765CCF">
            <w:pPr>
              <w:rPr>
                <w:szCs w:val="26"/>
              </w:rPr>
            </w:pPr>
            <w:r>
              <w:rPr>
                <w:szCs w:val="26"/>
              </w:rPr>
              <w:t>- Học sinh thực hiện theo yêu cầu.</w:t>
            </w:r>
          </w:p>
          <w:p w14:paraId="3CF7096F" w14:textId="77777777" w:rsidR="00285DDB" w:rsidRDefault="00285DDB" w:rsidP="00765CCF">
            <w:pPr>
              <w:rPr>
                <w:szCs w:val="26"/>
              </w:rPr>
            </w:pPr>
          </w:p>
          <w:p w14:paraId="6C31BE17" w14:textId="77777777" w:rsidR="00285DDB" w:rsidRPr="00A91CB1" w:rsidRDefault="00285DDB" w:rsidP="00765CCF">
            <w:pPr>
              <w:rPr>
                <w:szCs w:val="26"/>
              </w:rPr>
            </w:pPr>
          </w:p>
          <w:p w14:paraId="4B565F3B" w14:textId="77777777" w:rsidR="00285DDB" w:rsidRDefault="00285DDB" w:rsidP="00765CCF">
            <w:pPr>
              <w:rPr>
                <w:lang w:val="pt-BR"/>
              </w:rPr>
            </w:pPr>
          </w:p>
          <w:p w14:paraId="4B904368" w14:textId="77777777" w:rsidR="00285DDB" w:rsidRPr="0057203B" w:rsidRDefault="00285DDB" w:rsidP="00765CCF">
            <w:pPr>
              <w:rPr>
                <w:lang w:val="pt-BR"/>
              </w:rPr>
            </w:pPr>
            <w:r w:rsidRPr="0057203B">
              <w:rPr>
                <w:lang w:val="pt-BR"/>
              </w:rPr>
              <w:t>Nhóm trưởng phân công đổi bài kiểm tra theo vòng tròn.</w:t>
            </w:r>
          </w:p>
          <w:p w14:paraId="7876D8F9" w14:textId="77777777" w:rsidR="00285DDB" w:rsidRPr="0057203B" w:rsidRDefault="00285DDB" w:rsidP="00765CCF">
            <w:pPr>
              <w:rPr>
                <w:lang w:val="pt-BR"/>
              </w:rPr>
            </w:pPr>
            <w:r w:rsidRPr="0057203B">
              <w:rPr>
                <w:lang w:val="pt-BR"/>
              </w:rPr>
              <w:t>Báo cáo nhóm trưởng kết quả</w:t>
            </w:r>
          </w:p>
          <w:p w14:paraId="026ED3C1" w14:textId="77777777" w:rsidR="00285DDB" w:rsidRPr="0057203B" w:rsidRDefault="00285DDB" w:rsidP="00765CCF">
            <w:pPr>
              <w:rPr>
                <w:lang w:val="pt-BR"/>
              </w:rPr>
            </w:pPr>
            <w:r w:rsidRPr="0057203B">
              <w:rPr>
                <w:lang w:val="pt-BR"/>
              </w:rPr>
              <w:t>Giải thích được cách làm bài của mình</w:t>
            </w:r>
          </w:p>
          <w:p w14:paraId="70BE3A00" w14:textId="77777777" w:rsidR="00285DDB" w:rsidRPr="00A91CB1" w:rsidRDefault="00285DDB" w:rsidP="00765CCF">
            <w:pPr>
              <w:rPr>
                <w:szCs w:val="26"/>
              </w:rPr>
            </w:pPr>
          </w:p>
        </w:tc>
        <w:tc>
          <w:tcPr>
            <w:tcW w:w="3406" w:type="dxa"/>
          </w:tcPr>
          <w:p w14:paraId="4CC3F642" w14:textId="77777777" w:rsidR="00285DDB" w:rsidRPr="00A91CB1" w:rsidRDefault="00285DDB" w:rsidP="00765CCF">
            <w:pPr>
              <w:rPr>
                <w:b/>
                <w:szCs w:val="26"/>
                <w:u w:val="single"/>
              </w:rPr>
            </w:pPr>
            <w:r w:rsidRPr="00A91CB1">
              <w:rPr>
                <w:b/>
                <w:szCs w:val="26"/>
                <w:u w:val="single"/>
              </w:rPr>
              <w:t>Bài 47 (SGK)</w:t>
            </w:r>
          </w:p>
          <w:p w14:paraId="14CB0DE2" w14:textId="77777777" w:rsidR="00285DDB" w:rsidRPr="00A91CB1" w:rsidRDefault="00285DDB" w:rsidP="00765CCF">
            <w:pPr>
              <w:rPr>
                <w:szCs w:val="26"/>
              </w:rPr>
            </w:pPr>
          </w:p>
        </w:tc>
      </w:tr>
      <w:tr w:rsidR="00285DDB" w:rsidRPr="00A91CB1" w14:paraId="2869A479" w14:textId="77777777" w:rsidTr="00765CCF">
        <w:tc>
          <w:tcPr>
            <w:tcW w:w="9854" w:type="dxa"/>
            <w:gridSpan w:val="3"/>
          </w:tcPr>
          <w:p w14:paraId="539CC14F" w14:textId="77777777" w:rsidR="00285DDB" w:rsidRDefault="00285DDB" w:rsidP="00765CCF">
            <w:pPr>
              <w:rPr>
                <w:b/>
                <w:szCs w:val="26"/>
              </w:rPr>
            </w:pPr>
            <w:r>
              <w:rPr>
                <w:b/>
                <w:szCs w:val="26"/>
              </w:rPr>
              <w:t>D</w:t>
            </w:r>
            <w:r w:rsidRPr="00A91CB1">
              <w:rPr>
                <w:b/>
                <w:szCs w:val="26"/>
              </w:rPr>
              <w:t xml:space="preserve">.Hoạt động </w:t>
            </w:r>
            <w:r>
              <w:rPr>
                <w:b/>
                <w:szCs w:val="26"/>
              </w:rPr>
              <w:t>vận dụng:</w:t>
            </w:r>
          </w:p>
          <w:p w14:paraId="3FB0C8F8" w14:textId="77777777" w:rsidR="00285DDB" w:rsidRDefault="00285DDB" w:rsidP="00765CCF">
            <w:pPr>
              <w:spacing w:line="312" w:lineRule="auto"/>
              <w:ind w:firstLine="720"/>
              <w:jc w:val="both"/>
              <w:rPr>
                <w:i/>
              </w:rPr>
            </w:pPr>
            <w:r w:rsidRPr="0057203B">
              <w:rPr>
                <w:i/>
              </w:rPr>
              <w:t>a, Mục tiêu</w:t>
            </w:r>
            <w:r>
              <w:rPr>
                <w:i/>
              </w:rPr>
              <w:t>:</w:t>
            </w:r>
          </w:p>
          <w:p w14:paraId="7C1AA0B1" w14:textId="77777777" w:rsidR="00285DDB" w:rsidRPr="00A13784" w:rsidRDefault="00285DDB" w:rsidP="00765CCF">
            <w:pPr>
              <w:pStyle w:val="ListParagraph"/>
              <w:numPr>
                <w:ilvl w:val="0"/>
                <w:numId w:val="15"/>
              </w:numPr>
              <w:spacing w:after="0" w:line="312" w:lineRule="auto"/>
              <w:jc w:val="both"/>
              <w:rPr>
                <w:sz w:val="26"/>
                <w:szCs w:val="26"/>
              </w:rPr>
            </w:pPr>
            <w:r w:rsidRPr="00A13784">
              <w:rPr>
                <w:sz w:val="26"/>
                <w:szCs w:val="26"/>
              </w:rPr>
              <w:t>HS biết vận dụng định nghĩa, tính chất về góc của tam giác cân vào giải bài tập thực tế.</w:t>
            </w:r>
          </w:p>
          <w:p w14:paraId="249394E6" w14:textId="77777777" w:rsidR="00285DDB" w:rsidRPr="0057203B" w:rsidRDefault="00285DDB" w:rsidP="00765CCF">
            <w:pPr>
              <w:spacing w:line="312" w:lineRule="auto"/>
              <w:ind w:firstLine="720"/>
              <w:jc w:val="both"/>
              <w:rPr>
                <w:i/>
              </w:rPr>
            </w:pPr>
            <w:r w:rsidRPr="0057203B">
              <w:rPr>
                <w:i/>
              </w:rPr>
              <w:t>b, Nội dung, phương thức tổ chức:</w:t>
            </w:r>
          </w:p>
          <w:p w14:paraId="4CC3F2ED" w14:textId="77777777" w:rsidR="00285DDB" w:rsidRPr="0057203B" w:rsidRDefault="00285DDB" w:rsidP="00765CCF">
            <w:pPr>
              <w:pStyle w:val="ListParagraph"/>
              <w:numPr>
                <w:ilvl w:val="0"/>
                <w:numId w:val="15"/>
              </w:numPr>
              <w:spacing w:after="0" w:line="312" w:lineRule="auto"/>
              <w:jc w:val="both"/>
            </w:pPr>
            <w:r w:rsidRPr="0057203B">
              <w:t>Hoạt động nhóm, tự kiểm tra, đánh giá.</w:t>
            </w:r>
          </w:p>
          <w:p w14:paraId="144B50DB" w14:textId="77777777" w:rsidR="00285DDB" w:rsidRPr="00A91CB1" w:rsidRDefault="00285DDB" w:rsidP="00765CCF">
            <w:pPr>
              <w:rPr>
                <w:b/>
                <w:szCs w:val="26"/>
                <w:u w:val="single"/>
              </w:rPr>
            </w:pPr>
            <w:r>
              <w:rPr>
                <w:i/>
              </w:rPr>
              <w:t xml:space="preserve">           </w:t>
            </w:r>
            <w:r w:rsidRPr="0057203B">
              <w:rPr>
                <w:i/>
              </w:rPr>
              <w:t>c. Sản phẩm</w:t>
            </w:r>
            <w:r w:rsidRPr="0057203B">
              <w:t xml:space="preserve">: </w:t>
            </w:r>
            <w:r>
              <w:t>Bài tập 50 SGK.</w:t>
            </w:r>
          </w:p>
        </w:tc>
      </w:tr>
      <w:tr w:rsidR="00285DDB" w:rsidRPr="00A91CB1" w14:paraId="30209D60" w14:textId="77777777" w:rsidTr="00765CCF">
        <w:tc>
          <w:tcPr>
            <w:tcW w:w="3139" w:type="dxa"/>
          </w:tcPr>
          <w:p w14:paraId="77D7714C" w14:textId="77777777" w:rsidR="00285DDB" w:rsidRPr="00A91CB1" w:rsidRDefault="00285DDB" w:rsidP="00765CCF">
            <w:pPr>
              <w:rPr>
                <w:szCs w:val="26"/>
              </w:rPr>
            </w:pPr>
          </w:p>
          <w:p w14:paraId="1F226B6B" w14:textId="77777777" w:rsidR="00285DDB" w:rsidRDefault="00285DDB" w:rsidP="00765CCF">
            <w:pPr>
              <w:rPr>
                <w:szCs w:val="26"/>
              </w:rPr>
            </w:pPr>
            <w:r w:rsidRPr="00A91CB1">
              <w:rPr>
                <w:szCs w:val="26"/>
              </w:rPr>
              <w:t xml:space="preserve">-GV yêu cầu học sinh đọc đề bài và </w:t>
            </w:r>
            <w:r>
              <w:rPr>
                <w:szCs w:val="26"/>
              </w:rPr>
              <w:t xml:space="preserve">hoạt động nhóm </w:t>
            </w:r>
            <w:r w:rsidRPr="00A91CB1">
              <w:rPr>
                <w:szCs w:val="26"/>
              </w:rPr>
              <w:t>làm bài tậ</w:t>
            </w:r>
            <w:r>
              <w:rPr>
                <w:szCs w:val="26"/>
              </w:rPr>
              <w:t>p 50 trên bảng phụ</w:t>
            </w:r>
            <w:r w:rsidRPr="00A91CB1">
              <w:rPr>
                <w:szCs w:val="26"/>
              </w:rPr>
              <w:t xml:space="preserve"> (SGK) – máy chiếu</w:t>
            </w:r>
          </w:p>
          <w:p w14:paraId="067FB6A0" w14:textId="77777777" w:rsidR="00285DDB" w:rsidRPr="00A91CB1" w:rsidRDefault="00285DDB" w:rsidP="00765CCF">
            <w:pPr>
              <w:rPr>
                <w:szCs w:val="26"/>
              </w:rPr>
            </w:pPr>
          </w:p>
          <w:p w14:paraId="6C8DC7ED" w14:textId="77777777" w:rsidR="00285DDB" w:rsidRPr="0057203B" w:rsidRDefault="00285DDB" w:rsidP="00765CCF">
            <w:pPr>
              <w:rPr>
                <w:lang w:val="pt-BR"/>
              </w:rPr>
            </w:pPr>
            <w:r w:rsidRPr="0057203B">
              <w:rPr>
                <w:lang w:val="pt-BR"/>
              </w:rPr>
              <w:t>Gv giúp đỡ các nhóm gặp khó khăn.</w:t>
            </w:r>
          </w:p>
          <w:p w14:paraId="163BCAF5" w14:textId="77777777" w:rsidR="00285DDB" w:rsidRPr="0057203B" w:rsidRDefault="00285DDB" w:rsidP="00765CCF">
            <w:pPr>
              <w:rPr>
                <w:lang w:val="pt-BR"/>
              </w:rPr>
            </w:pPr>
          </w:p>
          <w:p w14:paraId="0EE5D639" w14:textId="77777777" w:rsidR="00285DDB" w:rsidRPr="0057203B" w:rsidRDefault="00285DDB" w:rsidP="00765CCF">
            <w:pPr>
              <w:rPr>
                <w:lang w:val="pt-BR"/>
              </w:rPr>
            </w:pPr>
            <w:r w:rsidRPr="0057203B">
              <w:rPr>
                <w:lang w:val="pt-BR"/>
              </w:rPr>
              <w:t xml:space="preserve">Gv mời 2 nhóm bất kỳ lên đính kết quả trên bảng </w:t>
            </w:r>
            <w:r w:rsidRPr="0057203B">
              <w:rPr>
                <w:lang w:val="pt-BR"/>
              </w:rPr>
              <w:lastRenderedPageBreak/>
              <w:t>và mời các nhóm khác nhận xét.</w:t>
            </w:r>
          </w:p>
          <w:p w14:paraId="22580B8C" w14:textId="77777777" w:rsidR="00285DDB" w:rsidRPr="006D6C7D" w:rsidRDefault="00285DDB" w:rsidP="00765CCF">
            <w:pPr>
              <w:rPr>
                <w:lang w:val="pt-BR"/>
              </w:rPr>
            </w:pPr>
            <w:r w:rsidRPr="0057203B">
              <w:rPr>
                <w:lang w:val="pt-BR"/>
              </w:rPr>
              <w:t>Gv nhận xét và chính xác hóa.</w:t>
            </w:r>
          </w:p>
        </w:tc>
        <w:tc>
          <w:tcPr>
            <w:tcW w:w="3309" w:type="dxa"/>
          </w:tcPr>
          <w:p w14:paraId="26BFAE3C" w14:textId="77777777" w:rsidR="00285DDB" w:rsidRPr="00A91CB1" w:rsidRDefault="00285DDB" w:rsidP="00765CCF">
            <w:pPr>
              <w:rPr>
                <w:szCs w:val="26"/>
              </w:rPr>
            </w:pPr>
          </w:p>
          <w:p w14:paraId="228C0C5D" w14:textId="77777777" w:rsidR="00285DDB" w:rsidRDefault="00285DDB" w:rsidP="00765CCF">
            <w:pPr>
              <w:rPr>
                <w:szCs w:val="26"/>
              </w:rPr>
            </w:pPr>
            <w:r>
              <w:rPr>
                <w:szCs w:val="26"/>
              </w:rPr>
              <w:t>- Học sinh thực hiện theo yêu cầu.</w:t>
            </w:r>
          </w:p>
          <w:p w14:paraId="71C31A15" w14:textId="77777777" w:rsidR="00285DDB" w:rsidRDefault="00285DDB" w:rsidP="00765CCF">
            <w:pPr>
              <w:rPr>
                <w:szCs w:val="26"/>
              </w:rPr>
            </w:pPr>
          </w:p>
          <w:p w14:paraId="64CC90B6" w14:textId="77777777" w:rsidR="00285DDB" w:rsidRPr="00A91CB1" w:rsidRDefault="00285DDB" w:rsidP="00765CCF">
            <w:pPr>
              <w:rPr>
                <w:szCs w:val="26"/>
              </w:rPr>
            </w:pPr>
          </w:p>
          <w:p w14:paraId="16D88457" w14:textId="77777777" w:rsidR="00285DDB" w:rsidRDefault="00285DDB" w:rsidP="00765CCF">
            <w:pPr>
              <w:rPr>
                <w:lang w:val="pt-BR"/>
              </w:rPr>
            </w:pPr>
          </w:p>
          <w:p w14:paraId="0B59B881" w14:textId="77777777" w:rsidR="00285DDB" w:rsidRPr="0057203B" w:rsidRDefault="00285DDB" w:rsidP="00765CCF">
            <w:pPr>
              <w:rPr>
                <w:lang w:val="pt-BR"/>
              </w:rPr>
            </w:pPr>
            <w:r w:rsidRPr="0057203B">
              <w:rPr>
                <w:lang w:val="pt-BR"/>
              </w:rPr>
              <w:t>Đại diện 2 nhóm gv yêu cầu lên đính kết quả trên bảng các nhóm khác nhận xét, phản biện.</w:t>
            </w:r>
          </w:p>
          <w:p w14:paraId="0C07D780" w14:textId="77777777" w:rsidR="00285DDB" w:rsidRPr="00A91CB1" w:rsidRDefault="00285DDB" w:rsidP="00765CCF">
            <w:pPr>
              <w:rPr>
                <w:szCs w:val="26"/>
              </w:rPr>
            </w:pPr>
          </w:p>
        </w:tc>
        <w:tc>
          <w:tcPr>
            <w:tcW w:w="3406" w:type="dxa"/>
          </w:tcPr>
          <w:p w14:paraId="23E30A8A" w14:textId="77777777" w:rsidR="00285DDB" w:rsidRPr="00A91CB1" w:rsidRDefault="00285DDB" w:rsidP="00765CCF">
            <w:pPr>
              <w:rPr>
                <w:b/>
                <w:szCs w:val="26"/>
                <w:u w:val="single"/>
              </w:rPr>
            </w:pPr>
            <w:r>
              <w:rPr>
                <w:b/>
                <w:szCs w:val="26"/>
                <w:u w:val="single"/>
              </w:rPr>
              <w:t>Bài 50</w:t>
            </w:r>
            <w:r w:rsidRPr="00A91CB1">
              <w:rPr>
                <w:b/>
                <w:szCs w:val="26"/>
                <w:u w:val="single"/>
              </w:rPr>
              <w:t xml:space="preserve"> (SGK)</w:t>
            </w:r>
          </w:p>
          <w:p w14:paraId="58181D15" w14:textId="77777777" w:rsidR="00285DDB" w:rsidRPr="00A91CB1" w:rsidRDefault="00285DDB" w:rsidP="00765CCF">
            <w:pPr>
              <w:rPr>
                <w:szCs w:val="26"/>
              </w:rPr>
            </w:pPr>
          </w:p>
        </w:tc>
      </w:tr>
      <w:tr w:rsidR="00285DDB" w:rsidRPr="00A91CB1" w14:paraId="661DB0F2" w14:textId="77777777" w:rsidTr="00765CCF">
        <w:trPr>
          <w:trHeight w:val="2108"/>
        </w:trPr>
        <w:tc>
          <w:tcPr>
            <w:tcW w:w="9854" w:type="dxa"/>
            <w:gridSpan w:val="3"/>
          </w:tcPr>
          <w:p w14:paraId="6E42312E" w14:textId="77777777" w:rsidR="00285DDB" w:rsidRDefault="00285DDB" w:rsidP="00765CCF">
            <w:pPr>
              <w:ind w:firstLine="360"/>
              <w:rPr>
                <w:b/>
                <w:szCs w:val="26"/>
                <w:lang w:val="pt-BR"/>
              </w:rPr>
            </w:pPr>
            <w:r>
              <w:rPr>
                <w:b/>
                <w:szCs w:val="26"/>
                <w:lang w:val="pt-BR"/>
              </w:rPr>
              <w:t>E</w:t>
            </w:r>
            <w:r w:rsidRPr="00A91CB1">
              <w:rPr>
                <w:b/>
                <w:szCs w:val="26"/>
                <w:lang w:val="pt-BR"/>
              </w:rPr>
              <w:t xml:space="preserve">. </w:t>
            </w:r>
            <w:r>
              <w:rPr>
                <w:b/>
                <w:szCs w:val="26"/>
                <w:lang w:val="pt-BR"/>
              </w:rPr>
              <w:t>Hoạt động tìm tòi, mở rộng:</w:t>
            </w:r>
          </w:p>
          <w:p w14:paraId="7C65B296" w14:textId="77777777" w:rsidR="00285DDB" w:rsidRDefault="00285DDB" w:rsidP="00765CCF">
            <w:pPr>
              <w:ind w:left="360"/>
              <w:rPr>
                <w:szCs w:val="26"/>
                <w:lang w:val="pt-BR"/>
              </w:rPr>
            </w:pPr>
            <w:r w:rsidRPr="000C4762">
              <w:rPr>
                <w:szCs w:val="26"/>
                <w:lang w:val="pt-BR"/>
              </w:rPr>
              <w:t>a. Mục tiêu:</w:t>
            </w:r>
            <w:r>
              <w:rPr>
                <w:b/>
                <w:szCs w:val="26"/>
                <w:lang w:val="pt-BR"/>
              </w:rPr>
              <w:t xml:space="preserve"> </w:t>
            </w:r>
          </w:p>
          <w:p w14:paraId="64810E84" w14:textId="77777777" w:rsidR="00285DDB" w:rsidRDefault="00285DDB" w:rsidP="00765CCF">
            <w:pPr>
              <w:ind w:left="360"/>
              <w:rPr>
                <w:szCs w:val="26"/>
                <w:lang w:val="pt-BR"/>
              </w:rPr>
            </w:pPr>
            <w:r>
              <w:rPr>
                <w:szCs w:val="26"/>
                <w:lang w:val="pt-BR"/>
              </w:rPr>
              <w:t>- Học sinh chủ động làm các bài tập về nhà để củng cố kiến thức đã học.</w:t>
            </w:r>
          </w:p>
          <w:p w14:paraId="4616B8B1" w14:textId="77777777" w:rsidR="00285DDB" w:rsidRDefault="00285DDB" w:rsidP="00765CCF">
            <w:pPr>
              <w:ind w:left="360"/>
              <w:rPr>
                <w:szCs w:val="26"/>
                <w:lang w:val="pt-BR"/>
              </w:rPr>
            </w:pPr>
            <w:r>
              <w:rPr>
                <w:szCs w:val="26"/>
                <w:lang w:val="pt-BR"/>
              </w:rPr>
              <w:t>- Học sinh chuẩn bị bài mới để tiếp thu tri thức trong buổi sau.</w:t>
            </w:r>
          </w:p>
          <w:p w14:paraId="70B836DD" w14:textId="77777777" w:rsidR="00285DDB" w:rsidRPr="00DD4DD1" w:rsidRDefault="00285DDB" w:rsidP="00765CCF">
            <w:pPr>
              <w:spacing w:line="360" w:lineRule="auto"/>
              <w:jc w:val="both"/>
              <w:rPr>
                <w:szCs w:val="28"/>
              </w:rPr>
            </w:pPr>
            <w:r>
              <w:rPr>
                <w:szCs w:val="28"/>
              </w:rPr>
              <w:t xml:space="preserve">     - </w:t>
            </w:r>
            <w:r w:rsidRPr="00DD4DD1">
              <w:rPr>
                <w:szCs w:val="26"/>
              </w:rPr>
              <w:t>HS Biết Vận dụng định nghĩa, tính chất tam giác cân, tam giác đều, tam giác vuông cân để giải quyết các tình huống thực tiễn.</w:t>
            </w:r>
          </w:p>
        </w:tc>
      </w:tr>
      <w:tr w:rsidR="00285DDB" w:rsidRPr="00A91CB1" w14:paraId="021C3D21" w14:textId="77777777" w:rsidTr="00765CCF">
        <w:tc>
          <w:tcPr>
            <w:tcW w:w="9854" w:type="dxa"/>
            <w:gridSpan w:val="3"/>
          </w:tcPr>
          <w:p w14:paraId="1C1A2D13" w14:textId="77777777" w:rsidR="00285DDB" w:rsidRPr="00DD4DD1" w:rsidRDefault="00285DDB" w:rsidP="00765CCF">
            <w:pPr>
              <w:ind w:left="720"/>
              <w:rPr>
                <w:b/>
                <w:szCs w:val="26"/>
              </w:rPr>
            </w:pPr>
            <w:r w:rsidRPr="00DD4DD1">
              <w:rPr>
                <w:b/>
                <w:szCs w:val="26"/>
              </w:rPr>
              <w:t xml:space="preserve">- </w:t>
            </w:r>
            <w:r w:rsidRPr="00DD4DD1">
              <w:rPr>
                <w:szCs w:val="26"/>
              </w:rPr>
              <w:t>GV củng cố</w:t>
            </w:r>
            <w:r w:rsidRPr="00DD4DD1">
              <w:rPr>
                <w:b/>
                <w:szCs w:val="26"/>
              </w:rPr>
              <w:t xml:space="preserve"> </w:t>
            </w:r>
            <w:r w:rsidRPr="00DD4DD1">
              <w:rPr>
                <w:szCs w:val="26"/>
              </w:rPr>
              <w:t>định nghĩa tam giác cân, tam giác vuông cân, tam giác đều, tính chất về góc của tam giác cân, tam giác vuông cân, tam giác đều</w:t>
            </w:r>
          </w:p>
          <w:p w14:paraId="334000BA" w14:textId="77777777" w:rsidR="00285DDB" w:rsidRPr="00DD4DD1" w:rsidRDefault="00285DDB" w:rsidP="00765CCF">
            <w:pPr>
              <w:ind w:firstLine="720"/>
              <w:rPr>
                <w:szCs w:val="26"/>
                <w:lang w:val="nb-NO"/>
              </w:rPr>
            </w:pPr>
            <w:r w:rsidRPr="00DD4DD1">
              <w:rPr>
                <w:szCs w:val="26"/>
              </w:rPr>
              <w:t xml:space="preserve">- Học bài theo SGK + vở ghi. </w:t>
            </w:r>
            <w:r w:rsidRPr="00DD4DD1">
              <w:rPr>
                <w:szCs w:val="26"/>
                <w:lang w:val="nb-NO"/>
              </w:rPr>
              <w:t>Làm BTVN: 46, 49, (SGK)   và   67, 68, 69, 70 (SBT)</w:t>
            </w:r>
          </w:p>
          <w:p w14:paraId="3968BCB5" w14:textId="77777777" w:rsidR="00285DDB" w:rsidRPr="00350EBA" w:rsidRDefault="00285DDB" w:rsidP="00765CCF">
            <w:pPr>
              <w:spacing w:line="360" w:lineRule="auto"/>
              <w:ind w:firstLine="720"/>
              <w:jc w:val="both"/>
              <w:rPr>
                <w:szCs w:val="26"/>
              </w:rPr>
            </w:pPr>
            <w:r w:rsidRPr="00DD4DD1">
              <w:rPr>
                <w:szCs w:val="26"/>
              </w:rPr>
              <w:t xml:space="preserve">- </w:t>
            </w:r>
            <w:r w:rsidRPr="00DD4DD1">
              <w:rPr>
                <w:szCs w:val="26"/>
                <w:lang w:val="vi-VN"/>
              </w:rPr>
              <w:t>Tìm hiểu qua người lớn hay mạng internet: tại sao 2 vì kèo của mái nhà thường tạ</w:t>
            </w:r>
            <w:r>
              <w:rPr>
                <w:szCs w:val="26"/>
                <w:lang w:val="vi-VN"/>
              </w:rPr>
              <w:t>o thành tam giác cân?</w:t>
            </w:r>
          </w:p>
        </w:tc>
      </w:tr>
    </w:tbl>
    <w:p w14:paraId="1061D882" w14:textId="77777777" w:rsidR="00285DDB" w:rsidRPr="00A91CB1" w:rsidRDefault="00285DDB" w:rsidP="00285DDB">
      <w:pPr>
        <w:rPr>
          <w:b/>
          <w:szCs w:val="26"/>
          <w:lang w:val="nb-NO"/>
        </w:rPr>
      </w:pPr>
      <w:r w:rsidRPr="00A91CB1">
        <w:rPr>
          <w:b/>
          <w:szCs w:val="26"/>
          <w:lang w:val="nb-NO"/>
        </w:rPr>
        <w:t>* Rút kinh nghiệm tiết dạy:</w:t>
      </w:r>
    </w:p>
    <w:p w14:paraId="14BBAB94" w14:textId="77777777" w:rsidR="00285DDB" w:rsidRDefault="00285DDB" w:rsidP="00285DDB">
      <w:pPr>
        <w:pBdr>
          <w:bottom w:val="dotted" w:sz="24" w:space="1" w:color="auto"/>
        </w:pBdr>
        <w:rPr>
          <w:szCs w:val="26"/>
          <w:lang w:val="nb-NO"/>
        </w:rPr>
      </w:pPr>
      <w:r w:rsidRPr="00A91CB1">
        <w:rPr>
          <w:szCs w:val="26"/>
          <w:lang w:val="nb-NO"/>
        </w:rPr>
        <w:t>........................................................................................................................................................................................................................................................................................................</w:t>
      </w:r>
    </w:p>
    <w:p w14:paraId="7EB207A8" w14:textId="77777777" w:rsidR="00285DDB" w:rsidRDefault="00285DDB" w:rsidP="00285DDB">
      <w:pPr>
        <w:spacing w:after="200" w:line="276" w:lineRule="auto"/>
        <w:rPr>
          <w:szCs w:val="26"/>
          <w:lang w:val="nb-NO"/>
        </w:rPr>
      </w:pPr>
      <w:r>
        <w:rPr>
          <w:szCs w:val="26"/>
          <w:lang w:val="nb-NO"/>
        </w:rPr>
        <w:br w:type="page"/>
      </w:r>
    </w:p>
    <w:tbl>
      <w:tblPr>
        <w:tblW w:w="0" w:type="auto"/>
        <w:tblLook w:val="04A0" w:firstRow="1" w:lastRow="0" w:firstColumn="1" w:lastColumn="0" w:noHBand="0" w:noVBand="1"/>
      </w:tblPr>
      <w:tblGrid>
        <w:gridCol w:w="3209"/>
        <w:gridCol w:w="3209"/>
        <w:gridCol w:w="3210"/>
      </w:tblGrid>
      <w:tr w:rsidR="00285DDB" w:rsidRPr="00A91CB1" w14:paraId="4B4FE658" w14:textId="77777777" w:rsidTr="00765CCF">
        <w:tc>
          <w:tcPr>
            <w:tcW w:w="3209" w:type="dxa"/>
            <w:shd w:val="clear" w:color="auto" w:fill="auto"/>
          </w:tcPr>
          <w:p w14:paraId="0EDCAF65" w14:textId="77777777" w:rsidR="00285DDB" w:rsidRPr="00765CCF" w:rsidRDefault="00285DDB" w:rsidP="00765CCF">
            <w:pPr>
              <w:rPr>
                <w:sz w:val="24"/>
              </w:rPr>
            </w:pPr>
            <w:r w:rsidRPr="00765CCF">
              <w:rPr>
                <w:sz w:val="24"/>
              </w:rPr>
              <w:t>Ngày soạn: ……………</w:t>
            </w:r>
          </w:p>
        </w:tc>
        <w:tc>
          <w:tcPr>
            <w:tcW w:w="3209" w:type="dxa"/>
            <w:shd w:val="clear" w:color="auto" w:fill="auto"/>
          </w:tcPr>
          <w:p w14:paraId="434176CE" w14:textId="77777777" w:rsidR="00285DDB" w:rsidRPr="00765CCF" w:rsidRDefault="00285DDB" w:rsidP="00765CCF">
            <w:pPr>
              <w:rPr>
                <w:sz w:val="24"/>
              </w:rPr>
            </w:pPr>
            <w:r w:rsidRPr="00765CCF">
              <w:rPr>
                <w:sz w:val="24"/>
              </w:rPr>
              <w:t>Ngày dạy: ………………</w:t>
            </w:r>
          </w:p>
          <w:p w14:paraId="417790C2" w14:textId="77777777" w:rsidR="00285DDB" w:rsidRPr="00765CCF" w:rsidRDefault="00285DDB" w:rsidP="00765CCF">
            <w:pPr>
              <w:rPr>
                <w:sz w:val="24"/>
              </w:rPr>
            </w:pPr>
          </w:p>
        </w:tc>
        <w:tc>
          <w:tcPr>
            <w:tcW w:w="3210" w:type="dxa"/>
            <w:shd w:val="clear" w:color="auto" w:fill="auto"/>
          </w:tcPr>
          <w:p w14:paraId="22F926BD" w14:textId="77777777" w:rsidR="00285DDB" w:rsidRPr="00765CCF" w:rsidRDefault="00285DDB" w:rsidP="00765CCF">
            <w:pPr>
              <w:rPr>
                <w:sz w:val="24"/>
              </w:rPr>
            </w:pPr>
            <w:r w:rsidRPr="00765CCF">
              <w:rPr>
                <w:sz w:val="24"/>
              </w:rPr>
              <w:t>Lớp: ……….. Tiết: …….</w:t>
            </w:r>
          </w:p>
        </w:tc>
      </w:tr>
    </w:tbl>
    <w:p w14:paraId="534494F6" w14:textId="77777777" w:rsidR="00285DDB" w:rsidRDefault="00285DDB" w:rsidP="00285DDB">
      <w:pPr>
        <w:rPr>
          <w:b/>
          <w:szCs w:val="26"/>
          <w:lang w:val="fr-FR"/>
        </w:rPr>
      </w:pPr>
    </w:p>
    <w:p w14:paraId="091376CA" w14:textId="77777777" w:rsidR="00285DDB" w:rsidRPr="00A91CB1" w:rsidRDefault="00285DDB" w:rsidP="00285DDB">
      <w:pPr>
        <w:jc w:val="center"/>
        <w:rPr>
          <w:b/>
          <w:szCs w:val="26"/>
          <w:lang w:val="fr-FR"/>
        </w:rPr>
      </w:pPr>
      <w:r w:rsidRPr="00A91CB1">
        <w:rPr>
          <w:b/>
          <w:szCs w:val="26"/>
          <w:lang w:val="fr-FR"/>
        </w:rPr>
        <w:t>TIẾT 36         LUYỆN TẬP</w:t>
      </w:r>
    </w:p>
    <w:p w14:paraId="4AC0D98E" w14:textId="77777777" w:rsidR="00285DDB" w:rsidRPr="00A91CB1" w:rsidRDefault="00285DDB" w:rsidP="00765CCF">
      <w:pPr>
        <w:numPr>
          <w:ilvl w:val="0"/>
          <w:numId w:val="13"/>
        </w:numPr>
        <w:rPr>
          <w:b/>
          <w:i/>
          <w:szCs w:val="26"/>
          <w:u w:val="single"/>
        </w:rPr>
      </w:pPr>
      <w:r w:rsidRPr="00A91CB1">
        <w:rPr>
          <w:b/>
          <w:i/>
          <w:szCs w:val="26"/>
          <w:u w:val="single"/>
        </w:rPr>
        <w:t>Mục tiêu:</w:t>
      </w:r>
    </w:p>
    <w:p w14:paraId="636702F0" w14:textId="77777777" w:rsidR="00285DDB" w:rsidRPr="00A91CB1" w:rsidRDefault="00285DDB" w:rsidP="00765CCF">
      <w:pPr>
        <w:numPr>
          <w:ilvl w:val="0"/>
          <w:numId w:val="14"/>
        </w:numPr>
        <w:rPr>
          <w:szCs w:val="26"/>
        </w:rPr>
      </w:pPr>
      <w:r w:rsidRPr="00A91CB1">
        <w:rPr>
          <w:b/>
          <w:i/>
          <w:szCs w:val="26"/>
        </w:rPr>
        <w:t>Kiến thức</w:t>
      </w:r>
      <w:r w:rsidRPr="00A91CB1">
        <w:rPr>
          <w:szCs w:val="26"/>
        </w:rPr>
        <w:t>: HS được củng cố các kiến thức về tam giác cân và hai dạng đặc biệt của tam giác cân</w:t>
      </w:r>
    </w:p>
    <w:p w14:paraId="01E88FAD" w14:textId="77777777" w:rsidR="00285DDB" w:rsidRPr="00A91CB1" w:rsidRDefault="00285DDB" w:rsidP="00285DDB">
      <w:pPr>
        <w:ind w:left="360"/>
        <w:rPr>
          <w:szCs w:val="26"/>
        </w:rPr>
      </w:pPr>
      <w:r w:rsidRPr="00A91CB1">
        <w:rPr>
          <w:szCs w:val="26"/>
        </w:rPr>
        <w:t>-   Học sinh được biết thêm các thuật ngữ: “Định lý thuận, định lý đảo”, biết quan hệ thuận đảo của 2 mệnh đề và hiểu rằng có những định lý không có định lý đảo.</w:t>
      </w:r>
    </w:p>
    <w:p w14:paraId="51DC9532" w14:textId="77777777" w:rsidR="00285DDB" w:rsidRPr="00A91CB1" w:rsidRDefault="00285DDB" w:rsidP="00765CCF">
      <w:pPr>
        <w:numPr>
          <w:ilvl w:val="0"/>
          <w:numId w:val="14"/>
        </w:numPr>
        <w:rPr>
          <w:szCs w:val="26"/>
        </w:rPr>
      </w:pPr>
      <w:r w:rsidRPr="00A91CB1">
        <w:rPr>
          <w:b/>
          <w:i/>
          <w:szCs w:val="26"/>
        </w:rPr>
        <w:t>Kỹ năng</w:t>
      </w:r>
      <w:r w:rsidRPr="00A91CB1">
        <w:rPr>
          <w:szCs w:val="26"/>
        </w:rPr>
        <w:t>: HS có kỹ năng vẽ hình và tính số đo các góc (ở đỉnh hoặc ở đáy) của một tam giác cân. Biết chứng minh một tam giác là tam giác cân, tam giác đều</w:t>
      </w:r>
    </w:p>
    <w:p w14:paraId="16548599" w14:textId="77777777" w:rsidR="00285DDB" w:rsidRPr="00A91CB1" w:rsidRDefault="00285DDB" w:rsidP="00765CCF">
      <w:pPr>
        <w:numPr>
          <w:ilvl w:val="0"/>
          <w:numId w:val="14"/>
        </w:numPr>
        <w:rPr>
          <w:szCs w:val="26"/>
        </w:rPr>
      </w:pPr>
      <w:r w:rsidRPr="00A91CB1">
        <w:rPr>
          <w:b/>
          <w:i/>
          <w:szCs w:val="26"/>
        </w:rPr>
        <w:t>Thái độ</w:t>
      </w:r>
      <w:r w:rsidRPr="00A91CB1">
        <w:rPr>
          <w:szCs w:val="26"/>
        </w:rPr>
        <w:t>: Nhiệt tình, nghiêm túc trong học tập</w:t>
      </w:r>
    </w:p>
    <w:p w14:paraId="4395EE50" w14:textId="77777777" w:rsidR="00285DDB" w:rsidRPr="00A91CB1" w:rsidRDefault="00285DDB" w:rsidP="00765CCF">
      <w:pPr>
        <w:numPr>
          <w:ilvl w:val="0"/>
          <w:numId w:val="14"/>
        </w:numPr>
        <w:rPr>
          <w:szCs w:val="26"/>
        </w:rPr>
      </w:pPr>
      <w:r w:rsidRPr="00A91CB1">
        <w:rPr>
          <w:b/>
          <w:i/>
          <w:szCs w:val="26"/>
        </w:rPr>
        <w:t>Định hướng phát triển năng lực</w:t>
      </w:r>
      <w:r w:rsidRPr="00A91CB1">
        <w:rPr>
          <w:szCs w:val="26"/>
        </w:rPr>
        <w:t>: Tư duy logic, làm việc theo nhóm</w:t>
      </w:r>
    </w:p>
    <w:p w14:paraId="69E44196" w14:textId="77777777" w:rsidR="00285DDB" w:rsidRPr="00A91CB1" w:rsidRDefault="00285DDB" w:rsidP="00765CCF">
      <w:pPr>
        <w:numPr>
          <w:ilvl w:val="0"/>
          <w:numId w:val="13"/>
        </w:numPr>
        <w:rPr>
          <w:b/>
          <w:i/>
          <w:szCs w:val="26"/>
          <w:u w:val="single"/>
        </w:rPr>
      </w:pPr>
      <w:r w:rsidRPr="00A91CB1">
        <w:rPr>
          <w:b/>
          <w:i/>
          <w:szCs w:val="26"/>
          <w:u w:val="single"/>
        </w:rPr>
        <w:t>Chuẩn bị của GV và HS:</w:t>
      </w:r>
    </w:p>
    <w:p w14:paraId="74B4FF1D" w14:textId="77777777" w:rsidR="00285DDB" w:rsidRPr="00A91CB1" w:rsidRDefault="00285DDB" w:rsidP="00285DDB">
      <w:pPr>
        <w:ind w:left="720"/>
        <w:rPr>
          <w:szCs w:val="26"/>
        </w:rPr>
      </w:pPr>
      <w:r w:rsidRPr="00A91CB1">
        <w:rPr>
          <w:szCs w:val="26"/>
        </w:rPr>
        <w:t>GV: SGK-thước thẳng-com pa-máy chiếu</w:t>
      </w:r>
    </w:p>
    <w:p w14:paraId="5EAC03C1" w14:textId="77777777" w:rsidR="00285DDB" w:rsidRPr="00A91CB1" w:rsidRDefault="00285DDB" w:rsidP="00285DDB">
      <w:pPr>
        <w:ind w:left="720"/>
        <w:rPr>
          <w:szCs w:val="26"/>
        </w:rPr>
      </w:pPr>
      <w:r w:rsidRPr="00A91CB1">
        <w:rPr>
          <w:szCs w:val="26"/>
        </w:rPr>
        <w:t>HS: SGK-thước thẳng-com pa</w:t>
      </w:r>
    </w:p>
    <w:p w14:paraId="0818E5A6" w14:textId="77777777" w:rsidR="00285DDB" w:rsidRPr="00A91CB1" w:rsidRDefault="00285DDB" w:rsidP="00765CCF">
      <w:pPr>
        <w:numPr>
          <w:ilvl w:val="0"/>
          <w:numId w:val="13"/>
        </w:numPr>
        <w:rPr>
          <w:b/>
          <w:i/>
          <w:szCs w:val="26"/>
          <w:u w:val="single"/>
          <w:lang w:val="fr-FR"/>
        </w:rPr>
      </w:pPr>
      <w:r w:rsidRPr="00A91CB1">
        <w:rPr>
          <w:b/>
          <w:i/>
          <w:szCs w:val="26"/>
          <w:u w:val="single"/>
          <w:lang w:val="fr-FR"/>
        </w:rPr>
        <w:t>Tiến trình dạy học:</w:t>
      </w:r>
    </w:p>
    <w:p w14:paraId="3E2EBF50" w14:textId="77777777" w:rsidR="00285DDB" w:rsidRPr="00A91CB1" w:rsidRDefault="00285DDB" w:rsidP="00285DDB">
      <w:pPr>
        <w:ind w:left="360"/>
        <w:rPr>
          <w:szCs w:val="26"/>
          <w:lang w:val="fr-FR"/>
        </w:rPr>
      </w:pPr>
      <w:r w:rsidRPr="00A91CB1">
        <w:rPr>
          <w:szCs w:val="26"/>
          <w:lang w:val="fr-FR"/>
        </w:rPr>
        <w:t>1. Ổn định tổ chức: (1p)</w:t>
      </w:r>
    </w:p>
    <w:p w14:paraId="226E27C5" w14:textId="77777777" w:rsidR="00285DDB" w:rsidRPr="00A91CB1" w:rsidRDefault="00285DDB" w:rsidP="00285DDB">
      <w:pPr>
        <w:ind w:left="360"/>
        <w:rPr>
          <w:szCs w:val="26"/>
          <w:lang w:val="fr-FR"/>
        </w:rPr>
      </w:pPr>
      <w:r w:rsidRPr="00A91CB1">
        <w:rPr>
          <w:szCs w:val="26"/>
          <w:lang w:val="fr-FR"/>
        </w:rPr>
        <w:t>2. Kiểm tra bài cũ: xen kẽ bài học</w:t>
      </w:r>
    </w:p>
    <w:p w14:paraId="76F883E2" w14:textId="77777777" w:rsidR="00285DDB" w:rsidRPr="00A91CB1" w:rsidRDefault="00285DDB" w:rsidP="00285DDB">
      <w:pPr>
        <w:ind w:left="360"/>
        <w:rPr>
          <w:szCs w:val="26"/>
          <w:lang w:val="fr-FR"/>
        </w:rPr>
      </w:pPr>
      <w:r w:rsidRPr="00A91CB1">
        <w:rPr>
          <w:szCs w:val="26"/>
          <w:lang w:val="fr-FR"/>
        </w:rPr>
        <w:t>3. Bài mới :</w:t>
      </w:r>
    </w:p>
    <w:p w14:paraId="36E874B5" w14:textId="77777777" w:rsidR="00285DDB" w:rsidRDefault="00285DDB" w:rsidP="00285DDB">
      <w:pPr>
        <w:ind w:left="360"/>
        <w:rPr>
          <w:b/>
          <w:szCs w:val="26"/>
          <w:lang w:val="fr-FR"/>
        </w:rPr>
      </w:pPr>
      <w:r w:rsidRPr="00A91CB1">
        <w:rPr>
          <w:b/>
          <w:szCs w:val="26"/>
          <w:lang w:val="fr-FR"/>
        </w:rPr>
        <w:t>A.Hoạt động khởi động</w:t>
      </w:r>
      <w:r>
        <w:rPr>
          <w:b/>
          <w:szCs w:val="26"/>
          <w:lang w:val="fr-FR"/>
        </w:rPr>
        <w:t xml:space="preserve"> + Kiểm tra bài cũ</w:t>
      </w:r>
      <w:r w:rsidRPr="00A91CB1">
        <w:rPr>
          <w:b/>
          <w:szCs w:val="26"/>
          <w:lang w:val="fr-FR"/>
        </w:rPr>
        <w:t xml:space="preserve"> (5’)</w:t>
      </w:r>
    </w:p>
    <w:p w14:paraId="0ED2041F" w14:textId="77777777" w:rsidR="00285DDB" w:rsidRPr="00BA55C9" w:rsidRDefault="00285DDB" w:rsidP="00285DDB">
      <w:pPr>
        <w:spacing w:line="312" w:lineRule="auto"/>
        <w:jc w:val="both"/>
        <w:rPr>
          <w:i/>
        </w:rPr>
      </w:pPr>
      <w:r w:rsidRPr="00BA55C9">
        <w:rPr>
          <w:i/>
        </w:rPr>
        <w:t>a. Mục tiêu:</w:t>
      </w:r>
    </w:p>
    <w:p w14:paraId="29F4CDDD" w14:textId="77777777" w:rsidR="00285DDB" w:rsidRPr="0057203B" w:rsidRDefault="00285DDB" w:rsidP="00285DDB">
      <w:pPr>
        <w:spacing w:line="312" w:lineRule="auto"/>
        <w:jc w:val="both"/>
      </w:pPr>
      <w:r w:rsidRPr="0057203B">
        <w:t xml:space="preserve">- </w:t>
      </w:r>
      <w:r>
        <w:rPr>
          <w:szCs w:val="26"/>
          <w:lang w:val="fr-FR"/>
        </w:rPr>
        <w:t>Học sinh nhớ lại được cách vẽ tam giác cân.</w:t>
      </w:r>
    </w:p>
    <w:p w14:paraId="2F8A5E65" w14:textId="77777777" w:rsidR="00285DDB" w:rsidRPr="00BA55C9" w:rsidRDefault="00285DDB" w:rsidP="00285DDB">
      <w:pPr>
        <w:spacing w:line="312" w:lineRule="auto"/>
        <w:jc w:val="both"/>
        <w:rPr>
          <w:i/>
        </w:rPr>
      </w:pPr>
      <w:r w:rsidRPr="00BA55C9">
        <w:rPr>
          <w:i/>
        </w:rPr>
        <w:t xml:space="preserve">b. Hình thức tổ chức: </w:t>
      </w:r>
    </w:p>
    <w:p w14:paraId="6A540AA0" w14:textId="77777777" w:rsidR="00285DDB" w:rsidRPr="0057203B" w:rsidRDefault="00285DDB" w:rsidP="00285DDB">
      <w:pPr>
        <w:spacing w:line="312" w:lineRule="auto"/>
        <w:jc w:val="both"/>
      </w:pPr>
      <w:r w:rsidRPr="0057203B">
        <w:t>- Hoạt động cá nhân, kiểm tra, đánh giá</w:t>
      </w:r>
      <w:r>
        <w:t>.</w:t>
      </w:r>
    </w:p>
    <w:p w14:paraId="35289656" w14:textId="77777777" w:rsidR="00285DDB" w:rsidRPr="00BA55C9" w:rsidRDefault="00285DDB" w:rsidP="00285DDB">
      <w:pPr>
        <w:spacing w:line="312" w:lineRule="auto"/>
        <w:jc w:val="both"/>
        <w:rPr>
          <w:i/>
        </w:rPr>
      </w:pPr>
      <w:r w:rsidRPr="00BA55C9">
        <w:rPr>
          <w:i/>
        </w:rPr>
        <w:t xml:space="preserve">c. Sản phẩm: </w:t>
      </w:r>
    </w:p>
    <w:p w14:paraId="711C1E88" w14:textId="77777777" w:rsidR="00285DDB" w:rsidRPr="00C201E0" w:rsidRDefault="00285DDB" w:rsidP="00285DDB">
      <w:pPr>
        <w:rPr>
          <w:szCs w:val="26"/>
          <w:lang w:val="fr-FR"/>
        </w:rPr>
      </w:pPr>
      <w:r>
        <w:rPr>
          <w:szCs w:val="26"/>
          <w:lang w:val="fr-FR"/>
        </w:rPr>
        <w:t>- Thực hiện đúng yêu cầu của giáo viên</w:t>
      </w:r>
    </w:p>
    <w:p w14:paraId="5ECC3793" w14:textId="77777777" w:rsidR="00285DDB" w:rsidRPr="00A91CB1" w:rsidRDefault="00285DDB" w:rsidP="00285DDB">
      <w:pPr>
        <w:ind w:left="360"/>
        <w:rPr>
          <w:szCs w:val="26"/>
        </w:rPr>
      </w:pPr>
      <w:r w:rsidRPr="00A91CB1">
        <w:rPr>
          <w:szCs w:val="26"/>
        </w:rPr>
        <w:t xml:space="preserve">Vẽ </w:t>
      </w:r>
      <w:r w:rsidRPr="00A91CB1">
        <w:rPr>
          <w:position w:val="-6"/>
          <w:szCs w:val="26"/>
        </w:rPr>
        <w:object w:dxaOrig="680" w:dyaOrig="279" w14:anchorId="3E71B6F9">
          <v:shape id="_x0000_i2006" type="#_x0000_t75" style="width:36.75pt;height:14.25pt" o:ole="">
            <v:imagedata r:id="rId1391" o:title=""/>
          </v:shape>
          <o:OLEObject Type="Embed" ProgID="Equation.3" ShapeID="_x0000_i2006" DrawAspect="Content" ObjectID="_1664270253" r:id="rId1392"/>
        </w:object>
      </w:r>
      <w:r w:rsidRPr="00A91CB1">
        <w:rPr>
          <w:szCs w:val="26"/>
        </w:rPr>
        <w:t xml:space="preserve"> có: AB = AC = 3cm, BC = 4cm</w:t>
      </w:r>
    </w:p>
    <w:p w14:paraId="5B7CD918" w14:textId="77777777" w:rsidR="00285DDB" w:rsidRDefault="00285DDB" w:rsidP="00285DDB">
      <w:pPr>
        <w:ind w:left="360"/>
        <w:rPr>
          <w:b/>
          <w:szCs w:val="26"/>
        </w:rPr>
      </w:pPr>
      <w:r w:rsidRPr="00A91CB1">
        <w:rPr>
          <w:b/>
          <w:szCs w:val="26"/>
        </w:rPr>
        <w:t>B.</w:t>
      </w:r>
      <w:r>
        <w:rPr>
          <w:b/>
          <w:szCs w:val="26"/>
        </w:rPr>
        <w:t xml:space="preserve">C </w:t>
      </w:r>
      <w:r w:rsidRPr="00A91CB1">
        <w:rPr>
          <w:b/>
          <w:szCs w:val="26"/>
        </w:rPr>
        <w:t>Hoạt động luyện tập</w:t>
      </w:r>
      <w:r>
        <w:rPr>
          <w:b/>
          <w:szCs w:val="26"/>
        </w:rPr>
        <w:t xml:space="preserve"> + vận dụng:</w:t>
      </w:r>
      <w:r w:rsidRPr="00A91CB1">
        <w:rPr>
          <w:b/>
          <w:szCs w:val="26"/>
        </w:rPr>
        <w:t xml:space="preserve"> (32’)</w:t>
      </w:r>
    </w:p>
    <w:p w14:paraId="5FA14DA0" w14:textId="77777777" w:rsidR="00285DDB" w:rsidRPr="00BA55C9" w:rsidRDefault="00285DDB" w:rsidP="00285DDB">
      <w:pPr>
        <w:spacing w:line="312" w:lineRule="auto"/>
        <w:jc w:val="both"/>
        <w:rPr>
          <w:i/>
        </w:rPr>
      </w:pPr>
      <w:r w:rsidRPr="00BA55C9">
        <w:rPr>
          <w:i/>
        </w:rPr>
        <w:t>a. Mục tiêu:</w:t>
      </w:r>
    </w:p>
    <w:p w14:paraId="4A2BE025" w14:textId="77777777" w:rsidR="00285DDB" w:rsidRPr="0057203B" w:rsidRDefault="00285DDB" w:rsidP="00285DDB">
      <w:pPr>
        <w:spacing w:line="312" w:lineRule="auto"/>
        <w:jc w:val="both"/>
      </w:pPr>
      <w:r w:rsidRPr="0057203B">
        <w:t xml:space="preserve">- </w:t>
      </w:r>
      <w:r w:rsidRPr="00350EBA">
        <w:rPr>
          <w:szCs w:val="26"/>
        </w:rPr>
        <w:t>HS Biết Vận dụng định nghĩa, tính chất tam giác cân, tam giác đều, tam giác vuông cân để giải bài tập đơn giản và các bài tập tổng hợp</w:t>
      </w:r>
      <w:r w:rsidRPr="007C57D6">
        <w:rPr>
          <w:szCs w:val="28"/>
        </w:rPr>
        <w:t>.</w:t>
      </w:r>
    </w:p>
    <w:p w14:paraId="1042D04C" w14:textId="77777777" w:rsidR="00285DDB" w:rsidRPr="00BA55C9" w:rsidRDefault="00285DDB" w:rsidP="00285DDB">
      <w:pPr>
        <w:spacing w:line="312" w:lineRule="auto"/>
        <w:jc w:val="both"/>
        <w:rPr>
          <w:i/>
        </w:rPr>
      </w:pPr>
      <w:r w:rsidRPr="00BA55C9">
        <w:rPr>
          <w:i/>
        </w:rPr>
        <w:t xml:space="preserve">b. Hình thức tổ chức: </w:t>
      </w:r>
    </w:p>
    <w:p w14:paraId="6E3DB9D1" w14:textId="77777777" w:rsidR="00285DDB" w:rsidRPr="0057203B" w:rsidRDefault="00285DDB" w:rsidP="00285DDB">
      <w:pPr>
        <w:spacing w:line="312" w:lineRule="auto"/>
        <w:jc w:val="both"/>
      </w:pPr>
      <w:r w:rsidRPr="0057203B">
        <w:t>- Hoạt động cá nhân,</w:t>
      </w:r>
      <w:r>
        <w:t xml:space="preserve"> nhóm, </w:t>
      </w:r>
      <w:r w:rsidRPr="0057203B">
        <w:t xml:space="preserve"> kiểm tra, đánh giá</w:t>
      </w:r>
      <w:r>
        <w:t>.</w:t>
      </w:r>
    </w:p>
    <w:p w14:paraId="510E6855" w14:textId="77777777" w:rsidR="00285DDB" w:rsidRPr="00BA55C9" w:rsidRDefault="00285DDB" w:rsidP="00285DDB">
      <w:pPr>
        <w:spacing w:line="312" w:lineRule="auto"/>
        <w:jc w:val="both"/>
        <w:rPr>
          <w:i/>
        </w:rPr>
      </w:pPr>
      <w:r w:rsidRPr="00BA55C9">
        <w:rPr>
          <w:i/>
        </w:rPr>
        <w:t xml:space="preserve">c. Sản phẩm: </w:t>
      </w:r>
    </w:p>
    <w:p w14:paraId="30C563D0" w14:textId="77777777" w:rsidR="00285DDB" w:rsidRPr="00C201E0" w:rsidRDefault="00285DDB" w:rsidP="00285DDB">
      <w:pPr>
        <w:rPr>
          <w:szCs w:val="26"/>
          <w:lang w:val="fr-FR"/>
        </w:rPr>
      </w:pPr>
      <w:r>
        <w:rPr>
          <w:szCs w:val="26"/>
          <w:lang w:val="fr-FR"/>
        </w:rPr>
        <w:t>- Thực hiện đúng yêu cầu của giáo v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5"/>
        <w:gridCol w:w="3135"/>
        <w:gridCol w:w="3478"/>
      </w:tblGrid>
      <w:tr w:rsidR="00285DDB" w:rsidRPr="00A91CB1" w14:paraId="104BE003" w14:textId="77777777" w:rsidTr="00765CCF">
        <w:tc>
          <w:tcPr>
            <w:tcW w:w="3149" w:type="dxa"/>
          </w:tcPr>
          <w:p w14:paraId="1F9301B9" w14:textId="77777777" w:rsidR="00285DDB" w:rsidRPr="00A91CB1" w:rsidRDefault="00285DDB" w:rsidP="00765CCF">
            <w:pPr>
              <w:jc w:val="center"/>
              <w:rPr>
                <w:b/>
                <w:szCs w:val="26"/>
                <w:lang w:val="fr-FR"/>
              </w:rPr>
            </w:pPr>
            <w:r w:rsidRPr="00A91CB1">
              <w:rPr>
                <w:b/>
                <w:szCs w:val="26"/>
                <w:lang w:val="fr-FR"/>
              </w:rPr>
              <w:t>Hoạt động của thầy</w:t>
            </w:r>
          </w:p>
        </w:tc>
        <w:tc>
          <w:tcPr>
            <w:tcW w:w="3206" w:type="dxa"/>
          </w:tcPr>
          <w:p w14:paraId="65B5E3E8" w14:textId="77777777" w:rsidR="00285DDB" w:rsidRPr="00A91CB1" w:rsidRDefault="00285DDB" w:rsidP="00765CCF">
            <w:pPr>
              <w:jc w:val="center"/>
              <w:rPr>
                <w:b/>
                <w:szCs w:val="26"/>
                <w:lang w:val="fr-FR"/>
              </w:rPr>
            </w:pPr>
            <w:r w:rsidRPr="00A91CB1">
              <w:rPr>
                <w:b/>
                <w:szCs w:val="26"/>
                <w:lang w:val="fr-FR"/>
              </w:rPr>
              <w:t>Hoạt động của trò</w:t>
            </w:r>
          </w:p>
        </w:tc>
        <w:tc>
          <w:tcPr>
            <w:tcW w:w="3499" w:type="dxa"/>
          </w:tcPr>
          <w:p w14:paraId="0DF522FC" w14:textId="77777777" w:rsidR="00285DDB" w:rsidRPr="00A91CB1" w:rsidRDefault="00285DDB" w:rsidP="00765CCF">
            <w:pPr>
              <w:jc w:val="center"/>
              <w:rPr>
                <w:b/>
                <w:szCs w:val="26"/>
              </w:rPr>
            </w:pPr>
            <w:r w:rsidRPr="00A91CB1">
              <w:rPr>
                <w:b/>
                <w:szCs w:val="26"/>
              </w:rPr>
              <w:t>Nội dung</w:t>
            </w:r>
          </w:p>
        </w:tc>
      </w:tr>
      <w:tr w:rsidR="00285DDB" w:rsidRPr="00A91CB1" w14:paraId="217099C6" w14:textId="77777777" w:rsidTr="00765CCF">
        <w:tc>
          <w:tcPr>
            <w:tcW w:w="3149" w:type="dxa"/>
          </w:tcPr>
          <w:p w14:paraId="49DD8AFC" w14:textId="77777777" w:rsidR="00285DDB" w:rsidRPr="00A91CB1" w:rsidRDefault="00285DDB" w:rsidP="00765CCF">
            <w:pPr>
              <w:rPr>
                <w:szCs w:val="26"/>
                <w:lang w:val="pt-BR"/>
              </w:rPr>
            </w:pPr>
          </w:p>
          <w:p w14:paraId="5329D2B7" w14:textId="77777777" w:rsidR="00285DDB" w:rsidRPr="00A91CB1" w:rsidRDefault="00285DDB" w:rsidP="00765CCF">
            <w:pPr>
              <w:rPr>
                <w:szCs w:val="26"/>
                <w:lang w:val="pt-BR"/>
              </w:rPr>
            </w:pPr>
            <w:r w:rsidRPr="00A91CB1">
              <w:rPr>
                <w:szCs w:val="26"/>
                <w:lang w:val="pt-BR"/>
              </w:rPr>
              <w:t>-GV yêu cầu học sinh đọc đề bài bài tập 51 (SGK) – máy chiếu</w:t>
            </w:r>
          </w:p>
          <w:p w14:paraId="0685A946" w14:textId="77777777" w:rsidR="00285DDB" w:rsidRPr="00A91CB1" w:rsidRDefault="00285DDB" w:rsidP="00765CCF">
            <w:pPr>
              <w:rPr>
                <w:szCs w:val="26"/>
                <w:lang w:val="pt-BR"/>
              </w:rPr>
            </w:pPr>
          </w:p>
          <w:p w14:paraId="50BBA065" w14:textId="77777777" w:rsidR="00285DDB" w:rsidRPr="00A91CB1" w:rsidRDefault="00285DDB" w:rsidP="00765CCF">
            <w:pPr>
              <w:rPr>
                <w:szCs w:val="26"/>
                <w:lang w:val="pt-BR"/>
              </w:rPr>
            </w:pPr>
            <w:r w:rsidRPr="00A91CB1">
              <w:rPr>
                <w:szCs w:val="26"/>
                <w:lang w:val="pt-BR"/>
              </w:rPr>
              <w:t>-Gọi một học sinh lên bảng vẽ hình, ghi GT-Kl của bài toán</w:t>
            </w:r>
          </w:p>
          <w:p w14:paraId="490524D9" w14:textId="77777777" w:rsidR="00285DDB" w:rsidRPr="00A91CB1" w:rsidRDefault="00285DDB" w:rsidP="00765CCF">
            <w:pPr>
              <w:rPr>
                <w:szCs w:val="26"/>
                <w:lang w:val="pt-BR"/>
              </w:rPr>
            </w:pPr>
          </w:p>
          <w:p w14:paraId="656370B9" w14:textId="77777777" w:rsidR="00285DDB" w:rsidRPr="00A91CB1" w:rsidRDefault="00285DDB" w:rsidP="00765CCF">
            <w:pPr>
              <w:rPr>
                <w:szCs w:val="26"/>
                <w:lang w:val="pt-BR"/>
              </w:rPr>
            </w:pPr>
            <w:r w:rsidRPr="00A91CB1">
              <w:rPr>
                <w:szCs w:val="26"/>
                <w:lang w:val="pt-BR"/>
              </w:rPr>
              <w:t xml:space="preserve">-Có dự đoán gì về số đo 2 góc </w:t>
            </w:r>
            <w:r w:rsidRPr="00A91CB1">
              <w:rPr>
                <w:position w:val="-4"/>
                <w:szCs w:val="26"/>
              </w:rPr>
              <w:object w:dxaOrig="560" w:dyaOrig="320" w14:anchorId="2B85520A">
                <v:shape id="_x0000_i2007" type="#_x0000_t75" style="width:28.5pt;height:14.25pt" o:ole="">
                  <v:imagedata r:id="rId1393" o:title=""/>
                </v:shape>
                <o:OLEObject Type="Embed" ProgID="Equation.3" ShapeID="_x0000_i2007" DrawAspect="Content" ObjectID="_1664270254" r:id="rId1394"/>
              </w:object>
            </w:r>
            <w:r w:rsidRPr="00A91CB1">
              <w:rPr>
                <w:szCs w:val="26"/>
                <w:lang w:val="pt-BR"/>
              </w:rPr>
              <w:t xml:space="preserve"> và </w:t>
            </w:r>
            <w:r w:rsidRPr="00A91CB1">
              <w:rPr>
                <w:position w:val="-6"/>
                <w:szCs w:val="26"/>
              </w:rPr>
              <w:object w:dxaOrig="560" w:dyaOrig="340" w14:anchorId="34A90C78">
                <v:shape id="_x0000_i2008" type="#_x0000_t75" style="width:28.5pt;height:14.25pt" o:ole="">
                  <v:imagedata r:id="rId1395" o:title=""/>
                </v:shape>
                <o:OLEObject Type="Embed" ProgID="Equation.3" ShapeID="_x0000_i2008" DrawAspect="Content" ObjectID="_1664270255" r:id="rId1396"/>
              </w:object>
            </w:r>
            <w:r w:rsidRPr="00A91CB1">
              <w:rPr>
                <w:szCs w:val="26"/>
                <w:lang w:val="pt-BR"/>
              </w:rPr>
              <w:t xml:space="preserve"> ?</w:t>
            </w:r>
          </w:p>
          <w:p w14:paraId="32E84585" w14:textId="77777777" w:rsidR="00285DDB" w:rsidRPr="00A91CB1" w:rsidRDefault="00285DDB" w:rsidP="00765CCF">
            <w:pPr>
              <w:rPr>
                <w:szCs w:val="26"/>
                <w:lang w:val="pt-BR"/>
              </w:rPr>
            </w:pPr>
            <w:r w:rsidRPr="00A91CB1">
              <w:rPr>
                <w:szCs w:val="26"/>
                <w:lang w:val="pt-BR"/>
              </w:rPr>
              <w:t xml:space="preserve">-Nêu cách c/m:  </w:t>
            </w:r>
            <w:r w:rsidRPr="00A91CB1">
              <w:rPr>
                <w:position w:val="-6"/>
                <w:szCs w:val="26"/>
              </w:rPr>
              <w:object w:dxaOrig="1300" w:dyaOrig="340" w14:anchorId="54503255">
                <v:shape id="_x0000_i2009" type="#_x0000_t75" style="width:64.5pt;height:14.25pt" o:ole="">
                  <v:imagedata r:id="rId1397" o:title=""/>
                </v:shape>
                <o:OLEObject Type="Embed" ProgID="Equation.3" ShapeID="_x0000_i2009" DrawAspect="Content" ObjectID="_1664270256" r:id="rId1398"/>
              </w:object>
            </w:r>
            <w:r w:rsidRPr="00A91CB1">
              <w:rPr>
                <w:szCs w:val="26"/>
                <w:lang w:val="pt-BR"/>
              </w:rPr>
              <w:t>?</w:t>
            </w:r>
          </w:p>
          <w:p w14:paraId="13BFD0C4" w14:textId="77777777" w:rsidR="00285DDB" w:rsidRPr="00A91CB1" w:rsidRDefault="00285DDB" w:rsidP="00765CCF">
            <w:pPr>
              <w:rPr>
                <w:szCs w:val="26"/>
                <w:lang w:val="pt-BR"/>
              </w:rPr>
            </w:pPr>
            <w:r w:rsidRPr="00A91CB1">
              <w:rPr>
                <w:szCs w:val="26"/>
                <w:lang w:val="pt-BR"/>
              </w:rPr>
              <w:t>-Ngoài cách làm trên, còn cách làm nào khác không ?</w:t>
            </w:r>
          </w:p>
          <w:p w14:paraId="40B8B3B0" w14:textId="77777777" w:rsidR="00285DDB" w:rsidRPr="00A91CB1" w:rsidRDefault="00285DDB" w:rsidP="00765CCF">
            <w:pPr>
              <w:rPr>
                <w:szCs w:val="26"/>
                <w:lang w:val="pt-BR"/>
              </w:rPr>
            </w:pPr>
          </w:p>
          <w:p w14:paraId="08D24188" w14:textId="77777777" w:rsidR="00285DDB" w:rsidRPr="00A91CB1" w:rsidRDefault="00285DDB" w:rsidP="00765CCF">
            <w:pPr>
              <w:rPr>
                <w:szCs w:val="26"/>
                <w:lang w:val="pt-BR"/>
              </w:rPr>
            </w:pPr>
            <w:r w:rsidRPr="00A91CB1">
              <w:rPr>
                <w:szCs w:val="26"/>
                <w:lang w:val="pt-BR"/>
              </w:rPr>
              <w:t xml:space="preserve">H: </w:t>
            </w:r>
            <w:r w:rsidRPr="00A91CB1">
              <w:rPr>
                <w:position w:val="-6"/>
                <w:szCs w:val="26"/>
              </w:rPr>
              <w:object w:dxaOrig="620" w:dyaOrig="279" w14:anchorId="23A7BF72">
                <v:shape id="_x0000_i2010" type="#_x0000_t75" style="width:27.75pt;height:14.25pt" o:ole="">
                  <v:imagedata r:id="rId1399" o:title=""/>
                </v:shape>
                <o:OLEObject Type="Embed" ProgID="Equation.3" ShapeID="_x0000_i2010" DrawAspect="Content" ObjectID="_1664270257" r:id="rId1400"/>
              </w:object>
            </w:r>
            <w:r w:rsidRPr="00A91CB1">
              <w:rPr>
                <w:szCs w:val="26"/>
                <w:lang w:val="pt-BR"/>
              </w:rPr>
              <w:t xml:space="preserve"> là tam giác gì ? Vì sao ?</w:t>
            </w:r>
          </w:p>
          <w:p w14:paraId="0528A2AD" w14:textId="77777777" w:rsidR="00285DDB" w:rsidRPr="00A91CB1" w:rsidRDefault="00285DDB" w:rsidP="00765CCF">
            <w:pPr>
              <w:rPr>
                <w:szCs w:val="26"/>
                <w:lang w:val="pt-BR"/>
              </w:rPr>
            </w:pPr>
          </w:p>
          <w:p w14:paraId="02F57708" w14:textId="77777777" w:rsidR="00285DDB" w:rsidRPr="00A91CB1" w:rsidRDefault="00285DDB" w:rsidP="00765CCF">
            <w:pPr>
              <w:rPr>
                <w:szCs w:val="26"/>
                <w:lang w:val="pt-BR"/>
              </w:rPr>
            </w:pPr>
            <w:r w:rsidRPr="00A91CB1">
              <w:rPr>
                <w:szCs w:val="26"/>
                <w:lang w:val="pt-BR"/>
              </w:rPr>
              <w:t>GV hướng dẫn học sinh cách trình bày chứng minh phần b,</w:t>
            </w:r>
          </w:p>
          <w:p w14:paraId="1DE41984" w14:textId="77777777" w:rsidR="00285DDB" w:rsidRPr="00A91CB1" w:rsidRDefault="00285DDB" w:rsidP="00765CCF">
            <w:pPr>
              <w:rPr>
                <w:szCs w:val="26"/>
                <w:lang w:val="pt-BR"/>
              </w:rPr>
            </w:pPr>
          </w:p>
          <w:p w14:paraId="52B3ABDB" w14:textId="77777777" w:rsidR="00285DDB" w:rsidRPr="00A91CB1" w:rsidRDefault="00285DDB" w:rsidP="00765CCF">
            <w:pPr>
              <w:rPr>
                <w:szCs w:val="26"/>
                <w:lang w:val="pt-BR"/>
              </w:rPr>
            </w:pPr>
          </w:p>
          <w:p w14:paraId="51D4C54D" w14:textId="77777777" w:rsidR="00285DDB" w:rsidRPr="00A91CB1" w:rsidRDefault="00285DDB" w:rsidP="00765CCF">
            <w:pPr>
              <w:rPr>
                <w:szCs w:val="26"/>
                <w:lang w:val="pt-BR"/>
              </w:rPr>
            </w:pPr>
          </w:p>
          <w:p w14:paraId="6AA20585" w14:textId="77777777" w:rsidR="00285DDB" w:rsidRPr="00A91CB1" w:rsidRDefault="00285DDB" w:rsidP="00765CCF">
            <w:pPr>
              <w:rPr>
                <w:szCs w:val="26"/>
                <w:lang w:val="pt-BR"/>
              </w:rPr>
            </w:pPr>
          </w:p>
          <w:p w14:paraId="64BAA465" w14:textId="77777777" w:rsidR="00285DDB" w:rsidRPr="00A91CB1" w:rsidRDefault="00285DDB" w:rsidP="00765CCF">
            <w:pPr>
              <w:rPr>
                <w:szCs w:val="26"/>
                <w:lang w:val="pt-BR"/>
              </w:rPr>
            </w:pPr>
          </w:p>
          <w:p w14:paraId="674191CD" w14:textId="77777777" w:rsidR="00285DDB" w:rsidRPr="00A91CB1" w:rsidRDefault="00285DDB" w:rsidP="00765CCF">
            <w:pPr>
              <w:rPr>
                <w:szCs w:val="26"/>
                <w:lang w:val="pt-BR"/>
              </w:rPr>
            </w:pPr>
          </w:p>
          <w:p w14:paraId="598360E1" w14:textId="77777777" w:rsidR="00285DDB" w:rsidRPr="00A91CB1" w:rsidRDefault="00285DDB" w:rsidP="00765CCF">
            <w:pPr>
              <w:rPr>
                <w:szCs w:val="26"/>
                <w:lang w:val="pt-BR"/>
              </w:rPr>
            </w:pPr>
            <w:r w:rsidRPr="00A91CB1">
              <w:rPr>
                <w:szCs w:val="26"/>
                <w:lang w:val="pt-BR"/>
              </w:rPr>
              <w:t>-GV yêu cầu học sinh đọc đề bài và làm bài tập 52 (SGK)- máy chiếu</w:t>
            </w:r>
          </w:p>
          <w:p w14:paraId="202877CC" w14:textId="77777777" w:rsidR="00285DDB" w:rsidRPr="00A91CB1" w:rsidRDefault="00285DDB" w:rsidP="00765CCF">
            <w:pPr>
              <w:rPr>
                <w:szCs w:val="26"/>
                <w:lang w:val="pt-BR"/>
              </w:rPr>
            </w:pPr>
          </w:p>
          <w:p w14:paraId="4B88A1B4" w14:textId="77777777" w:rsidR="00285DDB" w:rsidRPr="00A91CB1" w:rsidRDefault="00285DDB" w:rsidP="00765CCF">
            <w:pPr>
              <w:rPr>
                <w:szCs w:val="26"/>
                <w:lang w:val="pt-BR"/>
              </w:rPr>
            </w:pPr>
            <w:r w:rsidRPr="00A91CB1">
              <w:rPr>
                <w:szCs w:val="26"/>
                <w:lang w:val="pt-BR"/>
              </w:rPr>
              <w:t>-Nêu cách vẽ hình của bài toán ?</w:t>
            </w:r>
          </w:p>
          <w:p w14:paraId="53B05300" w14:textId="77777777" w:rsidR="00285DDB" w:rsidRPr="00A91CB1" w:rsidRDefault="00285DDB" w:rsidP="00765CCF">
            <w:pPr>
              <w:rPr>
                <w:szCs w:val="26"/>
                <w:lang w:val="pt-BR"/>
              </w:rPr>
            </w:pPr>
          </w:p>
          <w:p w14:paraId="2E6D1452" w14:textId="77777777" w:rsidR="00285DDB" w:rsidRPr="00A91CB1" w:rsidRDefault="00285DDB" w:rsidP="00765CCF">
            <w:pPr>
              <w:rPr>
                <w:szCs w:val="26"/>
                <w:lang w:val="pt-BR"/>
              </w:rPr>
            </w:pPr>
            <w:r w:rsidRPr="00A91CB1">
              <w:rPr>
                <w:szCs w:val="26"/>
                <w:lang w:val="pt-BR"/>
              </w:rPr>
              <w:t>-Gọi một học sinh lên bảng vẽ hình, ghi GT-KL của BT</w:t>
            </w:r>
          </w:p>
          <w:p w14:paraId="29B16827" w14:textId="77777777" w:rsidR="00285DDB" w:rsidRPr="00A91CB1" w:rsidRDefault="00285DDB" w:rsidP="00765CCF">
            <w:pPr>
              <w:rPr>
                <w:szCs w:val="26"/>
                <w:lang w:val="pt-BR"/>
              </w:rPr>
            </w:pPr>
          </w:p>
          <w:p w14:paraId="15F57C42" w14:textId="77777777" w:rsidR="00285DDB" w:rsidRPr="00A91CB1" w:rsidRDefault="00285DDB" w:rsidP="00765CCF">
            <w:pPr>
              <w:rPr>
                <w:szCs w:val="26"/>
                <w:lang w:val="pt-BR"/>
              </w:rPr>
            </w:pPr>
            <w:r w:rsidRPr="00A91CB1">
              <w:rPr>
                <w:szCs w:val="26"/>
                <w:lang w:val="pt-BR"/>
              </w:rPr>
              <w:t xml:space="preserve">H: </w:t>
            </w:r>
            <w:r w:rsidRPr="00A91CB1">
              <w:rPr>
                <w:position w:val="-6"/>
                <w:szCs w:val="26"/>
              </w:rPr>
              <w:object w:dxaOrig="680" w:dyaOrig="279" w14:anchorId="756846B6">
                <v:shape id="_x0000_i2011" type="#_x0000_t75" style="width:36.75pt;height:14.25pt" o:ole="">
                  <v:imagedata r:id="rId1391" o:title=""/>
                </v:shape>
                <o:OLEObject Type="Embed" ProgID="Equation.3" ShapeID="_x0000_i2011" DrawAspect="Content" ObjectID="_1664270258" r:id="rId1401"/>
              </w:object>
            </w:r>
            <w:r w:rsidRPr="00A91CB1">
              <w:rPr>
                <w:szCs w:val="26"/>
                <w:lang w:val="pt-BR"/>
              </w:rPr>
              <w:t xml:space="preserve"> là tam giác gì ? Vì sao ?</w:t>
            </w:r>
          </w:p>
          <w:p w14:paraId="05ACAC86" w14:textId="77777777" w:rsidR="00285DDB" w:rsidRPr="00A91CB1" w:rsidRDefault="00285DDB" w:rsidP="00765CCF">
            <w:pPr>
              <w:rPr>
                <w:szCs w:val="26"/>
                <w:lang w:val="pt-BR"/>
              </w:rPr>
            </w:pPr>
          </w:p>
          <w:p w14:paraId="4C633B2A" w14:textId="77777777" w:rsidR="00285DDB" w:rsidRPr="00A91CB1" w:rsidRDefault="00285DDB" w:rsidP="00765CCF">
            <w:pPr>
              <w:rPr>
                <w:szCs w:val="26"/>
                <w:lang w:val="pt-BR"/>
              </w:rPr>
            </w:pPr>
            <w:r w:rsidRPr="00A91CB1">
              <w:rPr>
                <w:szCs w:val="26"/>
                <w:lang w:val="pt-BR"/>
              </w:rPr>
              <w:t>GV dẫn dắt, gợi ý HS lập sơ đồ phân tích chứng minh như bên</w:t>
            </w:r>
          </w:p>
          <w:p w14:paraId="15E193BA" w14:textId="77777777" w:rsidR="00285DDB" w:rsidRPr="00A91CB1" w:rsidRDefault="00285DDB" w:rsidP="00765CCF">
            <w:pPr>
              <w:rPr>
                <w:szCs w:val="26"/>
                <w:lang w:val="pt-BR"/>
              </w:rPr>
            </w:pPr>
          </w:p>
          <w:p w14:paraId="09ECF567" w14:textId="77777777" w:rsidR="00285DDB" w:rsidRPr="00A91CB1" w:rsidRDefault="00285DDB" w:rsidP="00765CCF">
            <w:pPr>
              <w:rPr>
                <w:szCs w:val="26"/>
                <w:lang w:val="pt-BR"/>
              </w:rPr>
            </w:pPr>
          </w:p>
          <w:p w14:paraId="628F380C" w14:textId="77777777" w:rsidR="00285DDB" w:rsidRPr="00A91CB1" w:rsidRDefault="00285DDB" w:rsidP="00765CCF">
            <w:pPr>
              <w:rPr>
                <w:szCs w:val="26"/>
                <w:lang w:val="pt-BR"/>
              </w:rPr>
            </w:pPr>
          </w:p>
          <w:p w14:paraId="2B661713" w14:textId="77777777" w:rsidR="00285DDB" w:rsidRPr="00A91CB1" w:rsidRDefault="00285DDB" w:rsidP="00765CCF">
            <w:pPr>
              <w:rPr>
                <w:szCs w:val="26"/>
                <w:lang w:val="pt-BR"/>
              </w:rPr>
            </w:pPr>
            <w:r w:rsidRPr="00A91CB1">
              <w:rPr>
                <w:szCs w:val="26"/>
                <w:lang w:val="pt-BR"/>
              </w:rPr>
              <w:t>-Gọi một HS lên bảng trình bày phần chứng minh</w:t>
            </w:r>
          </w:p>
          <w:p w14:paraId="06901144" w14:textId="77777777" w:rsidR="00285DDB" w:rsidRPr="00A91CB1" w:rsidRDefault="00285DDB" w:rsidP="00765CCF">
            <w:pPr>
              <w:rPr>
                <w:szCs w:val="26"/>
                <w:lang w:val="pt-BR"/>
              </w:rPr>
            </w:pPr>
          </w:p>
          <w:p w14:paraId="5FF31D9E" w14:textId="77777777" w:rsidR="00285DDB" w:rsidRPr="00A91CB1" w:rsidRDefault="00285DDB" w:rsidP="00765CCF">
            <w:pPr>
              <w:rPr>
                <w:szCs w:val="26"/>
              </w:rPr>
            </w:pPr>
            <w:r w:rsidRPr="00A91CB1">
              <w:rPr>
                <w:szCs w:val="26"/>
                <w:lang w:val="pt-BR"/>
              </w:rPr>
              <w:t xml:space="preserve">           </w:t>
            </w:r>
            <w:r w:rsidRPr="00A91CB1">
              <w:rPr>
                <w:szCs w:val="26"/>
              </w:rPr>
              <w:t>GV kết luận.</w:t>
            </w:r>
          </w:p>
        </w:tc>
        <w:tc>
          <w:tcPr>
            <w:tcW w:w="3206" w:type="dxa"/>
          </w:tcPr>
          <w:p w14:paraId="0CC40DEB" w14:textId="77777777" w:rsidR="00285DDB" w:rsidRPr="00A91CB1" w:rsidRDefault="00285DDB" w:rsidP="00765CCF">
            <w:pPr>
              <w:rPr>
                <w:szCs w:val="26"/>
                <w:lang w:val="pt-BR"/>
              </w:rPr>
            </w:pPr>
          </w:p>
          <w:p w14:paraId="5856A9D7" w14:textId="77777777" w:rsidR="00285DDB" w:rsidRPr="00A91CB1" w:rsidRDefault="00285DDB" w:rsidP="00765CCF">
            <w:pPr>
              <w:rPr>
                <w:szCs w:val="26"/>
                <w:lang w:val="pt-BR"/>
              </w:rPr>
            </w:pPr>
          </w:p>
          <w:p w14:paraId="0FBE8329" w14:textId="77777777" w:rsidR="00285DDB" w:rsidRPr="00A91CB1" w:rsidRDefault="00285DDB" w:rsidP="00765CCF">
            <w:pPr>
              <w:rPr>
                <w:szCs w:val="26"/>
                <w:lang w:val="pt-BR"/>
              </w:rPr>
            </w:pPr>
            <w:r w:rsidRPr="00A91CB1">
              <w:rPr>
                <w:szCs w:val="26"/>
                <w:lang w:val="pt-BR"/>
              </w:rPr>
              <w:t>Học sinh đọc đề bài BT 51</w:t>
            </w:r>
          </w:p>
          <w:p w14:paraId="1ABA7E82" w14:textId="77777777" w:rsidR="00285DDB" w:rsidRPr="00A91CB1" w:rsidRDefault="00285DDB" w:rsidP="00765CCF">
            <w:pPr>
              <w:rPr>
                <w:szCs w:val="26"/>
                <w:lang w:val="pt-BR"/>
              </w:rPr>
            </w:pPr>
          </w:p>
          <w:p w14:paraId="7F94070E" w14:textId="77777777" w:rsidR="00285DDB" w:rsidRPr="00A91CB1" w:rsidRDefault="00285DDB" w:rsidP="00765CCF">
            <w:pPr>
              <w:rPr>
                <w:szCs w:val="26"/>
                <w:lang w:val="pt-BR"/>
              </w:rPr>
            </w:pPr>
          </w:p>
          <w:p w14:paraId="6CDFAF60" w14:textId="77777777" w:rsidR="00285DDB" w:rsidRPr="00A91CB1" w:rsidRDefault="00285DDB" w:rsidP="00765CCF">
            <w:pPr>
              <w:rPr>
                <w:szCs w:val="26"/>
                <w:lang w:val="pt-BR"/>
              </w:rPr>
            </w:pPr>
            <w:r w:rsidRPr="00A91CB1">
              <w:rPr>
                <w:szCs w:val="26"/>
                <w:lang w:val="pt-BR"/>
              </w:rPr>
              <w:t>-Một học sinh lên bảng vẽ hình, ghi GT-KL của BT</w:t>
            </w:r>
          </w:p>
          <w:p w14:paraId="5C57E97D" w14:textId="77777777" w:rsidR="00285DDB" w:rsidRPr="00A91CB1" w:rsidRDefault="00285DDB" w:rsidP="00765CCF">
            <w:pPr>
              <w:rPr>
                <w:szCs w:val="26"/>
                <w:lang w:val="pt-BR"/>
              </w:rPr>
            </w:pPr>
          </w:p>
          <w:p w14:paraId="33A544BD" w14:textId="77777777" w:rsidR="00285DDB" w:rsidRPr="00A91CB1" w:rsidRDefault="00285DDB" w:rsidP="00765CCF">
            <w:pPr>
              <w:rPr>
                <w:szCs w:val="26"/>
                <w:lang w:val="pt-BR"/>
              </w:rPr>
            </w:pPr>
          </w:p>
          <w:p w14:paraId="664AE8D0" w14:textId="77777777" w:rsidR="00285DDB" w:rsidRPr="00A91CB1" w:rsidRDefault="00285DDB" w:rsidP="00765CCF">
            <w:pPr>
              <w:rPr>
                <w:szCs w:val="26"/>
              </w:rPr>
            </w:pPr>
            <w:r w:rsidRPr="00A91CB1">
              <w:rPr>
                <w:szCs w:val="26"/>
              </w:rPr>
              <w:t xml:space="preserve">HS:       </w:t>
            </w:r>
            <w:r w:rsidRPr="00A91CB1">
              <w:rPr>
                <w:position w:val="-6"/>
                <w:szCs w:val="26"/>
              </w:rPr>
              <w:object w:dxaOrig="1300" w:dyaOrig="340" w14:anchorId="3C6DAD34">
                <v:shape id="_x0000_i2012" type="#_x0000_t75" style="width:64.5pt;height:14.25pt" o:ole="">
                  <v:imagedata r:id="rId1397" o:title=""/>
                </v:shape>
                <o:OLEObject Type="Embed" ProgID="Equation.3" ShapeID="_x0000_i2012" DrawAspect="Content" ObjectID="_1664270259" r:id="rId1402"/>
              </w:object>
            </w:r>
          </w:p>
          <w:p w14:paraId="62D271D1" w14:textId="77777777" w:rsidR="00285DDB" w:rsidRPr="00A91CB1" w:rsidRDefault="00285DDB" w:rsidP="00765CCF">
            <w:pPr>
              <w:rPr>
                <w:szCs w:val="26"/>
              </w:rPr>
            </w:pPr>
            <w:r w:rsidRPr="00A91CB1">
              <w:rPr>
                <w:szCs w:val="26"/>
              </w:rPr>
              <w:t xml:space="preserve">                     </w:t>
            </w:r>
            <w:r w:rsidRPr="00A91CB1">
              <w:rPr>
                <w:position w:val="-6"/>
                <w:szCs w:val="26"/>
              </w:rPr>
              <w:object w:dxaOrig="220" w:dyaOrig="320" w14:anchorId="569A6BBF">
                <v:shape id="_x0000_i2013" type="#_x0000_t75" style="width:14.25pt;height:14.25pt" o:ole="">
                  <v:imagedata r:id="rId1403" o:title=""/>
                </v:shape>
                <o:OLEObject Type="Embed" ProgID="Equation.3" ShapeID="_x0000_i2013" DrawAspect="Content" ObjectID="_1664270260" r:id="rId1404"/>
              </w:object>
            </w:r>
          </w:p>
          <w:p w14:paraId="3E653B3D" w14:textId="77777777" w:rsidR="00285DDB" w:rsidRPr="00A91CB1" w:rsidRDefault="00285DDB" w:rsidP="00765CCF">
            <w:pPr>
              <w:rPr>
                <w:szCs w:val="26"/>
              </w:rPr>
            </w:pPr>
            <w:r w:rsidRPr="00A91CB1">
              <w:rPr>
                <w:szCs w:val="26"/>
              </w:rPr>
              <w:t xml:space="preserve">            </w:t>
            </w:r>
            <w:r w:rsidRPr="00A91CB1">
              <w:rPr>
                <w:position w:val="-6"/>
                <w:szCs w:val="26"/>
              </w:rPr>
              <w:object w:dxaOrig="1560" w:dyaOrig="279" w14:anchorId="7D245FA4">
                <v:shape id="_x0000_i2014" type="#_x0000_t75" style="width:79.5pt;height:14.25pt" o:ole="">
                  <v:imagedata r:id="rId1405" o:title=""/>
                </v:shape>
                <o:OLEObject Type="Embed" ProgID="Equation.3" ShapeID="_x0000_i2014" DrawAspect="Content" ObjectID="_1664270261" r:id="rId1406"/>
              </w:object>
            </w:r>
          </w:p>
          <w:p w14:paraId="4C9E649B" w14:textId="77777777" w:rsidR="00285DDB" w:rsidRPr="00A91CB1" w:rsidRDefault="00285DDB" w:rsidP="00765CCF">
            <w:pPr>
              <w:rPr>
                <w:szCs w:val="26"/>
              </w:rPr>
            </w:pPr>
            <w:r w:rsidRPr="00A91CB1">
              <w:rPr>
                <w:szCs w:val="26"/>
              </w:rPr>
              <w:t xml:space="preserve">HS:         </w:t>
            </w:r>
            <w:r w:rsidRPr="00A91CB1">
              <w:rPr>
                <w:position w:val="-6"/>
                <w:szCs w:val="26"/>
              </w:rPr>
              <w:object w:dxaOrig="1300" w:dyaOrig="340" w14:anchorId="77760DF0">
                <v:shape id="_x0000_i2015" type="#_x0000_t75" style="width:64.5pt;height:14.25pt" o:ole="">
                  <v:imagedata r:id="rId1397" o:title=""/>
                </v:shape>
                <o:OLEObject Type="Embed" ProgID="Equation.3" ShapeID="_x0000_i2015" DrawAspect="Content" ObjectID="_1664270262" r:id="rId1407"/>
              </w:object>
            </w:r>
          </w:p>
          <w:p w14:paraId="73867927" w14:textId="77777777" w:rsidR="00285DDB" w:rsidRPr="00A91CB1" w:rsidRDefault="00285DDB" w:rsidP="00765CCF">
            <w:pPr>
              <w:rPr>
                <w:szCs w:val="26"/>
              </w:rPr>
            </w:pPr>
            <w:r w:rsidRPr="00A91CB1">
              <w:rPr>
                <w:szCs w:val="26"/>
              </w:rPr>
              <w:t xml:space="preserve">                       </w:t>
            </w:r>
            <w:r w:rsidRPr="00A91CB1">
              <w:rPr>
                <w:position w:val="-6"/>
                <w:szCs w:val="26"/>
              </w:rPr>
              <w:object w:dxaOrig="220" w:dyaOrig="320" w14:anchorId="070197AB">
                <v:shape id="_x0000_i2016" type="#_x0000_t75" style="width:14.25pt;height:14.25pt" o:ole="">
                  <v:imagedata r:id="rId1403" o:title=""/>
                </v:shape>
                <o:OLEObject Type="Embed" ProgID="Equation.3" ShapeID="_x0000_i2016" DrawAspect="Content" ObjectID="_1664270263" r:id="rId1408"/>
              </w:object>
            </w:r>
          </w:p>
          <w:p w14:paraId="08E2CE20" w14:textId="77777777" w:rsidR="00285DDB" w:rsidRPr="00A91CB1" w:rsidRDefault="00285DDB" w:rsidP="00765CCF">
            <w:pPr>
              <w:rPr>
                <w:szCs w:val="26"/>
              </w:rPr>
            </w:pPr>
            <w:r w:rsidRPr="00A91CB1">
              <w:rPr>
                <w:szCs w:val="26"/>
              </w:rPr>
              <w:t xml:space="preserve">            </w:t>
            </w:r>
            <w:r w:rsidRPr="00A91CB1">
              <w:rPr>
                <w:position w:val="-10"/>
                <w:szCs w:val="26"/>
              </w:rPr>
              <w:object w:dxaOrig="840" w:dyaOrig="380" w14:anchorId="632428C0">
                <v:shape id="_x0000_i2017" type="#_x0000_t75" style="width:44.25pt;height:21.75pt" o:ole="">
                  <v:imagedata r:id="rId1409" o:title=""/>
                </v:shape>
                <o:OLEObject Type="Embed" ProgID="Equation.3" ShapeID="_x0000_i2017" DrawAspect="Content" ObjectID="_1664270264" r:id="rId1410"/>
              </w:object>
            </w:r>
            <w:r w:rsidRPr="00A91CB1">
              <w:rPr>
                <w:szCs w:val="26"/>
              </w:rPr>
              <w:t xml:space="preserve">; </w:t>
            </w:r>
            <w:r w:rsidRPr="00A91CB1">
              <w:rPr>
                <w:position w:val="-6"/>
                <w:szCs w:val="26"/>
              </w:rPr>
              <w:object w:dxaOrig="660" w:dyaOrig="340" w14:anchorId="7D3C3F56">
                <v:shape id="_x0000_i2018" type="#_x0000_t75" style="width:36.75pt;height:14.25pt" o:ole="">
                  <v:imagedata r:id="rId1411" o:title=""/>
                </v:shape>
                <o:OLEObject Type="Embed" ProgID="Equation.3" ShapeID="_x0000_i2018" DrawAspect="Content" ObjectID="_1664270265" r:id="rId1412"/>
              </w:object>
            </w:r>
          </w:p>
          <w:p w14:paraId="000A45F8" w14:textId="77777777" w:rsidR="00285DDB" w:rsidRPr="00A91CB1" w:rsidRDefault="00285DDB" w:rsidP="00765CCF">
            <w:pPr>
              <w:rPr>
                <w:szCs w:val="26"/>
              </w:rPr>
            </w:pPr>
            <w:r w:rsidRPr="00A91CB1">
              <w:rPr>
                <w:szCs w:val="26"/>
              </w:rPr>
              <w:t xml:space="preserve">                       </w:t>
            </w:r>
            <w:r w:rsidRPr="00A91CB1">
              <w:rPr>
                <w:position w:val="-6"/>
                <w:szCs w:val="26"/>
              </w:rPr>
              <w:object w:dxaOrig="220" w:dyaOrig="320" w14:anchorId="0B56D489">
                <v:shape id="_x0000_i2019" type="#_x0000_t75" style="width:14.25pt;height:14.25pt" o:ole="">
                  <v:imagedata r:id="rId1403" o:title=""/>
                </v:shape>
                <o:OLEObject Type="Embed" ProgID="Equation.3" ShapeID="_x0000_i2019" DrawAspect="Content" ObjectID="_1664270266" r:id="rId1413"/>
              </w:object>
            </w:r>
          </w:p>
          <w:p w14:paraId="252AF23E" w14:textId="77777777" w:rsidR="00285DDB" w:rsidRPr="00A91CB1" w:rsidRDefault="00285DDB" w:rsidP="00765CCF">
            <w:pPr>
              <w:rPr>
                <w:szCs w:val="26"/>
              </w:rPr>
            </w:pPr>
            <w:r w:rsidRPr="00A91CB1">
              <w:rPr>
                <w:szCs w:val="26"/>
              </w:rPr>
              <w:t xml:space="preserve">             </w:t>
            </w:r>
            <w:r w:rsidRPr="00A91CB1">
              <w:rPr>
                <w:position w:val="-6"/>
                <w:szCs w:val="26"/>
              </w:rPr>
              <w:object w:dxaOrig="1579" w:dyaOrig="279" w14:anchorId="1D243CDA">
                <v:shape id="_x0000_i2020" type="#_x0000_t75" style="width:79.5pt;height:14.25pt" o:ole="">
                  <v:imagedata r:id="rId1414" o:title=""/>
                </v:shape>
                <o:OLEObject Type="Embed" ProgID="Equation.3" ShapeID="_x0000_i2020" DrawAspect="Content" ObjectID="_1664270267" r:id="rId1415"/>
              </w:object>
            </w:r>
          </w:p>
          <w:p w14:paraId="7B9C025F" w14:textId="77777777" w:rsidR="00285DDB" w:rsidRPr="00A91CB1" w:rsidRDefault="00285DDB" w:rsidP="00765CCF">
            <w:pPr>
              <w:rPr>
                <w:szCs w:val="26"/>
              </w:rPr>
            </w:pPr>
          </w:p>
          <w:p w14:paraId="2B13F9CA" w14:textId="77777777" w:rsidR="00285DDB" w:rsidRPr="00A91CB1" w:rsidRDefault="00285DDB" w:rsidP="00765CCF">
            <w:pPr>
              <w:rPr>
                <w:szCs w:val="26"/>
              </w:rPr>
            </w:pPr>
            <w:r w:rsidRPr="00A91CB1">
              <w:rPr>
                <w:szCs w:val="26"/>
              </w:rPr>
              <w:t>-Học sinh làm phần b, theo hướng dẫn của GV</w:t>
            </w:r>
          </w:p>
          <w:p w14:paraId="386276DA" w14:textId="77777777" w:rsidR="00285DDB" w:rsidRPr="00A91CB1" w:rsidRDefault="00285DDB" w:rsidP="00765CCF">
            <w:pPr>
              <w:rPr>
                <w:szCs w:val="26"/>
              </w:rPr>
            </w:pPr>
          </w:p>
          <w:p w14:paraId="34765313" w14:textId="77777777" w:rsidR="00285DDB" w:rsidRPr="00A91CB1" w:rsidRDefault="00285DDB" w:rsidP="00765CCF">
            <w:pPr>
              <w:rPr>
                <w:szCs w:val="26"/>
              </w:rPr>
            </w:pPr>
          </w:p>
          <w:p w14:paraId="3A5DDD7D" w14:textId="77777777" w:rsidR="00285DDB" w:rsidRPr="00A91CB1" w:rsidRDefault="00285DDB" w:rsidP="00765CCF">
            <w:pPr>
              <w:rPr>
                <w:szCs w:val="26"/>
              </w:rPr>
            </w:pPr>
          </w:p>
          <w:p w14:paraId="3E06D93B" w14:textId="77777777" w:rsidR="00285DDB" w:rsidRPr="00A91CB1" w:rsidRDefault="00285DDB" w:rsidP="00765CCF">
            <w:pPr>
              <w:rPr>
                <w:szCs w:val="26"/>
              </w:rPr>
            </w:pPr>
          </w:p>
          <w:p w14:paraId="27C87797" w14:textId="77777777" w:rsidR="00285DDB" w:rsidRPr="00A91CB1" w:rsidRDefault="00285DDB" w:rsidP="00765CCF">
            <w:pPr>
              <w:rPr>
                <w:szCs w:val="26"/>
              </w:rPr>
            </w:pPr>
          </w:p>
          <w:p w14:paraId="50A09673" w14:textId="77777777" w:rsidR="00285DDB" w:rsidRPr="00A91CB1" w:rsidRDefault="00285DDB" w:rsidP="00765CCF">
            <w:pPr>
              <w:rPr>
                <w:szCs w:val="26"/>
              </w:rPr>
            </w:pPr>
          </w:p>
          <w:p w14:paraId="3BB89544" w14:textId="77777777" w:rsidR="00285DDB" w:rsidRPr="00A91CB1" w:rsidRDefault="00285DDB" w:rsidP="00765CCF">
            <w:pPr>
              <w:rPr>
                <w:szCs w:val="26"/>
              </w:rPr>
            </w:pPr>
            <w:r w:rsidRPr="00A91CB1">
              <w:rPr>
                <w:szCs w:val="26"/>
              </w:rPr>
              <w:t>Học sinh đọc đề bài BT 52</w:t>
            </w:r>
          </w:p>
          <w:p w14:paraId="3343233A" w14:textId="77777777" w:rsidR="00285DDB" w:rsidRPr="00A91CB1" w:rsidRDefault="00285DDB" w:rsidP="00765CCF">
            <w:pPr>
              <w:rPr>
                <w:szCs w:val="26"/>
              </w:rPr>
            </w:pPr>
          </w:p>
          <w:p w14:paraId="31AB3386" w14:textId="77777777" w:rsidR="00285DDB" w:rsidRPr="00A91CB1" w:rsidRDefault="00285DDB" w:rsidP="00765CCF">
            <w:pPr>
              <w:rPr>
                <w:szCs w:val="26"/>
              </w:rPr>
            </w:pPr>
          </w:p>
          <w:p w14:paraId="0FE47226" w14:textId="77777777" w:rsidR="00285DDB" w:rsidRPr="00A91CB1" w:rsidRDefault="00285DDB" w:rsidP="00765CCF">
            <w:pPr>
              <w:rPr>
                <w:szCs w:val="26"/>
              </w:rPr>
            </w:pPr>
            <w:r w:rsidRPr="00A91CB1">
              <w:rPr>
                <w:szCs w:val="26"/>
              </w:rPr>
              <w:t>-Một học sinh đứng tại chõ nêu các bước vẽ hình của BT</w:t>
            </w:r>
          </w:p>
          <w:p w14:paraId="49FBE6CF" w14:textId="77777777" w:rsidR="00285DDB" w:rsidRPr="00A91CB1" w:rsidRDefault="00285DDB" w:rsidP="00765CCF">
            <w:pPr>
              <w:rPr>
                <w:szCs w:val="26"/>
              </w:rPr>
            </w:pPr>
          </w:p>
          <w:p w14:paraId="5FD26638" w14:textId="77777777" w:rsidR="00285DDB" w:rsidRPr="00A91CB1" w:rsidRDefault="00285DDB" w:rsidP="00765CCF">
            <w:pPr>
              <w:rPr>
                <w:szCs w:val="26"/>
              </w:rPr>
            </w:pPr>
            <w:r w:rsidRPr="00A91CB1">
              <w:rPr>
                <w:szCs w:val="26"/>
              </w:rPr>
              <w:t>-Một học sinh lên bảng vẽ hình,ghi GT-KL của BT</w:t>
            </w:r>
          </w:p>
          <w:p w14:paraId="25A85613" w14:textId="77777777" w:rsidR="00285DDB" w:rsidRPr="00A91CB1" w:rsidRDefault="00285DDB" w:rsidP="00765CCF">
            <w:pPr>
              <w:rPr>
                <w:szCs w:val="26"/>
              </w:rPr>
            </w:pPr>
          </w:p>
          <w:p w14:paraId="45FAE7AD" w14:textId="77777777" w:rsidR="00285DDB" w:rsidRPr="00A91CB1" w:rsidRDefault="00285DDB" w:rsidP="00765CCF">
            <w:pPr>
              <w:rPr>
                <w:szCs w:val="26"/>
                <w:lang w:val="pt-BR"/>
              </w:rPr>
            </w:pPr>
            <w:r w:rsidRPr="00A91CB1">
              <w:rPr>
                <w:szCs w:val="26"/>
                <w:lang w:val="pt-BR"/>
              </w:rPr>
              <w:t xml:space="preserve">HS dự đoán: </w:t>
            </w:r>
            <w:r w:rsidRPr="00A91CB1">
              <w:rPr>
                <w:position w:val="-6"/>
                <w:szCs w:val="26"/>
              </w:rPr>
              <w:object w:dxaOrig="680" w:dyaOrig="279" w14:anchorId="123F29B3">
                <v:shape id="_x0000_i2021" type="#_x0000_t75" style="width:36.75pt;height:14.25pt" o:ole="">
                  <v:imagedata r:id="rId1391" o:title=""/>
                </v:shape>
                <o:OLEObject Type="Embed" ProgID="Equation.3" ShapeID="_x0000_i2021" DrawAspect="Content" ObjectID="_1664270268" r:id="rId1416"/>
              </w:object>
            </w:r>
            <w:r w:rsidRPr="00A91CB1">
              <w:rPr>
                <w:szCs w:val="26"/>
                <w:lang w:val="pt-BR"/>
              </w:rPr>
              <w:t xml:space="preserve"> đều</w:t>
            </w:r>
          </w:p>
          <w:p w14:paraId="4596AA58" w14:textId="77777777" w:rsidR="00285DDB" w:rsidRPr="00A91CB1" w:rsidRDefault="00285DDB" w:rsidP="00765CCF">
            <w:pPr>
              <w:rPr>
                <w:szCs w:val="26"/>
                <w:lang w:val="pt-BR"/>
              </w:rPr>
            </w:pPr>
          </w:p>
          <w:p w14:paraId="4011CB49" w14:textId="77777777" w:rsidR="00285DDB" w:rsidRPr="00A91CB1" w:rsidRDefault="00285DDB" w:rsidP="00765CCF">
            <w:pPr>
              <w:rPr>
                <w:szCs w:val="26"/>
                <w:lang w:val="pt-BR"/>
              </w:rPr>
            </w:pPr>
          </w:p>
          <w:p w14:paraId="05B076C8" w14:textId="77777777" w:rsidR="00285DDB" w:rsidRPr="00A91CB1" w:rsidRDefault="00285DDB" w:rsidP="00765CCF">
            <w:pPr>
              <w:rPr>
                <w:szCs w:val="26"/>
                <w:lang w:val="pt-BR"/>
              </w:rPr>
            </w:pPr>
            <w:r w:rsidRPr="00A91CB1">
              <w:rPr>
                <w:szCs w:val="26"/>
                <w:lang w:val="pt-BR"/>
              </w:rPr>
              <w:t xml:space="preserve">HS:      </w:t>
            </w:r>
            <w:r w:rsidRPr="00A91CB1">
              <w:rPr>
                <w:position w:val="-6"/>
                <w:szCs w:val="26"/>
              </w:rPr>
              <w:object w:dxaOrig="680" w:dyaOrig="279" w14:anchorId="1C2F7BD7">
                <v:shape id="_x0000_i2022" type="#_x0000_t75" style="width:36.75pt;height:14.25pt" o:ole="">
                  <v:imagedata r:id="rId1391" o:title=""/>
                </v:shape>
                <o:OLEObject Type="Embed" ProgID="Equation.3" ShapeID="_x0000_i2022" DrawAspect="Content" ObjectID="_1664270269" r:id="rId1417"/>
              </w:object>
            </w:r>
            <w:r w:rsidRPr="00A91CB1">
              <w:rPr>
                <w:szCs w:val="26"/>
                <w:lang w:val="pt-BR"/>
              </w:rPr>
              <w:t xml:space="preserve"> đều</w:t>
            </w:r>
          </w:p>
          <w:p w14:paraId="5DC9802A" w14:textId="77777777" w:rsidR="00285DDB" w:rsidRPr="00A91CB1" w:rsidRDefault="00285DDB" w:rsidP="00765CCF">
            <w:pPr>
              <w:rPr>
                <w:szCs w:val="26"/>
              </w:rPr>
            </w:pPr>
            <w:r w:rsidRPr="00A91CB1">
              <w:rPr>
                <w:szCs w:val="26"/>
                <w:lang w:val="pt-BR"/>
              </w:rPr>
              <w:lastRenderedPageBreak/>
              <w:t xml:space="preserve">                    </w:t>
            </w:r>
            <w:r w:rsidRPr="00A91CB1">
              <w:rPr>
                <w:position w:val="-6"/>
                <w:szCs w:val="26"/>
              </w:rPr>
              <w:object w:dxaOrig="220" w:dyaOrig="320" w14:anchorId="64AEA957">
                <v:shape id="_x0000_i2023" type="#_x0000_t75" style="width:14.25pt;height:14.25pt" o:ole="">
                  <v:imagedata r:id="rId1403" o:title=""/>
                </v:shape>
                <o:OLEObject Type="Embed" ProgID="Equation.3" ShapeID="_x0000_i2023" DrawAspect="Content" ObjectID="_1664270270" r:id="rId1418"/>
              </w:object>
            </w:r>
          </w:p>
          <w:p w14:paraId="1646BD3A" w14:textId="77777777" w:rsidR="00285DDB" w:rsidRPr="00A91CB1" w:rsidRDefault="00285DDB" w:rsidP="00765CCF">
            <w:pPr>
              <w:rPr>
                <w:szCs w:val="26"/>
              </w:rPr>
            </w:pPr>
            <w:r w:rsidRPr="00A91CB1">
              <w:rPr>
                <w:szCs w:val="26"/>
              </w:rPr>
              <w:t xml:space="preserve"> </w:t>
            </w:r>
            <w:r w:rsidRPr="00A91CB1">
              <w:rPr>
                <w:position w:val="-6"/>
                <w:szCs w:val="26"/>
              </w:rPr>
              <w:object w:dxaOrig="680" w:dyaOrig="279" w14:anchorId="1BA35E53">
                <v:shape id="_x0000_i2024" type="#_x0000_t75" style="width:36.75pt;height:14.25pt" o:ole="">
                  <v:imagedata r:id="rId1391" o:title=""/>
                </v:shape>
                <o:OLEObject Type="Embed" ProgID="Equation.3" ShapeID="_x0000_i2024" DrawAspect="Content" ObjectID="_1664270271" r:id="rId1419"/>
              </w:object>
            </w:r>
            <w:r w:rsidRPr="00A91CB1">
              <w:rPr>
                <w:szCs w:val="26"/>
              </w:rPr>
              <w:t xml:space="preserve"> cân  và Â = 60</w:t>
            </w:r>
            <w:r w:rsidRPr="00A91CB1">
              <w:rPr>
                <w:szCs w:val="26"/>
                <w:vertAlign w:val="superscript"/>
              </w:rPr>
              <w:t>0</w:t>
            </w:r>
          </w:p>
          <w:p w14:paraId="32D6181D" w14:textId="77777777" w:rsidR="00285DDB" w:rsidRPr="00A91CB1" w:rsidRDefault="00285DDB" w:rsidP="00765CCF">
            <w:pPr>
              <w:rPr>
                <w:szCs w:val="26"/>
              </w:rPr>
            </w:pPr>
            <w:r w:rsidRPr="00A91CB1">
              <w:rPr>
                <w:szCs w:val="26"/>
              </w:rPr>
              <w:t xml:space="preserve">       </w:t>
            </w:r>
            <w:r w:rsidRPr="00A91CB1">
              <w:rPr>
                <w:position w:val="-6"/>
                <w:szCs w:val="26"/>
              </w:rPr>
              <w:object w:dxaOrig="220" w:dyaOrig="320" w14:anchorId="65666952">
                <v:shape id="_x0000_i2025" type="#_x0000_t75" style="width:14.25pt;height:14.25pt" o:ole="">
                  <v:imagedata r:id="rId1403" o:title=""/>
                </v:shape>
                <o:OLEObject Type="Embed" ProgID="Equation.3" ShapeID="_x0000_i2025" DrawAspect="Content" ObjectID="_1664270272" r:id="rId1420"/>
              </w:object>
            </w:r>
            <w:r w:rsidRPr="00A91CB1">
              <w:rPr>
                <w:szCs w:val="26"/>
              </w:rPr>
              <w:t xml:space="preserve">                 </w:t>
            </w:r>
            <w:r w:rsidRPr="00A91CB1">
              <w:rPr>
                <w:position w:val="-6"/>
                <w:szCs w:val="26"/>
              </w:rPr>
              <w:object w:dxaOrig="220" w:dyaOrig="320" w14:anchorId="24E36075">
                <v:shape id="_x0000_i2026" type="#_x0000_t75" style="width:14.25pt;height:14.25pt" o:ole="">
                  <v:imagedata r:id="rId1403" o:title=""/>
                </v:shape>
                <o:OLEObject Type="Embed" ProgID="Equation.3" ShapeID="_x0000_i2026" DrawAspect="Content" ObjectID="_1664270273" r:id="rId1421"/>
              </w:object>
            </w:r>
          </w:p>
          <w:p w14:paraId="5A67D34C" w14:textId="77777777" w:rsidR="00285DDB" w:rsidRPr="00A91CB1" w:rsidRDefault="00285DDB" w:rsidP="00765CCF">
            <w:pPr>
              <w:rPr>
                <w:szCs w:val="26"/>
              </w:rPr>
            </w:pPr>
            <w:r w:rsidRPr="00A91CB1">
              <w:rPr>
                <w:szCs w:val="26"/>
              </w:rPr>
              <w:t>AB = AC          ............</w:t>
            </w:r>
          </w:p>
          <w:p w14:paraId="5C21DE61" w14:textId="77777777" w:rsidR="00285DDB" w:rsidRPr="00A91CB1" w:rsidRDefault="00285DDB" w:rsidP="00765CCF">
            <w:pPr>
              <w:rPr>
                <w:szCs w:val="26"/>
              </w:rPr>
            </w:pPr>
            <w:r w:rsidRPr="00A91CB1">
              <w:rPr>
                <w:szCs w:val="26"/>
              </w:rPr>
              <w:t xml:space="preserve">       </w:t>
            </w:r>
            <w:r w:rsidRPr="00A91CB1">
              <w:rPr>
                <w:position w:val="-6"/>
                <w:szCs w:val="26"/>
              </w:rPr>
              <w:object w:dxaOrig="220" w:dyaOrig="320" w14:anchorId="41F83109">
                <v:shape id="_x0000_i2027" type="#_x0000_t75" style="width:14.25pt;height:14.25pt" o:ole="">
                  <v:imagedata r:id="rId1403" o:title=""/>
                </v:shape>
                <o:OLEObject Type="Embed" ProgID="Equation.3" ShapeID="_x0000_i2027" DrawAspect="Content" ObjectID="_1664270274" r:id="rId1422"/>
              </w:object>
            </w:r>
          </w:p>
          <w:p w14:paraId="1A5D0BED" w14:textId="77777777" w:rsidR="00285DDB" w:rsidRPr="00A91CB1" w:rsidRDefault="00285DDB" w:rsidP="00765CCF">
            <w:pPr>
              <w:rPr>
                <w:szCs w:val="26"/>
              </w:rPr>
            </w:pPr>
            <w:r w:rsidRPr="00A91CB1">
              <w:rPr>
                <w:position w:val="-6"/>
                <w:szCs w:val="26"/>
              </w:rPr>
              <w:object w:dxaOrig="1579" w:dyaOrig="279" w14:anchorId="697DF983">
                <v:shape id="_x0000_i2028" type="#_x0000_t75" style="width:79.5pt;height:14.25pt" o:ole="">
                  <v:imagedata r:id="rId1423" o:title=""/>
                </v:shape>
                <o:OLEObject Type="Embed" ProgID="Equation.3" ShapeID="_x0000_i2028" DrawAspect="Content" ObjectID="_1664270275" r:id="rId1424"/>
              </w:object>
            </w:r>
          </w:p>
          <w:p w14:paraId="7E9F5105" w14:textId="77777777" w:rsidR="00285DDB" w:rsidRPr="00A91CB1" w:rsidRDefault="00285DDB" w:rsidP="00765CCF">
            <w:pPr>
              <w:rPr>
                <w:szCs w:val="26"/>
              </w:rPr>
            </w:pPr>
          </w:p>
        </w:tc>
        <w:tc>
          <w:tcPr>
            <w:tcW w:w="3499" w:type="dxa"/>
          </w:tcPr>
          <w:p w14:paraId="40F4296C" w14:textId="77777777" w:rsidR="00285DDB" w:rsidRPr="00A91CB1" w:rsidRDefault="00285DDB" w:rsidP="00765CCF">
            <w:pPr>
              <w:rPr>
                <w:szCs w:val="26"/>
                <w:lang w:val="nb-NO"/>
              </w:rPr>
            </w:pPr>
          </w:p>
          <w:p w14:paraId="71E5F0C5" w14:textId="77777777" w:rsidR="00285DDB" w:rsidRPr="00A91CB1" w:rsidRDefault="00285DDB" w:rsidP="00765CCF">
            <w:pPr>
              <w:rPr>
                <w:b/>
                <w:szCs w:val="26"/>
                <w:u w:val="single"/>
                <w:lang w:val="nb-NO"/>
              </w:rPr>
            </w:pPr>
            <w:r w:rsidRPr="00A91CB1">
              <w:rPr>
                <w:b/>
                <w:szCs w:val="26"/>
                <w:u w:val="single"/>
                <w:lang w:val="nb-NO"/>
              </w:rPr>
              <w:t>Bài 51 (SGK)</w:t>
            </w:r>
          </w:p>
          <w:p w14:paraId="1D529BEC" w14:textId="1E2BD420" w:rsidR="00285DDB" w:rsidRPr="00A91CB1" w:rsidRDefault="00285DDB" w:rsidP="00765CCF">
            <w:pPr>
              <w:rPr>
                <w:szCs w:val="26"/>
              </w:rPr>
            </w:pPr>
            <w:r w:rsidRPr="00A91CB1">
              <w:rPr>
                <w:szCs w:val="26"/>
                <w:lang w:val="nb-NO"/>
              </w:rPr>
              <w:t xml:space="preserve">    </w:t>
            </w:r>
            <w:r w:rsidR="00F95260" w:rsidRPr="00285DDB">
              <w:rPr>
                <w:noProof/>
                <w:szCs w:val="26"/>
              </w:rPr>
              <w:drawing>
                <wp:inline distT="0" distB="0" distL="0" distR="0" wp14:anchorId="20DA0F3A" wp14:editId="56052366">
                  <wp:extent cx="1438275" cy="1247775"/>
                  <wp:effectExtent l="0" t="0" r="0" b="0"/>
                  <wp:docPr id="1005" name="Picture 10"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Description: 1"/>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1438275" cy="1247775"/>
                          </a:xfrm>
                          <a:prstGeom prst="rect">
                            <a:avLst/>
                          </a:prstGeom>
                          <a:noFill/>
                          <a:ln>
                            <a:noFill/>
                          </a:ln>
                        </pic:spPr>
                      </pic:pic>
                    </a:graphicData>
                  </a:graphic>
                </wp:inline>
              </w:drawing>
            </w:r>
          </w:p>
          <w:p w14:paraId="05346502" w14:textId="77777777" w:rsidR="00285DDB" w:rsidRPr="00A91CB1" w:rsidRDefault="00285DDB" w:rsidP="00765CCF">
            <w:pPr>
              <w:rPr>
                <w:szCs w:val="26"/>
              </w:rPr>
            </w:pPr>
            <w:r w:rsidRPr="00A91CB1">
              <w:rPr>
                <w:szCs w:val="26"/>
              </w:rPr>
              <w:t xml:space="preserve">a) Xét </w:t>
            </w:r>
            <w:r w:rsidRPr="00A91CB1">
              <w:rPr>
                <w:position w:val="-4"/>
                <w:szCs w:val="26"/>
              </w:rPr>
              <w:object w:dxaOrig="700" w:dyaOrig="260" w14:anchorId="6886E87A">
                <v:shape id="_x0000_i2030" type="#_x0000_t75" style="width:36.75pt;height:14.25pt" o:ole="">
                  <v:imagedata r:id="rId1426" o:title=""/>
                </v:shape>
                <o:OLEObject Type="Embed" ProgID="Equation.3" ShapeID="_x0000_i2030" DrawAspect="Content" ObjectID="_1664270276" r:id="rId1427"/>
              </w:object>
            </w:r>
            <w:r w:rsidRPr="00A91CB1">
              <w:rPr>
                <w:szCs w:val="26"/>
              </w:rPr>
              <w:t xml:space="preserve"> và </w:t>
            </w:r>
            <w:r w:rsidRPr="00A91CB1">
              <w:rPr>
                <w:position w:val="-6"/>
                <w:szCs w:val="26"/>
              </w:rPr>
              <w:object w:dxaOrig="780" w:dyaOrig="300" w14:anchorId="1A918A4E">
                <v:shape id="_x0000_i2031" type="#_x0000_t75" style="width:35.25pt;height:14.25pt" o:ole="">
                  <v:imagedata r:id="rId1428" o:title=""/>
                </v:shape>
                <o:OLEObject Type="Embed" ProgID="Equation.3" ShapeID="_x0000_i2031" DrawAspect="Content" ObjectID="_1664270277" r:id="rId1429"/>
              </w:object>
            </w:r>
            <w:r w:rsidRPr="00A91CB1">
              <w:rPr>
                <w:szCs w:val="26"/>
              </w:rPr>
              <w:t xml:space="preserve"> có:</w:t>
            </w:r>
          </w:p>
          <w:p w14:paraId="4613C103" w14:textId="77777777" w:rsidR="00285DDB" w:rsidRPr="00A91CB1" w:rsidRDefault="00285DDB" w:rsidP="00765CCF">
            <w:pPr>
              <w:rPr>
                <w:szCs w:val="26"/>
              </w:rPr>
            </w:pPr>
            <w:r w:rsidRPr="00A91CB1">
              <w:rPr>
                <w:szCs w:val="26"/>
              </w:rPr>
              <w:t xml:space="preserve">            AB = AC (gt)</w:t>
            </w:r>
          </w:p>
          <w:p w14:paraId="7EE06E45" w14:textId="77777777" w:rsidR="00285DDB" w:rsidRPr="00A91CB1" w:rsidRDefault="00285DDB" w:rsidP="00765CCF">
            <w:pPr>
              <w:rPr>
                <w:szCs w:val="26"/>
              </w:rPr>
            </w:pPr>
            <w:r w:rsidRPr="00A91CB1">
              <w:rPr>
                <w:szCs w:val="26"/>
              </w:rPr>
              <w:t xml:space="preserve">              Â chung</w:t>
            </w:r>
          </w:p>
          <w:p w14:paraId="02F359A3" w14:textId="77777777" w:rsidR="00285DDB" w:rsidRPr="00A91CB1" w:rsidRDefault="00285DDB" w:rsidP="00765CCF">
            <w:pPr>
              <w:rPr>
                <w:szCs w:val="26"/>
              </w:rPr>
            </w:pPr>
            <w:r w:rsidRPr="00A91CB1">
              <w:rPr>
                <w:szCs w:val="26"/>
              </w:rPr>
              <w:t xml:space="preserve">             AD = AE (gt)</w:t>
            </w:r>
          </w:p>
          <w:p w14:paraId="4CC26C66" w14:textId="77777777" w:rsidR="00285DDB" w:rsidRPr="00A91CB1" w:rsidRDefault="00285DDB" w:rsidP="00765CCF">
            <w:pPr>
              <w:rPr>
                <w:szCs w:val="26"/>
                <w:lang w:val="fr-FR"/>
              </w:rPr>
            </w:pPr>
            <w:r w:rsidRPr="00A91CB1">
              <w:rPr>
                <w:szCs w:val="26"/>
                <w:lang w:val="fr-FR"/>
              </w:rPr>
              <w:t xml:space="preserve">      </w:t>
            </w:r>
            <w:r w:rsidRPr="00A91CB1">
              <w:rPr>
                <w:position w:val="-10"/>
                <w:szCs w:val="26"/>
              </w:rPr>
              <w:object w:dxaOrig="2480" w:dyaOrig="320" w14:anchorId="5C73A116">
                <v:shape id="_x0000_i2032" type="#_x0000_t75" style="width:123pt;height:14.25pt" o:ole="">
                  <v:imagedata r:id="rId1430" o:title=""/>
                </v:shape>
                <o:OLEObject Type="Embed" ProgID="Equation.3" ShapeID="_x0000_i2032" DrawAspect="Content" ObjectID="_1664270278" r:id="rId1431"/>
              </w:object>
            </w:r>
          </w:p>
          <w:p w14:paraId="59C56903" w14:textId="77777777" w:rsidR="00285DDB" w:rsidRPr="00A91CB1" w:rsidRDefault="00285DDB" w:rsidP="00765CCF">
            <w:pPr>
              <w:rPr>
                <w:szCs w:val="26"/>
                <w:lang w:val="fr-FR"/>
              </w:rPr>
            </w:pPr>
            <w:r w:rsidRPr="00A91CB1">
              <w:rPr>
                <w:position w:val="-6"/>
                <w:szCs w:val="26"/>
              </w:rPr>
              <w:object w:dxaOrig="340" w:dyaOrig="260" w14:anchorId="5AF79F29">
                <v:shape id="_x0000_i2033" type="#_x0000_t75" style="width:14.25pt;height:14.25pt" o:ole="">
                  <v:imagedata r:id="rId1432" o:title=""/>
                </v:shape>
                <o:OLEObject Type="Embed" ProgID="Equation.3" ShapeID="_x0000_i2033" DrawAspect="Content" ObjectID="_1664270279" r:id="rId1433"/>
              </w:object>
            </w:r>
            <w:r w:rsidRPr="00A91CB1">
              <w:rPr>
                <w:position w:val="-6"/>
                <w:szCs w:val="26"/>
              </w:rPr>
              <w:object w:dxaOrig="1300" w:dyaOrig="340" w14:anchorId="68A1BD63">
                <v:shape id="_x0000_i2034" type="#_x0000_t75" style="width:64.5pt;height:14.25pt" o:ole="">
                  <v:imagedata r:id="rId1397" o:title=""/>
                </v:shape>
                <o:OLEObject Type="Embed" ProgID="Equation.3" ShapeID="_x0000_i2034" DrawAspect="Content" ObjectID="_1664270280" r:id="rId1434"/>
              </w:object>
            </w:r>
            <w:r w:rsidRPr="00A91CB1">
              <w:rPr>
                <w:szCs w:val="26"/>
                <w:lang w:val="fr-FR"/>
              </w:rPr>
              <w:t xml:space="preserve"> (2 góc t/ứng)</w:t>
            </w:r>
          </w:p>
          <w:p w14:paraId="055A6E69" w14:textId="77777777" w:rsidR="00285DDB" w:rsidRPr="00A91CB1" w:rsidRDefault="00285DDB" w:rsidP="00765CCF">
            <w:pPr>
              <w:rPr>
                <w:szCs w:val="26"/>
                <w:lang w:val="fr-FR"/>
              </w:rPr>
            </w:pPr>
            <w:r w:rsidRPr="00A91CB1">
              <w:rPr>
                <w:szCs w:val="26"/>
                <w:lang w:val="fr-FR"/>
              </w:rPr>
              <w:t xml:space="preserve">b) Vì </w:t>
            </w:r>
            <w:r w:rsidRPr="00A91CB1">
              <w:rPr>
                <w:position w:val="-6"/>
                <w:szCs w:val="26"/>
              </w:rPr>
              <w:object w:dxaOrig="680" w:dyaOrig="279" w14:anchorId="1FEB6279">
                <v:shape id="_x0000_i2035" type="#_x0000_t75" style="width:36.75pt;height:14.25pt" o:ole="">
                  <v:imagedata r:id="rId1391" o:title=""/>
                </v:shape>
                <o:OLEObject Type="Embed" ProgID="Equation.3" ShapeID="_x0000_i2035" DrawAspect="Content" ObjectID="_1664270281" r:id="rId1435"/>
              </w:object>
            </w:r>
            <w:r w:rsidRPr="00A91CB1">
              <w:rPr>
                <w:szCs w:val="26"/>
                <w:lang w:val="fr-FR"/>
              </w:rPr>
              <w:t xml:space="preserve"> cân tại A (gt)</w:t>
            </w:r>
          </w:p>
          <w:p w14:paraId="794A6F35" w14:textId="77777777" w:rsidR="00285DDB" w:rsidRPr="00A91CB1" w:rsidRDefault="00285DDB" w:rsidP="00765CCF">
            <w:pPr>
              <w:rPr>
                <w:szCs w:val="26"/>
              </w:rPr>
            </w:pPr>
            <w:r w:rsidRPr="00A91CB1">
              <w:rPr>
                <w:position w:val="-6"/>
                <w:szCs w:val="26"/>
              </w:rPr>
              <w:object w:dxaOrig="960" w:dyaOrig="340" w14:anchorId="242D77D4">
                <v:shape id="_x0000_i2036" type="#_x0000_t75" style="width:50.25pt;height:14.25pt" o:ole="">
                  <v:imagedata r:id="rId1436" o:title=""/>
                </v:shape>
                <o:OLEObject Type="Embed" ProgID="Equation.3" ShapeID="_x0000_i2036" DrawAspect="Content" ObjectID="_1664270282" r:id="rId1437"/>
              </w:object>
            </w:r>
            <w:r w:rsidRPr="00A91CB1">
              <w:rPr>
                <w:szCs w:val="26"/>
              </w:rPr>
              <w:t xml:space="preserve"> (2 góc ở đáy)</w:t>
            </w:r>
          </w:p>
          <w:p w14:paraId="379945E1" w14:textId="77777777" w:rsidR="00285DDB" w:rsidRPr="00A91CB1" w:rsidRDefault="00285DDB" w:rsidP="00765CCF">
            <w:pPr>
              <w:rPr>
                <w:szCs w:val="26"/>
              </w:rPr>
            </w:pPr>
            <w:r w:rsidRPr="00A91CB1">
              <w:rPr>
                <w:szCs w:val="26"/>
              </w:rPr>
              <w:t xml:space="preserve">Mà </w:t>
            </w:r>
            <w:r w:rsidRPr="00A91CB1">
              <w:rPr>
                <w:position w:val="-6"/>
                <w:szCs w:val="26"/>
              </w:rPr>
              <w:object w:dxaOrig="1300" w:dyaOrig="340" w14:anchorId="7F5AB882">
                <v:shape id="_x0000_i2037" type="#_x0000_t75" style="width:64.5pt;height:14.25pt" o:ole="">
                  <v:imagedata r:id="rId1397" o:title=""/>
                </v:shape>
                <o:OLEObject Type="Embed" ProgID="Equation.3" ShapeID="_x0000_i2037" DrawAspect="Content" ObjectID="_1664270283" r:id="rId1438"/>
              </w:object>
            </w:r>
            <w:r w:rsidRPr="00A91CB1">
              <w:rPr>
                <w:szCs w:val="26"/>
              </w:rPr>
              <w:t xml:space="preserve"> (phần a)</w:t>
            </w:r>
          </w:p>
          <w:p w14:paraId="0E1AABDF" w14:textId="77777777" w:rsidR="00285DDB" w:rsidRPr="00A91CB1" w:rsidRDefault="00285DDB" w:rsidP="00765CCF">
            <w:pPr>
              <w:rPr>
                <w:szCs w:val="26"/>
              </w:rPr>
            </w:pPr>
            <w:r w:rsidRPr="00A91CB1">
              <w:rPr>
                <w:position w:val="-32"/>
                <w:szCs w:val="26"/>
              </w:rPr>
              <w:object w:dxaOrig="2380" w:dyaOrig="760" w14:anchorId="566551C8">
                <v:shape id="_x0000_i2038" type="#_x0000_t75" style="width:116.25pt;height:35.25pt" o:ole="">
                  <v:imagedata r:id="rId1439" o:title=""/>
                </v:shape>
                <o:OLEObject Type="Embed" ProgID="Equation.3" ShapeID="_x0000_i2038" DrawAspect="Content" ObjectID="_1664270284" r:id="rId1440"/>
              </w:object>
            </w:r>
          </w:p>
          <w:p w14:paraId="30404967" w14:textId="77777777" w:rsidR="00285DDB" w:rsidRPr="00A91CB1" w:rsidRDefault="00285DDB" w:rsidP="00765CCF">
            <w:pPr>
              <w:rPr>
                <w:szCs w:val="26"/>
                <w:lang w:val="nb-NO"/>
              </w:rPr>
            </w:pPr>
            <w:r w:rsidRPr="00A91CB1">
              <w:rPr>
                <w:szCs w:val="26"/>
                <w:lang w:val="nb-NO"/>
              </w:rPr>
              <w:t xml:space="preserve">-Xét </w:t>
            </w:r>
            <w:r w:rsidRPr="00A91CB1">
              <w:rPr>
                <w:position w:val="-6"/>
                <w:szCs w:val="26"/>
              </w:rPr>
              <w:object w:dxaOrig="620" w:dyaOrig="279" w14:anchorId="07FF378E">
                <v:shape id="_x0000_i2039" type="#_x0000_t75" style="width:27.75pt;height:14.25pt" o:ole="">
                  <v:imagedata r:id="rId1441" o:title=""/>
                </v:shape>
                <o:OLEObject Type="Embed" ProgID="Equation.3" ShapeID="_x0000_i2039" DrawAspect="Content" ObjectID="_1664270285" r:id="rId1442"/>
              </w:object>
            </w:r>
            <w:r w:rsidRPr="00A91CB1">
              <w:rPr>
                <w:szCs w:val="26"/>
                <w:lang w:val="nb-NO"/>
              </w:rPr>
              <w:t xml:space="preserve"> có: </w:t>
            </w:r>
            <w:r w:rsidRPr="00A91CB1">
              <w:rPr>
                <w:position w:val="-6"/>
                <w:szCs w:val="26"/>
              </w:rPr>
              <w:object w:dxaOrig="1140" w:dyaOrig="340" w14:anchorId="65030A84">
                <v:shape id="_x0000_i2040" type="#_x0000_t75" style="width:57.75pt;height:14.25pt" o:ole="">
                  <v:imagedata r:id="rId1443" o:title=""/>
                </v:shape>
                <o:OLEObject Type="Embed" ProgID="Equation.3" ShapeID="_x0000_i2040" DrawAspect="Content" ObjectID="_1664270286" r:id="rId1444"/>
              </w:object>
            </w:r>
          </w:p>
          <w:p w14:paraId="2D4CC185" w14:textId="77777777" w:rsidR="00285DDB" w:rsidRPr="00A91CB1" w:rsidRDefault="00285DDB" w:rsidP="00765CCF">
            <w:pPr>
              <w:rPr>
                <w:szCs w:val="26"/>
                <w:lang w:val="nb-NO"/>
              </w:rPr>
            </w:pPr>
            <w:r w:rsidRPr="00A91CB1">
              <w:rPr>
                <w:position w:val="-6"/>
                <w:szCs w:val="26"/>
              </w:rPr>
              <w:object w:dxaOrig="920" w:dyaOrig="279" w14:anchorId="40B7522E">
                <v:shape id="_x0000_i2041" type="#_x0000_t75" style="width:44.25pt;height:14.25pt" o:ole="">
                  <v:imagedata r:id="rId1445" o:title=""/>
                </v:shape>
                <o:OLEObject Type="Embed" ProgID="Equation.3" ShapeID="_x0000_i2041" DrawAspect="Content" ObjectID="_1664270287" r:id="rId1446"/>
              </w:object>
            </w:r>
            <w:r w:rsidRPr="00A91CB1">
              <w:rPr>
                <w:szCs w:val="26"/>
                <w:lang w:val="nb-NO"/>
              </w:rPr>
              <w:t xml:space="preserve"> cân tại I</w:t>
            </w:r>
          </w:p>
          <w:p w14:paraId="74A8E1A2" w14:textId="77777777" w:rsidR="00285DDB" w:rsidRPr="00A91CB1" w:rsidRDefault="00285DDB" w:rsidP="00765CCF">
            <w:pPr>
              <w:rPr>
                <w:b/>
                <w:szCs w:val="26"/>
                <w:u w:val="single"/>
                <w:lang w:val="nb-NO"/>
              </w:rPr>
            </w:pPr>
            <w:r w:rsidRPr="00A91CB1">
              <w:rPr>
                <w:b/>
                <w:szCs w:val="26"/>
                <w:u w:val="single"/>
                <w:lang w:val="nb-NO"/>
              </w:rPr>
              <w:t>Bài 52 (SGK)</w:t>
            </w:r>
          </w:p>
          <w:p w14:paraId="0DE4E749" w14:textId="6F44E8C0" w:rsidR="00285DDB" w:rsidRPr="00A91CB1" w:rsidRDefault="00285DDB" w:rsidP="00765CCF">
            <w:pPr>
              <w:rPr>
                <w:szCs w:val="26"/>
              </w:rPr>
            </w:pPr>
            <w:r w:rsidRPr="00A91CB1">
              <w:rPr>
                <w:szCs w:val="26"/>
                <w:lang w:val="nb-NO"/>
              </w:rPr>
              <w:t xml:space="preserve">    </w:t>
            </w:r>
            <w:r w:rsidR="00F95260" w:rsidRPr="00285DDB">
              <w:rPr>
                <w:noProof/>
                <w:szCs w:val="26"/>
              </w:rPr>
              <w:drawing>
                <wp:inline distT="0" distB="0" distL="0" distR="0" wp14:anchorId="53D87B96" wp14:editId="4CCCFE4F">
                  <wp:extent cx="1562100" cy="1162050"/>
                  <wp:effectExtent l="0" t="0" r="0" b="0"/>
                  <wp:docPr id="1018" name="Picture 9" descr="Description: Descrip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Description: 4"/>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1562100" cy="1162050"/>
                          </a:xfrm>
                          <a:prstGeom prst="rect">
                            <a:avLst/>
                          </a:prstGeom>
                          <a:noFill/>
                          <a:ln>
                            <a:noFill/>
                          </a:ln>
                        </pic:spPr>
                      </pic:pic>
                    </a:graphicData>
                  </a:graphic>
                </wp:inline>
              </w:drawing>
            </w:r>
          </w:p>
          <w:p w14:paraId="2189907F" w14:textId="77777777" w:rsidR="00285DDB" w:rsidRPr="00A91CB1" w:rsidRDefault="00285DDB" w:rsidP="00765CCF">
            <w:pPr>
              <w:rPr>
                <w:szCs w:val="26"/>
              </w:rPr>
            </w:pPr>
            <w:r w:rsidRPr="00A91CB1">
              <w:rPr>
                <w:szCs w:val="26"/>
              </w:rPr>
              <w:t xml:space="preserve">-Xét </w:t>
            </w:r>
            <w:r w:rsidRPr="00A91CB1">
              <w:rPr>
                <w:position w:val="-6"/>
                <w:szCs w:val="26"/>
              </w:rPr>
              <w:object w:dxaOrig="720" w:dyaOrig="279" w14:anchorId="330A1145">
                <v:shape id="_x0000_i2043" type="#_x0000_t75" style="width:36.75pt;height:14.25pt" o:ole="">
                  <v:imagedata r:id="rId1448" o:title=""/>
                </v:shape>
                <o:OLEObject Type="Embed" ProgID="Equation.3" ShapeID="_x0000_i2043" DrawAspect="Content" ObjectID="_1664270288" r:id="rId1449"/>
              </w:object>
            </w:r>
            <w:r w:rsidRPr="00A91CB1">
              <w:rPr>
                <w:szCs w:val="26"/>
              </w:rPr>
              <w:t xml:space="preserve"> và </w:t>
            </w:r>
            <w:r w:rsidRPr="00A91CB1">
              <w:rPr>
                <w:position w:val="-6"/>
                <w:szCs w:val="26"/>
              </w:rPr>
              <w:object w:dxaOrig="700" w:dyaOrig="279" w14:anchorId="24454D80">
                <v:shape id="_x0000_i2044" type="#_x0000_t75" style="width:36.75pt;height:14.25pt" o:ole="">
                  <v:imagedata r:id="rId1450" o:title=""/>
                </v:shape>
                <o:OLEObject Type="Embed" ProgID="Equation.3" ShapeID="_x0000_i2044" DrawAspect="Content" ObjectID="_1664270289" r:id="rId1451"/>
              </w:object>
            </w:r>
            <w:r w:rsidRPr="00A91CB1">
              <w:rPr>
                <w:szCs w:val="26"/>
              </w:rPr>
              <w:t xml:space="preserve"> có:</w:t>
            </w:r>
          </w:p>
          <w:p w14:paraId="35791BB9" w14:textId="77777777" w:rsidR="00285DDB" w:rsidRPr="00A91CB1" w:rsidRDefault="00285DDB" w:rsidP="00765CCF">
            <w:pPr>
              <w:rPr>
                <w:szCs w:val="26"/>
              </w:rPr>
            </w:pPr>
            <w:r w:rsidRPr="00A91CB1">
              <w:rPr>
                <w:szCs w:val="26"/>
              </w:rPr>
              <w:t xml:space="preserve">              AO chung</w:t>
            </w:r>
          </w:p>
          <w:p w14:paraId="02295BE8" w14:textId="77777777" w:rsidR="00285DDB" w:rsidRPr="00A91CB1" w:rsidRDefault="00285DDB" w:rsidP="00765CCF">
            <w:pPr>
              <w:rPr>
                <w:szCs w:val="26"/>
              </w:rPr>
            </w:pPr>
            <w:r w:rsidRPr="00A91CB1">
              <w:rPr>
                <w:szCs w:val="26"/>
              </w:rPr>
              <w:t xml:space="preserve">         </w:t>
            </w:r>
            <w:r w:rsidRPr="00A91CB1">
              <w:rPr>
                <w:position w:val="-34"/>
                <w:szCs w:val="26"/>
              </w:rPr>
              <w:object w:dxaOrig="1900" w:dyaOrig="800" w14:anchorId="11BADB47">
                <v:shape id="_x0000_i2045" type="#_x0000_t75" style="width:93.75pt;height:44.25pt" o:ole="">
                  <v:imagedata r:id="rId1452" o:title=""/>
                </v:shape>
                <o:OLEObject Type="Embed" ProgID="Equation.3" ShapeID="_x0000_i2045" DrawAspect="Content" ObjectID="_1664270290" r:id="rId1453"/>
              </w:object>
            </w:r>
          </w:p>
          <w:p w14:paraId="07B782A4" w14:textId="77777777" w:rsidR="00285DDB" w:rsidRPr="00A91CB1" w:rsidRDefault="00285DDB" w:rsidP="00765CCF">
            <w:pPr>
              <w:rPr>
                <w:szCs w:val="26"/>
              </w:rPr>
            </w:pPr>
            <w:r w:rsidRPr="00A91CB1">
              <w:rPr>
                <w:position w:val="-6"/>
                <w:szCs w:val="26"/>
              </w:rPr>
              <w:object w:dxaOrig="1880" w:dyaOrig="279" w14:anchorId="487AF9FA">
                <v:shape id="_x0000_i2046" type="#_x0000_t75" style="width:93.75pt;height:14.25pt" o:ole="">
                  <v:imagedata r:id="rId1454" o:title=""/>
                </v:shape>
                <o:OLEObject Type="Embed" ProgID="Equation.3" ShapeID="_x0000_i2046" DrawAspect="Content" ObjectID="_1664270291" r:id="rId1455"/>
              </w:object>
            </w:r>
            <w:r w:rsidRPr="00A91CB1">
              <w:rPr>
                <w:szCs w:val="26"/>
              </w:rPr>
              <w:t xml:space="preserve"> (c.h-g.nhọn)</w:t>
            </w:r>
          </w:p>
          <w:p w14:paraId="261B7944" w14:textId="77777777" w:rsidR="00285DDB" w:rsidRPr="00A91CB1" w:rsidRDefault="00285DDB" w:rsidP="00765CCF">
            <w:pPr>
              <w:rPr>
                <w:szCs w:val="26"/>
              </w:rPr>
            </w:pPr>
            <w:r w:rsidRPr="00A91CB1">
              <w:rPr>
                <w:position w:val="-6"/>
                <w:szCs w:val="26"/>
              </w:rPr>
              <w:object w:dxaOrig="1280" w:dyaOrig="279" w14:anchorId="30D4B4BA">
                <v:shape id="_x0000_i2047" type="#_x0000_t75" style="width:64.5pt;height:14.25pt" o:ole="">
                  <v:imagedata r:id="rId1456" o:title=""/>
                </v:shape>
                <o:OLEObject Type="Embed" ProgID="Equation.3" ShapeID="_x0000_i2047" DrawAspect="Content" ObjectID="_1664270292" r:id="rId1457"/>
              </w:object>
            </w:r>
            <w:r w:rsidRPr="00A91CB1">
              <w:rPr>
                <w:szCs w:val="26"/>
              </w:rPr>
              <w:t xml:space="preserve"> (2 cạnh t/ứng )</w:t>
            </w:r>
          </w:p>
          <w:p w14:paraId="0707EC35" w14:textId="77777777" w:rsidR="00285DDB" w:rsidRPr="00A91CB1" w:rsidRDefault="00285DDB" w:rsidP="00765CCF">
            <w:pPr>
              <w:rPr>
                <w:szCs w:val="26"/>
                <w:lang w:val="pt-BR"/>
              </w:rPr>
            </w:pPr>
            <w:r w:rsidRPr="00A91CB1">
              <w:rPr>
                <w:position w:val="-6"/>
                <w:szCs w:val="26"/>
              </w:rPr>
              <w:object w:dxaOrig="980" w:dyaOrig="279" w14:anchorId="6B26134B">
                <v:shape id="_x0000_i2048" type="#_x0000_t75" style="width:50.25pt;height:14.25pt" o:ole="">
                  <v:imagedata r:id="rId1458" o:title=""/>
                </v:shape>
                <o:OLEObject Type="Embed" ProgID="Equation.3" ShapeID="_x0000_i2048" DrawAspect="Content" ObjectID="_1664270293" r:id="rId1459"/>
              </w:object>
            </w:r>
            <w:r w:rsidRPr="00A91CB1">
              <w:rPr>
                <w:szCs w:val="26"/>
                <w:lang w:val="pt-BR"/>
              </w:rPr>
              <w:t xml:space="preserve"> cân tại A       (1)</w:t>
            </w:r>
          </w:p>
          <w:p w14:paraId="55FD4E8F" w14:textId="77777777" w:rsidR="00285DDB" w:rsidRPr="00A91CB1" w:rsidRDefault="00285DDB" w:rsidP="00765CCF">
            <w:pPr>
              <w:rPr>
                <w:szCs w:val="26"/>
                <w:lang w:val="pt-BR"/>
              </w:rPr>
            </w:pPr>
            <w:r w:rsidRPr="00A91CB1">
              <w:rPr>
                <w:szCs w:val="26"/>
                <w:lang w:val="pt-BR"/>
              </w:rPr>
              <w:t xml:space="preserve">-Có: </w:t>
            </w:r>
            <w:r w:rsidRPr="00A91CB1">
              <w:rPr>
                <w:position w:val="-24"/>
                <w:szCs w:val="26"/>
              </w:rPr>
              <w:object w:dxaOrig="2620" w:dyaOrig="680" w14:anchorId="2EBF0847">
                <v:shape id="_x0000_i2049" type="#_x0000_t75" style="width:129.75pt;height:36.75pt" o:ole="">
                  <v:imagedata r:id="rId1460" o:title=""/>
                </v:shape>
                <o:OLEObject Type="Embed" ProgID="Equation.3" ShapeID="_x0000_i2049" DrawAspect="Content" ObjectID="_1664270294" r:id="rId1461"/>
              </w:object>
            </w:r>
          </w:p>
          <w:p w14:paraId="71BBA6F7" w14:textId="77777777" w:rsidR="00285DDB" w:rsidRPr="00A91CB1" w:rsidRDefault="00285DDB" w:rsidP="00765CCF">
            <w:pPr>
              <w:rPr>
                <w:szCs w:val="26"/>
                <w:lang w:val="pt-BR"/>
              </w:rPr>
            </w:pPr>
            <w:r w:rsidRPr="00A91CB1">
              <w:rPr>
                <w:szCs w:val="26"/>
                <w:lang w:val="pt-BR"/>
              </w:rPr>
              <w:t>-</w:t>
            </w:r>
            <w:r w:rsidRPr="00A91CB1">
              <w:rPr>
                <w:position w:val="-6"/>
                <w:szCs w:val="26"/>
              </w:rPr>
              <w:object w:dxaOrig="720" w:dyaOrig="279" w14:anchorId="71AD5226">
                <v:shape id="_x0000_i2050" type="#_x0000_t75" style="width:36.75pt;height:14.25pt" o:ole="">
                  <v:imagedata r:id="rId1462" o:title=""/>
                </v:shape>
                <o:OLEObject Type="Embed" ProgID="Equation.3" ShapeID="_x0000_i2050" DrawAspect="Content" ObjectID="_1664270295" r:id="rId1463"/>
              </w:object>
            </w:r>
            <w:r w:rsidRPr="00A91CB1">
              <w:rPr>
                <w:szCs w:val="26"/>
                <w:lang w:val="pt-BR"/>
              </w:rPr>
              <w:t xml:space="preserve"> vuông tại C có</w:t>
            </w:r>
            <w:r w:rsidRPr="00A91CB1">
              <w:rPr>
                <w:position w:val="-12"/>
                <w:szCs w:val="26"/>
                <w:lang w:val="pt-BR"/>
              </w:rPr>
              <w:object w:dxaOrig="200" w:dyaOrig="380" w14:anchorId="21356B26">
                <v:shape id="_x0000_i2051" type="#_x0000_t75" style="width:7.5pt;height:21.75pt" o:ole="">
                  <v:imagedata r:id="rId1464" o:title=""/>
                </v:shape>
                <o:OLEObject Type="Embed" ProgID="Equation.3" ShapeID="_x0000_i2051" DrawAspect="Content" ObjectID="_1664270296" r:id="rId1465"/>
              </w:object>
            </w:r>
          </w:p>
          <w:p w14:paraId="4701402D" w14:textId="77777777" w:rsidR="00285DDB" w:rsidRPr="00A91CB1" w:rsidRDefault="00285DDB" w:rsidP="00765CCF">
            <w:pPr>
              <w:rPr>
                <w:szCs w:val="26"/>
                <w:lang w:val="pt-BR"/>
              </w:rPr>
            </w:pPr>
            <w:r w:rsidRPr="00A91CB1">
              <w:rPr>
                <w:position w:val="-6"/>
                <w:szCs w:val="26"/>
              </w:rPr>
              <w:object w:dxaOrig="2600" w:dyaOrig="340" w14:anchorId="195C67A6">
                <v:shape id="_x0000_i2052" type="#_x0000_t75" style="width:129.75pt;height:14.25pt" o:ole="">
                  <v:imagedata r:id="rId1466" o:title=""/>
                </v:shape>
                <o:OLEObject Type="Embed" ProgID="Equation.3" ShapeID="_x0000_i2052" DrawAspect="Content" ObjectID="_1664270297" r:id="rId1467"/>
              </w:object>
            </w:r>
          </w:p>
          <w:p w14:paraId="1607CE4D" w14:textId="77777777" w:rsidR="00285DDB" w:rsidRPr="00A91CB1" w:rsidRDefault="00285DDB" w:rsidP="00765CCF">
            <w:pPr>
              <w:rPr>
                <w:szCs w:val="26"/>
                <w:lang w:val="pt-BR"/>
              </w:rPr>
            </w:pPr>
            <w:r w:rsidRPr="00A91CB1">
              <w:rPr>
                <w:szCs w:val="26"/>
                <w:lang w:val="pt-BR"/>
              </w:rPr>
              <w:t xml:space="preserve">-Tương tự có: </w:t>
            </w:r>
            <w:r w:rsidRPr="00A91CB1">
              <w:rPr>
                <w:position w:val="-6"/>
                <w:szCs w:val="26"/>
              </w:rPr>
              <w:object w:dxaOrig="1140" w:dyaOrig="340" w14:anchorId="090112CA">
                <v:shape id="_x0000_i2053" type="#_x0000_t75" style="width:57.75pt;height:14.25pt" o:ole="">
                  <v:imagedata r:id="rId1468" o:title=""/>
                </v:shape>
                <o:OLEObject Type="Embed" ProgID="Equation.3" ShapeID="_x0000_i2053" DrawAspect="Content" ObjectID="_1664270298" r:id="rId1469"/>
              </w:object>
            </w:r>
          </w:p>
          <w:p w14:paraId="44820C2E" w14:textId="77777777" w:rsidR="00285DDB" w:rsidRPr="00A91CB1" w:rsidRDefault="00285DDB" w:rsidP="00765CCF">
            <w:pPr>
              <w:rPr>
                <w:szCs w:val="26"/>
                <w:lang w:val="pt-BR"/>
              </w:rPr>
            </w:pPr>
            <w:r w:rsidRPr="00A91CB1">
              <w:rPr>
                <w:position w:val="-6"/>
                <w:szCs w:val="26"/>
              </w:rPr>
              <w:object w:dxaOrig="2860" w:dyaOrig="340" w14:anchorId="093A8DCD">
                <v:shape id="_x0000_i2054" type="#_x0000_t75" style="width:2in;height:14.25pt" o:ole="">
                  <v:imagedata r:id="rId1470" o:title=""/>
                </v:shape>
                <o:OLEObject Type="Embed" ProgID="Equation.3" ShapeID="_x0000_i2054" DrawAspect="Content" ObjectID="_1664270299" r:id="rId1471"/>
              </w:object>
            </w:r>
            <w:r w:rsidRPr="00A91CB1">
              <w:rPr>
                <w:szCs w:val="26"/>
                <w:lang w:val="pt-BR"/>
              </w:rPr>
              <w:t xml:space="preserve">  (2)</w:t>
            </w:r>
          </w:p>
          <w:p w14:paraId="4C1A20FE" w14:textId="77777777" w:rsidR="00285DDB" w:rsidRPr="00A91CB1" w:rsidRDefault="00285DDB" w:rsidP="00765CCF">
            <w:pPr>
              <w:rPr>
                <w:szCs w:val="26"/>
                <w:lang w:val="pt-BR"/>
              </w:rPr>
            </w:pPr>
            <w:r w:rsidRPr="00A91CB1">
              <w:rPr>
                <w:szCs w:val="26"/>
                <w:lang w:val="pt-BR"/>
              </w:rPr>
              <w:t xml:space="preserve">Từ (1), (2) </w:t>
            </w:r>
            <w:r w:rsidRPr="00A91CB1">
              <w:rPr>
                <w:position w:val="-6"/>
                <w:szCs w:val="26"/>
              </w:rPr>
              <w:object w:dxaOrig="980" w:dyaOrig="279" w14:anchorId="265EB0B7">
                <v:shape id="_x0000_i2055" type="#_x0000_t75" style="width:50.25pt;height:14.25pt" o:ole="">
                  <v:imagedata r:id="rId1472" o:title=""/>
                </v:shape>
                <o:OLEObject Type="Embed" ProgID="Equation.3" ShapeID="_x0000_i2055" DrawAspect="Content" ObjectID="_1664270300" r:id="rId1473"/>
              </w:object>
            </w:r>
            <w:r w:rsidRPr="00A91CB1">
              <w:rPr>
                <w:szCs w:val="26"/>
                <w:lang w:val="pt-BR"/>
              </w:rPr>
              <w:t xml:space="preserve"> đều</w:t>
            </w:r>
          </w:p>
        </w:tc>
      </w:tr>
    </w:tbl>
    <w:p w14:paraId="77C8112D" w14:textId="77777777" w:rsidR="00285DDB" w:rsidRDefault="00285DDB" w:rsidP="00285DDB">
      <w:pPr>
        <w:ind w:firstLine="360"/>
        <w:rPr>
          <w:b/>
          <w:szCs w:val="26"/>
          <w:lang w:val="pt-BR"/>
        </w:rPr>
      </w:pPr>
      <w:r>
        <w:rPr>
          <w:b/>
          <w:szCs w:val="26"/>
          <w:lang w:val="pt-BR"/>
        </w:rPr>
        <w:lastRenderedPageBreak/>
        <w:t>D</w:t>
      </w:r>
      <w:r w:rsidRPr="00A91CB1">
        <w:rPr>
          <w:b/>
          <w:szCs w:val="26"/>
          <w:lang w:val="pt-BR"/>
        </w:rPr>
        <w:t xml:space="preserve">. </w:t>
      </w:r>
      <w:r>
        <w:rPr>
          <w:b/>
          <w:szCs w:val="26"/>
          <w:lang w:val="pt-BR"/>
        </w:rPr>
        <w:t>Hoạt động tìm tòi, mở rộng:</w:t>
      </w:r>
    </w:p>
    <w:p w14:paraId="5147D9CB" w14:textId="77777777" w:rsidR="00285DDB" w:rsidRDefault="00285DDB" w:rsidP="00285DDB">
      <w:pPr>
        <w:ind w:left="360"/>
        <w:rPr>
          <w:szCs w:val="26"/>
          <w:lang w:val="pt-BR"/>
        </w:rPr>
      </w:pPr>
      <w:r w:rsidRPr="000C4762">
        <w:rPr>
          <w:szCs w:val="26"/>
          <w:lang w:val="pt-BR"/>
        </w:rPr>
        <w:t>a. Mục tiêu:</w:t>
      </w:r>
      <w:r>
        <w:rPr>
          <w:b/>
          <w:szCs w:val="26"/>
          <w:lang w:val="pt-BR"/>
        </w:rPr>
        <w:t xml:space="preserve"> </w:t>
      </w:r>
    </w:p>
    <w:p w14:paraId="4C7B10B2" w14:textId="77777777" w:rsidR="00285DDB" w:rsidRDefault="00285DDB" w:rsidP="00285DDB">
      <w:pPr>
        <w:ind w:left="360"/>
        <w:rPr>
          <w:szCs w:val="26"/>
          <w:lang w:val="pt-BR"/>
        </w:rPr>
      </w:pPr>
      <w:r>
        <w:rPr>
          <w:szCs w:val="26"/>
          <w:lang w:val="pt-BR"/>
        </w:rPr>
        <w:t>- Học sinh chủ động làm các bài tập về nhà để củng cố kiến thức đã học.</w:t>
      </w:r>
    </w:p>
    <w:p w14:paraId="283C4F3D" w14:textId="77777777" w:rsidR="00285DDB" w:rsidRDefault="00285DDB" w:rsidP="00285DDB">
      <w:pPr>
        <w:ind w:left="360"/>
        <w:rPr>
          <w:szCs w:val="26"/>
          <w:lang w:val="pt-BR"/>
        </w:rPr>
      </w:pPr>
      <w:r>
        <w:rPr>
          <w:szCs w:val="26"/>
          <w:lang w:val="pt-BR"/>
        </w:rPr>
        <w:t>- Học sinh chuẩn bị bài mới để tiếp thu tri thức trong buổi sau.</w:t>
      </w:r>
    </w:p>
    <w:p w14:paraId="2CB89115" w14:textId="77777777" w:rsidR="00285DDB" w:rsidRPr="00350EBA" w:rsidRDefault="00285DDB" w:rsidP="00285DDB">
      <w:pPr>
        <w:ind w:left="360"/>
        <w:rPr>
          <w:szCs w:val="26"/>
          <w:lang w:val="pt-BR"/>
        </w:rPr>
      </w:pPr>
      <w:r>
        <w:rPr>
          <w:szCs w:val="28"/>
        </w:rPr>
        <w:t xml:space="preserve">- </w:t>
      </w:r>
      <w:r w:rsidRPr="00DD4DD1">
        <w:rPr>
          <w:szCs w:val="26"/>
        </w:rPr>
        <w:t>HS Biết Vận dụng định nghĩa, tính chất tam giác cân, tam giác đều, tam giác vuông cân để giải quyết các tình huống thực tiễ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78"/>
      </w:tblGrid>
      <w:tr w:rsidR="00285DDB" w:rsidRPr="00A91CB1" w14:paraId="3E248F73" w14:textId="77777777" w:rsidTr="00765CCF">
        <w:tc>
          <w:tcPr>
            <w:tcW w:w="9854" w:type="dxa"/>
          </w:tcPr>
          <w:p w14:paraId="3FA295C4" w14:textId="77777777" w:rsidR="00285DDB" w:rsidRPr="00DD4DD1" w:rsidRDefault="00285DDB" w:rsidP="00765CCF">
            <w:pPr>
              <w:spacing w:line="360" w:lineRule="auto"/>
              <w:rPr>
                <w:szCs w:val="26"/>
                <w:lang w:val="vi-VN"/>
              </w:rPr>
            </w:pPr>
            <w:r w:rsidRPr="00DD4DD1">
              <w:rPr>
                <w:szCs w:val="26"/>
              </w:rPr>
              <w:t xml:space="preserve">- </w:t>
            </w:r>
            <w:r w:rsidRPr="00DD4DD1">
              <w:rPr>
                <w:szCs w:val="26"/>
                <w:lang w:val="vi-VN"/>
              </w:rPr>
              <w:t xml:space="preserve">Tìm những ứng dụng </w:t>
            </w:r>
            <w:r w:rsidRPr="00DD4DD1">
              <w:rPr>
                <w:szCs w:val="26"/>
              </w:rPr>
              <w:t xml:space="preserve">khác </w:t>
            </w:r>
            <w:r w:rsidRPr="00DD4DD1">
              <w:rPr>
                <w:szCs w:val="26"/>
                <w:lang w:val="vi-VN"/>
              </w:rPr>
              <w:t>của các tam giác đặc biệt trong đời sống thực tiễn.</w:t>
            </w:r>
          </w:p>
          <w:p w14:paraId="5B585073" w14:textId="77777777" w:rsidR="00285DDB" w:rsidRDefault="00285DDB" w:rsidP="00765CCF">
            <w:pPr>
              <w:rPr>
                <w:szCs w:val="26"/>
              </w:rPr>
            </w:pPr>
            <w:r w:rsidRPr="00DD4DD1">
              <w:rPr>
                <w:szCs w:val="26"/>
              </w:rPr>
              <w:t xml:space="preserve">- </w:t>
            </w:r>
            <w:r w:rsidRPr="00DD4DD1">
              <w:rPr>
                <w:szCs w:val="26"/>
                <w:lang w:val="vi-VN"/>
              </w:rPr>
              <w:t xml:space="preserve"> Đọc bài đọc thêm (SGK\128)</w:t>
            </w:r>
          </w:p>
          <w:p w14:paraId="66133A38" w14:textId="77777777" w:rsidR="00285DDB" w:rsidRPr="00A91CB1" w:rsidRDefault="00285DDB" w:rsidP="00765CCF">
            <w:pPr>
              <w:rPr>
                <w:szCs w:val="26"/>
                <w:lang w:val="pt-BR"/>
              </w:rPr>
            </w:pPr>
            <w:r w:rsidRPr="00A91CB1">
              <w:rPr>
                <w:szCs w:val="26"/>
                <w:lang w:val="pt-BR"/>
              </w:rPr>
              <w:t>- Ôn lại định nghĩa, tính chất tam giác cân, tam giác đều. Cách chứng minh một tam giác là tam giác cân, tam giác đều</w:t>
            </w:r>
          </w:p>
          <w:p w14:paraId="0AAD6C82" w14:textId="77777777" w:rsidR="00285DDB" w:rsidRPr="00A91CB1" w:rsidRDefault="00285DDB" w:rsidP="00765CCF">
            <w:pPr>
              <w:rPr>
                <w:szCs w:val="26"/>
                <w:lang w:val="pt-BR"/>
              </w:rPr>
            </w:pPr>
            <w:r w:rsidRPr="00A91CB1">
              <w:rPr>
                <w:szCs w:val="26"/>
                <w:lang w:val="pt-BR"/>
              </w:rPr>
              <w:t>- BTVN:  72, 73, 74, 75, 76 (SBT)</w:t>
            </w:r>
          </w:p>
          <w:p w14:paraId="3A287BDD" w14:textId="77777777" w:rsidR="00285DDB" w:rsidRPr="00350EBA" w:rsidRDefault="00285DDB" w:rsidP="00765CCF">
            <w:pPr>
              <w:rPr>
                <w:szCs w:val="26"/>
                <w:lang w:val="pt-BR"/>
              </w:rPr>
            </w:pPr>
            <w:r w:rsidRPr="00A91CB1">
              <w:rPr>
                <w:szCs w:val="26"/>
                <w:lang w:val="pt-BR"/>
              </w:rPr>
              <w:t>- Đọc trước bài:  “Đị</w:t>
            </w:r>
            <w:r>
              <w:rPr>
                <w:szCs w:val="26"/>
                <w:lang w:val="pt-BR"/>
              </w:rPr>
              <w:t>nh lý Py-ta-go”</w:t>
            </w:r>
          </w:p>
        </w:tc>
      </w:tr>
    </w:tbl>
    <w:p w14:paraId="1B9FF12B" w14:textId="77777777" w:rsidR="00285DDB" w:rsidRPr="00A91CB1" w:rsidRDefault="00285DDB" w:rsidP="00285DDB">
      <w:pPr>
        <w:ind w:left="360"/>
        <w:rPr>
          <w:b/>
          <w:szCs w:val="26"/>
          <w:lang w:val="pt-BR"/>
        </w:rPr>
      </w:pPr>
      <w:r w:rsidRPr="00A91CB1">
        <w:rPr>
          <w:b/>
          <w:szCs w:val="26"/>
          <w:lang w:val="pt-BR"/>
        </w:rPr>
        <w:t xml:space="preserve">* Rút kinh nghiệm tiết dạy: </w:t>
      </w:r>
    </w:p>
    <w:p w14:paraId="61F3AF8C" w14:textId="77777777" w:rsidR="00285DDB" w:rsidRDefault="00285DDB" w:rsidP="00285DDB">
      <w:pPr>
        <w:ind w:left="360"/>
        <w:rPr>
          <w:szCs w:val="26"/>
          <w:lang w:val="pt-BR"/>
        </w:rPr>
      </w:pPr>
      <w:r w:rsidRPr="00A91CB1">
        <w:rPr>
          <w:szCs w:val="26"/>
          <w:lang w:val="pt-BR"/>
        </w:rPr>
        <w:t>…………………………………………………………………………………………………………………………………………………………………………………………</w:t>
      </w:r>
    </w:p>
    <w:p w14:paraId="5CA27F26" w14:textId="77777777" w:rsidR="000463D9" w:rsidRPr="00A91CB1" w:rsidRDefault="00285DDB" w:rsidP="000463D9">
      <w:pPr>
        <w:spacing w:after="200" w:line="276" w:lineRule="auto"/>
        <w:rPr>
          <w:szCs w:val="26"/>
        </w:rPr>
      </w:pPr>
      <w:r>
        <w:rPr>
          <w:szCs w:val="26"/>
          <w:lang w:val="pt-BR"/>
        </w:rPr>
        <w:br w:type="page"/>
      </w:r>
    </w:p>
    <w:tbl>
      <w:tblPr>
        <w:tblW w:w="0" w:type="auto"/>
        <w:tblLook w:val="00A0" w:firstRow="1" w:lastRow="0" w:firstColumn="1" w:lastColumn="0" w:noHBand="0" w:noVBand="0"/>
      </w:tblPr>
      <w:tblGrid>
        <w:gridCol w:w="3209"/>
        <w:gridCol w:w="3209"/>
        <w:gridCol w:w="3210"/>
      </w:tblGrid>
      <w:tr w:rsidR="000463D9" w:rsidRPr="002C2E56" w14:paraId="578F376F" w14:textId="77777777" w:rsidTr="00765CCF">
        <w:tc>
          <w:tcPr>
            <w:tcW w:w="3209" w:type="dxa"/>
          </w:tcPr>
          <w:p w14:paraId="60F4C738" w14:textId="77777777" w:rsidR="000463D9" w:rsidRPr="002C2E56" w:rsidRDefault="000463D9" w:rsidP="00765CCF">
            <w:pPr>
              <w:rPr>
                <w:szCs w:val="26"/>
              </w:rPr>
            </w:pPr>
            <w:r w:rsidRPr="002C2E56">
              <w:rPr>
                <w:szCs w:val="26"/>
              </w:rPr>
              <w:t>Ngày soạn: ……………</w:t>
            </w:r>
          </w:p>
        </w:tc>
        <w:tc>
          <w:tcPr>
            <w:tcW w:w="3209" w:type="dxa"/>
          </w:tcPr>
          <w:p w14:paraId="298B9732" w14:textId="77777777" w:rsidR="000463D9" w:rsidRPr="002C2E56" w:rsidRDefault="000463D9" w:rsidP="00765CCF">
            <w:pPr>
              <w:rPr>
                <w:szCs w:val="26"/>
              </w:rPr>
            </w:pPr>
            <w:r w:rsidRPr="002C2E56">
              <w:rPr>
                <w:szCs w:val="26"/>
              </w:rPr>
              <w:t>Ngày dạy: ………………</w:t>
            </w:r>
          </w:p>
          <w:p w14:paraId="6B34298F" w14:textId="77777777" w:rsidR="000463D9" w:rsidRPr="002C2E56" w:rsidRDefault="000463D9" w:rsidP="00765CCF">
            <w:pPr>
              <w:rPr>
                <w:szCs w:val="26"/>
              </w:rPr>
            </w:pPr>
          </w:p>
        </w:tc>
        <w:tc>
          <w:tcPr>
            <w:tcW w:w="3210" w:type="dxa"/>
          </w:tcPr>
          <w:p w14:paraId="4B2B4F54" w14:textId="77777777" w:rsidR="000463D9" w:rsidRPr="002C2E56" w:rsidRDefault="000463D9" w:rsidP="00765CCF">
            <w:pPr>
              <w:rPr>
                <w:szCs w:val="26"/>
              </w:rPr>
            </w:pPr>
            <w:r w:rsidRPr="002C2E56">
              <w:rPr>
                <w:szCs w:val="26"/>
              </w:rPr>
              <w:t>Lớp: ……….. Tiết: …….</w:t>
            </w:r>
          </w:p>
        </w:tc>
      </w:tr>
    </w:tbl>
    <w:p w14:paraId="2C4E8913" w14:textId="77777777" w:rsidR="000463D9" w:rsidRPr="002C2E56" w:rsidRDefault="000463D9" w:rsidP="000463D9">
      <w:pPr>
        <w:jc w:val="center"/>
        <w:rPr>
          <w:szCs w:val="26"/>
        </w:rPr>
      </w:pPr>
      <w:r w:rsidRPr="002C2E56">
        <w:rPr>
          <w:szCs w:val="26"/>
        </w:rPr>
        <w:t>Tiết 37: Định lý Py – ta – go</w:t>
      </w:r>
    </w:p>
    <w:p w14:paraId="5BED5905" w14:textId="77777777" w:rsidR="000463D9" w:rsidRPr="002C2E56" w:rsidRDefault="000463D9" w:rsidP="000463D9">
      <w:pPr>
        <w:rPr>
          <w:b/>
          <w:szCs w:val="26"/>
          <w:u w:val="single"/>
        </w:rPr>
      </w:pPr>
      <w:r w:rsidRPr="002C2E56">
        <w:rPr>
          <w:b/>
          <w:szCs w:val="26"/>
          <w:u w:val="single"/>
        </w:rPr>
        <w:t>I.Mục tiêu</w:t>
      </w:r>
    </w:p>
    <w:p w14:paraId="3B7CFAB8" w14:textId="77777777" w:rsidR="000463D9" w:rsidRPr="002C2E56" w:rsidRDefault="000463D9" w:rsidP="000463D9">
      <w:pPr>
        <w:ind w:firstLine="720"/>
        <w:rPr>
          <w:i/>
          <w:szCs w:val="26"/>
        </w:rPr>
      </w:pPr>
      <w:r w:rsidRPr="002C2E56">
        <w:rPr>
          <w:i/>
          <w:szCs w:val="26"/>
        </w:rPr>
        <w:t>Qua bài này giúp HS:</w:t>
      </w:r>
    </w:p>
    <w:p w14:paraId="44AB3FE2" w14:textId="77777777" w:rsidR="000463D9" w:rsidRDefault="000463D9" w:rsidP="000463D9">
      <w:pPr>
        <w:jc w:val="both"/>
        <w:rPr>
          <w:szCs w:val="26"/>
        </w:rPr>
      </w:pPr>
      <w:r w:rsidRPr="002C2E56">
        <w:rPr>
          <w:szCs w:val="26"/>
        </w:rPr>
        <w:t>1.</w:t>
      </w:r>
      <w:r w:rsidRPr="002C2E56">
        <w:rPr>
          <w:b/>
          <w:szCs w:val="26"/>
        </w:rPr>
        <w:t>Kiến thức</w:t>
      </w:r>
      <w:r w:rsidRPr="002C2E56">
        <w:rPr>
          <w:szCs w:val="26"/>
        </w:rPr>
        <w:t xml:space="preserve">: Nắm đươc định lí Py-ta-go về quan hệ giữa ba cạnh của tam giác vuông. </w:t>
      </w:r>
    </w:p>
    <w:p w14:paraId="78BE8F2C" w14:textId="77777777" w:rsidR="000463D9" w:rsidRDefault="000463D9" w:rsidP="000463D9">
      <w:pPr>
        <w:jc w:val="both"/>
        <w:rPr>
          <w:szCs w:val="26"/>
        </w:rPr>
      </w:pPr>
      <w:r w:rsidRPr="002C2E56">
        <w:rPr>
          <w:b/>
          <w:szCs w:val="26"/>
        </w:rPr>
        <w:t>2.Kĩ năng</w:t>
      </w:r>
      <w:r w:rsidRPr="002C2E56">
        <w:rPr>
          <w:szCs w:val="26"/>
        </w:rPr>
        <w:t xml:space="preserve">: Biết vận dụng định lí Py-ta-go để tính độ dài một cạnh của tam giác vuông khi biết độ dài của hai cạnh kia. </w:t>
      </w:r>
    </w:p>
    <w:p w14:paraId="41879587" w14:textId="77777777" w:rsidR="000463D9" w:rsidRPr="002C2E56" w:rsidRDefault="000463D9" w:rsidP="000463D9">
      <w:pPr>
        <w:jc w:val="both"/>
        <w:rPr>
          <w:szCs w:val="26"/>
        </w:rPr>
      </w:pPr>
      <w:r w:rsidRPr="002C2E56">
        <w:rPr>
          <w:b/>
          <w:szCs w:val="26"/>
        </w:rPr>
        <w:t>3.Thái độ</w:t>
      </w:r>
      <w:r w:rsidRPr="002C2E56">
        <w:rPr>
          <w:szCs w:val="26"/>
        </w:rPr>
        <w:t>: Biết vận dụng các kiến thức học trong bài vào làm bài toán thực tế.</w:t>
      </w:r>
    </w:p>
    <w:p w14:paraId="09803057" w14:textId="77777777" w:rsidR="000463D9" w:rsidRPr="002C2E56" w:rsidRDefault="000463D9" w:rsidP="000463D9">
      <w:pPr>
        <w:jc w:val="both"/>
        <w:rPr>
          <w:szCs w:val="26"/>
        </w:rPr>
      </w:pPr>
      <w:r w:rsidRPr="002C2E56">
        <w:rPr>
          <w:b/>
          <w:szCs w:val="26"/>
        </w:rPr>
        <w:t>4.Định hướng năng lực</w:t>
      </w:r>
      <w:r w:rsidRPr="002C2E56">
        <w:rPr>
          <w:szCs w:val="26"/>
        </w:rPr>
        <w:t>: Năng lực giao tiếp, tư duy, sáng tạo</w:t>
      </w:r>
      <w:r>
        <w:rPr>
          <w:szCs w:val="26"/>
        </w:rPr>
        <w:t>.</w:t>
      </w:r>
    </w:p>
    <w:p w14:paraId="15CB3A59" w14:textId="77777777" w:rsidR="000463D9" w:rsidRPr="002C2E56" w:rsidRDefault="000463D9" w:rsidP="000463D9">
      <w:pPr>
        <w:ind w:firstLine="720"/>
        <w:rPr>
          <w:szCs w:val="26"/>
        </w:rPr>
      </w:pPr>
      <w:r w:rsidRPr="002C2E56">
        <w:rPr>
          <w:szCs w:val="26"/>
        </w:rPr>
        <w:t>Phẩm chất: Tự tin, tự chủ.</w:t>
      </w:r>
    </w:p>
    <w:p w14:paraId="308A1969" w14:textId="77777777" w:rsidR="000463D9" w:rsidRPr="002C2E56" w:rsidRDefault="000463D9" w:rsidP="000463D9">
      <w:pPr>
        <w:rPr>
          <w:b/>
          <w:szCs w:val="26"/>
          <w:u w:val="single"/>
        </w:rPr>
      </w:pPr>
      <w:r w:rsidRPr="002C2E56">
        <w:rPr>
          <w:b/>
          <w:szCs w:val="26"/>
          <w:u w:val="single"/>
        </w:rPr>
        <w:t>II.Chuẩn bị</w:t>
      </w:r>
    </w:p>
    <w:p w14:paraId="3CFDAA03" w14:textId="77777777" w:rsidR="000463D9" w:rsidRPr="002C2E56" w:rsidRDefault="000463D9" w:rsidP="000463D9">
      <w:pPr>
        <w:rPr>
          <w:szCs w:val="26"/>
        </w:rPr>
      </w:pPr>
      <w:r w:rsidRPr="002C2E56">
        <w:rPr>
          <w:szCs w:val="26"/>
        </w:rPr>
        <w:t>GV: Giáo án, thước thẳng, ê ke, bảng phụ, SGK. Bảng phụ ?3 bài 53; 54 tr131-SGK; 8 tấm bìa hình tam giác vuông, 2 hình vuông; thước thẳng, com pa.</w:t>
      </w:r>
    </w:p>
    <w:p w14:paraId="6A6FF8E6" w14:textId="77777777" w:rsidR="000463D9" w:rsidRPr="002C2E56" w:rsidRDefault="000463D9" w:rsidP="000463D9">
      <w:pPr>
        <w:rPr>
          <w:szCs w:val="26"/>
        </w:rPr>
      </w:pPr>
      <w:r w:rsidRPr="002C2E56">
        <w:rPr>
          <w:szCs w:val="26"/>
        </w:rPr>
        <w:t>HS: Đồ dùng học tập, học bài và làm bài ở nhà, SGK, SBT.</w:t>
      </w:r>
    </w:p>
    <w:p w14:paraId="64AC7827" w14:textId="77777777" w:rsidR="000463D9" w:rsidRPr="002C2E56" w:rsidRDefault="000463D9" w:rsidP="000463D9">
      <w:pPr>
        <w:rPr>
          <w:b/>
          <w:szCs w:val="26"/>
          <w:u w:val="single"/>
        </w:rPr>
      </w:pPr>
      <w:r w:rsidRPr="002C2E56">
        <w:rPr>
          <w:b/>
          <w:szCs w:val="26"/>
          <w:u w:val="single"/>
        </w:rPr>
        <w:t>III.Tiến trình dạy học</w:t>
      </w:r>
    </w:p>
    <w:p w14:paraId="478A5FE3" w14:textId="77777777" w:rsidR="000463D9" w:rsidRPr="002C2E56" w:rsidRDefault="000463D9" w:rsidP="000463D9">
      <w:pPr>
        <w:rPr>
          <w:szCs w:val="26"/>
        </w:rPr>
      </w:pPr>
      <w:r w:rsidRPr="002C2E56">
        <w:rPr>
          <w:szCs w:val="26"/>
        </w:rPr>
        <w:t>1.Ổn định</w:t>
      </w:r>
    </w:p>
    <w:p w14:paraId="228D5AA3" w14:textId="77777777" w:rsidR="000463D9" w:rsidRPr="002C2E56" w:rsidRDefault="000463D9" w:rsidP="000463D9">
      <w:pPr>
        <w:rPr>
          <w:szCs w:val="26"/>
        </w:rPr>
      </w:pPr>
      <w:r w:rsidRPr="002C2E56">
        <w:rPr>
          <w:szCs w:val="26"/>
        </w:rPr>
        <w:t>2.Kiểm tra bài cũ</w:t>
      </w:r>
      <w:r>
        <w:rPr>
          <w:szCs w:val="26"/>
        </w:rPr>
        <w:t>: Kiểm tra từng phần</w:t>
      </w:r>
    </w:p>
    <w:p w14:paraId="23DAEA85" w14:textId="77777777" w:rsidR="000463D9" w:rsidRPr="002C2E56" w:rsidRDefault="000463D9" w:rsidP="000463D9">
      <w:pPr>
        <w:rPr>
          <w:szCs w:val="26"/>
        </w:rPr>
      </w:pPr>
      <w:r w:rsidRPr="002C2E56">
        <w:rPr>
          <w:szCs w:val="26"/>
        </w:rPr>
        <w:t>3.Tiến trình dạy học</w:t>
      </w:r>
    </w:p>
    <w:tbl>
      <w:tblPr>
        <w:tblW w:w="10921"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63"/>
        <w:gridCol w:w="3301"/>
        <w:gridCol w:w="3757"/>
      </w:tblGrid>
      <w:tr w:rsidR="000463D9" w:rsidRPr="007D7BFE" w14:paraId="732B0F8A" w14:textId="77777777" w:rsidTr="00765CCF">
        <w:tc>
          <w:tcPr>
            <w:tcW w:w="3863" w:type="dxa"/>
            <w:shd w:val="clear" w:color="auto" w:fill="auto"/>
          </w:tcPr>
          <w:p w14:paraId="2063B8D9" w14:textId="77777777" w:rsidR="000463D9" w:rsidRPr="007D7BFE" w:rsidRDefault="000463D9" w:rsidP="00765CCF">
            <w:pPr>
              <w:jc w:val="center"/>
              <w:rPr>
                <w:b/>
                <w:szCs w:val="26"/>
              </w:rPr>
            </w:pPr>
            <w:r w:rsidRPr="007D7BFE">
              <w:rPr>
                <w:b/>
                <w:szCs w:val="26"/>
              </w:rPr>
              <w:t>Hoạt động của GV</w:t>
            </w:r>
          </w:p>
        </w:tc>
        <w:tc>
          <w:tcPr>
            <w:tcW w:w="3301" w:type="dxa"/>
            <w:shd w:val="clear" w:color="auto" w:fill="auto"/>
          </w:tcPr>
          <w:p w14:paraId="2CB73014" w14:textId="77777777" w:rsidR="000463D9" w:rsidRPr="007D7BFE" w:rsidRDefault="000463D9" w:rsidP="00765CCF">
            <w:pPr>
              <w:jc w:val="center"/>
              <w:rPr>
                <w:b/>
                <w:szCs w:val="26"/>
              </w:rPr>
            </w:pPr>
            <w:r w:rsidRPr="007D7BFE">
              <w:rPr>
                <w:b/>
                <w:szCs w:val="26"/>
              </w:rPr>
              <w:t>Hoạt động của HS</w:t>
            </w:r>
          </w:p>
        </w:tc>
        <w:tc>
          <w:tcPr>
            <w:tcW w:w="3757" w:type="dxa"/>
            <w:shd w:val="clear" w:color="auto" w:fill="auto"/>
          </w:tcPr>
          <w:p w14:paraId="0ABC418A" w14:textId="77777777" w:rsidR="000463D9" w:rsidRPr="007D7BFE" w:rsidRDefault="000463D9" w:rsidP="00765CCF">
            <w:pPr>
              <w:jc w:val="center"/>
              <w:rPr>
                <w:b/>
                <w:szCs w:val="26"/>
              </w:rPr>
            </w:pPr>
            <w:r w:rsidRPr="007D7BFE">
              <w:rPr>
                <w:b/>
                <w:szCs w:val="26"/>
              </w:rPr>
              <w:t>Nội dung</w:t>
            </w:r>
          </w:p>
        </w:tc>
      </w:tr>
      <w:tr w:rsidR="000463D9" w:rsidRPr="007D7BFE" w14:paraId="0E5D1174" w14:textId="77777777" w:rsidTr="00765CCF">
        <w:tc>
          <w:tcPr>
            <w:tcW w:w="10921" w:type="dxa"/>
            <w:gridSpan w:val="3"/>
            <w:shd w:val="clear" w:color="auto" w:fill="auto"/>
          </w:tcPr>
          <w:p w14:paraId="56001B1D" w14:textId="77777777" w:rsidR="000463D9" w:rsidRPr="007D7BFE" w:rsidRDefault="000463D9" w:rsidP="00765CCF">
            <w:pPr>
              <w:rPr>
                <w:b/>
                <w:color w:val="FF0000"/>
                <w:szCs w:val="26"/>
              </w:rPr>
            </w:pPr>
            <w:r w:rsidRPr="007D7BFE">
              <w:rPr>
                <w:b/>
                <w:color w:val="FF0000"/>
                <w:szCs w:val="26"/>
              </w:rPr>
              <w:t>A.Hoạt động khởi động</w:t>
            </w:r>
          </w:p>
          <w:p w14:paraId="5D1D1CA6" w14:textId="77777777" w:rsidR="000463D9" w:rsidRPr="007D7BFE" w:rsidRDefault="000463D9" w:rsidP="00765CCF">
            <w:pPr>
              <w:rPr>
                <w:szCs w:val="26"/>
              </w:rPr>
            </w:pPr>
            <w:r w:rsidRPr="007D7BFE">
              <w:rPr>
                <w:b/>
                <w:szCs w:val="26"/>
              </w:rPr>
              <w:t>Mục tiêu:</w:t>
            </w:r>
            <w:r w:rsidRPr="007D7BFE">
              <w:rPr>
                <w:szCs w:val="26"/>
              </w:rPr>
              <w:t xml:space="preserve"> Giúp HS nhận ra được dạng được hình dạng của các tam giác</w:t>
            </w:r>
          </w:p>
          <w:p w14:paraId="40E0E279" w14:textId="77777777" w:rsidR="000463D9" w:rsidRPr="007D7BFE" w:rsidRDefault="000463D9" w:rsidP="00765CCF">
            <w:pPr>
              <w:rPr>
                <w:color w:val="FF0000"/>
                <w:szCs w:val="26"/>
              </w:rPr>
            </w:pPr>
            <w:r w:rsidRPr="007D7BFE">
              <w:rPr>
                <w:b/>
                <w:szCs w:val="26"/>
              </w:rPr>
              <w:t>Phương pháp:</w:t>
            </w:r>
            <w:r w:rsidRPr="007D7BFE">
              <w:rPr>
                <w:szCs w:val="26"/>
              </w:rPr>
              <w:t xml:space="preserve"> Quan sát và nhận dạng</w:t>
            </w:r>
          </w:p>
        </w:tc>
      </w:tr>
      <w:tr w:rsidR="000463D9" w:rsidRPr="007D7BFE" w14:paraId="3B07CA4B" w14:textId="77777777" w:rsidTr="00765CCF">
        <w:tc>
          <w:tcPr>
            <w:tcW w:w="3863" w:type="dxa"/>
            <w:shd w:val="clear" w:color="auto" w:fill="auto"/>
          </w:tcPr>
          <w:p w14:paraId="23734C49" w14:textId="77777777" w:rsidR="000463D9" w:rsidRPr="007D7BFE" w:rsidRDefault="000463D9" w:rsidP="00765CCF">
            <w:pPr>
              <w:rPr>
                <w:szCs w:val="26"/>
              </w:rPr>
            </w:pPr>
            <w:r w:rsidRPr="007D7BFE">
              <w:rPr>
                <w:szCs w:val="26"/>
              </w:rPr>
              <w:t>-GV treo bảng phụ có vẽ 1 số hình tam giác ( thường, cân, vuông, đều) và yêu cầu HS đứng tại chỗ cho biết tên gọi của các hình vẽ đó và nêu đặc điểm của mỗi hình đó.</w:t>
            </w:r>
          </w:p>
        </w:tc>
        <w:tc>
          <w:tcPr>
            <w:tcW w:w="3301" w:type="dxa"/>
            <w:shd w:val="clear" w:color="auto" w:fill="auto"/>
          </w:tcPr>
          <w:p w14:paraId="19424864" w14:textId="77777777" w:rsidR="000463D9" w:rsidRPr="007D7BFE" w:rsidRDefault="000463D9" w:rsidP="00765CCF">
            <w:pPr>
              <w:rPr>
                <w:szCs w:val="26"/>
              </w:rPr>
            </w:pPr>
            <w:r w:rsidRPr="007D7BFE">
              <w:rPr>
                <w:szCs w:val="26"/>
              </w:rPr>
              <w:t>-HS quan sát hình vẽ và trả lời câu hỏi của GV.</w:t>
            </w:r>
          </w:p>
          <w:p w14:paraId="1EDFDCD4" w14:textId="77777777" w:rsidR="000463D9" w:rsidRPr="007D7BFE" w:rsidRDefault="000463D9" w:rsidP="00765CCF">
            <w:pPr>
              <w:rPr>
                <w:szCs w:val="26"/>
              </w:rPr>
            </w:pPr>
            <w:r w:rsidRPr="007D7BFE">
              <w:rPr>
                <w:szCs w:val="26"/>
              </w:rPr>
              <w:t>-Nêu đặc điểm ( tính chất chung của tam giác) và các đặc điểm của tam giác cân, đều, vuông và cách nhận ra chúng.</w:t>
            </w:r>
          </w:p>
        </w:tc>
        <w:tc>
          <w:tcPr>
            <w:tcW w:w="3757" w:type="dxa"/>
            <w:shd w:val="clear" w:color="auto" w:fill="auto"/>
          </w:tcPr>
          <w:p w14:paraId="0D2762D9" w14:textId="77777777" w:rsidR="000463D9" w:rsidRPr="007D7BFE" w:rsidRDefault="000463D9" w:rsidP="00765CCF">
            <w:pPr>
              <w:rPr>
                <w:szCs w:val="26"/>
              </w:rPr>
            </w:pPr>
          </w:p>
        </w:tc>
      </w:tr>
      <w:tr w:rsidR="000463D9" w:rsidRPr="007D7BFE" w14:paraId="7FFFB526" w14:textId="77777777" w:rsidTr="00765CCF">
        <w:tc>
          <w:tcPr>
            <w:tcW w:w="10921" w:type="dxa"/>
            <w:gridSpan w:val="3"/>
            <w:shd w:val="clear" w:color="auto" w:fill="auto"/>
          </w:tcPr>
          <w:p w14:paraId="34E86036" w14:textId="77777777" w:rsidR="000463D9" w:rsidRPr="007D7BFE" w:rsidRDefault="000463D9" w:rsidP="00765CCF">
            <w:pPr>
              <w:rPr>
                <w:b/>
                <w:color w:val="FF0000"/>
                <w:szCs w:val="26"/>
              </w:rPr>
            </w:pPr>
            <w:r w:rsidRPr="007D7BFE">
              <w:rPr>
                <w:b/>
                <w:color w:val="FF0000"/>
                <w:szCs w:val="26"/>
              </w:rPr>
              <w:t>B.Hoạt động hình thành kiến thức</w:t>
            </w:r>
          </w:p>
          <w:p w14:paraId="51BFBD99" w14:textId="77777777" w:rsidR="000463D9" w:rsidRPr="007D7BFE" w:rsidRDefault="000463D9" w:rsidP="00765CCF">
            <w:pPr>
              <w:rPr>
                <w:b/>
                <w:szCs w:val="26"/>
              </w:rPr>
            </w:pPr>
            <w:r w:rsidRPr="007D7BFE">
              <w:rPr>
                <w:b/>
                <w:szCs w:val="26"/>
              </w:rPr>
              <w:t>Hoạt động 1: Định lý Py – ta - go</w:t>
            </w:r>
          </w:p>
          <w:p w14:paraId="43D98972" w14:textId="77777777" w:rsidR="000463D9" w:rsidRPr="007D7BFE" w:rsidRDefault="000463D9" w:rsidP="00765CCF">
            <w:pPr>
              <w:rPr>
                <w:szCs w:val="26"/>
              </w:rPr>
            </w:pPr>
            <w:r w:rsidRPr="007D7BFE">
              <w:rPr>
                <w:b/>
                <w:szCs w:val="26"/>
              </w:rPr>
              <w:t>Mục tiêu</w:t>
            </w:r>
            <w:r w:rsidRPr="007D7BFE">
              <w:rPr>
                <w:szCs w:val="26"/>
              </w:rPr>
              <w:t>: Giới thiệu nội dung của định lý Py – ta – go</w:t>
            </w:r>
          </w:p>
          <w:p w14:paraId="0B7AC5B7" w14:textId="77777777" w:rsidR="000463D9" w:rsidRPr="007D7BFE" w:rsidRDefault="000463D9" w:rsidP="00765CCF">
            <w:pPr>
              <w:rPr>
                <w:szCs w:val="26"/>
              </w:rPr>
            </w:pPr>
            <w:r w:rsidRPr="007D7BFE">
              <w:rPr>
                <w:b/>
                <w:szCs w:val="26"/>
              </w:rPr>
              <w:t>Phương pháp</w:t>
            </w:r>
            <w:r w:rsidRPr="007D7BFE">
              <w:rPr>
                <w:szCs w:val="26"/>
              </w:rPr>
              <w:t>: Hoạt động cá nhân, hoạt động nhóm, vấn đáp, thuyết trình, nêu và giải quyết vấn đề.</w:t>
            </w:r>
          </w:p>
        </w:tc>
      </w:tr>
      <w:tr w:rsidR="000463D9" w:rsidRPr="007D7BFE" w14:paraId="02775A34" w14:textId="77777777" w:rsidTr="00765CCF">
        <w:tc>
          <w:tcPr>
            <w:tcW w:w="3863" w:type="dxa"/>
            <w:shd w:val="clear" w:color="auto" w:fill="auto"/>
          </w:tcPr>
          <w:p w14:paraId="0FD57170" w14:textId="77777777" w:rsidR="000463D9" w:rsidRPr="007D7BFE" w:rsidRDefault="000463D9" w:rsidP="00765CCF">
            <w:pPr>
              <w:rPr>
                <w:b/>
                <w:szCs w:val="26"/>
                <w:shd w:val="clear" w:color="auto" w:fill="000000"/>
              </w:rPr>
            </w:pPr>
            <w:r w:rsidRPr="007D7BFE">
              <w:rPr>
                <w:szCs w:val="26"/>
              </w:rPr>
              <w:t xml:space="preserve">-GV cho HS làm </w:t>
            </w:r>
            <w:r w:rsidRPr="007D7BFE">
              <w:rPr>
                <w:b/>
                <w:szCs w:val="26"/>
                <w:shd w:val="clear" w:color="auto" w:fill="000000"/>
              </w:rPr>
              <w:t>?1</w:t>
            </w:r>
          </w:p>
          <w:p w14:paraId="0A6D8845" w14:textId="77777777" w:rsidR="000463D9" w:rsidRPr="007D7BFE" w:rsidRDefault="000463D9" w:rsidP="00765CCF">
            <w:pPr>
              <w:rPr>
                <w:szCs w:val="26"/>
              </w:rPr>
            </w:pPr>
            <w:r w:rsidRPr="007D7BFE">
              <w:rPr>
                <w:szCs w:val="26"/>
              </w:rPr>
              <w:t>-Gọi 1 HS lên bảng vẽ hình theo yêu cầu của đề bài</w:t>
            </w:r>
          </w:p>
          <w:p w14:paraId="2711637C" w14:textId="77777777" w:rsidR="000463D9" w:rsidRPr="007D7BFE" w:rsidRDefault="000463D9" w:rsidP="00765CCF">
            <w:pPr>
              <w:rPr>
                <w:szCs w:val="26"/>
              </w:rPr>
            </w:pPr>
          </w:p>
          <w:p w14:paraId="61224A29" w14:textId="77777777" w:rsidR="000463D9" w:rsidRPr="007D7BFE" w:rsidRDefault="000463D9" w:rsidP="00765CCF">
            <w:pPr>
              <w:rPr>
                <w:szCs w:val="26"/>
              </w:rPr>
            </w:pPr>
            <w:r w:rsidRPr="007D7BFE">
              <w:rPr>
                <w:szCs w:val="26"/>
              </w:rPr>
              <w:t>-Hãy cho biết độ dài của BC =?</w:t>
            </w:r>
          </w:p>
          <w:p w14:paraId="7B83F6FC" w14:textId="77777777" w:rsidR="000463D9" w:rsidRPr="007D7BFE" w:rsidRDefault="000463D9" w:rsidP="00765CCF">
            <w:pPr>
              <w:rPr>
                <w:szCs w:val="26"/>
              </w:rPr>
            </w:pPr>
            <w:r w:rsidRPr="007D7BFE">
              <w:rPr>
                <w:szCs w:val="26"/>
              </w:rPr>
              <w:lastRenderedPageBreak/>
              <w:t>-GV gọi thêm 1 vài HS đứng tại chỗ chỗ trả lời về kết quả đo được của mình.</w:t>
            </w:r>
          </w:p>
          <w:p w14:paraId="10A71790" w14:textId="77777777" w:rsidR="000463D9" w:rsidRPr="007D7BFE" w:rsidRDefault="000463D9" w:rsidP="00765CCF">
            <w:pPr>
              <w:rPr>
                <w:szCs w:val="26"/>
              </w:rPr>
            </w:pPr>
          </w:p>
          <w:p w14:paraId="753FA615" w14:textId="77777777" w:rsidR="000463D9" w:rsidRPr="007D7BFE" w:rsidRDefault="000463D9" w:rsidP="00765CCF">
            <w:pPr>
              <w:rPr>
                <w:szCs w:val="26"/>
              </w:rPr>
            </w:pPr>
            <w:r w:rsidRPr="007D7BFE">
              <w:rPr>
                <w:szCs w:val="26"/>
              </w:rPr>
              <w:t>-GV nhận xét</w:t>
            </w:r>
          </w:p>
          <w:p w14:paraId="25D36B5E" w14:textId="77777777" w:rsidR="000463D9" w:rsidRPr="007D7BFE" w:rsidRDefault="000463D9" w:rsidP="00765CCF">
            <w:pPr>
              <w:rPr>
                <w:szCs w:val="26"/>
              </w:rPr>
            </w:pPr>
          </w:p>
          <w:p w14:paraId="3ACAB2D1" w14:textId="77777777" w:rsidR="000463D9" w:rsidRPr="007D7BFE" w:rsidRDefault="000463D9" w:rsidP="00765CCF">
            <w:pPr>
              <w:rPr>
                <w:b/>
                <w:szCs w:val="26"/>
                <w:u w:val="single"/>
              </w:rPr>
            </w:pPr>
            <w:r w:rsidRPr="007D7BFE">
              <w:rPr>
                <w:szCs w:val="26"/>
              </w:rPr>
              <w:t xml:space="preserve">-GV yêu cầu HS thực hiện tiếp </w:t>
            </w:r>
            <w:r w:rsidRPr="007D7BFE">
              <w:rPr>
                <w:b/>
                <w:szCs w:val="26"/>
                <w:u w:val="single"/>
              </w:rPr>
              <w:t>?2</w:t>
            </w:r>
          </w:p>
          <w:p w14:paraId="0D3AC236" w14:textId="77777777" w:rsidR="000463D9" w:rsidRPr="007D7BFE" w:rsidRDefault="000463D9" w:rsidP="00765CCF">
            <w:pPr>
              <w:rPr>
                <w:szCs w:val="26"/>
              </w:rPr>
            </w:pPr>
            <w:r w:rsidRPr="007D7BFE">
              <w:rPr>
                <w:szCs w:val="26"/>
              </w:rPr>
              <w:t>-Gọi 2 HS lên bảng đặt các tấm bìa như H121 và H122 (SGK)</w:t>
            </w:r>
          </w:p>
          <w:p w14:paraId="223953A2" w14:textId="77777777" w:rsidR="000463D9" w:rsidRPr="007D7BFE" w:rsidRDefault="000463D9" w:rsidP="00765CCF">
            <w:pPr>
              <w:rPr>
                <w:szCs w:val="26"/>
              </w:rPr>
            </w:pPr>
            <w:r w:rsidRPr="007D7BFE">
              <w:rPr>
                <w:szCs w:val="26"/>
              </w:rPr>
              <w:t>-Tính phần diện tích còn lại và so sánh?</w:t>
            </w:r>
          </w:p>
          <w:p w14:paraId="0C4A224E" w14:textId="77777777" w:rsidR="000463D9" w:rsidRPr="007D7BFE" w:rsidRDefault="000463D9" w:rsidP="00765CCF">
            <w:pPr>
              <w:rPr>
                <w:szCs w:val="26"/>
              </w:rPr>
            </w:pPr>
          </w:p>
          <w:p w14:paraId="1312C382" w14:textId="77777777" w:rsidR="000463D9" w:rsidRPr="007D7BFE" w:rsidRDefault="000463D9" w:rsidP="00765CCF">
            <w:pPr>
              <w:rPr>
                <w:szCs w:val="26"/>
              </w:rPr>
            </w:pPr>
            <w:r w:rsidRPr="007D7BFE">
              <w:rPr>
                <w:szCs w:val="26"/>
              </w:rPr>
              <w:t xml:space="preserve">-Hệ thức </w:t>
            </w:r>
            <w:r w:rsidRPr="007D7BFE">
              <w:rPr>
                <w:position w:val="-6"/>
                <w:szCs w:val="26"/>
              </w:rPr>
              <w:object w:dxaOrig="1240" w:dyaOrig="320" w14:anchorId="19AE1BA6">
                <v:shape id="_x0000_i2056" type="#_x0000_t75" style="width:62.25pt;height:15.75pt" o:ole="">
                  <v:imagedata r:id="rId1474" o:title=""/>
                </v:shape>
                <o:OLEObject Type="Embed" ProgID="Equation.3" ShapeID="_x0000_i2056" DrawAspect="Content" ObjectID="_1664270301" r:id="rId1475"/>
              </w:object>
            </w:r>
            <w:r w:rsidRPr="007D7BFE">
              <w:rPr>
                <w:szCs w:val="26"/>
              </w:rPr>
              <w:t xml:space="preserve"> nói lên điều gì? </w:t>
            </w:r>
          </w:p>
          <w:p w14:paraId="51E31C68" w14:textId="77777777" w:rsidR="000463D9" w:rsidRPr="007D7BFE" w:rsidRDefault="000463D9" w:rsidP="00765CCF">
            <w:pPr>
              <w:rPr>
                <w:szCs w:val="26"/>
              </w:rPr>
            </w:pPr>
          </w:p>
          <w:p w14:paraId="10C594E1" w14:textId="77777777" w:rsidR="000463D9" w:rsidRPr="007D7BFE" w:rsidRDefault="000463D9" w:rsidP="00765CCF">
            <w:pPr>
              <w:rPr>
                <w:szCs w:val="26"/>
              </w:rPr>
            </w:pPr>
          </w:p>
          <w:p w14:paraId="06ED4014" w14:textId="77777777" w:rsidR="000463D9" w:rsidRPr="007D7BFE" w:rsidRDefault="000463D9" w:rsidP="00765CCF">
            <w:pPr>
              <w:rPr>
                <w:szCs w:val="26"/>
              </w:rPr>
            </w:pPr>
            <w:r w:rsidRPr="007D7BFE">
              <w:rPr>
                <w:szCs w:val="26"/>
              </w:rPr>
              <w:t>-GV yêu cầu HS đọc định lý Py – ta- go</w:t>
            </w:r>
          </w:p>
          <w:p w14:paraId="56BFE58E" w14:textId="77777777" w:rsidR="000463D9" w:rsidRPr="007D7BFE" w:rsidRDefault="000463D9" w:rsidP="00765CCF">
            <w:pPr>
              <w:rPr>
                <w:szCs w:val="26"/>
              </w:rPr>
            </w:pPr>
          </w:p>
          <w:p w14:paraId="1AD64B76" w14:textId="77777777" w:rsidR="000463D9" w:rsidRPr="007D7BFE" w:rsidRDefault="000463D9" w:rsidP="00765CCF">
            <w:pPr>
              <w:rPr>
                <w:rFonts w:ascii="Arial" w:hAnsi="Arial" w:cs="Arial"/>
                <w:szCs w:val="26"/>
              </w:rPr>
            </w:pPr>
            <w:r w:rsidRPr="007D7BFE">
              <w:rPr>
                <w:szCs w:val="26"/>
              </w:rPr>
              <w:t>-GV khắc sâu điều kiện áp dụng định lý py – ta – go.</w:t>
            </w:r>
          </w:p>
        </w:tc>
        <w:tc>
          <w:tcPr>
            <w:tcW w:w="3301" w:type="dxa"/>
            <w:shd w:val="clear" w:color="auto" w:fill="auto"/>
          </w:tcPr>
          <w:p w14:paraId="2A199D4C" w14:textId="77777777" w:rsidR="000463D9" w:rsidRPr="007D7BFE" w:rsidRDefault="000463D9" w:rsidP="00765CCF">
            <w:pPr>
              <w:rPr>
                <w:szCs w:val="26"/>
              </w:rPr>
            </w:pPr>
            <w:r w:rsidRPr="007D7BFE">
              <w:rPr>
                <w:szCs w:val="26"/>
              </w:rPr>
              <w:lastRenderedPageBreak/>
              <w:t>-1HS đọc đề bài</w:t>
            </w:r>
          </w:p>
          <w:p w14:paraId="33B445A0" w14:textId="77777777" w:rsidR="000463D9" w:rsidRPr="007D7BFE" w:rsidRDefault="000463D9" w:rsidP="00765CCF">
            <w:pPr>
              <w:rPr>
                <w:szCs w:val="26"/>
              </w:rPr>
            </w:pPr>
            <w:r w:rsidRPr="007D7BFE">
              <w:rPr>
                <w:szCs w:val="26"/>
              </w:rPr>
              <w:t>-1HS lên bảng vẽ hình, HS còn lại vẽ hình vào vở</w:t>
            </w:r>
          </w:p>
          <w:p w14:paraId="25DFDCE0" w14:textId="77777777" w:rsidR="000463D9" w:rsidRPr="007D7BFE" w:rsidRDefault="000463D9" w:rsidP="00765CCF">
            <w:pPr>
              <w:rPr>
                <w:szCs w:val="26"/>
              </w:rPr>
            </w:pPr>
          </w:p>
          <w:p w14:paraId="1829375F" w14:textId="77777777" w:rsidR="000463D9" w:rsidRPr="007D7BFE" w:rsidRDefault="000463D9" w:rsidP="00765CCF">
            <w:pPr>
              <w:rPr>
                <w:szCs w:val="26"/>
              </w:rPr>
            </w:pPr>
            <w:r w:rsidRPr="007D7BFE">
              <w:rPr>
                <w:szCs w:val="26"/>
              </w:rPr>
              <w:t>-HS đo và trả lời bằng 5cm</w:t>
            </w:r>
          </w:p>
          <w:p w14:paraId="003E019F" w14:textId="77777777" w:rsidR="000463D9" w:rsidRPr="007D7BFE" w:rsidRDefault="000463D9" w:rsidP="00765CCF">
            <w:pPr>
              <w:rPr>
                <w:szCs w:val="26"/>
              </w:rPr>
            </w:pPr>
          </w:p>
          <w:p w14:paraId="65D0D686" w14:textId="77777777" w:rsidR="000463D9" w:rsidRPr="007D7BFE" w:rsidRDefault="000463D9" w:rsidP="00765CCF">
            <w:pPr>
              <w:rPr>
                <w:szCs w:val="26"/>
              </w:rPr>
            </w:pPr>
          </w:p>
          <w:p w14:paraId="17C2C181" w14:textId="77777777" w:rsidR="000463D9" w:rsidRPr="007D7BFE" w:rsidRDefault="000463D9" w:rsidP="00765CCF">
            <w:pPr>
              <w:rPr>
                <w:szCs w:val="26"/>
              </w:rPr>
            </w:pPr>
          </w:p>
          <w:p w14:paraId="2586262A" w14:textId="77777777" w:rsidR="000463D9" w:rsidRPr="007D7BFE" w:rsidRDefault="000463D9" w:rsidP="00765CCF">
            <w:pPr>
              <w:rPr>
                <w:szCs w:val="26"/>
              </w:rPr>
            </w:pPr>
          </w:p>
          <w:p w14:paraId="2672EADB" w14:textId="77777777" w:rsidR="000463D9" w:rsidRPr="007D7BFE" w:rsidRDefault="000463D9" w:rsidP="00765CCF">
            <w:pPr>
              <w:rPr>
                <w:szCs w:val="26"/>
              </w:rPr>
            </w:pPr>
          </w:p>
          <w:p w14:paraId="21A8A5FB" w14:textId="77777777" w:rsidR="000463D9" w:rsidRPr="007D7BFE" w:rsidRDefault="000463D9" w:rsidP="00765CCF">
            <w:pPr>
              <w:rPr>
                <w:szCs w:val="26"/>
              </w:rPr>
            </w:pPr>
          </w:p>
          <w:p w14:paraId="5DF46087" w14:textId="77777777" w:rsidR="000463D9" w:rsidRPr="007D7BFE" w:rsidRDefault="000463D9" w:rsidP="00765CCF">
            <w:pPr>
              <w:rPr>
                <w:szCs w:val="26"/>
              </w:rPr>
            </w:pPr>
            <w:r w:rsidRPr="007D7BFE">
              <w:rPr>
                <w:szCs w:val="26"/>
              </w:rPr>
              <w:t xml:space="preserve">-HS đọc và tìm hiểu </w:t>
            </w:r>
            <w:r w:rsidRPr="007D7BFE">
              <w:rPr>
                <w:b/>
                <w:szCs w:val="26"/>
                <w:u w:val="single"/>
              </w:rPr>
              <w:t>?2</w:t>
            </w:r>
          </w:p>
          <w:p w14:paraId="03280CCA" w14:textId="77777777" w:rsidR="000463D9" w:rsidRPr="007D7BFE" w:rsidRDefault="000463D9" w:rsidP="00765CCF">
            <w:pPr>
              <w:rPr>
                <w:szCs w:val="26"/>
              </w:rPr>
            </w:pPr>
            <w:r w:rsidRPr="007D7BFE">
              <w:rPr>
                <w:szCs w:val="26"/>
              </w:rPr>
              <w:t>-2HS lên bảng ghép hình</w:t>
            </w:r>
          </w:p>
          <w:p w14:paraId="327F4A85" w14:textId="77777777" w:rsidR="000463D9" w:rsidRPr="007D7BFE" w:rsidRDefault="000463D9" w:rsidP="00765CCF">
            <w:pPr>
              <w:rPr>
                <w:szCs w:val="26"/>
              </w:rPr>
            </w:pPr>
          </w:p>
          <w:p w14:paraId="585A9F71" w14:textId="77777777" w:rsidR="000463D9" w:rsidRPr="007D7BFE" w:rsidRDefault="000463D9" w:rsidP="00765CCF">
            <w:pPr>
              <w:rPr>
                <w:szCs w:val="26"/>
              </w:rPr>
            </w:pPr>
            <w:r w:rsidRPr="007D7BFE">
              <w:rPr>
                <w:szCs w:val="26"/>
              </w:rPr>
              <w:t>-HS viết công thức và tính toán rồi đưa ra kết quả so sánh</w:t>
            </w:r>
          </w:p>
          <w:p w14:paraId="27A39BB4" w14:textId="77777777" w:rsidR="000463D9" w:rsidRPr="007D7BFE" w:rsidRDefault="000463D9" w:rsidP="00765CCF">
            <w:pPr>
              <w:rPr>
                <w:szCs w:val="26"/>
              </w:rPr>
            </w:pPr>
            <w:r w:rsidRPr="007D7BFE">
              <w:rPr>
                <w:szCs w:val="26"/>
              </w:rPr>
              <w:t>-HS đưa ra nhận xét: Bình phương cạnh huyền bằng tổng bình phương hai cạnh góc vuông.</w:t>
            </w:r>
          </w:p>
          <w:p w14:paraId="4A990036" w14:textId="77777777" w:rsidR="000463D9" w:rsidRPr="007D7BFE" w:rsidRDefault="000463D9" w:rsidP="00765CCF">
            <w:pPr>
              <w:rPr>
                <w:szCs w:val="26"/>
              </w:rPr>
            </w:pPr>
            <w:r w:rsidRPr="007D7BFE">
              <w:rPr>
                <w:szCs w:val="26"/>
              </w:rPr>
              <w:t>-HS đọc định lý trong SGK</w:t>
            </w:r>
          </w:p>
        </w:tc>
        <w:tc>
          <w:tcPr>
            <w:tcW w:w="3757" w:type="dxa"/>
            <w:shd w:val="clear" w:color="auto" w:fill="auto"/>
          </w:tcPr>
          <w:p w14:paraId="6AA9FDD1" w14:textId="77777777" w:rsidR="000463D9" w:rsidRPr="007D7BFE" w:rsidRDefault="000463D9" w:rsidP="00765CCF">
            <w:pPr>
              <w:rPr>
                <w:b/>
                <w:szCs w:val="26"/>
                <w:u w:val="single"/>
              </w:rPr>
            </w:pPr>
            <w:r w:rsidRPr="007D7BFE">
              <w:rPr>
                <w:b/>
                <w:szCs w:val="26"/>
                <w:u w:val="single"/>
              </w:rPr>
              <w:lastRenderedPageBreak/>
              <w:t>1. Định lý  Py-ta-go:</w:t>
            </w:r>
          </w:p>
          <w:p w14:paraId="167B31D7" w14:textId="4F3C77C1" w:rsidR="000463D9" w:rsidRPr="007D7BFE" w:rsidRDefault="00F95260" w:rsidP="00765CCF">
            <w:pPr>
              <w:rPr>
                <w:szCs w:val="26"/>
              </w:rPr>
            </w:pPr>
            <w:r>
              <w:rPr>
                <w:noProof/>
              </w:rPr>
              <w:drawing>
                <wp:anchor distT="0" distB="0" distL="114300" distR="114300" simplePos="0" relativeHeight="251642368" behindDoc="0" locked="0" layoutInCell="1" allowOverlap="1" wp14:anchorId="3DD6F61E" wp14:editId="51AC04AE">
                  <wp:simplePos x="0" y="0"/>
                  <wp:positionH relativeFrom="column">
                    <wp:posOffset>958215</wp:posOffset>
                  </wp:positionH>
                  <wp:positionV relativeFrom="paragraph">
                    <wp:posOffset>31750</wp:posOffset>
                  </wp:positionV>
                  <wp:extent cx="975995" cy="920750"/>
                  <wp:effectExtent l="0" t="0" r="0" b="0"/>
                  <wp:wrapNone/>
                  <wp:docPr id="241"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975995" cy="920750"/>
                          </a:xfrm>
                          <a:prstGeom prst="rect">
                            <a:avLst/>
                          </a:prstGeom>
                          <a:noFill/>
                          <a:ln>
                            <a:noFill/>
                          </a:ln>
                        </pic:spPr>
                      </pic:pic>
                    </a:graphicData>
                  </a:graphic>
                  <wp14:sizeRelH relativeFrom="page">
                    <wp14:pctWidth>0</wp14:pctWidth>
                  </wp14:sizeRelH>
                  <wp14:sizeRelV relativeFrom="page">
                    <wp14:pctHeight>0</wp14:pctHeight>
                  </wp14:sizeRelV>
                </wp:anchor>
              </w:drawing>
            </w:r>
            <w:r w:rsidR="000463D9" w:rsidRPr="007D7BFE">
              <w:rPr>
                <w:szCs w:val="26"/>
              </w:rPr>
              <w:t xml:space="preserve"> </w:t>
            </w:r>
            <w:r w:rsidR="000463D9" w:rsidRPr="007D7BFE">
              <w:rPr>
                <w:b/>
                <w:szCs w:val="26"/>
                <w:u w:val="single"/>
              </w:rPr>
              <w:t>?1</w:t>
            </w:r>
            <w:r w:rsidR="000463D9" w:rsidRPr="007D7BFE">
              <w:rPr>
                <w:szCs w:val="26"/>
              </w:rPr>
              <w:t xml:space="preserve">        </w:t>
            </w:r>
          </w:p>
          <w:p w14:paraId="0F33C2B3" w14:textId="77777777" w:rsidR="000463D9" w:rsidRPr="007D7BFE" w:rsidRDefault="000463D9" w:rsidP="00765CCF">
            <w:pPr>
              <w:rPr>
                <w:szCs w:val="26"/>
                <w:lang w:val="fr-FR"/>
              </w:rPr>
            </w:pPr>
            <w:r w:rsidRPr="007D7BFE">
              <w:rPr>
                <w:position w:val="-6"/>
                <w:szCs w:val="26"/>
              </w:rPr>
              <w:object w:dxaOrig="680" w:dyaOrig="279" w14:anchorId="47676780">
                <v:shape id="_x0000_i2057" type="#_x0000_t75" style="width:33.75pt;height:14.25pt" o:ole="">
                  <v:imagedata r:id="rId1477" o:title=""/>
                </v:shape>
                <o:OLEObject Type="Embed" ProgID="Equation.3" ShapeID="_x0000_i2057" DrawAspect="Content" ObjectID="_1664270302" r:id="rId1478"/>
              </w:object>
            </w:r>
            <w:r w:rsidRPr="007D7BFE">
              <w:rPr>
                <w:szCs w:val="26"/>
                <w:lang w:val="fr-FR"/>
              </w:rPr>
              <w:t xml:space="preserve"> có:</w:t>
            </w:r>
          </w:p>
          <w:p w14:paraId="4FC10C57" w14:textId="77777777" w:rsidR="000463D9" w:rsidRPr="007D7BFE" w:rsidRDefault="000463D9" w:rsidP="00765CCF">
            <w:pPr>
              <w:rPr>
                <w:szCs w:val="26"/>
                <w:lang w:val="fr-FR"/>
              </w:rPr>
            </w:pPr>
            <w:r w:rsidRPr="007D7BFE">
              <w:rPr>
                <w:szCs w:val="26"/>
                <w:lang w:val="fr-FR"/>
              </w:rPr>
              <w:t xml:space="preserve"> </w:t>
            </w:r>
            <w:r w:rsidRPr="007D7BFE">
              <w:rPr>
                <w:position w:val="-6"/>
                <w:szCs w:val="26"/>
                <w:lang w:val="fr-FR"/>
              </w:rPr>
              <w:object w:dxaOrig="820" w:dyaOrig="340" w14:anchorId="64FA7C2E">
                <v:shape id="_x0000_i2058" type="#_x0000_t75" style="width:41.25pt;height:17.25pt" o:ole="">
                  <v:imagedata r:id="rId1479" o:title=""/>
                </v:shape>
                <o:OLEObject Type="Embed" ProgID="Equation.3" ShapeID="_x0000_i2058" DrawAspect="Content" ObjectID="_1664270303" r:id="rId1480"/>
              </w:object>
            </w:r>
            <w:r w:rsidRPr="007D7BFE">
              <w:rPr>
                <w:szCs w:val="26"/>
                <w:lang w:val="fr-FR"/>
              </w:rPr>
              <w:t xml:space="preserve"> </w:t>
            </w:r>
          </w:p>
          <w:p w14:paraId="3C03521A" w14:textId="77777777" w:rsidR="000463D9" w:rsidRPr="007D7BFE" w:rsidRDefault="000463D9" w:rsidP="00765CCF">
            <w:pPr>
              <w:rPr>
                <w:szCs w:val="26"/>
                <w:lang w:val="fr-FR"/>
              </w:rPr>
            </w:pPr>
            <w:r w:rsidRPr="007D7BFE">
              <w:rPr>
                <w:szCs w:val="26"/>
                <w:lang w:val="fr-FR"/>
              </w:rPr>
              <w:t xml:space="preserve">và AB = 3cm, </w:t>
            </w:r>
          </w:p>
          <w:p w14:paraId="667189E2" w14:textId="77777777" w:rsidR="000463D9" w:rsidRPr="007D7BFE" w:rsidRDefault="000463D9" w:rsidP="00765CCF">
            <w:pPr>
              <w:rPr>
                <w:szCs w:val="26"/>
                <w:lang w:val="fr-FR"/>
              </w:rPr>
            </w:pPr>
            <w:r w:rsidRPr="007D7BFE">
              <w:rPr>
                <w:szCs w:val="26"/>
                <w:lang w:val="fr-FR"/>
              </w:rPr>
              <w:lastRenderedPageBreak/>
              <w:t>AC = 4cm</w:t>
            </w:r>
          </w:p>
          <w:p w14:paraId="2CC38629" w14:textId="77777777" w:rsidR="000463D9" w:rsidRPr="007D7BFE" w:rsidRDefault="000463D9" w:rsidP="00765CCF">
            <w:pPr>
              <w:rPr>
                <w:szCs w:val="26"/>
                <w:lang w:val="pt-BR"/>
              </w:rPr>
            </w:pPr>
            <w:r w:rsidRPr="007D7BFE">
              <w:rPr>
                <w:szCs w:val="26"/>
                <w:lang w:val="pt-BR"/>
              </w:rPr>
              <w:t>Đo được: BC = 5cm</w:t>
            </w:r>
          </w:p>
          <w:p w14:paraId="63FE8B50" w14:textId="77777777" w:rsidR="000463D9" w:rsidRPr="007D7BFE" w:rsidRDefault="000463D9" w:rsidP="00765CCF">
            <w:pPr>
              <w:rPr>
                <w:b/>
                <w:szCs w:val="26"/>
                <w:u w:val="single"/>
              </w:rPr>
            </w:pPr>
            <w:r w:rsidRPr="007D7BFE">
              <w:rPr>
                <w:b/>
                <w:szCs w:val="26"/>
                <w:u w:val="single"/>
              </w:rPr>
              <w:t>?2</w:t>
            </w:r>
          </w:p>
          <w:p w14:paraId="373373A6" w14:textId="77777777" w:rsidR="000463D9" w:rsidRPr="007D7BFE" w:rsidRDefault="000463D9" w:rsidP="00765CCF">
            <w:pPr>
              <w:rPr>
                <w:szCs w:val="26"/>
                <w:lang w:val="pt-BR"/>
              </w:rPr>
            </w:pPr>
            <w:r w:rsidRPr="007D7BFE">
              <w:rPr>
                <w:szCs w:val="26"/>
                <w:lang w:val="pt-BR"/>
              </w:rPr>
              <w:t>Ta có:  S</w:t>
            </w:r>
            <w:r w:rsidRPr="007D7BFE">
              <w:rPr>
                <w:szCs w:val="26"/>
                <w:vertAlign w:val="subscript"/>
                <w:lang w:val="pt-BR"/>
              </w:rPr>
              <w:t>1</w:t>
            </w:r>
            <w:r w:rsidRPr="007D7BFE">
              <w:rPr>
                <w:szCs w:val="26"/>
                <w:lang w:val="pt-BR"/>
              </w:rPr>
              <w:t xml:space="preserve"> = c</w:t>
            </w:r>
            <w:r w:rsidRPr="007D7BFE">
              <w:rPr>
                <w:szCs w:val="26"/>
                <w:vertAlign w:val="superscript"/>
                <w:lang w:val="pt-BR"/>
              </w:rPr>
              <w:t>2</w:t>
            </w:r>
          </w:p>
          <w:p w14:paraId="4BE87D3F" w14:textId="77777777" w:rsidR="000463D9" w:rsidRPr="007D7BFE" w:rsidRDefault="000463D9" w:rsidP="00765CCF">
            <w:pPr>
              <w:rPr>
                <w:szCs w:val="26"/>
                <w:lang w:val="pt-BR"/>
              </w:rPr>
            </w:pPr>
            <w:r w:rsidRPr="007D7BFE">
              <w:rPr>
                <w:szCs w:val="26"/>
                <w:lang w:val="pt-BR"/>
              </w:rPr>
              <w:t xml:space="preserve">            S</w:t>
            </w:r>
            <w:r w:rsidRPr="007D7BFE">
              <w:rPr>
                <w:szCs w:val="26"/>
                <w:vertAlign w:val="subscript"/>
                <w:lang w:val="pt-BR"/>
              </w:rPr>
              <w:t>2</w:t>
            </w:r>
            <w:r w:rsidRPr="007D7BFE">
              <w:rPr>
                <w:szCs w:val="26"/>
                <w:lang w:val="pt-BR"/>
              </w:rPr>
              <w:t xml:space="preserve"> = a</w:t>
            </w:r>
            <w:r w:rsidRPr="007D7BFE">
              <w:rPr>
                <w:szCs w:val="26"/>
                <w:vertAlign w:val="superscript"/>
                <w:lang w:val="pt-BR"/>
              </w:rPr>
              <w:t>2</w:t>
            </w:r>
            <w:r w:rsidRPr="007D7BFE">
              <w:rPr>
                <w:szCs w:val="26"/>
                <w:lang w:val="pt-BR"/>
              </w:rPr>
              <w:t xml:space="preserve"> + b</w:t>
            </w:r>
            <w:r w:rsidRPr="007D7BFE">
              <w:rPr>
                <w:szCs w:val="26"/>
                <w:vertAlign w:val="superscript"/>
                <w:lang w:val="pt-BR"/>
              </w:rPr>
              <w:t>2</w:t>
            </w:r>
          </w:p>
          <w:p w14:paraId="3119C0D7" w14:textId="77777777" w:rsidR="000463D9" w:rsidRPr="007D7BFE" w:rsidRDefault="000463D9" w:rsidP="00765CCF">
            <w:pPr>
              <w:rPr>
                <w:szCs w:val="26"/>
                <w:lang w:val="pt-BR"/>
              </w:rPr>
            </w:pPr>
            <w:r w:rsidRPr="007D7BFE">
              <w:rPr>
                <w:szCs w:val="26"/>
                <w:lang w:val="pt-BR"/>
              </w:rPr>
              <w:t>Ta có: S</w:t>
            </w:r>
            <w:r w:rsidRPr="007D7BFE">
              <w:rPr>
                <w:szCs w:val="26"/>
                <w:vertAlign w:val="subscript"/>
                <w:lang w:val="pt-BR"/>
              </w:rPr>
              <w:t>1</w:t>
            </w:r>
            <w:r w:rsidRPr="007D7BFE">
              <w:rPr>
                <w:szCs w:val="26"/>
                <w:lang w:val="pt-BR"/>
              </w:rPr>
              <w:t xml:space="preserve"> = S</w:t>
            </w:r>
            <w:r w:rsidRPr="007D7BFE">
              <w:rPr>
                <w:szCs w:val="26"/>
                <w:vertAlign w:val="subscript"/>
                <w:lang w:val="pt-BR"/>
              </w:rPr>
              <w:t>2</w:t>
            </w:r>
            <w:r w:rsidRPr="007D7BFE">
              <w:rPr>
                <w:szCs w:val="26"/>
                <w:lang w:val="pt-BR"/>
              </w:rPr>
              <w:t xml:space="preserve"> </w:t>
            </w:r>
            <w:r w:rsidRPr="007D7BFE">
              <w:rPr>
                <w:position w:val="-6"/>
                <w:szCs w:val="26"/>
              </w:rPr>
              <w:object w:dxaOrig="1540" w:dyaOrig="320" w14:anchorId="787AD304">
                <v:shape id="_x0000_i2059" type="#_x0000_t75" style="width:77.25pt;height:15.75pt" o:ole="">
                  <v:imagedata r:id="rId1481" o:title=""/>
                </v:shape>
                <o:OLEObject Type="Embed" ProgID="Equation.3" ShapeID="_x0000_i2059" DrawAspect="Content" ObjectID="_1664270304" r:id="rId1482"/>
              </w:object>
            </w:r>
          </w:p>
          <w:p w14:paraId="4407C19C" w14:textId="2446696E" w:rsidR="000463D9" w:rsidRPr="007D7BFE" w:rsidRDefault="00F95260" w:rsidP="00765CCF">
            <w:pPr>
              <w:rPr>
                <w:i/>
                <w:szCs w:val="26"/>
                <w:lang w:val="pt-BR"/>
              </w:rPr>
            </w:pPr>
            <w:r>
              <w:rPr>
                <w:noProof/>
              </w:rPr>
              <w:drawing>
                <wp:anchor distT="0" distB="0" distL="114300" distR="114300" simplePos="0" relativeHeight="251643392" behindDoc="0" locked="0" layoutInCell="1" allowOverlap="1" wp14:anchorId="7AACBC6E" wp14:editId="4CDBB89E">
                  <wp:simplePos x="0" y="0"/>
                  <wp:positionH relativeFrom="column">
                    <wp:posOffset>1125855</wp:posOffset>
                  </wp:positionH>
                  <wp:positionV relativeFrom="paragraph">
                    <wp:posOffset>-5080</wp:posOffset>
                  </wp:positionV>
                  <wp:extent cx="1021080" cy="963295"/>
                  <wp:effectExtent l="0" t="0" r="0" b="0"/>
                  <wp:wrapNone/>
                  <wp:docPr id="24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1021080" cy="963295"/>
                          </a:xfrm>
                          <a:prstGeom prst="rect">
                            <a:avLst/>
                          </a:prstGeom>
                          <a:noFill/>
                          <a:ln>
                            <a:noFill/>
                          </a:ln>
                        </pic:spPr>
                      </pic:pic>
                    </a:graphicData>
                  </a:graphic>
                  <wp14:sizeRelH relativeFrom="page">
                    <wp14:pctWidth>0</wp14:pctWidth>
                  </wp14:sizeRelH>
                  <wp14:sizeRelV relativeFrom="page">
                    <wp14:pctHeight>0</wp14:pctHeight>
                  </wp14:sizeRelV>
                </wp:anchor>
              </w:drawing>
            </w:r>
            <w:r w:rsidR="000463D9" w:rsidRPr="007D7BFE">
              <w:rPr>
                <w:i/>
                <w:szCs w:val="26"/>
                <w:lang w:val="pt-BR"/>
              </w:rPr>
              <w:t>*Định lý:  SGK</w:t>
            </w:r>
          </w:p>
          <w:p w14:paraId="789B5EC7" w14:textId="77777777" w:rsidR="000463D9" w:rsidRPr="007D7BFE" w:rsidRDefault="000463D9" w:rsidP="00765CCF">
            <w:pPr>
              <w:rPr>
                <w:szCs w:val="26"/>
              </w:rPr>
            </w:pPr>
            <w:r w:rsidRPr="007D7BFE">
              <w:rPr>
                <w:position w:val="-6"/>
                <w:szCs w:val="26"/>
              </w:rPr>
              <w:object w:dxaOrig="680" w:dyaOrig="279" w14:anchorId="1AFE2649">
                <v:shape id="_x0000_i2060" type="#_x0000_t75" style="width:33.75pt;height:14.25pt" o:ole="">
                  <v:imagedata r:id="rId1477" o:title=""/>
                </v:shape>
                <o:OLEObject Type="Embed" ProgID="Equation.3" ShapeID="_x0000_i2060" DrawAspect="Content" ObjectID="_1664270305" r:id="rId1484"/>
              </w:object>
            </w:r>
            <w:r w:rsidRPr="007D7BFE">
              <w:rPr>
                <w:szCs w:val="26"/>
              </w:rPr>
              <w:t xml:space="preserve"> có: </w:t>
            </w:r>
          </w:p>
          <w:p w14:paraId="7B8FE1B7" w14:textId="77777777" w:rsidR="000463D9" w:rsidRPr="007D7BFE" w:rsidRDefault="000463D9" w:rsidP="00765CCF">
            <w:pPr>
              <w:rPr>
                <w:i/>
                <w:szCs w:val="26"/>
                <w:lang w:val="pt-BR"/>
              </w:rPr>
            </w:pPr>
            <w:r w:rsidRPr="007D7BFE">
              <w:rPr>
                <w:position w:val="-6"/>
                <w:szCs w:val="26"/>
                <w:lang w:val="fr-FR"/>
              </w:rPr>
              <w:object w:dxaOrig="820" w:dyaOrig="340" w14:anchorId="230F6C4E">
                <v:shape id="_x0000_i2061" type="#_x0000_t75" style="width:41.25pt;height:17.25pt" o:ole="">
                  <v:imagedata r:id="rId1479" o:title=""/>
                </v:shape>
                <o:OLEObject Type="Embed" ProgID="Equation.3" ShapeID="_x0000_i2061" DrawAspect="Content" ObjectID="_1664270306" r:id="rId1485"/>
              </w:object>
            </w:r>
          </w:p>
          <w:p w14:paraId="59D31933" w14:textId="77777777" w:rsidR="000463D9" w:rsidRPr="007D7BFE" w:rsidRDefault="000463D9" w:rsidP="00765CCF">
            <w:pPr>
              <w:rPr>
                <w:szCs w:val="26"/>
              </w:rPr>
            </w:pPr>
            <w:r w:rsidRPr="007D7BFE">
              <w:rPr>
                <w:position w:val="-6"/>
                <w:szCs w:val="26"/>
              </w:rPr>
              <w:object w:dxaOrig="2180" w:dyaOrig="320" w14:anchorId="21BA9F24">
                <v:shape id="_x0000_i2062" type="#_x0000_t75" style="width:108.75pt;height:15.75pt" o:ole="">
                  <v:imagedata r:id="rId1486" o:title=""/>
                </v:shape>
                <o:OLEObject Type="Embed" ProgID="Equation.3" ShapeID="_x0000_i2062" DrawAspect="Content" ObjectID="_1664270307" r:id="rId1487"/>
              </w:object>
            </w:r>
          </w:p>
          <w:p w14:paraId="127A8CC7" w14:textId="77777777" w:rsidR="000463D9" w:rsidRPr="007D7BFE" w:rsidRDefault="000463D9" w:rsidP="00765CCF">
            <w:pPr>
              <w:rPr>
                <w:b/>
                <w:szCs w:val="26"/>
                <w:u w:val="single"/>
              </w:rPr>
            </w:pPr>
          </w:p>
        </w:tc>
      </w:tr>
      <w:tr w:rsidR="000463D9" w:rsidRPr="007D7BFE" w14:paraId="253EE38F" w14:textId="77777777" w:rsidTr="00765CCF">
        <w:tc>
          <w:tcPr>
            <w:tcW w:w="10921" w:type="dxa"/>
            <w:gridSpan w:val="3"/>
            <w:shd w:val="clear" w:color="auto" w:fill="auto"/>
          </w:tcPr>
          <w:p w14:paraId="37CC414D" w14:textId="77777777" w:rsidR="000463D9" w:rsidRPr="007D7BFE" w:rsidRDefault="000463D9" w:rsidP="00765CCF">
            <w:pPr>
              <w:rPr>
                <w:b/>
                <w:color w:val="FF0000"/>
                <w:szCs w:val="26"/>
              </w:rPr>
            </w:pPr>
            <w:r w:rsidRPr="007D7BFE">
              <w:rPr>
                <w:b/>
                <w:color w:val="FF0000"/>
                <w:szCs w:val="26"/>
              </w:rPr>
              <w:lastRenderedPageBreak/>
              <w:t>C.Hoạt động luyện tập</w:t>
            </w:r>
          </w:p>
          <w:p w14:paraId="31F1FA99" w14:textId="77777777" w:rsidR="000463D9" w:rsidRPr="007D7BFE" w:rsidRDefault="000463D9" w:rsidP="00765CCF">
            <w:pPr>
              <w:rPr>
                <w:szCs w:val="26"/>
              </w:rPr>
            </w:pPr>
            <w:r w:rsidRPr="007D7BFE">
              <w:rPr>
                <w:b/>
                <w:szCs w:val="26"/>
              </w:rPr>
              <w:t>Mục tiêu</w:t>
            </w:r>
            <w:r w:rsidRPr="007D7BFE">
              <w:rPr>
                <w:szCs w:val="26"/>
              </w:rPr>
              <w:t>: Vận dụng định lý Py – ta – go tính độ dài 1 cạnh của tam giác vuông khi biết trước độ dại 2 cạnh.</w:t>
            </w:r>
          </w:p>
          <w:p w14:paraId="2B277EF9" w14:textId="77777777" w:rsidR="000463D9" w:rsidRPr="007D7BFE" w:rsidRDefault="000463D9" w:rsidP="00765CCF">
            <w:pPr>
              <w:rPr>
                <w:szCs w:val="26"/>
              </w:rPr>
            </w:pPr>
            <w:r w:rsidRPr="007D7BFE">
              <w:rPr>
                <w:b/>
                <w:szCs w:val="26"/>
              </w:rPr>
              <w:t>Phương pháp</w:t>
            </w:r>
            <w:r w:rsidRPr="007D7BFE">
              <w:rPr>
                <w:szCs w:val="26"/>
              </w:rPr>
              <w:t>: Hoạt động cá nhân và vấn đáp gợi mở</w:t>
            </w:r>
          </w:p>
        </w:tc>
      </w:tr>
      <w:tr w:rsidR="000463D9" w:rsidRPr="007D7BFE" w14:paraId="4E22904C" w14:textId="77777777" w:rsidTr="00765CCF">
        <w:tc>
          <w:tcPr>
            <w:tcW w:w="3863" w:type="dxa"/>
            <w:shd w:val="clear" w:color="auto" w:fill="auto"/>
          </w:tcPr>
          <w:p w14:paraId="78ACBB43" w14:textId="77777777" w:rsidR="000463D9" w:rsidRPr="007D7BFE" w:rsidRDefault="000463D9" w:rsidP="00765CCF">
            <w:pPr>
              <w:rPr>
                <w:szCs w:val="26"/>
              </w:rPr>
            </w:pPr>
            <w:r w:rsidRPr="007D7BFE">
              <w:rPr>
                <w:szCs w:val="26"/>
              </w:rPr>
              <w:t xml:space="preserve">-GV yêu cầu HS làm </w:t>
            </w:r>
            <w:r w:rsidRPr="007D7BFE">
              <w:rPr>
                <w:b/>
                <w:szCs w:val="26"/>
                <w:u w:val="single"/>
              </w:rPr>
              <w:t>?3</w:t>
            </w:r>
          </w:p>
          <w:p w14:paraId="15990323" w14:textId="77777777" w:rsidR="000463D9" w:rsidRPr="007D7BFE" w:rsidRDefault="000463D9" w:rsidP="00765CCF">
            <w:pPr>
              <w:rPr>
                <w:szCs w:val="26"/>
              </w:rPr>
            </w:pPr>
            <w:r w:rsidRPr="007D7BFE">
              <w:rPr>
                <w:szCs w:val="26"/>
              </w:rPr>
              <w:t>-GV treo bảng phụ có vẽ hình.</w:t>
            </w:r>
          </w:p>
          <w:p w14:paraId="2A1A0AB1" w14:textId="77777777" w:rsidR="000463D9" w:rsidRPr="007D7BFE" w:rsidRDefault="000463D9" w:rsidP="00765CCF">
            <w:pPr>
              <w:rPr>
                <w:szCs w:val="26"/>
              </w:rPr>
            </w:pPr>
            <w:r w:rsidRPr="007D7BFE">
              <w:rPr>
                <w:szCs w:val="26"/>
              </w:rPr>
              <w:t>-Tam giác ABC có đặc điểm gì?</w:t>
            </w:r>
          </w:p>
          <w:p w14:paraId="4418EBE3" w14:textId="77777777" w:rsidR="000463D9" w:rsidRPr="007D7BFE" w:rsidRDefault="000463D9" w:rsidP="00765CCF">
            <w:pPr>
              <w:rPr>
                <w:szCs w:val="26"/>
              </w:rPr>
            </w:pPr>
            <w:r w:rsidRPr="007D7BFE">
              <w:rPr>
                <w:szCs w:val="26"/>
              </w:rPr>
              <w:t>-Áp dụng định lý Py – ta – go ta có điều gì?</w:t>
            </w:r>
          </w:p>
          <w:p w14:paraId="0B1E372A" w14:textId="77777777" w:rsidR="000463D9" w:rsidRPr="007D7BFE" w:rsidRDefault="000463D9" w:rsidP="00765CCF">
            <w:pPr>
              <w:rPr>
                <w:szCs w:val="26"/>
              </w:rPr>
            </w:pPr>
            <w:r w:rsidRPr="007D7BFE">
              <w:rPr>
                <w:szCs w:val="26"/>
              </w:rPr>
              <w:t>-Trong biểu thức trên đã biết những đại lượng nào?</w:t>
            </w:r>
          </w:p>
          <w:p w14:paraId="2136F59D" w14:textId="77777777" w:rsidR="000463D9" w:rsidRPr="007D7BFE" w:rsidRDefault="000463D9" w:rsidP="00765CCF">
            <w:pPr>
              <w:rPr>
                <w:szCs w:val="26"/>
              </w:rPr>
            </w:pPr>
            <w:r w:rsidRPr="007D7BFE">
              <w:rPr>
                <w:szCs w:val="26"/>
              </w:rPr>
              <w:t>-GV hướng dẫn HS trình bày câu 1 ( H124/sgk)</w:t>
            </w:r>
          </w:p>
          <w:p w14:paraId="54795A15" w14:textId="77777777" w:rsidR="000463D9" w:rsidRPr="007D7BFE" w:rsidRDefault="000463D9" w:rsidP="00765CCF">
            <w:pPr>
              <w:rPr>
                <w:szCs w:val="26"/>
              </w:rPr>
            </w:pPr>
          </w:p>
          <w:p w14:paraId="4E81AD7F" w14:textId="77777777" w:rsidR="000463D9" w:rsidRPr="007D7BFE" w:rsidRDefault="000463D9" w:rsidP="00765CCF">
            <w:pPr>
              <w:rPr>
                <w:szCs w:val="26"/>
              </w:rPr>
            </w:pPr>
            <w:r w:rsidRPr="007D7BFE">
              <w:rPr>
                <w:szCs w:val="26"/>
              </w:rPr>
              <w:t>-Câu 2 (H125) GV giành thời gian cho HS làm bài, sau đó gọi 1 HS lên bảng trình bày.</w:t>
            </w:r>
          </w:p>
          <w:p w14:paraId="5FE9C11E" w14:textId="77777777" w:rsidR="000463D9" w:rsidRPr="007D7BFE" w:rsidRDefault="000463D9" w:rsidP="00765CCF">
            <w:pPr>
              <w:rPr>
                <w:szCs w:val="26"/>
              </w:rPr>
            </w:pPr>
          </w:p>
          <w:p w14:paraId="25A28FE4" w14:textId="77777777" w:rsidR="000463D9" w:rsidRPr="007D7BFE" w:rsidRDefault="000463D9" w:rsidP="00765CCF">
            <w:pPr>
              <w:rPr>
                <w:szCs w:val="26"/>
              </w:rPr>
            </w:pPr>
          </w:p>
          <w:p w14:paraId="6876D832" w14:textId="77777777" w:rsidR="000463D9" w:rsidRPr="007D7BFE" w:rsidRDefault="000463D9" w:rsidP="00765CCF">
            <w:pPr>
              <w:rPr>
                <w:szCs w:val="26"/>
              </w:rPr>
            </w:pPr>
          </w:p>
          <w:p w14:paraId="3250E31C" w14:textId="77777777" w:rsidR="000463D9" w:rsidRPr="007D7BFE" w:rsidRDefault="000463D9" w:rsidP="00765CCF">
            <w:pPr>
              <w:rPr>
                <w:szCs w:val="26"/>
              </w:rPr>
            </w:pPr>
          </w:p>
          <w:p w14:paraId="6425870E" w14:textId="77777777" w:rsidR="000463D9" w:rsidRPr="007D7BFE" w:rsidRDefault="000463D9" w:rsidP="00765CCF">
            <w:pPr>
              <w:rPr>
                <w:szCs w:val="26"/>
              </w:rPr>
            </w:pPr>
            <w:r w:rsidRPr="007D7BFE">
              <w:rPr>
                <w:szCs w:val="26"/>
              </w:rPr>
              <w:t>GV nhận xét và cho điểm.</w:t>
            </w:r>
          </w:p>
          <w:p w14:paraId="0EBB14C8" w14:textId="77777777" w:rsidR="000463D9" w:rsidRPr="007D7BFE" w:rsidRDefault="000463D9" w:rsidP="00765CCF">
            <w:pPr>
              <w:rPr>
                <w:szCs w:val="26"/>
              </w:rPr>
            </w:pPr>
          </w:p>
        </w:tc>
        <w:tc>
          <w:tcPr>
            <w:tcW w:w="3301" w:type="dxa"/>
            <w:shd w:val="clear" w:color="auto" w:fill="auto"/>
          </w:tcPr>
          <w:p w14:paraId="3A18F753" w14:textId="77777777" w:rsidR="000463D9" w:rsidRPr="007D7BFE" w:rsidRDefault="000463D9" w:rsidP="00765CCF">
            <w:pPr>
              <w:rPr>
                <w:szCs w:val="26"/>
              </w:rPr>
            </w:pPr>
            <w:r w:rsidRPr="007D7BFE">
              <w:rPr>
                <w:szCs w:val="26"/>
              </w:rPr>
              <w:lastRenderedPageBreak/>
              <w:t>-HS đọc đề và vẽ hình vào vở.</w:t>
            </w:r>
          </w:p>
          <w:p w14:paraId="6AD50D9B" w14:textId="77777777" w:rsidR="000463D9" w:rsidRPr="007D7BFE" w:rsidRDefault="000463D9" w:rsidP="00765CCF">
            <w:pPr>
              <w:rPr>
                <w:szCs w:val="26"/>
              </w:rPr>
            </w:pPr>
            <w:r w:rsidRPr="007D7BFE">
              <w:rPr>
                <w:szCs w:val="26"/>
              </w:rPr>
              <w:t>-HS trả lời</w:t>
            </w:r>
          </w:p>
          <w:p w14:paraId="0A77E714" w14:textId="77777777" w:rsidR="000463D9" w:rsidRPr="007D7BFE" w:rsidRDefault="000463D9" w:rsidP="00765CCF">
            <w:pPr>
              <w:rPr>
                <w:szCs w:val="26"/>
              </w:rPr>
            </w:pPr>
            <w:r w:rsidRPr="007D7BFE">
              <w:rPr>
                <w:szCs w:val="26"/>
              </w:rPr>
              <w:t>-HS trả lời</w:t>
            </w:r>
          </w:p>
          <w:p w14:paraId="34E88FCE" w14:textId="77777777" w:rsidR="000463D9" w:rsidRPr="007D7BFE" w:rsidRDefault="000463D9" w:rsidP="00765CCF">
            <w:pPr>
              <w:rPr>
                <w:szCs w:val="26"/>
              </w:rPr>
            </w:pPr>
          </w:p>
          <w:p w14:paraId="58E1ABC0" w14:textId="77777777" w:rsidR="000463D9" w:rsidRPr="007D7BFE" w:rsidRDefault="000463D9" w:rsidP="00765CCF">
            <w:pPr>
              <w:rPr>
                <w:szCs w:val="26"/>
              </w:rPr>
            </w:pPr>
            <w:r w:rsidRPr="007D7BFE">
              <w:rPr>
                <w:szCs w:val="26"/>
              </w:rPr>
              <w:t>-HS trả lời</w:t>
            </w:r>
          </w:p>
          <w:p w14:paraId="6486BD63" w14:textId="77777777" w:rsidR="000463D9" w:rsidRPr="007D7BFE" w:rsidRDefault="000463D9" w:rsidP="00765CCF">
            <w:pPr>
              <w:rPr>
                <w:szCs w:val="26"/>
              </w:rPr>
            </w:pPr>
          </w:p>
          <w:p w14:paraId="201C7A99" w14:textId="77777777" w:rsidR="000463D9" w:rsidRPr="007D7BFE" w:rsidRDefault="000463D9" w:rsidP="00765CCF">
            <w:pPr>
              <w:rPr>
                <w:szCs w:val="26"/>
              </w:rPr>
            </w:pPr>
            <w:r w:rsidRPr="007D7BFE">
              <w:rPr>
                <w:szCs w:val="26"/>
              </w:rPr>
              <w:t xml:space="preserve">-HS theo dõi và ghi bài vào vở. </w:t>
            </w:r>
          </w:p>
          <w:p w14:paraId="7F980E2E" w14:textId="77777777" w:rsidR="000463D9" w:rsidRPr="007D7BFE" w:rsidRDefault="000463D9" w:rsidP="00765CCF">
            <w:pPr>
              <w:rPr>
                <w:szCs w:val="26"/>
              </w:rPr>
            </w:pPr>
          </w:p>
          <w:p w14:paraId="0764E94F" w14:textId="77777777" w:rsidR="000463D9" w:rsidRPr="007D7BFE" w:rsidRDefault="000463D9" w:rsidP="00765CCF">
            <w:pPr>
              <w:rPr>
                <w:szCs w:val="26"/>
              </w:rPr>
            </w:pPr>
            <w:r w:rsidRPr="007D7BFE">
              <w:rPr>
                <w:szCs w:val="26"/>
              </w:rPr>
              <w:t>-HS thực hiện nhanh và 1 HS lên bảng, HS còn lại theo dõi và nhận xét bài làm của bạn.</w:t>
            </w:r>
          </w:p>
          <w:p w14:paraId="45573312" w14:textId="77777777" w:rsidR="000463D9" w:rsidRPr="007D7BFE" w:rsidRDefault="000463D9" w:rsidP="00765CCF">
            <w:pPr>
              <w:rPr>
                <w:szCs w:val="26"/>
                <w:lang w:val="fr-FR"/>
              </w:rPr>
            </w:pPr>
          </w:p>
          <w:p w14:paraId="3D4F1C4C" w14:textId="77777777" w:rsidR="000463D9" w:rsidRPr="007D7BFE" w:rsidRDefault="000463D9" w:rsidP="00765CCF">
            <w:pPr>
              <w:rPr>
                <w:szCs w:val="26"/>
                <w:lang w:val="fr-FR"/>
              </w:rPr>
            </w:pPr>
          </w:p>
          <w:p w14:paraId="1EFD5286" w14:textId="77777777" w:rsidR="000463D9" w:rsidRPr="007D7BFE" w:rsidRDefault="000463D9" w:rsidP="00765CCF">
            <w:pPr>
              <w:rPr>
                <w:szCs w:val="26"/>
                <w:lang w:val="fr-FR"/>
              </w:rPr>
            </w:pPr>
          </w:p>
          <w:p w14:paraId="77539A05" w14:textId="77777777" w:rsidR="000463D9" w:rsidRPr="007D7BFE" w:rsidRDefault="000463D9" w:rsidP="00765CCF">
            <w:pPr>
              <w:rPr>
                <w:szCs w:val="26"/>
                <w:lang w:val="fr-FR"/>
              </w:rPr>
            </w:pPr>
          </w:p>
        </w:tc>
        <w:tc>
          <w:tcPr>
            <w:tcW w:w="3757" w:type="dxa"/>
            <w:shd w:val="clear" w:color="auto" w:fill="auto"/>
          </w:tcPr>
          <w:p w14:paraId="5D48AC9F" w14:textId="77777777" w:rsidR="000463D9" w:rsidRPr="007D7BFE" w:rsidRDefault="000463D9" w:rsidP="00765CCF">
            <w:pPr>
              <w:rPr>
                <w:szCs w:val="26"/>
                <w:lang w:val="pt-BR"/>
              </w:rPr>
            </w:pPr>
            <w:r w:rsidRPr="007D7BFE">
              <w:rPr>
                <w:b/>
                <w:szCs w:val="26"/>
                <w:u w:val="single"/>
                <w:lang w:val="pt-BR"/>
              </w:rPr>
              <w:lastRenderedPageBreak/>
              <w:t>?3</w:t>
            </w:r>
            <w:r w:rsidRPr="007D7BFE">
              <w:rPr>
                <w:szCs w:val="26"/>
                <w:lang w:val="pt-BR"/>
              </w:rPr>
              <w:t>: Tìm x trong các hình vẽ:</w:t>
            </w:r>
          </w:p>
          <w:p w14:paraId="481344E0" w14:textId="3B513211" w:rsidR="000463D9" w:rsidRPr="007D7BFE" w:rsidRDefault="00F95260" w:rsidP="00765CCF">
            <w:pPr>
              <w:rPr>
                <w:szCs w:val="26"/>
                <w:u w:val="single"/>
                <w:lang w:val="pt-BR"/>
              </w:rPr>
            </w:pPr>
            <w:r>
              <w:rPr>
                <w:noProof/>
              </w:rPr>
              <w:drawing>
                <wp:anchor distT="0" distB="0" distL="114300" distR="114300" simplePos="0" relativeHeight="251645440" behindDoc="0" locked="0" layoutInCell="1" allowOverlap="1" wp14:anchorId="4FC5B881" wp14:editId="4A019F83">
                  <wp:simplePos x="0" y="0"/>
                  <wp:positionH relativeFrom="column">
                    <wp:posOffset>617855</wp:posOffset>
                  </wp:positionH>
                  <wp:positionV relativeFrom="paragraph">
                    <wp:posOffset>174625</wp:posOffset>
                  </wp:positionV>
                  <wp:extent cx="1504950" cy="933450"/>
                  <wp:effectExtent l="0" t="0" r="0" b="0"/>
                  <wp:wrapNone/>
                  <wp:docPr id="239"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488">
                            <a:extLst>
                              <a:ext uri="{28A0092B-C50C-407E-A947-70E740481C1C}">
                                <a14:useLocalDpi xmlns:a14="http://schemas.microsoft.com/office/drawing/2010/main" val="0"/>
                              </a:ext>
                            </a:extLst>
                          </a:blip>
                          <a:srcRect/>
                          <a:stretch>
                            <a:fillRect/>
                          </a:stretch>
                        </pic:blipFill>
                        <pic:spPr bwMode="auto">
                          <a:xfrm>
                            <a:off x="0" y="0"/>
                            <a:ext cx="1504950"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0463D9" w:rsidRPr="007D7BFE">
              <w:rPr>
                <w:szCs w:val="26"/>
                <w:u w:val="single"/>
                <w:lang w:val="pt-BR"/>
              </w:rPr>
              <w:t>Hình 124</w:t>
            </w:r>
          </w:p>
          <w:p w14:paraId="26461B8B" w14:textId="77777777" w:rsidR="000463D9" w:rsidRPr="007D7BFE" w:rsidRDefault="000463D9" w:rsidP="00765CCF">
            <w:pPr>
              <w:rPr>
                <w:szCs w:val="26"/>
              </w:rPr>
            </w:pPr>
          </w:p>
          <w:p w14:paraId="6A9B78FD" w14:textId="77777777" w:rsidR="000463D9" w:rsidRPr="007D7BFE" w:rsidRDefault="000463D9" w:rsidP="00765CCF">
            <w:pPr>
              <w:rPr>
                <w:szCs w:val="26"/>
              </w:rPr>
            </w:pPr>
          </w:p>
          <w:p w14:paraId="697D656A" w14:textId="77777777" w:rsidR="000463D9" w:rsidRPr="007D7BFE" w:rsidRDefault="000463D9" w:rsidP="00765CCF">
            <w:pPr>
              <w:rPr>
                <w:szCs w:val="26"/>
              </w:rPr>
            </w:pPr>
          </w:p>
          <w:p w14:paraId="0AA875BE" w14:textId="77777777" w:rsidR="000463D9" w:rsidRPr="007D7BFE" w:rsidRDefault="000463D9" w:rsidP="00765CCF">
            <w:pPr>
              <w:rPr>
                <w:szCs w:val="26"/>
                <w:lang w:val="fr-FR"/>
              </w:rPr>
            </w:pPr>
            <w:r w:rsidRPr="007D7BFE">
              <w:rPr>
                <w:szCs w:val="26"/>
                <w:lang w:val="fr-FR"/>
              </w:rPr>
              <w:t xml:space="preserve">-Xét </w:t>
            </w:r>
            <w:r w:rsidRPr="007D7BFE">
              <w:rPr>
                <w:position w:val="-6"/>
                <w:szCs w:val="26"/>
              </w:rPr>
              <w:object w:dxaOrig="680" w:dyaOrig="279" w14:anchorId="0F77E167">
                <v:shape id="_x0000_i2063" type="#_x0000_t75" style="width:33.75pt;height:14.25pt" o:ole="">
                  <v:imagedata r:id="rId1477" o:title=""/>
                </v:shape>
                <o:OLEObject Type="Embed" ProgID="Equation.3" ShapeID="_x0000_i2063" DrawAspect="Content" ObjectID="_1664270308" r:id="rId1489"/>
              </w:object>
            </w:r>
            <w:r w:rsidRPr="007D7BFE">
              <w:rPr>
                <w:szCs w:val="26"/>
                <w:lang w:val="fr-FR"/>
              </w:rPr>
              <w:t xml:space="preserve"> vuông tại B có:</w:t>
            </w:r>
          </w:p>
          <w:p w14:paraId="7BB9B284" w14:textId="77777777" w:rsidR="000463D9" w:rsidRPr="007D7BFE" w:rsidRDefault="000463D9" w:rsidP="00765CCF">
            <w:pPr>
              <w:rPr>
                <w:szCs w:val="26"/>
              </w:rPr>
            </w:pPr>
            <w:r w:rsidRPr="007D7BFE">
              <w:rPr>
                <w:position w:val="-6"/>
                <w:szCs w:val="26"/>
              </w:rPr>
              <w:object w:dxaOrig="1900" w:dyaOrig="320" w14:anchorId="050EDE2D">
                <v:shape id="_x0000_i2064" type="#_x0000_t75" style="width:95.25pt;height:15.75pt" o:ole="">
                  <v:imagedata r:id="rId1490" o:title=""/>
                </v:shape>
                <o:OLEObject Type="Embed" ProgID="Equation.3" ShapeID="_x0000_i2064" DrawAspect="Content" ObjectID="_1664270309" r:id="rId1491"/>
              </w:object>
            </w:r>
            <w:r w:rsidRPr="007D7BFE">
              <w:rPr>
                <w:szCs w:val="26"/>
              </w:rPr>
              <w:t xml:space="preserve"> (Py-ta-go)</w:t>
            </w:r>
          </w:p>
          <w:p w14:paraId="1E027082" w14:textId="77777777" w:rsidR="000463D9" w:rsidRPr="007D7BFE" w:rsidRDefault="000463D9" w:rsidP="00765CCF">
            <w:pPr>
              <w:rPr>
                <w:szCs w:val="26"/>
              </w:rPr>
            </w:pPr>
            <w:r w:rsidRPr="007D7BFE">
              <w:rPr>
                <w:position w:val="-6"/>
                <w:szCs w:val="26"/>
              </w:rPr>
              <w:object w:dxaOrig="3220" w:dyaOrig="320" w14:anchorId="266E08D7">
                <v:shape id="_x0000_i2065" type="#_x0000_t75" style="width:161.25pt;height:15.75pt" o:ole="">
                  <v:imagedata r:id="rId1492" o:title=""/>
                </v:shape>
                <o:OLEObject Type="Embed" ProgID="Equation.3" ShapeID="_x0000_i2065" DrawAspect="Content" ObjectID="_1664270310" r:id="rId1493"/>
              </w:object>
            </w:r>
          </w:p>
          <w:p w14:paraId="5EA2FD1F" w14:textId="77777777" w:rsidR="000463D9" w:rsidRPr="007D7BFE" w:rsidRDefault="000463D9" w:rsidP="00765CCF">
            <w:pPr>
              <w:rPr>
                <w:szCs w:val="26"/>
              </w:rPr>
            </w:pPr>
            <w:r w:rsidRPr="007D7BFE">
              <w:rPr>
                <w:szCs w:val="26"/>
              </w:rPr>
              <w:t xml:space="preserve">    </w:t>
            </w:r>
            <w:r w:rsidRPr="007D7BFE">
              <w:rPr>
                <w:position w:val="-6"/>
                <w:szCs w:val="26"/>
              </w:rPr>
              <w:object w:dxaOrig="2320" w:dyaOrig="320" w14:anchorId="6655E530">
                <v:shape id="_x0000_i2066" type="#_x0000_t75" style="width:116.25pt;height:15.75pt" o:ole="">
                  <v:imagedata r:id="rId1494" o:title=""/>
                </v:shape>
                <o:OLEObject Type="Embed" ProgID="Equation.3" ShapeID="_x0000_i2066" DrawAspect="Content" ObjectID="_1664270311" r:id="rId1495"/>
              </w:object>
            </w:r>
          </w:p>
          <w:p w14:paraId="2DD57C8F" w14:textId="0D3868FD" w:rsidR="000463D9" w:rsidRPr="007D7BFE" w:rsidRDefault="00F95260" w:rsidP="00765CCF">
            <w:pPr>
              <w:rPr>
                <w:szCs w:val="26"/>
              </w:rPr>
            </w:pPr>
            <w:r w:rsidRPr="007D7BFE">
              <w:rPr>
                <w:noProof/>
                <w:u w:val="single"/>
              </w:rPr>
              <w:drawing>
                <wp:anchor distT="0" distB="0" distL="114300" distR="114300" simplePos="0" relativeHeight="251644416" behindDoc="0" locked="0" layoutInCell="1" allowOverlap="1" wp14:anchorId="6F44001B" wp14:editId="21928657">
                  <wp:simplePos x="0" y="0"/>
                  <wp:positionH relativeFrom="column">
                    <wp:posOffset>903605</wp:posOffset>
                  </wp:positionH>
                  <wp:positionV relativeFrom="paragraph">
                    <wp:posOffset>95885</wp:posOffset>
                  </wp:positionV>
                  <wp:extent cx="1231265" cy="1047115"/>
                  <wp:effectExtent l="0" t="0" r="0" b="0"/>
                  <wp:wrapNone/>
                  <wp:docPr id="238"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1231265" cy="1047115"/>
                          </a:xfrm>
                          <a:prstGeom prst="rect">
                            <a:avLst/>
                          </a:prstGeom>
                          <a:noFill/>
                          <a:ln>
                            <a:noFill/>
                          </a:ln>
                        </pic:spPr>
                      </pic:pic>
                    </a:graphicData>
                  </a:graphic>
                  <wp14:sizeRelH relativeFrom="page">
                    <wp14:pctWidth>0</wp14:pctWidth>
                  </wp14:sizeRelH>
                  <wp14:sizeRelV relativeFrom="page">
                    <wp14:pctHeight>0</wp14:pctHeight>
                  </wp14:sizeRelV>
                </wp:anchor>
              </w:drawing>
            </w:r>
            <w:r w:rsidR="000463D9" w:rsidRPr="007D7BFE">
              <w:rPr>
                <w:szCs w:val="26"/>
              </w:rPr>
              <w:t xml:space="preserve">Hay </w:t>
            </w:r>
            <w:r w:rsidR="000463D9" w:rsidRPr="007D7BFE">
              <w:rPr>
                <w:position w:val="-6"/>
                <w:szCs w:val="26"/>
              </w:rPr>
              <w:object w:dxaOrig="859" w:dyaOrig="279" w14:anchorId="08464E6A">
                <v:shape id="_x0000_i2067" type="#_x0000_t75" style="width:42.75pt;height:14.25pt" o:ole="">
                  <v:imagedata r:id="rId1497" o:title=""/>
                </v:shape>
                <o:OLEObject Type="Embed" ProgID="Equation.3" ShapeID="_x0000_i2067" DrawAspect="Content" ObjectID="_1664270312" r:id="rId1498"/>
              </w:object>
            </w:r>
          </w:p>
          <w:p w14:paraId="72183BCF" w14:textId="77777777" w:rsidR="000463D9" w:rsidRPr="007D7BFE" w:rsidRDefault="000463D9" w:rsidP="00765CCF">
            <w:pPr>
              <w:rPr>
                <w:szCs w:val="26"/>
                <w:u w:val="single"/>
              </w:rPr>
            </w:pPr>
          </w:p>
          <w:p w14:paraId="26BB6771" w14:textId="77777777" w:rsidR="000463D9" w:rsidRPr="007D7BFE" w:rsidRDefault="000463D9" w:rsidP="00765CCF">
            <w:pPr>
              <w:rPr>
                <w:szCs w:val="26"/>
                <w:u w:val="single"/>
              </w:rPr>
            </w:pPr>
            <w:r w:rsidRPr="007D7BFE">
              <w:rPr>
                <w:szCs w:val="26"/>
                <w:u w:val="single"/>
              </w:rPr>
              <w:t xml:space="preserve">Hình 125   </w:t>
            </w:r>
          </w:p>
          <w:p w14:paraId="7E7C1B9C" w14:textId="77777777" w:rsidR="000463D9" w:rsidRPr="007D7BFE" w:rsidRDefault="000463D9" w:rsidP="00765CCF">
            <w:pPr>
              <w:rPr>
                <w:szCs w:val="26"/>
                <w:u w:val="single"/>
              </w:rPr>
            </w:pPr>
            <w:r w:rsidRPr="007D7BFE">
              <w:rPr>
                <w:szCs w:val="26"/>
                <w:u w:val="single"/>
              </w:rPr>
              <w:t xml:space="preserve">  </w:t>
            </w:r>
          </w:p>
          <w:p w14:paraId="7A3C2D66" w14:textId="77777777" w:rsidR="000463D9" w:rsidRPr="007D7BFE" w:rsidRDefault="000463D9" w:rsidP="00765CCF">
            <w:pPr>
              <w:rPr>
                <w:szCs w:val="26"/>
              </w:rPr>
            </w:pPr>
            <w:r w:rsidRPr="007D7BFE">
              <w:rPr>
                <w:szCs w:val="26"/>
                <w:lang w:val="fr-FR"/>
              </w:rPr>
              <w:t xml:space="preserve">-Xét </w:t>
            </w:r>
            <w:r w:rsidRPr="007D7BFE">
              <w:rPr>
                <w:position w:val="-4"/>
                <w:szCs w:val="26"/>
              </w:rPr>
              <w:object w:dxaOrig="720" w:dyaOrig="260" w14:anchorId="0C3AE22C">
                <v:shape id="_x0000_i2068" type="#_x0000_t75" style="width:36pt;height:12.75pt" o:ole="">
                  <v:imagedata r:id="rId1499" o:title=""/>
                </v:shape>
                <o:OLEObject Type="Embed" ProgID="Equation.3" ShapeID="_x0000_i2068" DrawAspect="Content" ObjectID="_1664270313" r:id="rId1500"/>
              </w:object>
            </w:r>
          </w:p>
          <w:p w14:paraId="71A69A76" w14:textId="77777777" w:rsidR="000463D9" w:rsidRPr="007D7BFE" w:rsidRDefault="000463D9" w:rsidP="00765CCF">
            <w:pPr>
              <w:rPr>
                <w:szCs w:val="26"/>
                <w:lang w:val="fr-FR"/>
              </w:rPr>
            </w:pPr>
            <w:r w:rsidRPr="007D7BFE">
              <w:rPr>
                <w:szCs w:val="26"/>
                <w:lang w:val="fr-FR"/>
              </w:rPr>
              <w:t xml:space="preserve"> vuông tại D</w:t>
            </w:r>
          </w:p>
          <w:p w14:paraId="1F809D2D" w14:textId="77777777" w:rsidR="000463D9" w:rsidRPr="007D7BFE" w:rsidRDefault="000463D9" w:rsidP="00765CCF">
            <w:pPr>
              <w:rPr>
                <w:szCs w:val="26"/>
              </w:rPr>
            </w:pPr>
            <w:r w:rsidRPr="007D7BFE">
              <w:rPr>
                <w:szCs w:val="26"/>
                <w:lang w:val="fr-FR"/>
              </w:rPr>
              <w:t xml:space="preserve"> có:</w:t>
            </w:r>
            <w:r w:rsidRPr="007D7BFE">
              <w:rPr>
                <w:position w:val="-4"/>
                <w:szCs w:val="26"/>
              </w:rPr>
              <w:object w:dxaOrig="1900" w:dyaOrig="300" w14:anchorId="4A036529">
                <v:shape id="_x0000_i2069" type="#_x0000_t75" style="width:95.25pt;height:15pt" o:ole="">
                  <v:imagedata r:id="rId1501" o:title=""/>
                </v:shape>
                <o:OLEObject Type="Embed" ProgID="Equation.3" ShapeID="_x0000_i2069" DrawAspect="Content" ObjectID="_1664270314" r:id="rId1502"/>
              </w:object>
            </w:r>
            <w:r w:rsidRPr="007D7BFE">
              <w:rPr>
                <w:szCs w:val="26"/>
              </w:rPr>
              <w:t xml:space="preserve"> (Py-ta-go)</w:t>
            </w:r>
          </w:p>
          <w:p w14:paraId="241A8803" w14:textId="77777777" w:rsidR="000463D9" w:rsidRPr="007D7BFE" w:rsidRDefault="000463D9" w:rsidP="00765CCF">
            <w:pPr>
              <w:rPr>
                <w:szCs w:val="26"/>
              </w:rPr>
            </w:pPr>
            <w:r w:rsidRPr="007D7BFE">
              <w:rPr>
                <w:szCs w:val="26"/>
              </w:rPr>
              <w:lastRenderedPageBreak/>
              <w:t xml:space="preserve">       </w:t>
            </w:r>
            <w:r w:rsidRPr="007D7BFE">
              <w:rPr>
                <w:position w:val="-4"/>
                <w:szCs w:val="26"/>
              </w:rPr>
              <w:object w:dxaOrig="1260" w:dyaOrig="300" w14:anchorId="7F4CB20E">
                <v:shape id="_x0000_i2070" type="#_x0000_t75" style="width:63pt;height:15pt" o:ole="">
                  <v:imagedata r:id="rId1503" o:title=""/>
                </v:shape>
                <o:OLEObject Type="Embed" ProgID="Equation.3" ShapeID="_x0000_i2070" DrawAspect="Content" ObjectID="_1664270315" r:id="rId1504"/>
              </w:object>
            </w:r>
          </w:p>
          <w:p w14:paraId="28E0AB91" w14:textId="77777777" w:rsidR="000463D9" w:rsidRPr="007D7BFE" w:rsidRDefault="000463D9" w:rsidP="00765CCF">
            <w:pPr>
              <w:rPr>
                <w:szCs w:val="26"/>
              </w:rPr>
            </w:pPr>
            <w:r w:rsidRPr="007D7BFE">
              <w:rPr>
                <w:position w:val="-6"/>
                <w:szCs w:val="26"/>
              </w:rPr>
              <w:object w:dxaOrig="1240" w:dyaOrig="340" w14:anchorId="3C57ACF6">
                <v:shape id="_x0000_i2071" type="#_x0000_t75" style="width:62.25pt;height:17.25pt" o:ole="">
                  <v:imagedata r:id="rId1505" o:title=""/>
                </v:shape>
                <o:OLEObject Type="Embed" ProgID="Equation.3" ShapeID="_x0000_i2071" DrawAspect="Content" ObjectID="_1664270316" r:id="rId1506"/>
              </w:object>
            </w:r>
            <w:r w:rsidRPr="007D7BFE">
              <w:rPr>
                <w:szCs w:val="26"/>
              </w:rPr>
              <w:t xml:space="preserve"> hay </w:t>
            </w:r>
            <w:r w:rsidRPr="007D7BFE">
              <w:rPr>
                <w:position w:val="-6"/>
                <w:szCs w:val="26"/>
              </w:rPr>
              <w:object w:dxaOrig="760" w:dyaOrig="340" w14:anchorId="0A93262C">
                <v:shape id="_x0000_i2072" type="#_x0000_t75" style="width:38.25pt;height:17.25pt" o:ole="">
                  <v:imagedata r:id="rId1507" o:title=""/>
                </v:shape>
                <o:OLEObject Type="Embed" ProgID="Equation.3" ShapeID="_x0000_i2072" DrawAspect="Content" ObjectID="_1664270317" r:id="rId1508"/>
              </w:object>
            </w:r>
          </w:p>
        </w:tc>
      </w:tr>
      <w:tr w:rsidR="000463D9" w:rsidRPr="007D7BFE" w14:paraId="48179209" w14:textId="77777777" w:rsidTr="00765CCF">
        <w:tc>
          <w:tcPr>
            <w:tcW w:w="10921" w:type="dxa"/>
            <w:gridSpan w:val="3"/>
            <w:shd w:val="clear" w:color="auto" w:fill="auto"/>
          </w:tcPr>
          <w:p w14:paraId="1F069D69" w14:textId="77777777" w:rsidR="000463D9" w:rsidRPr="007D7BFE" w:rsidRDefault="000463D9" w:rsidP="00765CCF">
            <w:pPr>
              <w:rPr>
                <w:b/>
                <w:color w:val="FF0000"/>
                <w:szCs w:val="26"/>
              </w:rPr>
            </w:pPr>
            <w:r w:rsidRPr="007D7BFE">
              <w:rPr>
                <w:b/>
                <w:color w:val="FF0000"/>
                <w:szCs w:val="26"/>
              </w:rPr>
              <w:lastRenderedPageBreak/>
              <w:t>D.Hoạt động vận dụng</w:t>
            </w:r>
          </w:p>
          <w:p w14:paraId="5BD18AE7" w14:textId="77777777" w:rsidR="000463D9" w:rsidRPr="007D7BFE" w:rsidRDefault="000463D9" w:rsidP="00765CCF">
            <w:pPr>
              <w:rPr>
                <w:szCs w:val="26"/>
              </w:rPr>
            </w:pPr>
            <w:r w:rsidRPr="007D7BFE">
              <w:rPr>
                <w:b/>
                <w:szCs w:val="26"/>
              </w:rPr>
              <w:t>Mục tiêu</w:t>
            </w:r>
            <w:r w:rsidRPr="007D7BFE">
              <w:rPr>
                <w:szCs w:val="26"/>
              </w:rPr>
              <w:t>: Luyện tập, củng cố định lý Py – ta – go để tính độ dài 1 cạnh còn lại của tam giác vuông</w:t>
            </w:r>
          </w:p>
          <w:p w14:paraId="10CA9DE2" w14:textId="77777777" w:rsidR="000463D9" w:rsidRPr="007D7BFE" w:rsidRDefault="000463D9" w:rsidP="00765CCF">
            <w:pPr>
              <w:rPr>
                <w:szCs w:val="26"/>
              </w:rPr>
            </w:pPr>
            <w:r w:rsidRPr="007D7BFE">
              <w:rPr>
                <w:b/>
                <w:szCs w:val="26"/>
              </w:rPr>
              <w:t>Phương pháp</w:t>
            </w:r>
            <w:r w:rsidRPr="007D7BFE">
              <w:rPr>
                <w:szCs w:val="26"/>
              </w:rPr>
              <w:t>: Hoạt động nhóm, vấn đáp ôn tập</w:t>
            </w:r>
          </w:p>
        </w:tc>
      </w:tr>
      <w:tr w:rsidR="000463D9" w:rsidRPr="007D7BFE" w14:paraId="5C841657" w14:textId="77777777" w:rsidTr="00765CCF">
        <w:tc>
          <w:tcPr>
            <w:tcW w:w="3863" w:type="dxa"/>
            <w:shd w:val="clear" w:color="auto" w:fill="auto"/>
          </w:tcPr>
          <w:p w14:paraId="4B4A402E" w14:textId="77777777" w:rsidR="000463D9" w:rsidRPr="007D7BFE" w:rsidRDefault="000463D9" w:rsidP="00765CCF">
            <w:pPr>
              <w:rPr>
                <w:szCs w:val="26"/>
              </w:rPr>
            </w:pPr>
            <w:r w:rsidRPr="007D7BFE">
              <w:rPr>
                <w:szCs w:val="26"/>
              </w:rPr>
              <w:t>-GV yêu cầu HS làm bài 53/sgk/131</w:t>
            </w:r>
          </w:p>
          <w:p w14:paraId="7A8D078A" w14:textId="77777777" w:rsidR="000463D9" w:rsidRPr="007D7BFE" w:rsidRDefault="000463D9" w:rsidP="00765CCF">
            <w:pPr>
              <w:rPr>
                <w:szCs w:val="26"/>
              </w:rPr>
            </w:pPr>
            <w:r w:rsidRPr="007D7BFE">
              <w:rPr>
                <w:szCs w:val="26"/>
              </w:rPr>
              <w:t>-GV chia lớp thành 4 nhóm ( kèm theo bảng phụ; bút viết bnangr cho mỗi nhóm) và giao nhiệm vụ cho 4 nhóm.</w:t>
            </w:r>
          </w:p>
          <w:p w14:paraId="0F672961" w14:textId="77777777" w:rsidR="000463D9" w:rsidRPr="007D7BFE" w:rsidRDefault="000463D9" w:rsidP="00765CCF">
            <w:pPr>
              <w:rPr>
                <w:szCs w:val="26"/>
              </w:rPr>
            </w:pPr>
          </w:p>
          <w:p w14:paraId="03AB259D" w14:textId="77777777" w:rsidR="000463D9" w:rsidRPr="007D7BFE" w:rsidRDefault="000463D9" w:rsidP="00765CCF">
            <w:pPr>
              <w:rPr>
                <w:szCs w:val="26"/>
              </w:rPr>
            </w:pPr>
            <w:r w:rsidRPr="007D7BFE">
              <w:rPr>
                <w:szCs w:val="26"/>
              </w:rPr>
              <w:t>-Hết thời gian quy định đại diện các nhóm lên treo bảng kết quả của nhóm mình.</w:t>
            </w:r>
          </w:p>
          <w:p w14:paraId="57CEB46D" w14:textId="77777777" w:rsidR="000463D9" w:rsidRPr="007D7BFE" w:rsidRDefault="000463D9" w:rsidP="00765CCF">
            <w:pPr>
              <w:rPr>
                <w:szCs w:val="26"/>
              </w:rPr>
            </w:pPr>
          </w:p>
          <w:p w14:paraId="2FECA2E0" w14:textId="77777777" w:rsidR="000463D9" w:rsidRPr="007D7BFE" w:rsidRDefault="000463D9" w:rsidP="00765CCF">
            <w:pPr>
              <w:rPr>
                <w:szCs w:val="26"/>
              </w:rPr>
            </w:pPr>
            <w:r w:rsidRPr="007D7BFE">
              <w:rPr>
                <w:szCs w:val="26"/>
              </w:rPr>
              <w:t>-GV nhận xét và đánh giá bài làm của các nhóm và cho điểm.</w:t>
            </w:r>
          </w:p>
        </w:tc>
        <w:tc>
          <w:tcPr>
            <w:tcW w:w="3301" w:type="dxa"/>
            <w:shd w:val="clear" w:color="auto" w:fill="auto"/>
          </w:tcPr>
          <w:p w14:paraId="243126B8" w14:textId="77777777" w:rsidR="000463D9" w:rsidRPr="007D7BFE" w:rsidRDefault="000463D9" w:rsidP="00765CCF">
            <w:pPr>
              <w:rPr>
                <w:szCs w:val="26"/>
              </w:rPr>
            </w:pPr>
            <w:r w:rsidRPr="007D7BFE">
              <w:rPr>
                <w:szCs w:val="26"/>
              </w:rPr>
              <w:t>-HS đọc đề bài</w:t>
            </w:r>
          </w:p>
          <w:p w14:paraId="0CA7354B" w14:textId="77777777" w:rsidR="000463D9" w:rsidRPr="007D7BFE" w:rsidRDefault="000463D9" w:rsidP="00765CCF">
            <w:pPr>
              <w:rPr>
                <w:szCs w:val="26"/>
              </w:rPr>
            </w:pPr>
          </w:p>
          <w:p w14:paraId="05B42690" w14:textId="77777777" w:rsidR="000463D9" w:rsidRPr="007D7BFE" w:rsidRDefault="000463D9" w:rsidP="00765CCF">
            <w:pPr>
              <w:rPr>
                <w:szCs w:val="26"/>
              </w:rPr>
            </w:pPr>
            <w:r w:rsidRPr="007D7BFE">
              <w:rPr>
                <w:szCs w:val="26"/>
              </w:rPr>
              <w:t>-HS thảo luận trong nhóm, tính toán và đưa ra kết quả cho nhóm mình ( trên bảng phụ)</w:t>
            </w:r>
          </w:p>
          <w:p w14:paraId="6B380B25" w14:textId="77777777" w:rsidR="000463D9" w:rsidRPr="007D7BFE" w:rsidRDefault="000463D9" w:rsidP="00765CCF">
            <w:pPr>
              <w:rPr>
                <w:szCs w:val="26"/>
              </w:rPr>
            </w:pPr>
          </w:p>
          <w:p w14:paraId="60108A6B" w14:textId="77777777" w:rsidR="000463D9" w:rsidRPr="007D7BFE" w:rsidRDefault="000463D9" w:rsidP="00765CCF">
            <w:pPr>
              <w:rPr>
                <w:szCs w:val="26"/>
              </w:rPr>
            </w:pPr>
            <w:r w:rsidRPr="007D7BFE">
              <w:rPr>
                <w:szCs w:val="26"/>
              </w:rPr>
              <w:t>-Đại diên nhóm thuyết trình về kết quả của nhóm mình cho các nhóm khác nghe và nhận xét.</w:t>
            </w:r>
          </w:p>
        </w:tc>
        <w:tc>
          <w:tcPr>
            <w:tcW w:w="3757" w:type="dxa"/>
            <w:shd w:val="clear" w:color="auto" w:fill="auto"/>
          </w:tcPr>
          <w:p w14:paraId="759B0E00" w14:textId="77777777" w:rsidR="000463D9" w:rsidRPr="007D7BFE" w:rsidRDefault="000463D9" w:rsidP="00765CCF">
            <w:pPr>
              <w:rPr>
                <w:szCs w:val="26"/>
                <w:lang w:val="pt-BR"/>
              </w:rPr>
            </w:pPr>
            <w:r w:rsidRPr="007D7BFE">
              <w:rPr>
                <w:b/>
                <w:szCs w:val="26"/>
                <w:u w:val="single"/>
                <w:lang w:val="pt-BR"/>
              </w:rPr>
              <w:t>Bài 53</w:t>
            </w:r>
            <w:r w:rsidRPr="007D7BFE">
              <w:rPr>
                <w:b/>
                <w:szCs w:val="26"/>
                <w:lang w:val="pt-BR"/>
              </w:rPr>
              <w:t xml:space="preserve">: </w:t>
            </w:r>
            <w:r w:rsidRPr="007D7BFE">
              <w:rPr>
                <w:szCs w:val="26"/>
                <w:lang w:val="pt-BR"/>
              </w:rPr>
              <w:t xml:space="preserve"> Tìm độ dài c trong các hình vẽ</w:t>
            </w:r>
          </w:p>
          <w:p w14:paraId="5874FBC0" w14:textId="77777777" w:rsidR="000463D9" w:rsidRPr="007D7BFE" w:rsidRDefault="000463D9" w:rsidP="00765CCF">
            <w:pPr>
              <w:rPr>
                <w:szCs w:val="26"/>
              </w:rPr>
            </w:pPr>
            <w:r w:rsidRPr="007D7BFE">
              <w:rPr>
                <w:szCs w:val="26"/>
              </w:rPr>
              <w:t>a)</w:t>
            </w:r>
            <w:r w:rsidRPr="007D7BFE">
              <w:rPr>
                <w:position w:val="-6"/>
                <w:szCs w:val="26"/>
              </w:rPr>
              <w:object w:dxaOrig="1960" w:dyaOrig="320" w14:anchorId="4A2C206E">
                <v:shape id="_x0000_i2073" type="#_x0000_t75" style="width:98.25pt;height:15.75pt" o:ole="">
                  <v:imagedata r:id="rId1509" o:title=""/>
                </v:shape>
                <o:OLEObject Type="Embed" ProgID="Equation.3" ShapeID="_x0000_i2073" DrawAspect="Content" ObjectID="_1664270318" r:id="rId1510"/>
              </w:object>
            </w:r>
            <w:r w:rsidRPr="007D7BFE">
              <w:rPr>
                <w:szCs w:val="26"/>
              </w:rPr>
              <w:t>(Py ta go)</w:t>
            </w:r>
          </w:p>
          <w:p w14:paraId="1AEAE85E" w14:textId="77777777" w:rsidR="000463D9" w:rsidRPr="007D7BFE" w:rsidRDefault="000463D9" w:rsidP="00765CCF">
            <w:pPr>
              <w:rPr>
                <w:szCs w:val="26"/>
              </w:rPr>
            </w:pPr>
            <w:r w:rsidRPr="007D7BFE">
              <w:rPr>
                <w:szCs w:val="26"/>
              </w:rPr>
              <w:t xml:space="preserve"> </w:t>
            </w:r>
            <w:r w:rsidRPr="007D7BFE">
              <w:rPr>
                <w:position w:val="-8"/>
                <w:szCs w:val="26"/>
              </w:rPr>
              <w:object w:dxaOrig="1719" w:dyaOrig="360" w14:anchorId="19E4E984">
                <v:shape id="_x0000_i2074" type="#_x0000_t75" style="width:86.25pt;height:18pt" o:ole="">
                  <v:imagedata r:id="rId1511" o:title=""/>
                </v:shape>
                <o:OLEObject Type="Embed" ProgID="Equation.3" ShapeID="_x0000_i2074" DrawAspect="Content" ObjectID="_1664270319" r:id="rId1512"/>
              </w:object>
            </w:r>
          </w:p>
          <w:p w14:paraId="40E11C0A" w14:textId="77777777" w:rsidR="000463D9" w:rsidRPr="007D7BFE" w:rsidRDefault="000463D9" w:rsidP="00765CCF">
            <w:pPr>
              <w:rPr>
                <w:szCs w:val="26"/>
              </w:rPr>
            </w:pPr>
            <w:r w:rsidRPr="007D7BFE">
              <w:rPr>
                <w:szCs w:val="26"/>
              </w:rPr>
              <w:t xml:space="preserve">b) </w:t>
            </w:r>
            <w:r w:rsidRPr="007D7BFE">
              <w:rPr>
                <w:position w:val="-6"/>
                <w:szCs w:val="26"/>
              </w:rPr>
              <w:object w:dxaOrig="1600" w:dyaOrig="320" w14:anchorId="7DDF205A">
                <v:shape id="_x0000_i2075" type="#_x0000_t75" style="width:80.25pt;height:15.75pt" o:ole="">
                  <v:imagedata r:id="rId1513" o:title=""/>
                </v:shape>
                <o:OLEObject Type="Embed" ProgID="Equation.3" ShapeID="_x0000_i2075" DrawAspect="Content" ObjectID="_1664270320" r:id="rId1514"/>
              </w:object>
            </w:r>
            <w:r w:rsidRPr="007D7BFE">
              <w:rPr>
                <w:szCs w:val="26"/>
              </w:rPr>
              <w:t xml:space="preserve"> (Py-ta-go)</w:t>
            </w:r>
          </w:p>
          <w:p w14:paraId="16FD86D3" w14:textId="77777777" w:rsidR="000463D9" w:rsidRPr="007D7BFE" w:rsidRDefault="000463D9" w:rsidP="00765CCF">
            <w:pPr>
              <w:rPr>
                <w:szCs w:val="26"/>
              </w:rPr>
            </w:pPr>
            <w:r w:rsidRPr="007D7BFE">
              <w:rPr>
                <w:position w:val="-8"/>
                <w:szCs w:val="26"/>
              </w:rPr>
              <w:object w:dxaOrig="1040" w:dyaOrig="360" w14:anchorId="73E90DC2">
                <v:shape id="_x0000_i2076" type="#_x0000_t75" style="width:51.75pt;height:18pt" o:ole="">
                  <v:imagedata r:id="rId1515" o:title=""/>
                </v:shape>
                <o:OLEObject Type="Embed" ProgID="Equation.3" ShapeID="_x0000_i2076" DrawAspect="Content" ObjectID="_1664270321" r:id="rId1516"/>
              </w:object>
            </w:r>
          </w:p>
          <w:p w14:paraId="172A024E" w14:textId="77777777" w:rsidR="000463D9" w:rsidRPr="007D7BFE" w:rsidRDefault="000463D9" w:rsidP="00765CCF">
            <w:pPr>
              <w:rPr>
                <w:szCs w:val="26"/>
              </w:rPr>
            </w:pPr>
            <w:r w:rsidRPr="007D7BFE">
              <w:rPr>
                <w:szCs w:val="26"/>
              </w:rPr>
              <w:t>c)</w:t>
            </w:r>
            <w:r w:rsidRPr="007D7BFE">
              <w:rPr>
                <w:position w:val="-6"/>
                <w:szCs w:val="26"/>
              </w:rPr>
              <w:object w:dxaOrig="2120" w:dyaOrig="320" w14:anchorId="4EC1CF6D">
                <v:shape id="_x0000_i2077" type="#_x0000_t75" style="width:105.75pt;height:15.75pt" o:ole="">
                  <v:imagedata r:id="rId1517" o:title=""/>
                </v:shape>
                <o:OLEObject Type="Embed" ProgID="Equation.3" ShapeID="_x0000_i2077" DrawAspect="Content" ObjectID="_1664270322" r:id="rId1518"/>
              </w:object>
            </w:r>
            <w:r w:rsidRPr="007D7BFE">
              <w:rPr>
                <w:szCs w:val="26"/>
              </w:rPr>
              <w:t>(Py ta go</w:t>
            </w:r>
          </w:p>
          <w:p w14:paraId="41A71FE9" w14:textId="77777777" w:rsidR="000463D9" w:rsidRPr="007D7BFE" w:rsidRDefault="000463D9" w:rsidP="00765CCF">
            <w:pPr>
              <w:rPr>
                <w:szCs w:val="26"/>
              </w:rPr>
            </w:pPr>
            <w:r w:rsidRPr="007D7BFE">
              <w:rPr>
                <w:position w:val="-8"/>
                <w:szCs w:val="26"/>
              </w:rPr>
              <w:object w:dxaOrig="1780" w:dyaOrig="360" w14:anchorId="7C3F5D7D">
                <v:shape id="_x0000_i2078" type="#_x0000_t75" style="width:89.25pt;height:18pt" o:ole="">
                  <v:imagedata r:id="rId1519" o:title=""/>
                </v:shape>
                <o:OLEObject Type="Embed" ProgID="Equation.3" ShapeID="_x0000_i2078" DrawAspect="Content" ObjectID="_1664270323" r:id="rId1520"/>
              </w:object>
            </w:r>
          </w:p>
          <w:p w14:paraId="4380029D" w14:textId="77777777" w:rsidR="000463D9" w:rsidRPr="007D7BFE" w:rsidRDefault="000463D9" w:rsidP="00765CCF">
            <w:pPr>
              <w:rPr>
                <w:szCs w:val="26"/>
              </w:rPr>
            </w:pPr>
            <w:r w:rsidRPr="007D7BFE">
              <w:rPr>
                <w:szCs w:val="26"/>
              </w:rPr>
              <w:t>d)</w:t>
            </w:r>
            <w:r w:rsidRPr="007D7BFE">
              <w:rPr>
                <w:position w:val="-10"/>
                <w:szCs w:val="26"/>
              </w:rPr>
              <w:object w:dxaOrig="2079" w:dyaOrig="380" w14:anchorId="25F27CE6">
                <v:shape id="_x0000_i2079" type="#_x0000_t75" style="width:104.25pt;height:18.75pt" o:ole="">
                  <v:imagedata r:id="rId1521" o:title=""/>
                </v:shape>
                <o:OLEObject Type="Embed" ProgID="Equation.3" ShapeID="_x0000_i2079" DrawAspect="Content" ObjectID="_1664270324" r:id="rId1522"/>
              </w:object>
            </w:r>
            <w:r w:rsidRPr="007D7BFE">
              <w:rPr>
                <w:szCs w:val="26"/>
              </w:rPr>
              <w:t>(Py ta go</w:t>
            </w:r>
          </w:p>
          <w:p w14:paraId="20F11A21" w14:textId="77777777" w:rsidR="000463D9" w:rsidRPr="007D7BFE" w:rsidRDefault="000463D9" w:rsidP="00765CCF">
            <w:pPr>
              <w:rPr>
                <w:szCs w:val="26"/>
              </w:rPr>
            </w:pPr>
            <w:r w:rsidRPr="007D7BFE">
              <w:rPr>
                <w:position w:val="-8"/>
                <w:szCs w:val="26"/>
              </w:rPr>
              <w:object w:dxaOrig="1520" w:dyaOrig="360" w14:anchorId="62AE3A07">
                <v:shape id="_x0000_i2080" type="#_x0000_t75" style="width:75.75pt;height:18pt" o:ole="">
                  <v:imagedata r:id="rId1523" o:title=""/>
                </v:shape>
                <o:OLEObject Type="Embed" ProgID="Equation.3" ShapeID="_x0000_i2080" DrawAspect="Content" ObjectID="_1664270325" r:id="rId1524"/>
              </w:object>
            </w:r>
          </w:p>
        </w:tc>
      </w:tr>
      <w:tr w:rsidR="000463D9" w:rsidRPr="007D7BFE" w14:paraId="3C8FB951" w14:textId="77777777" w:rsidTr="00765CCF">
        <w:tc>
          <w:tcPr>
            <w:tcW w:w="10921" w:type="dxa"/>
            <w:gridSpan w:val="3"/>
            <w:shd w:val="clear" w:color="auto" w:fill="auto"/>
          </w:tcPr>
          <w:p w14:paraId="5259E3D7" w14:textId="77777777" w:rsidR="000463D9" w:rsidRPr="007D7BFE" w:rsidRDefault="000463D9" w:rsidP="00765CCF">
            <w:pPr>
              <w:rPr>
                <w:b/>
                <w:color w:val="FF0000"/>
                <w:szCs w:val="26"/>
              </w:rPr>
            </w:pPr>
            <w:r w:rsidRPr="007D7BFE">
              <w:rPr>
                <w:b/>
                <w:color w:val="FF0000"/>
                <w:szCs w:val="26"/>
              </w:rPr>
              <w:t>E.Hoạt động tìm tòi mở rộng</w:t>
            </w:r>
          </w:p>
          <w:p w14:paraId="5D869FF2" w14:textId="77777777" w:rsidR="000463D9" w:rsidRPr="007D7BFE" w:rsidRDefault="000463D9" w:rsidP="00765CCF">
            <w:pPr>
              <w:rPr>
                <w:szCs w:val="26"/>
              </w:rPr>
            </w:pPr>
            <w:r w:rsidRPr="007D7BFE">
              <w:rPr>
                <w:szCs w:val="26"/>
              </w:rPr>
              <w:t>-</w:t>
            </w:r>
            <w:r w:rsidRPr="007D7BFE">
              <w:rPr>
                <w:b/>
                <w:szCs w:val="26"/>
              </w:rPr>
              <w:t>Mục tiêu</w:t>
            </w:r>
            <w:r w:rsidRPr="007D7BFE">
              <w:rPr>
                <w:szCs w:val="26"/>
              </w:rPr>
              <w:t>: Củng cố và áp dụng định lý Py – ta – go trong thực tế</w:t>
            </w:r>
          </w:p>
          <w:p w14:paraId="10B2F5E3" w14:textId="77777777" w:rsidR="000463D9" w:rsidRPr="007D7BFE" w:rsidRDefault="000463D9" w:rsidP="00765CCF">
            <w:pPr>
              <w:rPr>
                <w:szCs w:val="26"/>
              </w:rPr>
            </w:pPr>
            <w:r w:rsidRPr="007D7BFE">
              <w:rPr>
                <w:szCs w:val="26"/>
              </w:rPr>
              <w:t>-</w:t>
            </w:r>
            <w:r w:rsidRPr="007D7BFE">
              <w:rPr>
                <w:b/>
                <w:szCs w:val="26"/>
              </w:rPr>
              <w:t>Phương pháp</w:t>
            </w:r>
            <w:r w:rsidRPr="007D7BFE">
              <w:rPr>
                <w:szCs w:val="26"/>
              </w:rPr>
              <w:t>: Vấn đáp gợi mở, thuyết trình</w:t>
            </w:r>
          </w:p>
        </w:tc>
      </w:tr>
      <w:tr w:rsidR="000463D9" w:rsidRPr="007D7BFE" w14:paraId="669E0234" w14:textId="77777777" w:rsidTr="00765CCF">
        <w:tc>
          <w:tcPr>
            <w:tcW w:w="3863" w:type="dxa"/>
            <w:shd w:val="clear" w:color="auto" w:fill="auto"/>
          </w:tcPr>
          <w:p w14:paraId="70C52693" w14:textId="77777777" w:rsidR="000463D9" w:rsidRPr="007D7BFE" w:rsidRDefault="000463D9" w:rsidP="00765CCF">
            <w:pPr>
              <w:rPr>
                <w:szCs w:val="26"/>
              </w:rPr>
            </w:pPr>
            <w:r w:rsidRPr="007D7BFE">
              <w:rPr>
                <w:szCs w:val="26"/>
              </w:rPr>
              <w:t>-GV yêu cầu HS về nhà học thuộc định lý và làm bài 54, 55/sgk</w:t>
            </w:r>
          </w:p>
          <w:p w14:paraId="5665C08C" w14:textId="77777777" w:rsidR="000463D9" w:rsidRPr="007D7BFE" w:rsidRDefault="000463D9" w:rsidP="00765CCF">
            <w:pPr>
              <w:rPr>
                <w:szCs w:val="26"/>
              </w:rPr>
            </w:pPr>
          </w:p>
          <w:p w14:paraId="1898B179" w14:textId="77777777" w:rsidR="000463D9" w:rsidRPr="007D7BFE" w:rsidRDefault="000463D9" w:rsidP="00765CCF">
            <w:pPr>
              <w:rPr>
                <w:i/>
                <w:szCs w:val="26"/>
              </w:rPr>
            </w:pPr>
            <w:r w:rsidRPr="007D7BFE">
              <w:rPr>
                <w:i/>
                <w:szCs w:val="26"/>
              </w:rPr>
              <w:t>Hướng dẫn bài 55</w:t>
            </w:r>
          </w:p>
          <w:p w14:paraId="34DD370A" w14:textId="77777777" w:rsidR="000463D9" w:rsidRPr="007D7BFE" w:rsidRDefault="000463D9" w:rsidP="00765CCF">
            <w:pPr>
              <w:rPr>
                <w:szCs w:val="26"/>
              </w:rPr>
            </w:pPr>
            <w:r w:rsidRPr="007D7BFE">
              <w:rPr>
                <w:szCs w:val="26"/>
              </w:rPr>
              <w:t>-Tính chiều cao của bức tường dựa vào kiến thức nào đã học?</w:t>
            </w:r>
          </w:p>
          <w:p w14:paraId="25954A6F" w14:textId="77777777" w:rsidR="000463D9" w:rsidRPr="007D7BFE" w:rsidRDefault="000463D9" w:rsidP="00765CCF">
            <w:pPr>
              <w:rPr>
                <w:szCs w:val="26"/>
              </w:rPr>
            </w:pPr>
            <w:r w:rsidRPr="007D7BFE">
              <w:rPr>
                <w:szCs w:val="26"/>
              </w:rPr>
              <w:t>-Định lý đó được áp dụng như thế nào?</w:t>
            </w:r>
          </w:p>
          <w:p w14:paraId="6B5548F5" w14:textId="77777777" w:rsidR="000463D9" w:rsidRPr="007D7BFE" w:rsidRDefault="000463D9" w:rsidP="00765CCF">
            <w:pPr>
              <w:rPr>
                <w:szCs w:val="26"/>
              </w:rPr>
            </w:pPr>
            <w:r w:rsidRPr="007D7BFE">
              <w:rPr>
                <w:szCs w:val="26"/>
              </w:rPr>
              <w:t>GV nhắc nhở HS và kết thúc bài học.</w:t>
            </w:r>
          </w:p>
        </w:tc>
        <w:tc>
          <w:tcPr>
            <w:tcW w:w="3301" w:type="dxa"/>
            <w:shd w:val="clear" w:color="auto" w:fill="auto"/>
          </w:tcPr>
          <w:p w14:paraId="41DCC787" w14:textId="77777777" w:rsidR="000463D9" w:rsidRPr="007D7BFE" w:rsidRDefault="000463D9" w:rsidP="00765CCF">
            <w:pPr>
              <w:rPr>
                <w:szCs w:val="26"/>
              </w:rPr>
            </w:pPr>
            <w:r w:rsidRPr="007D7BFE">
              <w:rPr>
                <w:szCs w:val="26"/>
              </w:rPr>
              <w:t>-HS thực hiện nhiệm vụ về nhà</w:t>
            </w:r>
          </w:p>
          <w:p w14:paraId="4DDF6EDE" w14:textId="77777777" w:rsidR="000463D9" w:rsidRPr="007D7BFE" w:rsidRDefault="000463D9" w:rsidP="00765CCF">
            <w:pPr>
              <w:rPr>
                <w:szCs w:val="26"/>
              </w:rPr>
            </w:pPr>
          </w:p>
          <w:p w14:paraId="0FAD18E9" w14:textId="77777777" w:rsidR="000463D9" w:rsidRPr="007D7BFE" w:rsidRDefault="000463D9" w:rsidP="00765CCF">
            <w:pPr>
              <w:rPr>
                <w:szCs w:val="26"/>
              </w:rPr>
            </w:pPr>
          </w:p>
          <w:p w14:paraId="7EA16973" w14:textId="77777777" w:rsidR="000463D9" w:rsidRPr="007D7BFE" w:rsidRDefault="000463D9" w:rsidP="00765CCF">
            <w:pPr>
              <w:rPr>
                <w:szCs w:val="26"/>
              </w:rPr>
            </w:pPr>
            <w:r w:rsidRPr="007D7BFE">
              <w:rPr>
                <w:szCs w:val="26"/>
              </w:rPr>
              <w:t>-Định lý Py – ta – go</w:t>
            </w:r>
          </w:p>
          <w:p w14:paraId="11575392" w14:textId="77777777" w:rsidR="000463D9" w:rsidRPr="007D7BFE" w:rsidRDefault="000463D9" w:rsidP="00765CCF">
            <w:pPr>
              <w:rPr>
                <w:szCs w:val="26"/>
              </w:rPr>
            </w:pPr>
          </w:p>
          <w:p w14:paraId="5E2DC601" w14:textId="77777777" w:rsidR="000463D9" w:rsidRPr="007D7BFE" w:rsidRDefault="000463D9" w:rsidP="00765CCF">
            <w:pPr>
              <w:rPr>
                <w:szCs w:val="26"/>
              </w:rPr>
            </w:pPr>
            <w:r w:rsidRPr="007D7BFE">
              <w:rPr>
                <w:szCs w:val="26"/>
              </w:rPr>
              <w:t>-HS viết bt và về nhà hoàn thành bài.</w:t>
            </w:r>
          </w:p>
        </w:tc>
        <w:tc>
          <w:tcPr>
            <w:tcW w:w="3757" w:type="dxa"/>
            <w:shd w:val="clear" w:color="auto" w:fill="auto"/>
          </w:tcPr>
          <w:p w14:paraId="1D11F686" w14:textId="413BBD98" w:rsidR="000463D9" w:rsidRPr="007D7BFE" w:rsidRDefault="00F95260" w:rsidP="00765CCF">
            <w:pPr>
              <w:rPr>
                <w:b/>
                <w:bCs/>
                <w:color w:val="000000"/>
                <w:sz w:val="24"/>
              </w:rPr>
            </w:pPr>
            <w:r>
              <w:rPr>
                <w:noProof/>
              </w:rPr>
              <w:drawing>
                <wp:anchor distT="0" distB="0" distL="114300" distR="114300" simplePos="0" relativeHeight="251646464" behindDoc="0" locked="0" layoutInCell="1" allowOverlap="1" wp14:anchorId="1EC50472" wp14:editId="71DCDDF4">
                  <wp:simplePos x="0" y="0"/>
                  <wp:positionH relativeFrom="column">
                    <wp:posOffset>702945</wp:posOffset>
                  </wp:positionH>
                  <wp:positionV relativeFrom="paragraph">
                    <wp:posOffset>147955</wp:posOffset>
                  </wp:positionV>
                  <wp:extent cx="1524000" cy="1666875"/>
                  <wp:effectExtent l="0" t="0" r="0" b="0"/>
                  <wp:wrapNone/>
                  <wp:docPr id="237"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525" r:link="rId1526" cstate="print">
                            <a:extLst>
                              <a:ext uri="{28A0092B-C50C-407E-A947-70E740481C1C}">
                                <a14:useLocalDpi xmlns:a14="http://schemas.microsoft.com/office/drawing/2010/main" val="0"/>
                              </a:ext>
                            </a:extLst>
                          </a:blip>
                          <a:srcRect/>
                          <a:stretch>
                            <a:fillRect/>
                          </a:stretch>
                        </pic:blipFill>
                        <pic:spPr bwMode="auto">
                          <a:xfrm>
                            <a:off x="0" y="0"/>
                            <a:ext cx="1524000" cy="16668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2B2435" w14:textId="77777777" w:rsidR="000463D9" w:rsidRPr="007D7BFE" w:rsidRDefault="000463D9" w:rsidP="00765CCF">
            <w:pPr>
              <w:rPr>
                <w:b/>
                <w:bCs/>
                <w:color w:val="000000"/>
                <w:sz w:val="24"/>
              </w:rPr>
            </w:pPr>
          </w:p>
          <w:p w14:paraId="7318E190" w14:textId="77777777" w:rsidR="000463D9" w:rsidRPr="007D7BFE" w:rsidRDefault="000463D9" w:rsidP="00765CCF">
            <w:pPr>
              <w:rPr>
                <w:b/>
                <w:bCs/>
                <w:color w:val="000000"/>
                <w:sz w:val="24"/>
              </w:rPr>
            </w:pPr>
          </w:p>
          <w:p w14:paraId="1C924920" w14:textId="77777777" w:rsidR="000463D9" w:rsidRPr="007D7BFE" w:rsidRDefault="000463D9" w:rsidP="00765CCF">
            <w:pPr>
              <w:rPr>
                <w:b/>
                <w:bCs/>
                <w:color w:val="000000"/>
                <w:sz w:val="24"/>
              </w:rPr>
            </w:pPr>
          </w:p>
          <w:p w14:paraId="330C152F" w14:textId="77777777" w:rsidR="000463D9" w:rsidRPr="007D7BFE" w:rsidRDefault="000463D9" w:rsidP="00765CCF">
            <w:pPr>
              <w:rPr>
                <w:b/>
                <w:bCs/>
                <w:color w:val="000000"/>
                <w:sz w:val="24"/>
              </w:rPr>
            </w:pPr>
          </w:p>
          <w:p w14:paraId="71958DA1" w14:textId="77777777" w:rsidR="000463D9" w:rsidRPr="007D7BFE" w:rsidRDefault="000463D9" w:rsidP="00765CCF">
            <w:pPr>
              <w:rPr>
                <w:b/>
                <w:bCs/>
                <w:color w:val="000000"/>
                <w:sz w:val="24"/>
              </w:rPr>
            </w:pPr>
          </w:p>
          <w:p w14:paraId="1167465D" w14:textId="77777777" w:rsidR="000463D9" w:rsidRPr="007D7BFE" w:rsidRDefault="000463D9" w:rsidP="00765CCF">
            <w:pPr>
              <w:rPr>
                <w:b/>
                <w:bCs/>
                <w:color w:val="000000"/>
                <w:sz w:val="24"/>
              </w:rPr>
            </w:pPr>
          </w:p>
          <w:p w14:paraId="42030E6A" w14:textId="77777777" w:rsidR="000463D9" w:rsidRPr="007D7BFE" w:rsidRDefault="000463D9" w:rsidP="00765CCF">
            <w:pPr>
              <w:rPr>
                <w:b/>
                <w:bCs/>
                <w:color w:val="000000"/>
                <w:sz w:val="24"/>
              </w:rPr>
            </w:pPr>
          </w:p>
          <w:p w14:paraId="0A4CCDEE" w14:textId="77777777" w:rsidR="000463D9" w:rsidRPr="007D7BFE" w:rsidRDefault="000463D9" w:rsidP="00765CCF">
            <w:pPr>
              <w:rPr>
                <w:b/>
                <w:bCs/>
                <w:color w:val="000000"/>
                <w:sz w:val="24"/>
              </w:rPr>
            </w:pPr>
          </w:p>
          <w:p w14:paraId="3F84D9A2" w14:textId="77777777" w:rsidR="000463D9" w:rsidRPr="007D7BFE" w:rsidRDefault="000463D9" w:rsidP="00765CCF">
            <w:pPr>
              <w:rPr>
                <w:szCs w:val="26"/>
              </w:rPr>
            </w:pPr>
          </w:p>
        </w:tc>
      </w:tr>
    </w:tbl>
    <w:p w14:paraId="56C76360" w14:textId="77777777" w:rsidR="000463D9" w:rsidRPr="007C25A8" w:rsidRDefault="000463D9" w:rsidP="000463D9">
      <w:pPr>
        <w:rPr>
          <w:b/>
          <w:szCs w:val="26"/>
        </w:rPr>
      </w:pPr>
      <w:r w:rsidRPr="007C25A8">
        <w:rPr>
          <w:b/>
          <w:szCs w:val="26"/>
        </w:rPr>
        <w:t>Rút kinh nghiệm</w:t>
      </w:r>
    </w:p>
    <w:p w14:paraId="3A3C3597" w14:textId="77777777" w:rsidR="000463D9" w:rsidRDefault="000463D9" w:rsidP="000463D9">
      <w:pPr>
        <w:spacing w:line="360" w:lineRule="auto"/>
        <w:rPr>
          <w:szCs w:val="26"/>
        </w:rPr>
      </w:pPr>
      <w:r w:rsidRPr="002C2E56">
        <w:rPr>
          <w:szCs w:val="26"/>
        </w:rPr>
        <w:t>......................................................................................................................................................................................................................................................................................................................................................................................................................</w:t>
      </w:r>
      <w:r>
        <w:rPr>
          <w:szCs w:val="26"/>
        </w:rPr>
        <w:t>........</w:t>
      </w:r>
    </w:p>
    <w:p w14:paraId="32E0A1EC" w14:textId="77777777" w:rsidR="000463D9" w:rsidRDefault="000463D9" w:rsidP="000463D9">
      <w:pPr>
        <w:spacing w:line="360" w:lineRule="auto"/>
        <w:rPr>
          <w:szCs w:val="26"/>
        </w:rPr>
      </w:pPr>
    </w:p>
    <w:p w14:paraId="6EB099D2" w14:textId="77777777" w:rsidR="000463D9" w:rsidRDefault="000463D9" w:rsidP="000463D9">
      <w:pPr>
        <w:spacing w:line="360" w:lineRule="auto"/>
        <w:rPr>
          <w:szCs w:val="26"/>
        </w:rPr>
      </w:pPr>
    </w:p>
    <w:p w14:paraId="080A0B3F" w14:textId="77777777" w:rsidR="000463D9" w:rsidRDefault="000463D9" w:rsidP="000463D9">
      <w:pPr>
        <w:spacing w:line="360" w:lineRule="auto"/>
        <w:rPr>
          <w:szCs w:val="26"/>
        </w:rPr>
      </w:pPr>
    </w:p>
    <w:p w14:paraId="045E3067" w14:textId="77777777" w:rsidR="000463D9" w:rsidRPr="002C2E56" w:rsidRDefault="000463D9" w:rsidP="000463D9">
      <w:pPr>
        <w:spacing w:line="360" w:lineRule="auto"/>
        <w:rPr>
          <w:szCs w:val="26"/>
        </w:rPr>
      </w:pPr>
    </w:p>
    <w:tbl>
      <w:tblPr>
        <w:tblW w:w="0" w:type="auto"/>
        <w:tblLook w:val="00A0" w:firstRow="1" w:lastRow="0" w:firstColumn="1" w:lastColumn="0" w:noHBand="0" w:noVBand="0"/>
      </w:tblPr>
      <w:tblGrid>
        <w:gridCol w:w="3209"/>
        <w:gridCol w:w="3209"/>
        <w:gridCol w:w="3210"/>
      </w:tblGrid>
      <w:tr w:rsidR="000463D9" w:rsidRPr="002C2E56" w14:paraId="66383790" w14:textId="77777777" w:rsidTr="00765CCF">
        <w:tc>
          <w:tcPr>
            <w:tcW w:w="3209" w:type="dxa"/>
          </w:tcPr>
          <w:p w14:paraId="2C73A1F5" w14:textId="77777777" w:rsidR="000463D9" w:rsidRPr="002C2E56" w:rsidRDefault="000463D9" w:rsidP="00765CCF">
            <w:pPr>
              <w:rPr>
                <w:szCs w:val="26"/>
              </w:rPr>
            </w:pPr>
            <w:r w:rsidRPr="002C2E56">
              <w:rPr>
                <w:szCs w:val="26"/>
              </w:rPr>
              <w:t>Ngày soạn: ……………</w:t>
            </w:r>
          </w:p>
        </w:tc>
        <w:tc>
          <w:tcPr>
            <w:tcW w:w="3209" w:type="dxa"/>
          </w:tcPr>
          <w:p w14:paraId="6B18F2DE" w14:textId="77777777" w:rsidR="000463D9" w:rsidRPr="002C2E56" w:rsidRDefault="000463D9" w:rsidP="00765CCF">
            <w:pPr>
              <w:rPr>
                <w:szCs w:val="26"/>
              </w:rPr>
            </w:pPr>
            <w:r w:rsidRPr="002C2E56">
              <w:rPr>
                <w:szCs w:val="26"/>
              </w:rPr>
              <w:t>Ngày dạy: ………………</w:t>
            </w:r>
          </w:p>
          <w:p w14:paraId="372A17B3" w14:textId="77777777" w:rsidR="000463D9" w:rsidRPr="002C2E56" w:rsidRDefault="000463D9" w:rsidP="00765CCF">
            <w:pPr>
              <w:rPr>
                <w:szCs w:val="26"/>
              </w:rPr>
            </w:pPr>
          </w:p>
        </w:tc>
        <w:tc>
          <w:tcPr>
            <w:tcW w:w="3210" w:type="dxa"/>
          </w:tcPr>
          <w:p w14:paraId="64DBFAFA" w14:textId="77777777" w:rsidR="000463D9" w:rsidRPr="002C2E56" w:rsidRDefault="000463D9" w:rsidP="00765CCF">
            <w:pPr>
              <w:rPr>
                <w:szCs w:val="26"/>
              </w:rPr>
            </w:pPr>
            <w:r w:rsidRPr="002C2E56">
              <w:rPr>
                <w:szCs w:val="26"/>
              </w:rPr>
              <w:t>Lớp: ……….. Tiết: …….</w:t>
            </w:r>
          </w:p>
        </w:tc>
      </w:tr>
    </w:tbl>
    <w:p w14:paraId="15B87AFD" w14:textId="77777777" w:rsidR="000463D9" w:rsidRPr="000463D9" w:rsidRDefault="000463D9" w:rsidP="000463D9">
      <w:pPr>
        <w:jc w:val="center"/>
        <w:rPr>
          <w:b/>
          <w:szCs w:val="26"/>
        </w:rPr>
      </w:pPr>
      <w:r w:rsidRPr="000463D9">
        <w:rPr>
          <w:b/>
          <w:szCs w:val="26"/>
        </w:rPr>
        <w:t>Tiết 38: Định lý Py – ta – go</w:t>
      </w:r>
    </w:p>
    <w:p w14:paraId="6152F00F" w14:textId="77777777" w:rsidR="000463D9" w:rsidRPr="00AE200A" w:rsidRDefault="000463D9" w:rsidP="000463D9">
      <w:pPr>
        <w:rPr>
          <w:b/>
          <w:szCs w:val="26"/>
          <w:u w:val="single"/>
        </w:rPr>
      </w:pPr>
      <w:r w:rsidRPr="00AE200A">
        <w:rPr>
          <w:b/>
          <w:szCs w:val="26"/>
          <w:u w:val="single"/>
        </w:rPr>
        <w:t>I.Mục tiêu</w:t>
      </w:r>
    </w:p>
    <w:p w14:paraId="45D05979" w14:textId="77777777" w:rsidR="000463D9" w:rsidRPr="002C2E56" w:rsidRDefault="000463D9" w:rsidP="000463D9">
      <w:pPr>
        <w:ind w:firstLine="720"/>
        <w:rPr>
          <w:i/>
          <w:szCs w:val="26"/>
        </w:rPr>
      </w:pPr>
      <w:r w:rsidRPr="002C2E56">
        <w:rPr>
          <w:i/>
          <w:szCs w:val="26"/>
        </w:rPr>
        <w:t>Qua bài này giúp HS:</w:t>
      </w:r>
    </w:p>
    <w:p w14:paraId="6505519E" w14:textId="77777777" w:rsidR="000463D9" w:rsidRPr="002C2E56" w:rsidRDefault="000463D9" w:rsidP="000463D9">
      <w:pPr>
        <w:jc w:val="both"/>
        <w:rPr>
          <w:szCs w:val="26"/>
        </w:rPr>
      </w:pPr>
      <w:r w:rsidRPr="00AE200A">
        <w:rPr>
          <w:b/>
          <w:szCs w:val="26"/>
        </w:rPr>
        <w:t>1.Kiến thức</w:t>
      </w:r>
      <w:r w:rsidRPr="002C2E56">
        <w:rPr>
          <w:szCs w:val="26"/>
        </w:rPr>
        <w:t>:</w:t>
      </w:r>
      <w:r>
        <w:rPr>
          <w:szCs w:val="26"/>
        </w:rPr>
        <w:t xml:space="preserve"> Nắm được định lí Py-ta-go đảo và cách chứng minh một tam giác là tam giác vuông khi biết trước độ dài các cạnh của nó.</w:t>
      </w:r>
    </w:p>
    <w:p w14:paraId="1819125D" w14:textId="77777777" w:rsidR="000463D9" w:rsidRPr="002C2E56" w:rsidRDefault="000463D9" w:rsidP="000463D9">
      <w:pPr>
        <w:jc w:val="both"/>
        <w:rPr>
          <w:szCs w:val="26"/>
        </w:rPr>
      </w:pPr>
      <w:r w:rsidRPr="00AE200A">
        <w:rPr>
          <w:b/>
          <w:szCs w:val="26"/>
        </w:rPr>
        <w:t>2.Kĩ năng</w:t>
      </w:r>
      <w:r w:rsidRPr="002C2E56">
        <w:rPr>
          <w:szCs w:val="26"/>
        </w:rPr>
        <w:t>: Biết vận dụng định lí đảo của định lí Py-ta-go để nhận biết một tam giác là tam giác vuông.</w:t>
      </w:r>
    </w:p>
    <w:p w14:paraId="14E225D9" w14:textId="77777777" w:rsidR="000463D9" w:rsidRPr="002C2E56" w:rsidRDefault="000463D9" w:rsidP="000463D9">
      <w:pPr>
        <w:jc w:val="both"/>
        <w:rPr>
          <w:szCs w:val="26"/>
        </w:rPr>
      </w:pPr>
      <w:r w:rsidRPr="00AE200A">
        <w:rPr>
          <w:b/>
          <w:szCs w:val="26"/>
        </w:rPr>
        <w:t>3.Thái độ</w:t>
      </w:r>
      <w:r w:rsidRPr="002C2E56">
        <w:rPr>
          <w:szCs w:val="26"/>
        </w:rPr>
        <w:t>:</w:t>
      </w:r>
      <w:r>
        <w:rPr>
          <w:szCs w:val="26"/>
        </w:rPr>
        <w:t xml:space="preserve"> </w:t>
      </w:r>
      <w:r w:rsidRPr="002C2E56">
        <w:rPr>
          <w:szCs w:val="26"/>
        </w:rPr>
        <w:t>Biết vận dụng các kiến thức học trong bài vào làm bài toán thực tế.</w:t>
      </w:r>
    </w:p>
    <w:p w14:paraId="42D2A1D1" w14:textId="77777777" w:rsidR="000463D9" w:rsidRPr="002C2E56" w:rsidRDefault="000463D9" w:rsidP="000463D9">
      <w:pPr>
        <w:rPr>
          <w:szCs w:val="26"/>
        </w:rPr>
      </w:pPr>
      <w:r w:rsidRPr="00AE200A">
        <w:rPr>
          <w:b/>
          <w:szCs w:val="26"/>
        </w:rPr>
        <w:t>4.Định hướng năng lực</w:t>
      </w:r>
      <w:r w:rsidRPr="002C2E56">
        <w:rPr>
          <w:szCs w:val="26"/>
        </w:rPr>
        <w:t>:</w:t>
      </w:r>
      <w:r>
        <w:rPr>
          <w:szCs w:val="26"/>
        </w:rPr>
        <w:t xml:space="preserve"> </w:t>
      </w:r>
      <w:r w:rsidRPr="002C2E56">
        <w:rPr>
          <w:szCs w:val="26"/>
        </w:rPr>
        <w:t>Năng lực giao tiếp, tư duy, sáng tạo</w:t>
      </w:r>
    </w:p>
    <w:p w14:paraId="25969A4E" w14:textId="77777777" w:rsidR="000463D9" w:rsidRPr="002C2E56" w:rsidRDefault="000463D9" w:rsidP="000463D9">
      <w:pPr>
        <w:ind w:firstLine="720"/>
        <w:rPr>
          <w:szCs w:val="26"/>
        </w:rPr>
      </w:pPr>
      <w:r w:rsidRPr="002C2E56">
        <w:rPr>
          <w:szCs w:val="26"/>
        </w:rPr>
        <w:t>Phẩm chất: Tự tin, tự chủ.</w:t>
      </w:r>
    </w:p>
    <w:p w14:paraId="1DAA71D6" w14:textId="77777777" w:rsidR="000463D9" w:rsidRPr="00AE200A" w:rsidRDefault="000463D9" w:rsidP="000463D9">
      <w:pPr>
        <w:rPr>
          <w:b/>
          <w:szCs w:val="26"/>
          <w:u w:val="single"/>
        </w:rPr>
      </w:pPr>
      <w:r w:rsidRPr="00AE200A">
        <w:rPr>
          <w:b/>
          <w:szCs w:val="26"/>
          <w:u w:val="single"/>
        </w:rPr>
        <w:t>II.Chuẩn bị</w:t>
      </w:r>
    </w:p>
    <w:p w14:paraId="2EDDEDDE" w14:textId="77777777" w:rsidR="000463D9" w:rsidRPr="002C2E56" w:rsidRDefault="000463D9" w:rsidP="000463D9">
      <w:pPr>
        <w:rPr>
          <w:szCs w:val="26"/>
        </w:rPr>
      </w:pPr>
      <w:r w:rsidRPr="002C2E56">
        <w:rPr>
          <w:szCs w:val="26"/>
        </w:rPr>
        <w:t>GV: Giáo án, thước thẳng, ê ke, bảng phụ, SGK.</w:t>
      </w:r>
    </w:p>
    <w:p w14:paraId="12FB304C" w14:textId="77777777" w:rsidR="000463D9" w:rsidRPr="002C2E56" w:rsidRDefault="000463D9" w:rsidP="000463D9">
      <w:pPr>
        <w:rPr>
          <w:szCs w:val="26"/>
        </w:rPr>
      </w:pPr>
      <w:r w:rsidRPr="002C2E56">
        <w:rPr>
          <w:szCs w:val="26"/>
        </w:rPr>
        <w:t>HS: Đồ dùng học tập, học bài và làm bài ở nhà, SGK, SBT.</w:t>
      </w:r>
    </w:p>
    <w:p w14:paraId="4978947F" w14:textId="77777777" w:rsidR="000463D9" w:rsidRPr="00AE200A" w:rsidRDefault="000463D9" w:rsidP="000463D9">
      <w:pPr>
        <w:rPr>
          <w:b/>
          <w:szCs w:val="26"/>
          <w:u w:val="single"/>
        </w:rPr>
      </w:pPr>
      <w:r w:rsidRPr="00AE200A">
        <w:rPr>
          <w:b/>
          <w:szCs w:val="26"/>
          <w:u w:val="single"/>
        </w:rPr>
        <w:t>III.Tiến trình dạy học</w:t>
      </w:r>
    </w:p>
    <w:p w14:paraId="31E5B184" w14:textId="77777777" w:rsidR="000463D9" w:rsidRPr="002C2E56" w:rsidRDefault="000463D9" w:rsidP="000463D9">
      <w:pPr>
        <w:rPr>
          <w:szCs w:val="26"/>
        </w:rPr>
      </w:pPr>
      <w:r w:rsidRPr="002C2E56">
        <w:rPr>
          <w:szCs w:val="26"/>
        </w:rPr>
        <w:t>1.Ổn định</w:t>
      </w:r>
    </w:p>
    <w:p w14:paraId="53D7E593" w14:textId="77777777" w:rsidR="000463D9" w:rsidRPr="002C2E56" w:rsidRDefault="000463D9" w:rsidP="000463D9">
      <w:pPr>
        <w:rPr>
          <w:szCs w:val="26"/>
        </w:rPr>
      </w:pPr>
      <w:r w:rsidRPr="002C2E56">
        <w:rPr>
          <w:szCs w:val="26"/>
        </w:rPr>
        <w:t>2.Kiểm tra bài cũ</w:t>
      </w:r>
      <w:r>
        <w:rPr>
          <w:szCs w:val="26"/>
        </w:rPr>
        <w:t>: Kiểm tra trong phần khởi động</w:t>
      </w:r>
    </w:p>
    <w:p w14:paraId="1C8F2354" w14:textId="77777777" w:rsidR="000463D9" w:rsidRPr="002C2E56" w:rsidRDefault="000463D9" w:rsidP="000463D9">
      <w:pPr>
        <w:rPr>
          <w:szCs w:val="26"/>
        </w:rPr>
      </w:pPr>
      <w:r w:rsidRPr="002C2E56">
        <w:rPr>
          <w:szCs w:val="26"/>
        </w:rPr>
        <w:t>3.Tiến trình dạy học</w:t>
      </w:r>
    </w:p>
    <w:tbl>
      <w:tblPr>
        <w:tblW w:w="17920"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63"/>
        <w:gridCol w:w="3301"/>
        <w:gridCol w:w="3556"/>
        <w:gridCol w:w="7200"/>
      </w:tblGrid>
      <w:tr w:rsidR="000463D9" w:rsidRPr="007D7BFE" w14:paraId="1F78F573" w14:textId="77777777" w:rsidTr="00765CCF">
        <w:trPr>
          <w:gridAfter w:val="1"/>
          <w:wAfter w:w="7200" w:type="dxa"/>
        </w:trPr>
        <w:tc>
          <w:tcPr>
            <w:tcW w:w="3863" w:type="dxa"/>
            <w:shd w:val="clear" w:color="auto" w:fill="auto"/>
          </w:tcPr>
          <w:p w14:paraId="3A4B08B6" w14:textId="77777777" w:rsidR="000463D9" w:rsidRPr="007D7BFE" w:rsidRDefault="000463D9" w:rsidP="00765CCF">
            <w:pPr>
              <w:jc w:val="center"/>
              <w:rPr>
                <w:b/>
                <w:szCs w:val="26"/>
              </w:rPr>
            </w:pPr>
            <w:r w:rsidRPr="007D7BFE">
              <w:rPr>
                <w:b/>
                <w:szCs w:val="26"/>
              </w:rPr>
              <w:t>Hoạt động của GV</w:t>
            </w:r>
          </w:p>
        </w:tc>
        <w:tc>
          <w:tcPr>
            <w:tcW w:w="3301" w:type="dxa"/>
            <w:shd w:val="clear" w:color="auto" w:fill="auto"/>
          </w:tcPr>
          <w:p w14:paraId="6B99F49F" w14:textId="77777777" w:rsidR="000463D9" w:rsidRPr="007D7BFE" w:rsidRDefault="000463D9" w:rsidP="00765CCF">
            <w:pPr>
              <w:jc w:val="center"/>
              <w:rPr>
                <w:b/>
                <w:szCs w:val="26"/>
              </w:rPr>
            </w:pPr>
            <w:r w:rsidRPr="007D7BFE">
              <w:rPr>
                <w:b/>
                <w:szCs w:val="26"/>
              </w:rPr>
              <w:t>Hoạt động của HS</w:t>
            </w:r>
          </w:p>
        </w:tc>
        <w:tc>
          <w:tcPr>
            <w:tcW w:w="3556" w:type="dxa"/>
            <w:shd w:val="clear" w:color="auto" w:fill="auto"/>
          </w:tcPr>
          <w:p w14:paraId="0C4A750C" w14:textId="77777777" w:rsidR="000463D9" w:rsidRPr="007D7BFE" w:rsidRDefault="000463D9" w:rsidP="00765CCF">
            <w:pPr>
              <w:jc w:val="center"/>
              <w:rPr>
                <w:b/>
                <w:szCs w:val="26"/>
              </w:rPr>
            </w:pPr>
            <w:r w:rsidRPr="007D7BFE">
              <w:rPr>
                <w:b/>
                <w:szCs w:val="26"/>
              </w:rPr>
              <w:t>Nội dung</w:t>
            </w:r>
          </w:p>
        </w:tc>
      </w:tr>
      <w:tr w:rsidR="000463D9" w:rsidRPr="007D7BFE" w14:paraId="78F0ABB8" w14:textId="77777777" w:rsidTr="00765CCF">
        <w:trPr>
          <w:gridAfter w:val="1"/>
          <w:wAfter w:w="7200" w:type="dxa"/>
        </w:trPr>
        <w:tc>
          <w:tcPr>
            <w:tcW w:w="10720" w:type="dxa"/>
            <w:gridSpan w:val="3"/>
            <w:shd w:val="clear" w:color="auto" w:fill="auto"/>
          </w:tcPr>
          <w:p w14:paraId="7E6CF711" w14:textId="77777777" w:rsidR="000463D9" w:rsidRPr="007D7BFE" w:rsidRDefault="000463D9" w:rsidP="00765CCF">
            <w:pPr>
              <w:rPr>
                <w:b/>
                <w:color w:val="FF0000"/>
                <w:szCs w:val="26"/>
              </w:rPr>
            </w:pPr>
            <w:r w:rsidRPr="007D7BFE">
              <w:rPr>
                <w:b/>
                <w:color w:val="FF0000"/>
                <w:szCs w:val="26"/>
              </w:rPr>
              <w:t>A.Hoạt động khởi động</w:t>
            </w:r>
          </w:p>
          <w:p w14:paraId="354F5384" w14:textId="77777777" w:rsidR="000463D9" w:rsidRPr="007D7BFE" w:rsidRDefault="000463D9" w:rsidP="00765CCF">
            <w:pPr>
              <w:rPr>
                <w:szCs w:val="26"/>
              </w:rPr>
            </w:pPr>
            <w:r w:rsidRPr="007D7BFE">
              <w:rPr>
                <w:b/>
                <w:szCs w:val="26"/>
              </w:rPr>
              <w:t>Mục tiêu</w:t>
            </w:r>
            <w:r w:rsidRPr="007D7BFE">
              <w:rPr>
                <w:szCs w:val="26"/>
              </w:rPr>
              <w:t>: Ôn tập định lý Py – ta – go</w:t>
            </w:r>
          </w:p>
          <w:p w14:paraId="3F43D109" w14:textId="77777777" w:rsidR="000463D9" w:rsidRPr="007D7BFE" w:rsidRDefault="000463D9" w:rsidP="00765CCF">
            <w:pPr>
              <w:rPr>
                <w:szCs w:val="26"/>
              </w:rPr>
            </w:pPr>
            <w:r w:rsidRPr="007D7BFE">
              <w:rPr>
                <w:b/>
                <w:szCs w:val="26"/>
              </w:rPr>
              <w:t>Phương pháp</w:t>
            </w:r>
            <w:r w:rsidRPr="007D7BFE">
              <w:rPr>
                <w:szCs w:val="26"/>
              </w:rPr>
              <w:t>: Tổ chức trò chơi và trả lời nhanh câu hỏi</w:t>
            </w:r>
          </w:p>
          <w:p w14:paraId="27B71732" w14:textId="77777777" w:rsidR="000463D9" w:rsidRPr="007D7BFE" w:rsidRDefault="000463D9" w:rsidP="00765CCF">
            <w:pPr>
              <w:jc w:val="center"/>
              <w:rPr>
                <w:i/>
                <w:szCs w:val="26"/>
                <w:lang w:val="nl-NL"/>
              </w:rPr>
            </w:pPr>
            <w:r w:rsidRPr="007D7BFE">
              <w:rPr>
                <w:i/>
                <w:szCs w:val="26"/>
                <w:lang w:val="nl-NL"/>
              </w:rPr>
              <w:t>Tổ chức cho học sinh tham gia trò chơi :  Chuyền hộp quà</w:t>
            </w:r>
          </w:p>
          <w:p w14:paraId="3601933C" w14:textId="77777777" w:rsidR="000463D9" w:rsidRPr="007D7BFE" w:rsidRDefault="000463D9" w:rsidP="00765CCF">
            <w:pPr>
              <w:rPr>
                <w:szCs w:val="26"/>
                <w:lang w:val="nl-NL"/>
              </w:rPr>
            </w:pPr>
            <w:r w:rsidRPr="007D7BFE">
              <w:rPr>
                <w:szCs w:val="26"/>
                <w:lang w:val="nl-NL"/>
              </w:rPr>
              <w:t xml:space="preserve">  GV giới thiệu luật chơi :</w:t>
            </w:r>
          </w:p>
          <w:p w14:paraId="757A35DE" w14:textId="77777777" w:rsidR="000463D9" w:rsidRPr="007D7BFE" w:rsidRDefault="000463D9" w:rsidP="00765CCF">
            <w:pPr>
              <w:numPr>
                <w:ilvl w:val="0"/>
                <w:numId w:val="34"/>
              </w:numPr>
              <w:rPr>
                <w:szCs w:val="26"/>
                <w:lang w:val="nl-NL"/>
              </w:rPr>
            </w:pPr>
            <w:r w:rsidRPr="007D7BFE">
              <w:rPr>
                <w:szCs w:val="26"/>
                <w:lang w:val="nl-NL"/>
              </w:rPr>
              <w:t>Lớp phó văn nghệ bắt nhịp cho lớp hát một bài hát ngắn.</w:t>
            </w:r>
          </w:p>
          <w:p w14:paraId="6C717404" w14:textId="77777777" w:rsidR="000463D9" w:rsidRPr="007D7BFE" w:rsidRDefault="000463D9" w:rsidP="00765CCF">
            <w:pPr>
              <w:rPr>
                <w:szCs w:val="26"/>
                <w:lang w:val="nl-NL"/>
              </w:rPr>
            </w:pPr>
            <w:r w:rsidRPr="007D7BFE">
              <w:rPr>
                <w:szCs w:val="26"/>
                <w:lang w:val="nl-NL"/>
              </w:rPr>
              <w:t xml:space="preserve">          Các em vừa hát, vừa vỗ tay đồng thời chuyền hộp quà cho bạn bên cạnh.</w:t>
            </w:r>
          </w:p>
          <w:p w14:paraId="577CACB8" w14:textId="77777777" w:rsidR="000463D9" w:rsidRPr="007D7BFE" w:rsidRDefault="000463D9" w:rsidP="00765CCF">
            <w:pPr>
              <w:numPr>
                <w:ilvl w:val="0"/>
                <w:numId w:val="35"/>
              </w:numPr>
              <w:rPr>
                <w:szCs w:val="26"/>
                <w:lang w:val="nl-NL"/>
              </w:rPr>
            </w:pPr>
            <w:r w:rsidRPr="007D7BFE">
              <w:rPr>
                <w:szCs w:val="26"/>
                <w:lang w:val="nl-NL"/>
              </w:rPr>
              <w:t xml:space="preserve"> Khi bài hát kết thúc, hộp quà trên tay bạn nào thì bạn đó có quyền mở hộp quà và trả lời câu hỏi bên trong hộp quà.</w:t>
            </w:r>
          </w:p>
          <w:p w14:paraId="64FB0501" w14:textId="77777777" w:rsidR="000463D9" w:rsidRPr="007D7BFE" w:rsidRDefault="000463D9" w:rsidP="00765CCF">
            <w:pPr>
              <w:numPr>
                <w:ilvl w:val="0"/>
                <w:numId w:val="35"/>
              </w:numPr>
              <w:rPr>
                <w:szCs w:val="26"/>
                <w:lang w:val="nl-NL"/>
              </w:rPr>
            </w:pPr>
            <w:r w:rsidRPr="007D7BFE">
              <w:rPr>
                <w:szCs w:val="26"/>
                <w:lang w:val="nl-NL"/>
              </w:rPr>
              <w:t xml:space="preserve">Trả lời đúng được nhận một phần quà, trả lời sai cơ hội cho những bạn còn lại. </w:t>
            </w:r>
          </w:p>
          <w:p w14:paraId="0CFBE25D" w14:textId="77777777" w:rsidR="000463D9" w:rsidRPr="007D7BFE" w:rsidRDefault="000463D9" w:rsidP="00765CCF">
            <w:pPr>
              <w:rPr>
                <w:b/>
                <w:bCs/>
                <w:szCs w:val="26"/>
                <w:lang w:val="nl-NL"/>
              </w:rPr>
            </w:pPr>
            <w:r w:rsidRPr="007D7BFE">
              <w:rPr>
                <w:szCs w:val="26"/>
                <w:lang w:val="nl-NL"/>
              </w:rPr>
              <w:t>Câu hỏi sử dụng trong trò chơi </w:t>
            </w:r>
          </w:p>
          <w:p w14:paraId="3627CBF3" w14:textId="77777777" w:rsidR="000463D9" w:rsidRPr="007D7BFE" w:rsidRDefault="000463D9" w:rsidP="00765CCF">
            <w:pPr>
              <w:jc w:val="both"/>
              <w:rPr>
                <w:szCs w:val="26"/>
                <w:lang w:val="nl-NL"/>
              </w:rPr>
            </w:pPr>
            <w:r w:rsidRPr="007D7BFE">
              <w:rPr>
                <w:szCs w:val="26"/>
                <w:u w:val="single"/>
                <w:lang w:val="nl-NL"/>
              </w:rPr>
              <w:t>Câu 1</w:t>
            </w:r>
            <w:r w:rsidRPr="007D7BFE">
              <w:rPr>
                <w:szCs w:val="26"/>
                <w:lang w:val="nl-NL"/>
              </w:rPr>
              <w:t>. Phát biểu định lý Py – ta – go?</w:t>
            </w:r>
          </w:p>
          <w:p w14:paraId="2FC7EBAA" w14:textId="77777777" w:rsidR="000463D9" w:rsidRPr="007D7BFE" w:rsidRDefault="000463D9" w:rsidP="00765CCF">
            <w:pPr>
              <w:jc w:val="both"/>
              <w:rPr>
                <w:szCs w:val="26"/>
                <w:lang w:val="nl-NL"/>
              </w:rPr>
            </w:pPr>
            <w:r w:rsidRPr="007D7BFE">
              <w:rPr>
                <w:szCs w:val="26"/>
                <w:u w:val="single"/>
                <w:lang w:val="nl-NL"/>
              </w:rPr>
              <w:t>Câu 2</w:t>
            </w:r>
            <w:r w:rsidRPr="007D7BFE">
              <w:rPr>
                <w:szCs w:val="26"/>
                <w:lang w:val="nl-NL"/>
              </w:rPr>
              <w:t>. Điều kiện áp dụng định lý Py- ta – go?</w:t>
            </w:r>
          </w:p>
          <w:p w14:paraId="23A8B00D" w14:textId="77777777" w:rsidR="000463D9" w:rsidRPr="007D7BFE" w:rsidRDefault="000463D9" w:rsidP="00765CCF">
            <w:pPr>
              <w:jc w:val="both"/>
              <w:rPr>
                <w:szCs w:val="26"/>
                <w:lang w:val="nl-NL"/>
              </w:rPr>
            </w:pPr>
            <w:r w:rsidRPr="007D7BFE">
              <w:rPr>
                <w:szCs w:val="26"/>
                <w:u w:val="single"/>
                <w:lang w:val="nl-NL"/>
              </w:rPr>
              <w:t>Câu 3</w:t>
            </w:r>
            <w:r w:rsidRPr="007D7BFE">
              <w:rPr>
                <w:szCs w:val="26"/>
                <w:lang w:val="nl-NL"/>
              </w:rPr>
              <w:t>: Tính độ dài cạnh huyền của tam giác vuông khi biết 2 cạnh góc vuông có số đo lần lượt là 3cm và 4 cm</w:t>
            </w:r>
          </w:p>
          <w:p w14:paraId="1976ADA7" w14:textId="77777777" w:rsidR="000463D9" w:rsidRPr="007D7BFE" w:rsidRDefault="000463D9" w:rsidP="00765CCF">
            <w:pPr>
              <w:rPr>
                <w:szCs w:val="26"/>
              </w:rPr>
            </w:pPr>
            <w:r w:rsidRPr="007D7BFE">
              <w:rPr>
                <w:szCs w:val="26"/>
                <w:u w:val="single"/>
                <w:lang w:val="nl-NL"/>
              </w:rPr>
              <w:t>Câu 4</w:t>
            </w:r>
            <w:r w:rsidRPr="007D7BFE">
              <w:rPr>
                <w:szCs w:val="26"/>
                <w:lang w:val="nl-NL"/>
              </w:rPr>
              <w:t>: Biết cạnh huyền của 1 tam giác vuông bằng 10dm và 1 cạnh góc vuông của nó dài 6dm, hỏi cạnh góc vuông còn lại dài bao nhiêu cm?</w:t>
            </w:r>
          </w:p>
        </w:tc>
      </w:tr>
      <w:tr w:rsidR="000463D9" w:rsidRPr="007D7BFE" w14:paraId="71B117B7" w14:textId="77777777" w:rsidTr="00765CCF">
        <w:trPr>
          <w:gridAfter w:val="1"/>
          <w:wAfter w:w="7200" w:type="dxa"/>
        </w:trPr>
        <w:tc>
          <w:tcPr>
            <w:tcW w:w="3863" w:type="dxa"/>
            <w:shd w:val="clear" w:color="auto" w:fill="auto"/>
          </w:tcPr>
          <w:p w14:paraId="43F899B2" w14:textId="77777777" w:rsidR="000463D9" w:rsidRPr="007D7BFE" w:rsidRDefault="000463D9" w:rsidP="00765CCF">
            <w:pPr>
              <w:rPr>
                <w:szCs w:val="26"/>
              </w:rPr>
            </w:pPr>
          </w:p>
        </w:tc>
        <w:tc>
          <w:tcPr>
            <w:tcW w:w="3301" w:type="dxa"/>
            <w:shd w:val="clear" w:color="auto" w:fill="auto"/>
          </w:tcPr>
          <w:p w14:paraId="332D1237" w14:textId="77777777" w:rsidR="000463D9" w:rsidRPr="007D7BFE" w:rsidRDefault="000463D9" w:rsidP="00765CCF">
            <w:pPr>
              <w:rPr>
                <w:szCs w:val="26"/>
              </w:rPr>
            </w:pPr>
          </w:p>
        </w:tc>
        <w:tc>
          <w:tcPr>
            <w:tcW w:w="3556" w:type="dxa"/>
            <w:shd w:val="clear" w:color="auto" w:fill="auto"/>
          </w:tcPr>
          <w:p w14:paraId="63208592" w14:textId="77777777" w:rsidR="000463D9" w:rsidRPr="007D7BFE" w:rsidRDefault="000463D9" w:rsidP="00765CCF">
            <w:pPr>
              <w:rPr>
                <w:szCs w:val="26"/>
              </w:rPr>
            </w:pPr>
          </w:p>
        </w:tc>
      </w:tr>
      <w:tr w:rsidR="000463D9" w:rsidRPr="007D7BFE" w14:paraId="498B74B1" w14:textId="77777777" w:rsidTr="00765CCF">
        <w:trPr>
          <w:gridAfter w:val="1"/>
          <w:wAfter w:w="7200" w:type="dxa"/>
        </w:trPr>
        <w:tc>
          <w:tcPr>
            <w:tcW w:w="10720" w:type="dxa"/>
            <w:gridSpan w:val="3"/>
            <w:shd w:val="clear" w:color="auto" w:fill="auto"/>
          </w:tcPr>
          <w:p w14:paraId="31E7B3FA" w14:textId="77777777" w:rsidR="000463D9" w:rsidRPr="007D7BFE" w:rsidRDefault="000463D9" w:rsidP="00765CCF">
            <w:pPr>
              <w:rPr>
                <w:b/>
                <w:color w:val="FF0000"/>
                <w:szCs w:val="26"/>
              </w:rPr>
            </w:pPr>
            <w:r w:rsidRPr="007D7BFE">
              <w:rPr>
                <w:b/>
                <w:color w:val="FF0000"/>
                <w:szCs w:val="26"/>
              </w:rPr>
              <w:t>B.Hoạt động hình thành kiến thức</w:t>
            </w:r>
          </w:p>
          <w:p w14:paraId="20F05843" w14:textId="77777777" w:rsidR="000463D9" w:rsidRPr="007D7BFE" w:rsidRDefault="000463D9" w:rsidP="00765CCF">
            <w:pPr>
              <w:rPr>
                <w:szCs w:val="26"/>
              </w:rPr>
            </w:pPr>
            <w:r w:rsidRPr="007D7BFE">
              <w:rPr>
                <w:b/>
                <w:szCs w:val="26"/>
              </w:rPr>
              <w:lastRenderedPageBreak/>
              <w:t>Mục tiêu:</w:t>
            </w:r>
            <w:r w:rsidRPr="007D7BFE">
              <w:rPr>
                <w:szCs w:val="26"/>
              </w:rPr>
              <w:t xml:space="preserve"> Giới thiệu nội dung của định lý đảo      </w:t>
            </w:r>
          </w:p>
          <w:p w14:paraId="3F76BF08" w14:textId="77777777" w:rsidR="000463D9" w:rsidRPr="007D7BFE" w:rsidRDefault="000463D9" w:rsidP="00765CCF">
            <w:pPr>
              <w:rPr>
                <w:szCs w:val="26"/>
              </w:rPr>
            </w:pPr>
            <w:r w:rsidRPr="007D7BFE">
              <w:rPr>
                <w:b/>
                <w:szCs w:val="26"/>
              </w:rPr>
              <w:t>Phương pháp:</w:t>
            </w:r>
            <w:r w:rsidRPr="007D7BFE">
              <w:rPr>
                <w:szCs w:val="26"/>
              </w:rPr>
              <w:t xml:space="preserve"> Hoạt động cá nhân, vấn đáp gợi mở và thuyết trình.  </w:t>
            </w:r>
          </w:p>
        </w:tc>
      </w:tr>
      <w:tr w:rsidR="000463D9" w:rsidRPr="007D7BFE" w14:paraId="28D5BBB6" w14:textId="77777777" w:rsidTr="00765CCF">
        <w:trPr>
          <w:gridAfter w:val="1"/>
          <w:wAfter w:w="7200" w:type="dxa"/>
        </w:trPr>
        <w:tc>
          <w:tcPr>
            <w:tcW w:w="3863" w:type="dxa"/>
            <w:shd w:val="clear" w:color="auto" w:fill="auto"/>
          </w:tcPr>
          <w:p w14:paraId="06087B87" w14:textId="77777777" w:rsidR="000463D9" w:rsidRPr="007D7BFE" w:rsidRDefault="000463D9" w:rsidP="00765CCF">
            <w:pPr>
              <w:rPr>
                <w:b/>
                <w:szCs w:val="26"/>
              </w:rPr>
            </w:pPr>
            <w:r w:rsidRPr="007D7BFE">
              <w:rPr>
                <w:szCs w:val="26"/>
              </w:rPr>
              <w:lastRenderedPageBreak/>
              <w:t xml:space="preserve">-GV cho HS làm </w:t>
            </w:r>
            <w:r w:rsidRPr="007D7BFE">
              <w:rPr>
                <w:b/>
                <w:szCs w:val="26"/>
              </w:rPr>
              <w:t>?4</w:t>
            </w:r>
          </w:p>
          <w:p w14:paraId="0E7799A0" w14:textId="77777777" w:rsidR="000463D9" w:rsidRPr="007D7BFE" w:rsidRDefault="000463D9" w:rsidP="00765CCF">
            <w:pPr>
              <w:rPr>
                <w:b/>
                <w:szCs w:val="26"/>
              </w:rPr>
            </w:pPr>
          </w:p>
          <w:p w14:paraId="1D4D4FB7" w14:textId="77777777" w:rsidR="000463D9" w:rsidRPr="007D7BFE" w:rsidRDefault="000463D9" w:rsidP="00765CCF">
            <w:pPr>
              <w:rPr>
                <w:b/>
                <w:szCs w:val="26"/>
              </w:rPr>
            </w:pPr>
          </w:p>
          <w:p w14:paraId="39F7E8FC" w14:textId="77777777" w:rsidR="000463D9" w:rsidRPr="007D7BFE" w:rsidRDefault="000463D9" w:rsidP="00765CCF">
            <w:pPr>
              <w:rPr>
                <w:szCs w:val="26"/>
              </w:rPr>
            </w:pPr>
            <w:r w:rsidRPr="007D7BFE">
              <w:rPr>
                <w:b/>
                <w:szCs w:val="26"/>
              </w:rPr>
              <w:t>-</w:t>
            </w:r>
            <w:r w:rsidRPr="007D7BFE">
              <w:rPr>
                <w:szCs w:val="26"/>
              </w:rPr>
              <w:t>Qua bài tập đo góc trên GV giới thiệu định lí Py – ta – go đảo.</w:t>
            </w:r>
          </w:p>
          <w:p w14:paraId="76B1ECA7" w14:textId="77777777" w:rsidR="000463D9" w:rsidRPr="007D7BFE" w:rsidRDefault="000463D9" w:rsidP="00765CCF">
            <w:pPr>
              <w:rPr>
                <w:szCs w:val="26"/>
              </w:rPr>
            </w:pPr>
            <w:r w:rsidRPr="007D7BFE">
              <w:rPr>
                <w:szCs w:val="26"/>
              </w:rPr>
              <w:t>-Yêu cầu HS tóm tắt nội dung bằng kí hiệu.</w:t>
            </w:r>
          </w:p>
          <w:p w14:paraId="22D0AC18" w14:textId="77777777" w:rsidR="000463D9" w:rsidRPr="007D7BFE" w:rsidRDefault="000463D9" w:rsidP="00765CCF">
            <w:pPr>
              <w:rPr>
                <w:szCs w:val="26"/>
              </w:rPr>
            </w:pPr>
          </w:p>
          <w:p w14:paraId="3A66DE13" w14:textId="77777777" w:rsidR="000463D9" w:rsidRPr="007D7BFE" w:rsidRDefault="000463D9" w:rsidP="00765CCF">
            <w:pPr>
              <w:rPr>
                <w:szCs w:val="26"/>
              </w:rPr>
            </w:pPr>
          </w:p>
          <w:p w14:paraId="17625213" w14:textId="77777777" w:rsidR="000463D9" w:rsidRPr="007D7BFE" w:rsidRDefault="000463D9" w:rsidP="00765CCF">
            <w:pPr>
              <w:rPr>
                <w:szCs w:val="26"/>
              </w:rPr>
            </w:pPr>
          </w:p>
          <w:p w14:paraId="31F36E35" w14:textId="77777777" w:rsidR="000463D9" w:rsidRPr="007D7BFE" w:rsidRDefault="000463D9" w:rsidP="00765CCF">
            <w:pPr>
              <w:rPr>
                <w:szCs w:val="26"/>
              </w:rPr>
            </w:pPr>
            <w:r w:rsidRPr="007D7BFE">
              <w:rPr>
                <w:szCs w:val="26"/>
              </w:rPr>
              <w:t>-GV nêu bài toán</w:t>
            </w:r>
          </w:p>
          <w:p w14:paraId="62D7AFC8" w14:textId="77777777" w:rsidR="000463D9" w:rsidRPr="007D7BFE" w:rsidRDefault="000463D9" w:rsidP="00765CCF">
            <w:pPr>
              <w:rPr>
                <w:szCs w:val="26"/>
              </w:rPr>
            </w:pPr>
            <w:r w:rsidRPr="007D7BFE">
              <w:rPr>
                <w:szCs w:val="26"/>
              </w:rPr>
              <w:t>Yêu cầu HS áp dụng định lý đảo để chứng minh bài toán</w:t>
            </w:r>
          </w:p>
          <w:p w14:paraId="077F8545" w14:textId="77777777" w:rsidR="000463D9" w:rsidRPr="007D7BFE" w:rsidRDefault="000463D9" w:rsidP="00765CCF">
            <w:pPr>
              <w:rPr>
                <w:szCs w:val="26"/>
              </w:rPr>
            </w:pPr>
          </w:p>
          <w:p w14:paraId="422853F9" w14:textId="77777777" w:rsidR="000463D9" w:rsidRPr="007D7BFE" w:rsidRDefault="000463D9" w:rsidP="00765CCF">
            <w:pPr>
              <w:rPr>
                <w:szCs w:val="26"/>
              </w:rPr>
            </w:pPr>
          </w:p>
          <w:p w14:paraId="202A623B" w14:textId="77777777" w:rsidR="000463D9" w:rsidRPr="007D7BFE" w:rsidRDefault="000463D9" w:rsidP="00765CCF">
            <w:pPr>
              <w:rPr>
                <w:szCs w:val="26"/>
              </w:rPr>
            </w:pPr>
            <w:r w:rsidRPr="007D7BFE">
              <w:rPr>
                <w:szCs w:val="26"/>
              </w:rPr>
              <w:t>-Để chứng minh 1 tam giác là tam giác vuông ta làm thế nào?</w:t>
            </w:r>
          </w:p>
          <w:p w14:paraId="1507450E" w14:textId="77777777" w:rsidR="000463D9" w:rsidRPr="007D7BFE" w:rsidRDefault="000463D9" w:rsidP="00765CCF">
            <w:pPr>
              <w:rPr>
                <w:szCs w:val="26"/>
              </w:rPr>
            </w:pPr>
          </w:p>
          <w:p w14:paraId="52F0F8D6" w14:textId="77777777" w:rsidR="000463D9" w:rsidRPr="007D7BFE" w:rsidRDefault="000463D9" w:rsidP="00765CCF">
            <w:pPr>
              <w:rPr>
                <w:szCs w:val="26"/>
              </w:rPr>
            </w:pPr>
            <w:r w:rsidRPr="007D7BFE">
              <w:rPr>
                <w:szCs w:val="26"/>
              </w:rPr>
              <w:t>-GV hướng dẫn HS làm bài.</w:t>
            </w:r>
          </w:p>
          <w:p w14:paraId="0186FFEA" w14:textId="77777777" w:rsidR="000463D9" w:rsidRPr="007D7BFE" w:rsidRDefault="000463D9" w:rsidP="00765CCF">
            <w:pPr>
              <w:rPr>
                <w:szCs w:val="26"/>
              </w:rPr>
            </w:pPr>
          </w:p>
          <w:p w14:paraId="33146324" w14:textId="77777777" w:rsidR="000463D9" w:rsidRPr="007D7BFE" w:rsidRDefault="000463D9" w:rsidP="00765CCF">
            <w:pPr>
              <w:rPr>
                <w:szCs w:val="26"/>
              </w:rPr>
            </w:pPr>
          </w:p>
          <w:p w14:paraId="302C1939" w14:textId="77777777" w:rsidR="000463D9" w:rsidRPr="007D7BFE" w:rsidRDefault="000463D9" w:rsidP="00765CCF">
            <w:pPr>
              <w:rPr>
                <w:szCs w:val="26"/>
              </w:rPr>
            </w:pPr>
            <w:r w:rsidRPr="007D7BFE">
              <w:rPr>
                <w:szCs w:val="26"/>
              </w:rPr>
              <w:t>GV nhận xét</w:t>
            </w:r>
          </w:p>
        </w:tc>
        <w:tc>
          <w:tcPr>
            <w:tcW w:w="3301" w:type="dxa"/>
            <w:shd w:val="clear" w:color="auto" w:fill="auto"/>
          </w:tcPr>
          <w:p w14:paraId="26D06714" w14:textId="77777777" w:rsidR="000463D9" w:rsidRPr="007D7BFE" w:rsidRDefault="000463D9" w:rsidP="00765CCF">
            <w:pPr>
              <w:rPr>
                <w:szCs w:val="26"/>
              </w:rPr>
            </w:pPr>
            <w:r w:rsidRPr="007D7BFE">
              <w:rPr>
                <w:szCs w:val="26"/>
              </w:rPr>
              <w:t xml:space="preserve">-HS vẽ </w:t>
            </w:r>
            <w:r w:rsidRPr="007D7BFE">
              <w:rPr>
                <w:szCs w:val="26"/>
              </w:rPr>
              <w:sym w:font="Symbol" w:char="F044"/>
            </w:r>
            <w:r w:rsidRPr="007D7BFE">
              <w:rPr>
                <w:szCs w:val="26"/>
              </w:rPr>
              <w:t>ABC có AB = 3cm, AC = 4cm, BC = 5cm.</w:t>
            </w:r>
          </w:p>
          <w:p w14:paraId="240F3169" w14:textId="77777777" w:rsidR="000463D9" w:rsidRPr="007D7BFE" w:rsidRDefault="000463D9" w:rsidP="00765CCF">
            <w:pPr>
              <w:rPr>
                <w:szCs w:val="26"/>
                <w:lang w:val="fr-FR"/>
              </w:rPr>
            </w:pPr>
            <w:r w:rsidRPr="007D7BFE">
              <w:rPr>
                <w:szCs w:val="26"/>
              </w:rPr>
              <w:t xml:space="preserve">Dùng thước đo góc đo góc A và nhận xét </w:t>
            </w:r>
            <w:r w:rsidRPr="007D7BFE">
              <w:rPr>
                <w:position w:val="-6"/>
                <w:szCs w:val="26"/>
                <w:lang w:val="fr-FR"/>
              </w:rPr>
              <w:object w:dxaOrig="820" w:dyaOrig="340" w14:anchorId="50F4FA68">
                <v:shape id="_x0000_i2081" type="#_x0000_t75" style="width:41.25pt;height:17.25pt" o:ole="">
                  <v:imagedata r:id="rId1479" o:title=""/>
                </v:shape>
                <o:OLEObject Type="Embed" ProgID="Equation.3" ShapeID="_x0000_i2081" DrawAspect="Content" ObjectID="_1664270326" r:id="rId1527"/>
              </w:object>
            </w:r>
          </w:p>
          <w:p w14:paraId="75E761BF" w14:textId="77777777" w:rsidR="000463D9" w:rsidRPr="007D7BFE" w:rsidRDefault="000463D9" w:rsidP="00765CCF">
            <w:pPr>
              <w:rPr>
                <w:szCs w:val="26"/>
                <w:lang w:val="fr-FR"/>
              </w:rPr>
            </w:pPr>
            <w:r w:rsidRPr="007D7BFE">
              <w:rPr>
                <w:szCs w:val="26"/>
                <w:lang w:val="fr-FR"/>
              </w:rPr>
              <w:t>-HS nêu định lí bằng lời và tóm tắt bằng kí hiệu.</w:t>
            </w:r>
          </w:p>
          <w:p w14:paraId="489DC15A" w14:textId="77777777" w:rsidR="000463D9" w:rsidRPr="007D7BFE" w:rsidRDefault="000463D9" w:rsidP="00765CCF">
            <w:pPr>
              <w:jc w:val="both"/>
              <w:rPr>
                <w:szCs w:val="26"/>
              </w:rPr>
            </w:pPr>
            <w:r w:rsidRPr="007D7BFE">
              <w:rPr>
                <w:szCs w:val="26"/>
              </w:rPr>
              <w:sym w:font="Symbol" w:char="F044"/>
            </w:r>
            <w:r w:rsidRPr="007D7BFE">
              <w:rPr>
                <w:szCs w:val="26"/>
              </w:rPr>
              <w:t>ABC có: BC</w:t>
            </w:r>
            <w:r w:rsidRPr="007D7BFE">
              <w:rPr>
                <w:szCs w:val="26"/>
                <w:vertAlign w:val="superscript"/>
              </w:rPr>
              <w:t>2</w:t>
            </w:r>
            <w:r w:rsidRPr="007D7BFE">
              <w:rPr>
                <w:szCs w:val="26"/>
              </w:rPr>
              <w:t xml:space="preserve"> = AB</w:t>
            </w:r>
            <w:r w:rsidRPr="007D7BFE">
              <w:rPr>
                <w:szCs w:val="26"/>
                <w:vertAlign w:val="superscript"/>
              </w:rPr>
              <w:t>2</w:t>
            </w:r>
            <w:r w:rsidRPr="007D7BFE">
              <w:rPr>
                <w:szCs w:val="26"/>
              </w:rPr>
              <w:t xml:space="preserve"> + AC</w:t>
            </w:r>
            <w:r w:rsidRPr="007D7BFE">
              <w:rPr>
                <w:szCs w:val="26"/>
                <w:vertAlign w:val="superscript"/>
              </w:rPr>
              <w:t>2</w:t>
            </w:r>
            <w:r w:rsidRPr="007D7BFE">
              <w:rPr>
                <w:szCs w:val="26"/>
              </w:rPr>
              <w:t xml:space="preserve"> </w:t>
            </w:r>
          </w:p>
          <w:p w14:paraId="670F7D93" w14:textId="77777777" w:rsidR="000463D9" w:rsidRPr="007D7BFE" w:rsidRDefault="000463D9" w:rsidP="00765CCF">
            <w:pPr>
              <w:jc w:val="both"/>
              <w:rPr>
                <w:szCs w:val="26"/>
              </w:rPr>
            </w:pPr>
            <w:r w:rsidRPr="007D7BFE">
              <w:rPr>
                <w:szCs w:val="26"/>
              </w:rPr>
              <w:t xml:space="preserve">=&gt; </w:t>
            </w:r>
            <w:r w:rsidRPr="007D7BFE">
              <w:rPr>
                <w:position w:val="-6"/>
                <w:szCs w:val="26"/>
                <w:lang w:val="fr-FR"/>
              </w:rPr>
              <w:object w:dxaOrig="820" w:dyaOrig="340" w14:anchorId="613735C8">
                <v:shape id="_x0000_i2082" type="#_x0000_t75" style="width:41.25pt;height:17.25pt" o:ole="">
                  <v:imagedata r:id="rId1479" o:title=""/>
                </v:shape>
                <o:OLEObject Type="Embed" ProgID="Equation.3" ShapeID="_x0000_i2082" DrawAspect="Content" ObjectID="_1664270327" r:id="rId1528"/>
              </w:object>
            </w:r>
          </w:p>
          <w:p w14:paraId="58514F1C" w14:textId="77777777" w:rsidR="000463D9" w:rsidRPr="007D7BFE" w:rsidRDefault="000463D9" w:rsidP="00765CCF">
            <w:pPr>
              <w:rPr>
                <w:szCs w:val="26"/>
              </w:rPr>
            </w:pPr>
          </w:p>
          <w:p w14:paraId="4254D5CA" w14:textId="77777777" w:rsidR="000463D9" w:rsidRPr="007D7BFE" w:rsidRDefault="000463D9" w:rsidP="00765CCF">
            <w:pPr>
              <w:rPr>
                <w:szCs w:val="26"/>
              </w:rPr>
            </w:pPr>
            <w:r w:rsidRPr="007D7BFE">
              <w:rPr>
                <w:szCs w:val="26"/>
              </w:rPr>
              <w:t>-HS đọc đề và phân tích bài toán: Bài toán cho biết độ dài ba cạnh, yêu cầu chứng minh tam giác vuông</w:t>
            </w:r>
          </w:p>
          <w:p w14:paraId="4B9A8072" w14:textId="77777777" w:rsidR="000463D9" w:rsidRPr="007D7BFE" w:rsidRDefault="000463D9" w:rsidP="00765CCF">
            <w:pPr>
              <w:rPr>
                <w:szCs w:val="26"/>
              </w:rPr>
            </w:pPr>
          </w:p>
          <w:p w14:paraId="013E7BFF" w14:textId="77777777" w:rsidR="000463D9" w:rsidRPr="007D7BFE" w:rsidRDefault="000463D9" w:rsidP="00765CCF">
            <w:pPr>
              <w:jc w:val="both"/>
              <w:rPr>
                <w:szCs w:val="26"/>
              </w:rPr>
            </w:pPr>
            <w:r w:rsidRPr="007D7BFE">
              <w:rPr>
                <w:szCs w:val="26"/>
              </w:rPr>
              <w:t>-Theo định lí đảo, nếu có hệ thức : c</w:t>
            </w:r>
            <w:r w:rsidRPr="007D7BFE">
              <w:rPr>
                <w:szCs w:val="26"/>
                <w:vertAlign w:val="superscript"/>
              </w:rPr>
              <w:t>2</w:t>
            </w:r>
            <w:r w:rsidRPr="007D7BFE">
              <w:rPr>
                <w:szCs w:val="26"/>
              </w:rPr>
              <w:t xml:space="preserve"> = a</w:t>
            </w:r>
            <w:r w:rsidRPr="007D7BFE">
              <w:rPr>
                <w:szCs w:val="26"/>
                <w:vertAlign w:val="superscript"/>
              </w:rPr>
              <w:t>2</w:t>
            </w:r>
            <w:r w:rsidRPr="007D7BFE">
              <w:rPr>
                <w:szCs w:val="26"/>
              </w:rPr>
              <w:t xml:space="preserve"> + b</w:t>
            </w:r>
            <w:r w:rsidRPr="007D7BFE">
              <w:rPr>
                <w:szCs w:val="26"/>
                <w:vertAlign w:val="superscript"/>
              </w:rPr>
              <w:t>2</w:t>
            </w:r>
            <w:r w:rsidRPr="007D7BFE">
              <w:rPr>
                <w:szCs w:val="26"/>
              </w:rPr>
              <w:t xml:space="preserve"> </w:t>
            </w:r>
          </w:p>
          <w:p w14:paraId="55278C4C" w14:textId="77777777" w:rsidR="000463D9" w:rsidRPr="007D7BFE" w:rsidRDefault="000463D9" w:rsidP="00765CCF">
            <w:pPr>
              <w:rPr>
                <w:szCs w:val="26"/>
                <w:vertAlign w:val="superscript"/>
                <w:lang w:val="de-DE"/>
              </w:rPr>
            </w:pPr>
            <w:r w:rsidRPr="007D7BFE">
              <w:rPr>
                <w:szCs w:val="26"/>
              </w:rPr>
              <w:t xml:space="preserve">=&gt; </w:t>
            </w:r>
            <w:r w:rsidRPr="007D7BFE">
              <w:rPr>
                <w:szCs w:val="26"/>
              </w:rPr>
              <w:sym w:font="Symbol" w:char="F044"/>
            </w:r>
            <w:r w:rsidRPr="007D7BFE">
              <w:rPr>
                <w:szCs w:val="26"/>
              </w:rPr>
              <w:t xml:space="preserve">ABC vuông. </w:t>
            </w:r>
            <w:r w:rsidRPr="007D7BFE">
              <w:rPr>
                <w:szCs w:val="26"/>
              </w:rPr>
              <w:br/>
            </w:r>
            <w:r w:rsidRPr="007D7BFE">
              <w:rPr>
                <w:szCs w:val="26"/>
                <w:lang w:val="de-DE"/>
              </w:rPr>
              <w:t>-So sánh AB</w:t>
            </w:r>
            <w:r w:rsidRPr="007D7BFE">
              <w:rPr>
                <w:szCs w:val="26"/>
                <w:vertAlign w:val="superscript"/>
                <w:lang w:val="de-DE"/>
              </w:rPr>
              <w:t>2</w:t>
            </w:r>
            <w:r w:rsidRPr="007D7BFE">
              <w:rPr>
                <w:szCs w:val="26"/>
                <w:lang w:val="de-DE"/>
              </w:rPr>
              <w:t xml:space="preserve"> + BC</w:t>
            </w:r>
            <w:r w:rsidRPr="007D7BFE">
              <w:rPr>
                <w:szCs w:val="26"/>
                <w:vertAlign w:val="superscript"/>
                <w:lang w:val="de-DE"/>
              </w:rPr>
              <w:t>2</w:t>
            </w:r>
            <w:r w:rsidRPr="007D7BFE">
              <w:rPr>
                <w:szCs w:val="26"/>
                <w:lang w:val="de-DE"/>
              </w:rPr>
              <w:t xml:space="preserve"> và AC</w:t>
            </w:r>
            <w:r w:rsidRPr="007D7BFE">
              <w:rPr>
                <w:szCs w:val="26"/>
                <w:vertAlign w:val="superscript"/>
                <w:lang w:val="de-DE"/>
              </w:rPr>
              <w:t>2</w:t>
            </w:r>
          </w:p>
          <w:p w14:paraId="693E3552" w14:textId="77777777" w:rsidR="000463D9" w:rsidRPr="007D7BFE" w:rsidRDefault="000463D9" w:rsidP="00765CCF">
            <w:pPr>
              <w:rPr>
                <w:szCs w:val="26"/>
              </w:rPr>
            </w:pPr>
            <w:r w:rsidRPr="007D7BFE">
              <w:rPr>
                <w:szCs w:val="26"/>
                <w:lang w:val="de-DE"/>
              </w:rPr>
              <w:t>Một HS lên bảng trình bày bài giải.</w:t>
            </w:r>
          </w:p>
        </w:tc>
        <w:tc>
          <w:tcPr>
            <w:tcW w:w="3556" w:type="dxa"/>
            <w:shd w:val="clear" w:color="auto" w:fill="auto"/>
          </w:tcPr>
          <w:p w14:paraId="12907DCF" w14:textId="77777777" w:rsidR="000463D9" w:rsidRPr="007D7BFE" w:rsidRDefault="000463D9" w:rsidP="00765CCF">
            <w:pPr>
              <w:jc w:val="both"/>
              <w:rPr>
                <w:b/>
                <w:iCs/>
                <w:szCs w:val="26"/>
                <w:u w:val="single"/>
                <w:lang w:val="de-DE"/>
              </w:rPr>
            </w:pPr>
            <w:r w:rsidRPr="007D7BFE">
              <w:rPr>
                <w:b/>
                <w:iCs/>
                <w:szCs w:val="26"/>
                <w:lang w:val="de-DE"/>
              </w:rPr>
              <w:t>2.</w:t>
            </w:r>
            <w:r w:rsidRPr="007D7BFE">
              <w:rPr>
                <w:b/>
                <w:iCs/>
                <w:szCs w:val="26"/>
                <w:u w:val="single"/>
                <w:lang w:val="de-DE"/>
              </w:rPr>
              <w:t xml:space="preserve"> Định lí Py  - ta – go đảo</w:t>
            </w:r>
          </w:p>
          <w:p w14:paraId="4C371AB5" w14:textId="77777777" w:rsidR="000463D9" w:rsidRPr="007D7BFE" w:rsidRDefault="000463D9" w:rsidP="00765CCF">
            <w:pPr>
              <w:jc w:val="both"/>
              <w:rPr>
                <w:szCs w:val="26"/>
                <w:lang w:val="de-DE"/>
              </w:rPr>
            </w:pPr>
            <w:r w:rsidRPr="007D7BFE">
              <w:rPr>
                <w:szCs w:val="26"/>
                <w:lang w:val="de-DE"/>
              </w:rPr>
              <w:t xml:space="preserve">(SGK/130)    </w:t>
            </w:r>
          </w:p>
          <w:p w14:paraId="7908678B" w14:textId="77777777" w:rsidR="000463D9" w:rsidRPr="007D7BFE" w:rsidRDefault="000463D9" w:rsidP="00765CCF">
            <w:pPr>
              <w:jc w:val="both"/>
              <w:rPr>
                <w:szCs w:val="26"/>
                <w:lang w:val="de-DE"/>
              </w:rPr>
            </w:pPr>
          </w:p>
          <w:p w14:paraId="52793EE0" w14:textId="77777777" w:rsidR="000463D9" w:rsidRPr="007D7BFE" w:rsidRDefault="000463D9" w:rsidP="00765CCF">
            <w:pPr>
              <w:jc w:val="both"/>
              <w:rPr>
                <w:szCs w:val="26"/>
                <w:lang w:val="de-DE"/>
              </w:rPr>
            </w:pPr>
          </w:p>
          <w:p w14:paraId="106DE920" w14:textId="7F192925" w:rsidR="000463D9" w:rsidRPr="007D7BFE" w:rsidRDefault="00F95260" w:rsidP="00765CCF">
            <w:pPr>
              <w:jc w:val="both"/>
              <w:rPr>
                <w:szCs w:val="26"/>
                <w:lang w:val="de-DE"/>
              </w:rPr>
            </w:pPr>
            <w:r w:rsidRPr="007D7BFE">
              <w:rPr>
                <w:rFonts w:ascii=".VnTime" w:hAnsi=".VnTime"/>
                <w:noProof/>
                <w:szCs w:val="26"/>
              </w:rPr>
              <w:drawing>
                <wp:inline distT="0" distB="0" distL="0" distR="0" wp14:anchorId="1E1716DF" wp14:editId="6A16932E">
                  <wp:extent cx="1838325" cy="1028700"/>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529">
                            <a:extLst>
                              <a:ext uri="{28A0092B-C50C-407E-A947-70E740481C1C}">
                                <a14:useLocalDpi xmlns:a14="http://schemas.microsoft.com/office/drawing/2010/main" val="0"/>
                              </a:ext>
                            </a:extLst>
                          </a:blip>
                          <a:srcRect/>
                          <a:stretch>
                            <a:fillRect/>
                          </a:stretch>
                        </pic:blipFill>
                        <pic:spPr bwMode="auto">
                          <a:xfrm>
                            <a:off x="0" y="0"/>
                            <a:ext cx="1838325" cy="1028700"/>
                          </a:xfrm>
                          <a:prstGeom prst="rect">
                            <a:avLst/>
                          </a:prstGeom>
                          <a:noFill/>
                          <a:ln>
                            <a:noFill/>
                          </a:ln>
                        </pic:spPr>
                      </pic:pic>
                    </a:graphicData>
                  </a:graphic>
                </wp:inline>
              </w:drawing>
            </w:r>
          </w:p>
          <w:p w14:paraId="63952A9E" w14:textId="77777777" w:rsidR="000463D9" w:rsidRPr="007D7BFE" w:rsidRDefault="000463D9" w:rsidP="00765CCF">
            <w:pPr>
              <w:jc w:val="both"/>
              <w:rPr>
                <w:szCs w:val="26"/>
              </w:rPr>
            </w:pPr>
            <w:r w:rsidRPr="007D7BFE">
              <w:rPr>
                <w:szCs w:val="26"/>
                <w:lang w:val="de-DE"/>
              </w:rPr>
              <w:t xml:space="preserve">   </w:t>
            </w:r>
            <w:r w:rsidRPr="007D7BFE">
              <w:rPr>
                <w:szCs w:val="26"/>
              </w:rPr>
              <w:sym w:font="Symbol" w:char="F044"/>
            </w:r>
            <w:r w:rsidRPr="007D7BFE">
              <w:rPr>
                <w:szCs w:val="26"/>
              </w:rPr>
              <w:t>ABC có: BC</w:t>
            </w:r>
            <w:r w:rsidRPr="007D7BFE">
              <w:rPr>
                <w:szCs w:val="26"/>
                <w:vertAlign w:val="superscript"/>
              </w:rPr>
              <w:t>2</w:t>
            </w:r>
            <w:r w:rsidRPr="007D7BFE">
              <w:rPr>
                <w:szCs w:val="26"/>
              </w:rPr>
              <w:t xml:space="preserve"> = AB</w:t>
            </w:r>
            <w:r w:rsidRPr="007D7BFE">
              <w:rPr>
                <w:szCs w:val="26"/>
                <w:vertAlign w:val="superscript"/>
              </w:rPr>
              <w:t>2</w:t>
            </w:r>
            <w:r w:rsidRPr="007D7BFE">
              <w:rPr>
                <w:szCs w:val="26"/>
              </w:rPr>
              <w:t xml:space="preserve"> + AC</w:t>
            </w:r>
            <w:r w:rsidRPr="007D7BFE">
              <w:rPr>
                <w:szCs w:val="26"/>
                <w:vertAlign w:val="superscript"/>
              </w:rPr>
              <w:t>2</w:t>
            </w:r>
            <w:r w:rsidRPr="007D7BFE">
              <w:rPr>
                <w:szCs w:val="26"/>
              </w:rPr>
              <w:t xml:space="preserve"> </w:t>
            </w:r>
          </w:p>
          <w:p w14:paraId="6C90DFDD" w14:textId="77777777" w:rsidR="000463D9" w:rsidRPr="007D7BFE" w:rsidRDefault="000463D9" w:rsidP="00765CCF">
            <w:pPr>
              <w:jc w:val="both"/>
              <w:rPr>
                <w:szCs w:val="26"/>
              </w:rPr>
            </w:pPr>
            <w:r w:rsidRPr="007D7BFE">
              <w:rPr>
                <w:szCs w:val="26"/>
              </w:rPr>
              <w:t xml:space="preserve">=&gt; </w:t>
            </w:r>
            <w:r w:rsidRPr="007D7BFE">
              <w:rPr>
                <w:position w:val="-6"/>
                <w:szCs w:val="26"/>
                <w:lang w:val="fr-FR"/>
              </w:rPr>
              <w:object w:dxaOrig="820" w:dyaOrig="340" w14:anchorId="76D51AFC">
                <v:shape id="_x0000_i2084" type="#_x0000_t75" style="width:41.25pt;height:17.25pt" o:ole="">
                  <v:imagedata r:id="rId1479" o:title=""/>
                </v:shape>
                <o:OLEObject Type="Embed" ProgID="Equation.3" ShapeID="_x0000_i2084" DrawAspect="Content" ObjectID="_1664270328" r:id="rId1530"/>
              </w:object>
            </w:r>
          </w:p>
          <w:p w14:paraId="0CE913C7" w14:textId="77777777" w:rsidR="000463D9" w:rsidRPr="007D7BFE" w:rsidRDefault="000463D9" w:rsidP="00765CCF">
            <w:pPr>
              <w:jc w:val="both"/>
              <w:rPr>
                <w:szCs w:val="26"/>
              </w:rPr>
            </w:pPr>
            <w:r w:rsidRPr="007D7BFE">
              <w:rPr>
                <w:i/>
                <w:iCs/>
                <w:szCs w:val="26"/>
                <w:u w:val="single"/>
              </w:rPr>
              <w:t>VD:</w:t>
            </w:r>
            <w:r w:rsidRPr="007D7BFE">
              <w:rPr>
                <w:szCs w:val="26"/>
              </w:rPr>
              <w:t xml:space="preserve"> Cho </w:t>
            </w:r>
            <w:r w:rsidRPr="007D7BFE">
              <w:rPr>
                <w:szCs w:val="26"/>
              </w:rPr>
              <w:sym w:font="Symbol" w:char="F044"/>
            </w:r>
            <w:r w:rsidRPr="007D7BFE">
              <w:rPr>
                <w:szCs w:val="26"/>
              </w:rPr>
              <w:t>ABC có AB = 8cm, AC = 10cm, BC = 6cm.</w:t>
            </w:r>
          </w:p>
          <w:p w14:paraId="64A881BF" w14:textId="77777777" w:rsidR="000463D9" w:rsidRPr="007D7BFE" w:rsidRDefault="000463D9" w:rsidP="00765CCF">
            <w:pPr>
              <w:jc w:val="both"/>
              <w:rPr>
                <w:szCs w:val="26"/>
              </w:rPr>
            </w:pPr>
            <w:r w:rsidRPr="007D7BFE">
              <w:rPr>
                <w:szCs w:val="26"/>
              </w:rPr>
              <w:t xml:space="preserve">Chứng minh </w:t>
            </w:r>
            <w:r w:rsidRPr="007D7BFE">
              <w:rPr>
                <w:szCs w:val="26"/>
              </w:rPr>
              <w:sym w:font="Symbol" w:char="F044"/>
            </w:r>
            <w:r w:rsidRPr="007D7BFE">
              <w:rPr>
                <w:szCs w:val="26"/>
              </w:rPr>
              <w:t>ABC vuông?</w:t>
            </w:r>
          </w:p>
          <w:p w14:paraId="2F866F07" w14:textId="77777777" w:rsidR="000463D9" w:rsidRPr="007D7BFE" w:rsidRDefault="000463D9" w:rsidP="00765CCF">
            <w:pPr>
              <w:jc w:val="center"/>
              <w:rPr>
                <w:iCs/>
                <w:szCs w:val="26"/>
                <w:u w:val="single"/>
              </w:rPr>
            </w:pPr>
            <w:r w:rsidRPr="007D7BFE">
              <w:rPr>
                <w:i/>
                <w:iCs/>
                <w:szCs w:val="26"/>
                <w:u w:val="single"/>
              </w:rPr>
              <w:t>Giải</w:t>
            </w:r>
          </w:p>
          <w:p w14:paraId="535E35EF" w14:textId="77777777" w:rsidR="000463D9" w:rsidRPr="007D7BFE" w:rsidRDefault="000463D9" w:rsidP="00765CCF">
            <w:pPr>
              <w:jc w:val="both"/>
              <w:rPr>
                <w:szCs w:val="26"/>
                <w:lang w:val="de-DE"/>
              </w:rPr>
            </w:pPr>
            <w:r w:rsidRPr="007D7BFE">
              <w:rPr>
                <w:szCs w:val="26"/>
                <w:lang w:val="de-DE"/>
              </w:rPr>
              <w:t>Ta có: AB</w:t>
            </w:r>
            <w:r w:rsidRPr="007D7BFE">
              <w:rPr>
                <w:szCs w:val="26"/>
                <w:vertAlign w:val="superscript"/>
                <w:lang w:val="de-DE"/>
              </w:rPr>
              <w:t>2</w:t>
            </w:r>
            <w:r w:rsidRPr="007D7BFE">
              <w:rPr>
                <w:szCs w:val="26"/>
                <w:lang w:val="de-DE"/>
              </w:rPr>
              <w:t xml:space="preserve"> = 8</w:t>
            </w:r>
            <w:r w:rsidRPr="007D7BFE">
              <w:rPr>
                <w:szCs w:val="26"/>
                <w:vertAlign w:val="superscript"/>
                <w:lang w:val="de-DE"/>
              </w:rPr>
              <w:t>2</w:t>
            </w:r>
            <w:r w:rsidRPr="007D7BFE">
              <w:rPr>
                <w:szCs w:val="26"/>
                <w:lang w:val="de-DE"/>
              </w:rPr>
              <w:t xml:space="preserve"> = 64</w:t>
            </w:r>
          </w:p>
          <w:p w14:paraId="6047FC39" w14:textId="77777777" w:rsidR="000463D9" w:rsidRPr="007D7BFE" w:rsidRDefault="000463D9" w:rsidP="00765CCF">
            <w:pPr>
              <w:jc w:val="both"/>
              <w:rPr>
                <w:szCs w:val="26"/>
                <w:lang w:val="de-DE"/>
              </w:rPr>
            </w:pPr>
            <w:r w:rsidRPr="007D7BFE">
              <w:rPr>
                <w:szCs w:val="26"/>
                <w:lang w:val="de-DE"/>
              </w:rPr>
              <w:t xml:space="preserve">           BC</w:t>
            </w:r>
            <w:r w:rsidRPr="007D7BFE">
              <w:rPr>
                <w:szCs w:val="26"/>
                <w:vertAlign w:val="superscript"/>
                <w:lang w:val="de-DE"/>
              </w:rPr>
              <w:t>2</w:t>
            </w:r>
            <w:r w:rsidRPr="007D7BFE">
              <w:rPr>
                <w:szCs w:val="26"/>
                <w:lang w:val="de-DE"/>
              </w:rPr>
              <w:t xml:space="preserve"> = 6</w:t>
            </w:r>
            <w:r w:rsidRPr="007D7BFE">
              <w:rPr>
                <w:szCs w:val="26"/>
                <w:vertAlign w:val="superscript"/>
                <w:lang w:val="de-DE"/>
              </w:rPr>
              <w:t>2</w:t>
            </w:r>
            <w:r w:rsidRPr="007D7BFE">
              <w:rPr>
                <w:szCs w:val="26"/>
                <w:lang w:val="de-DE"/>
              </w:rPr>
              <w:t xml:space="preserve"> = 36</w:t>
            </w:r>
          </w:p>
          <w:p w14:paraId="44A3EDD9" w14:textId="77777777" w:rsidR="000463D9" w:rsidRPr="007D7BFE" w:rsidRDefault="000463D9" w:rsidP="00765CCF">
            <w:pPr>
              <w:jc w:val="both"/>
              <w:rPr>
                <w:szCs w:val="26"/>
                <w:lang w:val="de-DE"/>
              </w:rPr>
            </w:pPr>
            <w:r w:rsidRPr="007D7BFE">
              <w:rPr>
                <w:szCs w:val="26"/>
                <w:lang w:val="de-DE"/>
              </w:rPr>
              <w:t>=&gt; AB</w:t>
            </w:r>
            <w:r w:rsidRPr="007D7BFE">
              <w:rPr>
                <w:szCs w:val="26"/>
                <w:vertAlign w:val="superscript"/>
                <w:lang w:val="de-DE"/>
              </w:rPr>
              <w:t>2</w:t>
            </w:r>
            <w:r w:rsidRPr="007D7BFE">
              <w:rPr>
                <w:szCs w:val="26"/>
                <w:lang w:val="de-DE"/>
              </w:rPr>
              <w:t xml:space="preserve"> + BC</w:t>
            </w:r>
            <w:r w:rsidRPr="007D7BFE">
              <w:rPr>
                <w:szCs w:val="26"/>
                <w:vertAlign w:val="superscript"/>
                <w:lang w:val="de-DE"/>
              </w:rPr>
              <w:t>2</w:t>
            </w:r>
            <w:r w:rsidRPr="007D7BFE">
              <w:rPr>
                <w:szCs w:val="26"/>
                <w:lang w:val="de-DE"/>
              </w:rPr>
              <w:t xml:space="preserve"> = 64 + 36 =100</w:t>
            </w:r>
          </w:p>
          <w:p w14:paraId="5FE8812F" w14:textId="77777777" w:rsidR="000463D9" w:rsidRPr="007D7BFE" w:rsidRDefault="000463D9" w:rsidP="00765CCF">
            <w:pPr>
              <w:jc w:val="both"/>
              <w:rPr>
                <w:szCs w:val="26"/>
                <w:lang w:val="de-DE"/>
              </w:rPr>
            </w:pPr>
            <w:r w:rsidRPr="007D7BFE">
              <w:rPr>
                <w:szCs w:val="26"/>
                <w:lang w:val="de-DE"/>
              </w:rPr>
              <w:t xml:space="preserve"> Lại có: AC</w:t>
            </w:r>
            <w:r w:rsidRPr="007D7BFE">
              <w:rPr>
                <w:szCs w:val="26"/>
                <w:vertAlign w:val="superscript"/>
                <w:lang w:val="de-DE"/>
              </w:rPr>
              <w:t>2</w:t>
            </w:r>
            <w:r w:rsidRPr="007D7BFE">
              <w:rPr>
                <w:szCs w:val="26"/>
                <w:lang w:val="de-DE"/>
              </w:rPr>
              <w:t xml:space="preserve"> = 10</w:t>
            </w:r>
            <w:r w:rsidRPr="007D7BFE">
              <w:rPr>
                <w:szCs w:val="26"/>
                <w:vertAlign w:val="superscript"/>
                <w:lang w:val="de-DE"/>
              </w:rPr>
              <w:t>2</w:t>
            </w:r>
            <w:r w:rsidRPr="007D7BFE">
              <w:rPr>
                <w:szCs w:val="26"/>
                <w:lang w:val="de-DE"/>
              </w:rPr>
              <w:t xml:space="preserve"> = 100   </w:t>
            </w:r>
          </w:p>
          <w:p w14:paraId="75B0E2BB" w14:textId="77777777" w:rsidR="000463D9" w:rsidRPr="007D7BFE" w:rsidRDefault="000463D9" w:rsidP="00765CCF">
            <w:pPr>
              <w:jc w:val="both"/>
              <w:rPr>
                <w:szCs w:val="26"/>
                <w:lang w:val="de-DE"/>
              </w:rPr>
            </w:pPr>
            <w:r w:rsidRPr="007D7BFE">
              <w:rPr>
                <w:szCs w:val="26"/>
                <w:lang w:val="de-DE"/>
              </w:rPr>
              <w:t>=&gt; AC</w:t>
            </w:r>
            <w:r w:rsidRPr="007D7BFE">
              <w:rPr>
                <w:szCs w:val="26"/>
                <w:vertAlign w:val="superscript"/>
                <w:lang w:val="de-DE"/>
              </w:rPr>
              <w:t>2</w:t>
            </w:r>
            <w:r w:rsidRPr="007D7BFE">
              <w:rPr>
                <w:szCs w:val="26"/>
                <w:lang w:val="de-DE"/>
              </w:rPr>
              <w:t xml:space="preserve"> = AB</w:t>
            </w:r>
            <w:r w:rsidRPr="007D7BFE">
              <w:rPr>
                <w:szCs w:val="26"/>
                <w:vertAlign w:val="superscript"/>
                <w:lang w:val="de-DE"/>
              </w:rPr>
              <w:t>2</w:t>
            </w:r>
            <w:r w:rsidRPr="007D7BFE">
              <w:rPr>
                <w:szCs w:val="26"/>
                <w:lang w:val="de-DE"/>
              </w:rPr>
              <w:t xml:space="preserve"> + BC</w:t>
            </w:r>
            <w:r w:rsidRPr="007D7BFE">
              <w:rPr>
                <w:szCs w:val="26"/>
                <w:vertAlign w:val="superscript"/>
                <w:lang w:val="de-DE"/>
              </w:rPr>
              <w:t>2</w:t>
            </w:r>
          </w:p>
          <w:p w14:paraId="1DF7070A" w14:textId="77777777" w:rsidR="000463D9" w:rsidRPr="007D7BFE" w:rsidRDefault="000463D9" w:rsidP="00765CCF">
            <w:pPr>
              <w:rPr>
                <w:szCs w:val="26"/>
              </w:rPr>
            </w:pPr>
            <w:r w:rsidRPr="007D7BFE">
              <w:rPr>
                <w:szCs w:val="26"/>
                <w:lang w:val="de-DE"/>
              </w:rPr>
              <w:t xml:space="preserve">Theo định lý đảo của định lí </w:t>
            </w:r>
            <w:r w:rsidRPr="007D7BFE">
              <w:rPr>
                <w:szCs w:val="26"/>
                <w:lang w:val="de-DE"/>
              </w:rPr>
              <w:br/>
              <w:t xml:space="preserve">Py–ta–go: </w:t>
            </w:r>
            <w:r w:rsidRPr="007D7BFE">
              <w:rPr>
                <w:szCs w:val="26"/>
              </w:rPr>
              <w:sym w:font="Symbol" w:char="F044"/>
            </w:r>
            <w:r w:rsidRPr="007D7BFE">
              <w:rPr>
                <w:szCs w:val="26"/>
                <w:lang w:val="de-DE"/>
              </w:rPr>
              <w:t xml:space="preserve">ABC vuông taị B.        </w:t>
            </w:r>
          </w:p>
        </w:tc>
      </w:tr>
      <w:tr w:rsidR="000463D9" w:rsidRPr="007D7BFE" w14:paraId="13B6DBC1" w14:textId="77777777" w:rsidTr="00765CCF">
        <w:trPr>
          <w:gridAfter w:val="1"/>
          <w:wAfter w:w="7200" w:type="dxa"/>
        </w:trPr>
        <w:tc>
          <w:tcPr>
            <w:tcW w:w="10720" w:type="dxa"/>
            <w:gridSpan w:val="3"/>
            <w:shd w:val="clear" w:color="auto" w:fill="auto"/>
          </w:tcPr>
          <w:p w14:paraId="2A8F0DFC" w14:textId="77777777" w:rsidR="000463D9" w:rsidRPr="007D7BFE" w:rsidRDefault="000463D9" w:rsidP="00765CCF">
            <w:pPr>
              <w:rPr>
                <w:b/>
                <w:color w:val="FF0000"/>
                <w:szCs w:val="26"/>
              </w:rPr>
            </w:pPr>
            <w:r w:rsidRPr="007D7BFE">
              <w:rPr>
                <w:b/>
                <w:color w:val="FF0000"/>
                <w:szCs w:val="26"/>
              </w:rPr>
              <w:t>C.Hoạt động luyện tập</w:t>
            </w:r>
          </w:p>
          <w:p w14:paraId="4D18405B" w14:textId="77777777" w:rsidR="000463D9" w:rsidRPr="007D7BFE" w:rsidRDefault="000463D9" w:rsidP="00765CCF">
            <w:pPr>
              <w:rPr>
                <w:szCs w:val="26"/>
              </w:rPr>
            </w:pPr>
            <w:r w:rsidRPr="007D7BFE">
              <w:rPr>
                <w:b/>
                <w:szCs w:val="26"/>
              </w:rPr>
              <w:t>Mục tiệu</w:t>
            </w:r>
            <w:r w:rsidRPr="007D7BFE">
              <w:rPr>
                <w:szCs w:val="26"/>
              </w:rPr>
              <w:t>: Củng cố định lý Py – ta – go đảo</w:t>
            </w:r>
          </w:p>
          <w:p w14:paraId="3669CBA9" w14:textId="77777777" w:rsidR="000463D9" w:rsidRPr="007D7BFE" w:rsidRDefault="000463D9" w:rsidP="00765CCF">
            <w:pPr>
              <w:rPr>
                <w:szCs w:val="26"/>
              </w:rPr>
            </w:pPr>
            <w:r w:rsidRPr="007D7BFE">
              <w:rPr>
                <w:b/>
                <w:szCs w:val="26"/>
              </w:rPr>
              <w:t>Phương pháp</w:t>
            </w:r>
            <w:r w:rsidRPr="007D7BFE">
              <w:rPr>
                <w:szCs w:val="26"/>
              </w:rPr>
              <w:t>: Hoạt động cá nhân, vấn đáp gợi mở, thuyết trình.</w:t>
            </w:r>
          </w:p>
        </w:tc>
      </w:tr>
      <w:tr w:rsidR="000463D9" w:rsidRPr="007D7BFE" w14:paraId="49639562" w14:textId="77777777" w:rsidTr="00765CCF">
        <w:trPr>
          <w:gridAfter w:val="1"/>
          <w:wAfter w:w="7200" w:type="dxa"/>
        </w:trPr>
        <w:tc>
          <w:tcPr>
            <w:tcW w:w="3863" w:type="dxa"/>
            <w:vMerge w:val="restart"/>
            <w:shd w:val="clear" w:color="auto" w:fill="auto"/>
          </w:tcPr>
          <w:p w14:paraId="691927EB" w14:textId="77777777" w:rsidR="000463D9" w:rsidRPr="007D7BFE" w:rsidRDefault="000463D9" w:rsidP="00765CCF">
            <w:pPr>
              <w:rPr>
                <w:szCs w:val="26"/>
              </w:rPr>
            </w:pPr>
            <w:r w:rsidRPr="007D7BFE">
              <w:rPr>
                <w:szCs w:val="26"/>
              </w:rPr>
              <w:t>-Gv yêu cầu HS làm bài 56/sgk</w:t>
            </w:r>
          </w:p>
          <w:p w14:paraId="051D540B" w14:textId="77777777" w:rsidR="000463D9" w:rsidRPr="007D7BFE" w:rsidRDefault="000463D9" w:rsidP="00765CCF">
            <w:pPr>
              <w:rPr>
                <w:szCs w:val="26"/>
              </w:rPr>
            </w:pPr>
            <w:r w:rsidRPr="007D7BFE">
              <w:rPr>
                <w:szCs w:val="26"/>
              </w:rPr>
              <w:t>-GV đưa BT trắc nghiệm trên bảng phụ và yêu cầu HS thực hiện</w:t>
            </w:r>
          </w:p>
          <w:p w14:paraId="512DCC2A" w14:textId="77777777" w:rsidR="000463D9" w:rsidRPr="007D7BFE" w:rsidRDefault="000463D9" w:rsidP="00765CCF">
            <w:pPr>
              <w:rPr>
                <w:szCs w:val="26"/>
              </w:rPr>
            </w:pPr>
            <w:r w:rsidRPr="007D7BFE">
              <w:rPr>
                <w:szCs w:val="26"/>
              </w:rPr>
              <w:t>-GV khẳng định chốt lại: Nếu 1 tam giác có tổng bình phương hai cạnh bé nhất bằng bình phương cạnh lớn nhất thì tam giác đó là tam giác vuông.</w:t>
            </w:r>
          </w:p>
        </w:tc>
        <w:tc>
          <w:tcPr>
            <w:tcW w:w="3301" w:type="dxa"/>
            <w:shd w:val="clear" w:color="auto" w:fill="auto"/>
          </w:tcPr>
          <w:p w14:paraId="64FE3A80" w14:textId="77777777" w:rsidR="000463D9" w:rsidRPr="007D7BFE" w:rsidRDefault="000463D9" w:rsidP="00765CCF">
            <w:pPr>
              <w:ind w:right="62"/>
              <w:rPr>
                <w:szCs w:val="26"/>
                <w:lang w:val="pt-BR"/>
              </w:rPr>
            </w:pPr>
            <w:r w:rsidRPr="007D7BFE">
              <w:rPr>
                <w:szCs w:val="26"/>
                <w:lang w:val="pt-BR"/>
              </w:rPr>
              <w:t>-HS đọc đề bài</w:t>
            </w:r>
          </w:p>
          <w:p w14:paraId="08173923" w14:textId="77777777" w:rsidR="000463D9" w:rsidRPr="007D7BFE" w:rsidRDefault="000463D9" w:rsidP="00765CCF">
            <w:pPr>
              <w:ind w:right="62"/>
              <w:rPr>
                <w:szCs w:val="26"/>
                <w:lang w:val="pt-BR"/>
              </w:rPr>
            </w:pPr>
            <w:r w:rsidRPr="007D7BFE">
              <w:rPr>
                <w:szCs w:val="26"/>
                <w:lang w:val="pt-BR"/>
              </w:rPr>
              <w:t>-HS thực hiện</w:t>
            </w:r>
          </w:p>
          <w:p w14:paraId="7DF7B81F" w14:textId="77777777" w:rsidR="000463D9" w:rsidRPr="007D7BFE" w:rsidRDefault="000463D9" w:rsidP="00765CCF">
            <w:pPr>
              <w:tabs>
                <w:tab w:val="left" w:pos="2295"/>
              </w:tabs>
              <w:spacing w:line="312" w:lineRule="auto"/>
              <w:ind w:right="64"/>
              <w:rPr>
                <w:rFonts w:ascii=".VnTime" w:hAnsi=".VnTime" w:cs=".VnTime"/>
                <w:szCs w:val="26"/>
              </w:rPr>
            </w:pPr>
            <w:r w:rsidRPr="007D7BFE">
              <w:rPr>
                <w:szCs w:val="26"/>
                <w:lang w:val="pt-BR"/>
              </w:rPr>
              <w:t>-HS khác nhận xét</w:t>
            </w:r>
            <w:r w:rsidRPr="007D7BFE">
              <w:rPr>
                <w:rFonts w:ascii=".VnTime" w:hAnsi=".VnTime" w:cs=".VnTime"/>
                <w:szCs w:val="26"/>
              </w:rPr>
              <w:tab/>
            </w:r>
          </w:p>
        </w:tc>
        <w:tc>
          <w:tcPr>
            <w:tcW w:w="3556" w:type="dxa"/>
            <w:shd w:val="clear" w:color="auto" w:fill="auto"/>
          </w:tcPr>
          <w:p w14:paraId="235F773F" w14:textId="77777777" w:rsidR="000463D9" w:rsidRPr="007D7BFE" w:rsidRDefault="000463D9" w:rsidP="00765CCF">
            <w:pPr>
              <w:ind w:right="62"/>
              <w:jc w:val="both"/>
              <w:rPr>
                <w:szCs w:val="26"/>
                <w:u w:val="single"/>
                <w:lang w:val="pt-BR"/>
              </w:rPr>
            </w:pPr>
            <w:r w:rsidRPr="007D7BFE">
              <w:rPr>
                <w:szCs w:val="26"/>
                <w:u w:val="single"/>
                <w:lang w:val="pt-BR"/>
              </w:rPr>
              <w:t>Bài 56/sgk</w:t>
            </w:r>
          </w:p>
          <w:p w14:paraId="206E7AA3" w14:textId="77777777" w:rsidR="000463D9" w:rsidRPr="007D7BFE" w:rsidRDefault="000463D9" w:rsidP="00765CCF">
            <w:pPr>
              <w:ind w:right="62"/>
              <w:rPr>
                <w:rFonts w:ascii=".VnTime" w:hAnsi=".VnTime" w:cs=".VnTime"/>
                <w:szCs w:val="26"/>
                <w:lang w:val="pt-BR"/>
              </w:rPr>
            </w:pPr>
            <w:r w:rsidRPr="007D7BFE">
              <w:rPr>
                <w:szCs w:val="26"/>
                <w:lang w:val="pt-BR"/>
              </w:rPr>
              <w:t>Các tam giác có độ dài 3 cạnh dưới đây là các tam giác vuông Đánh dấu X vào ô thích hợp</w:t>
            </w:r>
          </w:p>
        </w:tc>
      </w:tr>
      <w:tr w:rsidR="000463D9" w:rsidRPr="007D7BFE" w14:paraId="1284E6F4" w14:textId="77777777" w:rsidTr="00765CCF">
        <w:trPr>
          <w:gridAfter w:val="1"/>
          <w:wAfter w:w="7200" w:type="dxa"/>
        </w:trPr>
        <w:tc>
          <w:tcPr>
            <w:tcW w:w="3863" w:type="dxa"/>
            <w:vMerge/>
            <w:shd w:val="clear" w:color="auto" w:fill="auto"/>
          </w:tcPr>
          <w:p w14:paraId="0C66A619" w14:textId="77777777" w:rsidR="000463D9" w:rsidRPr="007D7BFE" w:rsidRDefault="000463D9" w:rsidP="00765CCF">
            <w:pPr>
              <w:rPr>
                <w:szCs w:val="26"/>
              </w:rPr>
            </w:pPr>
          </w:p>
        </w:tc>
        <w:tc>
          <w:tcPr>
            <w:tcW w:w="6857" w:type="dxa"/>
            <w:gridSpan w:val="2"/>
            <w:shd w:val="clear" w:color="auto" w:fill="auto"/>
          </w:tcPr>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1"/>
              <w:gridCol w:w="1038"/>
              <w:gridCol w:w="997"/>
            </w:tblGrid>
            <w:tr w:rsidR="000463D9" w:rsidRPr="004158C9" w14:paraId="2CE8208D" w14:textId="77777777" w:rsidTr="00765CCF">
              <w:trPr>
                <w:trHeight w:val="391"/>
                <w:jc w:val="center"/>
              </w:trPr>
              <w:tc>
                <w:tcPr>
                  <w:tcW w:w="3001" w:type="dxa"/>
                  <w:tcBorders>
                    <w:top w:val="single" w:sz="4" w:space="0" w:color="auto"/>
                    <w:left w:val="single" w:sz="4" w:space="0" w:color="auto"/>
                    <w:bottom w:val="single" w:sz="4" w:space="0" w:color="auto"/>
                    <w:right w:val="single" w:sz="4" w:space="0" w:color="auto"/>
                  </w:tcBorders>
                  <w:vAlign w:val="center"/>
                </w:tcPr>
                <w:p w14:paraId="58FECA39" w14:textId="77777777" w:rsidR="000463D9" w:rsidRPr="004158C9" w:rsidRDefault="000463D9" w:rsidP="00765CCF">
                  <w:pPr>
                    <w:spacing w:line="312" w:lineRule="auto"/>
                    <w:ind w:right="64"/>
                    <w:jc w:val="center"/>
                    <w:rPr>
                      <w:b/>
                      <w:bCs/>
                      <w:szCs w:val="26"/>
                    </w:rPr>
                  </w:pPr>
                  <w:r w:rsidRPr="004158C9">
                    <w:rPr>
                      <w:b/>
                      <w:bCs/>
                      <w:szCs w:val="26"/>
                    </w:rPr>
                    <w:t>N</w:t>
                  </w:r>
                  <w:r>
                    <w:rPr>
                      <w:b/>
                      <w:bCs/>
                      <w:szCs w:val="26"/>
                    </w:rPr>
                    <w:t>ội dung</w:t>
                  </w:r>
                </w:p>
              </w:tc>
              <w:tc>
                <w:tcPr>
                  <w:tcW w:w="1038" w:type="dxa"/>
                  <w:tcBorders>
                    <w:top w:val="single" w:sz="4" w:space="0" w:color="auto"/>
                    <w:left w:val="single" w:sz="4" w:space="0" w:color="auto"/>
                    <w:bottom w:val="single" w:sz="4" w:space="0" w:color="auto"/>
                    <w:right w:val="single" w:sz="4" w:space="0" w:color="auto"/>
                  </w:tcBorders>
                  <w:vAlign w:val="center"/>
                </w:tcPr>
                <w:p w14:paraId="41A0CEF0" w14:textId="77777777" w:rsidR="000463D9" w:rsidRPr="004158C9" w:rsidRDefault="000463D9" w:rsidP="00765CCF">
                  <w:pPr>
                    <w:spacing w:line="312" w:lineRule="auto"/>
                    <w:ind w:right="64"/>
                    <w:jc w:val="center"/>
                    <w:rPr>
                      <w:b/>
                      <w:bCs/>
                      <w:szCs w:val="26"/>
                    </w:rPr>
                  </w:pPr>
                  <w:r>
                    <w:rPr>
                      <w:b/>
                      <w:bCs/>
                      <w:szCs w:val="26"/>
                    </w:rPr>
                    <w:t>Đúng</w:t>
                  </w:r>
                </w:p>
              </w:tc>
              <w:tc>
                <w:tcPr>
                  <w:tcW w:w="997" w:type="dxa"/>
                  <w:tcBorders>
                    <w:top w:val="single" w:sz="4" w:space="0" w:color="auto"/>
                    <w:left w:val="single" w:sz="4" w:space="0" w:color="auto"/>
                    <w:bottom w:val="single" w:sz="4" w:space="0" w:color="auto"/>
                    <w:right w:val="single" w:sz="4" w:space="0" w:color="auto"/>
                  </w:tcBorders>
                  <w:vAlign w:val="center"/>
                </w:tcPr>
                <w:p w14:paraId="512FAC0C" w14:textId="77777777" w:rsidR="000463D9" w:rsidRPr="004158C9" w:rsidRDefault="000463D9" w:rsidP="00765CCF">
                  <w:pPr>
                    <w:spacing w:line="312" w:lineRule="auto"/>
                    <w:ind w:right="64"/>
                    <w:jc w:val="center"/>
                    <w:rPr>
                      <w:b/>
                      <w:bCs/>
                      <w:szCs w:val="26"/>
                    </w:rPr>
                  </w:pPr>
                  <w:r>
                    <w:rPr>
                      <w:b/>
                      <w:bCs/>
                      <w:szCs w:val="26"/>
                    </w:rPr>
                    <w:t>Sai</w:t>
                  </w:r>
                </w:p>
              </w:tc>
            </w:tr>
            <w:tr w:rsidR="000463D9" w:rsidRPr="004158C9" w14:paraId="45A83D38" w14:textId="77777777" w:rsidTr="00765CCF">
              <w:trPr>
                <w:trHeight w:val="371"/>
                <w:jc w:val="center"/>
              </w:trPr>
              <w:tc>
                <w:tcPr>
                  <w:tcW w:w="3001" w:type="dxa"/>
                  <w:tcBorders>
                    <w:top w:val="single" w:sz="4" w:space="0" w:color="auto"/>
                    <w:left w:val="single" w:sz="4" w:space="0" w:color="auto"/>
                    <w:bottom w:val="dashSmallGap" w:sz="4" w:space="0" w:color="auto"/>
                    <w:right w:val="single" w:sz="4" w:space="0" w:color="auto"/>
                  </w:tcBorders>
                  <w:vAlign w:val="center"/>
                </w:tcPr>
                <w:p w14:paraId="6035930B" w14:textId="77777777" w:rsidR="000463D9" w:rsidRPr="004158C9" w:rsidRDefault="000463D9" w:rsidP="00765CCF">
                  <w:pPr>
                    <w:spacing w:line="312" w:lineRule="auto"/>
                    <w:ind w:right="64"/>
                    <w:rPr>
                      <w:szCs w:val="26"/>
                    </w:rPr>
                  </w:pPr>
                  <w:r w:rsidRPr="004158C9">
                    <w:rPr>
                      <w:szCs w:val="26"/>
                    </w:rPr>
                    <w:t>a: 9cm, 15cm, 12cm</w:t>
                  </w:r>
                </w:p>
              </w:tc>
              <w:tc>
                <w:tcPr>
                  <w:tcW w:w="1038" w:type="dxa"/>
                  <w:tcBorders>
                    <w:top w:val="single" w:sz="4" w:space="0" w:color="auto"/>
                    <w:left w:val="single" w:sz="4" w:space="0" w:color="auto"/>
                    <w:bottom w:val="dashSmallGap" w:sz="4" w:space="0" w:color="auto"/>
                    <w:right w:val="single" w:sz="4" w:space="0" w:color="auto"/>
                  </w:tcBorders>
                  <w:vAlign w:val="center"/>
                </w:tcPr>
                <w:p w14:paraId="0256F454" w14:textId="77777777" w:rsidR="000463D9" w:rsidRPr="004158C9" w:rsidRDefault="000463D9" w:rsidP="00765CCF">
                  <w:pPr>
                    <w:spacing w:line="312" w:lineRule="auto"/>
                    <w:ind w:right="64"/>
                    <w:jc w:val="center"/>
                    <w:rPr>
                      <w:szCs w:val="26"/>
                    </w:rPr>
                  </w:pPr>
                  <w:r w:rsidRPr="004158C9">
                    <w:rPr>
                      <w:szCs w:val="26"/>
                    </w:rPr>
                    <w:t>X</w:t>
                  </w:r>
                </w:p>
              </w:tc>
              <w:tc>
                <w:tcPr>
                  <w:tcW w:w="997" w:type="dxa"/>
                  <w:tcBorders>
                    <w:top w:val="single" w:sz="4" w:space="0" w:color="auto"/>
                    <w:left w:val="single" w:sz="4" w:space="0" w:color="auto"/>
                    <w:bottom w:val="dashSmallGap" w:sz="4" w:space="0" w:color="auto"/>
                    <w:right w:val="single" w:sz="4" w:space="0" w:color="auto"/>
                  </w:tcBorders>
                  <w:vAlign w:val="center"/>
                </w:tcPr>
                <w:p w14:paraId="5CE7DA22" w14:textId="77777777" w:rsidR="000463D9" w:rsidRPr="004158C9" w:rsidRDefault="000463D9" w:rsidP="00765CCF">
                  <w:pPr>
                    <w:spacing w:line="312" w:lineRule="auto"/>
                    <w:ind w:right="64"/>
                    <w:jc w:val="center"/>
                    <w:rPr>
                      <w:szCs w:val="26"/>
                    </w:rPr>
                  </w:pPr>
                </w:p>
              </w:tc>
            </w:tr>
            <w:tr w:rsidR="000463D9" w:rsidRPr="004158C9" w14:paraId="7626BD32" w14:textId="77777777" w:rsidTr="00765CCF">
              <w:trPr>
                <w:trHeight w:val="337"/>
                <w:jc w:val="center"/>
              </w:trPr>
              <w:tc>
                <w:tcPr>
                  <w:tcW w:w="3001" w:type="dxa"/>
                  <w:tcBorders>
                    <w:top w:val="dashSmallGap" w:sz="4" w:space="0" w:color="auto"/>
                    <w:left w:val="single" w:sz="4" w:space="0" w:color="auto"/>
                    <w:bottom w:val="dashSmallGap" w:sz="4" w:space="0" w:color="auto"/>
                    <w:right w:val="single" w:sz="4" w:space="0" w:color="auto"/>
                  </w:tcBorders>
                  <w:vAlign w:val="center"/>
                </w:tcPr>
                <w:p w14:paraId="62416947" w14:textId="77777777" w:rsidR="000463D9" w:rsidRPr="004158C9" w:rsidRDefault="000463D9" w:rsidP="00765CCF">
                  <w:pPr>
                    <w:spacing w:line="312" w:lineRule="auto"/>
                    <w:ind w:right="64"/>
                    <w:rPr>
                      <w:szCs w:val="26"/>
                    </w:rPr>
                  </w:pPr>
                  <w:r w:rsidRPr="004158C9">
                    <w:rPr>
                      <w:szCs w:val="26"/>
                    </w:rPr>
                    <w:t>b: 7m, 7m, 10m</w:t>
                  </w:r>
                </w:p>
              </w:tc>
              <w:tc>
                <w:tcPr>
                  <w:tcW w:w="1038" w:type="dxa"/>
                  <w:tcBorders>
                    <w:top w:val="dashSmallGap" w:sz="4" w:space="0" w:color="auto"/>
                    <w:left w:val="single" w:sz="4" w:space="0" w:color="auto"/>
                    <w:bottom w:val="dashSmallGap" w:sz="4" w:space="0" w:color="auto"/>
                    <w:right w:val="single" w:sz="4" w:space="0" w:color="auto"/>
                  </w:tcBorders>
                  <w:vAlign w:val="center"/>
                </w:tcPr>
                <w:p w14:paraId="0270C421" w14:textId="77777777" w:rsidR="000463D9" w:rsidRPr="004158C9" w:rsidRDefault="000463D9" w:rsidP="00765CCF">
                  <w:pPr>
                    <w:spacing w:line="312" w:lineRule="auto"/>
                    <w:ind w:right="64"/>
                    <w:jc w:val="center"/>
                    <w:rPr>
                      <w:szCs w:val="26"/>
                    </w:rPr>
                  </w:pPr>
                </w:p>
              </w:tc>
              <w:tc>
                <w:tcPr>
                  <w:tcW w:w="997" w:type="dxa"/>
                  <w:tcBorders>
                    <w:top w:val="dashSmallGap" w:sz="4" w:space="0" w:color="auto"/>
                    <w:left w:val="single" w:sz="4" w:space="0" w:color="auto"/>
                    <w:bottom w:val="dashSmallGap" w:sz="4" w:space="0" w:color="auto"/>
                    <w:right w:val="single" w:sz="4" w:space="0" w:color="auto"/>
                  </w:tcBorders>
                  <w:vAlign w:val="center"/>
                </w:tcPr>
                <w:p w14:paraId="3B20D8B7" w14:textId="77777777" w:rsidR="000463D9" w:rsidRPr="004158C9" w:rsidRDefault="000463D9" w:rsidP="00765CCF">
                  <w:pPr>
                    <w:spacing w:line="312" w:lineRule="auto"/>
                    <w:ind w:right="64"/>
                    <w:jc w:val="center"/>
                    <w:rPr>
                      <w:szCs w:val="26"/>
                    </w:rPr>
                  </w:pPr>
                  <w:r w:rsidRPr="004158C9">
                    <w:rPr>
                      <w:szCs w:val="26"/>
                    </w:rPr>
                    <w:t>X</w:t>
                  </w:r>
                </w:p>
              </w:tc>
            </w:tr>
            <w:tr w:rsidR="000463D9" w:rsidRPr="004158C9" w14:paraId="3D6D1124" w14:textId="77777777" w:rsidTr="00765CCF">
              <w:trPr>
                <w:trHeight w:val="331"/>
                <w:jc w:val="center"/>
              </w:trPr>
              <w:tc>
                <w:tcPr>
                  <w:tcW w:w="3001" w:type="dxa"/>
                  <w:tcBorders>
                    <w:top w:val="dashSmallGap" w:sz="4" w:space="0" w:color="auto"/>
                    <w:left w:val="single" w:sz="4" w:space="0" w:color="auto"/>
                    <w:bottom w:val="single" w:sz="4" w:space="0" w:color="auto"/>
                    <w:right w:val="single" w:sz="4" w:space="0" w:color="auto"/>
                  </w:tcBorders>
                  <w:vAlign w:val="center"/>
                </w:tcPr>
                <w:p w14:paraId="47351A67" w14:textId="77777777" w:rsidR="000463D9" w:rsidRPr="004158C9" w:rsidRDefault="000463D9" w:rsidP="00765CCF">
                  <w:pPr>
                    <w:spacing w:line="312" w:lineRule="auto"/>
                    <w:ind w:right="64"/>
                    <w:rPr>
                      <w:szCs w:val="26"/>
                    </w:rPr>
                  </w:pPr>
                  <w:r w:rsidRPr="004158C9">
                    <w:rPr>
                      <w:szCs w:val="26"/>
                    </w:rPr>
                    <w:t>c: 5dm, 13dm, 12dm</w:t>
                  </w:r>
                </w:p>
              </w:tc>
              <w:tc>
                <w:tcPr>
                  <w:tcW w:w="1038" w:type="dxa"/>
                  <w:tcBorders>
                    <w:top w:val="dashSmallGap" w:sz="4" w:space="0" w:color="auto"/>
                    <w:left w:val="single" w:sz="4" w:space="0" w:color="auto"/>
                    <w:bottom w:val="single" w:sz="4" w:space="0" w:color="auto"/>
                    <w:right w:val="single" w:sz="4" w:space="0" w:color="auto"/>
                  </w:tcBorders>
                  <w:vAlign w:val="center"/>
                </w:tcPr>
                <w:p w14:paraId="5B42C958" w14:textId="77777777" w:rsidR="000463D9" w:rsidRPr="004158C9" w:rsidRDefault="000463D9" w:rsidP="00765CCF">
                  <w:pPr>
                    <w:spacing w:line="312" w:lineRule="auto"/>
                    <w:ind w:right="64"/>
                    <w:jc w:val="center"/>
                    <w:rPr>
                      <w:szCs w:val="26"/>
                    </w:rPr>
                  </w:pPr>
                  <w:r w:rsidRPr="004158C9">
                    <w:rPr>
                      <w:szCs w:val="26"/>
                    </w:rPr>
                    <w:t>X</w:t>
                  </w:r>
                </w:p>
              </w:tc>
              <w:tc>
                <w:tcPr>
                  <w:tcW w:w="997" w:type="dxa"/>
                  <w:tcBorders>
                    <w:top w:val="dashSmallGap" w:sz="4" w:space="0" w:color="auto"/>
                    <w:left w:val="single" w:sz="4" w:space="0" w:color="auto"/>
                    <w:bottom w:val="single" w:sz="4" w:space="0" w:color="auto"/>
                    <w:right w:val="single" w:sz="4" w:space="0" w:color="auto"/>
                  </w:tcBorders>
                  <w:vAlign w:val="center"/>
                </w:tcPr>
                <w:p w14:paraId="2C330C56" w14:textId="77777777" w:rsidR="000463D9" w:rsidRPr="004158C9" w:rsidRDefault="000463D9" w:rsidP="00765CCF">
                  <w:pPr>
                    <w:spacing w:line="312" w:lineRule="auto"/>
                    <w:ind w:right="64"/>
                    <w:jc w:val="center"/>
                    <w:rPr>
                      <w:szCs w:val="26"/>
                    </w:rPr>
                  </w:pPr>
                </w:p>
              </w:tc>
            </w:tr>
          </w:tbl>
          <w:p w14:paraId="1C375A03" w14:textId="77777777" w:rsidR="000463D9" w:rsidRPr="007D7BFE" w:rsidRDefault="000463D9" w:rsidP="00765CCF">
            <w:pPr>
              <w:spacing w:line="312" w:lineRule="auto"/>
              <w:ind w:right="64"/>
              <w:jc w:val="both"/>
              <w:rPr>
                <w:szCs w:val="26"/>
                <w:u w:val="single"/>
                <w:lang w:val="pt-BR"/>
              </w:rPr>
            </w:pPr>
          </w:p>
        </w:tc>
      </w:tr>
      <w:tr w:rsidR="000463D9" w:rsidRPr="007D7BFE" w14:paraId="49A71C10" w14:textId="77777777" w:rsidTr="00765CCF">
        <w:tc>
          <w:tcPr>
            <w:tcW w:w="10720" w:type="dxa"/>
            <w:gridSpan w:val="3"/>
            <w:shd w:val="clear" w:color="auto" w:fill="auto"/>
          </w:tcPr>
          <w:p w14:paraId="0F9CEB85" w14:textId="77777777" w:rsidR="000463D9" w:rsidRPr="007D7BFE" w:rsidRDefault="000463D9" w:rsidP="00765CCF">
            <w:pPr>
              <w:rPr>
                <w:b/>
                <w:color w:val="FF0000"/>
                <w:szCs w:val="26"/>
              </w:rPr>
            </w:pPr>
            <w:r w:rsidRPr="007D7BFE">
              <w:rPr>
                <w:b/>
                <w:color w:val="FF0000"/>
                <w:szCs w:val="26"/>
              </w:rPr>
              <w:t>D.Hoạt động vận dụng</w:t>
            </w:r>
          </w:p>
          <w:p w14:paraId="12040EBB" w14:textId="77777777" w:rsidR="000463D9" w:rsidRPr="007D7BFE" w:rsidRDefault="000463D9" w:rsidP="00765CCF">
            <w:pPr>
              <w:rPr>
                <w:szCs w:val="26"/>
              </w:rPr>
            </w:pPr>
            <w:r w:rsidRPr="007D7BFE">
              <w:rPr>
                <w:b/>
                <w:szCs w:val="26"/>
              </w:rPr>
              <w:lastRenderedPageBreak/>
              <w:t>Mục tiêu:</w:t>
            </w:r>
            <w:r w:rsidRPr="007D7BFE">
              <w:rPr>
                <w:szCs w:val="26"/>
              </w:rPr>
              <w:t xml:space="preserve"> HS vận dụng các kiến thức đã học về định lý Py – ta – go và định lý đảo để giải các bài tập liên quan</w:t>
            </w:r>
          </w:p>
          <w:p w14:paraId="40B5E55D" w14:textId="77777777" w:rsidR="000463D9" w:rsidRPr="007D7BFE" w:rsidRDefault="000463D9" w:rsidP="00765CCF">
            <w:pPr>
              <w:rPr>
                <w:szCs w:val="26"/>
              </w:rPr>
            </w:pPr>
            <w:r w:rsidRPr="007D7BFE">
              <w:rPr>
                <w:b/>
                <w:szCs w:val="26"/>
              </w:rPr>
              <w:t>Phương pháp</w:t>
            </w:r>
            <w:r w:rsidRPr="007D7BFE">
              <w:rPr>
                <w:szCs w:val="26"/>
              </w:rPr>
              <w:t>: Vấn đáp gợi mở, thực hành luyện tập, hoạt động nhóm</w:t>
            </w:r>
          </w:p>
        </w:tc>
        <w:tc>
          <w:tcPr>
            <w:tcW w:w="7200" w:type="dxa"/>
            <w:shd w:val="clear" w:color="auto" w:fill="auto"/>
          </w:tcPr>
          <w:p w14:paraId="1D2CFAED" w14:textId="77777777" w:rsidR="000463D9" w:rsidRPr="007D7BFE" w:rsidRDefault="000463D9" w:rsidP="00765CCF">
            <w:pPr>
              <w:spacing w:line="312" w:lineRule="auto"/>
              <w:ind w:right="64"/>
              <w:rPr>
                <w:b/>
                <w:bCs/>
                <w:i/>
                <w:iCs/>
                <w:szCs w:val="26"/>
                <w:lang w:val="pt-BR"/>
              </w:rPr>
            </w:pPr>
          </w:p>
          <w:p w14:paraId="61A31D47" w14:textId="77777777" w:rsidR="000463D9" w:rsidRPr="007D7BFE" w:rsidRDefault="000463D9" w:rsidP="00765CCF">
            <w:pPr>
              <w:spacing w:line="312" w:lineRule="auto"/>
              <w:ind w:right="64"/>
              <w:rPr>
                <w:b/>
                <w:bCs/>
                <w:i/>
                <w:iCs/>
                <w:szCs w:val="26"/>
              </w:rPr>
            </w:pPr>
          </w:p>
        </w:tc>
      </w:tr>
      <w:tr w:rsidR="000463D9" w:rsidRPr="007D7BFE" w14:paraId="5DAFB428" w14:textId="77777777" w:rsidTr="00765CCF">
        <w:trPr>
          <w:gridAfter w:val="1"/>
          <w:wAfter w:w="7200" w:type="dxa"/>
        </w:trPr>
        <w:tc>
          <w:tcPr>
            <w:tcW w:w="3863" w:type="dxa"/>
            <w:shd w:val="clear" w:color="auto" w:fill="auto"/>
          </w:tcPr>
          <w:p w14:paraId="2AEC618A" w14:textId="77777777" w:rsidR="000463D9" w:rsidRPr="007D7BFE" w:rsidRDefault="000463D9" w:rsidP="00765CCF">
            <w:pPr>
              <w:ind w:right="62"/>
              <w:jc w:val="both"/>
              <w:rPr>
                <w:szCs w:val="26"/>
                <w:lang w:val="pt-BR"/>
              </w:rPr>
            </w:pPr>
            <w:r w:rsidRPr="007D7BFE">
              <w:rPr>
                <w:szCs w:val="26"/>
                <w:lang w:val="pt-BR"/>
              </w:rPr>
              <w:lastRenderedPageBreak/>
              <w:t>-GV đưa ra bài tập</w:t>
            </w:r>
          </w:p>
          <w:p w14:paraId="4966A8CC" w14:textId="77777777" w:rsidR="000463D9" w:rsidRPr="007D7BFE" w:rsidRDefault="000463D9" w:rsidP="00765CCF">
            <w:pPr>
              <w:ind w:right="62"/>
              <w:jc w:val="both"/>
              <w:rPr>
                <w:szCs w:val="26"/>
                <w:lang w:val="pt-BR"/>
              </w:rPr>
            </w:pPr>
            <w:r w:rsidRPr="007D7BFE">
              <w:rPr>
                <w:szCs w:val="26"/>
                <w:lang w:val="pt-BR"/>
              </w:rPr>
              <w:t xml:space="preserve">-Cho hình vẽ </w:t>
            </w:r>
          </w:p>
          <w:p w14:paraId="026686C2" w14:textId="77777777" w:rsidR="000463D9" w:rsidRPr="007D7BFE" w:rsidRDefault="000463D9" w:rsidP="00765CCF">
            <w:pPr>
              <w:ind w:right="62"/>
              <w:jc w:val="both"/>
              <w:rPr>
                <w:szCs w:val="26"/>
                <w:lang w:val="pt-BR"/>
              </w:rPr>
            </w:pPr>
            <w:r w:rsidRPr="007D7BFE">
              <w:rPr>
                <w:szCs w:val="26"/>
                <w:lang w:val="pt-BR"/>
              </w:rPr>
              <w:t>Hỏi tam giác ACD là tam giác gì? Tại sao?</w:t>
            </w:r>
          </w:p>
          <w:p w14:paraId="324C827D" w14:textId="77777777" w:rsidR="000463D9" w:rsidRPr="007D7BFE" w:rsidRDefault="000463D9" w:rsidP="00765CCF">
            <w:pPr>
              <w:spacing w:line="312" w:lineRule="auto"/>
              <w:ind w:right="64"/>
              <w:jc w:val="both"/>
              <w:rPr>
                <w:szCs w:val="26"/>
                <w:lang w:val="pt-BR"/>
              </w:rPr>
            </w:pPr>
            <w:r w:rsidRPr="007D7BFE">
              <w:rPr>
                <w:szCs w:val="26"/>
                <w:lang w:val="pt-BR"/>
              </w:rPr>
              <w:t>-GV yêu cầu HS ghi Gt - KL</w:t>
            </w:r>
          </w:p>
          <w:p w14:paraId="3C36D03A" w14:textId="77777777" w:rsidR="000463D9" w:rsidRPr="007D7BFE" w:rsidRDefault="000463D9" w:rsidP="00765CCF">
            <w:pPr>
              <w:spacing w:line="312" w:lineRule="auto"/>
              <w:ind w:right="64"/>
              <w:jc w:val="both"/>
              <w:rPr>
                <w:rFonts w:ascii=".VnTime" w:hAnsi=".VnTime" w:cs=".VnTime"/>
                <w:szCs w:val="26"/>
                <w:lang w:val="fr-FR"/>
              </w:rPr>
            </w:pPr>
          </w:p>
          <w:p w14:paraId="1DDF113F" w14:textId="77777777" w:rsidR="000463D9" w:rsidRPr="007D7BFE" w:rsidRDefault="000463D9" w:rsidP="00765CCF">
            <w:pPr>
              <w:spacing w:line="312" w:lineRule="auto"/>
              <w:ind w:right="64"/>
              <w:jc w:val="both"/>
              <w:rPr>
                <w:rFonts w:ascii=".VnTime" w:hAnsi=".VnTime" w:cs=".VnTime"/>
                <w:szCs w:val="26"/>
                <w:lang w:val="fr-FR"/>
              </w:rPr>
            </w:pPr>
          </w:p>
          <w:p w14:paraId="11A55F01" w14:textId="77777777" w:rsidR="000463D9" w:rsidRPr="007D7BFE" w:rsidRDefault="000463D9" w:rsidP="00765CCF">
            <w:pPr>
              <w:ind w:right="62"/>
              <w:jc w:val="both"/>
              <w:rPr>
                <w:szCs w:val="26"/>
                <w:lang w:val="pt-BR"/>
              </w:rPr>
            </w:pPr>
            <w:r w:rsidRPr="007D7BFE">
              <w:rPr>
                <w:szCs w:val="26"/>
                <w:lang w:val="pt-BR"/>
              </w:rPr>
              <w:t>-Yêu cầu HS dự đoán</w:t>
            </w:r>
          </w:p>
          <w:p w14:paraId="103A56EC" w14:textId="77777777" w:rsidR="000463D9" w:rsidRPr="007D7BFE" w:rsidRDefault="000463D9" w:rsidP="00765CCF">
            <w:pPr>
              <w:ind w:right="62"/>
              <w:jc w:val="both"/>
              <w:rPr>
                <w:szCs w:val="26"/>
                <w:lang w:val="pt-BR"/>
              </w:rPr>
            </w:pPr>
            <w:r w:rsidRPr="007D7BFE">
              <w:rPr>
                <w:szCs w:val="26"/>
                <w:lang w:val="pt-BR"/>
              </w:rPr>
              <w:t xml:space="preserve">-Muốn c/m </w:t>
            </w:r>
            <w:r w:rsidRPr="007D7BFE">
              <w:rPr>
                <w:szCs w:val="26"/>
              </w:rPr>
              <w:sym w:font="Symbol" w:char="F044"/>
            </w:r>
            <w:r w:rsidRPr="007D7BFE">
              <w:rPr>
                <w:szCs w:val="26"/>
                <w:lang w:val="pt-BR"/>
              </w:rPr>
              <w:t>ACD là tam giác vuông như thế nào?</w:t>
            </w:r>
          </w:p>
          <w:p w14:paraId="29255FFF" w14:textId="77777777" w:rsidR="000463D9" w:rsidRPr="007D7BFE" w:rsidRDefault="000463D9" w:rsidP="00765CCF">
            <w:pPr>
              <w:ind w:right="62"/>
              <w:jc w:val="both"/>
              <w:rPr>
                <w:szCs w:val="26"/>
                <w:lang w:val="pt-BR"/>
              </w:rPr>
            </w:pPr>
            <w:r w:rsidRPr="007D7BFE">
              <w:rPr>
                <w:szCs w:val="26"/>
                <w:lang w:val="pt-BR"/>
              </w:rPr>
              <w:t>-Muốn tìm cạnh AC ta sử dụng kiến thức gì?</w:t>
            </w:r>
          </w:p>
          <w:p w14:paraId="19E07F53" w14:textId="77777777" w:rsidR="000463D9" w:rsidRPr="007D7BFE" w:rsidRDefault="000463D9" w:rsidP="00765CCF">
            <w:pPr>
              <w:ind w:right="62"/>
              <w:jc w:val="both"/>
              <w:rPr>
                <w:szCs w:val="26"/>
                <w:lang w:val="pt-BR"/>
              </w:rPr>
            </w:pPr>
            <w:r w:rsidRPr="007D7BFE">
              <w:rPr>
                <w:szCs w:val="26"/>
                <w:lang w:val="pt-BR"/>
              </w:rPr>
              <w:t>-Yêu cầu HS hoạt động nhóm</w:t>
            </w:r>
          </w:p>
          <w:p w14:paraId="548143C8" w14:textId="77777777" w:rsidR="000463D9" w:rsidRPr="007D7BFE" w:rsidRDefault="000463D9" w:rsidP="00765CCF">
            <w:pPr>
              <w:ind w:right="62"/>
              <w:jc w:val="both"/>
              <w:rPr>
                <w:szCs w:val="26"/>
                <w:lang w:val="pt-BR"/>
              </w:rPr>
            </w:pPr>
            <w:r w:rsidRPr="007D7BFE">
              <w:rPr>
                <w:szCs w:val="26"/>
                <w:lang w:val="pt-BR"/>
              </w:rPr>
              <w:t>-Yêu cầu đại diện nhóm trình bày, nhận xét chéo</w:t>
            </w:r>
          </w:p>
          <w:p w14:paraId="7E122512" w14:textId="77777777" w:rsidR="000463D9" w:rsidRPr="007D7BFE" w:rsidRDefault="000463D9" w:rsidP="00765CCF">
            <w:pPr>
              <w:ind w:right="62"/>
              <w:jc w:val="both"/>
              <w:rPr>
                <w:szCs w:val="26"/>
                <w:lang w:val="pt-BR"/>
              </w:rPr>
            </w:pPr>
            <w:r w:rsidRPr="007D7BFE">
              <w:rPr>
                <w:szCs w:val="26"/>
                <w:lang w:val="pt-BR"/>
              </w:rPr>
              <w:t>-GV sửa nhận xét chốt lại: Vậy qua BT này em đã áp dụng kiến thức gì?</w:t>
            </w:r>
          </w:p>
          <w:p w14:paraId="19252671" w14:textId="77777777" w:rsidR="000463D9" w:rsidRPr="007D7BFE" w:rsidRDefault="000463D9" w:rsidP="00765CCF">
            <w:pPr>
              <w:ind w:right="62"/>
              <w:jc w:val="both"/>
              <w:rPr>
                <w:szCs w:val="26"/>
                <w:lang w:val="pt-BR"/>
              </w:rPr>
            </w:pPr>
            <w:r w:rsidRPr="007D7BFE">
              <w:rPr>
                <w:szCs w:val="26"/>
                <w:lang w:val="pt-BR"/>
              </w:rPr>
              <w:t>Định lý Py -  ta – go thuận và đảo.</w:t>
            </w:r>
          </w:p>
          <w:p w14:paraId="41407D1D" w14:textId="77777777" w:rsidR="000463D9" w:rsidRPr="007D7BFE" w:rsidRDefault="000463D9" w:rsidP="00765CCF">
            <w:pPr>
              <w:rPr>
                <w:szCs w:val="26"/>
              </w:rPr>
            </w:pPr>
          </w:p>
        </w:tc>
        <w:tc>
          <w:tcPr>
            <w:tcW w:w="3301" w:type="dxa"/>
            <w:shd w:val="clear" w:color="auto" w:fill="auto"/>
          </w:tcPr>
          <w:p w14:paraId="620CA6FC" w14:textId="5FDC0F2F" w:rsidR="000463D9" w:rsidRPr="007D7BFE" w:rsidRDefault="00F95260" w:rsidP="00765CCF">
            <w:pPr>
              <w:rPr>
                <w:szCs w:val="26"/>
              </w:rPr>
            </w:pPr>
            <w:r w:rsidRPr="002A1952">
              <w:rPr>
                <w:noProof/>
              </w:rPr>
              <mc:AlternateContent>
                <mc:Choice Requires="wps">
                  <w:drawing>
                    <wp:anchor distT="0" distB="0" distL="114300" distR="114300" simplePos="0" relativeHeight="251647488" behindDoc="0" locked="0" layoutInCell="1" allowOverlap="1" wp14:anchorId="07484DFA" wp14:editId="1A202FF2">
                      <wp:simplePos x="0" y="0"/>
                      <wp:positionH relativeFrom="column">
                        <wp:posOffset>288290</wp:posOffset>
                      </wp:positionH>
                      <wp:positionV relativeFrom="paragraph">
                        <wp:posOffset>81280</wp:posOffset>
                      </wp:positionV>
                      <wp:extent cx="0" cy="1485900"/>
                      <wp:effectExtent l="6985" t="5080" r="12065" b="13970"/>
                      <wp:wrapNone/>
                      <wp:docPr id="236"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2F8395" id="Line 164" o:spid="_x0000_s1026" style="position:absolute;flip:x;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pt,6.4pt" to="22.7pt,1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"/>
                  </w:pict>
                </mc:Fallback>
              </mc:AlternateContent>
            </w:r>
          </w:p>
          <w:p w14:paraId="1A6F0F81" w14:textId="77777777" w:rsidR="000463D9" w:rsidRPr="007D7BFE" w:rsidRDefault="000463D9" w:rsidP="00765CCF">
            <w:pPr>
              <w:ind w:right="62"/>
              <w:rPr>
                <w:szCs w:val="26"/>
              </w:rPr>
            </w:pPr>
            <w:r w:rsidRPr="007D7BFE">
              <w:rPr>
                <w:szCs w:val="26"/>
              </w:rPr>
              <w:t xml:space="preserve">GT    Cho </w:t>
            </w:r>
            <w:r w:rsidRPr="007D7BFE">
              <w:rPr>
                <w:szCs w:val="26"/>
              </w:rPr>
              <w:sym w:font="Symbol" w:char="F044"/>
            </w:r>
            <w:r w:rsidRPr="007D7BFE">
              <w:rPr>
                <w:szCs w:val="26"/>
              </w:rPr>
              <w:t>ABC có</w:t>
            </w:r>
            <w:r w:rsidRPr="007D7BFE">
              <w:rPr>
                <w:position w:val="-6"/>
                <w:szCs w:val="26"/>
              </w:rPr>
              <w:t xml:space="preserve"> </w:t>
            </w:r>
            <w:r w:rsidRPr="007D7BFE">
              <w:rPr>
                <w:position w:val="-6"/>
                <w:szCs w:val="26"/>
              </w:rPr>
              <w:object w:dxaOrig="820" w:dyaOrig="340" w14:anchorId="68793BAB">
                <v:shape id="_x0000_i2085" type="#_x0000_t75" style="width:41.25pt;height:17.25pt" o:ole="">
                  <v:imagedata r:id="rId1531" o:title=""/>
                </v:shape>
                <o:OLEObject Type="Embed" ProgID="Equation.3" ShapeID="_x0000_i2085" DrawAspect="Content" ObjectID="_1664270329" r:id="rId1532"/>
              </w:object>
            </w:r>
          </w:p>
          <w:p w14:paraId="31B2884E" w14:textId="77777777" w:rsidR="000463D9" w:rsidRPr="007D7BFE" w:rsidRDefault="000463D9" w:rsidP="00765CCF">
            <w:pPr>
              <w:ind w:right="62"/>
              <w:rPr>
                <w:szCs w:val="26"/>
              </w:rPr>
            </w:pPr>
            <w:r w:rsidRPr="007D7BFE">
              <w:rPr>
                <w:szCs w:val="26"/>
              </w:rPr>
              <w:t xml:space="preserve">          AB = 6cm, BC = 6cm,    </w:t>
            </w:r>
          </w:p>
          <w:p w14:paraId="2923D3E8" w14:textId="77777777" w:rsidR="000463D9" w:rsidRPr="007D7BFE" w:rsidRDefault="000463D9" w:rsidP="00765CCF">
            <w:pPr>
              <w:ind w:right="62"/>
              <w:rPr>
                <w:szCs w:val="26"/>
              </w:rPr>
            </w:pPr>
            <w:r w:rsidRPr="007D7BFE">
              <w:rPr>
                <w:szCs w:val="26"/>
              </w:rPr>
              <w:t xml:space="preserve">          </w:t>
            </w:r>
            <w:r w:rsidRPr="007D7BFE">
              <w:rPr>
                <w:szCs w:val="26"/>
              </w:rPr>
              <w:sym w:font="Symbol" w:char="F044"/>
            </w:r>
            <w:r w:rsidRPr="007D7BFE">
              <w:rPr>
                <w:szCs w:val="26"/>
              </w:rPr>
              <w:t>ACD cã AD = 9cm,</w:t>
            </w:r>
          </w:p>
          <w:p w14:paraId="5E852E44" w14:textId="77777777" w:rsidR="000463D9" w:rsidRPr="007D7BFE" w:rsidRDefault="000463D9" w:rsidP="00765CCF">
            <w:pPr>
              <w:ind w:right="62"/>
              <w:rPr>
                <w:szCs w:val="26"/>
                <w:lang w:val="pt-BR"/>
              </w:rPr>
            </w:pPr>
            <w:r w:rsidRPr="007D7BFE">
              <w:rPr>
                <w:szCs w:val="26"/>
              </w:rPr>
              <w:t xml:space="preserve">          </w:t>
            </w:r>
            <w:r w:rsidRPr="007D7BFE">
              <w:rPr>
                <w:szCs w:val="26"/>
                <w:lang w:val="pt-BR"/>
              </w:rPr>
              <w:t>CD = 3cm.</w:t>
            </w:r>
          </w:p>
          <w:p w14:paraId="364CCF61" w14:textId="3D02D7DA" w:rsidR="000463D9" w:rsidRPr="007D7BFE" w:rsidRDefault="00F95260" w:rsidP="00765CCF">
            <w:pPr>
              <w:ind w:right="62"/>
              <w:rPr>
                <w:szCs w:val="26"/>
                <w:lang w:val="pt-BR"/>
              </w:rPr>
            </w:pPr>
            <w:r w:rsidRPr="002A1952">
              <w:rPr>
                <w:noProof/>
              </w:rPr>
              <mc:AlternateContent>
                <mc:Choice Requires="wps">
                  <w:drawing>
                    <wp:anchor distT="0" distB="0" distL="114300" distR="114300" simplePos="0" relativeHeight="251648512" behindDoc="0" locked="0" layoutInCell="1" allowOverlap="1" wp14:anchorId="7BE42B03" wp14:editId="4D07BDA2">
                      <wp:simplePos x="0" y="0"/>
                      <wp:positionH relativeFrom="column">
                        <wp:posOffset>14605</wp:posOffset>
                      </wp:positionH>
                      <wp:positionV relativeFrom="paragraph">
                        <wp:posOffset>-5715</wp:posOffset>
                      </wp:positionV>
                      <wp:extent cx="2057400" cy="0"/>
                      <wp:effectExtent l="9525" t="10795" r="9525" b="8255"/>
                      <wp:wrapNone/>
                      <wp:docPr id="235"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145D38" id="Line 165"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pt,-.45pt" to="163.1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"/>
                  </w:pict>
                </mc:Fallback>
              </mc:AlternateContent>
            </w:r>
            <w:r w:rsidR="000463D9" w:rsidRPr="007D7BFE">
              <w:rPr>
                <w:szCs w:val="26"/>
                <w:lang w:val="pt-BR"/>
              </w:rPr>
              <w:t xml:space="preserve">KL     </w:t>
            </w:r>
            <w:r w:rsidR="000463D9" w:rsidRPr="007D7BFE">
              <w:rPr>
                <w:szCs w:val="26"/>
              </w:rPr>
              <w:sym w:font="Symbol" w:char="F044"/>
            </w:r>
            <w:r w:rsidR="000463D9" w:rsidRPr="007D7BFE">
              <w:rPr>
                <w:szCs w:val="26"/>
                <w:lang w:val="pt-BR"/>
              </w:rPr>
              <w:t xml:space="preserve">ACD là tam giác gi? </w:t>
            </w:r>
          </w:p>
          <w:p w14:paraId="3BBC8C90" w14:textId="77777777" w:rsidR="000463D9" w:rsidRPr="007D7BFE" w:rsidRDefault="000463D9" w:rsidP="00765CCF">
            <w:pPr>
              <w:ind w:right="62"/>
              <w:rPr>
                <w:szCs w:val="26"/>
                <w:lang w:val="pt-BR"/>
              </w:rPr>
            </w:pPr>
            <w:r w:rsidRPr="007D7BFE">
              <w:rPr>
                <w:szCs w:val="26"/>
                <w:lang w:val="pt-BR"/>
              </w:rPr>
              <w:t xml:space="preserve">          Tại sao?</w:t>
            </w:r>
          </w:p>
          <w:p w14:paraId="4B693F5D" w14:textId="77777777" w:rsidR="000463D9" w:rsidRPr="007D7BFE" w:rsidRDefault="000463D9" w:rsidP="00765CCF">
            <w:pPr>
              <w:spacing w:line="312" w:lineRule="auto"/>
              <w:ind w:right="64"/>
              <w:rPr>
                <w:rFonts w:ascii=".VnTime" w:hAnsi=".VnTime" w:cs=".VnTime"/>
                <w:szCs w:val="26"/>
                <w:lang w:val="pt-BR"/>
              </w:rPr>
            </w:pPr>
          </w:p>
          <w:p w14:paraId="1FB09E77" w14:textId="77777777" w:rsidR="000463D9" w:rsidRPr="007D7BFE" w:rsidRDefault="000463D9" w:rsidP="00765CCF">
            <w:pPr>
              <w:ind w:right="64"/>
              <w:rPr>
                <w:szCs w:val="26"/>
                <w:lang w:val="pt-BR"/>
              </w:rPr>
            </w:pPr>
            <w:r w:rsidRPr="007D7BFE">
              <w:rPr>
                <w:szCs w:val="26"/>
                <w:lang w:val="pt-BR"/>
              </w:rPr>
              <w:t>-HS dự đoán</w:t>
            </w:r>
          </w:p>
          <w:p w14:paraId="55BC003D" w14:textId="77777777" w:rsidR="000463D9" w:rsidRPr="007D7BFE" w:rsidRDefault="000463D9" w:rsidP="00765CCF">
            <w:pPr>
              <w:ind w:right="64"/>
              <w:rPr>
                <w:szCs w:val="26"/>
                <w:lang w:val="pt-BR"/>
              </w:rPr>
            </w:pPr>
            <w:r w:rsidRPr="007D7BFE">
              <w:rPr>
                <w:szCs w:val="26"/>
                <w:lang w:val="pt-BR"/>
              </w:rPr>
              <w:t xml:space="preserve">-Ta tìm canhsj1 AC rồi c/m </w:t>
            </w:r>
            <w:r w:rsidRPr="007D7BFE">
              <w:rPr>
                <w:szCs w:val="26"/>
              </w:rPr>
              <w:sym w:font="Symbol" w:char="F044"/>
            </w:r>
            <w:r w:rsidRPr="007D7BFE">
              <w:rPr>
                <w:szCs w:val="26"/>
                <w:lang w:val="pt-BR"/>
              </w:rPr>
              <w:t>ACD có bình phương một cạnh bằng tổng bình phương hai cạnh còn lại</w:t>
            </w:r>
          </w:p>
          <w:p w14:paraId="2862092A" w14:textId="77777777" w:rsidR="000463D9" w:rsidRPr="007D7BFE" w:rsidRDefault="000463D9" w:rsidP="00765CCF">
            <w:pPr>
              <w:ind w:right="64"/>
              <w:rPr>
                <w:szCs w:val="26"/>
                <w:lang w:val="pt-BR"/>
              </w:rPr>
            </w:pPr>
            <w:r w:rsidRPr="007D7BFE">
              <w:rPr>
                <w:szCs w:val="26"/>
                <w:lang w:val="pt-BR"/>
              </w:rPr>
              <w:t>-Áp dụng định lí Py – ta- go thuận</w:t>
            </w:r>
          </w:p>
          <w:p w14:paraId="54066467" w14:textId="77777777" w:rsidR="000463D9" w:rsidRPr="007D7BFE" w:rsidRDefault="000463D9" w:rsidP="00765CCF">
            <w:pPr>
              <w:ind w:right="64"/>
              <w:rPr>
                <w:szCs w:val="26"/>
                <w:lang w:val="pt-BR"/>
              </w:rPr>
            </w:pPr>
            <w:r w:rsidRPr="007D7BFE">
              <w:rPr>
                <w:szCs w:val="26"/>
                <w:lang w:val="pt-BR"/>
              </w:rPr>
              <w:t>-HS hoạt động nhóm, nhận xét chéo.</w:t>
            </w:r>
          </w:p>
          <w:p w14:paraId="14469C96" w14:textId="77777777" w:rsidR="000463D9" w:rsidRPr="007D7BFE" w:rsidRDefault="000463D9" w:rsidP="00765CCF">
            <w:pPr>
              <w:ind w:right="64"/>
              <w:rPr>
                <w:szCs w:val="26"/>
                <w:lang w:val="pt-BR"/>
              </w:rPr>
            </w:pPr>
            <w:r w:rsidRPr="007D7BFE">
              <w:rPr>
                <w:szCs w:val="26"/>
                <w:lang w:val="pt-BR"/>
              </w:rPr>
              <w:t>-Ta áp dụng Py- ta- go thuận và đảo</w:t>
            </w:r>
          </w:p>
          <w:p w14:paraId="73F1DFCF" w14:textId="77777777" w:rsidR="000463D9" w:rsidRPr="007D7BFE" w:rsidRDefault="000463D9" w:rsidP="00765CCF">
            <w:pPr>
              <w:rPr>
                <w:szCs w:val="26"/>
              </w:rPr>
            </w:pPr>
            <w:r w:rsidRPr="007D7BFE">
              <w:rPr>
                <w:szCs w:val="26"/>
                <w:lang w:val="pt-BR"/>
              </w:rPr>
              <w:t xml:space="preserve">ĐL thuận với  </w:t>
            </w:r>
            <w:r w:rsidRPr="007D7BFE">
              <w:rPr>
                <w:szCs w:val="26"/>
              </w:rPr>
              <w:sym w:font="Symbol" w:char="F044"/>
            </w:r>
            <w:r w:rsidRPr="007D7BFE">
              <w:rPr>
                <w:szCs w:val="26"/>
                <w:lang w:val="pt-BR"/>
              </w:rPr>
              <w:t xml:space="preserve">ABC, ĐL đối với  </w:t>
            </w:r>
            <w:r w:rsidRPr="007D7BFE">
              <w:rPr>
                <w:szCs w:val="26"/>
              </w:rPr>
              <w:sym w:font="Symbol" w:char="F044"/>
            </w:r>
            <w:r w:rsidRPr="007D7BFE">
              <w:rPr>
                <w:szCs w:val="26"/>
                <w:lang w:val="pt-BR"/>
              </w:rPr>
              <w:t>ACD</w:t>
            </w:r>
          </w:p>
        </w:tc>
        <w:tc>
          <w:tcPr>
            <w:tcW w:w="3556" w:type="dxa"/>
            <w:shd w:val="clear" w:color="auto" w:fill="auto"/>
          </w:tcPr>
          <w:p w14:paraId="212406AE" w14:textId="77777777" w:rsidR="000463D9" w:rsidRPr="007D7BFE" w:rsidRDefault="000463D9" w:rsidP="00765CCF">
            <w:pPr>
              <w:rPr>
                <w:szCs w:val="26"/>
                <w:u w:val="single"/>
              </w:rPr>
            </w:pPr>
            <w:r w:rsidRPr="007D7BFE">
              <w:rPr>
                <w:szCs w:val="26"/>
                <w:u w:val="single"/>
              </w:rPr>
              <w:t>Bài tập</w:t>
            </w:r>
          </w:p>
          <w:p w14:paraId="7E210C10" w14:textId="77777777" w:rsidR="000463D9" w:rsidRPr="007D7BFE" w:rsidRDefault="000463D9" w:rsidP="00765CCF">
            <w:pPr>
              <w:ind w:right="64"/>
              <w:rPr>
                <w:szCs w:val="26"/>
              </w:rPr>
            </w:pPr>
            <w:r w:rsidRPr="007D7BFE">
              <w:rPr>
                <w:szCs w:val="26"/>
              </w:rPr>
              <w:object w:dxaOrig="3855" w:dyaOrig="2955" w14:anchorId="0DF2EE5C">
                <v:shape id="_x0000_i2086" type="#_x0000_t75" style="width:158.25pt;height:123pt" o:ole="">
                  <v:imagedata r:id="rId1533" o:title=""/>
                </v:shape>
                <o:OLEObject Type="Embed" ProgID="PBrush" ShapeID="_x0000_i2086" DrawAspect="Content" ObjectID="_1664270330" r:id="rId1534"/>
              </w:object>
            </w:r>
          </w:p>
          <w:p w14:paraId="54D8AD42" w14:textId="77777777" w:rsidR="000463D9" w:rsidRPr="007D7BFE" w:rsidRDefault="000463D9" w:rsidP="00765CCF">
            <w:pPr>
              <w:ind w:right="64"/>
              <w:jc w:val="center"/>
              <w:rPr>
                <w:szCs w:val="26"/>
                <w:u w:val="single"/>
                <w:lang w:val="pt-BR"/>
              </w:rPr>
            </w:pPr>
            <w:r w:rsidRPr="007D7BFE">
              <w:rPr>
                <w:szCs w:val="26"/>
                <w:u w:val="single"/>
                <w:lang w:val="pt-BR"/>
              </w:rPr>
              <w:t>Giải</w:t>
            </w:r>
          </w:p>
          <w:p w14:paraId="177BA91A" w14:textId="77777777" w:rsidR="000463D9" w:rsidRPr="007D7BFE" w:rsidRDefault="000463D9" w:rsidP="00765CCF">
            <w:pPr>
              <w:ind w:right="64"/>
              <w:rPr>
                <w:szCs w:val="26"/>
                <w:lang w:val="pt-BR"/>
              </w:rPr>
            </w:pPr>
            <w:r w:rsidRPr="007D7BFE">
              <w:rPr>
                <w:szCs w:val="26"/>
              </w:rPr>
              <w:sym w:font="Symbol" w:char="F044"/>
            </w:r>
            <w:r w:rsidRPr="007D7BFE">
              <w:rPr>
                <w:szCs w:val="26"/>
                <w:lang w:val="pt-BR"/>
              </w:rPr>
              <w:t xml:space="preserve">ABC vuông, áp dụng định lý Py- ta -  go ta có: </w:t>
            </w:r>
          </w:p>
          <w:p w14:paraId="7E13020A" w14:textId="77777777" w:rsidR="000463D9" w:rsidRPr="007D7BFE" w:rsidRDefault="000463D9" w:rsidP="00765CCF">
            <w:pPr>
              <w:ind w:right="64"/>
              <w:rPr>
                <w:i/>
                <w:iCs/>
                <w:szCs w:val="26"/>
              </w:rPr>
            </w:pPr>
            <w:r w:rsidRPr="007D7BFE">
              <w:rPr>
                <w:szCs w:val="26"/>
              </w:rPr>
              <w:t>AC</w:t>
            </w:r>
            <w:r w:rsidRPr="007D7BFE">
              <w:rPr>
                <w:szCs w:val="26"/>
                <w:vertAlign w:val="superscript"/>
              </w:rPr>
              <w:t>2</w:t>
            </w:r>
            <w:r w:rsidRPr="007D7BFE">
              <w:rPr>
                <w:szCs w:val="26"/>
              </w:rPr>
              <w:t xml:space="preserve"> = BC</w:t>
            </w:r>
            <w:r w:rsidRPr="007D7BFE">
              <w:rPr>
                <w:szCs w:val="26"/>
                <w:vertAlign w:val="superscript"/>
              </w:rPr>
              <w:t>2</w:t>
            </w:r>
            <w:r w:rsidRPr="007D7BFE">
              <w:rPr>
                <w:szCs w:val="26"/>
              </w:rPr>
              <w:t xml:space="preserve"> + AB</w:t>
            </w:r>
            <w:r w:rsidRPr="007D7BFE">
              <w:rPr>
                <w:szCs w:val="26"/>
                <w:vertAlign w:val="superscript"/>
              </w:rPr>
              <w:t>2</w:t>
            </w:r>
          </w:p>
          <w:p w14:paraId="3A42314B" w14:textId="77777777" w:rsidR="000463D9" w:rsidRPr="007D7BFE" w:rsidRDefault="000463D9" w:rsidP="00765CCF">
            <w:pPr>
              <w:numPr>
                <w:ilvl w:val="0"/>
                <w:numId w:val="36"/>
              </w:numPr>
              <w:ind w:right="64"/>
              <w:rPr>
                <w:szCs w:val="26"/>
              </w:rPr>
            </w:pPr>
            <w:r w:rsidRPr="007D7BFE">
              <w:rPr>
                <w:szCs w:val="26"/>
              </w:rPr>
              <w:t>AC</w:t>
            </w:r>
            <w:r w:rsidRPr="007D7BFE">
              <w:rPr>
                <w:szCs w:val="26"/>
                <w:vertAlign w:val="superscript"/>
              </w:rPr>
              <w:t>2</w:t>
            </w:r>
            <w:r w:rsidRPr="007D7BFE">
              <w:rPr>
                <w:szCs w:val="26"/>
              </w:rPr>
              <w:t xml:space="preserve"> = 36 + 36</w:t>
            </w:r>
          </w:p>
          <w:p w14:paraId="1869E73C" w14:textId="77777777" w:rsidR="000463D9" w:rsidRPr="007D7BFE" w:rsidRDefault="000463D9" w:rsidP="00765CCF">
            <w:pPr>
              <w:numPr>
                <w:ilvl w:val="0"/>
                <w:numId w:val="36"/>
              </w:numPr>
              <w:ind w:right="64"/>
              <w:rPr>
                <w:i/>
                <w:iCs/>
                <w:szCs w:val="26"/>
              </w:rPr>
            </w:pPr>
            <w:r w:rsidRPr="007D7BFE">
              <w:rPr>
                <w:szCs w:val="26"/>
              </w:rPr>
              <w:t>AC</w:t>
            </w:r>
            <w:r w:rsidRPr="007D7BFE">
              <w:rPr>
                <w:szCs w:val="26"/>
                <w:vertAlign w:val="superscript"/>
              </w:rPr>
              <w:t>2</w:t>
            </w:r>
            <w:r w:rsidRPr="007D7BFE">
              <w:rPr>
                <w:szCs w:val="26"/>
              </w:rPr>
              <w:t xml:space="preserve"> = 72</w:t>
            </w:r>
          </w:p>
          <w:p w14:paraId="31D8AC3C" w14:textId="77777777" w:rsidR="000463D9" w:rsidRPr="007D7BFE" w:rsidRDefault="000463D9" w:rsidP="00765CCF">
            <w:pPr>
              <w:numPr>
                <w:ilvl w:val="0"/>
                <w:numId w:val="36"/>
              </w:numPr>
              <w:ind w:right="64"/>
              <w:rPr>
                <w:i/>
                <w:iCs/>
                <w:szCs w:val="26"/>
              </w:rPr>
            </w:pPr>
            <w:r w:rsidRPr="007D7BFE">
              <w:rPr>
                <w:szCs w:val="26"/>
              </w:rPr>
              <w:t>AC = 8,485cm</w:t>
            </w:r>
          </w:p>
          <w:p w14:paraId="60543F8E" w14:textId="77777777" w:rsidR="000463D9" w:rsidRPr="007D7BFE" w:rsidRDefault="000463D9" w:rsidP="00765CCF">
            <w:pPr>
              <w:ind w:right="64"/>
              <w:rPr>
                <w:szCs w:val="26"/>
                <w:vertAlign w:val="superscript"/>
              </w:rPr>
            </w:pPr>
            <w:r w:rsidRPr="007D7BFE">
              <w:rPr>
                <w:szCs w:val="26"/>
              </w:rPr>
              <w:sym w:font="Symbol" w:char="F044"/>
            </w:r>
            <w:r w:rsidRPr="007D7BFE">
              <w:rPr>
                <w:szCs w:val="26"/>
              </w:rPr>
              <w:t>ACD có: 9</w:t>
            </w:r>
            <w:r w:rsidRPr="007D7BFE">
              <w:rPr>
                <w:szCs w:val="26"/>
                <w:vertAlign w:val="superscript"/>
              </w:rPr>
              <w:t>2</w:t>
            </w:r>
            <w:r w:rsidRPr="007D7BFE">
              <w:rPr>
                <w:szCs w:val="26"/>
              </w:rPr>
              <w:t xml:space="preserve"> = 8,485</w:t>
            </w:r>
            <w:r w:rsidRPr="007D7BFE">
              <w:rPr>
                <w:szCs w:val="26"/>
                <w:vertAlign w:val="superscript"/>
              </w:rPr>
              <w:t>2</w:t>
            </w:r>
            <w:r w:rsidRPr="007D7BFE">
              <w:rPr>
                <w:szCs w:val="26"/>
              </w:rPr>
              <w:t xml:space="preserve"> + 3</w:t>
            </w:r>
            <w:r w:rsidRPr="007D7BFE">
              <w:rPr>
                <w:szCs w:val="26"/>
                <w:vertAlign w:val="superscript"/>
              </w:rPr>
              <w:t>2</w:t>
            </w:r>
          </w:p>
          <w:p w14:paraId="1B17088C" w14:textId="77777777" w:rsidR="000463D9" w:rsidRPr="007D7BFE" w:rsidRDefault="000463D9" w:rsidP="00765CCF">
            <w:pPr>
              <w:rPr>
                <w:szCs w:val="26"/>
              </w:rPr>
            </w:pPr>
            <w:r w:rsidRPr="007D7BFE">
              <w:rPr>
                <w:szCs w:val="26"/>
                <w:lang w:val="pt-BR"/>
              </w:rPr>
              <w:t xml:space="preserve">nên </w:t>
            </w:r>
            <w:r w:rsidRPr="007D7BFE">
              <w:rPr>
                <w:szCs w:val="26"/>
              </w:rPr>
              <w:sym w:font="Symbol" w:char="F044"/>
            </w:r>
            <w:r w:rsidRPr="007D7BFE">
              <w:rPr>
                <w:szCs w:val="26"/>
                <w:lang w:val="pt-BR"/>
              </w:rPr>
              <w:t>ACD vuông tại C</w:t>
            </w:r>
          </w:p>
        </w:tc>
      </w:tr>
      <w:tr w:rsidR="000463D9" w:rsidRPr="007D7BFE" w14:paraId="15F979C6" w14:textId="77777777" w:rsidTr="00765CCF">
        <w:trPr>
          <w:gridAfter w:val="1"/>
          <w:wAfter w:w="7200" w:type="dxa"/>
        </w:trPr>
        <w:tc>
          <w:tcPr>
            <w:tcW w:w="10720" w:type="dxa"/>
            <w:gridSpan w:val="3"/>
            <w:shd w:val="clear" w:color="auto" w:fill="auto"/>
          </w:tcPr>
          <w:p w14:paraId="389F3F71" w14:textId="77777777" w:rsidR="000463D9" w:rsidRPr="007D7BFE" w:rsidRDefault="000463D9" w:rsidP="00765CCF">
            <w:pPr>
              <w:rPr>
                <w:b/>
                <w:color w:val="FF0000"/>
                <w:szCs w:val="26"/>
              </w:rPr>
            </w:pPr>
            <w:r w:rsidRPr="007D7BFE">
              <w:rPr>
                <w:b/>
                <w:color w:val="FF0000"/>
                <w:szCs w:val="26"/>
              </w:rPr>
              <w:t>E.Hoạt động tìm tòi mở rộng</w:t>
            </w:r>
          </w:p>
          <w:p w14:paraId="5051B4E1" w14:textId="77777777" w:rsidR="000463D9" w:rsidRPr="007D7BFE" w:rsidRDefault="000463D9" w:rsidP="00765CCF">
            <w:pPr>
              <w:rPr>
                <w:szCs w:val="26"/>
              </w:rPr>
            </w:pPr>
            <w:r w:rsidRPr="007D7BFE">
              <w:rPr>
                <w:b/>
                <w:szCs w:val="26"/>
              </w:rPr>
              <w:t>Mục tiêu</w:t>
            </w:r>
            <w:r w:rsidRPr="007D7BFE">
              <w:rPr>
                <w:szCs w:val="26"/>
              </w:rPr>
              <w:t>: Củng cố và áp dụng định lý Py – ta – go thuận và đảo thông qua các BTVN</w:t>
            </w:r>
          </w:p>
          <w:p w14:paraId="69950BFB" w14:textId="77777777" w:rsidR="000463D9" w:rsidRPr="007D7BFE" w:rsidRDefault="000463D9" w:rsidP="00765CCF">
            <w:pPr>
              <w:tabs>
                <w:tab w:val="left" w:pos="2145"/>
              </w:tabs>
              <w:rPr>
                <w:szCs w:val="26"/>
              </w:rPr>
            </w:pPr>
            <w:r w:rsidRPr="007D7BFE">
              <w:rPr>
                <w:b/>
                <w:szCs w:val="26"/>
              </w:rPr>
              <w:t>Phương pháp</w:t>
            </w:r>
            <w:r w:rsidRPr="007D7BFE">
              <w:rPr>
                <w:szCs w:val="26"/>
              </w:rPr>
              <w:t>: Thực hành, hướng dẫn.</w:t>
            </w:r>
          </w:p>
        </w:tc>
      </w:tr>
      <w:tr w:rsidR="000463D9" w:rsidRPr="007D7BFE" w14:paraId="057D06A8" w14:textId="77777777" w:rsidTr="00765CCF">
        <w:trPr>
          <w:gridAfter w:val="1"/>
          <w:wAfter w:w="7200" w:type="dxa"/>
        </w:trPr>
        <w:tc>
          <w:tcPr>
            <w:tcW w:w="3863" w:type="dxa"/>
            <w:shd w:val="clear" w:color="auto" w:fill="auto"/>
          </w:tcPr>
          <w:p w14:paraId="1EC14F63" w14:textId="77777777" w:rsidR="000463D9" w:rsidRPr="007D7BFE" w:rsidRDefault="000463D9" w:rsidP="00765CCF">
            <w:pPr>
              <w:rPr>
                <w:szCs w:val="26"/>
              </w:rPr>
            </w:pPr>
            <w:r w:rsidRPr="007D7BFE">
              <w:rPr>
                <w:szCs w:val="26"/>
              </w:rPr>
              <w:t>-GV yêu cầu HS về nhà học bài và làm các BT còn lại trong SGK</w:t>
            </w:r>
          </w:p>
          <w:p w14:paraId="790F541D" w14:textId="77777777" w:rsidR="000463D9" w:rsidRPr="007D7BFE" w:rsidRDefault="000463D9" w:rsidP="00765CCF">
            <w:pPr>
              <w:rPr>
                <w:szCs w:val="26"/>
              </w:rPr>
            </w:pPr>
            <w:r w:rsidRPr="007D7BFE">
              <w:rPr>
                <w:szCs w:val="26"/>
              </w:rPr>
              <w:t>-GV gợi ý bài 58/sgk</w:t>
            </w:r>
          </w:p>
          <w:p w14:paraId="5C1AE3DB" w14:textId="77777777" w:rsidR="000463D9" w:rsidRPr="007D7BFE" w:rsidRDefault="000463D9" w:rsidP="00765CCF">
            <w:pPr>
              <w:rPr>
                <w:szCs w:val="26"/>
              </w:rPr>
            </w:pPr>
            <w:r w:rsidRPr="007D7BFE">
              <w:rPr>
                <w:szCs w:val="26"/>
              </w:rPr>
              <w:t>Khi dựng tủ đứng thẳng, chiều cao nhất của tủ là bao nhiêu?</w:t>
            </w:r>
          </w:p>
          <w:p w14:paraId="0EA42433" w14:textId="77777777" w:rsidR="000463D9" w:rsidRPr="007D7BFE" w:rsidRDefault="000463D9" w:rsidP="00765CCF">
            <w:pPr>
              <w:rPr>
                <w:szCs w:val="26"/>
              </w:rPr>
            </w:pPr>
            <w:r w:rsidRPr="007D7BFE">
              <w:rPr>
                <w:szCs w:val="26"/>
              </w:rPr>
              <w:t xml:space="preserve">-Muốn tính độ dài đường chéo ta áp dụng kiến thức gì? </w:t>
            </w:r>
          </w:p>
          <w:p w14:paraId="4A0D719F" w14:textId="77777777" w:rsidR="000463D9" w:rsidRPr="007D7BFE" w:rsidRDefault="000463D9" w:rsidP="00765CCF">
            <w:pPr>
              <w:rPr>
                <w:szCs w:val="26"/>
              </w:rPr>
            </w:pPr>
            <w:r w:rsidRPr="007D7BFE">
              <w:rPr>
                <w:szCs w:val="26"/>
              </w:rPr>
              <w:t>-Đọc phần có thể e chưa biết.</w:t>
            </w:r>
          </w:p>
        </w:tc>
        <w:tc>
          <w:tcPr>
            <w:tcW w:w="3301" w:type="dxa"/>
            <w:shd w:val="clear" w:color="auto" w:fill="auto"/>
          </w:tcPr>
          <w:p w14:paraId="00CCCA57" w14:textId="77777777" w:rsidR="000463D9" w:rsidRPr="007D7BFE" w:rsidRDefault="000463D9" w:rsidP="00765CCF">
            <w:pPr>
              <w:rPr>
                <w:szCs w:val="26"/>
              </w:rPr>
            </w:pPr>
            <w:r w:rsidRPr="007D7BFE">
              <w:rPr>
                <w:szCs w:val="26"/>
              </w:rPr>
              <w:t>-HS về nhà làm các BT theo yêu cầu của GV</w:t>
            </w:r>
          </w:p>
          <w:p w14:paraId="4B7B1C75" w14:textId="77777777" w:rsidR="000463D9" w:rsidRPr="007D7BFE" w:rsidRDefault="000463D9" w:rsidP="00765CCF">
            <w:pPr>
              <w:rPr>
                <w:szCs w:val="26"/>
              </w:rPr>
            </w:pPr>
            <w:r w:rsidRPr="007D7BFE">
              <w:rPr>
                <w:szCs w:val="26"/>
              </w:rPr>
              <w:t>-HS theo dõi và ghi chép về nhà thực hiện</w:t>
            </w:r>
          </w:p>
        </w:tc>
        <w:tc>
          <w:tcPr>
            <w:tcW w:w="3556" w:type="dxa"/>
            <w:shd w:val="clear" w:color="auto" w:fill="auto"/>
          </w:tcPr>
          <w:p w14:paraId="4CFF9ED4" w14:textId="77777777" w:rsidR="000463D9" w:rsidRPr="007D7BFE" w:rsidRDefault="000463D9" w:rsidP="00765CCF">
            <w:pPr>
              <w:rPr>
                <w:szCs w:val="26"/>
              </w:rPr>
            </w:pPr>
          </w:p>
        </w:tc>
      </w:tr>
    </w:tbl>
    <w:p w14:paraId="28751421" w14:textId="77777777" w:rsidR="000463D9" w:rsidRPr="00A41C39" w:rsidRDefault="000463D9" w:rsidP="000463D9">
      <w:pPr>
        <w:rPr>
          <w:b/>
          <w:szCs w:val="26"/>
        </w:rPr>
      </w:pPr>
      <w:r w:rsidRPr="00A41C39">
        <w:rPr>
          <w:b/>
          <w:szCs w:val="26"/>
        </w:rPr>
        <w:lastRenderedPageBreak/>
        <w:t>Rút kinh nghiệm</w:t>
      </w:r>
    </w:p>
    <w:p w14:paraId="2E91F933" w14:textId="77777777" w:rsidR="000463D9" w:rsidRPr="002C2E56" w:rsidRDefault="000463D9" w:rsidP="000463D9">
      <w:pPr>
        <w:spacing w:line="360" w:lineRule="auto"/>
        <w:rPr>
          <w:szCs w:val="26"/>
        </w:rPr>
      </w:pPr>
      <w:r w:rsidRPr="002C2E56">
        <w:rPr>
          <w:szCs w:val="26"/>
        </w:rPr>
        <w:t>......................................................................................................................................................................................................................................................................................................................................................................................................................</w:t>
      </w:r>
    </w:p>
    <w:p w14:paraId="3111F0BF" w14:textId="77777777" w:rsidR="000463D9" w:rsidRPr="002C2E56" w:rsidRDefault="000463D9" w:rsidP="000463D9">
      <w:pPr>
        <w:spacing w:line="360" w:lineRule="auto"/>
        <w:rPr>
          <w:szCs w:val="26"/>
        </w:rPr>
      </w:pPr>
    </w:p>
    <w:p w14:paraId="184D9359" w14:textId="77777777" w:rsidR="000463D9" w:rsidRPr="004821F9" w:rsidRDefault="000463D9" w:rsidP="000463D9">
      <w:pPr>
        <w:tabs>
          <w:tab w:val="left" w:pos="7125"/>
        </w:tabs>
        <w:rPr>
          <w:b/>
          <w:szCs w:val="28"/>
          <w:lang w:val="nb-NO"/>
        </w:rPr>
      </w:pPr>
      <w:r w:rsidRPr="004821F9">
        <w:rPr>
          <w:b/>
          <w:szCs w:val="28"/>
          <w:lang w:val="nb-NO"/>
        </w:rPr>
        <w:t>Tuần:</w:t>
      </w:r>
      <w:r w:rsidRPr="004821F9">
        <w:rPr>
          <w:b/>
          <w:szCs w:val="28"/>
          <w:lang w:val="nb-NO"/>
        </w:rPr>
        <w:tab/>
        <w:t>Ngày soạn:</w:t>
      </w:r>
    </w:p>
    <w:p w14:paraId="731A8D81" w14:textId="77777777" w:rsidR="000463D9" w:rsidRPr="004821F9" w:rsidRDefault="000463D9" w:rsidP="000463D9">
      <w:pPr>
        <w:tabs>
          <w:tab w:val="left" w:pos="7125"/>
        </w:tabs>
        <w:rPr>
          <w:b/>
          <w:szCs w:val="28"/>
          <w:lang w:val="nb-NO"/>
        </w:rPr>
      </w:pPr>
      <w:r w:rsidRPr="004821F9">
        <w:rPr>
          <w:b/>
          <w:szCs w:val="28"/>
          <w:lang w:val="nb-NO"/>
        </w:rPr>
        <w:t>Tiết: 40</w:t>
      </w:r>
      <w:r w:rsidRPr="004821F9">
        <w:rPr>
          <w:b/>
          <w:szCs w:val="28"/>
          <w:lang w:val="nb-NO"/>
        </w:rPr>
        <w:tab/>
        <w:t>Ngày dạy:</w:t>
      </w:r>
    </w:p>
    <w:p w14:paraId="5CB37556" w14:textId="77777777" w:rsidR="000463D9" w:rsidRPr="004821F9" w:rsidRDefault="000463D9" w:rsidP="000463D9">
      <w:pPr>
        <w:jc w:val="center"/>
        <w:rPr>
          <w:b/>
          <w:szCs w:val="28"/>
          <w:lang w:val="nb-NO"/>
        </w:rPr>
      </w:pPr>
      <w:r w:rsidRPr="004821F9">
        <w:rPr>
          <w:b/>
          <w:szCs w:val="28"/>
          <w:lang w:val="nb-NO"/>
        </w:rPr>
        <w:t>LUYỆN TẬP 1</w:t>
      </w:r>
    </w:p>
    <w:p w14:paraId="6BA95E99" w14:textId="77777777" w:rsidR="000463D9" w:rsidRPr="004821F9" w:rsidRDefault="000463D9" w:rsidP="000463D9">
      <w:pPr>
        <w:jc w:val="center"/>
        <w:rPr>
          <w:b/>
          <w:szCs w:val="28"/>
          <w:lang w:val="nb-NO"/>
        </w:rPr>
      </w:pPr>
    </w:p>
    <w:p w14:paraId="5B9F052C" w14:textId="77777777" w:rsidR="000463D9" w:rsidRPr="004821F9" w:rsidRDefault="000463D9" w:rsidP="000463D9">
      <w:pPr>
        <w:jc w:val="both"/>
        <w:rPr>
          <w:b/>
          <w:bCs/>
          <w:szCs w:val="28"/>
          <w:lang w:val="nb-NO"/>
        </w:rPr>
      </w:pPr>
      <w:r w:rsidRPr="004821F9">
        <w:rPr>
          <w:b/>
          <w:bCs/>
          <w:iCs/>
          <w:szCs w:val="28"/>
          <w:lang w:val="nb-NO"/>
        </w:rPr>
        <w:t>I</w:t>
      </w:r>
      <w:r w:rsidRPr="004821F9">
        <w:rPr>
          <w:b/>
          <w:bCs/>
          <w:iCs/>
          <w:szCs w:val="28"/>
          <w:u w:val="single"/>
          <w:lang w:val="nb-NO"/>
        </w:rPr>
        <w:t>. MỤC TIÊU</w:t>
      </w:r>
      <w:r w:rsidRPr="004821F9">
        <w:rPr>
          <w:b/>
          <w:bCs/>
          <w:iCs/>
          <w:szCs w:val="28"/>
          <w:lang w:val="nb-NO"/>
        </w:rPr>
        <w:t>:</w:t>
      </w:r>
    </w:p>
    <w:p w14:paraId="7E9650E8" w14:textId="77777777" w:rsidR="000463D9" w:rsidRPr="004821F9" w:rsidRDefault="000463D9" w:rsidP="000463D9">
      <w:pPr>
        <w:rPr>
          <w:szCs w:val="28"/>
          <w:lang w:val="nb-NO"/>
        </w:rPr>
      </w:pPr>
      <w:r w:rsidRPr="004821F9">
        <w:rPr>
          <w:b/>
          <w:szCs w:val="28"/>
          <w:lang w:val="nb-NO"/>
        </w:rPr>
        <w:t>1.</w:t>
      </w:r>
      <w:r w:rsidRPr="004821F9">
        <w:rPr>
          <w:b/>
          <w:i/>
          <w:iCs/>
          <w:szCs w:val="28"/>
          <w:lang w:val="nl-NL"/>
        </w:rPr>
        <w:t>Kiến thức</w:t>
      </w:r>
      <w:r w:rsidRPr="004821F9">
        <w:rPr>
          <w:b/>
          <w:szCs w:val="28"/>
          <w:lang w:val="nl-NL"/>
        </w:rPr>
        <w:t xml:space="preserve"> :</w:t>
      </w:r>
      <w:r w:rsidRPr="004821F9">
        <w:rPr>
          <w:szCs w:val="28"/>
          <w:lang w:val="nb-NO"/>
        </w:rPr>
        <w:t xml:space="preserve"> Củng cố định lý Py-ta-go và định lý Py-ta-go đảo</w:t>
      </w:r>
    </w:p>
    <w:p w14:paraId="67AAD202" w14:textId="77777777" w:rsidR="000463D9" w:rsidRPr="004821F9" w:rsidRDefault="000463D9" w:rsidP="000463D9">
      <w:pPr>
        <w:rPr>
          <w:szCs w:val="28"/>
          <w:lang w:val="nb-NO"/>
        </w:rPr>
      </w:pPr>
      <w:r w:rsidRPr="004821F9">
        <w:rPr>
          <w:b/>
          <w:i/>
          <w:iCs/>
          <w:szCs w:val="28"/>
          <w:lang w:val="nl-NL"/>
        </w:rPr>
        <w:t>2.Kỹ năng</w:t>
      </w:r>
      <w:r w:rsidRPr="004821F9">
        <w:rPr>
          <w:b/>
          <w:szCs w:val="28"/>
          <w:lang w:val="nl-NL"/>
        </w:rPr>
        <w:t>:</w:t>
      </w:r>
      <w:r w:rsidRPr="004821F9">
        <w:rPr>
          <w:szCs w:val="28"/>
          <w:lang w:val="nl-NL"/>
        </w:rPr>
        <w:t xml:space="preserve"> </w:t>
      </w:r>
      <w:r w:rsidRPr="004821F9">
        <w:rPr>
          <w:szCs w:val="28"/>
          <w:lang w:val="nb-NO"/>
        </w:rPr>
        <w:t xml:space="preserve"> Vận dụng định lý Py-ta-go để tính độ dài một cạnh của tam giác vuông và vận dụng định lý Py-ta-go đảo để nhận biết một tam giác là tam giác vuông.</w:t>
      </w:r>
    </w:p>
    <w:p w14:paraId="1F478F23" w14:textId="77777777" w:rsidR="000463D9" w:rsidRPr="004821F9" w:rsidRDefault="000463D9" w:rsidP="000463D9">
      <w:pPr>
        <w:jc w:val="both"/>
        <w:rPr>
          <w:szCs w:val="28"/>
          <w:lang w:val="nl-NL"/>
        </w:rPr>
      </w:pPr>
      <w:r w:rsidRPr="004821F9">
        <w:rPr>
          <w:b/>
          <w:szCs w:val="28"/>
          <w:lang w:val="nb-NO"/>
        </w:rPr>
        <w:t>3.</w:t>
      </w:r>
      <w:r w:rsidRPr="004821F9">
        <w:rPr>
          <w:b/>
          <w:i/>
          <w:iCs/>
          <w:szCs w:val="28"/>
          <w:lang w:val="nl-NL"/>
        </w:rPr>
        <w:t>Thái độ</w:t>
      </w:r>
      <w:r w:rsidRPr="004821F9">
        <w:rPr>
          <w:b/>
          <w:szCs w:val="28"/>
          <w:lang w:val="nl-NL"/>
        </w:rPr>
        <w:t xml:space="preserve"> :</w:t>
      </w:r>
      <w:r w:rsidRPr="004821F9">
        <w:rPr>
          <w:szCs w:val="28"/>
          <w:lang w:val="nl-NL"/>
        </w:rPr>
        <w:t xml:space="preserve"> Hiểu và biết vận dụng kiến thức học trong bài vào thực tế</w:t>
      </w:r>
    </w:p>
    <w:p w14:paraId="174B0796" w14:textId="77777777" w:rsidR="000463D9" w:rsidRPr="004821F9" w:rsidRDefault="000463D9" w:rsidP="000463D9">
      <w:pPr>
        <w:spacing w:line="252" w:lineRule="auto"/>
        <w:rPr>
          <w:b/>
          <w:i/>
          <w:szCs w:val="28"/>
          <w:lang w:val="fr-FR"/>
        </w:rPr>
      </w:pPr>
      <w:r w:rsidRPr="004821F9">
        <w:rPr>
          <w:b/>
          <w:i/>
          <w:szCs w:val="28"/>
          <w:lang w:val="fr-FR"/>
        </w:rPr>
        <w:t>4. Định hướng năng lực, phẩm chất</w:t>
      </w:r>
    </w:p>
    <w:p w14:paraId="346EBF1D" w14:textId="77777777" w:rsidR="000463D9" w:rsidRPr="004821F9" w:rsidRDefault="000463D9" w:rsidP="000463D9">
      <w:pPr>
        <w:spacing w:line="252" w:lineRule="auto"/>
        <w:rPr>
          <w:szCs w:val="28"/>
          <w:lang w:val="fr-FR"/>
        </w:rPr>
      </w:pPr>
      <w:r w:rsidRPr="004821F9">
        <w:rPr>
          <w:b/>
          <w:i/>
          <w:szCs w:val="28"/>
          <w:lang w:val="fr-FR"/>
        </w:rPr>
        <w:t>- Năng lực:</w:t>
      </w:r>
      <w:r w:rsidRPr="004821F9">
        <w:rPr>
          <w:szCs w:val="28"/>
          <w:lang w:val="fr-FR"/>
        </w:rPr>
        <w:t xml:space="preserve"> Năng lực tự học, năng lực giải quyết vấn đề, năng lực hợp tác, năng lực ngôn ngữ, năng lực tự học.</w:t>
      </w:r>
    </w:p>
    <w:p w14:paraId="17A6892A" w14:textId="77777777" w:rsidR="000463D9" w:rsidRPr="004821F9" w:rsidRDefault="000463D9" w:rsidP="000463D9">
      <w:pPr>
        <w:spacing w:line="252" w:lineRule="auto"/>
        <w:rPr>
          <w:szCs w:val="28"/>
          <w:lang w:val="fr-FR"/>
        </w:rPr>
      </w:pPr>
      <w:r w:rsidRPr="004821F9">
        <w:rPr>
          <w:b/>
          <w:i/>
          <w:szCs w:val="28"/>
          <w:lang w:val="fr-FR"/>
        </w:rPr>
        <w:t>- Phẩm chất:</w:t>
      </w:r>
      <w:r w:rsidRPr="004821F9">
        <w:rPr>
          <w:szCs w:val="28"/>
          <w:lang w:val="fr-FR"/>
        </w:rPr>
        <w:t xml:space="preserve"> Tự tin, tự chủ.</w:t>
      </w:r>
    </w:p>
    <w:p w14:paraId="6AE8CAA0" w14:textId="77777777" w:rsidR="000463D9" w:rsidRPr="004821F9" w:rsidRDefault="000463D9" w:rsidP="000463D9">
      <w:pPr>
        <w:jc w:val="both"/>
        <w:rPr>
          <w:b/>
          <w:szCs w:val="28"/>
          <w:lang w:val="nl-NL"/>
        </w:rPr>
      </w:pPr>
      <w:r w:rsidRPr="004821F9">
        <w:rPr>
          <w:b/>
          <w:bCs/>
          <w:iCs/>
          <w:szCs w:val="28"/>
          <w:u w:val="single"/>
          <w:lang w:val="nl-NL"/>
        </w:rPr>
        <w:t>II. CHUẨN BỊ:</w:t>
      </w:r>
    </w:p>
    <w:p w14:paraId="7FB24911" w14:textId="77777777" w:rsidR="000463D9" w:rsidRPr="004821F9" w:rsidRDefault="000463D9" w:rsidP="000463D9">
      <w:pPr>
        <w:rPr>
          <w:szCs w:val="28"/>
          <w:lang w:val="nl-NL"/>
        </w:rPr>
      </w:pPr>
      <w:r w:rsidRPr="004821F9">
        <w:rPr>
          <w:szCs w:val="28"/>
          <w:lang w:val="nl-NL"/>
        </w:rPr>
        <w:t xml:space="preserve"> </w:t>
      </w:r>
      <w:r w:rsidRPr="004821F9">
        <w:rPr>
          <w:b/>
          <w:szCs w:val="28"/>
          <w:lang w:val="nl-NL"/>
        </w:rPr>
        <w:t>* GV:</w:t>
      </w:r>
      <w:r w:rsidRPr="004821F9">
        <w:rPr>
          <w:szCs w:val="28"/>
          <w:lang w:val="nl-NL"/>
        </w:rPr>
        <w:t xml:space="preserve"> Thước thẳng, thước đo góc, êke, compa, phấn màu.</w:t>
      </w:r>
    </w:p>
    <w:p w14:paraId="75AA1592" w14:textId="77777777" w:rsidR="000463D9" w:rsidRPr="004821F9" w:rsidRDefault="000463D9" w:rsidP="000463D9">
      <w:pPr>
        <w:rPr>
          <w:szCs w:val="28"/>
          <w:lang w:val="nl-NL"/>
        </w:rPr>
      </w:pPr>
      <w:r w:rsidRPr="004821F9">
        <w:rPr>
          <w:szCs w:val="28"/>
          <w:lang w:val="nl-NL"/>
        </w:rPr>
        <w:t xml:space="preserve"> </w:t>
      </w:r>
      <w:r w:rsidRPr="004821F9">
        <w:rPr>
          <w:b/>
          <w:szCs w:val="28"/>
          <w:lang w:val="nl-NL"/>
        </w:rPr>
        <w:t>* HS :</w:t>
      </w:r>
      <w:r w:rsidRPr="004821F9">
        <w:rPr>
          <w:szCs w:val="28"/>
          <w:lang w:val="nl-NL"/>
        </w:rPr>
        <w:t xml:space="preserve"> Học bài, làm bài tập. Thước thẳng. Thước đo góc.</w:t>
      </w:r>
    </w:p>
    <w:p w14:paraId="190A80BF" w14:textId="77777777" w:rsidR="000463D9" w:rsidRPr="004821F9" w:rsidRDefault="000463D9" w:rsidP="000463D9">
      <w:pPr>
        <w:rPr>
          <w:szCs w:val="28"/>
          <w:lang w:val="nl-NL"/>
        </w:rPr>
      </w:pPr>
      <w:r w:rsidRPr="004821F9">
        <w:rPr>
          <w:b/>
          <w:szCs w:val="28"/>
          <w:lang w:val="nl-NL"/>
        </w:rPr>
        <w:t>PHƯƠNG PHÁP:</w:t>
      </w:r>
      <w:r w:rsidRPr="004821F9">
        <w:rPr>
          <w:szCs w:val="28"/>
          <w:lang w:val="nl-NL"/>
        </w:rPr>
        <w:t xml:space="preserve"> Gợi mở, vấn đáp. Hoạt động cá nhân và hoạt động nhóm</w:t>
      </w:r>
    </w:p>
    <w:p w14:paraId="42F9D8DB" w14:textId="77777777" w:rsidR="000463D9" w:rsidRPr="004821F9" w:rsidRDefault="000463D9" w:rsidP="000463D9">
      <w:pPr>
        <w:rPr>
          <w:b/>
          <w:szCs w:val="28"/>
          <w:lang w:val="nl-NL"/>
        </w:rPr>
      </w:pPr>
      <w:r w:rsidRPr="004821F9">
        <w:rPr>
          <w:b/>
          <w:bCs/>
          <w:iCs/>
          <w:szCs w:val="28"/>
          <w:u w:val="single"/>
          <w:lang w:val="nl-NL"/>
        </w:rPr>
        <w:t xml:space="preserve"> III. TIẾN TRÌNH DẠY HỌC:</w:t>
      </w:r>
    </w:p>
    <w:p w14:paraId="06012F9D" w14:textId="77777777" w:rsidR="000463D9" w:rsidRPr="004821F9" w:rsidRDefault="000463D9" w:rsidP="00765CCF">
      <w:pPr>
        <w:pStyle w:val="ListParagraph"/>
        <w:keepNext/>
        <w:numPr>
          <w:ilvl w:val="0"/>
          <w:numId w:val="37"/>
        </w:numPr>
        <w:spacing w:after="0" w:line="240" w:lineRule="auto"/>
        <w:ind w:left="426"/>
        <w:outlineLvl w:val="2"/>
        <w:rPr>
          <w:b/>
          <w:bCs/>
          <w:iCs/>
          <w:sz w:val="28"/>
          <w:szCs w:val="28"/>
          <w:u w:val="single"/>
        </w:rPr>
      </w:pPr>
      <w:r w:rsidRPr="004821F9">
        <w:rPr>
          <w:b/>
          <w:bCs/>
          <w:iCs/>
          <w:sz w:val="28"/>
          <w:szCs w:val="28"/>
          <w:u w:val="single"/>
        </w:rPr>
        <w:t>Ổn định lớp:</w:t>
      </w:r>
    </w:p>
    <w:p w14:paraId="768C5CA5" w14:textId="77777777" w:rsidR="000463D9" w:rsidRPr="004821F9" w:rsidRDefault="000463D9" w:rsidP="00765CCF">
      <w:pPr>
        <w:pStyle w:val="ListParagraph"/>
        <w:keepNext/>
        <w:numPr>
          <w:ilvl w:val="0"/>
          <w:numId w:val="37"/>
        </w:numPr>
        <w:spacing w:after="0" w:line="240" w:lineRule="auto"/>
        <w:ind w:left="426"/>
        <w:outlineLvl w:val="2"/>
        <w:rPr>
          <w:b/>
          <w:bCs/>
          <w:iCs/>
          <w:sz w:val="28"/>
          <w:szCs w:val="28"/>
          <w:u w:val="single"/>
        </w:rPr>
      </w:pPr>
      <w:r w:rsidRPr="004821F9">
        <w:rPr>
          <w:b/>
          <w:bCs/>
          <w:iCs/>
          <w:sz w:val="28"/>
          <w:szCs w:val="28"/>
          <w:u w:val="single"/>
        </w:rPr>
        <w:t>Kiểm tra bài củ:</w:t>
      </w:r>
      <w:r w:rsidRPr="004821F9">
        <w:rPr>
          <w:i/>
          <w:sz w:val="28"/>
          <w:szCs w:val="28"/>
          <w:u w:val="single"/>
          <w:lang w:val="fr-FR"/>
        </w:rPr>
        <w:t xml:space="preserve"> </w:t>
      </w:r>
    </w:p>
    <w:p w14:paraId="01CB1224" w14:textId="77777777" w:rsidR="000463D9" w:rsidRPr="004821F9" w:rsidRDefault="000463D9" w:rsidP="000463D9">
      <w:pPr>
        <w:rPr>
          <w:szCs w:val="28"/>
        </w:rPr>
      </w:pPr>
      <w:r w:rsidRPr="004821F9">
        <w:rPr>
          <w:i/>
          <w:szCs w:val="28"/>
          <w:u w:val="single"/>
        </w:rPr>
        <w:t>HS1</w:t>
      </w:r>
      <w:r w:rsidRPr="004821F9">
        <w:rPr>
          <w:szCs w:val="28"/>
        </w:rPr>
        <w:t>:  Phát biểu định lý Py-ta-go. Vẽ hình và viết hệ thức minh hoạ. Làm BT 55 (SGK)</w:t>
      </w:r>
    </w:p>
    <w:p w14:paraId="6683ADA4" w14:textId="77777777" w:rsidR="000463D9" w:rsidRPr="004821F9" w:rsidRDefault="000463D9" w:rsidP="000463D9">
      <w:pPr>
        <w:rPr>
          <w:szCs w:val="28"/>
          <w:lang w:val="fr-FR"/>
        </w:rPr>
      </w:pPr>
      <w:r w:rsidRPr="004821F9">
        <w:rPr>
          <w:i/>
          <w:szCs w:val="28"/>
          <w:u w:val="single"/>
        </w:rPr>
        <w:t>HS2</w:t>
      </w:r>
      <w:r w:rsidRPr="004821F9">
        <w:rPr>
          <w:szCs w:val="28"/>
        </w:rPr>
        <w:t>:  Phát biểu định lý Py-ta-go đảo.Vẽ hình và viết hệ thức. Làm BT 56 (SGK) a, c</w:t>
      </w:r>
    </w:p>
    <w:p w14:paraId="64A9601E" w14:textId="77777777" w:rsidR="000463D9" w:rsidRPr="004821F9" w:rsidRDefault="000463D9" w:rsidP="00765CCF">
      <w:pPr>
        <w:pStyle w:val="ListParagraph"/>
        <w:keepNext/>
        <w:numPr>
          <w:ilvl w:val="0"/>
          <w:numId w:val="37"/>
        </w:numPr>
        <w:spacing w:after="0" w:line="240" w:lineRule="auto"/>
        <w:ind w:left="426"/>
        <w:outlineLvl w:val="2"/>
        <w:rPr>
          <w:b/>
          <w:bCs/>
          <w:sz w:val="28"/>
          <w:szCs w:val="28"/>
          <w:u w:val="single"/>
          <w:lang w:val="nl-NL"/>
        </w:rPr>
      </w:pPr>
      <w:r w:rsidRPr="004821F9">
        <w:rPr>
          <w:b/>
          <w:bCs/>
          <w:iCs/>
          <w:sz w:val="28"/>
          <w:szCs w:val="28"/>
          <w:u w:val="single"/>
        </w:rPr>
        <w:t>Tiến trình dạy học:</w:t>
      </w:r>
    </w:p>
    <w:p w14:paraId="50D95330" w14:textId="77777777" w:rsidR="000463D9" w:rsidRPr="004821F9" w:rsidRDefault="000463D9" w:rsidP="00765CCF">
      <w:pPr>
        <w:pStyle w:val="ListParagraph"/>
        <w:keepNext/>
        <w:numPr>
          <w:ilvl w:val="0"/>
          <w:numId w:val="37"/>
        </w:numPr>
        <w:spacing w:after="0" w:line="240" w:lineRule="auto"/>
        <w:ind w:left="426"/>
        <w:outlineLvl w:val="2"/>
        <w:rPr>
          <w:b/>
          <w:bCs/>
          <w:sz w:val="28"/>
          <w:szCs w:val="28"/>
          <w:u w:val="single"/>
          <w:lang w:val="nl-NL"/>
        </w:rPr>
      </w:pPr>
    </w:p>
    <w:tbl>
      <w:tblPr>
        <w:tblpPr w:leftFromText="180" w:rightFromText="180" w:vertAnchor="text" w:tblpX="-459" w:tblpY="1"/>
        <w:tblOverlap w:val="neve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0"/>
        <w:gridCol w:w="18"/>
        <w:gridCol w:w="3384"/>
        <w:gridCol w:w="36"/>
        <w:gridCol w:w="3420"/>
      </w:tblGrid>
      <w:tr w:rsidR="000463D9" w:rsidRPr="004821F9" w14:paraId="5968A541" w14:textId="77777777" w:rsidTr="00765CCF">
        <w:tc>
          <w:tcPr>
            <w:tcW w:w="3510" w:type="dxa"/>
            <w:tcBorders>
              <w:left w:val="single" w:sz="4" w:space="0" w:color="auto"/>
            </w:tcBorders>
          </w:tcPr>
          <w:p w14:paraId="3C592EAE" w14:textId="77777777" w:rsidR="000463D9" w:rsidRPr="004821F9" w:rsidRDefault="000463D9" w:rsidP="00765CCF">
            <w:pPr>
              <w:jc w:val="both"/>
              <w:rPr>
                <w:b/>
                <w:bCs/>
                <w:szCs w:val="28"/>
                <w:lang w:val="nl-NL"/>
              </w:rPr>
            </w:pPr>
            <w:r w:rsidRPr="004821F9">
              <w:rPr>
                <w:b/>
                <w:bCs/>
                <w:szCs w:val="28"/>
                <w:lang w:val="nl-NL"/>
              </w:rPr>
              <w:t>HOẠT ĐỘNG CỦA GV</w:t>
            </w:r>
          </w:p>
        </w:tc>
        <w:tc>
          <w:tcPr>
            <w:tcW w:w="3402" w:type="dxa"/>
            <w:gridSpan w:val="2"/>
          </w:tcPr>
          <w:p w14:paraId="4460A5AC" w14:textId="77777777" w:rsidR="000463D9" w:rsidRPr="004821F9" w:rsidRDefault="000463D9" w:rsidP="00765CCF">
            <w:pPr>
              <w:jc w:val="center"/>
              <w:rPr>
                <w:b/>
                <w:bCs/>
                <w:szCs w:val="28"/>
                <w:lang w:val="nl-NL"/>
              </w:rPr>
            </w:pPr>
            <w:r w:rsidRPr="004821F9">
              <w:rPr>
                <w:b/>
                <w:bCs/>
                <w:szCs w:val="28"/>
                <w:lang w:val="nl-NL"/>
              </w:rPr>
              <w:t>HOẠT ĐỘNG CỦA HS</w:t>
            </w:r>
          </w:p>
        </w:tc>
        <w:tc>
          <w:tcPr>
            <w:tcW w:w="3456" w:type="dxa"/>
            <w:gridSpan w:val="2"/>
          </w:tcPr>
          <w:p w14:paraId="4AC096DE" w14:textId="77777777" w:rsidR="000463D9" w:rsidRPr="004821F9" w:rsidRDefault="000463D9" w:rsidP="00765CCF">
            <w:pPr>
              <w:jc w:val="center"/>
              <w:rPr>
                <w:b/>
                <w:bCs/>
                <w:szCs w:val="28"/>
                <w:lang w:val="nl-NL"/>
              </w:rPr>
            </w:pPr>
            <w:r w:rsidRPr="004821F9">
              <w:rPr>
                <w:b/>
                <w:bCs/>
                <w:szCs w:val="28"/>
                <w:lang w:val="nl-NL"/>
              </w:rPr>
              <w:t>GHI BẢNG</w:t>
            </w:r>
          </w:p>
        </w:tc>
      </w:tr>
      <w:tr w:rsidR="000463D9" w:rsidRPr="004821F9" w14:paraId="4354C9EC" w14:textId="77777777" w:rsidTr="00765CCF">
        <w:tc>
          <w:tcPr>
            <w:tcW w:w="10368" w:type="dxa"/>
            <w:gridSpan w:val="5"/>
            <w:tcBorders>
              <w:left w:val="single" w:sz="4" w:space="0" w:color="auto"/>
            </w:tcBorders>
          </w:tcPr>
          <w:p w14:paraId="1E9889F4" w14:textId="77777777" w:rsidR="000463D9" w:rsidRPr="004821F9" w:rsidRDefault="000463D9" w:rsidP="00765CCF">
            <w:pPr>
              <w:jc w:val="center"/>
              <w:rPr>
                <w:b/>
                <w:szCs w:val="28"/>
                <w:lang w:val="nb-NO"/>
              </w:rPr>
            </w:pPr>
            <w:r w:rsidRPr="004821F9">
              <w:rPr>
                <w:b/>
                <w:szCs w:val="28"/>
                <w:lang w:val="nb-NO"/>
              </w:rPr>
              <w:t>A.Hoạt động luyện tập</w:t>
            </w:r>
          </w:p>
          <w:p w14:paraId="5CF11939" w14:textId="77777777" w:rsidR="000463D9" w:rsidRPr="004821F9" w:rsidRDefault="000463D9" w:rsidP="00765CCF">
            <w:pPr>
              <w:jc w:val="both"/>
              <w:rPr>
                <w:b/>
                <w:szCs w:val="28"/>
                <w:lang w:val="nb-NO"/>
              </w:rPr>
            </w:pPr>
            <w:r w:rsidRPr="004821F9">
              <w:rPr>
                <w:b/>
                <w:szCs w:val="28"/>
                <w:lang w:val="nb-NO"/>
              </w:rPr>
              <w:t xml:space="preserve">Mục tiêu: </w:t>
            </w:r>
            <w:r w:rsidRPr="004821F9">
              <w:rPr>
                <w:szCs w:val="28"/>
                <w:lang w:val="nb-NO"/>
              </w:rPr>
              <w:t>Luyện tập các kỹ năng sử dụng định lý Pytago đảo để chứng minh tam giác vuông, và sử dụng định lý Pytago để tìm độ dài cạnh còn lại của tam giác.</w:t>
            </w:r>
          </w:p>
          <w:p w14:paraId="286199C4" w14:textId="77777777" w:rsidR="000463D9" w:rsidRPr="004821F9" w:rsidRDefault="000463D9" w:rsidP="00765CCF">
            <w:pPr>
              <w:jc w:val="both"/>
              <w:rPr>
                <w:b/>
                <w:szCs w:val="28"/>
                <w:lang w:val="nb-NO"/>
              </w:rPr>
            </w:pPr>
            <w:r w:rsidRPr="004821F9">
              <w:rPr>
                <w:b/>
                <w:szCs w:val="28"/>
                <w:lang w:val="nb-NO"/>
              </w:rPr>
              <w:t>Phương pháp:</w:t>
            </w:r>
            <w:r w:rsidRPr="004821F9">
              <w:rPr>
                <w:szCs w:val="28"/>
                <w:lang w:val="nb-NO"/>
              </w:rPr>
              <w:t>Vấn đáp, giải quyết vấn đề, hoạt động cá nhân, hoạt động cặp đôi.</w:t>
            </w:r>
          </w:p>
        </w:tc>
      </w:tr>
      <w:tr w:rsidR="000463D9" w:rsidRPr="004821F9" w14:paraId="4ED656A7" w14:textId="77777777" w:rsidTr="00765CCF">
        <w:tc>
          <w:tcPr>
            <w:tcW w:w="3510" w:type="dxa"/>
            <w:tcBorders>
              <w:left w:val="single" w:sz="4" w:space="0" w:color="auto"/>
            </w:tcBorders>
          </w:tcPr>
          <w:p w14:paraId="26D334C8" w14:textId="77777777" w:rsidR="000463D9" w:rsidRPr="004821F9" w:rsidRDefault="000463D9" w:rsidP="00765CCF">
            <w:pPr>
              <w:jc w:val="both"/>
              <w:rPr>
                <w:szCs w:val="28"/>
              </w:rPr>
            </w:pPr>
            <w:r w:rsidRPr="004821F9">
              <w:rPr>
                <w:szCs w:val="28"/>
              </w:rPr>
              <w:t>GV yêu cầu học sinh đọc đề bài và làm BT 57 (SGK)</w:t>
            </w:r>
          </w:p>
          <w:p w14:paraId="0F9CB287" w14:textId="77777777" w:rsidR="000463D9" w:rsidRPr="004821F9" w:rsidRDefault="000463D9" w:rsidP="00765CCF">
            <w:pPr>
              <w:jc w:val="both"/>
              <w:rPr>
                <w:szCs w:val="28"/>
                <w:lang w:val="pt-BR"/>
              </w:rPr>
            </w:pPr>
            <w:r w:rsidRPr="004821F9">
              <w:rPr>
                <w:szCs w:val="28"/>
                <w:lang w:val="pt-BR"/>
              </w:rPr>
              <w:t>(Đề bài đưa lên bảng phụ)</w:t>
            </w:r>
          </w:p>
          <w:p w14:paraId="09799EAB" w14:textId="77777777" w:rsidR="000463D9" w:rsidRPr="004821F9" w:rsidRDefault="000463D9" w:rsidP="00765CCF">
            <w:pPr>
              <w:jc w:val="both"/>
              <w:rPr>
                <w:szCs w:val="28"/>
                <w:lang w:val="nb-NO"/>
              </w:rPr>
            </w:pPr>
            <w:r w:rsidRPr="004821F9">
              <w:rPr>
                <w:szCs w:val="28"/>
                <w:lang w:val="nb-NO"/>
              </w:rPr>
              <w:t>H: Bạn Tâm giải như thế,</w:t>
            </w:r>
          </w:p>
          <w:p w14:paraId="19C8AD63" w14:textId="77777777" w:rsidR="000463D9" w:rsidRPr="004821F9" w:rsidRDefault="000463D9" w:rsidP="00765CCF">
            <w:pPr>
              <w:jc w:val="both"/>
              <w:rPr>
                <w:szCs w:val="28"/>
                <w:lang w:val="nb-NO"/>
              </w:rPr>
            </w:pPr>
            <w:r w:rsidRPr="004821F9">
              <w:rPr>
                <w:szCs w:val="28"/>
                <w:lang w:val="nb-NO"/>
              </w:rPr>
              <w:t>đúng hay sai? Vì sao ?</w:t>
            </w:r>
          </w:p>
          <w:p w14:paraId="42B06956" w14:textId="77777777" w:rsidR="000463D9" w:rsidRPr="004821F9" w:rsidRDefault="000463D9" w:rsidP="00765CCF">
            <w:pPr>
              <w:jc w:val="both"/>
              <w:rPr>
                <w:szCs w:val="28"/>
                <w:lang w:val="nb-NO"/>
              </w:rPr>
            </w:pPr>
          </w:p>
          <w:p w14:paraId="04C5CED4" w14:textId="77777777" w:rsidR="000463D9" w:rsidRPr="004821F9" w:rsidRDefault="000463D9" w:rsidP="00765CCF">
            <w:pPr>
              <w:jc w:val="both"/>
              <w:rPr>
                <w:szCs w:val="28"/>
                <w:lang w:val="nb-NO"/>
              </w:rPr>
            </w:pPr>
            <w:r w:rsidRPr="004821F9">
              <w:rPr>
                <w:szCs w:val="28"/>
                <w:lang w:val="nb-NO"/>
              </w:rPr>
              <w:t xml:space="preserve">-Gọi một học sinh lên bảng sửa lại </w:t>
            </w:r>
          </w:p>
          <w:p w14:paraId="339C528A" w14:textId="77777777" w:rsidR="000463D9" w:rsidRPr="004821F9" w:rsidRDefault="000463D9" w:rsidP="00765CCF">
            <w:pPr>
              <w:jc w:val="both"/>
              <w:rPr>
                <w:szCs w:val="28"/>
                <w:lang w:val="nb-NO"/>
              </w:rPr>
            </w:pPr>
            <w:r w:rsidRPr="004821F9">
              <w:rPr>
                <w:szCs w:val="28"/>
                <w:lang w:val="nb-NO"/>
              </w:rPr>
              <w:t>BT: Tính độ dài đường chéo của một hình chữ nhật có chiều dài 10dm, rộng 5dm</w:t>
            </w:r>
          </w:p>
          <w:p w14:paraId="0F174277" w14:textId="77777777" w:rsidR="000463D9" w:rsidRPr="004821F9" w:rsidRDefault="000463D9" w:rsidP="00765CCF">
            <w:pPr>
              <w:jc w:val="both"/>
              <w:rPr>
                <w:szCs w:val="28"/>
                <w:lang w:val="nb-NO"/>
              </w:rPr>
            </w:pPr>
          </w:p>
          <w:p w14:paraId="0A5D89E7" w14:textId="77777777" w:rsidR="000463D9" w:rsidRPr="004821F9" w:rsidRDefault="000463D9" w:rsidP="00765CCF">
            <w:pPr>
              <w:jc w:val="both"/>
              <w:rPr>
                <w:szCs w:val="28"/>
                <w:lang w:val="pt-BR"/>
              </w:rPr>
            </w:pPr>
            <w:r w:rsidRPr="004821F9">
              <w:rPr>
                <w:szCs w:val="28"/>
                <w:lang w:val="pt-BR"/>
              </w:rPr>
              <w:t>-Nêu cách tính độ dài đường chéo của hình chữ nhật ?</w:t>
            </w:r>
          </w:p>
          <w:p w14:paraId="41801F03" w14:textId="77777777" w:rsidR="000463D9" w:rsidRPr="004821F9" w:rsidRDefault="000463D9" w:rsidP="00765CCF">
            <w:pPr>
              <w:jc w:val="both"/>
              <w:rPr>
                <w:szCs w:val="28"/>
                <w:lang w:val="pt-BR"/>
              </w:rPr>
            </w:pPr>
          </w:p>
          <w:p w14:paraId="6B32837D" w14:textId="77777777" w:rsidR="000463D9" w:rsidRPr="004821F9" w:rsidRDefault="000463D9" w:rsidP="00765CCF">
            <w:pPr>
              <w:jc w:val="both"/>
              <w:rPr>
                <w:szCs w:val="28"/>
                <w:lang w:val="pt-BR"/>
              </w:rPr>
            </w:pPr>
            <w:r w:rsidRPr="004821F9">
              <w:rPr>
                <w:szCs w:val="28"/>
                <w:lang w:val="pt-BR"/>
              </w:rPr>
              <w:t>-Gọi 1 học sinh lên bảng làm</w:t>
            </w:r>
          </w:p>
          <w:p w14:paraId="0BEB449B" w14:textId="77777777" w:rsidR="000463D9" w:rsidRPr="004821F9" w:rsidRDefault="000463D9" w:rsidP="00765CCF">
            <w:pPr>
              <w:jc w:val="both"/>
              <w:rPr>
                <w:szCs w:val="28"/>
                <w:lang w:val="pt-BR"/>
              </w:rPr>
            </w:pPr>
          </w:p>
        </w:tc>
        <w:tc>
          <w:tcPr>
            <w:tcW w:w="3402" w:type="dxa"/>
            <w:gridSpan w:val="2"/>
          </w:tcPr>
          <w:p w14:paraId="5BB39AE4" w14:textId="77777777" w:rsidR="000463D9" w:rsidRPr="004821F9" w:rsidRDefault="000463D9" w:rsidP="00765CCF">
            <w:pPr>
              <w:jc w:val="both"/>
              <w:rPr>
                <w:szCs w:val="28"/>
                <w:lang w:val="pt-BR"/>
              </w:rPr>
            </w:pPr>
            <w:r w:rsidRPr="004821F9">
              <w:rPr>
                <w:szCs w:val="28"/>
                <w:lang w:val="pt-BR"/>
              </w:rPr>
              <w:lastRenderedPageBreak/>
              <w:t>-Học sinh đọc đề bài BT 57, suy nghĩ, thảo luận</w:t>
            </w:r>
          </w:p>
          <w:p w14:paraId="1449F998" w14:textId="77777777" w:rsidR="000463D9" w:rsidRPr="004821F9" w:rsidRDefault="000463D9" w:rsidP="00765CCF">
            <w:pPr>
              <w:jc w:val="both"/>
              <w:rPr>
                <w:szCs w:val="28"/>
                <w:lang w:val="pt-BR"/>
              </w:rPr>
            </w:pPr>
          </w:p>
          <w:p w14:paraId="74F8EABF" w14:textId="77777777" w:rsidR="000463D9" w:rsidRPr="004821F9" w:rsidRDefault="000463D9" w:rsidP="00765CCF">
            <w:pPr>
              <w:jc w:val="both"/>
              <w:rPr>
                <w:szCs w:val="28"/>
                <w:lang w:val="pt-BR"/>
              </w:rPr>
            </w:pPr>
            <w:r w:rsidRPr="004821F9">
              <w:rPr>
                <w:szCs w:val="28"/>
                <w:lang w:val="pt-BR"/>
              </w:rPr>
              <w:t xml:space="preserve">HS nhận xét được: Bạn Tâm giải sai, kèm theo giải </w:t>
            </w:r>
            <w:r w:rsidRPr="004821F9">
              <w:rPr>
                <w:szCs w:val="28"/>
                <w:lang w:val="pt-BR"/>
              </w:rPr>
              <w:lastRenderedPageBreak/>
              <w:t>thích</w:t>
            </w:r>
          </w:p>
          <w:p w14:paraId="0C5299E0" w14:textId="77777777" w:rsidR="000463D9" w:rsidRPr="004821F9" w:rsidRDefault="000463D9" w:rsidP="00765CCF">
            <w:pPr>
              <w:jc w:val="both"/>
              <w:rPr>
                <w:szCs w:val="28"/>
                <w:lang w:val="pt-BR"/>
              </w:rPr>
            </w:pPr>
          </w:p>
          <w:p w14:paraId="57E5DCD9" w14:textId="77777777" w:rsidR="000463D9" w:rsidRPr="004821F9" w:rsidRDefault="000463D9" w:rsidP="00765CCF">
            <w:pPr>
              <w:jc w:val="both"/>
              <w:rPr>
                <w:szCs w:val="28"/>
                <w:lang w:val="pt-BR"/>
              </w:rPr>
            </w:pPr>
            <w:r w:rsidRPr="004821F9">
              <w:rPr>
                <w:szCs w:val="28"/>
                <w:lang w:val="pt-BR"/>
              </w:rPr>
              <w:t>-Một học sinh lên bảng sửa lại</w:t>
            </w:r>
          </w:p>
          <w:p w14:paraId="28564CB2" w14:textId="77777777" w:rsidR="000463D9" w:rsidRPr="004821F9" w:rsidRDefault="000463D9" w:rsidP="00765CCF">
            <w:pPr>
              <w:jc w:val="both"/>
              <w:rPr>
                <w:szCs w:val="28"/>
                <w:lang w:val="pt-BR"/>
              </w:rPr>
            </w:pPr>
          </w:p>
          <w:p w14:paraId="11C916AB" w14:textId="77777777" w:rsidR="000463D9" w:rsidRPr="004821F9" w:rsidRDefault="000463D9" w:rsidP="00765CCF">
            <w:pPr>
              <w:jc w:val="both"/>
              <w:rPr>
                <w:szCs w:val="28"/>
                <w:lang w:val="pt-BR"/>
              </w:rPr>
            </w:pPr>
          </w:p>
          <w:p w14:paraId="6A7754F7" w14:textId="77777777" w:rsidR="000463D9" w:rsidRPr="004821F9" w:rsidRDefault="000463D9" w:rsidP="00765CCF">
            <w:pPr>
              <w:jc w:val="both"/>
              <w:rPr>
                <w:szCs w:val="28"/>
                <w:lang w:val="pt-BR"/>
              </w:rPr>
            </w:pPr>
            <w:r w:rsidRPr="004821F9">
              <w:rPr>
                <w:szCs w:val="28"/>
                <w:lang w:val="pt-BR"/>
              </w:rPr>
              <w:t>Học sinh đọc đề bài và vẽ hình của bài toán</w:t>
            </w:r>
          </w:p>
          <w:p w14:paraId="7F03866E" w14:textId="77777777" w:rsidR="000463D9" w:rsidRPr="004821F9" w:rsidRDefault="000463D9" w:rsidP="00765CCF">
            <w:pPr>
              <w:jc w:val="both"/>
              <w:rPr>
                <w:szCs w:val="28"/>
                <w:lang w:val="pt-BR"/>
              </w:rPr>
            </w:pPr>
          </w:p>
          <w:p w14:paraId="45493015" w14:textId="77777777" w:rsidR="000463D9" w:rsidRPr="004821F9" w:rsidRDefault="000463D9" w:rsidP="00765CCF">
            <w:pPr>
              <w:jc w:val="both"/>
              <w:rPr>
                <w:szCs w:val="28"/>
                <w:lang w:val="pt-BR"/>
              </w:rPr>
            </w:pPr>
          </w:p>
          <w:p w14:paraId="23C674DD" w14:textId="77777777" w:rsidR="000463D9" w:rsidRPr="004821F9" w:rsidRDefault="000463D9" w:rsidP="00765CCF">
            <w:pPr>
              <w:jc w:val="both"/>
              <w:rPr>
                <w:szCs w:val="28"/>
                <w:lang w:val="pt-BR"/>
              </w:rPr>
            </w:pPr>
            <w:r w:rsidRPr="004821F9">
              <w:rPr>
                <w:szCs w:val="28"/>
                <w:lang w:val="pt-BR"/>
              </w:rPr>
              <w:t>HS nêu cách tính đường chéo của hình chữ nhật</w:t>
            </w:r>
          </w:p>
          <w:p w14:paraId="0F7E16F5" w14:textId="77777777" w:rsidR="000463D9" w:rsidRPr="004821F9" w:rsidRDefault="000463D9" w:rsidP="00765CCF">
            <w:pPr>
              <w:jc w:val="both"/>
              <w:rPr>
                <w:szCs w:val="28"/>
                <w:lang w:val="pt-BR"/>
              </w:rPr>
            </w:pPr>
          </w:p>
          <w:p w14:paraId="73437238" w14:textId="77777777" w:rsidR="000463D9" w:rsidRPr="004821F9" w:rsidRDefault="000463D9" w:rsidP="00765CCF">
            <w:pPr>
              <w:jc w:val="both"/>
              <w:rPr>
                <w:szCs w:val="28"/>
                <w:lang w:val="pt-BR"/>
              </w:rPr>
            </w:pPr>
            <w:r w:rsidRPr="004821F9">
              <w:rPr>
                <w:szCs w:val="28"/>
                <w:lang w:val="pt-BR"/>
              </w:rPr>
              <w:t>-Một học sinh lên bảng làm</w:t>
            </w:r>
          </w:p>
          <w:p w14:paraId="7D81B78A" w14:textId="77777777" w:rsidR="000463D9" w:rsidRPr="004821F9" w:rsidRDefault="000463D9" w:rsidP="00765CCF">
            <w:pPr>
              <w:jc w:val="both"/>
              <w:rPr>
                <w:szCs w:val="28"/>
                <w:lang w:val="pt-BR"/>
              </w:rPr>
            </w:pPr>
          </w:p>
        </w:tc>
        <w:tc>
          <w:tcPr>
            <w:tcW w:w="3456" w:type="dxa"/>
            <w:gridSpan w:val="2"/>
          </w:tcPr>
          <w:p w14:paraId="746B2A3B" w14:textId="77777777" w:rsidR="000463D9" w:rsidRPr="004821F9" w:rsidRDefault="000463D9" w:rsidP="00765CCF">
            <w:pPr>
              <w:jc w:val="both"/>
              <w:rPr>
                <w:b/>
                <w:szCs w:val="28"/>
                <w:u w:val="single"/>
                <w:lang w:val="fr-FR"/>
              </w:rPr>
            </w:pPr>
            <w:r w:rsidRPr="004821F9">
              <w:rPr>
                <w:b/>
                <w:szCs w:val="28"/>
                <w:u w:val="single"/>
                <w:lang w:val="fr-FR"/>
              </w:rPr>
              <w:lastRenderedPageBreak/>
              <w:t>Bài 57 (SGK)</w:t>
            </w:r>
          </w:p>
          <w:p w14:paraId="4E401870" w14:textId="77777777" w:rsidR="000463D9" w:rsidRPr="004821F9" w:rsidRDefault="000463D9" w:rsidP="00765CCF">
            <w:pPr>
              <w:jc w:val="both"/>
              <w:rPr>
                <w:szCs w:val="28"/>
                <w:lang w:val="fr-FR"/>
              </w:rPr>
            </w:pPr>
            <w:r w:rsidRPr="004821F9">
              <w:rPr>
                <w:szCs w:val="28"/>
                <w:lang w:val="fr-FR"/>
              </w:rPr>
              <w:t xml:space="preserve">Cho </w:t>
            </w:r>
            <w:r w:rsidRPr="004821F9">
              <w:rPr>
                <w:position w:val="-6"/>
                <w:szCs w:val="28"/>
              </w:rPr>
              <w:object w:dxaOrig="680" w:dyaOrig="279" w14:anchorId="3BAEEDBA">
                <v:shape id="_x0000_i2087" type="#_x0000_t75" style="width:33.75pt;height:14.25pt" o:ole="">
                  <v:imagedata r:id="rId1535" o:title=""/>
                </v:shape>
                <o:OLEObject Type="Embed" ProgID="Equation.DSMT4" ShapeID="_x0000_i2087" DrawAspect="Content" ObjectID="_1664270331" r:id="rId1536"/>
              </w:object>
            </w:r>
            <w:r w:rsidRPr="004821F9">
              <w:rPr>
                <w:szCs w:val="28"/>
                <w:lang w:val="fr-FR"/>
              </w:rPr>
              <w:t xml:space="preserve"> có: </w:t>
            </w:r>
            <w:r w:rsidRPr="004821F9">
              <w:rPr>
                <w:position w:val="-10"/>
                <w:szCs w:val="28"/>
              </w:rPr>
              <w:object w:dxaOrig="1660" w:dyaOrig="320" w14:anchorId="40E2DC26">
                <v:shape id="_x0000_i2088" type="#_x0000_t75" style="width:82.5pt;height:16.5pt" o:ole="">
                  <v:imagedata r:id="rId1537" o:title=""/>
                </v:shape>
                <o:OLEObject Type="Embed" ProgID="Equation.DSMT4" ShapeID="_x0000_i2088" DrawAspect="Content" ObjectID="_1664270332" r:id="rId1538"/>
              </w:object>
            </w:r>
          </w:p>
          <w:p w14:paraId="0BF65609" w14:textId="77777777" w:rsidR="000463D9" w:rsidRPr="004821F9" w:rsidRDefault="000463D9" w:rsidP="00765CCF">
            <w:pPr>
              <w:jc w:val="both"/>
              <w:rPr>
                <w:szCs w:val="28"/>
                <w:lang w:val="fr-FR"/>
              </w:rPr>
            </w:pPr>
            <w:r w:rsidRPr="004821F9">
              <w:rPr>
                <w:position w:val="-6"/>
                <w:szCs w:val="28"/>
              </w:rPr>
              <w:object w:dxaOrig="859" w:dyaOrig="279" w14:anchorId="5A248701">
                <v:shape id="_x0000_i2089" type="#_x0000_t75" style="width:42.75pt;height:14.25pt" o:ole="">
                  <v:imagedata r:id="rId1539" o:title=""/>
                </v:shape>
                <o:OLEObject Type="Embed" ProgID="Equation.DSMT4" ShapeID="_x0000_i2089" DrawAspect="Content" ObjectID="_1664270333" r:id="rId1540"/>
              </w:object>
            </w:r>
            <w:r w:rsidRPr="004821F9">
              <w:rPr>
                <w:szCs w:val="28"/>
                <w:lang w:val="fr-FR"/>
              </w:rPr>
              <w:t xml:space="preserve">. </w:t>
            </w:r>
          </w:p>
          <w:p w14:paraId="044F467A" w14:textId="77777777" w:rsidR="000463D9" w:rsidRPr="004821F9" w:rsidRDefault="000463D9" w:rsidP="00765CCF">
            <w:pPr>
              <w:jc w:val="both"/>
              <w:rPr>
                <w:szCs w:val="28"/>
                <w:lang w:val="fr-FR"/>
              </w:rPr>
            </w:pPr>
            <w:r w:rsidRPr="004821F9">
              <w:rPr>
                <w:szCs w:val="28"/>
                <w:lang w:val="fr-FR"/>
              </w:rPr>
              <w:t>Ta có:</w:t>
            </w:r>
          </w:p>
          <w:p w14:paraId="704F7A6D" w14:textId="77777777" w:rsidR="000463D9" w:rsidRPr="004821F9" w:rsidRDefault="000463D9" w:rsidP="00765CCF">
            <w:pPr>
              <w:jc w:val="both"/>
              <w:rPr>
                <w:szCs w:val="28"/>
              </w:rPr>
            </w:pPr>
            <w:r w:rsidRPr="004821F9">
              <w:rPr>
                <w:szCs w:val="28"/>
                <w:lang w:val="fr-FR"/>
              </w:rPr>
              <w:lastRenderedPageBreak/>
              <w:t xml:space="preserve">      </w:t>
            </w:r>
            <w:r w:rsidRPr="004821F9">
              <w:rPr>
                <w:position w:val="-6"/>
                <w:szCs w:val="28"/>
              </w:rPr>
              <w:object w:dxaOrig="2860" w:dyaOrig="320" w14:anchorId="465C0C1A">
                <v:shape id="_x0000_i2090" type="#_x0000_t75" style="width:143.25pt;height:16.5pt" o:ole="">
                  <v:imagedata r:id="rId1541" o:title=""/>
                </v:shape>
                <o:OLEObject Type="Embed" ProgID="Equation.DSMT4" ShapeID="_x0000_i2090" DrawAspect="Content" ObjectID="_1664270334" r:id="rId1542"/>
              </w:object>
            </w:r>
          </w:p>
          <w:p w14:paraId="3418AC12" w14:textId="77777777" w:rsidR="000463D9" w:rsidRPr="004821F9" w:rsidRDefault="000463D9" w:rsidP="00765CCF">
            <w:pPr>
              <w:jc w:val="both"/>
              <w:rPr>
                <w:szCs w:val="28"/>
              </w:rPr>
            </w:pPr>
            <w:r w:rsidRPr="004821F9">
              <w:rPr>
                <w:szCs w:val="28"/>
              </w:rPr>
              <w:t xml:space="preserve">                </w:t>
            </w:r>
            <w:r w:rsidRPr="004821F9">
              <w:rPr>
                <w:position w:val="-6"/>
                <w:szCs w:val="28"/>
              </w:rPr>
              <w:object w:dxaOrig="1740" w:dyaOrig="320" w14:anchorId="54491A02">
                <v:shape id="_x0000_i2091" type="#_x0000_t75" style="width:87pt;height:16.5pt" o:ole="">
                  <v:imagedata r:id="rId1543" o:title=""/>
                </v:shape>
                <o:OLEObject Type="Embed" ProgID="Equation.DSMT4" ShapeID="_x0000_i2091" DrawAspect="Content" ObjectID="_1664270335" r:id="rId1544"/>
              </w:object>
            </w:r>
          </w:p>
          <w:p w14:paraId="318E0DC6" w14:textId="77777777" w:rsidR="000463D9" w:rsidRPr="004821F9" w:rsidRDefault="000463D9" w:rsidP="00765CCF">
            <w:pPr>
              <w:jc w:val="both"/>
              <w:rPr>
                <w:szCs w:val="28"/>
              </w:rPr>
            </w:pPr>
            <w:r w:rsidRPr="004821F9">
              <w:rPr>
                <w:szCs w:val="28"/>
              </w:rPr>
              <w:t xml:space="preserve">   </w:t>
            </w:r>
            <w:r w:rsidRPr="004821F9">
              <w:rPr>
                <w:position w:val="-6"/>
                <w:szCs w:val="28"/>
              </w:rPr>
              <w:object w:dxaOrig="2180" w:dyaOrig="320" w14:anchorId="1377B365">
                <v:shape id="_x0000_i2092" type="#_x0000_t75" style="width:108.75pt;height:16.5pt" o:ole="">
                  <v:imagedata r:id="rId1545" o:title=""/>
                </v:shape>
                <o:OLEObject Type="Embed" ProgID="Equation.DSMT4" ShapeID="_x0000_i2092" DrawAspect="Content" ObjectID="_1664270336" r:id="rId1546"/>
              </w:object>
            </w:r>
          </w:p>
          <w:p w14:paraId="31B3399A" w14:textId="77777777" w:rsidR="000463D9" w:rsidRPr="004821F9" w:rsidRDefault="000463D9" w:rsidP="00765CCF">
            <w:pPr>
              <w:jc w:val="both"/>
              <w:rPr>
                <w:szCs w:val="28"/>
              </w:rPr>
            </w:pPr>
            <w:r w:rsidRPr="004821F9">
              <w:rPr>
                <w:position w:val="-6"/>
                <w:szCs w:val="28"/>
              </w:rPr>
              <w:object w:dxaOrig="980" w:dyaOrig="279" w14:anchorId="7229D60C">
                <v:shape id="_x0000_i2093" type="#_x0000_t75" style="width:48.75pt;height:14.25pt" o:ole="">
                  <v:imagedata r:id="rId1547" o:title=""/>
                </v:shape>
                <o:OLEObject Type="Embed" ProgID="Equation.DSMT4" ShapeID="_x0000_i2093" DrawAspect="Content" ObjectID="_1664270337" r:id="rId1548"/>
              </w:object>
            </w:r>
            <w:r w:rsidRPr="004821F9">
              <w:rPr>
                <w:szCs w:val="28"/>
              </w:rPr>
              <w:t xml:space="preserve"> vuông tại B</w:t>
            </w:r>
          </w:p>
          <w:p w14:paraId="43B58629" w14:textId="77777777" w:rsidR="000463D9" w:rsidRPr="004821F9" w:rsidRDefault="000463D9" w:rsidP="00765CCF">
            <w:pPr>
              <w:jc w:val="both"/>
              <w:rPr>
                <w:b/>
                <w:szCs w:val="28"/>
                <w:u w:val="single"/>
              </w:rPr>
            </w:pPr>
            <w:r w:rsidRPr="004821F9">
              <w:rPr>
                <w:b/>
                <w:szCs w:val="28"/>
                <w:u w:val="single"/>
              </w:rPr>
              <w:t>Bài 86 (SBT)</w:t>
            </w:r>
          </w:p>
          <w:p w14:paraId="25E8BC19" w14:textId="464005AC" w:rsidR="000463D9" w:rsidRPr="004821F9" w:rsidRDefault="00F95260" w:rsidP="00765CCF">
            <w:pPr>
              <w:jc w:val="both"/>
              <w:rPr>
                <w:szCs w:val="28"/>
              </w:rPr>
            </w:pPr>
            <w:r w:rsidRPr="000463D9">
              <w:rPr>
                <w:noProof/>
                <w:szCs w:val="28"/>
              </w:rPr>
              <w:drawing>
                <wp:inline distT="0" distB="0" distL="0" distR="0" wp14:anchorId="4A057894" wp14:editId="51F8862B">
                  <wp:extent cx="1914525" cy="990600"/>
                  <wp:effectExtent l="0" t="0" r="0" b="0"/>
                  <wp:docPr id="1070"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1914525" cy="990600"/>
                          </a:xfrm>
                          <a:prstGeom prst="rect">
                            <a:avLst/>
                          </a:prstGeom>
                          <a:noFill/>
                          <a:ln>
                            <a:noFill/>
                          </a:ln>
                        </pic:spPr>
                      </pic:pic>
                    </a:graphicData>
                  </a:graphic>
                </wp:inline>
              </w:drawing>
            </w:r>
          </w:p>
          <w:p w14:paraId="6C84BF74" w14:textId="77777777" w:rsidR="000463D9" w:rsidRPr="004821F9" w:rsidRDefault="000463D9" w:rsidP="00765CCF">
            <w:pPr>
              <w:jc w:val="both"/>
              <w:rPr>
                <w:szCs w:val="28"/>
              </w:rPr>
            </w:pPr>
            <w:r w:rsidRPr="004821F9">
              <w:rPr>
                <w:szCs w:val="28"/>
              </w:rPr>
              <w:t xml:space="preserve">-Xét </w:t>
            </w:r>
            <w:r w:rsidRPr="004821F9">
              <w:rPr>
                <w:position w:val="-4"/>
                <w:szCs w:val="28"/>
                <w:lang w:val="fr-FR"/>
              </w:rPr>
              <w:object w:dxaOrig="700" w:dyaOrig="260" w14:anchorId="4EEFA719">
                <v:shape id="_x0000_i2095" type="#_x0000_t75" style="width:35.25pt;height:12.75pt" o:ole="">
                  <v:imagedata r:id="rId1550" o:title=""/>
                </v:shape>
                <o:OLEObject Type="Embed" ProgID="Equation.DSMT4" ShapeID="_x0000_i2095" DrawAspect="Content" ObjectID="_1664270338" r:id="rId1551"/>
              </w:object>
            </w:r>
            <w:r w:rsidRPr="004821F9">
              <w:rPr>
                <w:szCs w:val="28"/>
              </w:rPr>
              <w:t xml:space="preserve"> vuông tại A có:</w:t>
            </w:r>
          </w:p>
          <w:p w14:paraId="3BB1C412" w14:textId="77777777" w:rsidR="000463D9" w:rsidRPr="004821F9" w:rsidRDefault="000463D9" w:rsidP="00765CCF">
            <w:pPr>
              <w:jc w:val="both"/>
              <w:rPr>
                <w:szCs w:val="28"/>
              </w:rPr>
            </w:pPr>
            <w:r w:rsidRPr="004821F9">
              <w:rPr>
                <w:position w:val="-4"/>
                <w:szCs w:val="28"/>
              </w:rPr>
              <w:object w:dxaOrig="1880" w:dyaOrig="300" w14:anchorId="5AEA420C">
                <v:shape id="_x0000_i2096" type="#_x0000_t75" style="width:93.75pt;height:15pt" o:ole="">
                  <v:imagedata r:id="rId1552" o:title=""/>
                </v:shape>
                <o:OLEObject Type="Embed" ProgID="Equation.DSMT4" ShapeID="_x0000_i2096" DrawAspect="Content" ObjectID="_1664270339" r:id="rId1553"/>
              </w:object>
            </w:r>
            <w:r w:rsidRPr="004821F9">
              <w:rPr>
                <w:szCs w:val="28"/>
              </w:rPr>
              <w:t xml:space="preserve"> (Py-ta-go)</w:t>
            </w:r>
          </w:p>
          <w:p w14:paraId="2DBBB4FE" w14:textId="77777777" w:rsidR="000463D9" w:rsidRPr="004821F9" w:rsidRDefault="000463D9" w:rsidP="00765CCF">
            <w:pPr>
              <w:jc w:val="both"/>
              <w:rPr>
                <w:szCs w:val="28"/>
              </w:rPr>
            </w:pPr>
            <w:r w:rsidRPr="004821F9">
              <w:rPr>
                <w:position w:val="-32"/>
                <w:szCs w:val="28"/>
              </w:rPr>
              <w:object w:dxaOrig="2560" w:dyaOrig="760" w14:anchorId="67F4A9A3">
                <v:shape id="_x0000_i2097" type="#_x0000_t75" style="width:127.5pt;height:38.25pt" o:ole="">
                  <v:imagedata r:id="rId1554" o:title=""/>
                </v:shape>
                <o:OLEObject Type="Embed" ProgID="Equation.DSMT4" ShapeID="_x0000_i2097" DrawAspect="Content" ObjectID="_1664270340" r:id="rId1555"/>
              </w:object>
            </w:r>
          </w:p>
          <w:p w14:paraId="151B2E92" w14:textId="77777777" w:rsidR="000463D9" w:rsidRPr="004821F9" w:rsidRDefault="000463D9" w:rsidP="00765CCF">
            <w:pPr>
              <w:jc w:val="both"/>
              <w:rPr>
                <w:szCs w:val="28"/>
              </w:rPr>
            </w:pPr>
          </w:p>
        </w:tc>
      </w:tr>
      <w:tr w:rsidR="000463D9" w:rsidRPr="004821F9" w14:paraId="598A8A3D" w14:textId="77777777" w:rsidTr="00765CCF">
        <w:tc>
          <w:tcPr>
            <w:tcW w:w="10368" w:type="dxa"/>
            <w:gridSpan w:val="5"/>
            <w:tcBorders>
              <w:left w:val="single" w:sz="4" w:space="0" w:color="auto"/>
            </w:tcBorders>
          </w:tcPr>
          <w:p w14:paraId="0FC726AD" w14:textId="77777777" w:rsidR="000463D9" w:rsidRPr="004821F9" w:rsidRDefault="000463D9" w:rsidP="00765CCF">
            <w:pPr>
              <w:jc w:val="center"/>
              <w:rPr>
                <w:b/>
                <w:bCs/>
                <w:iCs/>
                <w:szCs w:val="28"/>
                <w:lang w:val="nl-NL"/>
              </w:rPr>
            </w:pPr>
            <w:r w:rsidRPr="004821F9">
              <w:rPr>
                <w:b/>
                <w:bCs/>
                <w:iCs/>
                <w:szCs w:val="28"/>
                <w:lang w:val="nl-NL"/>
              </w:rPr>
              <w:lastRenderedPageBreak/>
              <w:t>B. Hoạt động vận dụng</w:t>
            </w:r>
          </w:p>
          <w:p w14:paraId="662384CD" w14:textId="77777777" w:rsidR="000463D9" w:rsidRPr="004821F9" w:rsidRDefault="000463D9" w:rsidP="00765CCF">
            <w:pPr>
              <w:jc w:val="both"/>
              <w:rPr>
                <w:bCs/>
                <w:iCs/>
                <w:szCs w:val="28"/>
                <w:lang w:val="nl-NL"/>
              </w:rPr>
            </w:pPr>
            <w:r w:rsidRPr="004821F9">
              <w:rPr>
                <w:b/>
                <w:bCs/>
                <w:iCs/>
                <w:szCs w:val="28"/>
                <w:lang w:val="nl-NL"/>
              </w:rPr>
              <w:t xml:space="preserve">Mục tiêu: </w:t>
            </w:r>
            <w:r w:rsidRPr="004821F9">
              <w:rPr>
                <w:bCs/>
                <w:iCs/>
                <w:szCs w:val="28"/>
                <w:lang w:val="nl-NL"/>
              </w:rPr>
              <w:t>Biết vân dụng định lý Pytago vào trong các hình vẽ có chưa tam giác vuông.</w:t>
            </w:r>
          </w:p>
          <w:p w14:paraId="7BAA9106" w14:textId="77777777" w:rsidR="000463D9" w:rsidRPr="004821F9" w:rsidRDefault="000463D9" w:rsidP="00765CCF">
            <w:pPr>
              <w:jc w:val="both"/>
              <w:rPr>
                <w:b/>
                <w:szCs w:val="28"/>
                <w:lang w:val="nl-NL"/>
              </w:rPr>
            </w:pPr>
            <w:r w:rsidRPr="004821F9">
              <w:rPr>
                <w:b/>
                <w:bCs/>
                <w:iCs/>
                <w:szCs w:val="28"/>
                <w:lang w:val="nl-NL"/>
              </w:rPr>
              <w:t>Phương pháp:</w:t>
            </w:r>
            <w:r w:rsidRPr="004821F9">
              <w:rPr>
                <w:szCs w:val="28"/>
                <w:lang w:val="nl-NL"/>
              </w:rPr>
              <w:t>Vấn đáp, giải quyết vấn đề, hoạt động cá nhân, hoạt động cặp đôi.</w:t>
            </w:r>
          </w:p>
        </w:tc>
      </w:tr>
      <w:tr w:rsidR="000463D9" w:rsidRPr="004821F9" w14:paraId="77CB7AAF" w14:textId="77777777" w:rsidTr="00765CCF">
        <w:tc>
          <w:tcPr>
            <w:tcW w:w="3528" w:type="dxa"/>
            <w:gridSpan w:val="2"/>
            <w:tcBorders>
              <w:left w:val="single" w:sz="4" w:space="0" w:color="auto"/>
            </w:tcBorders>
          </w:tcPr>
          <w:p w14:paraId="32E63821" w14:textId="77777777" w:rsidR="000463D9" w:rsidRPr="004821F9" w:rsidRDefault="000463D9" w:rsidP="00765CCF">
            <w:pPr>
              <w:jc w:val="both"/>
              <w:rPr>
                <w:szCs w:val="28"/>
                <w:lang w:val="pt-BR"/>
              </w:rPr>
            </w:pPr>
            <w:r w:rsidRPr="004821F9">
              <w:rPr>
                <w:szCs w:val="28"/>
                <w:lang w:val="pt-BR"/>
              </w:rPr>
              <w:t>GV yêu cầu học sinh đọc đề bài và làm bài tập 87 (SBT)</w:t>
            </w:r>
          </w:p>
          <w:p w14:paraId="45040807" w14:textId="77777777" w:rsidR="000463D9" w:rsidRPr="004821F9" w:rsidRDefault="000463D9" w:rsidP="00765CCF">
            <w:pPr>
              <w:jc w:val="both"/>
              <w:rPr>
                <w:szCs w:val="28"/>
                <w:lang w:val="pt-BR"/>
              </w:rPr>
            </w:pPr>
          </w:p>
          <w:p w14:paraId="46B4DDAB" w14:textId="77777777" w:rsidR="000463D9" w:rsidRPr="004821F9" w:rsidRDefault="000463D9" w:rsidP="00765CCF">
            <w:pPr>
              <w:jc w:val="both"/>
              <w:rPr>
                <w:szCs w:val="28"/>
                <w:lang w:val="pt-BR"/>
              </w:rPr>
            </w:pPr>
            <w:r w:rsidRPr="004821F9">
              <w:rPr>
                <w:szCs w:val="28"/>
                <w:lang w:val="pt-BR"/>
              </w:rPr>
              <w:t>-Gọi một học sinh lên bảng vẽ hình, ghi GT-KL của bài toán</w:t>
            </w:r>
          </w:p>
          <w:p w14:paraId="23A8BCE5" w14:textId="77777777" w:rsidR="000463D9" w:rsidRPr="004821F9" w:rsidRDefault="000463D9" w:rsidP="00765CCF">
            <w:pPr>
              <w:jc w:val="both"/>
              <w:rPr>
                <w:szCs w:val="28"/>
                <w:lang w:val="pt-BR"/>
              </w:rPr>
            </w:pPr>
          </w:p>
          <w:p w14:paraId="1B635384" w14:textId="77777777" w:rsidR="000463D9" w:rsidRPr="004821F9" w:rsidRDefault="000463D9" w:rsidP="00765CCF">
            <w:pPr>
              <w:jc w:val="both"/>
              <w:rPr>
                <w:szCs w:val="28"/>
                <w:lang w:val="pt-BR"/>
              </w:rPr>
            </w:pPr>
          </w:p>
          <w:p w14:paraId="4C87BCE1" w14:textId="77777777" w:rsidR="000463D9" w:rsidRPr="004821F9" w:rsidRDefault="000463D9" w:rsidP="00765CCF">
            <w:pPr>
              <w:jc w:val="both"/>
              <w:rPr>
                <w:szCs w:val="28"/>
                <w:lang w:val="pt-BR"/>
              </w:rPr>
            </w:pPr>
            <w:r w:rsidRPr="004821F9">
              <w:rPr>
                <w:szCs w:val="28"/>
                <w:lang w:val="pt-BR"/>
              </w:rPr>
              <w:t>-Nêu cách tính độ dài AB ?</w:t>
            </w:r>
          </w:p>
          <w:p w14:paraId="0E65D9FC" w14:textId="77777777" w:rsidR="000463D9" w:rsidRPr="004821F9" w:rsidRDefault="000463D9" w:rsidP="00765CCF">
            <w:pPr>
              <w:jc w:val="both"/>
              <w:rPr>
                <w:szCs w:val="28"/>
                <w:lang w:val="pt-BR"/>
              </w:rPr>
            </w:pPr>
          </w:p>
          <w:p w14:paraId="74684EA4" w14:textId="77777777" w:rsidR="000463D9" w:rsidRPr="004821F9" w:rsidRDefault="000463D9" w:rsidP="00765CCF">
            <w:pPr>
              <w:jc w:val="both"/>
              <w:rPr>
                <w:szCs w:val="28"/>
                <w:lang w:val="pt-BR"/>
              </w:rPr>
            </w:pPr>
          </w:p>
          <w:p w14:paraId="609DEF53" w14:textId="77777777" w:rsidR="000463D9" w:rsidRPr="004821F9" w:rsidRDefault="000463D9" w:rsidP="00765CCF">
            <w:pPr>
              <w:jc w:val="both"/>
              <w:rPr>
                <w:szCs w:val="28"/>
                <w:lang w:val="pt-BR"/>
              </w:rPr>
            </w:pPr>
            <w:r w:rsidRPr="004821F9">
              <w:rPr>
                <w:szCs w:val="28"/>
                <w:lang w:val="pt-BR"/>
              </w:rPr>
              <w:t>-Có nhận xét gì về các độ dài AB, BC, CD, AD ?</w:t>
            </w:r>
          </w:p>
          <w:p w14:paraId="25F325D6" w14:textId="77777777" w:rsidR="000463D9" w:rsidRPr="004821F9" w:rsidRDefault="000463D9" w:rsidP="00765CCF">
            <w:pPr>
              <w:jc w:val="both"/>
              <w:rPr>
                <w:szCs w:val="28"/>
                <w:lang w:val="pt-BR"/>
              </w:rPr>
            </w:pPr>
            <w:r w:rsidRPr="004821F9">
              <w:rPr>
                <w:szCs w:val="28"/>
                <w:lang w:val="pt-BR"/>
              </w:rPr>
              <w:t>-Độ dài của chúng bằng bao nhiêu ?</w:t>
            </w:r>
          </w:p>
          <w:p w14:paraId="7BFF3EAE" w14:textId="77777777" w:rsidR="000463D9" w:rsidRPr="004821F9" w:rsidRDefault="000463D9" w:rsidP="00765CCF">
            <w:pPr>
              <w:jc w:val="both"/>
              <w:rPr>
                <w:szCs w:val="28"/>
                <w:lang w:val="pt-BR"/>
              </w:rPr>
            </w:pPr>
          </w:p>
          <w:p w14:paraId="0A14A568" w14:textId="77777777" w:rsidR="000463D9" w:rsidRPr="004821F9" w:rsidRDefault="000463D9" w:rsidP="00765CCF">
            <w:pPr>
              <w:jc w:val="both"/>
              <w:rPr>
                <w:szCs w:val="28"/>
                <w:lang w:val="pt-BR"/>
              </w:rPr>
            </w:pPr>
            <w:r w:rsidRPr="004821F9">
              <w:rPr>
                <w:szCs w:val="28"/>
                <w:lang w:val="pt-BR"/>
              </w:rPr>
              <w:t>BT: Tính độ dài cạnh huyền của một tam giác vuông cân có cạnh huyền bằng 2cm</w:t>
            </w:r>
          </w:p>
          <w:p w14:paraId="551A3490" w14:textId="77777777" w:rsidR="000463D9" w:rsidRPr="004821F9" w:rsidRDefault="000463D9" w:rsidP="00765CCF">
            <w:pPr>
              <w:jc w:val="both"/>
              <w:rPr>
                <w:szCs w:val="28"/>
                <w:lang w:val="pt-BR"/>
              </w:rPr>
            </w:pPr>
          </w:p>
          <w:p w14:paraId="695F517A" w14:textId="77777777" w:rsidR="000463D9" w:rsidRPr="004821F9" w:rsidRDefault="000463D9" w:rsidP="00765CCF">
            <w:pPr>
              <w:jc w:val="both"/>
              <w:rPr>
                <w:szCs w:val="28"/>
                <w:lang w:val="pt-BR"/>
              </w:rPr>
            </w:pPr>
            <w:r w:rsidRPr="004821F9">
              <w:rPr>
                <w:szCs w:val="28"/>
                <w:lang w:val="pt-BR"/>
              </w:rPr>
              <w:t>HS: Có nhận xét gì về độ dài 2 cạnh góc vuông của tam giác vuông cân ?</w:t>
            </w:r>
          </w:p>
          <w:p w14:paraId="08C59502" w14:textId="77777777" w:rsidR="000463D9" w:rsidRPr="004821F9" w:rsidRDefault="000463D9" w:rsidP="00765CCF">
            <w:pPr>
              <w:jc w:val="both"/>
              <w:rPr>
                <w:szCs w:val="28"/>
                <w:lang w:val="pt-BR"/>
              </w:rPr>
            </w:pPr>
            <w:r w:rsidRPr="004821F9">
              <w:rPr>
                <w:szCs w:val="28"/>
                <w:lang w:val="pt-BR"/>
              </w:rPr>
              <w:lastRenderedPageBreak/>
              <w:t>-Nếu gọi độ dài cạnh góc vuông của tam giác đó là x. Theo định lý Py-ta-go ta có hệ thức nào ?</w:t>
            </w:r>
          </w:p>
        </w:tc>
        <w:tc>
          <w:tcPr>
            <w:tcW w:w="3420" w:type="dxa"/>
            <w:gridSpan w:val="2"/>
            <w:tcBorders>
              <w:left w:val="single" w:sz="4" w:space="0" w:color="auto"/>
            </w:tcBorders>
          </w:tcPr>
          <w:p w14:paraId="1EF21F7B" w14:textId="77777777" w:rsidR="000463D9" w:rsidRPr="004821F9" w:rsidRDefault="000463D9" w:rsidP="00765CCF">
            <w:pPr>
              <w:jc w:val="both"/>
              <w:rPr>
                <w:szCs w:val="28"/>
                <w:lang w:val="pt-BR"/>
              </w:rPr>
            </w:pPr>
            <w:r w:rsidRPr="004821F9">
              <w:rPr>
                <w:szCs w:val="28"/>
                <w:lang w:val="pt-BR"/>
              </w:rPr>
              <w:lastRenderedPageBreak/>
              <w:t>Học sinh đọc đề bài BT 87</w:t>
            </w:r>
          </w:p>
          <w:p w14:paraId="49AE7C89" w14:textId="77777777" w:rsidR="000463D9" w:rsidRPr="004821F9" w:rsidRDefault="000463D9" w:rsidP="00765CCF">
            <w:pPr>
              <w:jc w:val="both"/>
              <w:rPr>
                <w:szCs w:val="28"/>
                <w:lang w:val="pt-BR"/>
              </w:rPr>
            </w:pPr>
          </w:p>
          <w:p w14:paraId="45EC7F37" w14:textId="77777777" w:rsidR="000463D9" w:rsidRPr="004821F9" w:rsidRDefault="000463D9" w:rsidP="00765CCF">
            <w:pPr>
              <w:jc w:val="both"/>
              <w:rPr>
                <w:szCs w:val="28"/>
                <w:lang w:val="pt-BR"/>
              </w:rPr>
            </w:pPr>
          </w:p>
          <w:p w14:paraId="1CD94CF4" w14:textId="77777777" w:rsidR="000463D9" w:rsidRPr="004821F9" w:rsidRDefault="000463D9" w:rsidP="00765CCF">
            <w:pPr>
              <w:jc w:val="both"/>
              <w:rPr>
                <w:szCs w:val="28"/>
                <w:lang w:val="pt-BR"/>
              </w:rPr>
            </w:pPr>
            <w:r w:rsidRPr="004821F9">
              <w:rPr>
                <w:szCs w:val="28"/>
                <w:lang w:val="pt-BR"/>
              </w:rPr>
              <w:t>-Một học sinh lên bảng vẽ hình, ghi GT-KL của BT</w:t>
            </w:r>
          </w:p>
          <w:p w14:paraId="5769FCAA" w14:textId="77777777" w:rsidR="000463D9" w:rsidRPr="004821F9" w:rsidRDefault="000463D9" w:rsidP="00765CCF">
            <w:pPr>
              <w:jc w:val="both"/>
              <w:rPr>
                <w:szCs w:val="28"/>
                <w:lang w:val="pt-BR"/>
              </w:rPr>
            </w:pPr>
          </w:p>
          <w:p w14:paraId="180EDF4D" w14:textId="77777777" w:rsidR="000463D9" w:rsidRPr="004821F9" w:rsidRDefault="000463D9" w:rsidP="00765CCF">
            <w:pPr>
              <w:jc w:val="both"/>
              <w:rPr>
                <w:szCs w:val="28"/>
                <w:lang w:val="pt-BR"/>
              </w:rPr>
            </w:pPr>
          </w:p>
          <w:p w14:paraId="0D9942C6" w14:textId="77777777" w:rsidR="000463D9" w:rsidRPr="004821F9" w:rsidRDefault="000463D9" w:rsidP="00765CCF">
            <w:pPr>
              <w:jc w:val="both"/>
              <w:rPr>
                <w:szCs w:val="28"/>
                <w:lang w:val="pt-BR"/>
              </w:rPr>
            </w:pPr>
          </w:p>
          <w:p w14:paraId="4BA36971" w14:textId="77777777" w:rsidR="000463D9" w:rsidRPr="004821F9" w:rsidRDefault="000463D9" w:rsidP="00765CCF">
            <w:pPr>
              <w:jc w:val="both"/>
              <w:rPr>
                <w:szCs w:val="28"/>
              </w:rPr>
            </w:pPr>
            <w:r w:rsidRPr="004821F9">
              <w:rPr>
                <w:szCs w:val="28"/>
              </w:rPr>
              <w:t>HS:            AB = ?</w:t>
            </w:r>
          </w:p>
          <w:p w14:paraId="5710E0C7" w14:textId="77777777" w:rsidR="000463D9" w:rsidRPr="004821F9" w:rsidRDefault="000463D9" w:rsidP="00765CCF">
            <w:pPr>
              <w:jc w:val="both"/>
              <w:rPr>
                <w:szCs w:val="28"/>
              </w:rPr>
            </w:pPr>
            <w:r w:rsidRPr="004821F9">
              <w:rPr>
                <w:szCs w:val="28"/>
              </w:rPr>
              <w:t xml:space="preserve">                     </w:t>
            </w:r>
            <w:r w:rsidRPr="004821F9">
              <w:rPr>
                <w:position w:val="-6"/>
                <w:szCs w:val="28"/>
              </w:rPr>
              <w:object w:dxaOrig="220" w:dyaOrig="320" w14:anchorId="301CC5E8">
                <v:shape id="_x0000_i2098" type="#_x0000_t75" style="width:10.5pt;height:16.5pt" o:ole="">
                  <v:imagedata r:id="rId1556" o:title=""/>
                </v:shape>
                <o:OLEObject Type="Embed" ProgID="Equation.DSMT4" ShapeID="_x0000_i2098" DrawAspect="Content" ObjectID="_1664270341" r:id="rId1557"/>
              </w:object>
            </w:r>
            <w:r w:rsidRPr="004821F9">
              <w:rPr>
                <w:szCs w:val="28"/>
              </w:rPr>
              <w:t xml:space="preserve"> (Py-ta-go)</w:t>
            </w:r>
          </w:p>
          <w:p w14:paraId="3D8C0C22" w14:textId="77777777" w:rsidR="000463D9" w:rsidRPr="004821F9" w:rsidRDefault="000463D9" w:rsidP="00765CCF">
            <w:pPr>
              <w:jc w:val="both"/>
              <w:rPr>
                <w:szCs w:val="28"/>
                <w:lang w:val="pt-BR"/>
              </w:rPr>
            </w:pPr>
            <w:r w:rsidRPr="004821F9">
              <w:rPr>
                <w:szCs w:val="28"/>
              </w:rPr>
              <w:t xml:space="preserve">           </w:t>
            </w:r>
            <w:r w:rsidRPr="004821F9">
              <w:rPr>
                <w:szCs w:val="28"/>
                <w:lang w:val="pt-BR"/>
              </w:rPr>
              <w:t>OA = ?, OB = ?</w:t>
            </w:r>
          </w:p>
          <w:p w14:paraId="40BA4606" w14:textId="77777777" w:rsidR="000463D9" w:rsidRPr="004821F9" w:rsidRDefault="000463D9" w:rsidP="00765CCF">
            <w:pPr>
              <w:jc w:val="both"/>
              <w:rPr>
                <w:szCs w:val="28"/>
                <w:lang w:val="pt-BR"/>
              </w:rPr>
            </w:pPr>
          </w:p>
          <w:p w14:paraId="451D2D92" w14:textId="77777777" w:rsidR="000463D9" w:rsidRPr="004821F9" w:rsidRDefault="000463D9" w:rsidP="00765CCF">
            <w:pPr>
              <w:jc w:val="both"/>
              <w:rPr>
                <w:szCs w:val="28"/>
                <w:lang w:val="pt-BR"/>
              </w:rPr>
            </w:pPr>
          </w:p>
          <w:p w14:paraId="0B6A0845" w14:textId="77777777" w:rsidR="000463D9" w:rsidRPr="004821F9" w:rsidRDefault="000463D9" w:rsidP="00765CCF">
            <w:pPr>
              <w:jc w:val="both"/>
              <w:rPr>
                <w:szCs w:val="28"/>
                <w:lang w:val="pt-BR"/>
              </w:rPr>
            </w:pPr>
          </w:p>
          <w:p w14:paraId="7DCBE474" w14:textId="77777777" w:rsidR="000463D9" w:rsidRPr="004821F9" w:rsidRDefault="000463D9" w:rsidP="00765CCF">
            <w:pPr>
              <w:jc w:val="both"/>
              <w:rPr>
                <w:szCs w:val="28"/>
                <w:lang w:val="pt-BR"/>
              </w:rPr>
            </w:pPr>
          </w:p>
          <w:p w14:paraId="1208287C" w14:textId="77777777" w:rsidR="000463D9" w:rsidRPr="004821F9" w:rsidRDefault="000463D9" w:rsidP="00765CCF">
            <w:pPr>
              <w:jc w:val="both"/>
              <w:rPr>
                <w:szCs w:val="28"/>
                <w:lang w:val="pt-BR"/>
              </w:rPr>
            </w:pPr>
            <w:r w:rsidRPr="004821F9">
              <w:rPr>
                <w:szCs w:val="28"/>
                <w:lang w:val="pt-BR"/>
              </w:rPr>
              <w:t>HS: AB = BC = CD = DA</w:t>
            </w:r>
          </w:p>
          <w:p w14:paraId="5E05D7B7" w14:textId="77777777" w:rsidR="000463D9" w:rsidRPr="004821F9" w:rsidRDefault="000463D9" w:rsidP="00765CCF">
            <w:pPr>
              <w:jc w:val="both"/>
              <w:rPr>
                <w:szCs w:val="28"/>
                <w:lang w:val="pt-BR"/>
              </w:rPr>
            </w:pPr>
          </w:p>
          <w:p w14:paraId="213169F0" w14:textId="77777777" w:rsidR="000463D9" w:rsidRPr="004821F9" w:rsidRDefault="000463D9" w:rsidP="00765CCF">
            <w:pPr>
              <w:jc w:val="both"/>
              <w:rPr>
                <w:szCs w:val="28"/>
                <w:lang w:val="pt-BR"/>
              </w:rPr>
            </w:pPr>
            <w:r w:rsidRPr="004821F9">
              <w:rPr>
                <w:szCs w:val="28"/>
                <w:lang w:val="pt-BR"/>
              </w:rPr>
              <w:t>HS: bằng 10(cm)</w:t>
            </w:r>
          </w:p>
          <w:p w14:paraId="7FB9E996" w14:textId="77777777" w:rsidR="000463D9" w:rsidRPr="004821F9" w:rsidRDefault="000463D9" w:rsidP="00765CCF">
            <w:pPr>
              <w:jc w:val="both"/>
              <w:rPr>
                <w:szCs w:val="28"/>
                <w:lang w:val="pt-BR"/>
              </w:rPr>
            </w:pPr>
          </w:p>
          <w:p w14:paraId="1A4311AF" w14:textId="77777777" w:rsidR="000463D9" w:rsidRPr="004821F9" w:rsidRDefault="000463D9" w:rsidP="00765CCF">
            <w:pPr>
              <w:jc w:val="both"/>
              <w:rPr>
                <w:szCs w:val="28"/>
                <w:lang w:val="pt-BR"/>
              </w:rPr>
            </w:pPr>
          </w:p>
          <w:p w14:paraId="1A0A3986" w14:textId="77777777" w:rsidR="000463D9" w:rsidRPr="004821F9" w:rsidRDefault="000463D9" w:rsidP="00765CCF">
            <w:pPr>
              <w:jc w:val="both"/>
              <w:rPr>
                <w:szCs w:val="28"/>
                <w:lang w:val="pt-BR"/>
              </w:rPr>
            </w:pPr>
            <w:r w:rsidRPr="004821F9">
              <w:rPr>
                <w:szCs w:val="28"/>
                <w:lang w:val="pt-BR"/>
              </w:rPr>
              <w:t>Học sinh đọc đề bài và vẽ hình cho bài toán</w:t>
            </w:r>
          </w:p>
          <w:p w14:paraId="154D8015" w14:textId="77777777" w:rsidR="000463D9" w:rsidRPr="004821F9" w:rsidRDefault="000463D9" w:rsidP="00765CCF">
            <w:pPr>
              <w:jc w:val="both"/>
              <w:rPr>
                <w:szCs w:val="28"/>
                <w:lang w:val="pt-BR"/>
              </w:rPr>
            </w:pPr>
          </w:p>
          <w:p w14:paraId="59375428" w14:textId="77777777" w:rsidR="000463D9" w:rsidRPr="004821F9" w:rsidRDefault="000463D9" w:rsidP="00765CCF">
            <w:pPr>
              <w:jc w:val="both"/>
              <w:rPr>
                <w:szCs w:val="28"/>
                <w:lang w:val="pt-BR"/>
              </w:rPr>
            </w:pPr>
            <w:r w:rsidRPr="004821F9">
              <w:rPr>
                <w:szCs w:val="28"/>
                <w:lang w:val="pt-BR"/>
              </w:rPr>
              <w:lastRenderedPageBreak/>
              <w:t>HS: Trong tam giác vuông cân, hai cạnh góc vuông bằng nhau</w:t>
            </w:r>
          </w:p>
          <w:p w14:paraId="3AA47B04" w14:textId="77777777" w:rsidR="000463D9" w:rsidRPr="004821F9" w:rsidRDefault="000463D9" w:rsidP="00765CCF">
            <w:pPr>
              <w:jc w:val="both"/>
              <w:rPr>
                <w:szCs w:val="28"/>
                <w:lang w:val="pt-BR"/>
              </w:rPr>
            </w:pPr>
            <w:r w:rsidRPr="004821F9">
              <w:rPr>
                <w:szCs w:val="28"/>
                <w:lang w:val="pt-BR"/>
              </w:rPr>
              <w:t xml:space="preserve">HS: </w:t>
            </w:r>
            <w:r w:rsidRPr="004821F9">
              <w:rPr>
                <w:position w:val="-6"/>
                <w:szCs w:val="28"/>
                <w:lang w:val="pt-BR"/>
              </w:rPr>
              <w:object w:dxaOrig="1460" w:dyaOrig="320" w14:anchorId="5AE11A24">
                <v:shape id="_x0000_i2099" type="#_x0000_t75" style="width:72.75pt;height:16.5pt" o:ole="">
                  <v:imagedata r:id="rId1558" o:title=""/>
                </v:shape>
                <o:OLEObject Type="Embed" ProgID="Equation.DSMT4" ShapeID="_x0000_i2099" DrawAspect="Content" ObjectID="_1664270342" r:id="rId1559"/>
              </w:object>
            </w:r>
          </w:p>
          <w:p w14:paraId="5310254A" w14:textId="77777777" w:rsidR="000463D9" w:rsidRPr="004821F9" w:rsidRDefault="000463D9" w:rsidP="00765CCF">
            <w:pPr>
              <w:jc w:val="both"/>
              <w:rPr>
                <w:szCs w:val="28"/>
                <w:lang w:val="pt-BR"/>
              </w:rPr>
            </w:pPr>
          </w:p>
        </w:tc>
        <w:tc>
          <w:tcPr>
            <w:tcW w:w="3420" w:type="dxa"/>
            <w:tcBorders>
              <w:left w:val="single" w:sz="4" w:space="0" w:color="auto"/>
            </w:tcBorders>
          </w:tcPr>
          <w:p w14:paraId="2D7363BF" w14:textId="77777777" w:rsidR="000463D9" w:rsidRPr="004821F9" w:rsidRDefault="000463D9" w:rsidP="00765CCF">
            <w:pPr>
              <w:rPr>
                <w:b/>
                <w:szCs w:val="28"/>
                <w:u w:val="single"/>
              </w:rPr>
            </w:pPr>
            <w:r w:rsidRPr="004821F9">
              <w:rPr>
                <w:b/>
                <w:szCs w:val="28"/>
                <w:u w:val="single"/>
              </w:rPr>
              <w:lastRenderedPageBreak/>
              <w:t>Bài 87 (SBT)</w:t>
            </w:r>
          </w:p>
          <w:p w14:paraId="3EC66463" w14:textId="740DA473" w:rsidR="000463D9" w:rsidRPr="004821F9" w:rsidRDefault="00F95260" w:rsidP="00765CCF">
            <w:pPr>
              <w:rPr>
                <w:szCs w:val="28"/>
              </w:rPr>
            </w:pPr>
            <w:r w:rsidRPr="000463D9">
              <w:rPr>
                <w:noProof/>
                <w:szCs w:val="28"/>
              </w:rPr>
              <w:drawing>
                <wp:inline distT="0" distB="0" distL="0" distR="0" wp14:anchorId="08B4AE26" wp14:editId="76D8BE68">
                  <wp:extent cx="1971675" cy="1114425"/>
                  <wp:effectExtent l="0" t="0" r="0" b="0"/>
                  <wp:docPr id="1076"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560">
                            <a:extLst>
                              <a:ext uri="{28A0092B-C50C-407E-A947-70E740481C1C}">
                                <a14:useLocalDpi xmlns:a14="http://schemas.microsoft.com/office/drawing/2010/main" val="0"/>
                              </a:ext>
                            </a:extLst>
                          </a:blip>
                          <a:srcRect/>
                          <a:stretch>
                            <a:fillRect/>
                          </a:stretch>
                        </pic:blipFill>
                        <pic:spPr bwMode="auto">
                          <a:xfrm>
                            <a:off x="0" y="0"/>
                            <a:ext cx="1971675" cy="1114425"/>
                          </a:xfrm>
                          <a:prstGeom prst="rect">
                            <a:avLst/>
                          </a:prstGeom>
                          <a:noFill/>
                          <a:ln>
                            <a:noFill/>
                          </a:ln>
                        </pic:spPr>
                      </pic:pic>
                    </a:graphicData>
                  </a:graphic>
                </wp:inline>
              </w:drawing>
            </w:r>
          </w:p>
          <w:p w14:paraId="5C06072D" w14:textId="77777777" w:rsidR="000463D9" w:rsidRPr="004821F9" w:rsidRDefault="000463D9" w:rsidP="00765CCF">
            <w:pPr>
              <w:rPr>
                <w:szCs w:val="28"/>
              </w:rPr>
            </w:pPr>
            <w:r w:rsidRPr="004821F9">
              <w:rPr>
                <w:szCs w:val="28"/>
              </w:rPr>
              <w:t xml:space="preserve">Cho </w:t>
            </w:r>
            <w:r w:rsidRPr="004821F9">
              <w:rPr>
                <w:position w:val="-10"/>
                <w:szCs w:val="28"/>
              </w:rPr>
              <w:object w:dxaOrig="2340" w:dyaOrig="320" w14:anchorId="16899DD5">
                <v:shape id="_x0000_i2101" type="#_x0000_t75" style="width:117pt;height:16.5pt" o:ole="">
                  <v:imagedata r:id="rId1561" o:title=""/>
                </v:shape>
                <o:OLEObject Type="Embed" ProgID="Equation.DSMT4" ShapeID="_x0000_i2101" DrawAspect="Content" ObjectID="_1664270343" r:id="rId1562"/>
              </w:object>
            </w:r>
          </w:p>
          <w:p w14:paraId="6E4E21B0" w14:textId="77777777" w:rsidR="000463D9" w:rsidRPr="004821F9" w:rsidRDefault="000463D9" w:rsidP="00765CCF">
            <w:pPr>
              <w:rPr>
                <w:szCs w:val="28"/>
              </w:rPr>
            </w:pPr>
            <w:r w:rsidRPr="004821F9">
              <w:rPr>
                <w:szCs w:val="28"/>
              </w:rPr>
              <w:t>Tính: AB, BC, CD, AD ?</w:t>
            </w:r>
          </w:p>
          <w:p w14:paraId="466F3CB2" w14:textId="77777777" w:rsidR="000463D9" w:rsidRPr="004821F9" w:rsidRDefault="000463D9" w:rsidP="00765CCF">
            <w:pPr>
              <w:rPr>
                <w:b/>
                <w:i/>
                <w:szCs w:val="28"/>
              </w:rPr>
            </w:pPr>
            <w:r w:rsidRPr="004821F9">
              <w:rPr>
                <w:szCs w:val="28"/>
              </w:rPr>
              <w:t xml:space="preserve">                  </w:t>
            </w:r>
            <w:r w:rsidRPr="004821F9">
              <w:rPr>
                <w:b/>
                <w:i/>
                <w:szCs w:val="28"/>
              </w:rPr>
              <w:t>Giải:</w:t>
            </w:r>
          </w:p>
          <w:p w14:paraId="347857E6" w14:textId="77777777" w:rsidR="000463D9" w:rsidRPr="004821F9" w:rsidRDefault="000463D9" w:rsidP="00765CCF">
            <w:pPr>
              <w:rPr>
                <w:szCs w:val="28"/>
              </w:rPr>
            </w:pPr>
            <w:r w:rsidRPr="004821F9">
              <w:rPr>
                <w:szCs w:val="28"/>
              </w:rPr>
              <w:t xml:space="preserve">Ta có: </w:t>
            </w:r>
            <w:r w:rsidRPr="004821F9">
              <w:rPr>
                <w:position w:val="-24"/>
                <w:szCs w:val="28"/>
              </w:rPr>
              <w:object w:dxaOrig="2420" w:dyaOrig="620" w14:anchorId="3878A66F">
                <v:shape id="_x0000_i2102" type="#_x0000_t75" style="width:120.75pt;height:31.5pt" o:ole="">
                  <v:imagedata r:id="rId1563" o:title=""/>
                </v:shape>
                <o:OLEObject Type="Embed" ProgID="Equation.DSMT4" ShapeID="_x0000_i2102" DrawAspect="Content" ObjectID="_1664270344" r:id="rId1564"/>
              </w:object>
            </w:r>
          </w:p>
          <w:p w14:paraId="07D0E73A" w14:textId="77777777" w:rsidR="000463D9" w:rsidRPr="004821F9" w:rsidRDefault="000463D9" w:rsidP="00765CCF">
            <w:pPr>
              <w:rPr>
                <w:szCs w:val="28"/>
              </w:rPr>
            </w:pPr>
            <w:r w:rsidRPr="004821F9">
              <w:rPr>
                <w:szCs w:val="28"/>
              </w:rPr>
              <w:t xml:space="preserve">           </w:t>
            </w:r>
            <w:r w:rsidRPr="004821F9">
              <w:rPr>
                <w:position w:val="-24"/>
                <w:szCs w:val="28"/>
              </w:rPr>
              <w:object w:dxaOrig="2420" w:dyaOrig="620" w14:anchorId="0795B0B1">
                <v:shape id="_x0000_i2103" type="#_x0000_t75" style="width:120.75pt;height:31.5pt" o:ole="">
                  <v:imagedata r:id="rId1565" o:title=""/>
                </v:shape>
                <o:OLEObject Type="Embed" ProgID="Equation.DSMT4" ShapeID="_x0000_i2103" DrawAspect="Content" ObjectID="_1664270345" r:id="rId1566"/>
              </w:object>
            </w:r>
          </w:p>
          <w:p w14:paraId="74435949" w14:textId="77777777" w:rsidR="000463D9" w:rsidRPr="004821F9" w:rsidRDefault="000463D9" w:rsidP="00765CCF">
            <w:pPr>
              <w:rPr>
                <w:szCs w:val="28"/>
              </w:rPr>
            </w:pPr>
            <w:r w:rsidRPr="004821F9">
              <w:rPr>
                <w:szCs w:val="28"/>
              </w:rPr>
              <w:t xml:space="preserve">-Xét </w:t>
            </w:r>
            <w:r w:rsidRPr="004821F9">
              <w:rPr>
                <w:position w:val="-6"/>
                <w:szCs w:val="28"/>
                <w:lang w:val="fr-FR"/>
              </w:rPr>
              <w:object w:dxaOrig="700" w:dyaOrig="279" w14:anchorId="14A82AE7">
                <v:shape id="_x0000_i2104" type="#_x0000_t75" style="width:35.25pt;height:14.25pt" o:ole="">
                  <v:imagedata r:id="rId1567" o:title=""/>
                </v:shape>
                <o:OLEObject Type="Embed" ProgID="Equation.DSMT4" ShapeID="_x0000_i2104" DrawAspect="Content" ObjectID="_1664270346" r:id="rId1568"/>
              </w:object>
            </w:r>
            <w:r w:rsidRPr="004821F9">
              <w:rPr>
                <w:szCs w:val="28"/>
              </w:rPr>
              <w:t xml:space="preserve"> vuông tại O có:</w:t>
            </w:r>
          </w:p>
          <w:p w14:paraId="56C52EB8" w14:textId="77777777" w:rsidR="000463D9" w:rsidRPr="004821F9" w:rsidRDefault="000463D9" w:rsidP="00765CCF">
            <w:pPr>
              <w:rPr>
                <w:szCs w:val="28"/>
              </w:rPr>
            </w:pPr>
            <w:r w:rsidRPr="004821F9">
              <w:rPr>
                <w:position w:val="-6"/>
                <w:szCs w:val="28"/>
              </w:rPr>
              <w:object w:dxaOrig="1880" w:dyaOrig="320" w14:anchorId="1282A707">
                <v:shape id="_x0000_i2105" type="#_x0000_t75" style="width:93.75pt;height:16.5pt" o:ole="">
                  <v:imagedata r:id="rId1569" o:title=""/>
                </v:shape>
                <o:OLEObject Type="Embed" ProgID="Equation.DSMT4" ShapeID="_x0000_i2105" DrawAspect="Content" ObjectID="_1664270347" r:id="rId1570"/>
              </w:object>
            </w:r>
            <w:r w:rsidRPr="004821F9">
              <w:rPr>
                <w:szCs w:val="28"/>
              </w:rPr>
              <w:t xml:space="preserve"> (Py-ta-go)</w:t>
            </w:r>
          </w:p>
          <w:p w14:paraId="659E2394" w14:textId="77777777" w:rsidR="000463D9" w:rsidRPr="004821F9" w:rsidRDefault="000463D9" w:rsidP="00765CCF">
            <w:pPr>
              <w:rPr>
                <w:szCs w:val="28"/>
              </w:rPr>
            </w:pPr>
            <w:r w:rsidRPr="004821F9">
              <w:rPr>
                <w:position w:val="-32"/>
                <w:szCs w:val="28"/>
              </w:rPr>
              <w:object w:dxaOrig="2380" w:dyaOrig="760" w14:anchorId="394E797B">
                <v:shape id="_x0000_i2106" type="#_x0000_t75" style="width:119.25pt;height:38.25pt" o:ole="">
                  <v:imagedata r:id="rId1571" o:title=""/>
                </v:shape>
                <o:OLEObject Type="Embed" ProgID="Equation.DSMT4" ShapeID="_x0000_i2106" DrawAspect="Content" ObjectID="_1664270348" r:id="rId1572"/>
              </w:object>
            </w:r>
          </w:p>
          <w:p w14:paraId="7EC7E3B1" w14:textId="77777777" w:rsidR="000463D9" w:rsidRPr="004821F9" w:rsidRDefault="000463D9" w:rsidP="00765CCF">
            <w:pPr>
              <w:rPr>
                <w:szCs w:val="28"/>
              </w:rPr>
            </w:pPr>
            <w:r w:rsidRPr="004821F9">
              <w:rPr>
                <w:szCs w:val="28"/>
              </w:rPr>
              <w:t>Tương tự ta có:</w:t>
            </w:r>
          </w:p>
          <w:p w14:paraId="5576F1F7" w14:textId="77777777" w:rsidR="000463D9" w:rsidRPr="004821F9" w:rsidRDefault="000463D9" w:rsidP="00765CCF">
            <w:pPr>
              <w:rPr>
                <w:szCs w:val="28"/>
              </w:rPr>
            </w:pPr>
            <w:r w:rsidRPr="004821F9">
              <w:rPr>
                <w:position w:val="-10"/>
                <w:szCs w:val="28"/>
              </w:rPr>
              <w:object w:dxaOrig="3060" w:dyaOrig="320" w14:anchorId="12973788">
                <v:shape id="_x0000_i2107" type="#_x0000_t75" style="width:153pt;height:16.5pt" o:ole="">
                  <v:imagedata r:id="rId1573" o:title=""/>
                </v:shape>
                <o:OLEObject Type="Embed" ProgID="Equation.DSMT4" ShapeID="_x0000_i2107" DrawAspect="Content" ObjectID="_1664270349" r:id="rId1574"/>
              </w:object>
            </w:r>
          </w:p>
          <w:p w14:paraId="4F2D6387" w14:textId="77777777" w:rsidR="000463D9" w:rsidRPr="004821F9" w:rsidRDefault="000463D9" w:rsidP="00765CCF">
            <w:pPr>
              <w:rPr>
                <w:b/>
                <w:szCs w:val="28"/>
                <w:u w:val="single"/>
              </w:rPr>
            </w:pPr>
            <w:r w:rsidRPr="004821F9">
              <w:rPr>
                <w:b/>
                <w:szCs w:val="28"/>
                <w:u w:val="single"/>
              </w:rPr>
              <w:t>Bài 88 (SBT)</w:t>
            </w:r>
          </w:p>
          <w:p w14:paraId="1B5000DF" w14:textId="496AE617" w:rsidR="000463D9" w:rsidRPr="004821F9" w:rsidRDefault="000463D9" w:rsidP="00765CCF">
            <w:pPr>
              <w:rPr>
                <w:szCs w:val="28"/>
              </w:rPr>
            </w:pPr>
            <w:r w:rsidRPr="004821F9">
              <w:rPr>
                <w:szCs w:val="28"/>
              </w:rPr>
              <w:lastRenderedPageBreak/>
              <w:t xml:space="preserve">        </w:t>
            </w:r>
            <w:r w:rsidR="00F95260" w:rsidRPr="000463D9">
              <w:rPr>
                <w:noProof/>
                <w:szCs w:val="28"/>
              </w:rPr>
              <w:drawing>
                <wp:inline distT="0" distB="0" distL="0" distR="0" wp14:anchorId="4E3A19B2" wp14:editId="1E695191">
                  <wp:extent cx="1314450" cy="1200150"/>
                  <wp:effectExtent l="0" t="0" r="0" b="0"/>
                  <wp:docPr id="1084"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575">
                            <a:extLst>
                              <a:ext uri="{28A0092B-C50C-407E-A947-70E740481C1C}">
                                <a14:useLocalDpi xmlns:a14="http://schemas.microsoft.com/office/drawing/2010/main" val="0"/>
                              </a:ext>
                            </a:extLst>
                          </a:blip>
                          <a:srcRect/>
                          <a:stretch>
                            <a:fillRect/>
                          </a:stretch>
                        </pic:blipFill>
                        <pic:spPr bwMode="auto">
                          <a:xfrm>
                            <a:off x="0" y="0"/>
                            <a:ext cx="1314450" cy="1200150"/>
                          </a:xfrm>
                          <a:prstGeom prst="rect">
                            <a:avLst/>
                          </a:prstGeom>
                          <a:noFill/>
                          <a:ln>
                            <a:noFill/>
                          </a:ln>
                        </pic:spPr>
                      </pic:pic>
                    </a:graphicData>
                  </a:graphic>
                </wp:inline>
              </w:drawing>
            </w:r>
          </w:p>
          <w:p w14:paraId="673E21C8" w14:textId="77777777" w:rsidR="000463D9" w:rsidRPr="004821F9" w:rsidRDefault="000463D9" w:rsidP="00765CCF">
            <w:pPr>
              <w:rPr>
                <w:szCs w:val="28"/>
                <w:lang w:val="pt-BR"/>
              </w:rPr>
            </w:pPr>
            <w:r w:rsidRPr="004821F9">
              <w:rPr>
                <w:szCs w:val="28"/>
                <w:lang w:val="pt-BR"/>
              </w:rPr>
              <w:t>-Gọi độ dài cạnh góc vuông của tam giác vuông cân là x</w:t>
            </w:r>
          </w:p>
          <w:p w14:paraId="55A2ED64" w14:textId="77777777" w:rsidR="000463D9" w:rsidRPr="004821F9" w:rsidRDefault="000463D9" w:rsidP="00765CCF">
            <w:pPr>
              <w:rPr>
                <w:szCs w:val="28"/>
              </w:rPr>
            </w:pPr>
            <w:r w:rsidRPr="004821F9">
              <w:rPr>
                <w:szCs w:val="28"/>
              </w:rPr>
              <w:t xml:space="preserve">-Xét </w:t>
            </w:r>
            <w:r w:rsidRPr="004821F9">
              <w:rPr>
                <w:position w:val="-6"/>
                <w:szCs w:val="28"/>
                <w:lang w:val="fr-FR"/>
              </w:rPr>
              <w:object w:dxaOrig="680" w:dyaOrig="279" w14:anchorId="25F8B1D5">
                <v:shape id="_x0000_i2109" type="#_x0000_t75" style="width:33.75pt;height:14.25pt" o:ole="">
                  <v:imagedata r:id="rId1535" o:title=""/>
                </v:shape>
                <o:OLEObject Type="Embed" ProgID="Equation.DSMT4" ShapeID="_x0000_i2109" DrawAspect="Content" ObjectID="_1664270350" r:id="rId1576"/>
              </w:object>
            </w:r>
            <w:r w:rsidRPr="004821F9">
              <w:rPr>
                <w:szCs w:val="28"/>
              </w:rPr>
              <w:t xml:space="preserve"> vuông tại A có:</w:t>
            </w:r>
          </w:p>
          <w:p w14:paraId="6679F935" w14:textId="77777777" w:rsidR="000463D9" w:rsidRPr="004821F9" w:rsidRDefault="000463D9" w:rsidP="00765CCF">
            <w:pPr>
              <w:rPr>
                <w:szCs w:val="28"/>
              </w:rPr>
            </w:pPr>
            <w:r w:rsidRPr="004821F9">
              <w:rPr>
                <w:position w:val="-6"/>
                <w:szCs w:val="28"/>
              </w:rPr>
              <w:object w:dxaOrig="1880" w:dyaOrig="320" w14:anchorId="50CB0EFF">
                <v:shape id="_x0000_i2110" type="#_x0000_t75" style="width:93.75pt;height:16.5pt" o:ole="">
                  <v:imagedata r:id="rId1577" o:title=""/>
                </v:shape>
                <o:OLEObject Type="Embed" ProgID="Equation.DSMT4" ShapeID="_x0000_i2110" DrawAspect="Content" ObjectID="_1664270351" r:id="rId1578"/>
              </w:object>
            </w:r>
            <w:r w:rsidRPr="004821F9">
              <w:rPr>
                <w:szCs w:val="28"/>
              </w:rPr>
              <w:t xml:space="preserve"> (Py-ta-go)</w:t>
            </w:r>
          </w:p>
          <w:p w14:paraId="705A44F6" w14:textId="77777777" w:rsidR="000463D9" w:rsidRPr="004821F9" w:rsidRDefault="000463D9" w:rsidP="00765CCF">
            <w:pPr>
              <w:rPr>
                <w:szCs w:val="28"/>
              </w:rPr>
            </w:pPr>
            <w:r w:rsidRPr="004821F9">
              <w:rPr>
                <w:position w:val="-32"/>
                <w:szCs w:val="28"/>
              </w:rPr>
              <w:object w:dxaOrig="2360" w:dyaOrig="760" w14:anchorId="190B2594">
                <v:shape id="_x0000_i2111" type="#_x0000_t75" style="width:118.5pt;height:38.25pt" o:ole="">
                  <v:imagedata r:id="rId1579" o:title=""/>
                </v:shape>
                <o:OLEObject Type="Embed" ProgID="Equation.DSMT4" ShapeID="_x0000_i2111" DrawAspect="Content" ObjectID="_1664270352" r:id="rId1580"/>
              </w:object>
            </w:r>
          </w:p>
          <w:p w14:paraId="521481FC" w14:textId="77777777" w:rsidR="000463D9" w:rsidRPr="004821F9" w:rsidRDefault="000463D9" w:rsidP="00765CCF">
            <w:pPr>
              <w:jc w:val="both"/>
              <w:rPr>
                <w:i/>
                <w:szCs w:val="28"/>
              </w:rPr>
            </w:pPr>
          </w:p>
        </w:tc>
      </w:tr>
      <w:tr w:rsidR="000463D9" w:rsidRPr="004821F9" w14:paraId="08A13FC8" w14:textId="77777777" w:rsidTr="00765CCF">
        <w:tc>
          <w:tcPr>
            <w:tcW w:w="10368" w:type="dxa"/>
            <w:gridSpan w:val="5"/>
            <w:tcBorders>
              <w:left w:val="single" w:sz="4" w:space="0" w:color="auto"/>
            </w:tcBorders>
          </w:tcPr>
          <w:p w14:paraId="542E791E" w14:textId="77777777" w:rsidR="000463D9" w:rsidRPr="004821F9" w:rsidRDefault="000463D9" w:rsidP="00765CCF">
            <w:pPr>
              <w:jc w:val="center"/>
              <w:rPr>
                <w:b/>
                <w:bCs/>
                <w:iCs/>
                <w:szCs w:val="28"/>
                <w:lang w:val="nl-NL"/>
              </w:rPr>
            </w:pPr>
            <w:r w:rsidRPr="004821F9">
              <w:rPr>
                <w:b/>
                <w:bCs/>
                <w:iCs/>
                <w:szCs w:val="28"/>
                <w:lang w:val="nl-NL"/>
              </w:rPr>
              <w:lastRenderedPageBreak/>
              <w:t>C. Hoạt động tìm tòi mở rộng</w:t>
            </w:r>
          </w:p>
          <w:p w14:paraId="15E96352" w14:textId="77777777" w:rsidR="000463D9" w:rsidRPr="004821F9" w:rsidRDefault="000463D9" w:rsidP="00765CCF">
            <w:pPr>
              <w:spacing w:line="252" w:lineRule="auto"/>
              <w:rPr>
                <w:szCs w:val="28"/>
                <w:lang w:val="nl-NL"/>
              </w:rPr>
            </w:pPr>
            <w:r w:rsidRPr="004821F9">
              <w:rPr>
                <w:b/>
                <w:bCs/>
                <w:iCs/>
                <w:szCs w:val="28"/>
                <w:lang w:val="nl-NL"/>
              </w:rPr>
              <w:t>Mục tiêu:</w:t>
            </w:r>
            <w:r w:rsidRPr="004821F9">
              <w:rPr>
                <w:szCs w:val="28"/>
                <w:lang w:val="nl-NL"/>
              </w:rPr>
              <w:t>Khuyến khích HS tìm tòi, phát hiện một số tình huống, bài toán liên quan.</w:t>
            </w:r>
          </w:p>
          <w:p w14:paraId="3593F816" w14:textId="77777777" w:rsidR="000463D9" w:rsidRPr="004821F9" w:rsidRDefault="000463D9" w:rsidP="00765CCF">
            <w:pPr>
              <w:rPr>
                <w:b/>
                <w:bCs/>
                <w:iCs/>
                <w:szCs w:val="28"/>
                <w:lang w:val="nl-NL"/>
              </w:rPr>
            </w:pPr>
            <w:r w:rsidRPr="004821F9">
              <w:rPr>
                <w:b/>
                <w:bCs/>
                <w:iCs/>
                <w:szCs w:val="28"/>
                <w:lang w:val="nl-NL"/>
              </w:rPr>
              <w:t>Phương pháp:</w:t>
            </w:r>
            <w:r w:rsidRPr="004821F9">
              <w:rPr>
                <w:szCs w:val="28"/>
                <w:lang w:val="nl-NL"/>
              </w:rPr>
              <w:t>Hoạt động cá nhân, hoạt động cặp đôi.</w:t>
            </w:r>
          </w:p>
        </w:tc>
      </w:tr>
      <w:tr w:rsidR="000463D9" w:rsidRPr="004821F9" w14:paraId="213456C1" w14:textId="77777777" w:rsidTr="00765CCF">
        <w:tc>
          <w:tcPr>
            <w:tcW w:w="3528" w:type="dxa"/>
            <w:gridSpan w:val="2"/>
            <w:tcBorders>
              <w:left w:val="single" w:sz="4" w:space="0" w:color="auto"/>
            </w:tcBorders>
          </w:tcPr>
          <w:p w14:paraId="2D18A2B1" w14:textId="77777777" w:rsidR="000463D9" w:rsidRPr="004821F9" w:rsidRDefault="000463D9" w:rsidP="00765CCF">
            <w:pPr>
              <w:jc w:val="both"/>
              <w:rPr>
                <w:szCs w:val="28"/>
                <w:lang w:val="pt-BR"/>
              </w:rPr>
            </w:pPr>
            <w:r w:rsidRPr="004821F9">
              <w:rPr>
                <w:szCs w:val="28"/>
                <w:lang w:val="pt-BR"/>
              </w:rPr>
              <w:t>-GV yêu cầu học sinh đọc đề bài và làm bài tập 58 (SGK)</w:t>
            </w:r>
          </w:p>
          <w:p w14:paraId="25261B45" w14:textId="77777777" w:rsidR="000463D9" w:rsidRPr="004821F9" w:rsidRDefault="000463D9" w:rsidP="00765CCF">
            <w:pPr>
              <w:jc w:val="both"/>
              <w:rPr>
                <w:szCs w:val="28"/>
                <w:lang w:val="pt-BR"/>
              </w:rPr>
            </w:pPr>
            <w:r w:rsidRPr="004821F9">
              <w:rPr>
                <w:szCs w:val="28"/>
                <w:lang w:val="pt-BR"/>
              </w:rPr>
              <w:t>-Muốn biết khi dựng tủ, tủ có bị vương vào trần nhà hay không, ta phải làm gì ?</w:t>
            </w:r>
          </w:p>
          <w:p w14:paraId="41F0FE08" w14:textId="77777777" w:rsidR="000463D9" w:rsidRPr="004821F9" w:rsidRDefault="000463D9" w:rsidP="00765CCF">
            <w:pPr>
              <w:jc w:val="both"/>
              <w:rPr>
                <w:szCs w:val="28"/>
              </w:rPr>
            </w:pPr>
            <w:r w:rsidRPr="004821F9">
              <w:rPr>
                <w:szCs w:val="28"/>
                <w:lang w:val="pt-BR"/>
              </w:rPr>
              <w:t xml:space="preserve">            </w:t>
            </w:r>
            <w:r w:rsidRPr="004821F9">
              <w:rPr>
                <w:szCs w:val="28"/>
              </w:rPr>
              <w:t>GV kết luận.</w:t>
            </w:r>
          </w:p>
          <w:p w14:paraId="554E5C2F" w14:textId="77777777" w:rsidR="000463D9" w:rsidRPr="004821F9" w:rsidRDefault="000463D9" w:rsidP="00765CCF">
            <w:pPr>
              <w:jc w:val="both"/>
              <w:rPr>
                <w:szCs w:val="28"/>
              </w:rPr>
            </w:pPr>
          </w:p>
          <w:p w14:paraId="3A336AC4" w14:textId="77777777" w:rsidR="000463D9" w:rsidRPr="004821F9" w:rsidRDefault="000463D9" w:rsidP="00765CCF">
            <w:pPr>
              <w:jc w:val="both"/>
              <w:rPr>
                <w:szCs w:val="28"/>
              </w:rPr>
            </w:pPr>
          </w:p>
          <w:p w14:paraId="6193A60F" w14:textId="77777777" w:rsidR="000463D9" w:rsidRPr="004821F9" w:rsidRDefault="000463D9" w:rsidP="00765CCF">
            <w:pPr>
              <w:jc w:val="both"/>
              <w:rPr>
                <w:szCs w:val="28"/>
              </w:rPr>
            </w:pPr>
          </w:p>
          <w:p w14:paraId="78568AE0" w14:textId="77777777" w:rsidR="000463D9" w:rsidRPr="004821F9" w:rsidRDefault="000463D9" w:rsidP="00765CCF">
            <w:pPr>
              <w:jc w:val="both"/>
              <w:rPr>
                <w:szCs w:val="28"/>
              </w:rPr>
            </w:pPr>
            <w:r w:rsidRPr="004821F9">
              <w:rPr>
                <w:szCs w:val="28"/>
              </w:rPr>
              <w:t>Nhắc lại ĐL Pytago (thuận và đảo)</w:t>
            </w:r>
          </w:p>
        </w:tc>
        <w:tc>
          <w:tcPr>
            <w:tcW w:w="3420" w:type="dxa"/>
            <w:gridSpan w:val="2"/>
            <w:tcBorders>
              <w:left w:val="single" w:sz="4" w:space="0" w:color="auto"/>
            </w:tcBorders>
          </w:tcPr>
          <w:p w14:paraId="2B1AB620" w14:textId="77777777" w:rsidR="000463D9" w:rsidRPr="004821F9" w:rsidRDefault="000463D9" w:rsidP="00765CCF">
            <w:pPr>
              <w:jc w:val="both"/>
              <w:rPr>
                <w:szCs w:val="28"/>
                <w:lang w:val="pt-BR"/>
              </w:rPr>
            </w:pPr>
          </w:p>
          <w:p w14:paraId="3AC9C21E" w14:textId="70D2561E" w:rsidR="000463D9" w:rsidRPr="004821F9" w:rsidRDefault="00F95260" w:rsidP="00765CCF">
            <w:pPr>
              <w:jc w:val="both"/>
              <w:rPr>
                <w:szCs w:val="28"/>
                <w:lang w:val="pt-BR"/>
              </w:rPr>
            </w:pPr>
            <w:r>
              <w:rPr>
                <w:noProof/>
              </w:rPr>
              <w:drawing>
                <wp:anchor distT="0" distB="0" distL="114300" distR="114300" simplePos="0" relativeHeight="251649536" behindDoc="0" locked="0" layoutInCell="1" allowOverlap="1" wp14:anchorId="7B52FEF5" wp14:editId="75D7BF49">
                  <wp:simplePos x="0" y="0"/>
                  <wp:positionH relativeFrom="column">
                    <wp:posOffset>22860</wp:posOffset>
                  </wp:positionH>
                  <wp:positionV relativeFrom="paragraph">
                    <wp:posOffset>72390</wp:posOffset>
                  </wp:positionV>
                  <wp:extent cx="1981200" cy="676275"/>
                  <wp:effectExtent l="0" t="0" r="0" b="0"/>
                  <wp:wrapNone/>
                  <wp:docPr id="23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81">
                            <a:extLst>
                              <a:ext uri="{28A0092B-C50C-407E-A947-70E740481C1C}">
                                <a14:useLocalDpi xmlns:a14="http://schemas.microsoft.com/office/drawing/2010/main" val="0"/>
                              </a:ext>
                            </a:extLst>
                          </a:blip>
                          <a:srcRect l="12537" t="20776" r="57143" b="65437"/>
                          <a:stretch>
                            <a:fillRect/>
                          </a:stretch>
                        </pic:blipFill>
                        <pic:spPr bwMode="auto">
                          <a:xfrm>
                            <a:off x="0" y="0"/>
                            <a:ext cx="1981200" cy="676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928C03A" w14:textId="77777777" w:rsidR="000463D9" w:rsidRPr="004821F9" w:rsidRDefault="000463D9" w:rsidP="00765CCF">
            <w:pPr>
              <w:jc w:val="both"/>
              <w:rPr>
                <w:szCs w:val="28"/>
                <w:lang w:val="pt-BR"/>
              </w:rPr>
            </w:pPr>
          </w:p>
          <w:p w14:paraId="5B636E46" w14:textId="77777777" w:rsidR="000463D9" w:rsidRPr="004821F9" w:rsidRDefault="000463D9" w:rsidP="00765CCF">
            <w:pPr>
              <w:jc w:val="both"/>
              <w:rPr>
                <w:szCs w:val="28"/>
                <w:lang w:val="pt-BR"/>
              </w:rPr>
            </w:pPr>
          </w:p>
          <w:p w14:paraId="108A6147" w14:textId="77777777" w:rsidR="000463D9" w:rsidRPr="004821F9" w:rsidRDefault="000463D9" w:rsidP="00765CCF">
            <w:pPr>
              <w:jc w:val="both"/>
              <w:rPr>
                <w:szCs w:val="28"/>
                <w:lang w:val="pt-BR"/>
              </w:rPr>
            </w:pPr>
          </w:p>
          <w:p w14:paraId="27C29F36" w14:textId="77777777" w:rsidR="000463D9" w:rsidRPr="004821F9" w:rsidRDefault="000463D9" w:rsidP="00765CCF">
            <w:pPr>
              <w:jc w:val="both"/>
              <w:rPr>
                <w:szCs w:val="28"/>
                <w:lang w:val="pt-BR"/>
              </w:rPr>
            </w:pPr>
            <w:r w:rsidRPr="004821F9">
              <w:rPr>
                <w:szCs w:val="28"/>
                <w:lang w:val="pt-BR"/>
              </w:rPr>
              <w:t>HS: ta phải tính được độ dài đường chéo của tủ</w:t>
            </w:r>
          </w:p>
          <w:p w14:paraId="706299DB" w14:textId="77777777" w:rsidR="000463D9" w:rsidRPr="004821F9" w:rsidRDefault="000463D9" w:rsidP="00765CCF">
            <w:pPr>
              <w:jc w:val="both"/>
              <w:rPr>
                <w:szCs w:val="28"/>
                <w:lang w:val="pt-BR"/>
              </w:rPr>
            </w:pPr>
          </w:p>
        </w:tc>
        <w:tc>
          <w:tcPr>
            <w:tcW w:w="3420" w:type="dxa"/>
            <w:tcBorders>
              <w:left w:val="single" w:sz="4" w:space="0" w:color="auto"/>
            </w:tcBorders>
          </w:tcPr>
          <w:p w14:paraId="11B54C17" w14:textId="77777777" w:rsidR="000463D9" w:rsidRPr="004821F9" w:rsidRDefault="000463D9" w:rsidP="00765CCF">
            <w:pPr>
              <w:jc w:val="both"/>
              <w:rPr>
                <w:b/>
                <w:szCs w:val="28"/>
                <w:u w:val="single"/>
                <w:lang w:val="pt-BR"/>
              </w:rPr>
            </w:pPr>
            <w:r w:rsidRPr="004821F9">
              <w:rPr>
                <w:b/>
                <w:szCs w:val="28"/>
                <w:u w:val="single"/>
                <w:lang w:val="pt-BR"/>
              </w:rPr>
              <w:t>Bài 58 (SGK)</w:t>
            </w:r>
          </w:p>
          <w:p w14:paraId="7334C6A0" w14:textId="77777777" w:rsidR="000463D9" w:rsidRPr="004821F9" w:rsidRDefault="000463D9" w:rsidP="00765CCF">
            <w:pPr>
              <w:jc w:val="both"/>
              <w:rPr>
                <w:szCs w:val="28"/>
                <w:lang w:val="pt-BR"/>
              </w:rPr>
            </w:pPr>
            <w:r w:rsidRPr="004821F9">
              <w:rPr>
                <w:szCs w:val="28"/>
                <w:lang w:val="pt-BR"/>
              </w:rPr>
              <w:t>-Gọi đường chéo của tủ là d</w:t>
            </w:r>
          </w:p>
          <w:p w14:paraId="4AB4D1C6" w14:textId="77777777" w:rsidR="000463D9" w:rsidRPr="004821F9" w:rsidRDefault="000463D9" w:rsidP="00765CCF">
            <w:pPr>
              <w:jc w:val="both"/>
              <w:rPr>
                <w:szCs w:val="28"/>
              </w:rPr>
            </w:pPr>
            <w:r w:rsidRPr="004821F9">
              <w:rPr>
                <w:szCs w:val="28"/>
              </w:rPr>
              <w:t xml:space="preserve">Ta có: </w:t>
            </w:r>
            <w:r w:rsidRPr="004821F9">
              <w:rPr>
                <w:position w:val="-6"/>
                <w:szCs w:val="28"/>
              </w:rPr>
              <w:object w:dxaOrig="1400" w:dyaOrig="320" w14:anchorId="5BAD698B">
                <v:shape id="_x0000_i2112" type="#_x0000_t75" style="width:69.75pt;height:16.5pt" o:ole="">
                  <v:imagedata r:id="rId1582" o:title=""/>
                </v:shape>
                <o:OLEObject Type="Embed" ProgID="Equation.DSMT4" ShapeID="_x0000_i2112" DrawAspect="Content" ObjectID="_1664270353" r:id="rId1583"/>
              </w:object>
            </w:r>
            <w:r w:rsidRPr="004821F9">
              <w:rPr>
                <w:szCs w:val="28"/>
              </w:rPr>
              <w:t xml:space="preserve"> (Py-ta-go</w:t>
            </w:r>
          </w:p>
          <w:p w14:paraId="15E07744" w14:textId="77777777" w:rsidR="000463D9" w:rsidRPr="004821F9" w:rsidRDefault="000463D9" w:rsidP="00765CCF">
            <w:pPr>
              <w:jc w:val="both"/>
              <w:rPr>
                <w:szCs w:val="28"/>
              </w:rPr>
            </w:pPr>
            <w:r w:rsidRPr="004821F9">
              <w:rPr>
                <w:position w:val="-10"/>
                <w:szCs w:val="28"/>
              </w:rPr>
              <w:object w:dxaOrig="3220" w:dyaOrig="380" w14:anchorId="26B6DDFA">
                <v:shape id="_x0000_i2113" type="#_x0000_t75" style="width:161.25pt;height:18.75pt" o:ole="">
                  <v:imagedata r:id="rId1584" o:title=""/>
                </v:shape>
                <o:OLEObject Type="Embed" ProgID="Equation.DSMT4" ShapeID="_x0000_i2113" DrawAspect="Content" ObjectID="_1664270354" r:id="rId1585"/>
              </w:object>
            </w:r>
          </w:p>
          <w:p w14:paraId="5F4C397A" w14:textId="77777777" w:rsidR="000463D9" w:rsidRPr="004821F9" w:rsidRDefault="000463D9" w:rsidP="00765CCF">
            <w:pPr>
              <w:jc w:val="both"/>
              <w:rPr>
                <w:szCs w:val="28"/>
                <w:lang w:val="fr-FR"/>
              </w:rPr>
            </w:pPr>
            <w:r w:rsidRPr="004821F9">
              <w:rPr>
                <w:szCs w:val="28"/>
                <w:lang w:val="fr-FR"/>
              </w:rPr>
              <w:t>-Chiều cao của nhà là 21dm</w:t>
            </w:r>
          </w:p>
          <w:p w14:paraId="0A45EBFE" w14:textId="77777777" w:rsidR="000463D9" w:rsidRPr="004821F9" w:rsidRDefault="000463D9" w:rsidP="00765CCF">
            <w:pPr>
              <w:jc w:val="both"/>
              <w:rPr>
                <w:szCs w:val="28"/>
                <w:lang w:val="fr-FR"/>
              </w:rPr>
            </w:pPr>
            <w:r w:rsidRPr="004821F9">
              <w:rPr>
                <w:position w:val="-6"/>
                <w:szCs w:val="28"/>
              </w:rPr>
              <w:object w:dxaOrig="300" w:dyaOrig="240" w14:anchorId="506E898D">
                <v:shape id="_x0000_i2114" type="#_x0000_t75" style="width:15pt;height:12pt" o:ole="">
                  <v:imagedata r:id="rId1586" o:title=""/>
                </v:shape>
                <o:OLEObject Type="Embed" ProgID="Equation.DSMT4" ShapeID="_x0000_i2114" DrawAspect="Content" ObjectID="_1664270355" r:id="rId1587"/>
              </w:object>
            </w:r>
            <w:r w:rsidRPr="004821F9">
              <w:rPr>
                <w:szCs w:val="28"/>
                <w:lang w:val="fr-FR"/>
              </w:rPr>
              <w:t>Khi dựng tủ, tủ không bị vướng vào trần nhà</w:t>
            </w:r>
          </w:p>
          <w:p w14:paraId="377B2D9D" w14:textId="77777777" w:rsidR="000463D9" w:rsidRPr="004821F9" w:rsidRDefault="000463D9" w:rsidP="00765CCF">
            <w:pPr>
              <w:rPr>
                <w:szCs w:val="28"/>
                <w:lang w:val="fr-FR"/>
              </w:rPr>
            </w:pPr>
            <w:r w:rsidRPr="004821F9">
              <w:rPr>
                <w:szCs w:val="28"/>
                <w:lang w:val="fr-FR"/>
              </w:rPr>
              <w:t>- BTVN:  55, 56, 57, 58 (SGK)   và   82, 83, 86 (SBT)</w:t>
            </w:r>
          </w:p>
          <w:p w14:paraId="0B91BEAC" w14:textId="77777777" w:rsidR="000463D9" w:rsidRPr="004821F9" w:rsidRDefault="000463D9" w:rsidP="00765CCF">
            <w:pPr>
              <w:rPr>
                <w:b/>
                <w:szCs w:val="28"/>
                <w:lang w:val="pt-BR"/>
              </w:rPr>
            </w:pPr>
            <w:r w:rsidRPr="004821F9">
              <w:rPr>
                <w:szCs w:val="28"/>
                <w:lang w:val="fr-FR"/>
              </w:rPr>
              <w:t>.</w:t>
            </w:r>
            <w:r w:rsidRPr="004821F9">
              <w:rPr>
                <w:b/>
                <w:szCs w:val="28"/>
                <w:lang w:val="pt-BR"/>
              </w:rPr>
              <w:t xml:space="preserve">- </w:t>
            </w:r>
            <w:r w:rsidRPr="004821F9">
              <w:rPr>
                <w:szCs w:val="28"/>
                <w:lang w:val="pt-BR"/>
              </w:rPr>
              <w:t xml:space="preserve">Chuẩn bị bài </w:t>
            </w:r>
            <w:r w:rsidRPr="004821F9">
              <w:rPr>
                <w:b/>
                <w:i/>
                <w:szCs w:val="28"/>
                <w:lang w:val="pt-BR"/>
              </w:rPr>
              <w:t>“Luyện tập 2”</w:t>
            </w:r>
          </w:p>
          <w:p w14:paraId="714C8FC4" w14:textId="77777777" w:rsidR="000463D9" w:rsidRPr="004821F9" w:rsidRDefault="000463D9" w:rsidP="00765CCF">
            <w:pPr>
              <w:jc w:val="both"/>
              <w:rPr>
                <w:szCs w:val="28"/>
                <w:lang w:val="pt-BR"/>
              </w:rPr>
            </w:pPr>
          </w:p>
        </w:tc>
      </w:tr>
    </w:tbl>
    <w:p w14:paraId="6FF0EA06" w14:textId="77777777" w:rsidR="000463D9" w:rsidRPr="004821F9" w:rsidRDefault="000463D9" w:rsidP="000463D9">
      <w:pPr>
        <w:rPr>
          <w:b/>
          <w:szCs w:val="28"/>
          <w:lang w:val="pt-BR"/>
        </w:rPr>
      </w:pPr>
    </w:p>
    <w:p w14:paraId="084EE610" w14:textId="77777777" w:rsidR="00285DDB" w:rsidRPr="00A91CB1" w:rsidRDefault="00285DDB" w:rsidP="000463D9">
      <w:pPr>
        <w:spacing w:after="200" w:line="276" w:lineRule="auto"/>
        <w:rPr>
          <w:szCs w:val="26"/>
        </w:rPr>
      </w:pPr>
    </w:p>
    <w:p w14:paraId="55DCAD48" w14:textId="77777777" w:rsidR="00285DDB" w:rsidRPr="00A91CB1" w:rsidRDefault="00285DDB" w:rsidP="00285DDB">
      <w:pPr>
        <w:rPr>
          <w:szCs w:val="26"/>
        </w:rPr>
      </w:pPr>
    </w:p>
    <w:tbl>
      <w:tblPr>
        <w:tblW w:w="10031" w:type="dxa"/>
        <w:tblLook w:val="01E0" w:firstRow="1" w:lastRow="1" w:firstColumn="1" w:lastColumn="1" w:noHBand="0" w:noVBand="0"/>
      </w:tblPr>
      <w:tblGrid>
        <w:gridCol w:w="6487"/>
        <w:gridCol w:w="3544"/>
      </w:tblGrid>
      <w:tr w:rsidR="000463D9" w:rsidRPr="00257D81" w14:paraId="03BE1508" w14:textId="77777777" w:rsidTr="00765CCF">
        <w:trPr>
          <w:trHeight w:val="644"/>
        </w:trPr>
        <w:tc>
          <w:tcPr>
            <w:tcW w:w="6487" w:type="dxa"/>
          </w:tcPr>
          <w:p w14:paraId="0DF08936" w14:textId="77777777" w:rsidR="000463D9" w:rsidRPr="00257D81" w:rsidRDefault="000463D9" w:rsidP="00765CCF">
            <w:pPr>
              <w:jc w:val="both"/>
              <w:rPr>
                <w:sz w:val="26"/>
                <w:szCs w:val="26"/>
              </w:rPr>
            </w:pPr>
            <w:r>
              <w:rPr>
                <w:sz w:val="26"/>
                <w:szCs w:val="26"/>
              </w:rPr>
              <w:t>Tuần</w:t>
            </w:r>
            <w:r w:rsidRPr="00257D81">
              <w:rPr>
                <w:sz w:val="26"/>
                <w:szCs w:val="26"/>
              </w:rPr>
              <w:t>:</w:t>
            </w:r>
            <w:r>
              <w:rPr>
                <w:sz w:val="26"/>
                <w:szCs w:val="26"/>
              </w:rPr>
              <w:t xml:space="preserve"> </w:t>
            </w:r>
          </w:p>
          <w:p w14:paraId="5FCC9F3A" w14:textId="77777777" w:rsidR="000463D9" w:rsidRPr="00257D81" w:rsidRDefault="000463D9" w:rsidP="00765CCF">
            <w:pPr>
              <w:jc w:val="both"/>
              <w:rPr>
                <w:sz w:val="26"/>
                <w:szCs w:val="26"/>
              </w:rPr>
            </w:pPr>
            <w:r>
              <w:rPr>
                <w:sz w:val="26"/>
                <w:szCs w:val="26"/>
              </w:rPr>
              <w:t>Tiết</w:t>
            </w:r>
            <w:r w:rsidRPr="00257D81">
              <w:rPr>
                <w:sz w:val="26"/>
                <w:szCs w:val="26"/>
              </w:rPr>
              <w:t xml:space="preserve">: </w:t>
            </w:r>
            <w:r>
              <w:rPr>
                <w:sz w:val="26"/>
                <w:szCs w:val="26"/>
              </w:rPr>
              <w:t>41</w:t>
            </w:r>
          </w:p>
        </w:tc>
        <w:tc>
          <w:tcPr>
            <w:tcW w:w="3544" w:type="dxa"/>
          </w:tcPr>
          <w:p w14:paraId="48056044" w14:textId="77777777" w:rsidR="000463D9" w:rsidRPr="00257D81" w:rsidRDefault="000463D9" w:rsidP="00765CCF">
            <w:pPr>
              <w:jc w:val="both"/>
              <w:rPr>
                <w:sz w:val="26"/>
                <w:szCs w:val="26"/>
                <w:lang w:val="fr-FR"/>
              </w:rPr>
            </w:pPr>
            <w:r>
              <w:rPr>
                <w:sz w:val="26"/>
                <w:szCs w:val="26"/>
                <w:lang w:val="fr-FR"/>
              </w:rPr>
              <w:t>Ngày soạn</w:t>
            </w:r>
            <w:r w:rsidRPr="00257D81">
              <w:rPr>
                <w:sz w:val="26"/>
                <w:szCs w:val="26"/>
                <w:lang w:val="fr-FR"/>
              </w:rPr>
              <w:t xml:space="preserve">: </w:t>
            </w:r>
          </w:p>
          <w:p w14:paraId="114AF5A2" w14:textId="77777777" w:rsidR="000463D9" w:rsidRPr="00257D81" w:rsidRDefault="000463D9" w:rsidP="00765CCF">
            <w:pPr>
              <w:jc w:val="both"/>
              <w:rPr>
                <w:sz w:val="26"/>
                <w:szCs w:val="26"/>
                <w:lang w:val="fr-FR"/>
              </w:rPr>
            </w:pPr>
            <w:r>
              <w:rPr>
                <w:sz w:val="26"/>
                <w:szCs w:val="26"/>
                <w:lang w:val="fr-FR"/>
              </w:rPr>
              <w:t>Ngày dạy</w:t>
            </w:r>
            <w:r w:rsidRPr="00257D81">
              <w:rPr>
                <w:sz w:val="26"/>
                <w:szCs w:val="26"/>
                <w:lang w:val="fr-FR"/>
              </w:rPr>
              <w:t xml:space="preserve"> : </w:t>
            </w:r>
          </w:p>
        </w:tc>
      </w:tr>
    </w:tbl>
    <w:p w14:paraId="2E398AD5" w14:textId="77777777" w:rsidR="000463D9" w:rsidRPr="00257D81" w:rsidRDefault="000463D9" w:rsidP="000463D9">
      <w:pPr>
        <w:jc w:val="center"/>
        <w:rPr>
          <w:b/>
          <w:sz w:val="26"/>
          <w:szCs w:val="26"/>
          <w:lang w:val="fr-FR"/>
        </w:rPr>
      </w:pPr>
      <w:r>
        <w:rPr>
          <w:b/>
          <w:sz w:val="26"/>
          <w:szCs w:val="26"/>
          <w:lang w:val="nb-NO"/>
        </w:rPr>
        <w:t>LUYỆN TẬP 2</w:t>
      </w:r>
    </w:p>
    <w:p w14:paraId="708FC652" w14:textId="77777777" w:rsidR="000463D9" w:rsidRPr="00C9087A" w:rsidRDefault="000463D9" w:rsidP="000463D9">
      <w:pPr>
        <w:jc w:val="center"/>
        <w:rPr>
          <w:b/>
          <w:szCs w:val="28"/>
          <w:lang w:val="fr-FR"/>
        </w:rPr>
      </w:pPr>
    </w:p>
    <w:p w14:paraId="56B839CA" w14:textId="77777777" w:rsidR="000463D9" w:rsidRPr="00C9087A" w:rsidRDefault="000463D9" w:rsidP="000463D9">
      <w:pPr>
        <w:jc w:val="both"/>
        <w:rPr>
          <w:b/>
          <w:bCs/>
          <w:szCs w:val="28"/>
          <w:lang w:val="fr-FR"/>
        </w:rPr>
      </w:pPr>
      <w:r w:rsidRPr="00C9087A">
        <w:rPr>
          <w:b/>
          <w:bCs/>
          <w:iCs/>
          <w:szCs w:val="28"/>
          <w:lang w:val="fr-FR"/>
        </w:rPr>
        <w:t>I</w:t>
      </w:r>
      <w:r w:rsidRPr="00C9087A">
        <w:rPr>
          <w:b/>
          <w:bCs/>
          <w:iCs/>
          <w:szCs w:val="28"/>
          <w:u w:val="single"/>
          <w:lang w:val="fr-FR"/>
        </w:rPr>
        <w:t>. MỤC TIÊU</w:t>
      </w:r>
      <w:r w:rsidRPr="00C9087A">
        <w:rPr>
          <w:b/>
          <w:bCs/>
          <w:iCs/>
          <w:szCs w:val="28"/>
          <w:lang w:val="fr-FR"/>
        </w:rPr>
        <w:t>:</w:t>
      </w:r>
    </w:p>
    <w:p w14:paraId="748DD9EA" w14:textId="77777777" w:rsidR="000463D9" w:rsidRPr="00C9087A" w:rsidRDefault="000463D9" w:rsidP="000463D9">
      <w:pPr>
        <w:rPr>
          <w:szCs w:val="28"/>
          <w:lang w:val="nl-NL"/>
        </w:rPr>
      </w:pPr>
      <w:r w:rsidRPr="00C9087A">
        <w:rPr>
          <w:b/>
          <w:szCs w:val="28"/>
          <w:lang w:val="nl-NL"/>
        </w:rPr>
        <w:t>1.</w:t>
      </w:r>
      <w:r w:rsidRPr="00C9087A">
        <w:rPr>
          <w:b/>
          <w:i/>
          <w:iCs/>
          <w:szCs w:val="28"/>
          <w:lang w:val="nl-NL"/>
        </w:rPr>
        <w:t>Kiến thức</w:t>
      </w:r>
      <w:r w:rsidRPr="00C9087A">
        <w:rPr>
          <w:b/>
          <w:szCs w:val="28"/>
          <w:lang w:val="nl-NL"/>
        </w:rPr>
        <w:t xml:space="preserve"> :</w:t>
      </w:r>
      <w:r w:rsidRPr="00C9087A">
        <w:rPr>
          <w:szCs w:val="28"/>
          <w:lang w:val="nl-NL"/>
        </w:rPr>
        <w:t xml:space="preserve"> Tiếp tục củng cố định lý Py-ta-go và định lý Py-ta-go đảo</w:t>
      </w:r>
    </w:p>
    <w:p w14:paraId="00EDD68E" w14:textId="77777777" w:rsidR="000463D9" w:rsidRPr="00C9087A" w:rsidRDefault="000463D9" w:rsidP="000463D9">
      <w:pPr>
        <w:rPr>
          <w:szCs w:val="28"/>
          <w:lang w:val="nl-NL"/>
        </w:rPr>
      </w:pPr>
      <w:r w:rsidRPr="00C9087A">
        <w:rPr>
          <w:b/>
          <w:szCs w:val="28"/>
          <w:lang w:val="nl-NL"/>
        </w:rPr>
        <w:lastRenderedPageBreak/>
        <w:t>2.</w:t>
      </w:r>
      <w:r w:rsidRPr="00C9087A">
        <w:rPr>
          <w:b/>
          <w:i/>
          <w:iCs/>
          <w:szCs w:val="28"/>
          <w:lang w:val="nl-NL"/>
        </w:rPr>
        <w:t>Kỹ năng</w:t>
      </w:r>
      <w:r w:rsidRPr="00C9087A">
        <w:rPr>
          <w:b/>
          <w:szCs w:val="28"/>
          <w:lang w:val="nl-NL"/>
        </w:rPr>
        <w:t>:</w:t>
      </w:r>
      <w:r w:rsidRPr="00C9087A">
        <w:rPr>
          <w:szCs w:val="28"/>
          <w:lang w:val="nl-NL"/>
        </w:rPr>
        <w:t xml:space="preserve">  Vận dụng định lý Py-ta-go để tính độ dài một cạnh của tam giác vuông và vận dụng định lý Py-ta-go đảo để nhận biết một tam giác là tam giác vuông.</w:t>
      </w:r>
    </w:p>
    <w:p w14:paraId="3F4CB278" w14:textId="77777777" w:rsidR="000463D9" w:rsidRPr="00C9087A" w:rsidRDefault="000463D9" w:rsidP="000463D9">
      <w:pPr>
        <w:jc w:val="both"/>
        <w:rPr>
          <w:szCs w:val="28"/>
          <w:lang w:val="nl-NL"/>
        </w:rPr>
      </w:pPr>
      <w:r w:rsidRPr="00C9087A">
        <w:rPr>
          <w:b/>
          <w:szCs w:val="28"/>
          <w:lang w:val="nl-NL"/>
        </w:rPr>
        <w:t>3.</w:t>
      </w:r>
      <w:r w:rsidRPr="00C9087A">
        <w:rPr>
          <w:b/>
          <w:i/>
          <w:iCs/>
          <w:szCs w:val="28"/>
          <w:lang w:val="nl-NL"/>
        </w:rPr>
        <w:t>Thái độ</w:t>
      </w:r>
      <w:r w:rsidRPr="00C9087A">
        <w:rPr>
          <w:b/>
          <w:szCs w:val="28"/>
          <w:lang w:val="nl-NL"/>
        </w:rPr>
        <w:t xml:space="preserve"> :</w:t>
      </w:r>
      <w:r w:rsidRPr="00C9087A">
        <w:rPr>
          <w:szCs w:val="28"/>
          <w:lang w:val="nl-NL"/>
        </w:rPr>
        <w:t xml:space="preserve"> Hiểu và biết vận dụng kiến thức học trong bài vào thực tế</w:t>
      </w:r>
    </w:p>
    <w:p w14:paraId="7C6777DD" w14:textId="77777777" w:rsidR="000463D9" w:rsidRPr="00C9087A" w:rsidRDefault="000463D9" w:rsidP="000463D9">
      <w:pPr>
        <w:rPr>
          <w:b/>
          <w:szCs w:val="28"/>
          <w:lang w:val="nl-NL"/>
        </w:rPr>
      </w:pPr>
      <w:r w:rsidRPr="00C9087A">
        <w:rPr>
          <w:b/>
          <w:szCs w:val="28"/>
          <w:lang w:val="nl-NL"/>
        </w:rPr>
        <w:t>4. Định hướng năng lực, phẩm chất</w:t>
      </w:r>
    </w:p>
    <w:p w14:paraId="286E4F86" w14:textId="77777777" w:rsidR="000463D9" w:rsidRPr="00C9087A" w:rsidRDefault="000463D9" w:rsidP="000463D9">
      <w:pPr>
        <w:rPr>
          <w:szCs w:val="28"/>
          <w:lang w:val="nl-NL"/>
        </w:rPr>
      </w:pPr>
      <w:r w:rsidRPr="00C9087A">
        <w:rPr>
          <w:b/>
          <w:i/>
          <w:szCs w:val="28"/>
          <w:lang w:val="nl-NL"/>
        </w:rPr>
        <w:t>- Năng lực:</w:t>
      </w:r>
      <w:r w:rsidRPr="00C9087A">
        <w:rPr>
          <w:szCs w:val="28"/>
          <w:lang w:val="nl-NL"/>
        </w:rPr>
        <w:t xml:space="preserve"> Năng lực tự học, năng lực giải quyết vấn đề, năng lực hợp tác, năng lực ngôn ngữ, năng lực tự học.</w:t>
      </w:r>
    </w:p>
    <w:p w14:paraId="2AED936F" w14:textId="77777777" w:rsidR="000463D9" w:rsidRPr="00C9087A" w:rsidRDefault="000463D9" w:rsidP="000463D9">
      <w:pPr>
        <w:rPr>
          <w:szCs w:val="28"/>
          <w:lang w:val="nl-NL"/>
        </w:rPr>
      </w:pPr>
      <w:r w:rsidRPr="00C9087A">
        <w:rPr>
          <w:b/>
          <w:i/>
          <w:szCs w:val="28"/>
          <w:lang w:val="nl-NL"/>
        </w:rPr>
        <w:t>- Phẩm chất:</w:t>
      </w:r>
      <w:r w:rsidRPr="00C9087A">
        <w:rPr>
          <w:szCs w:val="28"/>
          <w:lang w:val="nl-NL"/>
        </w:rPr>
        <w:t xml:space="preserve"> Tự tin, tự chủ.</w:t>
      </w:r>
    </w:p>
    <w:p w14:paraId="773DD54C" w14:textId="77777777" w:rsidR="000463D9" w:rsidRPr="00472136" w:rsidRDefault="000463D9" w:rsidP="000463D9">
      <w:pPr>
        <w:jc w:val="both"/>
        <w:rPr>
          <w:b/>
          <w:sz w:val="26"/>
          <w:szCs w:val="26"/>
          <w:lang w:val="nl-NL"/>
        </w:rPr>
      </w:pPr>
      <w:r w:rsidRPr="00472136">
        <w:rPr>
          <w:b/>
          <w:bCs/>
          <w:iCs/>
          <w:sz w:val="26"/>
          <w:szCs w:val="26"/>
          <w:u w:val="single"/>
          <w:lang w:val="nl-NL"/>
        </w:rPr>
        <w:t>II. CHUẨN BỊ:</w:t>
      </w:r>
    </w:p>
    <w:p w14:paraId="1A2CCBDC" w14:textId="77777777" w:rsidR="000463D9" w:rsidRPr="00472136" w:rsidRDefault="000463D9" w:rsidP="000463D9">
      <w:pPr>
        <w:rPr>
          <w:sz w:val="26"/>
          <w:szCs w:val="26"/>
          <w:lang w:val="nl-NL"/>
        </w:rPr>
      </w:pPr>
      <w:r w:rsidRPr="00472136">
        <w:rPr>
          <w:sz w:val="26"/>
          <w:szCs w:val="26"/>
          <w:lang w:val="nl-NL"/>
        </w:rPr>
        <w:t xml:space="preserve"> </w:t>
      </w:r>
      <w:r w:rsidRPr="00472136">
        <w:rPr>
          <w:b/>
          <w:sz w:val="26"/>
          <w:szCs w:val="26"/>
          <w:lang w:val="nl-NL"/>
        </w:rPr>
        <w:t>* GV:</w:t>
      </w:r>
      <w:r w:rsidRPr="00472136">
        <w:rPr>
          <w:sz w:val="26"/>
          <w:szCs w:val="26"/>
          <w:lang w:val="nl-NL"/>
        </w:rPr>
        <w:t xml:space="preserve"> </w:t>
      </w:r>
      <w:r w:rsidRPr="00257D81">
        <w:rPr>
          <w:sz w:val="26"/>
          <w:szCs w:val="26"/>
          <w:lang w:val="nl-NL"/>
        </w:rPr>
        <w:t>Thước thẳng, thước đo góc, êke, compa, phấn màu.</w:t>
      </w:r>
    </w:p>
    <w:p w14:paraId="43956527" w14:textId="77777777" w:rsidR="000463D9" w:rsidRPr="00472136" w:rsidRDefault="000463D9" w:rsidP="000463D9">
      <w:pPr>
        <w:rPr>
          <w:sz w:val="26"/>
          <w:szCs w:val="26"/>
          <w:lang w:val="nl-NL"/>
        </w:rPr>
      </w:pPr>
      <w:r w:rsidRPr="00472136">
        <w:rPr>
          <w:sz w:val="26"/>
          <w:szCs w:val="26"/>
          <w:lang w:val="nl-NL"/>
        </w:rPr>
        <w:t xml:space="preserve"> </w:t>
      </w:r>
      <w:r w:rsidRPr="00472136">
        <w:rPr>
          <w:b/>
          <w:sz w:val="26"/>
          <w:szCs w:val="26"/>
          <w:lang w:val="nl-NL"/>
        </w:rPr>
        <w:t>* HS :</w:t>
      </w:r>
      <w:r w:rsidRPr="00472136">
        <w:rPr>
          <w:sz w:val="26"/>
          <w:szCs w:val="26"/>
          <w:lang w:val="nl-NL"/>
        </w:rPr>
        <w:t xml:space="preserve"> Học bài, làm bài tập. Thước thẳng. Thước đo góc.</w:t>
      </w:r>
    </w:p>
    <w:p w14:paraId="555665C7" w14:textId="77777777" w:rsidR="000463D9" w:rsidRPr="00472136" w:rsidRDefault="000463D9" w:rsidP="000463D9">
      <w:pPr>
        <w:rPr>
          <w:b/>
          <w:sz w:val="26"/>
          <w:szCs w:val="26"/>
          <w:lang w:val="nl-NL"/>
        </w:rPr>
      </w:pPr>
      <w:r w:rsidRPr="00472136">
        <w:rPr>
          <w:b/>
          <w:bCs/>
          <w:iCs/>
          <w:sz w:val="26"/>
          <w:szCs w:val="26"/>
          <w:u w:val="single"/>
          <w:lang w:val="nl-NL"/>
        </w:rPr>
        <w:t xml:space="preserve"> III. TIẾN TRÌNH DẠY HỌC:</w:t>
      </w:r>
    </w:p>
    <w:p w14:paraId="6E8B709C" w14:textId="77777777" w:rsidR="000463D9" w:rsidRPr="00472136" w:rsidRDefault="000463D9" w:rsidP="00765CCF">
      <w:pPr>
        <w:pStyle w:val="ListParagraph"/>
        <w:keepNext/>
        <w:numPr>
          <w:ilvl w:val="0"/>
          <w:numId w:val="38"/>
        </w:numPr>
        <w:spacing w:after="0" w:line="240" w:lineRule="auto"/>
        <w:outlineLvl w:val="2"/>
        <w:rPr>
          <w:b/>
          <w:bCs/>
          <w:iCs/>
          <w:sz w:val="26"/>
          <w:szCs w:val="26"/>
          <w:u w:val="single"/>
        </w:rPr>
      </w:pPr>
      <w:r w:rsidRPr="00472136">
        <w:rPr>
          <w:b/>
          <w:bCs/>
          <w:iCs/>
          <w:sz w:val="26"/>
          <w:szCs w:val="26"/>
          <w:u w:val="single"/>
        </w:rPr>
        <w:t>Ổn định lớp:</w:t>
      </w:r>
    </w:p>
    <w:p w14:paraId="766C1165" w14:textId="77777777" w:rsidR="000463D9" w:rsidRPr="000122F7" w:rsidRDefault="000463D9" w:rsidP="00765CCF">
      <w:pPr>
        <w:pStyle w:val="ListParagraph"/>
        <w:numPr>
          <w:ilvl w:val="0"/>
          <w:numId w:val="38"/>
        </w:numPr>
        <w:spacing w:after="0" w:line="240" w:lineRule="auto"/>
        <w:ind w:left="450"/>
        <w:rPr>
          <w:b/>
          <w:bCs/>
          <w:sz w:val="26"/>
          <w:szCs w:val="26"/>
          <w:u w:val="single"/>
          <w:lang w:val="nl-NL"/>
        </w:rPr>
      </w:pPr>
      <w:r w:rsidRPr="000122F7">
        <w:rPr>
          <w:b/>
          <w:bCs/>
          <w:iCs/>
          <w:sz w:val="26"/>
          <w:szCs w:val="26"/>
          <w:u w:val="single"/>
        </w:rPr>
        <w:t>Tiến trình dạy học:</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9"/>
        <w:gridCol w:w="3218"/>
        <w:gridCol w:w="3784"/>
      </w:tblGrid>
      <w:tr w:rsidR="000463D9" w:rsidRPr="007B0EC7" w14:paraId="789D2373" w14:textId="77777777" w:rsidTr="00765CCF">
        <w:tc>
          <w:tcPr>
            <w:tcW w:w="3489" w:type="dxa"/>
            <w:shd w:val="clear" w:color="auto" w:fill="auto"/>
          </w:tcPr>
          <w:p w14:paraId="2AE4524B" w14:textId="77777777" w:rsidR="000463D9" w:rsidRPr="00765CCF" w:rsidRDefault="000463D9" w:rsidP="00765CCF">
            <w:pPr>
              <w:jc w:val="center"/>
              <w:rPr>
                <w:b/>
                <w:bCs/>
                <w:sz w:val="26"/>
                <w:szCs w:val="26"/>
              </w:rPr>
            </w:pPr>
            <w:r w:rsidRPr="00765CCF">
              <w:rPr>
                <w:b/>
                <w:bCs/>
                <w:sz w:val="26"/>
                <w:szCs w:val="26"/>
              </w:rPr>
              <w:t>HOẠT ĐỘNG CỦA GV</w:t>
            </w:r>
          </w:p>
        </w:tc>
        <w:tc>
          <w:tcPr>
            <w:tcW w:w="3218" w:type="dxa"/>
            <w:shd w:val="clear" w:color="auto" w:fill="auto"/>
          </w:tcPr>
          <w:p w14:paraId="1435D1CE" w14:textId="77777777" w:rsidR="000463D9" w:rsidRPr="00765CCF" w:rsidRDefault="000463D9" w:rsidP="00765CCF">
            <w:pPr>
              <w:jc w:val="center"/>
              <w:rPr>
                <w:b/>
                <w:bCs/>
                <w:sz w:val="26"/>
                <w:szCs w:val="26"/>
              </w:rPr>
            </w:pPr>
            <w:r w:rsidRPr="00765CCF">
              <w:rPr>
                <w:b/>
                <w:bCs/>
                <w:sz w:val="26"/>
                <w:szCs w:val="26"/>
              </w:rPr>
              <w:t>HOẠT ĐỘNG CỦA HS</w:t>
            </w:r>
          </w:p>
        </w:tc>
        <w:tc>
          <w:tcPr>
            <w:tcW w:w="3784" w:type="dxa"/>
            <w:shd w:val="clear" w:color="auto" w:fill="auto"/>
          </w:tcPr>
          <w:p w14:paraId="6FBE750B" w14:textId="77777777" w:rsidR="000463D9" w:rsidRPr="00765CCF" w:rsidRDefault="000463D9" w:rsidP="00765CCF">
            <w:pPr>
              <w:jc w:val="center"/>
              <w:rPr>
                <w:b/>
                <w:bCs/>
                <w:sz w:val="26"/>
                <w:szCs w:val="26"/>
              </w:rPr>
            </w:pPr>
            <w:r w:rsidRPr="00765CCF">
              <w:rPr>
                <w:b/>
                <w:bCs/>
                <w:sz w:val="26"/>
                <w:szCs w:val="26"/>
              </w:rPr>
              <w:t>GHI BẢNG</w:t>
            </w:r>
          </w:p>
        </w:tc>
      </w:tr>
      <w:tr w:rsidR="000463D9" w:rsidRPr="007B0EC7" w14:paraId="416F7DFA" w14:textId="77777777" w:rsidTr="00765CCF">
        <w:tc>
          <w:tcPr>
            <w:tcW w:w="10491" w:type="dxa"/>
            <w:gridSpan w:val="3"/>
            <w:shd w:val="clear" w:color="auto" w:fill="auto"/>
          </w:tcPr>
          <w:p w14:paraId="3F65E7BE" w14:textId="77777777" w:rsidR="000463D9" w:rsidRPr="00765CCF" w:rsidRDefault="000463D9" w:rsidP="00765CCF">
            <w:pPr>
              <w:jc w:val="center"/>
              <w:rPr>
                <w:b/>
                <w:bCs/>
                <w:sz w:val="26"/>
                <w:szCs w:val="26"/>
              </w:rPr>
            </w:pPr>
            <w:r w:rsidRPr="00765CCF">
              <w:rPr>
                <w:b/>
                <w:bCs/>
                <w:sz w:val="26"/>
                <w:szCs w:val="26"/>
              </w:rPr>
              <w:t>A. Hoạt động luyện tập</w:t>
            </w:r>
          </w:p>
          <w:p w14:paraId="43782C54" w14:textId="77777777" w:rsidR="000463D9" w:rsidRPr="00765CCF" w:rsidRDefault="000463D9" w:rsidP="00765CCF">
            <w:pPr>
              <w:jc w:val="both"/>
              <w:rPr>
                <w:b/>
                <w:bCs/>
                <w:sz w:val="26"/>
                <w:szCs w:val="26"/>
              </w:rPr>
            </w:pPr>
            <w:r w:rsidRPr="00765CCF">
              <w:rPr>
                <w:b/>
                <w:bCs/>
                <w:sz w:val="26"/>
                <w:szCs w:val="26"/>
              </w:rPr>
              <w:t>Mục tiêu:</w:t>
            </w:r>
            <w:r w:rsidRPr="00765CCF">
              <w:rPr>
                <w:bCs/>
                <w:sz w:val="26"/>
                <w:szCs w:val="26"/>
              </w:rPr>
              <w:t>Luyện tập kỹ năng vận dụng định lý Pytago vào trong tam giác vuông của học sinh</w:t>
            </w:r>
          </w:p>
          <w:p w14:paraId="74497737" w14:textId="77777777" w:rsidR="000463D9" w:rsidRPr="00765CCF" w:rsidRDefault="000463D9" w:rsidP="00765CCF">
            <w:pPr>
              <w:jc w:val="both"/>
              <w:rPr>
                <w:b/>
                <w:bCs/>
                <w:sz w:val="26"/>
                <w:szCs w:val="26"/>
              </w:rPr>
            </w:pPr>
            <w:r w:rsidRPr="00765CCF">
              <w:rPr>
                <w:b/>
                <w:bCs/>
                <w:sz w:val="26"/>
                <w:szCs w:val="26"/>
              </w:rPr>
              <w:t xml:space="preserve">Phương pháp: </w:t>
            </w:r>
            <w:r w:rsidRPr="00765CCF">
              <w:rPr>
                <w:bCs/>
                <w:sz w:val="26"/>
                <w:szCs w:val="26"/>
              </w:rPr>
              <w:t>Hoạt động cá nhân, hoạt động nhóm</w:t>
            </w:r>
          </w:p>
        </w:tc>
      </w:tr>
      <w:tr w:rsidR="000463D9" w:rsidRPr="007B0EC7" w14:paraId="52379799" w14:textId="77777777" w:rsidTr="00765CCF">
        <w:tc>
          <w:tcPr>
            <w:tcW w:w="3489" w:type="dxa"/>
            <w:shd w:val="clear" w:color="auto" w:fill="auto"/>
          </w:tcPr>
          <w:p w14:paraId="6D40C98B" w14:textId="77777777" w:rsidR="000463D9" w:rsidRPr="00765CCF" w:rsidRDefault="000463D9" w:rsidP="00765CCF">
            <w:pPr>
              <w:jc w:val="both"/>
              <w:rPr>
                <w:sz w:val="26"/>
                <w:szCs w:val="26"/>
              </w:rPr>
            </w:pPr>
            <w:r w:rsidRPr="00765CCF">
              <w:rPr>
                <w:sz w:val="26"/>
                <w:szCs w:val="26"/>
              </w:rPr>
              <w:t>Cho HS làm bài 60/133 SGK</w:t>
            </w:r>
          </w:p>
          <w:p w14:paraId="6980BEA6" w14:textId="77777777" w:rsidR="000463D9" w:rsidRPr="00765CCF" w:rsidRDefault="000463D9" w:rsidP="00765CCF">
            <w:pPr>
              <w:jc w:val="both"/>
              <w:rPr>
                <w:bCs/>
                <w:sz w:val="26"/>
                <w:szCs w:val="26"/>
              </w:rPr>
            </w:pPr>
            <w:r w:rsidRPr="00765CCF">
              <w:rPr>
                <w:bCs/>
                <w:sz w:val="26"/>
                <w:szCs w:val="26"/>
              </w:rPr>
              <w:t>- Kiểm tra bài tập về nhà của HS</w:t>
            </w:r>
          </w:p>
          <w:p w14:paraId="0B1EC88A" w14:textId="77777777" w:rsidR="000463D9" w:rsidRPr="00765CCF" w:rsidRDefault="000463D9" w:rsidP="00765CCF">
            <w:pPr>
              <w:jc w:val="both"/>
              <w:rPr>
                <w:bCs/>
                <w:sz w:val="26"/>
                <w:szCs w:val="26"/>
              </w:rPr>
            </w:pPr>
          </w:p>
          <w:p w14:paraId="37000EA1" w14:textId="77777777" w:rsidR="000463D9" w:rsidRPr="00765CCF" w:rsidRDefault="000463D9" w:rsidP="00765CCF">
            <w:pPr>
              <w:jc w:val="both"/>
              <w:rPr>
                <w:bCs/>
                <w:sz w:val="26"/>
                <w:szCs w:val="26"/>
              </w:rPr>
            </w:pPr>
            <w:r w:rsidRPr="00765CCF">
              <w:rPr>
                <w:bCs/>
                <w:sz w:val="26"/>
                <w:szCs w:val="26"/>
              </w:rPr>
              <w:t>- Nhận xét, đánh giá, sửa sai (nếu có) mỗi bài làm của HS</w:t>
            </w:r>
          </w:p>
        </w:tc>
        <w:tc>
          <w:tcPr>
            <w:tcW w:w="3218" w:type="dxa"/>
            <w:shd w:val="clear" w:color="auto" w:fill="auto"/>
          </w:tcPr>
          <w:p w14:paraId="183E0EAE" w14:textId="77777777" w:rsidR="000463D9" w:rsidRPr="00765CCF" w:rsidRDefault="000463D9" w:rsidP="00765CCF">
            <w:pPr>
              <w:ind w:left="-73"/>
              <w:jc w:val="both"/>
              <w:rPr>
                <w:bCs/>
                <w:sz w:val="26"/>
                <w:szCs w:val="26"/>
              </w:rPr>
            </w:pPr>
            <w:r w:rsidRPr="00765CCF">
              <w:rPr>
                <w:bCs/>
                <w:sz w:val="26"/>
                <w:szCs w:val="26"/>
              </w:rPr>
              <w:t xml:space="preserve"> - Vẽ hình, áp dụng ĐL Pytago để tính các đoạn AC và BH.</w:t>
            </w:r>
          </w:p>
          <w:p w14:paraId="1FC5FB09" w14:textId="77777777" w:rsidR="000463D9" w:rsidRPr="00765CCF" w:rsidRDefault="000463D9" w:rsidP="00765CCF">
            <w:pPr>
              <w:ind w:left="-73"/>
              <w:jc w:val="both"/>
              <w:rPr>
                <w:bCs/>
                <w:sz w:val="26"/>
                <w:szCs w:val="26"/>
              </w:rPr>
            </w:pPr>
          </w:p>
          <w:p w14:paraId="093C493C" w14:textId="77777777" w:rsidR="000463D9" w:rsidRPr="00765CCF" w:rsidRDefault="000463D9" w:rsidP="00765CCF">
            <w:pPr>
              <w:rPr>
                <w:sz w:val="26"/>
                <w:szCs w:val="26"/>
                <w:vertAlign w:val="superscript"/>
              </w:rPr>
            </w:pPr>
            <w:r w:rsidRPr="00765CCF">
              <w:rPr>
                <w:sz w:val="26"/>
                <w:szCs w:val="26"/>
              </w:rPr>
              <w:t>AC</w:t>
            </w:r>
            <w:r w:rsidRPr="00765CCF">
              <w:rPr>
                <w:sz w:val="26"/>
                <w:szCs w:val="26"/>
                <w:vertAlign w:val="superscript"/>
              </w:rPr>
              <w:t>2</w:t>
            </w:r>
            <w:r w:rsidRPr="00765CCF">
              <w:rPr>
                <w:sz w:val="26"/>
                <w:szCs w:val="26"/>
              </w:rPr>
              <w:t xml:space="preserve"> = AH</w:t>
            </w:r>
            <w:r w:rsidRPr="00765CCF">
              <w:rPr>
                <w:sz w:val="26"/>
                <w:szCs w:val="26"/>
                <w:vertAlign w:val="superscript"/>
              </w:rPr>
              <w:t>2</w:t>
            </w:r>
            <w:r w:rsidRPr="00765CCF">
              <w:rPr>
                <w:sz w:val="26"/>
                <w:szCs w:val="26"/>
              </w:rPr>
              <w:t xml:space="preserve"> + HC</w:t>
            </w:r>
            <w:r w:rsidRPr="00765CCF">
              <w:rPr>
                <w:sz w:val="26"/>
                <w:szCs w:val="26"/>
                <w:vertAlign w:val="superscript"/>
              </w:rPr>
              <w:t>2</w:t>
            </w:r>
          </w:p>
          <w:p w14:paraId="68D248C7" w14:textId="77777777" w:rsidR="000463D9" w:rsidRPr="00765CCF" w:rsidRDefault="000463D9" w:rsidP="00765CCF">
            <w:pPr>
              <w:rPr>
                <w:sz w:val="26"/>
                <w:szCs w:val="26"/>
              </w:rPr>
            </w:pPr>
            <w:r w:rsidRPr="00765CCF">
              <w:rPr>
                <w:sz w:val="26"/>
                <w:szCs w:val="26"/>
                <w:vertAlign w:val="superscript"/>
              </w:rPr>
              <w:t xml:space="preserve">            </w:t>
            </w:r>
            <w:r w:rsidRPr="00765CCF">
              <w:rPr>
                <w:sz w:val="26"/>
                <w:szCs w:val="26"/>
              </w:rPr>
              <w:t>= 12</w:t>
            </w:r>
            <w:r w:rsidRPr="00765CCF">
              <w:rPr>
                <w:sz w:val="26"/>
                <w:szCs w:val="26"/>
                <w:vertAlign w:val="superscript"/>
              </w:rPr>
              <w:t>2</w:t>
            </w:r>
            <w:r w:rsidRPr="00765CCF">
              <w:rPr>
                <w:sz w:val="26"/>
                <w:szCs w:val="26"/>
              </w:rPr>
              <w:t xml:space="preserve"> + 16</w:t>
            </w:r>
            <w:r w:rsidRPr="00765CCF">
              <w:rPr>
                <w:sz w:val="26"/>
                <w:szCs w:val="26"/>
                <w:vertAlign w:val="superscript"/>
              </w:rPr>
              <w:t>2</w:t>
            </w:r>
          </w:p>
          <w:p w14:paraId="663EED28" w14:textId="77777777" w:rsidR="000463D9" w:rsidRPr="00765CCF" w:rsidRDefault="000463D9" w:rsidP="00765CCF">
            <w:pPr>
              <w:rPr>
                <w:sz w:val="26"/>
                <w:szCs w:val="26"/>
              </w:rPr>
            </w:pPr>
            <w:r w:rsidRPr="00765CCF">
              <w:rPr>
                <w:sz w:val="26"/>
                <w:szCs w:val="26"/>
              </w:rPr>
              <w:t xml:space="preserve">        = 400</w:t>
            </w:r>
          </w:p>
          <w:p w14:paraId="171D02D5" w14:textId="77777777" w:rsidR="000463D9" w:rsidRPr="00765CCF" w:rsidRDefault="000463D9" w:rsidP="00765CCF">
            <w:pPr>
              <w:jc w:val="both"/>
              <w:rPr>
                <w:sz w:val="26"/>
                <w:szCs w:val="26"/>
              </w:rPr>
            </w:pPr>
            <w:r w:rsidRPr="00765CCF">
              <w:rPr>
                <w:sz w:val="26"/>
                <w:szCs w:val="26"/>
              </w:rPr>
              <w:t>=&gt; AC = 20 (cm)</w:t>
            </w:r>
          </w:p>
          <w:p w14:paraId="4F025D0D" w14:textId="77777777" w:rsidR="000463D9" w:rsidRPr="00765CCF" w:rsidRDefault="000463D9" w:rsidP="00765CCF">
            <w:pPr>
              <w:rPr>
                <w:sz w:val="26"/>
                <w:szCs w:val="26"/>
              </w:rPr>
            </w:pPr>
            <w:r w:rsidRPr="00765CCF">
              <w:rPr>
                <w:sz w:val="26"/>
                <w:szCs w:val="26"/>
              </w:rPr>
              <w:t xml:space="preserve"> AB</w:t>
            </w:r>
            <w:r w:rsidRPr="00765CCF">
              <w:rPr>
                <w:sz w:val="26"/>
                <w:szCs w:val="26"/>
                <w:vertAlign w:val="superscript"/>
              </w:rPr>
              <w:t>2</w:t>
            </w:r>
            <w:r w:rsidRPr="00765CCF">
              <w:rPr>
                <w:sz w:val="26"/>
                <w:szCs w:val="26"/>
              </w:rPr>
              <w:t xml:space="preserve"> = AH</w:t>
            </w:r>
            <w:r w:rsidRPr="00765CCF">
              <w:rPr>
                <w:sz w:val="26"/>
                <w:szCs w:val="26"/>
                <w:vertAlign w:val="superscript"/>
              </w:rPr>
              <w:t>2</w:t>
            </w:r>
            <w:r w:rsidRPr="00765CCF">
              <w:rPr>
                <w:sz w:val="26"/>
                <w:szCs w:val="26"/>
              </w:rPr>
              <w:t xml:space="preserve"> + HB</w:t>
            </w:r>
            <w:r w:rsidRPr="00765CCF">
              <w:rPr>
                <w:sz w:val="26"/>
                <w:szCs w:val="26"/>
                <w:vertAlign w:val="superscript"/>
              </w:rPr>
              <w:t>2</w:t>
            </w:r>
          </w:p>
          <w:p w14:paraId="28B893FD" w14:textId="77777777" w:rsidR="000463D9" w:rsidRPr="00765CCF" w:rsidRDefault="000463D9" w:rsidP="00765CCF">
            <w:pPr>
              <w:rPr>
                <w:sz w:val="26"/>
                <w:szCs w:val="26"/>
              </w:rPr>
            </w:pPr>
            <w:r w:rsidRPr="00765CCF">
              <w:rPr>
                <w:sz w:val="26"/>
                <w:szCs w:val="26"/>
              </w:rPr>
              <w:t>=&gt; HB</w:t>
            </w:r>
            <w:r w:rsidRPr="00765CCF">
              <w:rPr>
                <w:sz w:val="26"/>
                <w:szCs w:val="26"/>
                <w:vertAlign w:val="superscript"/>
              </w:rPr>
              <w:t>2</w:t>
            </w:r>
            <w:r w:rsidRPr="00765CCF">
              <w:rPr>
                <w:sz w:val="26"/>
                <w:szCs w:val="26"/>
              </w:rPr>
              <w:t>= AB</w:t>
            </w:r>
            <w:r w:rsidRPr="00765CCF">
              <w:rPr>
                <w:sz w:val="26"/>
                <w:szCs w:val="26"/>
                <w:vertAlign w:val="superscript"/>
              </w:rPr>
              <w:t>2</w:t>
            </w:r>
            <w:r w:rsidRPr="00765CCF">
              <w:rPr>
                <w:sz w:val="26"/>
                <w:szCs w:val="26"/>
              </w:rPr>
              <w:t xml:space="preserve"> - AH</w:t>
            </w:r>
            <w:r w:rsidRPr="00765CCF">
              <w:rPr>
                <w:sz w:val="26"/>
                <w:szCs w:val="26"/>
                <w:vertAlign w:val="superscript"/>
              </w:rPr>
              <w:t>2</w:t>
            </w:r>
          </w:p>
          <w:p w14:paraId="4C1229B3" w14:textId="77777777" w:rsidR="000463D9" w:rsidRPr="00765CCF" w:rsidRDefault="000463D9" w:rsidP="00765CCF">
            <w:pPr>
              <w:rPr>
                <w:sz w:val="26"/>
                <w:szCs w:val="26"/>
                <w:vertAlign w:val="superscript"/>
              </w:rPr>
            </w:pPr>
            <w:r w:rsidRPr="00765CCF">
              <w:rPr>
                <w:sz w:val="26"/>
                <w:szCs w:val="26"/>
              </w:rPr>
              <w:t xml:space="preserve">            = 13</w:t>
            </w:r>
            <w:r w:rsidRPr="00765CCF">
              <w:rPr>
                <w:sz w:val="26"/>
                <w:szCs w:val="26"/>
                <w:vertAlign w:val="superscript"/>
              </w:rPr>
              <w:t>2</w:t>
            </w:r>
            <w:r w:rsidRPr="00765CCF">
              <w:rPr>
                <w:sz w:val="26"/>
                <w:szCs w:val="26"/>
              </w:rPr>
              <w:t xml:space="preserve"> - 12</w:t>
            </w:r>
            <w:r w:rsidRPr="00765CCF">
              <w:rPr>
                <w:sz w:val="26"/>
                <w:szCs w:val="26"/>
                <w:vertAlign w:val="superscript"/>
              </w:rPr>
              <w:t>2</w:t>
            </w:r>
          </w:p>
          <w:p w14:paraId="6FD69B3B" w14:textId="77777777" w:rsidR="000463D9" w:rsidRPr="00765CCF" w:rsidRDefault="000463D9" w:rsidP="00765CCF">
            <w:pPr>
              <w:ind w:firstLine="720"/>
              <w:rPr>
                <w:sz w:val="26"/>
                <w:szCs w:val="26"/>
              </w:rPr>
            </w:pPr>
            <w:r w:rsidRPr="00765CCF">
              <w:rPr>
                <w:sz w:val="26"/>
                <w:szCs w:val="26"/>
              </w:rPr>
              <w:t xml:space="preserve"> = 25</w:t>
            </w:r>
          </w:p>
          <w:p w14:paraId="170E1328" w14:textId="77777777" w:rsidR="000463D9" w:rsidRPr="00765CCF" w:rsidRDefault="000463D9" w:rsidP="00765CCF">
            <w:pPr>
              <w:jc w:val="both"/>
              <w:rPr>
                <w:sz w:val="26"/>
                <w:szCs w:val="26"/>
              </w:rPr>
            </w:pPr>
            <w:r w:rsidRPr="00765CCF">
              <w:rPr>
                <w:sz w:val="26"/>
                <w:szCs w:val="26"/>
              </w:rPr>
              <w:t>=&gt; HB = 5 (cm)</w:t>
            </w:r>
          </w:p>
          <w:p w14:paraId="1201AE97" w14:textId="77777777" w:rsidR="000463D9" w:rsidRPr="00765CCF" w:rsidRDefault="000463D9" w:rsidP="00765CCF">
            <w:pPr>
              <w:jc w:val="both"/>
              <w:rPr>
                <w:sz w:val="26"/>
                <w:szCs w:val="26"/>
              </w:rPr>
            </w:pPr>
          </w:p>
          <w:p w14:paraId="65938E27" w14:textId="77777777" w:rsidR="000463D9" w:rsidRPr="00765CCF" w:rsidRDefault="000463D9" w:rsidP="00765CCF">
            <w:pPr>
              <w:ind w:left="-73"/>
              <w:jc w:val="both"/>
              <w:rPr>
                <w:bCs/>
                <w:sz w:val="26"/>
                <w:szCs w:val="26"/>
              </w:rPr>
            </w:pPr>
          </w:p>
        </w:tc>
        <w:tc>
          <w:tcPr>
            <w:tcW w:w="3784" w:type="dxa"/>
            <w:shd w:val="clear" w:color="auto" w:fill="auto"/>
          </w:tcPr>
          <w:p w14:paraId="68C149F4" w14:textId="77777777" w:rsidR="000463D9" w:rsidRPr="00765CCF" w:rsidRDefault="000463D9" w:rsidP="00765CCF">
            <w:pPr>
              <w:rPr>
                <w:sz w:val="26"/>
                <w:szCs w:val="26"/>
              </w:rPr>
            </w:pPr>
            <w:r w:rsidRPr="00765CCF">
              <w:rPr>
                <w:sz w:val="26"/>
                <w:szCs w:val="26"/>
              </w:rPr>
              <w:object w:dxaOrig="4323" w:dyaOrig="2945" w14:anchorId="3B9FB5DF">
                <v:shape id="_x0000_i2115" type="#_x0000_t75" style="width:150.75pt;height:102.75pt" o:ole="">
                  <v:imagedata r:id="rId1588" o:title=""/>
                </v:shape>
                <o:OLEObject Type="Embed" ProgID="CorelDRAW.Graphic.10" ShapeID="_x0000_i2115" DrawAspect="Content" ObjectID="_1664270356" r:id="rId1589"/>
              </w:object>
            </w:r>
            <w:r w:rsidRPr="00765CCF">
              <w:rPr>
                <w:sz w:val="26"/>
                <w:szCs w:val="26"/>
              </w:rPr>
              <w:t xml:space="preserve">     </w:t>
            </w:r>
          </w:p>
          <w:p w14:paraId="5A3F0309" w14:textId="77777777" w:rsidR="000463D9" w:rsidRPr="00765CCF" w:rsidRDefault="000463D9" w:rsidP="00765CCF">
            <w:pPr>
              <w:rPr>
                <w:sz w:val="26"/>
                <w:szCs w:val="26"/>
              </w:rPr>
            </w:pPr>
            <w:r w:rsidRPr="00765CCF">
              <w:rPr>
                <w:sz w:val="26"/>
                <w:szCs w:val="26"/>
              </w:rPr>
              <w:t>Trong tam giác vuông AHC</w:t>
            </w:r>
          </w:p>
          <w:p w14:paraId="3E64519A" w14:textId="77777777" w:rsidR="000463D9" w:rsidRPr="00765CCF" w:rsidRDefault="000463D9" w:rsidP="00765CCF">
            <w:pPr>
              <w:rPr>
                <w:sz w:val="26"/>
                <w:szCs w:val="26"/>
              </w:rPr>
            </w:pPr>
            <w:r w:rsidRPr="00765CCF">
              <w:rPr>
                <w:sz w:val="26"/>
                <w:szCs w:val="26"/>
              </w:rPr>
              <w:t>Áp dụng ĐL Pytago ta có:</w:t>
            </w:r>
          </w:p>
          <w:p w14:paraId="299B58EA" w14:textId="77777777" w:rsidR="000463D9" w:rsidRPr="00765CCF" w:rsidRDefault="000463D9" w:rsidP="00765CCF">
            <w:pPr>
              <w:rPr>
                <w:sz w:val="26"/>
                <w:szCs w:val="26"/>
                <w:vertAlign w:val="superscript"/>
              </w:rPr>
            </w:pPr>
            <w:r w:rsidRPr="00765CCF">
              <w:rPr>
                <w:sz w:val="26"/>
                <w:szCs w:val="26"/>
              </w:rPr>
              <w:t>AC</w:t>
            </w:r>
            <w:r w:rsidRPr="00765CCF">
              <w:rPr>
                <w:sz w:val="26"/>
                <w:szCs w:val="26"/>
                <w:vertAlign w:val="superscript"/>
              </w:rPr>
              <w:t>2</w:t>
            </w:r>
            <w:r w:rsidRPr="00765CCF">
              <w:rPr>
                <w:sz w:val="26"/>
                <w:szCs w:val="26"/>
              </w:rPr>
              <w:t xml:space="preserve"> = AH</w:t>
            </w:r>
            <w:r w:rsidRPr="00765CCF">
              <w:rPr>
                <w:sz w:val="26"/>
                <w:szCs w:val="26"/>
                <w:vertAlign w:val="superscript"/>
              </w:rPr>
              <w:t>2</w:t>
            </w:r>
            <w:r w:rsidRPr="00765CCF">
              <w:rPr>
                <w:sz w:val="26"/>
                <w:szCs w:val="26"/>
              </w:rPr>
              <w:t xml:space="preserve"> + HC</w:t>
            </w:r>
            <w:r w:rsidRPr="00765CCF">
              <w:rPr>
                <w:sz w:val="26"/>
                <w:szCs w:val="26"/>
                <w:vertAlign w:val="superscript"/>
              </w:rPr>
              <w:t>2</w:t>
            </w:r>
          </w:p>
          <w:p w14:paraId="47AEC5ED" w14:textId="77777777" w:rsidR="000463D9" w:rsidRPr="00765CCF" w:rsidRDefault="000463D9" w:rsidP="00765CCF">
            <w:pPr>
              <w:rPr>
                <w:sz w:val="26"/>
                <w:szCs w:val="26"/>
              </w:rPr>
            </w:pPr>
            <w:r w:rsidRPr="00765CCF">
              <w:rPr>
                <w:sz w:val="26"/>
                <w:szCs w:val="26"/>
                <w:vertAlign w:val="superscript"/>
              </w:rPr>
              <w:t xml:space="preserve">            </w:t>
            </w:r>
            <w:r w:rsidRPr="00765CCF">
              <w:rPr>
                <w:sz w:val="26"/>
                <w:szCs w:val="26"/>
              </w:rPr>
              <w:t>= 12</w:t>
            </w:r>
            <w:r w:rsidRPr="00765CCF">
              <w:rPr>
                <w:sz w:val="26"/>
                <w:szCs w:val="26"/>
                <w:vertAlign w:val="superscript"/>
              </w:rPr>
              <w:t>2</w:t>
            </w:r>
            <w:r w:rsidRPr="00765CCF">
              <w:rPr>
                <w:sz w:val="26"/>
                <w:szCs w:val="26"/>
              </w:rPr>
              <w:t xml:space="preserve"> + 16</w:t>
            </w:r>
            <w:r w:rsidRPr="00765CCF">
              <w:rPr>
                <w:sz w:val="26"/>
                <w:szCs w:val="26"/>
                <w:vertAlign w:val="superscript"/>
              </w:rPr>
              <w:t>2</w:t>
            </w:r>
          </w:p>
          <w:p w14:paraId="16EBE26D" w14:textId="77777777" w:rsidR="000463D9" w:rsidRPr="00765CCF" w:rsidRDefault="000463D9" w:rsidP="00765CCF">
            <w:pPr>
              <w:rPr>
                <w:sz w:val="26"/>
                <w:szCs w:val="26"/>
              </w:rPr>
            </w:pPr>
            <w:r w:rsidRPr="00765CCF">
              <w:rPr>
                <w:sz w:val="26"/>
                <w:szCs w:val="26"/>
              </w:rPr>
              <w:t xml:space="preserve">        = 400</w:t>
            </w:r>
          </w:p>
          <w:p w14:paraId="725A3474" w14:textId="77777777" w:rsidR="000463D9" w:rsidRPr="00765CCF" w:rsidRDefault="000463D9" w:rsidP="00765CCF">
            <w:pPr>
              <w:jc w:val="both"/>
              <w:rPr>
                <w:sz w:val="26"/>
                <w:szCs w:val="26"/>
              </w:rPr>
            </w:pPr>
            <w:r w:rsidRPr="00765CCF">
              <w:rPr>
                <w:sz w:val="26"/>
                <w:szCs w:val="26"/>
              </w:rPr>
              <w:t>=&gt; AC = 20 (cm)</w:t>
            </w:r>
          </w:p>
          <w:p w14:paraId="099B4393" w14:textId="77777777" w:rsidR="000463D9" w:rsidRPr="00765CCF" w:rsidRDefault="000463D9" w:rsidP="00765CCF">
            <w:pPr>
              <w:jc w:val="both"/>
              <w:rPr>
                <w:sz w:val="26"/>
                <w:szCs w:val="26"/>
              </w:rPr>
            </w:pPr>
            <w:r w:rsidRPr="00765CCF">
              <w:rPr>
                <w:sz w:val="26"/>
                <w:szCs w:val="26"/>
              </w:rPr>
              <w:t xml:space="preserve"> Tương tự : BH =   5 (cm)</w:t>
            </w:r>
          </w:p>
          <w:p w14:paraId="247C1494" w14:textId="77777777" w:rsidR="000463D9" w:rsidRPr="00765CCF" w:rsidRDefault="000463D9" w:rsidP="00765CCF">
            <w:pPr>
              <w:jc w:val="both"/>
              <w:rPr>
                <w:sz w:val="26"/>
                <w:szCs w:val="26"/>
              </w:rPr>
            </w:pPr>
            <w:r w:rsidRPr="00765CCF">
              <w:rPr>
                <w:sz w:val="26"/>
                <w:szCs w:val="26"/>
              </w:rPr>
              <w:t xml:space="preserve">=&gt; BC = BH + HC = 5 + 16 = 21 (cm)                                                                               </w:t>
            </w:r>
          </w:p>
          <w:p w14:paraId="472E31C1" w14:textId="77777777" w:rsidR="000463D9" w:rsidRPr="00765CCF" w:rsidRDefault="000463D9" w:rsidP="00765CCF">
            <w:pPr>
              <w:jc w:val="both"/>
              <w:rPr>
                <w:sz w:val="26"/>
                <w:szCs w:val="26"/>
                <w:u w:val="single"/>
              </w:rPr>
            </w:pPr>
          </w:p>
        </w:tc>
      </w:tr>
      <w:tr w:rsidR="000463D9" w:rsidRPr="007B0EC7" w14:paraId="696C23DC" w14:textId="77777777" w:rsidTr="00765CCF">
        <w:tc>
          <w:tcPr>
            <w:tcW w:w="3489" w:type="dxa"/>
            <w:shd w:val="clear" w:color="auto" w:fill="auto"/>
          </w:tcPr>
          <w:p w14:paraId="39BFA44C" w14:textId="77777777" w:rsidR="000463D9" w:rsidRPr="00765CCF" w:rsidRDefault="000463D9" w:rsidP="00765CCF">
            <w:pPr>
              <w:jc w:val="both"/>
              <w:rPr>
                <w:sz w:val="26"/>
                <w:szCs w:val="26"/>
              </w:rPr>
            </w:pPr>
            <w:r w:rsidRPr="00765CCF">
              <w:rPr>
                <w:sz w:val="26"/>
                <w:szCs w:val="26"/>
              </w:rPr>
              <w:t>Làm bài tập 59/133 SGK</w:t>
            </w:r>
          </w:p>
          <w:p w14:paraId="080EB7AD" w14:textId="77777777" w:rsidR="000463D9" w:rsidRPr="00765CCF" w:rsidRDefault="000463D9" w:rsidP="00765CCF">
            <w:pPr>
              <w:jc w:val="both"/>
              <w:rPr>
                <w:sz w:val="26"/>
                <w:szCs w:val="26"/>
              </w:rPr>
            </w:pPr>
          </w:p>
          <w:p w14:paraId="37A926F0" w14:textId="77777777" w:rsidR="000463D9" w:rsidRPr="00765CCF" w:rsidRDefault="000463D9" w:rsidP="00765CCF">
            <w:pPr>
              <w:jc w:val="both"/>
              <w:rPr>
                <w:sz w:val="26"/>
                <w:szCs w:val="26"/>
              </w:rPr>
            </w:pPr>
          </w:p>
          <w:p w14:paraId="6F479CC7" w14:textId="77777777" w:rsidR="000463D9" w:rsidRPr="00765CCF" w:rsidRDefault="000463D9" w:rsidP="00765CCF">
            <w:pPr>
              <w:jc w:val="both"/>
              <w:rPr>
                <w:sz w:val="26"/>
                <w:szCs w:val="26"/>
              </w:rPr>
            </w:pPr>
          </w:p>
          <w:p w14:paraId="29566519" w14:textId="77777777" w:rsidR="000463D9" w:rsidRPr="00765CCF" w:rsidRDefault="000463D9" w:rsidP="00765CCF">
            <w:pPr>
              <w:jc w:val="both"/>
              <w:rPr>
                <w:sz w:val="26"/>
                <w:szCs w:val="26"/>
              </w:rPr>
            </w:pPr>
            <w:r w:rsidRPr="00765CCF">
              <w:rPr>
                <w:sz w:val="26"/>
                <w:szCs w:val="26"/>
              </w:rPr>
              <w:t>GV nhận xét sửa sai</w:t>
            </w:r>
          </w:p>
          <w:p w14:paraId="72712BA6" w14:textId="77777777" w:rsidR="000463D9" w:rsidRPr="00765CCF" w:rsidRDefault="000463D9" w:rsidP="00765CCF">
            <w:pPr>
              <w:rPr>
                <w:bCs/>
                <w:sz w:val="26"/>
                <w:szCs w:val="26"/>
              </w:rPr>
            </w:pPr>
          </w:p>
        </w:tc>
        <w:tc>
          <w:tcPr>
            <w:tcW w:w="3218" w:type="dxa"/>
            <w:shd w:val="clear" w:color="auto" w:fill="auto"/>
          </w:tcPr>
          <w:p w14:paraId="7AA468A7" w14:textId="77777777" w:rsidR="000463D9" w:rsidRPr="00765CCF" w:rsidRDefault="000463D9" w:rsidP="00765CCF">
            <w:pPr>
              <w:rPr>
                <w:sz w:val="26"/>
                <w:szCs w:val="26"/>
              </w:rPr>
            </w:pPr>
            <w:r w:rsidRPr="00765CCF">
              <w:rPr>
                <w:sz w:val="26"/>
                <w:szCs w:val="26"/>
              </w:rPr>
              <w:object w:dxaOrig="3863" w:dyaOrig="2083" w14:anchorId="79110912">
                <v:shape id="_x0000_i2116" type="#_x0000_t75" style="width:150pt;height:81pt" o:ole="">
                  <v:imagedata r:id="rId1590" o:title=""/>
                </v:shape>
                <o:OLEObject Type="Embed" ProgID="CorelDRAW.Graphic.10" ShapeID="_x0000_i2116" DrawAspect="Content" ObjectID="_1664270357" r:id="rId1591"/>
              </w:object>
            </w:r>
            <w:r w:rsidRPr="00765CCF">
              <w:rPr>
                <w:sz w:val="26"/>
                <w:szCs w:val="26"/>
              </w:rPr>
              <w:t xml:space="preserve">  </w:t>
            </w:r>
          </w:p>
          <w:p w14:paraId="104FB77F" w14:textId="77777777" w:rsidR="000463D9" w:rsidRPr="00765CCF" w:rsidRDefault="000463D9" w:rsidP="00765CCF">
            <w:pPr>
              <w:rPr>
                <w:sz w:val="26"/>
                <w:szCs w:val="26"/>
              </w:rPr>
            </w:pPr>
            <w:r w:rsidRPr="00765CCF">
              <w:rPr>
                <w:sz w:val="26"/>
                <w:szCs w:val="26"/>
              </w:rPr>
              <w:t xml:space="preserve">  HS  nhận xét </w:t>
            </w:r>
          </w:p>
        </w:tc>
        <w:tc>
          <w:tcPr>
            <w:tcW w:w="3784" w:type="dxa"/>
            <w:shd w:val="clear" w:color="auto" w:fill="auto"/>
          </w:tcPr>
          <w:p w14:paraId="5D3F3B1B" w14:textId="77777777" w:rsidR="000463D9" w:rsidRPr="00765CCF" w:rsidRDefault="000463D9" w:rsidP="00765CCF">
            <w:pPr>
              <w:jc w:val="both"/>
              <w:rPr>
                <w:bCs/>
                <w:sz w:val="26"/>
                <w:szCs w:val="26"/>
              </w:rPr>
            </w:pPr>
            <w:r w:rsidRPr="00765CCF">
              <w:rPr>
                <w:bCs/>
                <w:sz w:val="26"/>
                <w:szCs w:val="26"/>
              </w:rPr>
              <w:t>Trong hình chữ nhật ABCD ta có AB = CD = 36 cm</w:t>
            </w:r>
          </w:p>
          <w:p w14:paraId="5DCB6EF2" w14:textId="77777777" w:rsidR="000463D9" w:rsidRPr="00765CCF" w:rsidRDefault="000463D9" w:rsidP="00765CCF">
            <w:pPr>
              <w:jc w:val="both"/>
              <w:rPr>
                <w:bCs/>
                <w:sz w:val="26"/>
                <w:szCs w:val="26"/>
              </w:rPr>
            </w:pPr>
            <w:r w:rsidRPr="00765CCF">
              <w:rPr>
                <w:bCs/>
                <w:sz w:val="26"/>
                <w:szCs w:val="26"/>
              </w:rPr>
              <w:t>AD = BC = 48 cm</w:t>
            </w:r>
          </w:p>
          <w:p w14:paraId="606C2895" w14:textId="77777777" w:rsidR="000463D9" w:rsidRPr="00765CCF" w:rsidRDefault="000463D9" w:rsidP="00765CCF">
            <w:pPr>
              <w:rPr>
                <w:sz w:val="26"/>
                <w:szCs w:val="26"/>
              </w:rPr>
            </w:pPr>
            <w:r w:rsidRPr="00765CCF">
              <w:rPr>
                <w:sz w:val="26"/>
                <w:szCs w:val="26"/>
              </w:rPr>
              <w:t>Trong tam giác vuông ABC</w:t>
            </w:r>
          </w:p>
          <w:p w14:paraId="305DC0D5" w14:textId="77777777" w:rsidR="000463D9" w:rsidRPr="00765CCF" w:rsidRDefault="000463D9" w:rsidP="00765CCF">
            <w:pPr>
              <w:rPr>
                <w:sz w:val="26"/>
                <w:szCs w:val="26"/>
              </w:rPr>
            </w:pPr>
            <w:r w:rsidRPr="00765CCF">
              <w:rPr>
                <w:sz w:val="26"/>
                <w:szCs w:val="26"/>
              </w:rPr>
              <w:t>Áp dụng ĐL Pytago ta có:</w:t>
            </w:r>
          </w:p>
          <w:p w14:paraId="17BB8A04" w14:textId="77777777" w:rsidR="000463D9" w:rsidRPr="00765CCF" w:rsidRDefault="000463D9" w:rsidP="00765CCF">
            <w:pPr>
              <w:rPr>
                <w:sz w:val="26"/>
                <w:szCs w:val="26"/>
                <w:vertAlign w:val="superscript"/>
              </w:rPr>
            </w:pPr>
            <w:r w:rsidRPr="00765CCF">
              <w:rPr>
                <w:sz w:val="26"/>
                <w:szCs w:val="26"/>
              </w:rPr>
              <w:t>AC</w:t>
            </w:r>
            <w:r w:rsidRPr="00765CCF">
              <w:rPr>
                <w:sz w:val="26"/>
                <w:szCs w:val="26"/>
                <w:vertAlign w:val="superscript"/>
              </w:rPr>
              <w:t>2</w:t>
            </w:r>
            <w:r w:rsidRPr="00765CCF">
              <w:rPr>
                <w:sz w:val="26"/>
                <w:szCs w:val="26"/>
              </w:rPr>
              <w:t xml:space="preserve"> = AB</w:t>
            </w:r>
            <w:r w:rsidRPr="00765CCF">
              <w:rPr>
                <w:sz w:val="26"/>
                <w:szCs w:val="26"/>
                <w:vertAlign w:val="superscript"/>
              </w:rPr>
              <w:t>2</w:t>
            </w:r>
            <w:r w:rsidRPr="00765CCF">
              <w:rPr>
                <w:sz w:val="26"/>
                <w:szCs w:val="26"/>
              </w:rPr>
              <w:t xml:space="preserve"> + BC</w:t>
            </w:r>
            <w:r w:rsidRPr="00765CCF">
              <w:rPr>
                <w:sz w:val="26"/>
                <w:szCs w:val="26"/>
                <w:vertAlign w:val="superscript"/>
              </w:rPr>
              <w:t>2</w:t>
            </w:r>
          </w:p>
          <w:p w14:paraId="10AA7EBE" w14:textId="77777777" w:rsidR="000463D9" w:rsidRPr="00765CCF" w:rsidRDefault="000463D9" w:rsidP="00765CCF">
            <w:pPr>
              <w:rPr>
                <w:sz w:val="26"/>
                <w:szCs w:val="26"/>
              </w:rPr>
            </w:pPr>
            <w:r w:rsidRPr="00765CCF">
              <w:rPr>
                <w:sz w:val="26"/>
                <w:szCs w:val="26"/>
                <w:vertAlign w:val="superscript"/>
              </w:rPr>
              <w:t xml:space="preserve">            </w:t>
            </w:r>
            <w:r w:rsidRPr="00765CCF">
              <w:rPr>
                <w:sz w:val="26"/>
                <w:szCs w:val="26"/>
              </w:rPr>
              <w:t>= 36</w:t>
            </w:r>
            <w:r w:rsidRPr="00765CCF">
              <w:rPr>
                <w:sz w:val="26"/>
                <w:szCs w:val="26"/>
                <w:vertAlign w:val="superscript"/>
              </w:rPr>
              <w:t>2</w:t>
            </w:r>
            <w:r w:rsidRPr="00765CCF">
              <w:rPr>
                <w:sz w:val="26"/>
                <w:szCs w:val="26"/>
              </w:rPr>
              <w:t xml:space="preserve"> + 48</w:t>
            </w:r>
            <w:r w:rsidRPr="00765CCF">
              <w:rPr>
                <w:sz w:val="26"/>
                <w:szCs w:val="26"/>
                <w:vertAlign w:val="superscript"/>
              </w:rPr>
              <w:t>2</w:t>
            </w:r>
          </w:p>
          <w:p w14:paraId="77CCF6D8" w14:textId="77777777" w:rsidR="000463D9" w:rsidRPr="00765CCF" w:rsidRDefault="000463D9" w:rsidP="00765CCF">
            <w:pPr>
              <w:rPr>
                <w:sz w:val="26"/>
                <w:szCs w:val="26"/>
              </w:rPr>
            </w:pPr>
            <w:r w:rsidRPr="00765CCF">
              <w:rPr>
                <w:sz w:val="26"/>
                <w:szCs w:val="26"/>
              </w:rPr>
              <w:t xml:space="preserve">        = 3600</w:t>
            </w:r>
          </w:p>
          <w:p w14:paraId="0D26A2AD" w14:textId="77777777" w:rsidR="000463D9" w:rsidRPr="00765CCF" w:rsidRDefault="000463D9" w:rsidP="00765CCF">
            <w:pPr>
              <w:jc w:val="both"/>
              <w:rPr>
                <w:sz w:val="26"/>
                <w:szCs w:val="26"/>
              </w:rPr>
            </w:pPr>
            <w:r w:rsidRPr="00765CCF">
              <w:rPr>
                <w:sz w:val="26"/>
                <w:szCs w:val="26"/>
              </w:rPr>
              <w:t>=&gt; AC = 60 (cm)</w:t>
            </w:r>
          </w:p>
          <w:p w14:paraId="1E3B7109" w14:textId="77777777" w:rsidR="000463D9" w:rsidRPr="00765CCF" w:rsidRDefault="000463D9" w:rsidP="00765CCF">
            <w:pPr>
              <w:rPr>
                <w:sz w:val="26"/>
                <w:szCs w:val="26"/>
              </w:rPr>
            </w:pPr>
          </w:p>
        </w:tc>
      </w:tr>
      <w:tr w:rsidR="000463D9" w:rsidRPr="007B0EC7" w14:paraId="2E22BF73" w14:textId="77777777" w:rsidTr="00765CCF">
        <w:tc>
          <w:tcPr>
            <w:tcW w:w="10491" w:type="dxa"/>
            <w:gridSpan w:val="3"/>
            <w:shd w:val="clear" w:color="auto" w:fill="auto"/>
          </w:tcPr>
          <w:p w14:paraId="74A89499" w14:textId="77777777" w:rsidR="000463D9" w:rsidRPr="00765CCF" w:rsidRDefault="000463D9" w:rsidP="00765CCF">
            <w:pPr>
              <w:jc w:val="center"/>
              <w:rPr>
                <w:b/>
                <w:bCs/>
                <w:sz w:val="26"/>
                <w:szCs w:val="26"/>
              </w:rPr>
            </w:pPr>
            <w:r w:rsidRPr="00765CCF">
              <w:rPr>
                <w:b/>
                <w:bCs/>
                <w:sz w:val="26"/>
                <w:szCs w:val="26"/>
              </w:rPr>
              <w:t>B. Hoạt động vận dụng</w:t>
            </w:r>
          </w:p>
          <w:p w14:paraId="02599E15" w14:textId="77777777" w:rsidR="000463D9" w:rsidRPr="00765CCF" w:rsidRDefault="000463D9" w:rsidP="00765CCF">
            <w:pPr>
              <w:jc w:val="both"/>
              <w:rPr>
                <w:b/>
                <w:bCs/>
                <w:sz w:val="26"/>
                <w:szCs w:val="26"/>
              </w:rPr>
            </w:pPr>
            <w:r w:rsidRPr="00765CCF">
              <w:rPr>
                <w:b/>
                <w:bCs/>
                <w:sz w:val="26"/>
                <w:szCs w:val="26"/>
              </w:rPr>
              <w:lastRenderedPageBreak/>
              <w:t>Mục tiêu:</w:t>
            </w:r>
            <w:r w:rsidRPr="00765CCF">
              <w:rPr>
                <w:bCs/>
                <w:sz w:val="26"/>
                <w:szCs w:val="26"/>
              </w:rPr>
              <w:t xml:space="preserve"> Vận dụng định lý Pytago vào trong các trường hợp mở rộng.</w:t>
            </w:r>
          </w:p>
          <w:p w14:paraId="43123FB4" w14:textId="77777777" w:rsidR="000463D9" w:rsidRPr="00765CCF" w:rsidRDefault="000463D9" w:rsidP="00765CCF">
            <w:pPr>
              <w:jc w:val="both"/>
              <w:rPr>
                <w:b/>
                <w:sz w:val="26"/>
                <w:szCs w:val="26"/>
                <w:u w:val="single"/>
              </w:rPr>
            </w:pPr>
            <w:r w:rsidRPr="00765CCF">
              <w:rPr>
                <w:b/>
                <w:bCs/>
                <w:sz w:val="26"/>
                <w:szCs w:val="26"/>
              </w:rPr>
              <w:t>Phương pháp:</w:t>
            </w:r>
          </w:p>
        </w:tc>
      </w:tr>
      <w:tr w:rsidR="000463D9" w:rsidRPr="007B0EC7" w14:paraId="28640978" w14:textId="77777777" w:rsidTr="00765CCF">
        <w:tc>
          <w:tcPr>
            <w:tcW w:w="3489" w:type="dxa"/>
            <w:shd w:val="clear" w:color="auto" w:fill="auto"/>
          </w:tcPr>
          <w:p w14:paraId="06176E35" w14:textId="77777777" w:rsidR="000463D9" w:rsidRPr="00765CCF" w:rsidRDefault="000463D9" w:rsidP="00765CCF">
            <w:pPr>
              <w:pStyle w:val="BodyTextIndent"/>
              <w:ind w:left="0"/>
              <w:rPr>
                <w:sz w:val="26"/>
                <w:szCs w:val="26"/>
              </w:rPr>
            </w:pPr>
            <w:r w:rsidRPr="00765CCF">
              <w:rPr>
                <w:sz w:val="26"/>
                <w:szCs w:val="26"/>
              </w:rPr>
              <w:lastRenderedPageBreak/>
              <w:t>- GV hướng dẫn HS ghi thêm kí  hiệu điểm E, D</w:t>
            </w:r>
          </w:p>
          <w:p w14:paraId="4BEB890C" w14:textId="77777777" w:rsidR="000463D9" w:rsidRPr="00765CCF" w:rsidRDefault="000463D9" w:rsidP="00765CCF">
            <w:pPr>
              <w:rPr>
                <w:sz w:val="26"/>
                <w:szCs w:val="26"/>
              </w:rPr>
            </w:pPr>
            <w:r w:rsidRPr="00765CCF">
              <w:rPr>
                <w:sz w:val="26"/>
                <w:szCs w:val="26"/>
              </w:rPr>
              <w:t>Muốn tính cạnh AB ta tính như thế nào?</w:t>
            </w:r>
          </w:p>
          <w:p w14:paraId="25F56821" w14:textId="77777777" w:rsidR="000463D9" w:rsidRPr="00765CCF" w:rsidRDefault="000463D9" w:rsidP="00765CCF">
            <w:pPr>
              <w:rPr>
                <w:sz w:val="26"/>
                <w:szCs w:val="26"/>
              </w:rPr>
            </w:pPr>
            <w:r w:rsidRPr="00765CCF">
              <w:rPr>
                <w:sz w:val="26"/>
                <w:szCs w:val="26"/>
              </w:rPr>
              <w:t>Tương tự  tính AC, BC</w:t>
            </w:r>
          </w:p>
          <w:p w14:paraId="52A87A80" w14:textId="77777777" w:rsidR="000463D9" w:rsidRPr="00765CCF" w:rsidRDefault="000463D9" w:rsidP="00765CCF">
            <w:pPr>
              <w:jc w:val="both"/>
              <w:rPr>
                <w:sz w:val="26"/>
                <w:szCs w:val="26"/>
              </w:rPr>
            </w:pPr>
            <w:r w:rsidRPr="00765CCF">
              <w:rPr>
                <w:sz w:val="26"/>
                <w:szCs w:val="26"/>
              </w:rPr>
              <w:t>- Gọi HS lên bảng làm</w:t>
            </w:r>
          </w:p>
        </w:tc>
        <w:tc>
          <w:tcPr>
            <w:tcW w:w="3218" w:type="dxa"/>
            <w:shd w:val="clear" w:color="auto" w:fill="auto"/>
          </w:tcPr>
          <w:p w14:paraId="24706967" w14:textId="77777777" w:rsidR="000463D9" w:rsidRPr="00765CCF" w:rsidRDefault="000463D9" w:rsidP="00765CCF">
            <w:pPr>
              <w:rPr>
                <w:sz w:val="26"/>
                <w:szCs w:val="26"/>
              </w:rPr>
            </w:pPr>
          </w:p>
          <w:p w14:paraId="07885349" w14:textId="77777777" w:rsidR="000463D9" w:rsidRPr="00765CCF" w:rsidRDefault="000463D9" w:rsidP="00765CCF">
            <w:pPr>
              <w:rPr>
                <w:sz w:val="26"/>
                <w:szCs w:val="26"/>
              </w:rPr>
            </w:pPr>
            <w:r w:rsidRPr="00765CCF">
              <w:rPr>
                <w:sz w:val="26"/>
                <w:szCs w:val="26"/>
              </w:rPr>
              <w:t>Áp dụng ĐL Pytago:</w:t>
            </w:r>
          </w:p>
          <w:p w14:paraId="13EFDA35" w14:textId="77777777" w:rsidR="000463D9" w:rsidRPr="00765CCF" w:rsidRDefault="000463D9" w:rsidP="00765CCF">
            <w:pPr>
              <w:rPr>
                <w:sz w:val="26"/>
                <w:szCs w:val="26"/>
              </w:rPr>
            </w:pPr>
            <w:r w:rsidRPr="00765CCF">
              <w:rPr>
                <w:sz w:val="26"/>
                <w:szCs w:val="26"/>
              </w:rPr>
              <w:t xml:space="preserve"> AB</w:t>
            </w:r>
            <w:r w:rsidRPr="00765CCF">
              <w:rPr>
                <w:sz w:val="26"/>
                <w:szCs w:val="26"/>
                <w:vertAlign w:val="superscript"/>
              </w:rPr>
              <w:t>2</w:t>
            </w:r>
            <w:r w:rsidRPr="00765CCF">
              <w:rPr>
                <w:sz w:val="26"/>
                <w:szCs w:val="26"/>
              </w:rPr>
              <w:t xml:space="preserve"> = AF</w:t>
            </w:r>
            <w:r w:rsidRPr="00765CCF">
              <w:rPr>
                <w:sz w:val="26"/>
                <w:szCs w:val="26"/>
                <w:vertAlign w:val="superscript"/>
              </w:rPr>
              <w:t>2</w:t>
            </w:r>
            <w:r w:rsidRPr="00765CCF">
              <w:rPr>
                <w:sz w:val="26"/>
                <w:szCs w:val="26"/>
              </w:rPr>
              <w:t xml:space="preserve"> + BF</w:t>
            </w:r>
            <w:r w:rsidRPr="00765CCF">
              <w:rPr>
                <w:sz w:val="26"/>
                <w:szCs w:val="26"/>
                <w:vertAlign w:val="superscript"/>
              </w:rPr>
              <w:t>2</w:t>
            </w:r>
          </w:p>
          <w:p w14:paraId="7392F00D" w14:textId="77777777" w:rsidR="000463D9" w:rsidRPr="00765CCF" w:rsidRDefault="000463D9" w:rsidP="00765CCF">
            <w:pPr>
              <w:rPr>
                <w:sz w:val="26"/>
                <w:szCs w:val="26"/>
              </w:rPr>
            </w:pPr>
          </w:p>
          <w:p w14:paraId="671029E4" w14:textId="77777777" w:rsidR="000463D9" w:rsidRPr="00765CCF" w:rsidRDefault="000463D9" w:rsidP="00765CCF">
            <w:pPr>
              <w:rPr>
                <w:sz w:val="26"/>
                <w:szCs w:val="26"/>
              </w:rPr>
            </w:pPr>
          </w:p>
          <w:p w14:paraId="722403BD" w14:textId="77777777" w:rsidR="000463D9" w:rsidRPr="00765CCF" w:rsidRDefault="000463D9" w:rsidP="00765CCF">
            <w:pPr>
              <w:rPr>
                <w:sz w:val="26"/>
                <w:szCs w:val="26"/>
              </w:rPr>
            </w:pPr>
          </w:p>
          <w:p w14:paraId="6AB069C9" w14:textId="77777777" w:rsidR="000463D9" w:rsidRPr="00765CCF" w:rsidRDefault="000463D9" w:rsidP="00765CCF">
            <w:pPr>
              <w:rPr>
                <w:sz w:val="26"/>
                <w:szCs w:val="26"/>
              </w:rPr>
            </w:pPr>
          </w:p>
          <w:p w14:paraId="0CD7353D" w14:textId="77777777" w:rsidR="000463D9" w:rsidRPr="00765CCF" w:rsidRDefault="000463D9" w:rsidP="00765CCF">
            <w:pPr>
              <w:rPr>
                <w:sz w:val="26"/>
                <w:szCs w:val="26"/>
              </w:rPr>
            </w:pPr>
          </w:p>
          <w:p w14:paraId="37222A3F" w14:textId="77777777" w:rsidR="000463D9" w:rsidRPr="00765CCF" w:rsidRDefault="000463D9" w:rsidP="00765CCF">
            <w:pPr>
              <w:rPr>
                <w:sz w:val="26"/>
                <w:szCs w:val="26"/>
              </w:rPr>
            </w:pPr>
          </w:p>
        </w:tc>
        <w:tc>
          <w:tcPr>
            <w:tcW w:w="3784" w:type="dxa"/>
            <w:shd w:val="clear" w:color="auto" w:fill="auto"/>
          </w:tcPr>
          <w:p w14:paraId="34BB787F" w14:textId="77777777" w:rsidR="000463D9" w:rsidRPr="00765CCF" w:rsidRDefault="000463D9" w:rsidP="00765CCF">
            <w:pPr>
              <w:rPr>
                <w:sz w:val="26"/>
                <w:szCs w:val="26"/>
              </w:rPr>
            </w:pPr>
          </w:p>
          <w:tbl>
            <w:tblPr>
              <w:tblW w:w="2120" w:type="dxa"/>
              <w:tblCellMar>
                <w:left w:w="0" w:type="dxa"/>
                <w:right w:w="0" w:type="dxa"/>
              </w:tblCellMar>
              <w:tblLook w:val="0000" w:firstRow="0" w:lastRow="0" w:firstColumn="0" w:lastColumn="0" w:noHBand="0" w:noVBand="0"/>
            </w:tblPr>
            <w:tblGrid>
              <w:gridCol w:w="376"/>
              <w:gridCol w:w="376"/>
              <w:gridCol w:w="376"/>
              <w:gridCol w:w="376"/>
              <w:gridCol w:w="376"/>
              <w:gridCol w:w="336"/>
            </w:tblGrid>
            <w:tr w:rsidR="000463D9" w:rsidRPr="007B0EC7" w14:paraId="33B901AC" w14:textId="77777777" w:rsidTr="00765CCF">
              <w:trPr>
                <w:trHeight w:val="300"/>
              </w:trPr>
              <w:tc>
                <w:tcPr>
                  <w:tcW w:w="360" w:type="dxa"/>
                  <w:tcBorders>
                    <w:top w:val="nil"/>
                    <w:left w:val="nil"/>
                    <w:bottom w:val="nil"/>
                    <w:right w:val="nil"/>
                  </w:tcBorders>
                  <w:noWrap/>
                  <w:vAlign w:val="bottom"/>
                </w:tcPr>
                <w:p w14:paraId="170A702A" w14:textId="77777777" w:rsidR="000463D9" w:rsidRPr="007B0EC7" w:rsidRDefault="000463D9" w:rsidP="00765CCF">
                  <w:pPr>
                    <w:rPr>
                      <w:rFonts w:ascii=".VnTime" w:hAnsi=".VnTime"/>
                      <w:sz w:val="26"/>
                      <w:szCs w:val="26"/>
                    </w:rPr>
                  </w:pPr>
                </w:p>
                <w:tbl>
                  <w:tblPr>
                    <w:tblW w:w="0" w:type="auto"/>
                    <w:tblCellSpacing w:w="0" w:type="dxa"/>
                    <w:tblCellMar>
                      <w:left w:w="0" w:type="dxa"/>
                      <w:right w:w="0" w:type="dxa"/>
                    </w:tblCellMar>
                    <w:tblLook w:val="0000" w:firstRow="0" w:lastRow="0" w:firstColumn="0" w:lastColumn="0" w:noHBand="0" w:noVBand="0"/>
                  </w:tblPr>
                  <w:tblGrid>
                    <w:gridCol w:w="360"/>
                  </w:tblGrid>
                  <w:tr w:rsidR="000463D9" w:rsidRPr="007B0EC7" w14:paraId="1E99B47D" w14:textId="77777777" w:rsidTr="00765CCF">
                    <w:trPr>
                      <w:trHeight w:val="300"/>
                      <w:tblCellSpacing w:w="0" w:type="dxa"/>
                    </w:trPr>
                    <w:tc>
                      <w:tcPr>
                        <w:tcW w:w="360" w:type="dxa"/>
                        <w:tcBorders>
                          <w:top w:val="nil"/>
                          <w:left w:val="nil"/>
                          <w:bottom w:val="nil"/>
                          <w:right w:val="nil"/>
                        </w:tcBorders>
                        <w:noWrap/>
                        <w:vAlign w:val="bottom"/>
                      </w:tcPr>
                      <w:p w14:paraId="067DAE70"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C</w:t>
                        </w:r>
                      </w:p>
                    </w:tc>
                  </w:tr>
                </w:tbl>
                <w:p w14:paraId="09ADE2ED" w14:textId="77777777" w:rsidR="000463D9" w:rsidRPr="007B0EC7" w:rsidRDefault="000463D9" w:rsidP="00765CCF">
                  <w:pPr>
                    <w:rPr>
                      <w:rFonts w:ascii=".VnTime" w:eastAsia="Arial Unicode MS" w:hAnsi=".VnTime" w:cs="Arial Unicode MS"/>
                      <w:sz w:val="26"/>
                      <w:szCs w:val="26"/>
                    </w:rPr>
                  </w:pPr>
                </w:p>
              </w:tc>
              <w:tc>
                <w:tcPr>
                  <w:tcW w:w="360" w:type="dxa"/>
                  <w:tcBorders>
                    <w:top w:val="nil"/>
                    <w:left w:val="nil"/>
                    <w:bottom w:val="nil"/>
                    <w:right w:val="nil"/>
                  </w:tcBorders>
                  <w:noWrap/>
                  <w:vAlign w:val="bottom"/>
                </w:tcPr>
                <w:p w14:paraId="6EE74475" w14:textId="77777777" w:rsidR="000463D9" w:rsidRPr="007B0EC7" w:rsidRDefault="000463D9" w:rsidP="00765CCF">
                  <w:pPr>
                    <w:rPr>
                      <w:rFonts w:ascii=".VnTime" w:eastAsia="Arial Unicode MS" w:hAnsi=".VnTime" w:cs="Arial Unicode MS"/>
                      <w:sz w:val="26"/>
                      <w:szCs w:val="26"/>
                    </w:rPr>
                  </w:pPr>
                </w:p>
              </w:tc>
              <w:tc>
                <w:tcPr>
                  <w:tcW w:w="360" w:type="dxa"/>
                  <w:tcBorders>
                    <w:top w:val="nil"/>
                    <w:left w:val="nil"/>
                    <w:bottom w:val="nil"/>
                    <w:right w:val="nil"/>
                  </w:tcBorders>
                  <w:noWrap/>
                  <w:vAlign w:val="bottom"/>
                </w:tcPr>
                <w:p w14:paraId="393A3CB5" w14:textId="77777777" w:rsidR="000463D9" w:rsidRPr="007B0EC7" w:rsidRDefault="000463D9" w:rsidP="00765CCF">
                  <w:pPr>
                    <w:rPr>
                      <w:rFonts w:ascii=".VnTime" w:eastAsia="Arial Unicode MS" w:hAnsi=".VnTime" w:cs="Arial Unicode MS"/>
                      <w:sz w:val="26"/>
                      <w:szCs w:val="26"/>
                    </w:rPr>
                  </w:pPr>
                </w:p>
              </w:tc>
              <w:tc>
                <w:tcPr>
                  <w:tcW w:w="360" w:type="dxa"/>
                  <w:tcBorders>
                    <w:top w:val="nil"/>
                    <w:left w:val="nil"/>
                    <w:bottom w:val="nil"/>
                    <w:right w:val="nil"/>
                  </w:tcBorders>
                  <w:noWrap/>
                  <w:vAlign w:val="bottom"/>
                </w:tcPr>
                <w:p w14:paraId="0A37BD81" w14:textId="77777777" w:rsidR="000463D9" w:rsidRPr="007B0EC7" w:rsidRDefault="000463D9" w:rsidP="00765CCF">
                  <w:pPr>
                    <w:rPr>
                      <w:rFonts w:ascii=".VnTime" w:eastAsia="Arial Unicode MS" w:hAnsi=".VnTime" w:cs="Arial Unicode MS"/>
                      <w:sz w:val="26"/>
                      <w:szCs w:val="26"/>
                    </w:rPr>
                  </w:pPr>
                </w:p>
              </w:tc>
              <w:tc>
                <w:tcPr>
                  <w:tcW w:w="360" w:type="dxa"/>
                  <w:tcBorders>
                    <w:top w:val="nil"/>
                    <w:left w:val="nil"/>
                    <w:bottom w:val="nil"/>
                    <w:right w:val="nil"/>
                  </w:tcBorders>
                  <w:noWrap/>
                  <w:vAlign w:val="bottom"/>
                </w:tcPr>
                <w:p w14:paraId="176DB7DC"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xml:space="preserve">   D</w:t>
                  </w:r>
                </w:p>
              </w:tc>
              <w:tc>
                <w:tcPr>
                  <w:tcW w:w="320" w:type="dxa"/>
                  <w:tcBorders>
                    <w:top w:val="nil"/>
                    <w:left w:val="nil"/>
                    <w:bottom w:val="nil"/>
                    <w:right w:val="nil"/>
                  </w:tcBorders>
                  <w:noWrap/>
                  <w:vAlign w:val="bottom"/>
                </w:tcPr>
                <w:p w14:paraId="67333D06" w14:textId="77777777" w:rsidR="000463D9" w:rsidRPr="007B0EC7" w:rsidRDefault="000463D9" w:rsidP="00765CCF">
                  <w:pPr>
                    <w:rPr>
                      <w:rFonts w:ascii=".VnTime" w:eastAsia="Arial Unicode MS" w:hAnsi=".VnTime" w:cs="Arial Unicode MS"/>
                      <w:sz w:val="26"/>
                      <w:szCs w:val="26"/>
                    </w:rPr>
                  </w:pPr>
                </w:p>
              </w:tc>
            </w:tr>
            <w:tr w:rsidR="000463D9" w:rsidRPr="007B0EC7" w14:paraId="6EA91184" w14:textId="77777777" w:rsidTr="00765CCF">
              <w:trPr>
                <w:trHeight w:val="300"/>
              </w:trPr>
              <w:tc>
                <w:tcPr>
                  <w:tcW w:w="0" w:type="auto"/>
                  <w:tcBorders>
                    <w:top w:val="dotDotDash" w:sz="4" w:space="0" w:color="auto"/>
                    <w:left w:val="dotDotDash" w:sz="4" w:space="0" w:color="auto"/>
                    <w:bottom w:val="dotDotDash" w:sz="4" w:space="0" w:color="auto"/>
                    <w:right w:val="dotDotDash" w:sz="4" w:space="0" w:color="auto"/>
                  </w:tcBorders>
                  <w:noWrap/>
                  <w:vAlign w:val="bottom"/>
                </w:tcPr>
                <w:p w14:paraId="5B81EBF0" w14:textId="567B3BD0" w:rsidR="000463D9" w:rsidRPr="007B0EC7" w:rsidRDefault="00F95260" w:rsidP="00765CCF">
                  <w:pPr>
                    <w:rPr>
                      <w:rFonts w:ascii=".VnTime" w:eastAsia="Arial Unicode MS" w:hAnsi=".VnTime" w:cs="Arial Unicode MS"/>
                      <w:sz w:val="26"/>
                      <w:szCs w:val="26"/>
                    </w:rPr>
                  </w:pPr>
                  <w:r>
                    <w:rPr>
                      <w:noProof/>
                    </w:rPr>
                    <mc:AlternateContent>
                      <mc:Choice Requires="wpg">
                        <w:drawing>
                          <wp:anchor distT="0" distB="0" distL="114300" distR="114300" simplePos="0" relativeHeight="251650560" behindDoc="0" locked="0" layoutInCell="1" allowOverlap="1" wp14:anchorId="3A0BFA5C" wp14:editId="5382A831">
                            <wp:simplePos x="0" y="0"/>
                            <wp:positionH relativeFrom="column">
                              <wp:posOffset>34925</wp:posOffset>
                            </wp:positionH>
                            <wp:positionV relativeFrom="paragraph">
                              <wp:posOffset>635</wp:posOffset>
                            </wp:positionV>
                            <wp:extent cx="1162050" cy="771525"/>
                            <wp:effectExtent l="0" t="0" r="0" b="9525"/>
                            <wp:wrapNone/>
                            <wp:docPr id="228"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771525"/>
                                      <a:chOff x="144" y="79"/>
                                      <a:chExt cx="122" cy="81"/>
                                    </a:xfrm>
                                  </wpg:grpSpPr>
                                  <wps:wsp>
                                    <wps:cNvPr id="229" name="Line 45"/>
                                    <wps:cNvCnPr/>
                                    <wps:spPr bwMode="auto">
                                      <a:xfrm>
                                        <a:off x="144" y="80"/>
                                        <a:ext cx="72" cy="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 name="Line 46"/>
                                    <wps:cNvCnPr/>
                                    <wps:spPr bwMode="auto">
                                      <a:xfrm flipV="1">
                                        <a:off x="216" y="140"/>
                                        <a:ext cx="49" cy="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 name="Line 47"/>
                                    <wps:cNvCnPr/>
                                    <wps:spPr bwMode="auto">
                                      <a:xfrm>
                                        <a:off x="144" y="79"/>
                                        <a:ext cx="122" cy="6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EEA24B1" id="Group 44" o:spid="_x0000_s1026" style="position:absolute;margin-left:2.75pt;margin-top:.05pt;width:91.5pt;height:60.75pt;z-index:251650560" coordorigin="144,79" coordsize="12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">
                            <v:line id="Line 45" o:spid="_x0000_s1027" style="position:absolute;visibility:visible;mso-wrap-style:square" from="144,80" to="216,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" strokeweight="1.5pt"/>
                            <v:line id="Line 46" o:spid="_x0000_s1028" style="position:absolute;flip:y;visibility:visible;mso-wrap-style:square" from="216,140" to="265,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" strokeweight="1.5pt"/>
                            <v:line id="Line 47" o:spid="_x0000_s1029" style="position:absolute;visibility:visible;mso-wrap-style:square" from="144,79" to="266,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" strokeweight="1.5pt"/>
                          </v:group>
                        </w:pict>
                      </mc:Fallback>
                    </mc:AlternateContent>
                  </w:r>
                  <w:r w:rsidR="000463D9" w:rsidRPr="007B0EC7">
                    <w:rPr>
                      <w:rFonts w:ascii=".VnTime" w:hAnsi=".VnTime"/>
                      <w:sz w:val="26"/>
                      <w:szCs w:val="26"/>
                    </w:rPr>
                    <w:t> </w:t>
                  </w:r>
                </w:p>
              </w:tc>
              <w:tc>
                <w:tcPr>
                  <w:tcW w:w="0" w:type="auto"/>
                  <w:tcBorders>
                    <w:top w:val="dotDotDash" w:sz="4" w:space="0" w:color="auto"/>
                    <w:left w:val="nil"/>
                    <w:bottom w:val="dotDotDash" w:sz="4" w:space="0" w:color="auto"/>
                    <w:right w:val="dotDotDash" w:sz="4" w:space="0" w:color="auto"/>
                  </w:tcBorders>
                  <w:noWrap/>
                  <w:vAlign w:val="bottom"/>
                </w:tcPr>
                <w:p w14:paraId="224548D4"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dotDotDash" w:sz="4" w:space="0" w:color="auto"/>
                    <w:left w:val="nil"/>
                    <w:bottom w:val="dotDotDash" w:sz="4" w:space="0" w:color="auto"/>
                    <w:right w:val="dotDotDash" w:sz="4" w:space="0" w:color="auto"/>
                  </w:tcBorders>
                  <w:noWrap/>
                  <w:vAlign w:val="bottom"/>
                </w:tcPr>
                <w:p w14:paraId="5707C368"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dotDotDash" w:sz="4" w:space="0" w:color="auto"/>
                    <w:left w:val="nil"/>
                    <w:bottom w:val="dotDotDash" w:sz="4" w:space="0" w:color="auto"/>
                    <w:right w:val="dotDotDash" w:sz="4" w:space="0" w:color="auto"/>
                  </w:tcBorders>
                  <w:noWrap/>
                  <w:vAlign w:val="bottom"/>
                </w:tcPr>
                <w:p w14:paraId="5FE0572E"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dotDotDash" w:sz="4" w:space="0" w:color="auto"/>
                    <w:left w:val="nil"/>
                    <w:bottom w:val="dotDotDash" w:sz="4" w:space="0" w:color="auto"/>
                    <w:right w:val="dotDotDash" w:sz="4" w:space="0" w:color="auto"/>
                  </w:tcBorders>
                  <w:noWrap/>
                  <w:vAlign w:val="bottom"/>
                </w:tcPr>
                <w:p w14:paraId="3C7D56DA"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nil"/>
                    <w:left w:val="nil"/>
                    <w:bottom w:val="nil"/>
                    <w:right w:val="nil"/>
                  </w:tcBorders>
                  <w:noWrap/>
                  <w:vAlign w:val="bottom"/>
                </w:tcPr>
                <w:p w14:paraId="2F79CC8D" w14:textId="77777777" w:rsidR="000463D9" w:rsidRPr="007B0EC7" w:rsidRDefault="000463D9" w:rsidP="00765CCF">
                  <w:pPr>
                    <w:rPr>
                      <w:rFonts w:ascii=".VnTime" w:eastAsia="Arial Unicode MS" w:hAnsi=".VnTime" w:cs="Arial Unicode MS"/>
                      <w:sz w:val="26"/>
                      <w:szCs w:val="26"/>
                    </w:rPr>
                  </w:pPr>
                </w:p>
              </w:tc>
            </w:tr>
            <w:tr w:rsidR="000463D9" w:rsidRPr="007B0EC7" w14:paraId="016513CD" w14:textId="77777777" w:rsidTr="00765CCF">
              <w:trPr>
                <w:trHeight w:val="300"/>
              </w:trPr>
              <w:tc>
                <w:tcPr>
                  <w:tcW w:w="0" w:type="auto"/>
                  <w:tcBorders>
                    <w:top w:val="nil"/>
                    <w:left w:val="dotDotDash" w:sz="4" w:space="0" w:color="auto"/>
                    <w:bottom w:val="dotDotDash" w:sz="4" w:space="0" w:color="auto"/>
                    <w:right w:val="dotDotDash" w:sz="4" w:space="0" w:color="auto"/>
                  </w:tcBorders>
                  <w:noWrap/>
                  <w:vAlign w:val="bottom"/>
                </w:tcPr>
                <w:p w14:paraId="6711DC0D"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nil"/>
                    <w:left w:val="nil"/>
                    <w:bottom w:val="dotDotDash" w:sz="4" w:space="0" w:color="auto"/>
                    <w:right w:val="dotDotDash" w:sz="4" w:space="0" w:color="auto"/>
                  </w:tcBorders>
                  <w:noWrap/>
                  <w:vAlign w:val="bottom"/>
                </w:tcPr>
                <w:p w14:paraId="3333DC87"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nil"/>
                    <w:left w:val="nil"/>
                    <w:bottom w:val="dotDotDash" w:sz="4" w:space="0" w:color="auto"/>
                    <w:right w:val="dotDotDash" w:sz="4" w:space="0" w:color="auto"/>
                  </w:tcBorders>
                  <w:noWrap/>
                  <w:vAlign w:val="bottom"/>
                </w:tcPr>
                <w:p w14:paraId="679FFFE8"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nil"/>
                    <w:left w:val="nil"/>
                    <w:bottom w:val="dotDotDash" w:sz="4" w:space="0" w:color="auto"/>
                    <w:right w:val="dotDotDash" w:sz="4" w:space="0" w:color="auto"/>
                  </w:tcBorders>
                  <w:noWrap/>
                  <w:vAlign w:val="bottom"/>
                </w:tcPr>
                <w:p w14:paraId="00295175"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nil"/>
                    <w:left w:val="nil"/>
                    <w:bottom w:val="dotDotDash" w:sz="4" w:space="0" w:color="auto"/>
                    <w:right w:val="dotDotDash" w:sz="4" w:space="0" w:color="auto"/>
                  </w:tcBorders>
                  <w:noWrap/>
                  <w:vAlign w:val="bottom"/>
                </w:tcPr>
                <w:p w14:paraId="4C26B7BD"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nil"/>
                    <w:left w:val="nil"/>
                    <w:bottom w:val="nil"/>
                    <w:right w:val="nil"/>
                  </w:tcBorders>
                  <w:noWrap/>
                  <w:vAlign w:val="bottom"/>
                </w:tcPr>
                <w:p w14:paraId="0463BD62" w14:textId="77777777" w:rsidR="000463D9" w:rsidRPr="007B0EC7" w:rsidRDefault="000463D9" w:rsidP="00765CCF">
                  <w:pPr>
                    <w:rPr>
                      <w:rFonts w:ascii=".VnTime" w:eastAsia="Arial Unicode MS" w:hAnsi=".VnTime" w:cs="Arial Unicode MS"/>
                      <w:sz w:val="26"/>
                      <w:szCs w:val="26"/>
                    </w:rPr>
                  </w:pPr>
                </w:p>
              </w:tc>
            </w:tr>
            <w:tr w:rsidR="000463D9" w:rsidRPr="007B0EC7" w14:paraId="525A355E" w14:textId="77777777" w:rsidTr="00765CCF">
              <w:trPr>
                <w:trHeight w:val="300"/>
              </w:trPr>
              <w:tc>
                <w:tcPr>
                  <w:tcW w:w="0" w:type="auto"/>
                  <w:tcBorders>
                    <w:top w:val="nil"/>
                    <w:left w:val="dotDotDash" w:sz="4" w:space="0" w:color="auto"/>
                    <w:bottom w:val="dotDotDash" w:sz="4" w:space="0" w:color="auto"/>
                    <w:right w:val="dotDotDash" w:sz="4" w:space="0" w:color="auto"/>
                  </w:tcBorders>
                  <w:noWrap/>
                  <w:vAlign w:val="bottom"/>
                </w:tcPr>
                <w:p w14:paraId="1DB53F9F"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nil"/>
                    <w:left w:val="nil"/>
                    <w:bottom w:val="dotDotDash" w:sz="4" w:space="0" w:color="auto"/>
                    <w:right w:val="dotDotDash" w:sz="4" w:space="0" w:color="auto"/>
                  </w:tcBorders>
                  <w:noWrap/>
                  <w:vAlign w:val="bottom"/>
                </w:tcPr>
                <w:p w14:paraId="4D566751"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nil"/>
                    <w:left w:val="nil"/>
                    <w:bottom w:val="dotDotDash" w:sz="4" w:space="0" w:color="auto"/>
                    <w:right w:val="dotDotDash" w:sz="4" w:space="0" w:color="auto"/>
                  </w:tcBorders>
                  <w:noWrap/>
                  <w:vAlign w:val="bottom"/>
                </w:tcPr>
                <w:p w14:paraId="06C66862"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nil"/>
                    <w:left w:val="nil"/>
                    <w:bottom w:val="dotDotDash" w:sz="4" w:space="0" w:color="auto"/>
                    <w:right w:val="dotDotDash" w:sz="4" w:space="0" w:color="auto"/>
                  </w:tcBorders>
                  <w:noWrap/>
                  <w:vAlign w:val="bottom"/>
                </w:tcPr>
                <w:p w14:paraId="049F1A39"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nil"/>
                    <w:left w:val="nil"/>
                    <w:bottom w:val="dotDotDash" w:sz="4" w:space="0" w:color="auto"/>
                    <w:right w:val="dotDotDash" w:sz="4" w:space="0" w:color="auto"/>
                  </w:tcBorders>
                  <w:noWrap/>
                  <w:vAlign w:val="bottom"/>
                </w:tcPr>
                <w:p w14:paraId="66BDAD09"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nil"/>
                    <w:left w:val="nil"/>
                    <w:bottom w:val="nil"/>
                    <w:right w:val="nil"/>
                  </w:tcBorders>
                  <w:noWrap/>
                  <w:vAlign w:val="bottom"/>
                </w:tcPr>
                <w:p w14:paraId="15A4122E"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B</w:t>
                  </w:r>
                </w:p>
              </w:tc>
            </w:tr>
            <w:tr w:rsidR="000463D9" w:rsidRPr="007B0EC7" w14:paraId="438EB7A8" w14:textId="77777777" w:rsidTr="00765CCF">
              <w:trPr>
                <w:trHeight w:val="300"/>
              </w:trPr>
              <w:tc>
                <w:tcPr>
                  <w:tcW w:w="0" w:type="auto"/>
                  <w:tcBorders>
                    <w:top w:val="nil"/>
                    <w:left w:val="dotDotDash" w:sz="4" w:space="0" w:color="auto"/>
                    <w:bottom w:val="dotDotDash" w:sz="4" w:space="0" w:color="auto"/>
                    <w:right w:val="dotDotDash" w:sz="4" w:space="0" w:color="auto"/>
                  </w:tcBorders>
                  <w:noWrap/>
                  <w:vAlign w:val="bottom"/>
                </w:tcPr>
                <w:p w14:paraId="69BE3C00"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nil"/>
                    <w:left w:val="nil"/>
                    <w:bottom w:val="dotDotDash" w:sz="4" w:space="0" w:color="auto"/>
                    <w:right w:val="dotDotDash" w:sz="4" w:space="0" w:color="auto"/>
                  </w:tcBorders>
                  <w:noWrap/>
                  <w:vAlign w:val="bottom"/>
                </w:tcPr>
                <w:p w14:paraId="4210B892"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nil"/>
                    <w:left w:val="nil"/>
                    <w:bottom w:val="dotDotDash" w:sz="4" w:space="0" w:color="auto"/>
                    <w:right w:val="dotDotDash" w:sz="4" w:space="0" w:color="auto"/>
                  </w:tcBorders>
                  <w:noWrap/>
                  <w:vAlign w:val="bottom"/>
                </w:tcPr>
                <w:p w14:paraId="16859A73"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nil"/>
                    <w:left w:val="nil"/>
                    <w:bottom w:val="dotDotDash" w:sz="4" w:space="0" w:color="auto"/>
                    <w:right w:val="dotDotDash" w:sz="4" w:space="0" w:color="auto"/>
                  </w:tcBorders>
                  <w:noWrap/>
                  <w:vAlign w:val="bottom"/>
                </w:tcPr>
                <w:p w14:paraId="1E82E65A"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nil"/>
                    <w:left w:val="nil"/>
                    <w:bottom w:val="dotDotDash" w:sz="4" w:space="0" w:color="auto"/>
                    <w:right w:val="dotDotDash" w:sz="4" w:space="0" w:color="auto"/>
                  </w:tcBorders>
                  <w:noWrap/>
                  <w:vAlign w:val="bottom"/>
                </w:tcPr>
                <w:p w14:paraId="1ECBC37E"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 </w:t>
                  </w:r>
                </w:p>
              </w:tc>
              <w:tc>
                <w:tcPr>
                  <w:tcW w:w="0" w:type="auto"/>
                  <w:tcBorders>
                    <w:top w:val="nil"/>
                    <w:left w:val="nil"/>
                    <w:bottom w:val="nil"/>
                    <w:right w:val="nil"/>
                  </w:tcBorders>
                  <w:noWrap/>
                  <w:vAlign w:val="bottom"/>
                </w:tcPr>
                <w:p w14:paraId="0A17867A" w14:textId="77777777" w:rsidR="000463D9" w:rsidRPr="007B0EC7" w:rsidRDefault="000463D9" w:rsidP="00765CCF">
                  <w:pPr>
                    <w:rPr>
                      <w:rFonts w:ascii=".VnTime" w:eastAsia="Arial Unicode MS" w:hAnsi=".VnTime" w:cs="Arial Unicode MS"/>
                      <w:sz w:val="26"/>
                      <w:szCs w:val="26"/>
                    </w:rPr>
                  </w:pPr>
                </w:p>
              </w:tc>
            </w:tr>
            <w:tr w:rsidR="000463D9" w:rsidRPr="007B0EC7" w14:paraId="3ED07E36" w14:textId="77777777" w:rsidTr="00765CCF">
              <w:trPr>
                <w:trHeight w:val="300"/>
              </w:trPr>
              <w:tc>
                <w:tcPr>
                  <w:tcW w:w="0" w:type="auto"/>
                  <w:tcBorders>
                    <w:top w:val="nil"/>
                    <w:left w:val="nil"/>
                    <w:bottom w:val="nil"/>
                    <w:right w:val="nil"/>
                  </w:tcBorders>
                  <w:noWrap/>
                  <w:vAlign w:val="bottom"/>
                </w:tcPr>
                <w:p w14:paraId="552890DB"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E</w:t>
                  </w:r>
                </w:p>
              </w:tc>
              <w:tc>
                <w:tcPr>
                  <w:tcW w:w="0" w:type="auto"/>
                  <w:tcBorders>
                    <w:top w:val="nil"/>
                    <w:left w:val="nil"/>
                    <w:bottom w:val="nil"/>
                    <w:right w:val="nil"/>
                  </w:tcBorders>
                  <w:noWrap/>
                  <w:vAlign w:val="bottom"/>
                </w:tcPr>
                <w:p w14:paraId="1049FFD2" w14:textId="77777777" w:rsidR="000463D9" w:rsidRPr="007B0EC7" w:rsidRDefault="000463D9" w:rsidP="00765CCF">
                  <w:pPr>
                    <w:rPr>
                      <w:rFonts w:ascii=".VnTime" w:eastAsia="Arial Unicode MS" w:hAnsi=".VnTime" w:cs="Arial Unicode MS"/>
                      <w:sz w:val="26"/>
                      <w:szCs w:val="26"/>
                    </w:rPr>
                  </w:pPr>
                </w:p>
              </w:tc>
              <w:tc>
                <w:tcPr>
                  <w:tcW w:w="0" w:type="auto"/>
                  <w:tcBorders>
                    <w:top w:val="nil"/>
                    <w:left w:val="nil"/>
                    <w:bottom w:val="nil"/>
                    <w:right w:val="nil"/>
                  </w:tcBorders>
                  <w:noWrap/>
                  <w:vAlign w:val="bottom"/>
                </w:tcPr>
                <w:p w14:paraId="01E7E21A" w14:textId="77777777" w:rsidR="000463D9" w:rsidRPr="007B0EC7" w:rsidRDefault="000463D9" w:rsidP="00765CCF">
                  <w:pPr>
                    <w:rPr>
                      <w:rFonts w:ascii=".VnTime" w:eastAsia="Arial Unicode MS" w:hAnsi=".VnTime" w:cs="Arial Unicode MS"/>
                      <w:sz w:val="26"/>
                      <w:szCs w:val="26"/>
                    </w:rPr>
                  </w:pPr>
                </w:p>
              </w:tc>
              <w:tc>
                <w:tcPr>
                  <w:tcW w:w="0" w:type="auto"/>
                  <w:tcBorders>
                    <w:top w:val="nil"/>
                    <w:left w:val="nil"/>
                    <w:bottom w:val="nil"/>
                    <w:right w:val="nil"/>
                  </w:tcBorders>
                  <w:noWrap/>
                  <w:vAlign w:val="bottom"/>
                </w:tcPr>
                <w:p w14:paraId="37D9A582"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A</w:t>
                  </w:r>
                </w:p>
              </w:tc>
              <w:tc>
                <w:tcPr>
                  <w:tcW w:w="0" w:type="auto"/>
                  <w:tcBorders>
                    <w:top w:val="nil"/>
                    <w:left w:val="nil"/>
                    <w:bottom w:val="nil"/>
                    <w:right w:val="nil"/>
                  </w:tcBorders>
                  <w:noWrap/>
                  <w:vAlign w:val="bottom"/>
                </w:tcPr>
                <w:p w14:paraId="33AF508F" w14:textId="77777777" w:rsidR="000463D9" w:rsidRPr="007B0EC7" w:rsidRDefault="000463D9" w:rsidP="00765CCF">
                  <w:pPr>
                    <w:rPr>
                      <w:rFonts w:ascii=".VnTime" w:eastAsia="Arial Unicode MS" w:hAnsi=".VnTime" w:cs="Arial Unicode MS"/>
                      <w:sz w:val="26"/>
                      <w:szCs w:val="26"/>
                    </w:rPr>
                  </w:pPr>
                </w:p>
              </w:tc>
              <w:tc>
                <w:tcPr>
                  <w:tcW w:w="0" w:type="auto"/>
                  <w:tcBorders>
                    <w:top w:val="nil"/>
                    <w:left w:val="nil"/>
                    <w:bottom w:val="nil"/>
                    <w:right w:val="nil"/>
                  </w:tcBorders>
                  <w:noWrap/>
                  <w:vAlign w:val="bottom"/>
                </w:tcPr>
                <w:p w14:paraId="67B250BE" w14:textId="77777777" w:rsidR="000463D9" w:rsidRPr="007B0EC7" w:rsidRDefault="000463D9" w:rsidP="00765CCF">
                  <w:pPr>
                    <w:rPr>
                      <w:rFonts w:ascii=".VnTime" w:eastAsia="Arial Unicode MS" w:hAnsi=".VnTime" w:cs="Arial Unicode MS"/>
                      <w:sz w:val="26"/>
                      <w:szCs w:val="26"/>
                    </w:rPr>
                  </w:pPr>
                  <w:r w:rsidRPr="007B0EC7">
                    <w:rPr>
                      <w:rFonts w:ascii=".VnTime" w:hAnsi=".VnTime"/>
                      <w:sz w:val="26"/>
                      <w:szCs w:val="26"/>
                    </w:rPr>
                    <w:t>F</w:t>
                  </w:r>
                </w:p>
              </w:tc>
            </w:tr>
          </w:tbl>
          <w:p w14:paraId="5F86BAC0" w14:textId="77777777" w:rsidR="000463D9" w:rsidRPr="00765CCF" w:rsidRDefault="000463D9" w:rsidP="00765CCF">
            <w:pPr>
              <w:rPr>
                <w:sz w:val="26"/>
                <w:szCs w:val="26"/>
              </w:rPr>
            </w:pPr>
            <w:r w:rsidRPr="00765CCF">
              <w:rPr>
                <w:sz w:val="26"/>
                <w:szCs w:val="26"/>
              </w:rPr>
              <w:t xml:space="preserve"> Áp dụng định lí Pi Ta Go trong tam giác vuông ABF có</w:t>
            </w:r>
          </w:p>
          <w:p w14:paraId="4EB74F7C" w14:textId="77777777" w:rsidR="000463D9" w:rsidRPr="00765CCF" w:rsidRDefault="000463D9" w:rsidP="00765CCF">
            <w:pPr>
              <w:rPr>
                <w:sz w:val="26"/>
                <w:szCs w:val="26"/>
                <w:vertAlign w:val="superscript"/>
              </w:rPr>
            </w:pPr>
            <w:r w:rsidRPr="00765CCF">
              <w:rPr>
                <w:sz w:val="26"/>
                <w:szCs w:val="26"/>
              </w:rPr>
              <w:t>AB</w:t>
            </w:r>
            <w:r w:rsidRPr="00765CCF">
              <w:rPr>
                <w:sz w:val="26"/>
                <w:szCs w:val="26"/>
                <w:vertAlign w:val="superscript"/>
              </w:rPr>
              <w:t>2</w:t>
            </w:r>
            <w:r w:rsidRPr="00765CCF">
              <w:rPr>
                <w:sz w:val="26"/>
                <w:szCs w:val="26"/>
              </w:rPr>
              <w:t xml:space="preserve"> = AF</w:t>
            </w:r>
            <w:r w:rsidRPr="00765CCF">
              <w:rPr>
                <w:sz w:val="26"/>
                <w:szCs w:val="26"/>
                <w:vertAlign w:val="superscript"/>
              </w:rPr>
              <w:t>2</w:t>
            </w:r>
            <w:r w:rsidRPr="00765CCF">
              <w:rPr>
                <w:sz w:val="26"/>
                <w:szCs w:val="26"/>
              </w:rPr>
              <w:t xml:space="preserve"> + BF</w:t>
            </w:r>
            <w:r w:rsidRPr="00765CCF">
              <w:rPr>
                <w:sz w:val="26"/>
                <w:szCs w:val="26"/>
                <w:vertAlign w:val="superscript"/>
              </w:rPr>
              <w:t>2</w:t>
            </w:r>
          </w:p>
          <w:p w14:paraId="69712BED" w14:textId="77777777" w:rsidR="000463D9" w:rsidRPr="00765CCF" w:rsidRDefault="000463D9" w:rsidP="00765CCF">
            <w:pPr>
              <w:rPr>
                <w:sz w:val="26"/>
                <w:szCs w:val="26"/>
              </w:rPr>
            </w:pPr>
            <w:r w:rsidRPr="00765CCF">
              <w:rPr>
                <w:sz w:val="26"/>
                <w:szCs w:val="26"/>
              </w:rPr>
              <w:t>AB</w:t>
            </w:r>
            <w:r w:rsidRPr="00765CCF">
              <w:rPr>
                <w:sz w:val="26"/>
                <w:szCs w:val="26"/>
                <w:vertAlign w:val="superscript"/>
              </w:rPr>
              <w:t>2</w:t>
            </w:r>
            <w:r w:rsidRPr="00765CCF">
              <w:rPr>
                <w:sz w:val="26"/>
                <w:szCs w:val="26"/>
              </w:rPr>
              <w:t xml:space="preserve"> = 2</w:t>
            </w:r>
            <w:r w:rsidRPr="00765CCF">
              <w:rPr>
                <w:sz w:val="26"/>
                <w:szCs w:val="26"/>
                <w:vertAlign w:val="superscript"/>
              </w:rPr>
              <w:t>2</w:t>
            </w:r>
            <w:r w:rsidRPr="00765CCF">
              <w:rPr>
                <w:sz w:val="26"/>
                <w:szCs w:val="26"/>
              </w:rPr>
              <w:t xml:space="preserve"> + 1</w:t>
            </w:r>
            <w:r w:rsidRPr="00765CCF">
              <w:rPr>
                <w:sz w:val="26"/>
                <w:szCs w:val="26"/>
                <w:vertAlign w:val="superscript"/>
              </w:rPr>
              <w:t>2</w:t>
            </w:r>
            <w:r w:rsidRPr="00765CCF">
              <w:rPr>
                <w:sz w:val="26"/>
                <w:szCs w:val="26"/>
              </w:rPr>
              <w:t xml:space="preserve"> = 4+ 1 =5</w:t>
            </w:r>
          </w:p>
          <w:p w14:paraId="35AF01CF" w14:textId="77777777" w:rsidR="000463D9" w:rsidRPr="00765CCF" w:rsidRDefault="000463D9" w:rsidP="00765CCF">
            <w:pPr>
              <w:rPr>
                <w:sz w:val="26"/>
                <w:szCs w:val="26"/>
              </w:rPr>
            </w:pPr>
            <w:r w:rsidRPr="00765CCF">
              <w:rPr>
                <w:sz w:val="26"/>
                <w:szCs w:val="26"/>
              </w:rPr>
              <w:sym w:font="Symbol" w:char="F0DE"/>
            </w:r>
            <w:r w:rsidRPr="00765CCF">
              <w:rPr>
                <w:sz w:val="26"/>
                <w:szCs w:val="26"/>
              </w:rPr>
              <w:t xml:space="preserve"> AB = </w:t>
            </w:r>
            <w:r w:rsidRPr="00765CCF">
              <w:rPr>
                <w:position w:val="-8"/>
                <w:sz w:val="26"/>
                <w:szCs w:val="26"/>
              </w:rPr>
              <w:object w:dxaOrig="360" w:dyaOrig="360" w14:anchorId="1D95E84F">
                <v:shape id="_x0000_i2117" type="#_x0000_t75" style="width:18pt;height:18pt" o:ole="">
                  <v:imagedata r:id="rId1592" o:title=""/>
                </v:shape>
                <o:OLEObject Type="Embed" ProgID="Equation.3" ShapeID="_x0000_i2117" DrawAspect="Content" ObjectID="_1664270358" r:id="rId1593"/>
              </w:object>
            </w:r>
          </w:p>
          <w:p w14:paraId="15E52C75" w14:textId="77777777" w:rsidR="000463D9" w:rsidRPr="00765CCF" w:rsidRDefault="000463D9" w:rsidP="00765CCF">
            <w:pPr>
              <w:rPr>
                <w:sz w:val="26"/>
                <w:szCs w:val="26"/>
              </w:rPr>
            </w:pPr>
            <w:r w:rsidRPr="00765CCF">
              <w:rPr>
                <w:sz w:val="26"/>
                <w:szCs w:val="26"/>
              </w:rPr>
              <w:t xml:space="preserve"> Tương tự: AC = 5 ;   BC = </w:t>
            </w:r>
            <w:r w:rsidRPr="00765CCF">
              <w:rPr>
                <w:position w:val="-8"/>
                <w:sz w:val="26"/>
                <w:szCs w:val="26"/>
              </w:rPr>
              <w:object w:dxaOrig="480" w:dyaOrig="360" w14:anchorId="1AFDE06A">
                <v:shape id="_x0000_i2118" type="#_x0000_t75" style="width:24pt;height:18pt" o:ole="">
                  <v:imagedata r:id="rId1594" o:title=""/>
                </v:shape>
                <o:OLEObject Type="Embed" ProgID="Equation.3" ShapeID="_x0000_i2118" DrawAspect="Content" ObjectID="_1664270359" r:id="rId1595"/>
              </w:object>
            </w:r>
          </w:p>
          <w:p w14:paraId="13E73835" w14:textId="77777777" w:rsidR="000463D9" w:rsidRPr="00765CCF" w:rsidRDefault="000463D9" w:rsidP="00765CCF">
            <w:pPr>
              <w:rPr>
                <w:sz w:val="26"/>
                <w:szCs w:val="26"/>
              </w:rPr>
            </w:pPr>
          </w:p>
        </w:tc>
      </w:tr>
      <w:tr w:rsidR="000463D9" w:rsidRPr="007B0EC7" w14:paraId="3853E519" w14:textId="77777777" w:rsidTr="00765CCF">
        <w:tc>
          <w:tcPr>
            <w:tcW w:w="10491" w:type="dxa"/>
            <w:gridSpan w:val="3"/>
            <w:shd w:val="clear" w:color="auto" w:fill="auto"/>
          </w:tcPr>
          <w:p w14:paraId="20CC0D9F" w14:textId="77777777" w:rsidR="000463D9" w:rsidRPr="00765CCF" w:rsidRDefault="000463D9" w:rsidP="00765CCF">
            <w:pPr>
              <w:jc w:val="center"/>
              <w:rPr>
                <w:b/>
                <w:bCs/>
                <w:sz w:val="26"/>
                <w:szCs w:val="26"/>
              </w:rPr>
            </w:pPr>
            <w:r w:rsidRPr="00765CCF">
              <w:rPr>
                <w:b/>
                <w:bCs/>
                <w:sz w:val="26"/>
                <w:szCs w:val="26"/>
              </w:rPr>
              <w:t>C. Hoạt động tìm tòi mở rộng + bài tập nhà</w:t>
            </w:r>
          </w:p>
          <w:p w14:paraId="4F335C1C" w14:textId="77777777" w:rsidR="000463D9" w:rsidRPr="00765CCF" w:rsidRDefault="000463D9" w:rsidP="00765CCF">
            <w:pPr>
              <w:jc w:val="both"/>
              <w:rPr>
                <w:bCs/>
                <w:sz w:val="26"/>
                <w:szCs w:val="26"/>
              </w:rPr>
            </w:pPr>
            <w:r w:rsidRPr="00765CCF">
              <w:rPr>
                <w:b/>
                <w:bCs/>
                <w:sz w:val="26"/>
                <w:szCs w:val="26"/>
              </w:rPr>
              <w:t xml:space="preserve">Mục tiêu: </w:t>
            </w:r>
            <w:r w:rsidRPr="00765CCF">
              <w:rPr>
                <w:bCs/>
                <w:sz w:val="26"/>
                <w:szCs w:val="26"/>
              </w:rPr>
              <w:t>Khuyến khích sự tò mò sáng tạo của học sinh khi vận dụng định lý Pytago</w:t>
            </w:r>
          </w:p>
          <w:p w14:paraId="006185BA" w14:textId="77777777" w:rsidR="000463D9" w:rsidRPr="00765CCF" w:rsidRDefault="000463D9" w:rsidP="00765CCF">
            <w:pPr>
              <w:jc w:val="both"/>
              <w:rPr>
                <w:sz w:val="26"/>
                <w:szCs w:val="26"/>
              </w:rPr>
            </w:pPr>
            <w:r w:rsidRPr="00765CCF">
              <w:rPr>
                <w:b/>
                <w:bCs/>
                <w:sz w:val="26"/>
                <w:szCs w:val="26"/>
              </w:rPr>
              <w:t xml:space="preserve">Phương pháp: </w:t>
            </w:r>
            <w:r w:rsidRPr="00765CCF">
              <w:rPr>
                <w:bCs/>
                <w:sz w:val="26"/>
                <w:szCs w:val="26"/>
              </w:rPr>
              <w:t>Hoạt động cá nhân</w:t>
            </w:r>
          </w:p>
        </w:tc>
      </w:tr>
      <w:tr w:rsidR="000463D9" w:rsidRPr="007B0EC7" w14:paraId="6D7FE05D" w14:textId="77777777" w:rsidTr="00765CCF">
        <w:tc>
          <w:tcPr>
            <w:tcW w:w="3489" w:type="dxa"/>
            <w:shd w:val="clear" w:color="auto" w:fill="auto"/>
          </w:tcPr>
          <w:p w14:paraId="0588B03A" w14:textId="77777777" w:rsidR="000463D9" w:rsidRPr="00765CCF" w:rsidRDefault="000463D9" w:rsidP="00765CCF">
            <w:pPr>
              <w:pStyle w:val="BodyTextIndent"/>
              <w:ind w:left="0"/>
              <w:jc w:val="both"/>
              <w:rPr>
                <w:sz w:val="26"/>
                <w:szCs w:val="26"/>
              </w:rPr>
            </w:pPr>
            <w:r w:rsidRPr="00765CCF">
              <w:rPr>
                <w:sz w:val="26"/>
                <w:szCs w:val="26"/>
              </w:rPr>
              <w:t xml:space="preserve">- </w:t>
            </w:r>
            <w:r w:rsidRPr="00765CCF">
              <w:rPr>
                <w:rFonts w:hint="eastAsia"/>
                <w:sz w:val="26"/>
                <w:szCs w:val="26"/>
              </w:rPr>
              <w:t>Đ</w:t>
            </w:r>
            <w:r w:rsidRPr="00765CCF">
              <w:rPr>
                <w:sz w:val="26"/>
                <w:szCs w:val="26"/>
              </w:rPr>
              <w:t xml:space="preserve">ể biết con Cún tới </w:t>
            </w:r>
            <w:r w:rsidRPr="00765CCF">
              <w:rPr>
                <w:rFonts w:hint="eastAsia"/>
                <w:sz w:val="26"/>
                <w:szCs w:val="26"/>
              </w:rPr>
              <w:t>đư</w:t>
            </w:r>
            <w:r w:rsidRPr="00765CCF">
              <w:rPr>
                <w:sz w:val="26"/>
                <w:szCs w:val="26"/>
              </w:rPr>
              <w:t>ợc vị trí A, B, C, D không ta làm thế nào?</w:t>
            </w:r>
          </w:p>
        </w:tc>
        <w:tc>
          <w:tcPr>
            <w:tcW w:w="3218" w:type="dxa"/>
            <w:shd w:val="clear" w:color="auto" w:fill="auto"/>
          </w:tcPr>
          <w:p w14:paraId="67DD4F26" w14:textId="77777777" w:rsidR="000463D9" w:rsidRPr="00765CCF" w:rsidRDefault="000463D9" w:rsidP="00765CCF">
            <w:pPr>
              <w:jc w:val="both"/>
              <w:rPr>
                <w:sz w:val="26"/>
                <w:szCs w:val="26"/>
              </w:rPr>
            </w:pPr>
            <w:r w:rsidRPr="00765CCF">
              <w:rPr>
                <w:sz w:val="26"/>
                <w:szCs w:val="26"/>
              </w:rPr>
              <w:t>Tính  khoảng cách từ O đến A, B, C, D  rồi so sánh với 9 nếu khoảng cách &lt; 9 thì con Cún đến được các điểm, còn lớn hơn thì nó không đến được</w:t>
            </w:r>
          </w:p>
          <w:p w14:paraId="303259D8" w14:textId="77777777" w:rsidR="000463D9" w:rsidRPr="00765CCF" w:rsidRDefault="000463D9" w:rsidP="00765CCF">
            <w:pPr>
              <w:jc w:val="both"/>
              <w:rPr>
                <w:sz w:val="26"/>
                <w:szCs w:val="26"/>
              </w:rPr>
            </w:pPr>
          </w:p>
          <w:p w14:paraId="16AD82AC" w14:textId="77777777" w:rsidR="000463D9" w:rsidRPr="00765CCF" w:rsidRDefault="000463D9" w:rsidP="00765CCF">
            <w:pPr>
              <w:jc w:val="both"/>
              <w:rPr>
                <w:sz w:val="26"/>
                <w:szCs w:val="26"/>
              </w:rPr>
            </w:pPr>
            <w:r w:rsidRPr="00765CCF">
              <w:rPr>
                <w:sz w:val="26"/>
                <w:szCs w:val="26"/>
              </w:rPr>
              <w:t>OA</w:t>
            </w:r>
            <w:r w:rsidRPr="00765CCF">
              <w:rPr>
                <w:sz w:val="26"/>
                <w:szCs w:val="26"/>
                <w:vertAlign w:val="superscript"/>
              </w:rPr>
              <w:t>2</w:t>
            </w:r>
            <w:r w:rsidRPr="00765CCF">
              <w:rPr>
                <w:sz w:val="26"/>
                <w:szCs w:val="26"/>
              </w:rPr>
              <w:t xml:space="preserve"> = 3</w:t>
            </w:r>
            <w:r w:rsidRPr="00765CCF">
              <w:rPr>
                <w:sz w:val="26"/>
                <w:szCs w:val="26"/>
                <w:vertAlign w:val="superscript"/>
              </w:rPr>
              <w:t>2</w:t>
            </w:r>
            <w:r w:rsidRPr="00765CCF">
              <w:rPr>
                <w:sz w:val="26"/>
                <w:szCs w:val="26"/>
              </w:rPr>
              <w:t xml:space="preserve"> + 4</w:t>
            </w:r>
            <w:r w:rsidRPr="00765CCF">
              <w:rPr>
                <w:sz w:val="26"/>
                <w:szCs w:val="26"/>
                <w:vertAlign w:val="superscript"/>
              </w:rPr>
              <w:t>2</w:t>
            </w:r>
            <w:r w:rsidRPr="00765CCF">
              <w:rPr>
                <w:sz w:val="26"/>
                <w:szCs w:val="26"/>
              </w:rPr>
              <w:t xml:space="preserve"> = 5</w:t>
            </w:r>
            <w:r w:rsidRPr="00765CCF">
              <w:rPr>
                <w:sz w:val="26"/>
                <w:szCs w:val="26"/>
                <w:vertAlign w:val="superscript"/>
              </w:rPr>
              <w:t>2</w:t>
            </w:r>
            <w:r w:rsidRPr="00765CCF">
              <w:rPr>
                <w:sz w:val="26"/>
                <w:szCs w:val="26"/>
              </w:rPr>
              <w:t xml:space="preserve"> </w:t>
            </w:r>
            <w:r w:rsidRPr="00765CCF">
              <w:rPr>
                <w:sz w:val="26"/>
                <w:szCs w:val="26"/>
              </w:rPr>
              <w:sym w:font="Symbol" w:char="F0DE"/>
            </w:r>
            <w:r w:rsidRPr="00765CCF">
              <w:rPr>
                <w:sz w:val="26"/>
                <w:szCs w:val="26"/>
              </w:rPr>
              <w:t xml:space="preserve"> OA = 5 &lt; 9</w:t>
            </w:r>
          </w:p>
          <w:p w14:paraId="197AB3BD" w14:textId="77777777" w:rsidR="000463D9" w:rsidRPr="00765CCF" w:rsidRDefault="000463D9" w:rsidP="00765CCF">
            <w:pPr>
              <w:jc w:val="both"/>
              <w:rPr>
                <w:sz w:val="26"/>
                <w:szCs w:val="26"/>
              </w:rPr>
            </w:pPr>
            <w:r w:rsidRPr="00765CCF">
              <w:rPr>
                <w:sz w:val="26"/>
                <w:szCs w:val="26"/>
              </w:rPr>
              <w:t>OB</w:t>
            </w:r>
            <w:r w:rsidRPr="00765CCF">
              <w:rPr>
                <w:sz w:val="26"/>
                <w:szCs w:val="26"/>
                <w:vertAlign w:val="superscript"/>
              </w:rPr>
              <w:t>2</w:t>
            </w:r>
            <w:r w:rsidRPr="00765CCF">
              <w:rPr>
                <w:sz w:val="26"/>
                <w:szCs w:val="26"/>
              </w:rPr>
              <w:t xml:space="preserve"> = 4</w:t>
            </w:r>
            <w:r w:rsidRPr="00765CCF">
              <w:rPr>
                <w:sz w:val="26"/>
                <w:szCs w:val="26"/>
                <w:vertAlign w:val="superscript"/>
              </w:rPr>
              <w:t>4</w:t>
            </w:r>
            <w:r w:rsidRPr="00765CCF">
              <w:rPr>
                <w:sz w:val="26"/>
                <w:szCs w:val="26"/>
              </w:rPr>
              <w:t xml:space="preserve"> + 6</w:t>
            </w:r>
            <w:r w:rsidRPr="00765CCF">
              <w:rPr>
                <w:sz w:val="26"/>
                <w:szCs w:val="26"/>
                <w:vertAlign w:val="superscript"/>
              </w:rPr>
              <w:t>2`</w:t>
            </w:r>
            <w:r w:rsidRPr="00765CCF">
              <w:rPr>
                <w:sz w:val="26"/>
                <w:szCs w:val="26"/>
              </w:rPr>
              <w:t xml:space="preserve"> = 52 </w:t>
            </w:r>
            <w:r w:rsidRPr="00765CCF">
              <w:rPr>
                <w:sz w:val="26"/>
                <w:szCs w:val="26"/>
              </w:rPr>
              <w:sym w:font="Symbol" w:char="F0DE"/>
            </w:r>
            <w:r w:rsidRPr="00765CCF">
              <w:rPr>
                <w:sz w:val="26"/>
                <w:szCs w:val="26"/>
              </w:rPr>
              <w:t xml:space="preserve"> OB = </w:t>
            </w:r>
            <w:r w:rsidRPr="00765CCF">
              <w:rPr>
                <w:position w:val="-8"/>
                <w:sz w:val="26"/>
                <w:szCs w:val="26"/>
              </w:rPr>
              <w:object w:dxaOrig="840" w:dyaOrig="360" w14:anchorId="18970173">
                <v:shape id="_x0000_i2119" type="#_x0000_t75" style="width:42pt;height:18pt" o:ole="">
                  <v:imagedata r:id="rId1596" o:title=""/>
                </v:shape>
                <o:OLEObject Type="Embed" ProgID="Equation.3" ShapeID="_x0000_i2119" DrawAspect="Content" ObjectID="_1664270360" r:id="rId1597"/>
              </w:object>
            </w:r>
          </w:p>
          <w:p w14:paraId="134E166E" w14:textId="77777777" w:rsidR="000463D9" w:rsidRPr="00765CCF" w:rsidRDefault="000463D9" w:rsidP="00765CCF">
            <w:pPr>
              <w:jc w:val="both"/>
              <w:rPr>
                <w:sz w:val="26"/>
                <w:szCs w:val="26"/>
              </w:rPr>
            </w:pPr>
            <w:r w:rsidRPr="00765CCF">
              <w:rPr>
                <w:sz w:val="26"/>
                <w:szCs w:val="26"/>
              </w:rPr>
              <w:t>OC</w:t>
            </w:r>
            <w:r w:rsidRPr="00765CCF">
              <w:rPr>
                <w:sz w:val="26"/>
                <w:szCs w:val="26"/>
                <w:vertAlign w:val="superscript"/>
              </w:rPr>
              <w:t>2</w:t>
            </w:r>
            <w:r w:rsidRPr="00765CCF">
              <w:rPr>
                <w:sz w:val="26"/>
                <w:szCs w:val="26"/>
              </w:rPr>
              <w:t xml:space="preserve"> = 8</w:t>
            </w:r>
            <w:r w:rsidRPr="00765CCF">
              <w:rPr>
                <w:sz w:val="26"/>
                <w:szCs w:val="26"/>
                <w:vertAlign w:val="superscript"/>
              </w:rPr>
              <w:t>2</w:t>
            </w:r>
            <w:r w:rsidRPr="00765CCF">
              <w:rPr>
                <w:sz w:val="26"/>
                <w:szCs w:val="26"/>
              </w:rPr>
              <w:t xml:space="preserve"> + 6</w:t>
            </w:r>
            <w:r w:rsidRPr="00765CCF">
              <w:rPr>
                <w:sz w:val="26"/>
                <w:szCs w:val="26"/>
                <w:vertAlign w:val="superscript"/>
              </w:rPr>
              <w:t>2</w:t>
            </w:r>
            <w:r w:rsidRPr="00765CCF">
              <w:rPr>
                <w:sz w:val="26"/>
                <w:szCs w:val="26"/>
              </w:rPr>
              <w:t xml:space="preserve"> = 10</w:t>
            </w:r>
            <w:r w:rsidRPr="00765CCF">
              <w:rPr>
                <w:sz w:val="26"/>
                <w:szCs w:val="26"/>
                <w:vertAlign w:val="superscript"/>
              </w:rPr>
              <w:t>2</w:t>
            </w:r>
            <w:r w:rsidRPr="00765CCF">
              <w:rPr>
                <w:sz w:val="26"/>
                <w:szCs w:val="26"/>
              </w:rPr>
              <w:t xml:space="preserve"> </w:t>
            </w:r>
            <w:r w:rsidRPr="00765CCF">
              <w:rPr>
                <w:sz w:val="26"/>
                <w:szCs w:val="26"/>
              </w:rPr>
              <w:sym w:font="Symbol" w:char="F0DE"/>
            </w:r>
            <w:r w:rsidRPr="00765CCF">
              <w:rPr>
                <w:sz w:val="26"/>
                <w:szCs w:val="26"/>
              </w:rPr>
              <w:t xml:space="preserve"> OC = 10 &gt; 9</w:t>
            </w:r>
          </w:p>
          <w:p w14:paraId="35BF395A" w14:textId="77777777" w:rsidR="000463D9" w:rsidRPr="00765CCF" w:rsidRDefault="000463D9" w:rsidP="00765CCF">
            <w:pPr>
              <w:jc w:val="both"/>
              <w:rPr>
                <w:sz w:val="26"/>
                <w:szCs w:val="26"/>
              </w:rPr>
            </w:pPr>
            <w:r w:rsidRPr="00765CCF">
              <w:rPr>
                <w:sz w:val="26"/>
                <w:szCs w:val="26"/>
              </w:rPr>
              <w:t>OD</w:t>
            </w:r>
            <w:r w:rsidRPr="00765CCF">
              <w:rPr>
                <w:sz w:val="26"/>
                <w:szCs w:val="26"/>
                <w:vertAlign w:val="superscript"/>
              </w:rPr>
              <w:t>2</w:t>
            </w:r>
            <w:r w:rsidRPr="00765CCF">
              <w:rPr>
                <w:sz w:val="26"/>
                <w:szCs w:val="26"/>
              </w:rPr>
              <w:t xml:space="preserve"> = 3</w:t>
            </w:r>
            <w:r w:rsidRPr="00765CCF">
              <w:rPr>
                <w:sz w:val="26"/>
                <w:szCs w:val="26"/>
                <w:vertAlign w:val="superscript"/>
              </w:rPr>
              <w:t>2</w:t>
            </w:r>
            <w:r w:rsidRPr="00765CCF">
              <w:rPr>
                <w:sz w:val="26"/>
                <w:szCs w:val="26"/>
              </w:rPr>
              <w:t xml:space="preserve"> + 8</w:t>
            </w:r>
            <w:r w:rsidRPr="00765CCF">
              <w:rPr>
                <w:sz w:val="26"/>
                <w:szCs w:val="26"/>
                <w:vertAlign w:val="superscript"/>
              </w:rPr>
              <w:t>2</w:t>
            </w:r>
            <w:r w:rsidRPr="00765CCF">
              <w:rPr>
                <w:sz w:val="26"/>
                <w:szCs w:val="26"/>
              </w:rPr>
              <w:t xml:space="preserve"> = 73 </w:t>
            </w:r>
            <w:r w:rsidRPr="00765CCF">
              <w:rPr>
                <w:sz w:val="26"/>
                <w:szCs w:val="26"/>
              </w:rPr>
              <w:sym w:font="Symbol" w:char="F0DE"/>
            </w:r>
            <w:r w:rsidRPr="00765CCF">
              <w:rPr>
                <w:sz w:val="26"/>
                <w:szCs w:val="26"/>
              </w:rPr>
              <w:t xml:space="preserve"> OD = </w:t>
            </w:r>
            <w:r w:rsidRPr="00765CCF">
              <w:rPr>
                <w:position w:val="-8"/>
                <w:sz w:val="26"/>
                <w:szCs w:val="26"/>
              </w:rPr>
              <w:object w:dxaOrig="840" w:dyaOrig="360" w14:anchorId="741F626E">
                <v:shape id="_x0000_i2120" type="#_x0000_t75" style="width:42pt;height:18pt" o:ole="">
                  <v:imagedata r:id="rId1598" o:title=""/>
                </v:shape>
                <o:OLEObject Type="Embed" ProgID="Equation.3" ShapeID="_x0000_i2120" DrawAspect="Content" ObjectID="_1664270361" r:id="rId1599"/>
              </w:object>
            </w:r>
          </w:p>
          <w:p w14:paraId="0407FECD" w14:textId="77777777" w:rsidR="000463D9" w:rsidRPr="00765CCF" w:rsidRDefault="000463D9" w:rsidP="00765CCF">
            <w:pPr>
              <w:jc w:val="both"/>
              <w:rPr>
                <w:sz w:val="26"/>
                <w:szCs w:val="26"/>
              </w:rPr>
            </w:pPr>
          </w:p>
        </w:tc>
        <w:tc>
          <w:tcPr>
            <w:tcW w:w="3784" w:type="dxa"/>
            <w:shd w:val="clear" w:color="auto" w:fill="auto"/>
          </w:tcPr>
          <w:p w14:paraId="41C6AE6D" w14:textId="6DC2802F" w:rsidR="000463D9" w:rsidRPr="00765CCF" w:rsidRDefault="00F95260" w:rsidP="00765CCF">
            <w:pPr>
              <w:tabs>
                <w:tab w:val="right" w:pos="3569"/>
              </w:tabs>
              <w:jc w:val="both"/>
              <w:rPr>
                <w:sz w:val="26"/>
                <w:szCs w:val="26"/>
              </w:rPr>
            </w:pPr>
            <w:r>
              <w:rPr>
                <w:noProof/>
              </w:rPr>
              <mc:AlternateContent>
                <mc:Choice Requires="wpg">
                  <w:drawing>
                    <wp:anchor distT="0" distB="0" distL="114300" distR="114300" simplePos="0" relativeHeight="251651584" behindDoc="0" locked="0" layoutInCell="1" allowOverlap="1" wp14:anchorId="789070E9" wp14:editId="03B26467">
                      <wp:simplePos x="0" y="0"/>
                      <wp:positionH relativeFrom="column">
                        <wp:posOffset>38100</wp:posOffset>
                      </wp:positionH>
                      <wp:positionV relativeFrom="paragraph">
                        <wp:posOffset>158750</wp:posOffset>
                      </wp:positionV>
                      <wp:extent cx="2204720" cy="1366520"/>
                      <wp:effectExtent l="0" t="0" r="24130" b="5080"/>
                      <wp:wrapNone/>
                      <wp:docPr id="214"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4720" cy="1366520"/>
                                <a:chOff x="7221" y="5335"/>
                                <a:chExt cx="3600" cy="2233"/>
                              </a:xfrm>
                            </wpg:grpSpPr>
                            <wps:wsp>
                              <wps:cNvPr id="215" name="Rectangle 49"/>
                              <wps:cNvSpPr>
                                <a:spLocks noChangeArrowheads="1"/>
                              </wps:cNvSpPr>
                              <wps:spPr bwMode="auto">
                                <a:xfrm>
                                  <a:off x="7221" y="5335"/>
                                  <a:ext cx="3600" cy="2160"/>
                                </a:xfrm>
                                <a:prstGeom prst="rect">
                                  <a:avLst/>
                                </a:prstGeom>
                                <a:solidFill>
                                  <a:srgbClr val="FFFFFF"/>
                                </a:solidFill>
                                <a:ln w="9525">
                                  <a:solidFill>
                                    <a:srgbClr val="000000"/>
                                  </a:solidFill>
                                  <a:miter lim="800000"/>
                                  <a:headEnd/>
                                  <a:tailEnd/>
                                </a:ln>
                              </wps:spPr>
                              <wps:txbx>
                                <w:txbxContent>
                                  <w:p w14:paraId="0E3318CB" w14:textId="77777777" w:rsidR="000463D9" w:rsidRDefault="000463D9" w:rsidP="000463D9">
                                    <w:r>
                                      <w:t xml:space="preserve">                  3m </w:t>
                                    </w:r>
                                  </w:p>
                                  <w:p w14:paraId="594AEF46" w14:textId="77777777" w:rsidR="000463D9" w:rsidRDefault="000463D9" w:rsidP="000463D9"/>
                                  <w:p w14:paraId="2ACA2DDE" w14:textId="77777777" w:rsidR="000463D9" w:rsidRDefault="000463D9" w:rsidP="000463D9"/>
                                  <w:p w14:paraId="294E6488" w14:textId="77777777" w:rsidR="000463D9" w:rsidRDefault="000463D9" w:rsidP="000463D9">
                                    <w:r>
                                      <w:t xml:space="preserve"> 6m             O</w:t>
                                    </w:r>
                                  </w:p>
                                </w:txbxContent>
                              </wps:txbx>
                              <wps:bodyPr rot="0" vert="horz" wrap="square" lIns="91440" tIns="45720" rIns="91440" bIns="45720" anchor="t" anchorCtr="0" upright="1">
                                <a:noAutofit/>
                              </wps:bodyPr>
                            </wps:wsp>
                            <wps:wsp>
                              <wps:cNvPr id="216" name="Line 50"/>
                              <wps:cNvCnPr/>
                              <wps:spPr bwMode="auto">
                                <a:xfrm>
                                  <a:off x="8421" y="5335"/>
                                  <a:ext cx="0" cy="21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7" name="Line 51"/>
                              <wps:cNvCnPr/>
                              <wps:spPr bwMode="auto">
                                <a:xfrm>
                                  <a:off x="7221" y="6080"/>
                                  <a:ext cx="360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18" name="Line 52"/>
                              <wps:cNvCnPr/>
                              <wps:spPr bwMode="auto">
                                <a:xfrm>
                                  <a:off x="7221" y="5335"/>
                                  <a:ext cx="360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53"/>
                              <wps:cNvCnPr/>
                              <wps:spPr bwMode="auto">
                                <a:xfrm flipH="1">
                                  <a:off x="7221" y="6080"/>
                                  <a:ext cx="120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54"/>
                              <wps:cNvCnPr/>
                              <wps:spPr bwMode="auto">
                                <a:xfrm flipV="1">
                                  <a:off x="8421" y="5335"/>
                                  <a:ext cx="24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Rectangle 55"/>
                              <wps:cNvSpPr>
                                <a:spLocks noChangeArrowheads="1"/>
                              </wps:cNvSpPr>
                              <wps:spPr bwMode="auto">
                                <a:xfrm>
                                  <a:off x="7221" y="5335"/>
                                  <a:ext cx="1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2" name="Rectangle 56"/>
                              <wps:cNvSpPr>
                                <a:spLocks noChangeArrowheads="1"/>
                              </wps:cNvSpPr>
                              <wps:spPr bwMode="auto">
                                <a:xfrm>
                                  <a:off x="7221" y="6080"/>
                                  <a:ext cx="1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4" name="Rectangle 57"/>
                              <wps:cNvSpPr>
                                <a:spLocks noChangeArrowheads="1"/>
                              </wps:cNvSpPr>
                              <wps:spPr bwMode="auto">
                                <a:xfrm>
                                  <a:off x="7221" y="7388"/>
                                  <a:ext cx="1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5" name="Rectangle 58"/>
                              <wps:cNvSpPr>
                                <a:spLocks noChangeArrowheads="1"/>
                              </wps:cNvSpPr>
                              <wps:spPr bwMode="auto">
                                <a:xfrm>
                                  <a:off x="8421" y="7388"/>
                                  <a:ext cx="1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 name="Rectangle 59"/>
                              <wps:cNvSpPr>
                                <a:spLocks noChangeArrowheads="1"/>
                              </wps:cNvSpPr>
                              <wps:spPr bwMode="auto">
                                <a:xfrm>
                                  <a:off x="10701" y="5335"/>
                                  <a:ext cx="1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7" name="Rectangle 60"/>
                              <wps:cNvSpPr>
                                <a:spLocks noChangeArrowheads="1"/>
                              </wps:cNvSpPr>
                              <wps:spPr bwMode="auto">
                                <a:xfrm>
                                  <a:off x="10701" y="7388"/>
                                  <a:ext cx="1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9070E9" id="Group 48" o:spid="_x0000_s1134" style="position:absolute;left:0;text-align:left;margin-left:3pt;margin-top:12.5pt;width:173.6pt;height:107.6pt;z-index:251651584;mso-position-horizontal-relative:text;mso-position-vertical-relative:text" coordorigin="7221,5335" coordsize="3600,2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">
                      <v:rect id="Rectangle 49" o:spid="_x0000_s1135" style="position:absolute;left:7221;top:5335;width:360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">
                        <v:textbox>
                          <w:txbxContent>
                            <w:p w14:paraId="0E3318CB" w14:textId="77777777" w:rsidR="000463D9" w:rsidRDefault="000463D9" w:rsidP="000463D9">
                              <w:r>
                                <w:t xml:space="preserve">                  3m </w:t>
                              </w:r>
                            </w:p>
                            <w:p w14:paraId="594AEF46" w14:textId="77777777" w:rsidR="000463D9" w:rsidRDefault="000463D9" w:rsidP="000463D9"/>
                            <w:p w14:paraId="2ACA2DDE" w14:textId="77777777" w:rsidR="000463D9" w:rsidRDefault="000463D9" w:rsidP="000463D9"/>
                            <w:p w14:paraId="294E6488" w14:textId="77777777" w:rsidR="000463D9" w:rsidRDefault="000463D9" w:rsidP="000463D9">
                              <w:r>
                                <w:t xml:space="preserve"> 6m             O</w:t>
                              </w:r>
                            </w:p>
                          </w:txbxContent>
                        </v:textbox>
                      </v:rect>
                      <v:line id="Line 50" o:spid="_x0000_s1136" style="position:absolute;visibility:visible;mso-wrap-style:square" from="8421,5335" to="8421,7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">
                        <v:stroke dashstyle="dash"/>
                      </v:line>
                      <v:line id="Line 51" o:spid="_x0000_s1137" style="position:absolute;visibility:visible;mso-wrap-style:square" from="7221,6080" to="10821,6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">
                        <v:stroke dashstyle="dashDot"/>
                      </v:line>
                      <v:line id="Line 52" o:spid="_x0000_s1138" style="position:absolute;visibility:visible;mso-wrap-style:square" from="7221,5335" to="10821,7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Line 53" o:spid="_x0000_s1139" style="position:absolute;flip:x;visibility:visible;mso-wrap-style:square" from="7221,6080" to="8421,7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"/>
                      <v:line id="Line 54" o:spid="_x0000_s1140" style="position:absolute;flip:y;visibility:visible;mso-wrap-style:square" from="8421,5335" to="10821,6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"/>
                      <v:rect id="Rectangle 55" o:spid="_x0000_s1141" style="position:absolute;left:7221;top:5335;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cV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"/>
                      <v:rect id="Rectangle 56" o:spid="_x0000_s1142" style="position:absolute;left:7221;top:6080;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"/>
                      <v:rect id="Rectangle 57" o:spid="_x0000_s1143" style="position:absolute;left:7221;top:7388;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"/>
                      <v:rect id="Rectangle 58" o:spid="_x0000_s1144" style="position:absolute;left:8421;top:7388;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"/>
                      <v:rect id="Rectangle 59" o:spid="_x0000_s1145" style="position:absolute;left:10701;top:5335;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"/>
                      <v:rect id="Rectangle 60" o:spid="_x0000_s1146" style="position:absolute;left:10701;top:7388;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"/>
                    </v:group>
                  </w:pict>
                </mc:Fallback>
              </mc:AlternateContent>
            </w:r>
            <w:r w:rsidR="000463D9" w:rsidRPr="00765CCF">
              <w:rPr>
                <w:sz w:val="26"/>
                <w:szCs w:val="26"/>
              </w:rPr>
              <w:t>A   4m                8m</w:t>
            </w:r>
            <w:r w:rsidR="000463D9" w:rsidRPr="00765CCF">
              <w:rPr>
                <w:sz w:val="26"/>
                <w:szCs w:val="26"/>
              </w:rPr>
              <w:tab/>
              <w:t>D</w:t>
            </w:r>
          </w:p>
          <w:p w14:paraId="7E1E6F06" w14:textId="77777777" w:rsidR="000463D9" w:rsidRPr="00765CCF" w:rsidRDefault="000463D9" w:rsidP="00765CCF">
            <w:pPr>
              <w:jc w:val="both"/>
              <w:rPr>
                <w:sz w:val="26"/>
                <w:szCs w:val="26"/>
              </w:rPr>
            </w:pPr>
          </w:p>
          <w:p w14:paraId="70963ACE" w14:textId="77777777" w:rsidR="000463D9" w:rsidRPr="00765CCF" w:rsidRDefault="000463D9" w:rsidP="00765CCF">
            <w:pPr>
              <w:jc w:val="both"/>
              <w:rPr>
                <w:sz w:val="26"/>
                <w:szCs w:val="26"/>
              </w:rPr>
            </w:pPr>
          </w:p>
          <w:p w14:paraId="4E5AD3F7" w14:textId="77777777" w:rsidR="000463D9" w:rsidRPr="00765CCF" w:rsidRDefault="000463D9" w:rsidP="00765CCF">
            <w:pPr>
              <w:jc w:val="both"/>
              <w:rPr>
                <w:sz w:val="26"/>
                <w:szCs w:val="26"/>
              </w:rPr>
            </w:pPr>
          </w:p>
          <w:p w14:paraId="0D829090" w14:textId="77777777" w:rsidR="000463D9" w:rsidRPr="00765CCF" w:rsidRDefault="000463D9" w:rsidP="00765CCF">
            <w:pPr>
              <w:jc w:val="both"/>
              <w:rPr>
                <w:sz w:val="26"/>
                <w:szCs w:val="26"/>
              </w:rPr>
            </w:pPr>
            <w:r w:rsidRPr="00765CCF">
              <w:rPr>
                <w:sz w:val="26"/>
                <w:szCs w:val="26"/>
              </w:rPr>
              <w:t xml:space="preserve">  6m</w:t>
            </w:r>
          </w:p>
          <w:p w14:paraId="64F09204" w14:textId="77777777" w:rsidR="000463D9" w:rsidRPr="00765CCF" w:rsidRDefault="000463D9" w:rsidP="00765CCF">
            <w:pPr>
              <w:jc w:val="both"/>
              <w:rPr>
                <w:sz w:val="26"/>
                <w:szCs w:val="26"/>
              </w:rPr>
            </w:pPr>
          </w:p>
          <w:p w14:paraId="7C1E9C02" w14:textId="77777777" w:rsidR="000463D9" w:rsidRPr="00765CCF" w:rsidRDefault="000463D9" w:rsidP="00765CCF">
            <w:pPr>
              <w:jc w:val="both"/>
              <w:rPr>
                <w:sz w:val="26"/>
                <w:szCs w:val="26"/>
              </w:rPr>
            </w:pPr>
          </w:p>
          <w:p w14:paraId="3D5402E5" w14:textId="77777777" w:rsidR="000463D9" w:rsidRPr="00765CCF" w:rsidRDefault="000463D9" w:rsidP="00765CCF">
            <w:pPr>
              <w:pStyle w:val="Header"/>
              <w:jc w:val="both"/>
              <w:rPr>
                <w:sz w:val="26"/>
                <w:szCs w:val="26"/>
              </w:rPr>
            </w:pPr>
          </w:p>
          <w:p w14:paraId="5AFFE2EE" w14:textId="77777777" w:rsidR="000463D9" w:rsidRPr="00765CCF" w:rsidRDefault="000463D9" w:rsidP="00765CCF">
            <w:pPr>
              <w:jc w:val="both"/>
              <w:rPr>
                <w:sz w:val="26"/>
                <w:szCs w:val="26"/>
              </w:rPr>
            </w:pPr>
            <w:r w:rsidRPr="00765CCF">
              <w:rPr>
                <w:sz w:val="26"/>
                <w:szCs w:val="26"/>
              </w:rPr>
              <w:t xml:space="preserve"> B                                                C                                                    </w:t>
            </w:r>
          </w:p>
          <w:p w14:paraId="25B1B933" w14:textId="77777777" w:rsidR="000463D9" w:rsidRPr="00765CCF" w:rsidRDefault="000463D9" w:rsidP="00765CCF">
            <w:pPr>
              <w:jc w:val="both"/>
              <w:rPr>
                <w:sz w:val="26"/>
                <w:szCs w:val="26"/>
              </w:rPr>
            </w:pPr>
          </w:p>
          <w:p w14:paraId="2E1AB338" w14:textId="77777777" w:rsidR="000463D9" w:rsidRPr="00765CCF" w:rsidRDefault="000463D9" w:rsidP="00765CCF">
            <w:pPr>
              <w:jc w:val="both"/>
              <w:rPr>
                <w:sz w:val="26"/>
                <w:szCs w:val="26"/>
              </w:rPr>
            </w:pPr>
            <w:r w:rsidRPr="00765CCF">
              <w:rPr>
                <w:sz w:val="26"/>
                <w:szCs w:val="26"/>
              </w:rPr>
              <w:t>OA</w:t>
            </w:r>
            <w:r w:rsidRPr="00765CCF">
              <w:rPr>
                <w:sz w:val="26"/>
                <w:szCs w:val="26"/>
                <w:vertAlign w:val="superscript"/>
              </w:rPr>
              <w:t>2</w:t>
            </w:r>
            <w:r w:rsidRPr="00765CCF">
              <w:rPr>
                <w:sz w:val="26"/>
                <w:szCs w:val="26"/>
              </w:rPr>
              <w:t xml:space="preserve"> = 3</w:t>
            </w:r>
            <w:r w:rsidRPr="00765CCF">
              <w:rPr>
                <w:sz w:val="26"/>
                <w:szCs w:val="26"/>
                <w:vertAlign w:val="superscript"/>
              </w:rPr>
              <w:t>2</w:t>
            </w:r>
            <w:r w:rsidRPr="00765CCF">
              <w:rPr>
                <w:sz w:val="26"/>
                <w:szCs w:val="26"/>
              </w:rPr>
              <w:t xml:space="preserve"> + 4</w:t>
            </w:r>
            <w:r w:rsidRPr="00765CCF">
              <w:rPr>
                <w:sz w:val="26"/>
                <w:szCs w:val="26"/>
                <w:vertAlign w:val="superscript"/>
              </w:rPr>
              <w:t>2</w:t>
            </w:r>
            <w:r w:rsidRPr="00765CCF">
              <w:rPr>
                <w:sz w:val="26"/>
                <w:szCs w:val="26"/>
              </w:rPr>
              <w:t xml:space="preserve"> = 5</w:t>
            </w:r>
            <w:r w:rsidRPr="00765CCF">
              <w:rPr>
                <w:sz w:val="26"/>
                <w:szCs w:val="26"/>
                <w:vertAlign w:val="superscript"/>
              </w:rPr>
              <w:t>2</w:t>
            </w:r>
            <w:r w:rsidRPr="00765CCF">
              <w:rPr>
                <w:sz w:val="26"/>
                <w:szCs w:val="26"/>
              </w:rPr>
              <w:t xml:space="preserve"> </w:t>
            </w:r>
            <w:r w:rsidRPr="00765CCF">
              <w:rPr>
                <w:sz w:val="26"/>
                <w:szCs w:val="26"/>
              </w:rPr>
              <w:sym w:font="Symbol" w:char="F0DE"/>
            </w:r>
            <w:r w:rsidRPr="00765CCF">
              <w:rPr>
                <w:sz w:val="26"/>
                <w:szCs w:val="26"/>
              </w:rPr>
              <w:t xml:space="preserve"> OA = 5 &lt; 9</w:t>
            </w:r>
          </w:p>
          <w:p w14:paraId="515A2F14" w14:textId="77777777" w:rsidR="000463D9" w:rsidRPr="00765CCF" w:rsidRDefault="000463D9" w:rsidP="00765CCF">
            <w:pPr>
              <w:jc w:val="both"/>
              <w:rPr>
                <w:sz w:val="26"/>
                <w:szCs w:val="26"/>
              </w:rPr>
            </w:pPr>
            <w:r w:rsidRPr="00765CCF">
              <w:rPr>
                <w:sz w:val="26"/>
                <w:szCs w:val="26"/>
              </w:rPr>
              <w:t>OB</w:t>
            </w:r>
            <w:r w:rsidRPr="00765CCF">
              <w:rPr>
                <w:sz w:val="26"/>
                <w:szCs w:val="26"/>
                <w:vertAlign w:val="superscript"/>
              </w:rPr>
              <w:t>2</w:t>
            </w:r>
            <w:r w:rsidRPr="00765CCF">
              <w:rPr>
                <w:sz w:val="26"/>
                <w:szCs w:val="26"/>
              </w:rPr>
              <w:t xml:space="preserve"> = 4</w:t>
            </w:r>
            <w:r w:rsidRPr="00765CCF">
              <w:rPr>
                <w:sz w:val="26"/>
                <w:szCs w:val="26"/>
                <w:vertAlign w:val="superscript"/>
              </w:rPr>
              <w:t>4</w:t>
            </w:r>
            <w:r w:rsidRPr="00765CCF">
              <w:rPr>
                <w:sz w:val="26"/>
                <w:szCs w:val="26"/>
              </w:rPr>
              <w:t xml:space="preserve"> + 6</w:t>
            </w:r>
            <w:r w:rsidRPr="00765CCF">
              <w:rPr>
                <w:sz w:val="26"/>
                <w:szCs w:val="26"/>
                <w:vertAlign w:val="superscript"/>
              </w:rPr>
              <w:t>2`</w:t>
            </w:r>
            <w:r w:rsidRPr="00765CCF">
              <w:rPr>
                <w:sz w:val="26"/>
                <w:szCs w:val="26"/>
              </w:rPr>
              <w:t xml:space="preserve"> = 52 </w:t>
            </w:r>
            <w:r w:rsidRPr="00765CCF">
              <w:rPr>
                <w:sz w:val="26"/>
                <w:szCs w:val="26"/>
              </w:rPr>
              <w:sym w:font="Symbol" w:char="F0DE"/>
            </w:r>
            <w:r w:rsidRPr="00765CCF">
              <w:rPr>
                <w:sz w:val="26"/>
                <w:szCs w:val="26"/>
              </w:rPr>
              <w:t xml:space="preserve"> OB = </w:t>
            </w:r>
            <w:r w:rsidRPr="00765CCF">
              <w:rPr>
                <w:position w:val="-8"/>
                <w:sz w:val="26"/>
                <w:szCs w:val="26"/>
              </w:rPr>
              <w:object w:dxaOrig="840" w:dyaOrig="360" w14:anchorId="73100500">
                <v:shape id="_x0000_i2121" type="#_x0000_t75" style="width:42pt;height:18pt" o:ole="">
                  <v:imagedata r:id="rId1596" o:title=""/>
                </v:shape>
                <o:OLEObject Type="Embed" ProgID="Equation.3" ShapeID="_x0000_i2121" DrawAspect="Content" ObjectID="_1664270362" r:id="rId1600"/>
              </w:object>
            </w:r>
          </w:p>
          <w:p w14:paraId="0BCCF3E7" w14:textId="77777777" w:rsidR="000463D9" w:rsidRPr="00765CCF" w:rsidRDefault="000463D9" w:rsidP="00765CCF">
            <w:pPr>
              <w:jc w:val="both"/>
              <w:rPr>
                <w:sz w:val="26"/>
                <w:szCs w:val="26"/>
              </w:rPr>
            </w:pPr>
            <w:r w:rsidRPr="00765CCF">
              <w:rPr>
                <w:sz w:val="26"/>
                <w:szCs w:val="26"/>
              </w:rPr>
              <w:t>OC</w:t>
            </w:r>
            <w:r w:rsidRPr="00765CCF">
              <w:rPr>
                <w:sz w:val="26"/>
                <w:szCs w:val="26"/>
                <w:vertAlign w:val="superscript"/>
              </w:rPr>
              <w:t>2</w:t>
            </w:r>
            <w:r w:rsidRPr="00765CCF">
              <w:rPr>
                <w:sz w:val="26"/>
                <w:szCs w:val="26"/>
              </w:rPr>
              <w:t xml:space="preserve"> = 8</w:t>
            </w:r>
            <w:r w:rsidRPr="00765CCF">
              <w:rPr>
                <w:sz w:val="26"/>
                <w:szCs w:val="26"/>
                <w:vertAlign w:val="superscript"/>
              </w:rPr>
              <w:t>2</w:t>
            </w:r>
            <w:r w:rsidRPr="00765CCF">
              <w:rPr>
                <w:sz w:val="26"/>
                <w:szCs w:val="26"/>
              </w:rPr>
              <w:t xml:space="preserve"> + 6</w:t>
            </w:r>
            <w:r w:rsidRPr="00765CCF">
              <w:rPr>
                <w:sz w:val="26"/>
                <w:szCs w:val="26"/>
                <w:vertAlign w:val="superscript"/>
              </w:rPr>
              <w:t>2</w:t>
            </w:r>
            <w:r w:rsidRPr="00765CCF">
              <w:rPr>
                <w:sz w:val="26"/>
                <w:szCs w:val="26"/>
              </w:rPr>
              <w:t xml:space="preserve"> = 10</w:t>
            </w:r>
            <w:r w:rsidRPr="00765CCF">
              <w:rPr>
                <w:sz w:val="26"/>
                <w:szCs w:val="26"/>
                <w:vertAlign w:val="superscript"/>
              </w:rPr>
              <w:t>2</w:t>
            </w:r>
            <w:r w:rsidRPr="00765CCF">
              <w:rPr>
                <w:sz w:val="26"/>
                <w:szCs w:val="26"/>
              </w:rPr>
              <w:t xml:space="preserve"> </w:t>
            </w:r>
            <w:r w:rsidRPr="00765CCF">
              <w:rPr>
                <w:sz w:val="26"/>
                <w:szCs w:val="26"/>
              </w:rPr>
              <w:sym w:font="Symbol" w:char="F0DE"/>
            </w:r>
            <w:r w:rsidRPr="00765CCF">
              <w:rPr>
                <w:sz w:val="26"/>
                <w:szCs w:val="26"/>
              </w:rPr>
              <w:t xml:space="preserve"> OC = 10 &gt; 9</w:t>
            </w:r>
          </w:p>
          <w:p w14:paraId="50B58C08" w14:textId="77777777" w:rsidR="000463D9" w:rsidRPr="00765CCF" w:rsidRDefault="000463D9" w:rsidP="00765CCF">
            <w:pPr>
              <w:jc w:val="both"/>
              <w:rPr>
                <w:sz w:val="26"/>
                <w:szCs w:val="26"/>
              </w:rPr>
            </w:pPr>
            <w:r w:rsidRPr="00765CCF">
              <w:rPr>
                <w:sz w:val="26"/>
                <w:szCs w:val="26"/>
              </w:rPr>
              <w:t>OD</w:t>
            </w:r>
            <w:r w:rsidRPr="00765CCF">
              <w:rPr>
                <w:sz w:val="26"/>
                <w:szCs w:val="26"/>
                <w:vertAlign w:val="superscript"/>
              </w:rPr>
              <w:t>2</w:t>
            </w:r>
            <w:r w:rsidRPr="00765CCF">
              <w:rPr>
                <w:sz w:val="26"/>
                <w:szCs w:val="26"/>
              </w:rPr>
              <w:t xml:space="preserve"> = 3</w:t>
            </w:r>
            <w:r w:rsidRPr="00765CCF">
              <w:rPr>
                <w:sz w:val="26"/>
                <w:szCs w:val="26"/>
                <w:vertAlign w:val="superscript"/>
              </w:rPr>
              <w:t>2</w:t>
            </w:r>
            <w:r w:rsidRPr="00765CCF">
              <w:rPr>
                <w:sz w:val="26"/>
                <w:szCs w:val="26"/>
              </w:rPr>
              <w:t xml:space="preserve"> + 8</w:t>
            </w:r>
            <w:r w:rsidRPr="00765CCF">
              <w:rPr>
                <w:sz w:val="26"/>
                <w:szCs w:val="26"/>
                <w:vertAlign w:val="superscript"/>
              </w:rPr>
              <w:t>2</w:t>
            </w:r>
            <w:r w:rsidRPr="00765CCF">
              <w:rPr>
                <w:sz w:val="26"/>
                <w:szCs w:val="26"/>
              </w:rPr>
              <w:t xml:space="preserve"> = 73 </w:t>
            </w:r>
            <w:r w:rsidRPr="00765CCF">
              <w:rPr>
                <w:sz w:val="26"/>
                <w:szCs w:val="26"/>
              </w:rPr>
              <w:sym w:font="Symbol" w:char="F0DE"/>
            </w:r>
            <w:r w:rsidRPr="00765CCF">
              <w:rPr>
                <w:sz w:val="26"/>
                <w:szCs w:val="26"/>
              </w:rPr>
              <w:t xml:space="preserve"> OD = </w:t>
            </w:r>
            <w:r w:rsidRPr="00765CCF">
              <w:rPr>
                <w:position w:val="-8"/>
                <w:sz w:val="26"/>
                <w:szCs w:val="26"/>
              </w:rPr>
              <w:object w:dxaOrig="840" w:dyaOrig="360" w14:anchorId="489CD8B2">
                <v:shape id="_x0000_i2122" type="#_x0000_t75" style="width:42pt;height:18pt" o:ole="">
                  <v:imagedata r:id="rId1598" o:title=""/>
                </v:shape>
                <o:OLEObject Type="Embed" ProgID="Equation.3" ShapeID="_x0000_i2122" DrawAspect="Content" ObjectID="_1664270363" r:id="rId1601"/>
              </w:object>
            </w:r>
          </w:p>
          <w:p w14:paraId="5FC9E1B3" w14:textId="77777777" w:rsidR="000463D9" w:rsidRPr="00765CCF" w:rsidRDefault="000463D9" w:rsidP="00765CCF">
            <w:pPr>
              <w:jc w:val="both"/>
              <w:rPr>
                <w:sz w:val="26"/>
                <w:szCs w:val="26"/>
              </w:rPr>
            </w:pPr>
            <w:r w:rsidRPr="00765CCF">
              <w:rPr>
                <w:sz w:val="26"/>
                <w:szCs w:val="26"/>
              </w:rPr>
              <w:t xml:space="preserve">Vậy con Cún </w:t>
            </w:r>
            <w:r w:rsidRPr="00765CCF">
              <w:rPr>
                <w:rFonts w:hint="eastAsia"/>
                <w:sz w:val="26"/>
                <w:szCs w:val="26"/>
              </w:rPr>
              <w:t>đ</w:t>
            </w:r>
            <w:r w:rsidRPr="00765CCF">
              <w:rPr>
                <w:sz w:val="26"/>
                <w:szCs w:val="26"/>
              </w:rPr>
              <w:t xml:space="preserve">ến </w:t>
            </w:r>
            <w:r w:rsidRPr="00765CCF">
              <w:rPr>
                <w:rFonts w:hint="eastAsia"/>
                <w:sz w:val="26"/>
                <w:szCs w:val="26"/>
              </w:rPr>
              <w:t>đư</w:t>
            </w:r>
            <w:r w:rsidRPr="00765CCF">
              <w:rPr>
                <w:sz w:val="26"/>
                <w:szCs w:val="26"/>
              </w:rPr>
              <w:t>ợc các vị trí A, B, D nh</w:t>
            </w:r>
            <w:r w:rsidRPr="00765CCF">
              <w:rPr>
                <w:rFonts w:hint="eastAsia"/>
                <w:sz w:val="26"/>
                <w:szCs w:val="26"/>
              </w:rPr>
              <w:t>ư</w:t>
            </w:r>
            <w:r w:rsidRPr="00765CCF">
              <w:rPr>
                <w:sz w:val="26"/>
                <w:szCs w:val="26"/>
              </w:rPr>
              <w:t xml:space="preserve">ng không </w:t>
            </w:r>
            <w:r w:rsidRPr="00765CCF">
              <w:rPr>
                <w:rFonts w:hint="eastAsia"/>
                <w:sz w:val="26"/>
                <w:szCs w:val="26"/>
              </w:rPr>
              <w:t>đ</w:t>
            </w:r>
            <w:r w:rsidRPr="00765CCF">
              <w:rPr>
                <w:sz w:val="26"/>
                <w:szCs w:val="26"/>
              </w:rPr>
              <w:t xml:space="preserve">ến </w:t>
            </w:r>
            <w:r w:rsidRPr="00765CCF">
              <w:rPr>
                <w:rFonts w:hint="eastAsia"/>
                <w:sz w:val="26"/>
                <w:szCs w:val="26"/>
              </w:rPr>
              <w:t>đư</w:t>
            </w:r>
            <w:r w:rsidRPr="00765CCF">
              <w:rPr>
                <w:sz w:val="26"/>
                <w:szCs w:val="26"/>
              </w:rPr>
              <w:t xml:space="preserve">ợc vị trí C.            </w:t>
            </w:r>
          </w:p>
          <w:p w14:paraId="5EE48537" w14:textId="77777777" w:rsidR="000463D9" w:rsidRPr="00765CCF" w:rsidRDefault="000463D9" w:rsidP="00765CCF">
            <w:pPr>
              <w:rPr>
                <w:sz w:val="26"/>
                <w:szCs w:val="26"/>
              </w:rPr>
            </w:pPr>
            <w:r w:rsidRPr="00765CCF">
              <w:rPr>
                <w:sz w:val="26"/>
                <w:szCs w:val="26"/>
              </w:rPr>
              <w:t xml:space="preserve"> - Học thuộc định lý Py-ta-go (thuận và đảo)</w:t>
            </w:r>
          </w:p>
          <w:p w14:paraId="7FD76C1D" w14:textId="77777777" w:rsidR="000463D9" w:rsidRPr="00765CCF" w:rsidRDefault="000463D9" w:rsidP="00765CCF">
            <w:pPr>
              <w:rPr>
                <w:sz w:val="26"/>
                <w:szCs w:val="26"/>
              </w:rPr>
            </w:pPr>
            <w:r w:rsidRPr="00765CCF">
              <w:rPr>
                <w:sz w:val="26"/>
                <w:szCs w:val="26"/>
              </w:rPr>
              <w:t>- BTVN:  82, 83, 86 (SBT)</w:t>
            </w:r>
          </w:p>
          <w:p w14:paraId="065B8C46" w14:textId="77777777" w:rsidR="000463D9" w:rsidRPr="00765CCF" w:rsidRDefault="000463D9" w:rsidP="00765CCF">
            <w:pPr>
              <w:rPr>
                <w:b/>
                <w:sz w:val="26"/>
                <w:szCs w:val="26"/>
                <w:lang w:val="pt-BR"/>
              </w:rPr>
            </w:pPr>
            <w:r w:rsidRPr="00765CCF">
              <w:rPr>
                <w:sz w:val="26"/>
                <w:szCs w:val="26"/>
              </w:rPr>
              <w:t>.</w:t>
            </w:r>
            <w:r w:rsidRPr="00765CCF">
              <w:rPr>
                <w:b/>
                <w:sz w:val="26"/>
                <w:szCs w:val="26"/>
                <w:lang w:val="pt-BR"/>
              </w:rPr>
              <w:t xml:space="preserve">- </w:t>
            </w:r>
            <w:r w:rsidRPr="00765CCF">
              <w:rPr>
                <w:sz w:val="26"/>
                <w:szCs w:val="26"/>
                <w:lang w:val="pt-BR"/>
              </w:rPr>
              <w:t xml:space="preserve">Chuẩn bị bài </w:t>
            </w:r>
            <w:r w:rsidRPr="00765CCF">
              <w:rPr>
                <w:b/>
                <w:i/>
                <w:sz w:val="26"/>
                <w:szCs w:val="26"/>
                <w:lang w:val="pt-BR"/>
              </w:rPr>
              <w:t xml:space="preserve">“Các trường hợp </w:t>
            </w:r>
            <w:r w:rsidRPr="00765CCF">
              <w:rPr>
                <w:b/>
                <w:i/>
                <w:sz w:val="26"/>
                <w:szCs w:val="26"/>
                <w:lang w:val="pt-BR"/>
              </w:rPr>
              <w:lastRenderedPageBreak/>
              <w:t>bằng nhau của tam giác vuông ”</w:t>
            </w:r>
          </w:p>
          <w:p w14:paraId="0121171A" w14:textId="77777777" w:rsidR="000463D9" w:rsidRPr="00765CCF" w:rsidRDefault="000463D9" w:rsidP="00765CCF">
            <w:pPr>
              <w:jc w:val="both"/>
              <w:rPr>
                <w:sz w:val="26"/>
                <w:szCs w:val="26"/>
                <w:lang w:val="pt-BR"/>
              </w:rPr>
            </w:pPr>
          </w:p>
        </w:tc>
      </w:tr>
    </w:tbl>
    <w:p w14:paraId="5DCF3829" w14:textId="77777777" w:rsidR="000463D9" w:rsidRPr="00472136" w:rsidRDefault="000463D9" w:rsidP="000463D9">
      <w:pPr>
        <w:rPr>
          <w:b/>
          <w:sz w:val="26"/>
          <w:szCs w:val="26"/>
          <w:lang w:val="pt-BR"/>
        </w:rPr>
      </w:pPr>
    </w:p>
    <w:p w14:paraId="71AA6352" w14:textId="77777777" w:rsidR="00285DDB" w:rsidRPr="00A91CB1" w:rsidRDefault="00285DDB" w:rsidP="00285DDB">
      <w:pPr>
        <w:rPr>
          <w:sz w:val="24"/>
        </w:rPr>
      </w:pPr>
    </w:p>
    <w:tbl>
      <w:tblPr>
        <w:tblW w:w="10031" w:type="dxa"/>
        <w:tblLook w:val="01E0" w:firstRow="1" w:lastRow="1" w:firstColumn="1" w:lastColumn="1" w:noHBand="0" w:noVBand="0"/>
      </w:tblPr>
      <w:tblGrid>
        <w:gridCol w:w="6487"/>
        <w:gridCol w:w="3544"/>
      </w:tblGrid>
      <w:tr w:rsidR="000463D9" w:rsidRPr="00706BAF" w14:paraId="693CD9BD" w14:textId="77777777" w:rsidTr="00765CCF">
        <w:trPr>
          <w:trHeight w:val="644"/>
        </w:trPr>
        <w:tc>
          <w:tcPr>
            <w:tcW w:w="6487" w:type="dxa"/>
          </w:tcPr>
          <w:p w14:paraId="30B1263E" w14:textId="77777777" w:rsidR="000463D9" w:rsidRPr="00706BAF" w:rsidRDefault="000463D9" w:rsidP="00765CCF">
            <w:pPr>
              <w:jc w:val="both"/>
              <w:rPr>
                <w:szCs w:val="28"/>
              </w:rPr>
            </w:pPr>
            <w:r w:rsidRPr="00706BAF">
              <w:rPr>
                <w:szCs w:val="28"/>
              </w:rPr>
              <w:t xml:space="preserve">Tuần: </w:t>
            </w:r>
          </w:p>
          <w:p w14:paraId="1714F044" w14:textId="77777777" w:rsidR="000463D9" w:rsidRPr="00706BAF" w:rsidRDefault="000463D9" w:rsidP="00765CCF">
            <w:pPr>
              <w:jc w:val="both"/>
              <w:rPr>
                <w:szCs w:val="28"/>
              </w:rPr>
            </w:pPr>
            <w:r w:rsidRPr="00706BAF">
              <w:rPr>
                <w:szCs w:val="28"/>
              </w:rPr>
              <w:t>Tiết: 42</w:t>
            </w:r>
          </w:p>
        </w:tc>
        <w:tc>
          <w:tcPr>
            <w:tcW w:w="3544" w:type="dxa"/>
          </w:tcPr>
          <w:p w14:paraId="19522F15" w14:textId="77777777" w:rsidR="000463D9" w:rsidRPr="00706BAF" w:rsidRDefault="000463D9" w:rsidP="00765CCF">
            <w:pPr>
              <w:jc w:val="both"/>
              <w:rPr>
                <w:szCs w:val="28"/>
                <w:lang w:val="fr-FR"/>
              </w:rPr>
            </w:pPr>
            <w:r w:rsidRPr="00706BAF">
              <w:rPr>
                <w:szCs w:val="28"/>
                <w:lang w:val="fr-FR"/>
              </w:rPr>
              <w:t xml:space="preserve">Ngày soạn. </w:t>
            </w:r>
          </w:p>
          <w:p w14:paraId="00E4EBF5" w14:textId="77777777" w:rsidR="000463D9" w:rsidRPr="00706BAF" w:rsidRDefault="000463D9" w:rsidP="00765CCF">
            <w:pPr>
              <w:rPr>
                <w:szCs w:val="28"/>
                <w:lang w:val="fr-FR"/>
              </w:rPr>
            </w:pPr>
            <w:r w:rsidRPr="00706BAF">
              <w:rPr>
                <w:szCs w:val="28"/>
                <w:lang w:val="fr-FR"/>
              </w:rPr>
              <w:t>Ngày dạy :</w:t>
            </w:r>
          </w:p>
        </w:tc>
      </w:tr>
    </w:tbl>
    <w:p w14:paraId="5E7A094B" w14:textId="77777777" w:rsidR="000463D9" w:rsidRPr="00706BAF" w:rsidRDefault="000463D9" w:rsidP="000463D9">
      <w:pPr>
        <w:jc w:val="center"/>
        <w:rPr>
          <w:b/>
          <w:szCs w:val="28"/>
        </w:rPr>
      </w:pPr>
      <w:r w:rsidRPr="00706BAF">
        <w:rPr>
          <w:b/>
          <w:szCs w:val="28"/>
        </w:rPr>
        <w:t>§8. CÁC TRƯỜNG HỢP BẰNG NHAU CỦA TAM GIÁC VUÔNG</w:t>
      </w:r>
    </w:p>
    <w:p w14:paraId="0AC35B31" w14:textId="77777777" w:rsidR="000463D9" w:rsidRPr="00706BAF" w:rsidRDefault="000463D9" w:rsidP="000463D9">
      <w:pPr>
        <w:jc w:val="both"/>
        <w:rPr>
          <w:b/>
          <w:bCs/>
          <w:szCs w:val="28"/>
        </w:rPr>
      </w:pPr>
      <w:r w:rsidRPr="00706BAF">
        <w:rPr>
          <w:b/>
          <w:bCs/>
          <w:iCs/>
          <w:szCs w:val="28"/>
        </w:rPr>
        <w:t>I</w:t>
      </w:r>
      <w:r w:rsidRPr="00706BAF">
        <w:rPr>
          <w:b/>
          <w:bCs/>
          <w:iCs/>
          <w:szCs w:val="28"/>
          <w:u w:val="single"/>
        </w:rPr>
        <w:t>. MỤC TIÊU</w:t>
      </w:r>
      <w:r w:rsidRPr="00706BAF">
        <w:rPr>
          <w:b/>
          <w:bCs/>
          <w:iCs/>
          <w:szCs w:val="28"/>
        </w:rPr>
        <w:t>:</w:t>
      </w:r>
    </w:p>
    <w:p w14:paraId="038E0B38" w14:textId="77777777" w:rsidR="000463D9" w:rsidRPr="00706BAF" w:rsidRDefault="000463D9" w:rsidP="000463D9">
      <w:pPr>
        <w:rPr>
          <w:szCs w:val="28"/>
          <w:lang w:val="nl-NL"/>
        </w:rPr>
      </w:pPr>
      <w:r w:rsidRPr="00706BAF">
        <w:rPr>
          <w:b/>
          <w:szCs w:val="28"/>
        </w:rPr>
        <w:t>1.</w:t>
      </w:r>
      <w:r w:rsidRPr="00706BAF">
        <w:rPr>
          <w:b/>
          <w:i/>
          <w:iCs/>
          <w:szCs w:val="28"/>
          <w:lang w:val="nl-NL"/>
        </w:rPr>
        <w:t>Kiến thức</w:t>
      </w:r>
      <w:r w:rsidRPr="00706BAF">
        <w:rPr>
          <w:b/>
          <w:szCs w:val="28"/>
          <w:lang w:val="nl-NL"/>
        </w:rPr>
        <w:t xml:space="preserve"> :</w:t>
      </w:r>
      <w:r w:rsidRPr="00706BAF">
        <w:rPr>
          <w:szCs w:val="28"/>
          <w:lang w:val="nl-NL"/>
        </w:rPr>
        <w:t xml:space="preserve"> Giúp HS nắm được các trường hợp bằng nhau của tam giác vuông</w:t>
      </w:r>
    </w:p>
    <w:p w14:paraId="7B512175" w14:textId="77777777" w:rsidR="000463D9" w:rsidRPr="00706BAF" w:rsidRDefault="000463D9" w:rsidP="000463D9">
      <w:pPr>
        <w:rPr>
          <w:szCs w:val="28"/>
          <w:lang w:val="nl-NL"/>
        </w:rPr>
      </w:pPr>
      <w:r w:rsidRPr="00706BAF">
        <w:rPr>
          <w:b/>
          <w:szCs w:val="28"/>
          <w:lang w:val="nl-NL"/>
        </w:rPr>
        <w:t>2.</w:t>
      </w:r>
      <w:r w:rsidRPr="00706BAF">
        <w:rPr>
          <w:b/>
          <w:i/>
          <w:iCs/>
          <w:szCs w:val="28"/>
          <w:lang w:val="nl-NL"/>
        </w:rPr>
        <w:t>Kỹ năng</w:t>
      </w:r>
      <w:r w:rsidRPr="00706BAF">
        <w:rPr>
          <w:b/>
          <w:szCs w:val="28"/>
          <w:lang w:val="nl-NL"/>
        </w:rPr>
        <w:t>:</w:t>
      </w:r>
      <w:r w:rsidRPr="00706BAF">
        <w:rPr>
          <w:szCs w:val="28"/>
          <w:lang w:val="nl-NL"/>
        </w:rPr>
        <w:t xml:space="preserve">  Biết vận dụng các trường hợp bằng nhau của tam giác vuông để chứng minh tam giác bằng nhau, góc bằng nhau hoặc đoạn thẳng bằng nhau, đường thẳng vuông góc</w:t>
      </w:r>
    </w:p>
    <w:p w14:paraId="727D7598" w14:textId="77777777" w:rsidR="000463D9" w:rsidRPr="00706BAF" w:rsidRDefault="000463D9" w:rsidP="000463D9">
      <w:pPr>
        <w:jc w:val="both"/>
        <w:rPr>
          <w:b/>
          <w:bCs/>
          <w:iCs/>
          <w:szCs w:val="28"/>
          <w:u w:val="single"/>
          <w:lang w:val="nl-NL"/>
        </w:rPr>
      </w:pPr>
      <w:r w:rsidRPr="00706BAF">
        <w:rPr>
          <w:b/>
          <w:szCs w:val="28"/>
          <w:lang w:val="nl-NL"/>
        </w:rPr>
        <w:t>3.</w:t>
      </w:r>
      <w:r w:rsidRPr="00706BAF">
        <w:rPr>
          <w:b/>
          <w:i/>
          <w:iCs/>
          <w:szCs w:val="28"/>
          <w:lang w:val="nl-NL"/>
        </w:rPr>
        <w:t>Thái độ</w:t>
      </w:r>
      <w:r w:rsidRPr="00706BAF">
        <w:rPr>
          <w:szCs w:val="28"/>
          <w:lang w:val="nl-NL"/>
        </w:rPr>
        <w:t xml:space="preserve"> : </w:t>
      </w:r>
      <w:r w:rsidRPr="00706BAF">
        <w:rPr>
          <w:rFonts w:cs="Tahoma"/>
          <w:bCs/>
          <w:szCs w:val="28"/>
          <w:lang w:val="nl-NL"/>
        </w:rPr>
        <w:t>C</w:t>
      </w:r>
      <w:r w:rsidRPr="00706BAF">
        <w:rPr>
          <w:rFonts w:cs="Tahoma"/>
          <w:szCs w:val="28"/>
          <w:lang w:val="nl-NL"/>
        </w:rPr>
        <w:t>ẩn</w:t>
      </w:r>
      <w:r w:rsidRPr="00706BAF">
        <w:rPr>
          <w:rFonts w:cs="Tahoma"/>
          <w:bCs/>
          <w:szCs w:val="28"/>
          <w:lang w:val="nl-NL"/>
        </w:rPr>
        <w:t xml:space="preserve"> th</w:t>
      </w:r>
      <w:r w:rsidRPr="00706BAF">
        <w:rPr>
          <w:rFonts w:cs="Tahoma"/>
          <w:szCs w:val="28"/>
          <w:lang w:val="nl-NL"/>
        </w:rPr>
        <w:t>ận</w:t>
      </w:r>
      <w:r w:rsidRPr="00706BAF">
        <w:rPr>
          <w:rFonts w:cs="Tahoma"/>
          <w:bCs/>
          <w:szCs w:val="28"/>
          <w:lang w:val="nl-NL"/>
        </w:rPr>
        <w:t xml:space="preserve"> ch</w:t>
      </w:r>
      <w:r w:rsidRPr="00706BAF">
        <w:rPr>
          <w:rFonts w:cs="Tahoma"/>
          <w:szCs w:val="28"/>
          <w:lang w:val="nl-NL"/>
        </w:rPr>
        <w:t>ính</w:t>
      </w:r>
      <w:r w:rsidRPr="00706BAF">
        <w:rPr>
          <w:rFonts w:cs="Tahoma"/>
          <w:bCs/>
          <w:szCs w:val="28"/>
          <w:lang w:val="nl-NL"/>
        </w:rPr>
        <w:t xml:space="preserve"> x</w:t>
      </w:r>
      <w:r w:rsidRPr="00706BAF">
        <w:rPr>
          <w:rFonts w:cs="Tahoma"/>
          <w:szCs w:val="28"/>
          <w:lang w:val="nl-NL"/>
        </w:rPr>
        <w:t>ác</w:t>
      </w:r>
      <w:r w:rsidRPr="00706BAF">
        <w:rPr>
          <w:rFonts w:cs="Tahoma"/>
          <w:bCs/>
          <w:szCs w:val="28"/>
          <w:lang w:val="nl-NL"/>
        </w:rPr>
        <w:t>, t</w:t>
      </w:r>
      <w:r w:rsidRPr="00706BAF">
        <w:rPr>
          <w:rFonts w:cs="Tahoma"/>
          <w:szCs w:val="28"/>
          <w:lang w:val="nl-NL"/>
        </w:rPr>
        <w:t>ích</w:t>
      </w:r>
      <w:r w:rsidRPr="00706BAF">
        <w:rPr>
          <w:rFonts w:cs="Tahoma"/>
          <w:bCs/>
          <w:szCs w:val="28"/>
          <w:lang w:val="nl-NL"/>
        </w:rPr>
        <w:t xml:space="preserve"> c</w:t>
      </w:r>
      <w:r w:rsidRPr="00706BAF">
        <w:rPr>
          <w:rFonts w:cs="Tahoma"/>
          <w:szCs w:val="28"/>
          <w:lang w:val="nl-NL"/>
        </w:rPr>
        <w:t>ực</w:t>
      </w:r>
      <w:r w:rsidRPr="00706BAF">
        <w:rPr>
          <w:rFonts w:cs="Tahoma"/>
          <w:bCs/>
          <w:szCs w:val="28"/>
          <w:lang w:val="nl-NL"/>
        </w:rPr>
        <w:t xml:space="preserve"> trong h</w:t>
      </w:r>
      <w:r w:rsidRPr="00706BAF">
        <w:rPr>
          <w:rFonts w:cs="Tahoma"/>
          <w:szCs w:val="28"/>
          <w:lang w:val="nl-NL"/>
        </w:rPr>
        <w:t>ọc</w:t>
      </w:r>
      <w:r w:rsidRPr="00706BAF">
        <w:rPr>
          <w:rFonts w:cs="Tahoma"/>
          <w:bCs/>
          <w:szCs w:val="28"/>
          <w:lang w:val="nl-NL"/>
        </w:rPr>
        <w:t xml:space="preserve"> t</w:t>
      </w:r>
      <w:r w:rsidRPr="00706BAF">
        <w:rPr>
          <w:rFonts w:cs="Tahoma"/>
          <w:szCs w:val="28"/>
          <w:lang w:val="nl-NL"/>
        </w:rPr>
        <w:t>ập</w:t>
      </w:r>
      <w:r w:rsidRPr="00706BAF">
        <w:rPr>
          <w:b/>
          <w:bCs/>
          <w:iCs/>
          <w:szCs w:val="28"/>
          <w:u w:val="single"/>
          <w:lang w:val="nl-NL"/>
        </w:rPr>
        <w:t xml:space="preserve"> </w:t>
      </w:r>
    </w:p>
    <w:p w14:paraId="52153E3B" w14:textId="77777777" w:rsidR="000463D9" w:rsidRPr="00706BAF" w:rsidRDefault="000463D9" w:rsidP="000463D9">
      <w:pPr>
        <w:rPr>
          <w:b/>
          <w:szCs w:val="28"/>
          <w:lang w:val="nl-NL"/>
        </w:rPr>
      </w:pPr>
      <w:r w:rsidRPr="00706BAF">
        <w:rPr>
          <w:b/>
          <w:szCs w:val="28"/>
          <w:lang w:val="nl-NL"/>
        </w:rPr>
        <w:t>4. Định hướng năng lực, phẩm chất</w:t>
      </w:r>
    </w:p>
    <w:p w14:paraId="14013A93" w14:textId="77777777" w:rsidR="000463D9" w:rsidRPr="00706BAF" w:rsidRDefault="000463D9" w:rsidP="000463D9">
      <w:pPr>
        <w:rPr>
          <w:szCs w:val="28"/>
          <w:lang w:val="nl-NL"/>
        </w:rPr>
      </w:pPr>
      <w:r w:rsidRPr="00706BAF">
        <w:rPr>
          <w:b/>
          <w:i/>
          <w:szCs w:val="28"/>
          <w:lang w:val="nl-NL"/>
        </w:rPr>
        <w:t>- Năng lực:</w:t>
      </w:r>
      <w:r w:rsidRPr="00706BAF">
        <w:rPr>
          <w:szCs w:val="28"/>
          <w:lang w:val="nl-NL"/>
        </w:rPr>
        <w:t xml:space="preserve"> Năng lực tự học, năng lực giải quyết vấn đề, năng lực hợp tác, năng lực ngôn ngữ, năng lực tự học.</w:t>
      </w:r>
    </w:p>
    <w:p w14:paraId="0E30C46A" w14:textId="77777777" w:rsidR="000463D9" w:rsidRPr="00706BAF" w:rsidRDefault="000463D9" w:rsidP="000463D9">
      <w:pPr>
        <w:rPr>
          <w:szCs w:val="28"/>
          <w:lang w:val="nl-NL"/>
        </w:rPr>
      </w:pPr>
      <w:r w:rsidRPr="00706BAF">
        <w:rPr>
          <w:b/>
          <w:i/>
          <w:szCs w:val="28"/>
          <w:lang w:val="nl-NL"/>
        </w:rPr>
        <w:t>- Phẩm chất:</w:t>
      </w:r>
      <w:r w:rsidRPr="00706BAF">
        <w:rPr>
          <w:szCs w:val="28"/>
          <w:lang w:val="nl-NL"/>
        </w:rPr>
        <w:t xml:space="preserve"> Tự tin, tự chủ.</w:t>
      </w:r>
    </w:p>
    <w:p w14:paraId="7FEBD405" w14:textId="77777777" w:rsidR="000463D9" w:rsidRPr="007C5091" w:rsidRDefault="000463D9" w:rsidP="000463D9">
      <w:pPr>
        <w:tabs>
          <w:tab w:val="left" w:pos="8925"/>
        </w:tabs>
        <w:jc w:val="both"/>
        <w:rPr>
          <w:b/>
          <w:szCs w:val="28"/>
          <w:u w:val="single"/>
          <w:lang w:val="nl-NL"/>
        </w:rPr>
      </w:pPr>
      <w:r w:rsidRPr="007C5091">
        <w:rPr>
          <w:b/>
          <w:bCs/>
          <w:iCs/>
          <w:szCs w:val="28"/>
          <w:u w:val="single"/>
          <w:lang w:val="nl-NL"/>
        </w:rPr>
        <w:t>II. CHUẨN BỊ:</w:t>
      </w:r>
    </w:p>
    <w:p w14:paraId="1531C8E4" w14:textId="77777777" w:rsidR="000463D9" w:rsidRPr="00706BAF" w:rsidRDefault="000463D9" w:rsidP="000463D9">
      <w:pPr>
        <w:rPr>
          <w:szCs w:val="28"/>
          <w:lang w:val="nl-NL"/>
        </w:rPr>
      </w:pPr>
      <w:r w:rsidRPr="00706BAF">
        <w:rPr>
          <w:szCs w:val="28"/>
          <w:lang w:val="nl-NL"/>
        </w:rPr>
        <w:t xml:space="preserve"> </w:t>
      </w:r>
      <w:r w:rsidRPr="00706BAF">
        <w:rPr>
          <w:b/>
          <w:szCs w:val="28"/>
          <w:lang w:val="nl-NL"/>
        </w:rPr>
        <w:t>* GV:</w:t>
      </w:r>
      <w:r w:rsidRPr="00706BAF">
        <w:rPr>
          <w:szCs w:val="28"/>
          <w:lang w:val="nl-NL"/>
        </w:rPr>
        <w:t xml:space="preserve"> Thước thẳng, thước đo góc, êke, compa, phấn màu.</w:t>
      </w:r>
    </w:p>
    <w:p w14:paraId="31F49D15" w14:textId="77777777" w:rsidR="000463D9" w:rsidRPr="00706BAF" w:rsidRDefault="000463D9" w:rsidP="000463D9">
      <w:pPr>
        <w:rPr>
          <w:szCs w:val="28"/>
          <w:lang w:val="nl-NL"/>
        </w:rPr>
      </w:pPr>
      <w:r w:rsidRPr="00706BAF">
        <w:rPr>
          <w:szCs w:val="28"/>
          <w:lang w:val="nl-NL"/>
        </w:rPr>
        <w:t xml:space="preserve"> </w:t>
      </w:r>
      <w:r w:rsidRPr="00706BAF">
        <w:rPr>
          <w:b/>
          <w:szCs w:val="28"/>
          <w:lang w:val="nl-NL"/>
        </w:rPr>
        <w:t>* HS :</w:t>
      </w:r>
      <w:r w:rsidRPr="00706BAF">
        <w:rPr>
          <w:szCs w:val="28"/>
          <w:lang w:val="nl-NL"/>
        </w:rPr>
        <w:t xml:space="preserve"> Học bài, làm bài tập. Thước thẳng. Thước đo góc.</w:t>
      </w:r>
    </w:p>
    <w:p w14:paraId="103B08B2" w14:textId="77777777" w:rsidR="000463D9" w:rsidRPr="00706BAF" w:rsidRDefault="000463D9" w:rsidP="000463D9">
      <w:pPr>
        <w:rPr>
          <w:szCs w:val="28"/>
          <w:lang w:val="nl-NL"/>
        </w:rPr>
      </w:pPr>
      <w:r w:rsidRPr="00706BAF">
        <w:rPr>
          <w:b/>
          <w:szCs w:val="28"/>
          <w:lang w:val="nl-NL"/>
        </w:rPr>
        <w:t>PHƯƠNG PHÁP:</w:t>
      </w:r>
      <w:r w:rsidRPr="00706BAF">
        <w:rPr>
          <w:szCs w:val="28"/>
          <w:lang w:val="nl-NL"/>
        </w:rPr>
        <w:t xml:space="preserve"> Gợi mở, vấn đáp. Hoạt động cá nhân và hoạt động nhóm</w:t>
      </w:r>
    </w:p>
    <w:p w14:paraId="43C954E1" w14:textId="77777777" w:rsidR="000463D9" w:rsidRPr="00706BAF" w:rsidRDefault="000463D9" w:rsidP="000463D9">
      <w:pPr>
        <w:rPr>
          <w:b/>
          <w:szCs w:val="28"/>
          <w:lang w:val="nl-NL"/>
        </w:rPr>
      </w:pPr>
      <w:r w:rsidRPr="00706BAF">
        <w:rPr>
          <w:b/>
          <w:bCs/>
          <w:iCs/>
          <w:szCs w:val="28"/>
          <w:u w:val="single"/>
          <w:lang w:val="nl-NL"/>
        </w:rPr>
        <w:t xml:space="preserve"> III. TIẾN TRÌNH DẠY HỌC:</w:t>
      </w:r>
    </w:p>
    <w:p w14:paraId="1DCA08C4" w14:textId="77777777" w:rsidR="000463D9" w:rsidRPr="00706BAF" w:rsidRDefault="000463D9" w:rsidP="00765CCF">
      <w:pPr>
        <w:pStyle w:val="ListParagraph"/>
        <w:keepNext/>
        <w:numPr>
          <w:ilvl w:val="0"/>
          <w:numId w:val="39"/>
        </w:numPr>
        <w:spacing w:after="0" w:line="240" w:lineRule="auto"/>
        <w:outlineLvl w:val="2"/>
        <w:rPr>
          <w:b/>
          <w:bCs/>
          <w:iCs/>
          <w:sz w:val="28"/>
          <w:szCs w:val="28"/>
          <w:u w:val="single"/>
        </w:rPr>
      </w:pPr>
      <w:r w:rsidRPr="00706BAF">
        <w:rPr>
          <w:b/>
          <w:bCs/>
          <w:iCs/>
          <w:sz w:val="28"/>
          <w:szCs w:val="28"/>
          <w:u w:val="single"/>
        </w:rPr>
        <w:t>Ổn định lớp:</w:t>
      </w:r>
    </w:p>
    <w:p w14:paraId="6ABF168D" w14:textId="77777777" w:rsidR="000463D9" w:rsidRPr="00706BAF" w:rsidRDefault="000463D9" w:rsidP="00765CCF">
      <w:pPr>
        <w:pStyle w:val="ListParagraph"/>
        <w:numPr>
          <w:ilvl w:val="0"/>
          <w:numId w:val="39"/>
        </w:numPr>
        <w:spacing w:after="0" w:line="240" w:lineRule="auto"/>
        <w:ind w:left="450"/>
        <w:rPr>
          <w:b/>
          <w:bCs/>
          <w:sz w:val="28"/>
          <w:szCs w:val="28"/>
          <w:u w:val="single"/>
          <w:lang w:val="nl-NL"/>
        </w:rPr>
      </w:pPr>
      <w:r w:rsidRPr="00706BAF">
        <w:rPr>
          <w:b/>
          <w:bCs/>
          <w:iCs/>
          <w:sz w:val="28"/>
          <w:szCs w:val="28"/>
          <w:u w:val="single"/>
        </w:rPr>
        <w:t>Tiến trình dạy học:</w:t>
      </w:r>
    </w:p>
    <w:tbl>
      <w:tblPr>
        <w:tblW w:w="10530"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68"/>
        <w:gridCol w:w="3546"/>
        <w:gridCol w:w="3516"/>
      </w:tblGrid>
      <w:tr w:rsidR="000463D9" w:rsidRPr="00706BAF" w14:paraId="3B93EE05" w14:textId="77777777" w:rsidTr="00765CCF">
        <w:tc>
          <w:tcPr>
            <w:tcW w:w="3468" w:type="dxa"/>
            <w:shd w:val="clear" w:color="auto" w:fill="auto"/>
          </w:tcPr>
          <w:p w14:paraId="3FD106C6" w14:textId="77777777" w:rsidR="000463D9" w:rsidRPr="00765CCF" w:rsidRDefault="000463D9" w:rsidP="00765CCF">
            <w:pPr>
              <w:pStyle w:val="ListParagraph"/>
              <w:ind w:left="0"/>
              <w:jc w:val="center"/>
              <w:rPr>
                <w:b/>
                <w:bCs/>
                <w:sz w:val="28"/>
                <w:szCs w:val="28"/>
              </w:rPr>
            </w:pPr>
            <w:r w:rsidRPr="00765CCF">
              <w:rPr>
                <w:b/>
                <w:bCs/>
                <w:sz w:val="28"/>
                <w:szCs w:val="28"/>
              </w:rPr>
              <w:t>HOẠT ĐỘNG CỦA GV</w:t>
            </w:r>
          </w:p>
        </w:tc>
        <w:tc>
          <w:tcPr>
            <w:tcW w:w="3546" w:type="dxa"/>
            <w:shd w:val="clear" w:color="auto" w:fill="auto"/>
          </w:tcPr>
          <w:p w14:paraId="50FDB4D1" w14:textId="77777777" w:rsidR="000463D9" w:rsidRPr="00765CCF" w:rsidRDefault="000463D9" w:rsidP="00765CCF">
            <w:pPr>
              <w:pStyle w:val="ListParagraph"/>
              <w:ind w:left="0"/>
              <w:jc w:val="center"/>
              <w:rPr>
                <w:b/>
                <w:bCs/>
                <w:sz w:val="28"/>
                <w:szCs w:val="28"/>
              </w:rPr>
            </w:pPr>
            <w:r w:rsidRPr="00765CCF">
              <w:rPr>
                <w:b/>
                <w:bCs/>
                <w:sz w:val="28"/>
                <w:szCs w:val="28"/>
              </w:rPr>
              <w:t>HOẠT ĐỘNG CỦA HS</w:t>
            </w:r>
          </w:p>
        </w:tc>
        <w:tc>
          <w:tcPr>
            <w:tcW w:w="3516" w:type="dxa"/>
            <w:shd w:val="clear" w:color="auto" w:fill="auto"/>
          </w:tcPr>
          <w:p w14:paraId="300E9C6E" w14:textId="77777777" w:rsidR="000463D9" w:rsidRPr="00765CCF" w:rsidRDefault="000463D9" w:rsidP="00765CCF">
            <w:pPr>
              <w:pStyle w:val="ListParagraph"/>
              <w:ind w:left="0"/>
              <w:jc w:val="center"/>
              <w:rPr>
                <w:b/>
                <w:bCs/>
                <w:sz w:val="28"/>
                <w:szCs w:val="28"/>
              </w:rPr>
            </w:pPr>
            <w:r w:rsidRPr="00765CCF">
              <w:rPr>
                <w:b/>
                <w:bCs/>
                <w:sz w:val="28"/>
                <w:szCs w:val="28"/>
              </w:rPr>
              <w:t>GHI BẢNG</w:t>
            </w:r>
          </w:p>
        </w:tc>
      </w:tr>
      <w:tr w:rsidR="000463D9" w:rsidRPr="00706BAF" w14:paraId="532528A6" w14:textId="77777777" w:rsidTr="00765CCF">
        <w:tc>
          <w:tcPr>
            <w:tcW w:w="10530" w:type="dxa"/>
            <w:gridSpan w:val="3"/>
            <w:shd w:val="clear" w:color="auto" w:fill="auto"/>
          </w:tcPr>
          <w:p w14:paraId="351F094A" w14:textId="77777777" w:rsidR="000463D9" w:rsidRPr="00765CCF" w:rsidRDefault="000463D9" w:rsidP="00765CCF">
            <w:pPr>
              <w:pStyle w:val="ListParagraph"/>
              <w:ind w:left="0"/>
              <w:jc w:val="center"/>
              <w:rPr>
                <w:b/>
                <w:bCs/>
                <w:sz w:val="28"/>
                <w:szCs w:val="28"/>
              </w:rPr>
            </w:pPr>
            <w:r w:rsidRPr="00765CCF">
              <w:rPr>
                <w:b/>
                <w:bCs/>
                <w:sz w:val="28"/>
                <w:szCs w:val="28"/>
              </w:rPr>
              <w:t>A.Hoạt động khởi động</w:t>
            </w:r>
          </w:p>
          <w:p w14:paraId="02B41CB3" w14:textId="77777777" w:rsidR="000463D9" w:rsidRPr="00765CCF" w:rsidRDefault="000463D9" w:rsidP="00765CCF">
            <w:pPr>
              <w:pStyle w:val="ListParagraph"/>
              <w:ind w:left="0"/>
              <w:jc w:val="both"/>
              <w:rPr>
                <w:bCs/>
                <w:sz w:val="28"/>
                <w:szCs w:val="28"/>
              </w:rPr>
            </w:pPr>
            <w:r w:rsidRPr="00765CCF">
              <w:rPr>
                <w:b/>
                <w:bCs/>
                <w:sz w:val="28"/>
                <w:szCs w:val="28"/>
              </w:rPr>
              <w:t xml:space="preserve">Mục tiêu: </w:t>
            </w:r>
            <w:r w:rsidRPr="00765CCF">
              <w:rPr>
                <w:bCs/>
                <w:sz w:val="28"/>
                <w:szCs w:val="28"/>
              </w:rPr>
              <w:t>Biết áp dụng các trường hợp bằng nhau của tam giác vào trong tam giác vuông</w:t>
            </w:r>
          </w:p>
          <w:p w14:paraId="52BDB713" w14:textId="77777777" w:rsidR="000463D9" w:rsidRPr="00765CCF" w:rsidRDefault="000463D9" w:rsidP="00765CCF">
            <w:pPr>
              <w:pStyle w:val="ListParagraph"/>
              <w:ind w:left="0"/>
              <w:jc w:val="both"/>
              <w:rPr>
                <w:b/>
                <w:bCs/>
                <w:sz w:val="28"/>
                <w:szCs w:val="28"/>
              </w:rPr>
            </w:pPr>
            <w:r w:rsidRPr="00765CCF">
              <w:rPr>
                <w:b/>
                <w:bCs/>
                <w:sz w:val="28"/>
                <w:szCs w:val="28"/>
              </w:rPr>
              <w:t>Phương pháp:</w:t>
            </w:r>
            <w:r w:rsidRPr="00765CCF">
              <w:rPr>
                <w:bCs/>
                <w:sz w:val="28"/>
                <w:szCs w:val="28"/>
              </w:rPr>
              <w:t>Gợi mở, vấn đáp, hoạt động cá nhân</w:t>
            </w:r>
          </w:p>
        </w:tc>
      </w:tr>
      <w:tr w:rsidR="000463D9" w:rsidRPr="00706BAF" w14:paraId="30820641" w14:textId="77777777" w:rsidTr="00765CCF">
        <w:tc>
          <w:tcPr>
            <w:tcW w:w="3468" w:type="dxa"/>
            <w:shd w:val="clear" w:color="auto" w:fill="auto"/>
          </w:tcPr>
          <w:p w14:paraId="5395437E" w14:textId="77777777" w:rsidR="000463D9" w:rsidRPr="00765CCF" w:rsidRDefault="000463D9" w:rsidP="00765CCF">
            <w:pPr>
              <w:jc w:val="both"/>
              <w:rPr>
                <w:szCs w:val="28"/>
              </w:rPr>
            </w:pPr>
            <w:r w:rsidRPr="00765CCF">
              <w:rPr>
                <w:b/>
                <w:szCs w:val="28"/>
                <w:bdr w:val="single" w:sz="4" w:space="0" w:color="auto"/>
              </w:rPr>
              <w:t>?</w:t>
            </w:r>
            <w:r w:rsidRPr="00765CCF">
              <w:rPr>
                <w:szCs w:val="28"/>
              </w:rPr>
              <w:t xml:space="preserve">  Nhắc lại các trường hợp bằng nhau của 2 tam giác vuông đã học ?</w:t>
            </w:r>
          </w:p>
          <w:p w14:paraId="204B14CA" w14:textId="77777777" w:rsidR="000463D9" w:rsidRPr="00765CCF" w:rsidRDefault="000463D9" w:rsidP="00765CCF">
            <w:pPr>
              <w:jc w:val="both"/>
              <w:rPr>
                <w:szCs w:val="28"/>
              </w:rPr>
            </w:pPr>
            <w:r w:rsidRPr="00765CCF">
              <w:rPr>
                <w:szCs w:val="28"/>
              </w:rPr>
              <w:t>- GV giới thiệu hình vẽ gọi HS cho biết các cặp tam giác bằng nhau trong trường hợp nào?</w:t>
            </w:r>
          </w:p>
          <w:p w14:paraId="7B693EF4" w14:textId="77777777" w:rsidR="000463D9" w:rsidRPr="00765CCF" w:rsidRDefault="000463D9" w:rsidP="00765CCF">
            <w:pPr>
              <w:jc w:val="both"/>
              <w:rPr>
                <w:szCs w:val="28"/>
              </w:rPr>
            </w:pPr>
            <w:r w:rsidRPr="00765CCF">
              <w:rPr>
                <w:szCs w:val="28"/>
              </w:rPr>
              <w:t>( bảng phụ)</w:t>
            </w:r>
          </w:p>
          <w:p w14:paraId="0FA111FA" w14:textId="5F4890D3" w:rsidR="000463D9" w:rsidRPr="00765CCF" w:rsidRDefault="00F95260" w:rsidP="00765CCF">
            <w:pPr>
              <w:jc w:val="both"/>
              <w:rPr>
                <w:szCs w:val="28"/>
              </w:rPr>
            </w:pPr>
            <w:r w:rsidRPr="00765CCF">
              <w:rPr>
                <w:noProof/>
                <w:szCs w:val="28"/>
              </w:rPr>
              <w:lastRenderedPageBreak/>
              <w:drawing>
                <wp:inline distT="0" distB="0" distL="0" distR="0" wp14:anchorId="4431FCB4" wp14:editId="16914D20">
                  <wp:extent cx="1857375" cy="2495550"/>
                  <wp:effectExtent l="0" t="0" r="0" b="0"/>
                  <wp:docPr id="1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2">
                            <a:extLst>
                              <a:ext uri="{28A0092B-C50C-407E-A947-70E740481C1C}">
                                <a14:useLocalDpi xmlns:a14="http://schemas.microsoft.com/office/drawing/2010/main" val="0"/>
                              </a:ext>
                            </a:extLst>
                          </a:blip>
                          <a:srcRect/>
                          <a:stretch>
                            <a:fillRect/>
                          </a:stretch>
                        </pic:blipFill>
                        <pic:spPr bwMode="auto">
                          <a:xfrm>
                            <a:off x="0" y="0"/>
                            <a:ext cx="1857375" cy="2495550"/>
                          </a:xfrm>
                          <a:prstGeom prst="rect">
                            <a:avLst/>
                          </a:prstGeom>
                          <a:noFill/>
                          <a:ln>
                            <a:noFill/>
                          </a:ln>
                        </pic:spPr>
                      </pic:pic>
                    </a:graphicData>
                  </a:graphic>
                </wp:inline>
              </w:drawing>
            </w:r>
          </w:p>
          <w:p w14:paraId="313B56B3" w14:textId="77777777" w:rsidR="000463D9" w:rsidRPr="00765CCF" w:rsidRDefault="000463D9" w:rsidP="00765CCF">
            <w:pPr>
              <w:jc w:val="both"/>
              <w:rPr>
                <w:szCs w:val="28"/>
              </w:rPr>
            </w:pPr>
            <w:r w:rsidRPr="00765CCF">
              <w:rPr>
                <w:szCs w:val="28"/>
              </w:rPr>
              <w:t xml:space="preserve"> GV yêu cầu HS giải bài </w:t>
            </w:r>
            <w:r w:rsidRPr="00765CCF">
              <w:rPr>
                <w:b/>
                <w:szCs w:val="28"/>
                <w:bdr w:val="single" w:sz="4" w:space="0" w:color="auto"/>
              </w:rPr>
              <w:t>?1</w:t>
            </w:r>
            <w:r w:rsidRPr="00765CCF">
              <w:rPr>
                <w:szCs w:val="28"/>
              </w:rPr>
              <w:t xml:space="preserve"> với hình vẽ 143, 144 và 145 yêu cầu HS ghi các cặp tam giác vuông bằng nhau và cho biết bằng nhau trong trường hợp nào.</w:t>
            </w:r>
          </w:p>
        </w:tc>
        <w:tc>
          <w:tcPr>
            <w:tcW w:w="3546" w:type="dxa"/>
            <w:shd w:val="clear" w:color="auto" w:fill="auto"/>
          </w:tcPr>
          <w:p w14:paraId="4C79D151" w14:textId="77777777" w:rsidR="000463D9" w:rsidRPr="00765CCF" w:rsidRDefault="000463D9" w:rsidP="00765CCF">
            <w:pPr>
              <w:jc w:val="both"/>
              <w:rPr>
                <w:szCs w:val="28"/>
              </w:rPr>
            </w:pPr>
            <w:r w:rsidRPr="00765CCF">
              <w:rPr>
                <w:szCs w:val="28"/>
              </w:rPr>
              <w:lastRenderedPageBreak/>
              <w:t>- Nhớ lại 3 trường hợp bằng nhau của tam giác, nhìn hình vẽ liên hệ.</w:t>
            </w:r>
          </w:p>
          <w:p w14:paraId="785FE46B" w14:textId="77777777" w:rsidR="000463D9" w:rsidRPr="00765CCF" w:rsidRDefault="000463D9" w:rsidP="00765CCF">
            <w:pPr>
              <w:jc w:val="both"/>
              <w:rPr>
                <w:szCs w:val="28"/>
              </w:rPr>
            </w:pPr>
          </w:p>
          <w:p w14:paraId="11CACE77" w14:textId="77777777" w:rsidR="000463D9" w:rsidRPr="00765CCF" w:rsidRDefault="000463D9" w:rsidP="00765CCF">
            <w:pPr>
              <w:jc w:val="both"/>
              <w:rPr>
                <w:szCs w:val="28"/>
              </w:rPr>
            </w:pPr>
          </w:p>
          <w:p w14:paraId="2C5F6CCB" w14:textId="77777777" w:rsidR="000463D9" w:rsidRPr="00765CCF" w:rsidRDefault="000463D9" w:rsidP="00765CCF">
            <w:pPr>
              <w:jc w:val="both"/>
              <w:rPr>
                <w:szCs w:val="28"/>
              </w:rPr>
            </w:pPr>
          </w:p>
          <w:p w14:paraId="63DD7F1C" w14:textId="77777777" w:rsidR="000463D9" w:rsidRPr="00765CCF" w:rsidRDefault="000463D9" w:rsidP="00765CCF">
            <w:pPr>
              <w:jc w:val="both"/>
              <w:rPr>
                <w:szCs w:val="28"/>
              </w:rPr>
            </w:pPr>
          </w:p>
          <w:p w14:paraId="43624D6F" w14:textId="77777777" w:rsidR="000463D9" w:rsidRPr="00765CCF" w:rsidRDefault="000463D9" w:rsidP="00765CCF">
            <w:pPr>
              <w:jc w:val="both"/>
              <w:rPr>
                <w:szCs w:val="28"/>
              </w:rPr>
            </w:pPr>
          </w:p>
          <w:p w14:paraId="2D416342" w14:textId="77777777" w:rsidR="000463D9" w:rsidRPr="00765CCF" w:rsidRDefault="000463D9" w:rsidP="00765CCF">
            <w:pPr>
              <w:jc w:val="both"/>
              <w:rPr>
                <w:szCs w:val="28"/>
              </w:rPr>
            </w:pPr>
          </w:p>
          <w:p w14:paraId="40899CD7" w14:textId="77777777" w:rsidR="000463D9" w:rsidRPr="00765CCF" w:rsidRDefault="000463D9" w:rsidP="00765CCF">
            <w:pPr>
              <w:jc w:val="both"/>
              <w:rPr>
                <w:szCs w:val="28"/>
              </w:rPr>
            </w:pPr>
          </w:p>
          <w:p w14:paraId="7A52B0FB" w14:textId="77777777" w:rsidR="000463D9" w:rsidRPr="00765CCF" w:rsidRDefault="000463D9" w:rsidP="00765CCF">
            <w:pPr>
              <w:jc w:val="both"/>
              <w:rPr>
                <w:szCs w:val="28"/>
              </w:rPr>
            </w:pPr>
          </w:p>
          <w:p w14:paraId="515C74F5" w14:textId="77777777" w:rsidR="000463D9" w:rsidRPr="00765CCF" w:rsidRDefault="000463D9" w:rsidP="00765CCF">
            <w:pPr>
              <w:jc w:val="both"/>
              <w:rPr>
                <w:szCs w:val="28"/>
              </w:rPr>
            </w:pPr>
          </w:p>
          <w:p w14:paraId="62FFCADF" w14:textId="77777777" w:rsidR="000463D9" w:rsidRPr="00765CCF" w:rsidRDefault="000463D9" w:rsidP="00765CCF">
            <w:pPr>
              <w:jc w:val="both"/>
              <w:rPr>
                <w:szCs w:val="28"/>
              </w:rPr>
            </w:pPr>
          </w:p>
          <w:p w14:paraId="0A16AE1F" w14:textId="77777777" w:rsidR="000463D9" w:rsidRPr="00765CCF" w:rsidRDefault="000463D9" w:rsidP="00765CCF">
            <w:pPr>
              <w:jc w:val="both"/>
              <w:rPr>
                <w:szCs w:val="28"/>
              </w:rPr>
            </w:pPr>
          </w:p>
          <w:p w14:paraId="23229E53" w14:textId="77777777" w:rsidR="000463D9" w:rsidRPr="00765CCF" w:rsidRDefault="000463D9" w:rsidP="00765CCF">
            <w:pPr>
              <w:jc w:val="both"/>
              <w:rPr>
                <w:szCs w:val="28"/>
              </w:rPr>
            </w:pPr>
          </w:p>
          <w:p w14:paraId="02209F70" w14:textId="77777777" w:rsidR="000463D9" w:rsidRPr="00765CCF" w:rsidRDefault="000463D9" w:rsidP="00765CCF">
            <w:pPr>
              <w:jc w:val="both"/>
              <w:rPr>
                <w:szCs w:val="28"/>
              </w:rPr>
            </w:pPr>
            <w:r w:rsidRPr="00765CCF">
              <w:rPr>
                <w:i/>
                <w:szCs w:val="28"/>
              </w:rPr>
              <w:t>Hình 143:</w:t>
            </w:r>
            <w:r w:rsidRPr="00765CCF">
              <w:rPr>
                <w:szCs w:val="28"/>
              </w:rPr>
              <w:t xml:space="preserve"> </w:t>
            </w:r>
            <w:r w:rsidRPr="00765CCF">
              <w:rPr>
                <w:szCs w:val="28"/>
              </w:rPr>
              <w:sym w:font="Symbol" w:char="F044"/>
            </w:r>
            <w:r w:rsidRPr="00765CCF">
              <w:rPr>
                <w:szCs w:val="28"/>
              </w:rPr>
              <w:t xml:space="preserve"> AHC = </w:t>
            </w:r>
            <w:r w:rsidRPr="00765CCF">
              <w:rPr>
                <w:szCs w:val="28"/>
              </w:rPr>
              <w:sym w:font="Symbol" w:char="F044"/>
            </w:r>
            <w:r w:rsidRPr="00765CCF">
              <w:rPr>
                <w:szCs w:val="28"/>
              </w:rPr>
              <w:t>AHC</w:t>
            </w:r>
          </w:p>
          <w:p w14:paraId="38913187" w14:textId="77777777" w:rsidR="000463D9" w:rsidRPr="00765CCF" w:rsidRDefault="000463D9" w:rsidP="00765CCF">
            <w:pPr>
              <w:jc w:val="both"/>
              <w:rPr>
                <w:szCs w:val="28"/>
              </w:rPr>
            </w:pPr>
            <w:r w:rsidRPr="00765CCF">
              <w:rPr>
                <w:szCs w:val="28"/>
              </w:rPr>
              <w:t>(hai cạnh góc vuông)</w:t>
            </w:r>
          </w:p>
          <w:p w14:paraId="3525D778" w14:textId="77777777" w:rsidR="000463D9" w:rsidRPr="00765CCF" w:rsidRDefault="000463D9" w:rsidP="00765CCF">
            <w:pPr>
              <w:jc w:val="both"/>
              <w:rPr>
                <w:szCs w:val="28"/>
              </w:rPr>
            </w:pPr>
            <w:r w:rsidRPr="00765CCF">
              <w:rPr>
                <w:i/>
                <w:szCs w:val="28"/>
              </w:rPr>
              <w:t>Hình 144:</w:t>
            </w:r>
            <w:r w:rsidRPr="00765CCF">
              <w:rPr>
                <w:szCs w:val="28"/>
              </w:rPr>
              <w:t xml:space="preserve"> </w:t>
            </w:r>
            <w:r w:rsidRPr="00765CCF">
              <w:rPr>
                <w:szCs w:val="28"/>
              </w:rPr>
              <w:sym w:font="Symbol" w:char="F044"/>
            </w:r>
            <w:r w:rsidRPr="00765CCF">
              <w:rPr>
                <w:szCs w:val="28"/>
              </w:rPr>
              <w:t xml:space="preserve"> DEK = </w:t>
            </w:r>
            <w:r w:rsidRPr="00765CCF">
              <w:rPr>
                <w:szCs w:val="28"/>
              </w:rPr>
              <w:sym w:font="Symbol" w:char="F044"/>
            </w:r>
            <w:r w:rsidRPr="00765CCF">
              <w:rPr>
                <w:szCs w:val="28"/>
              </w:rPr>
              <w:t xml:space="preserve"> BFK</w:t>
            </w:r>
          </w:p>
          <w:p w14:paraId="07C7F5C2" w14:textId="77777777" w:rsidR="000463D9" w:rsidRPr="00765CCF" w:rsidRDefault="000463D9" w:rsidP="00765CCF">
            <w:pPr>
              <w:jc w:val="both"/>
              <w:rPr>
                <w:szCs w:val="28"/>
              </w:rPr>
            </w:pPr>
            <w:r w:rsidRPr="00765CCF">
              <w:rPr>
                <w:szCs w:val="28"/>
              </w:rPr>
              <w:t>(cạnh góc vuông, góc nhọn kề)</w:t>
            </w:r>
          </w:p>
          <w:p w14:paraId="1D2BBAD1" w14:textId="77777777" w:rsidR="000463D9" w:rsidRPr="00765CCF" w:rsidRDefault="000463D9" w:rsidP="00765CCF">
            <w:pPr>
              <w:jc w:val="both"/>
              <w:rPr>
                <w:szCs w:val="28"/>
              </w:rPr>
            </w:pPr>
            <w:r w:rsidRPr="00765CCF">
              <w:rPr>
                <w:i/>
                <w:szCs w:val="28"/>
              </w:rPr>
              <w:t>Hình 145:</w:t>
            </w:r>
            <w:r w:rsidRPr="00765CCF">
              <w:rPr>
                <w:szCs w:val="28"/>
              </w:rPr>
              <w:t xml:space="preserve"> </w:t>
            </w:r>
            <w:r w:rsidRPr="00765CCF">
              <w:rPr>
                <w:szCs w:val="28"/>
              </w:rPr>
              <w:sym w:font="Symbol" w:char="F044"/>
            </w:r>
            <w:r w:rsidRPr="00765CCF">
              <w:rPr>
                <w:szCs w:val="28"/>
              </w:rPr>
              <w:t xml:space="preserve"> OMI=</w:t>
            </w:r>
            <w:r w:rsidRPr="00765CCF">
              <w:rPr>
                <w:szCs w:val="28"/>
              </w:rPr>
              <w:sym w:font="Symbol" w:char="F044"/>
            </w:r>
            <w:r w:rsidRPr="00765CCF">
              <w:rPr>
                <w:szCs w:val="28"/>
              </w:rPr>
              <w:t xml:space="preserve"> ONI</w:t>
            </w:r>
          </w:p>
          <w:p w14:paraId="31AAA544" w14:textId="77777777" w:rsidR="000463D9" w:rsidRPr="00765CCF" w:rsidRDefault="000463D9" w:rsidP="00765CCF">
            <w:pPr>
              <w:jc w:val="both"/>
              <w:rPr>
                <w:szCs w:val="28"/>
              </w:rPr>
            </w:pPr>
            <w:r w:rsidRPr="00765CCF">
              <w:rPr>
                <w:szCs w:val="28"/>
              </w:rPr>
              <w:t>(cạnh huyền, góc nhọn)</w:t>
            </w:r>
          </w:p>
          <w:p w14:paraId="7A92E429" w14:textId="77777777" w:rsidR="000463D9" w:rsidRPr="00765CCF" w:rsidRDefault="000463D9" w:rsidP="00765CCF">
            <w:pPr>
              <w:pStyle w:val="ListParagraph"/>
              <w:ind w:left="0"/>
              <w:jc w:val="both"/>
              <w:rPr>
                <w:bCs/>
                <w:sz w:val="28"/>
                <w:szCs w:val="28"/>
              </w:rPr>
            </w:pPr>
          </w:p>
        </w:tc>
        <w:tc>
          <w:tcPr>
            <w:tcW w:w="3516" w:type="dxa"/>
            <w:shd w:val="clear" w:color="auto" w:fill="auto"/>
          </w:tcPr>
          <w:p w14:paraId="7047FD84" w14:textId="77777777" w:rsidR="000463D9" w:rsidRPr="00765CCF" w:rsidRDefault="000463D9" w:rsidP="00765CCF">
            <w:pPr>
              <w:pStyle w:val="BodyText"/>
              <w:spacing w:before="48" w:after="48"/>
              <w:rPr>
                <w:b w:val="0"/>
                <w:bCs w:val="0"/>
                <w:iCs/>
                <w:sz w:val="28"/>
                <w:szCs w:val="28"/>
                <w:u w:val="single"/>
              </w:rPr>
            </w:pPr>
            <w:r w:rsidRPr="00765CCF">
              <w:rPr>
                <w:iCs/>
                <w:sz w:val="28"/>
                <w:szCs w:val="28"/>
                <w:u w:val="single"/>
              </w:rPr>
              <w:lastRenderedPageBreak/>
              <w:t xml:space="preserve">1.Các trường hợp bằng nhau của hai tam giác vuông </w:t>
            </w:r>
          </w:p>
          <w:p w14:paraId="14D59E47" w14:textId="77777777" w:rsidR="000463D9" w:rsidRPr="00765CCF" w:rsidRDefault="000463D9" w:rsidP="00765CCF">
            <w:pPr>
              <w:jc w:val="both"/>
              <w:rPr>
                <w:szCs w:val="28"/>
              </w:rPr>
            </w:pPr>
          </w:p>
          <w:p w14:paraId="6225BDDE" w14:textId="5C144771" w:rsidR="000463D9" w:rsidRPr="00765CCF" w:rsidRDefault="00F95260" w:rsidP="00765CCF">
            <w:pPr>
              <w:jc w:val="both"/>
              <w:rPr>
                <w:szCs w:val="28"/>
              </w:rPr>
            </w:pPr>
            <w:r>
              <w:rPr>
                <w:noProof/>
              </w:rPr>
              <mc:AlternateContent>
                <mc:Choice Requires="wpg">
                  <w:drawing>
                    <wp:anchor distT="0" distB="0" distL="114300" distR="114300" simplePos="0" relativeHeight="251652608" behindDoc="0" locked="0" layoutInCell="1" allowOverlap="1" wp14:anchorId="5848A483" wp14:editId="5AF74B65">
                      <wp:simplePos x="0" y="0"/>
                      <wp:positionH relativeFrom="column">
                        <wp:posOffset>221615</wp:posOffset>
                      </wp:positionH>
                      <wp:positionV relativeFrom="paragraph">
                        <wp:posOffset>128270</wp:posOffset>
                      </wp:positionV>
                      <wp:extent cx="724535" cy="621665"/>
                      <wp:effectExtent l="38100" t="38100" r="0" b="0"/>
                      <wp:wrapNone/>
                      <wp:docPr id="204"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4535" cy="621665"/>
                                <a:chOff x="8666" y="4376"/>
                                <a:chExt cx="1141" cy="979"/>
                              </a:xfrm>
                            </wpg:grpSpPr>
                            <wpg:grpSp>
                              <wpg:cNvPr id="205" name="Group 73"/>
                              <wpg:cNvGrpSpPr>
                                <a:grpSpLocks/>
                              </wpg:cNvGrpSpPr>
                              <wpg:grpSpPr bwMode="auto">
                                <a:xfrm>
                                  <a:off x="8674" y="4376"/>
                                  <a:ext cx="1133" cy="885"/>
                                  <a:chOff x="3701" y="9564"/>
                                  <a:chExt cx="1133" cy="885"/>
                                </a:xfrm>
                              </wpg:grpSpPr>
                              <wps:wsp>
                                <wps:cNvPr id="206" name="AutoShape 74"/>
                                <wps:cNvSpPr>
                                  <a:spLocks noChangeArrowheads="1"/>
                                </wps:cNvSpPr>
                                <wps:spPr bwMode="auto">
                                  <a:xfrm>
                                    <a:off x="3701" y="9579"/>
                                    <a:ext cx="456" cy="8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7" name="AutoShape 75"/>
                                <wps:cNvSpPr>
                                  <a:spLocks noChangeArrowheads="1"/>
                                </wps:cNvSpPr>
                                <wps:spPr bwMode="auto">
                                  <a:xfrm>
                                    <a:off x="4378" y="9564"/>
                                    <a:ext cx="456" cy="8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08" name="Line 76"/>
                              <wps:cNvCnPr/>
                              <wps:spPr bwMode="auto">
                                <a:xfrm rot="-3680163">
                                  <a:off x="8581" y="4894"/>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Rectangle 77"/>
                              <wps:cNvSpPr>
                                <a:spLocks noChangeArrowheads="1"/>
                              </wps:cNvSpPr>
                              <wps:spPr bwMode="auto">
                                <a:xfrm>
                                  <a:off x="8668" y="5109"/>
                                  <a:ext cx="86" cy="1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 name="Line 78"/>
                              <wps:cNvCnPr/>
                              <wps:spPr bwMode="auto">
                                <a:xfrm rot="-3680163">
                                  <a:off x="9267" y="4924"/>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Rectangle 79"/>
                              <wps:cNvSpPr>
                                <a:spLocks noChangeArrowheads="1"/>
                              </wps:cNvSpPr>
                              <wps:spPr bwMode="auto">
                                <a:xfrm>
                                  <a:off x="9352" y="5094"/>
                                  <a:ext cx="86" cy="1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 name="Line 80"/>
                              <wps:cNvCnPr/>
                              <wps:spPr bwMode="auto">
                                <a:xfrm rot="-3680163">
                                  <a:off x="8799" y="5269"/>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81"/>
                              <wps:cNvCnPr/>
                              <wps:spPr bwMode="auto">
                                <a:xfrm rot="-3680163">
                                  <a:off x="9498" y="5269"/>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27CD1A1" id="Group 72" o:spid="_x0000_s1026" style="position:absolute;margin-left:17.45pt;margin-top:10.1pt;width:57.05pt;height:48.95pt;z-index:251652608" coordorigin="8666,4376" coordsize="1141,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">
                      <v:group id="Group 73" o:spid="_x0000_s1027" style="position:absolute;left:8674;top:4376;width:1133;height:885" coordorigin="3701,9564" coordsize="1133,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74" o:spid="_x0000_s1028" type="#_x0000_t6" style="position:absolute;left:3701;top:9579;width:456;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"/>
                        <v:shape id="AutoShape 75" o:spid="_x0000_s1029" type="#_x0000_t6" style="position:absolute;left:4378;top:9564;width:456;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"/>
                      </v:group>
                      <v:line id="Line 76" o:spid="_x0000_s1030" style="position:absolute;rotation:-4019719fd;visibility:visible;mso-wrap-style:square" from="8581,4894" to="8752,4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"/>
                      <v:rect id="Rectangle 77" o:spid="_x0000_s1031" style="position:absolute;left:8668;top:5109;width:86;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"/>
                      <v:line id="Line 78" o:spid="_x0000_s1032" style="position:absolute;rotation:-4019719fd;visibility:visible;mso-wrap-style:square" from="9267,4924" to="9438,4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"/>
                      <v:rect id="Rectangle 79" o:spid="_x0000_s1033" style="position:absolute;left:9352;top:5094;width:86;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"/>
                      <v:line id="Line 80" o:spid="_x0000_s1034" style="position:absolute;rotation:-4019719fd;visibility:visible;mso-wrap-style:square" from="8799,5269" to="8970,5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"/>
                      <v:line id="Line 81" o:spid="_x0000_s1035" style="position:absolute;rotation:-4019719fd;visibility:visible;mso-wrap-style:square" from="9498,5269" to="9669,5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"/>
                    </v:group>
                  </w:pict>
                </mc:Fallback>
              </mc:AlternateContent>
            </w:r>
            <w:r w:rsidR="000463D9" w:rsidRPr="00765CCF">
              <w:rPr>
                <w:szCs w:val="28"/>
              </w:rPr>
              <w:t xml:space="preserve">   B           E</w:t>
            </w:r>
          </w:p>
          <w:p w14:paraId="5CF1D0B4" w14:textId="77777777" w:rsidR="000463D9" w:rsidRPr="00765CCF" w:rsidRDefault="000463D9" w:rsidP="00765CCF">
            <w:pPr>
              <w:jc w:val="both"/>
              <w:rPr>
                <w:szCs w:val="28"/>
              </w:rPr>
            </w:pPr>
          </w:p>
          <w:p w14:paraId="43E0682D" w14:textId="77777777" w:rsidR="000463D9" w:rsidRPr="00765CCF" w:rsidRDefault="000463D9" w:rsidP="00765CCF">
            <w:pPr>
              <w:jc w:val="both"/>
              <w:rPr>
                <w:szCs w:val="28"/>
              </w:rPr>
            </w:pPr>
          </w:p>
          <w:p w14:paraId="13095793" w14:textId="77777777" w:rsidR="000463D9" w:rsidRPr="00765CCF" w:rsidRDefault="000463D9" w:rsidP="00765CCF">
            <w:pPr>
              <w:jc w:val="both"/>
              <w:rPr>
                <w:szCs w:val="28"/>
              </w:rPr>
            </w:pPr>
          </w:p>
          <w:p w14:paraId="687151FB" w14:textId="77777777" w:rsidR="000463D9" w:rsidRPr="00765CCF" w:rsidRDefault="000463D9" w:rsidP="00765CCF">
            <w:pPr>
              <w:jc w:val="both"/>
              <w:rPr>
                <w:szCs w:val="28"/>
              </w:rPr>
            </w:pPr>
            <w:r w:rsidRPr="00765CCF">
              <w:rPr>
                <w:szCs w:val="28"/>
              </w:rPr>
              <w:t xml:space="preserve">    A     C D      F</w:t>
            </w:r>
          </w:p>
          <w:p w14:paraId="5E62F122" w14:textId="77777777" w:rsidR="000463D9" w:rsidRPr="00765CCF" w:rsidRDefault="000463D9" w:rsidP="00765CCF">
            <w:pPr>
              <w:jc w:val="both"/>
              <w:rPr>
                <w:szCs w:val="28"/>
              </w:rPr>
            </w:pPr>
            <w:r w:rsidRPr="00765CCF">
              <w:rPr>
                <w:szCs w:val="28"/>
              </w:rPr>
              <w:t>(hai cạnh góc vuông)</w:t>
            </w:r>
          </w:p>
          <w:p w14:paraId="14C99539" w14:textId="41FCC9BC" w:rsidR="000463D9" w:rsidRPr="00765CCF" w:rsidRDefault="00F95260" w:rsidP="00765CCF">
            <w:pPr>
              <w:jc w:val="both"/>
              <w:rPr>
                <w:szCs w:val="28"/>
              </w:rPr>
            </w:pPr>
            <w:r>
              <w:rPr>
                <w:noProof/>
              </w:rPr>
              <mc:AlternateContent>
                <mc:Choice Requires="wpg">
                  <w:drawing>
                    <wp:anchor distT="0" distB="0" distL="114300" distR="114300" simplePos="0" relativeHeight="251653632" behindDoc="0" locked="0" layoutInCell="1" allowOverlap="1" wp14:anchorId="75DC17D1" wp14:editId="29BC9069">
                      <wp:simplePos x="0" y="0"/>
                      <wp:positionH relativeFrom="column">
                        <wp:posOffset>227330</wp:posOffset>
                      </wp:positionH>
                      <wp:positionV relativeFrom="paragraph">
                        <wp:posOffset>130810</wp:posOffset>
                      </wp:positionV>
                      <wp:extent cx="907415" cy="567690"/>
                      <wp:effectExtent l="0" t="38100" r="26035" b="3810"/>
                      <wp:wrapNone/>
                      <wp:docPr id="19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7415" cy="567690"/>
                                <a:chOff x="8670" y="5934"/>
                                <a:chExt cx="1429" cy="894"/>
                              </a:xfrm>
                            </wpg:grpSpPr>
                            <wpg:grpSp>
                              <wpg:cNvPr id="193" name="Group 83"/>
                              <wpg:cNvGrpSpPr>
                                <a:grpSpLocks/>
                              </wpg:cNvGrpSpPr>
                              <wpg:grpSpPr bwMode="auto">
                                <a:xfrm>
                                  <a:off x="8670" y="5949"/>
                                  <a:ext cx="462" cy="879"/>
                                  <a:chOff x="8670" y="5949"/>
                                  <a:chExt cx="462" cy="879"/>
                                </a:xfrm>
                              </wpg:grpSpPr>
                              <wps:wsp>
                                <wps:cNvPr id="194" name="AutoShape 84"/>
                                <wps:cNvSpPr>
                                  <a:spLocks noChangeArrowheads="1"/>
                                </wps:cNvSpPr>
                                <wps:spPr bwMode="auto">
                                  <a:xfrm>
                                    <a:off x="8676" y="5949"/>
                                    <a:ext cx="456" cy="8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5" name="Rectangle 85"/>
                                <wps:cNvSpPr>
                                  <a:spLocks noChangeArrowheads="1"/>
                                </wps:cNvSpPr>
                                <wps:spPr bwMode="auto">
                                  <a:xfrm>
                                    <a:off x="8670" y="6667"/>
                                    <a:ext cx="86" cy="1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6" name="Line 86"/>
                                <wps:cNvCnPr/>
                                <wps:spPr bwMode="auto">
                                  <a:xfrm rot="-3680163">
                                    <a:off x="8811" y="6379"/>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Freeform 87"/>
                                <wps:cNvSpPr>
                                  <a:spLocks/>
                                </wps:cNvSpPr>
                                <wps:spPr bwMode="auto">
                                  <a:xfrm>
                                    <a:off x="8670" y="6135"/>
                                    <a:ext cx="75" cy="15"/>
                                  </a:xfrm>
                                  <a:custGeom>
                                    <a:avLst/>
                                    <a:gdLst>
                                      <a:gd name="T0" fmla="*/ 0 w 75"/>
                                      <a:gd name="T1" fmla="*/ 15 h 15"/>
                                      <a:gd name="T2" fmla="*/ 75 w 75"/>
                                      <a:gd name="T3" fmla="*/ 0 h 15"/>
                                      <a:gd name="T4" fmla="*/ 0 w 75"/>
                                      <a:gd name="T5" fmla="*/ 15 h 15"/>
                                    </a:gdLst>
                                    <a:ahLst/>
                                    <a:cxnLst>
                                      <a:cxn ang="0">
                                        <a:pos x="T0" y="T1"/>
                                      </a:cxn>
                                      <a:cxn ang="0">
                                        <a:pos x="T2" y="T3"/>
                                      </a:cxn>
                                      <a:cxn ang="0">
                                        <a:pos x="T4" y="T5"/>
                                      </a:cxn>
                                    </a:cxnLst>
                                    <a:rect l="0" t="0" r="r" b="b"/>
                                    <a:pathLst>
                                      <a:path w="75" h="15">
                                        <a:moveTo>
                                          <a:pt x="0" y="15"/>
                                        </a:moveTo>
                                        <a:cubicBezTo>
                                          <a:pt x="25" y="10"/>
                                          <a:pt x="75" y="0"/>
                                          <a:pt x="75" y="0"/>
                                        </a:cubicBezTo>
                                        <a:cubicBezTo>
                                          <a:pt x="75" y="0"/>
                                          <a:pt x="25" y="10"/>
                                          <a:pt x="0"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98" name="Group 88"/>
                              <wpg:cNvGrpSpPr>
                                <a:grpSpLocks/>
                              </wpg:cNvGrpSpPr>
                              <wpg:grpSpPr bwMode="auto">
                                <a:xfrm>
                                  <a:off x="9637" y="5934"/>
                                  <a:ext cx="462" cy="879"/>
                                  <a:chOff x="8670" y="5949"/>
                                  <a:chExt cx="462" cy="879"/>
                                </a:xfrm>
                              </wpg:grpSpPr>
                              <wps:wsp>
                                <wps:cNvPr id="200" name="AutoShape 89"/>
                                <wps:cNvSpPr>
                                  <a:spLocks noChangeArrowheads="1"/>
                                </wps:cNvSpPr>
                                <wps:spPr bwMode="auto">
                                  <a:xfrm>
                                    <a:off x="8676" y="5949"/>
                                    <a:ext cx="456" cy="8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Rectangle 90"/>
                                <wps:cNvSpPr>
                                  <a:spLocks noChangeArrowheads="1"/>
                                </wps:cNvSpPr>
                                <wps:spPr bwMode="auto">
                                  <a:xfrm>
                                    <a:off x="8670" y="6667"/>
                                    <a:ext cx="86" cy="1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2" name="Line 91"/>
                                <wps:cNvCnPr/>
                                <wps:spPr bwMode="auto">
                                  <a:xfrm rot="-3680163">
                                    <a:off x="8811" y="6379"/>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Freeform 92"/>
                                <wps:cNvSpPr>
                                  <a:spLocks/>
                                </wps:cNvSpPr>
                                <wps:spPr bwMode="auto">
                                  <a:xfrm>
                                    <a:off x="8670" y="6135"/>
                                    <a:ext cx="75" cy="15"/>
                                  </a:xfrm>
                                  <a:custGeom>
                                    <a:avLst/>
                                    <a:gdLst>
                                      <a:gd name="T0" fmla="*/ 0 w 75"/>
                                      <a:gd name="T1" fmla="*/ 15 h 15"/>
                                      <a:gd name="T2" fmla="*/ 75 w 75"/>
                                      <a:gd name="T3" fmla="*/ 0 h 15"/>
                                      <a:gd name="T4" fmla="*/ 0 w 75"/>
                                      <a:gd name="T5" fmla="*/ 15 h 15"/>
                                    </a:gdLst>
                                    <a:ahLst/>
                                    <a:cxnLst>
                                      <a:cxn ang="0">
                                        <a:pos x="T0" y="T1"/>
                                      </a:cxn>
                                      <a:cxn ang="0">
                                        <a:pos x="T2" y="T3"/>
                                      </a:cxn>
                                      <a:cxn ang="0">
                                        <a:pos x="T4" y="T5"/>
                                      </a:cxn>
                                    </a:cxnLst>
                                    <a:rect l="0" t="0" r="r" b="b"/>
                                    <a:pathLst>
                                      <a:path w="75" h="15">
                                        <a:moveTo>
                                          <a:pt x="0" y="15"/>
                                        </a:moveTo>
                                        <a:cubicBezTo>
                                          <a:pt x="25" y="10"/>
                                          <a:pt x="75" y="0"/>
                                          <a:pt x="75" y="0"/>
                                        </a:cubicBezTo>
                                        <a:cubicBezTo>
                                          <a:pt x="75" y="0"/>
                                          <a:pt x="25" y="10"/>
                                          <a:pt x="0"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49858AB" id="Group 82" o:spid="_x0000_s1026" style="position:absolute;margin-left:17.9pt;margin-top:10.3pt;width:71.45pt;height:44.7pt;z-index:251653632" coordorigin="8670,5934" coordsize="1429,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">
                      <v:group id="Group 83" o:spid="_x0000_s1027" style="position:absolute;left:8670;top:5949;width:462;height:879" coordorigin="8670,5949" coordsize="462,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AutoShape 84" o:spid="_x0000_s1028" type="#_x0000_t6" style="position:absolute;left:8676;top:5949;width:456;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"/>
                        <v:rect id="Rectangle 85" o:spid="_x0000_s1029" style="position:absolute;left:8670;top:6667;width:86;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"/>
                        <v:line id="Line 86" o:spid="_x0000_s1030" style="position:absolute;rotation:-4019719fd;visibility:visible;mso-wrap-style:square" from="8811,6379" to="8982,6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"/>
                        <v:shape id="Freeform 87" o:spid="_x0000_s1031" style="position:absolute;left:8670;top:6135;width:75;height:15;visibility:visible;mso-wrap-style:square;v-text-anchor:top" coordsize="7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" path="m,15c25,10,75,,75,,75,,25,10,,15xe">
                          <v:path arrowok="t" o:connecttype="custom" o:connectlocs="0,15;75,0;0,15" o:connectangles="0,0,0"/>
                        </v:shape>
                      </v:group>
                      <v:group id="Group 88" o:spid="_x0000_s1032" style="position:absolute;left:9637;top:5934;width:462;height:879" coordorigin="8670,5949" coordsize="462,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shape id="AutoShape 89" o:spid="_x0000_s1033" type="#_x0000_t6" style="position:absolute;left:8676;top:5949;width:456;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"/>
                        <v:rect id="Rectangle 90" o:spid="_x0000_s1034" style="position:absolute;left:8670;top:6667;width:86;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"/>
                        <v:line id="Line 91" o:spid="_x0000_s1035" style="position:absolute;rotation:-4019719fd;visibility:visible;mso-wrap-style:square" from="8811,6379" to="8982,6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"/>
                        <v:shape id="Freeform 92" o:spid="_x0000_s1036" style="position:absolute;left:8670;top:6135;width:75;height:15;visibility:visible;mso-wrap-style:square;v-text-anchor:top" coordsize="7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" path="m,15c25,10,75,,75,,75,,25,10,,15xe">
                          <v:path arrowok="t" o:connecttype="custom" o:connectlocs="0,15;75,0;0,15" o:connectangles="0,0,0"/>
                        </v:shape>
                      </v:group>
                    </v:group>
                  </w:pict>
                </mc:Fallback>
              </mc:AlternateContent>
            </w:r>
            <w:r w:rsidR="000463D9" w:rsidRPr="00765CCF">
              <w:rPr>
                <w:szCs w:val="28"/>
              </w:rPr>
              <w:t xml:space="preserve">    B               E</w:t>
            </w:r>
          </w:p>
          <w:p w14:paraId="146E6674" w14:textId="77777777" w:rsidR="000463D9" w:rsidRPr="00765CCF" w:rsidRDefault="000463D9" w:rsidP="00765CCF">
            <w:pPr>
              <w:jc w:val="both"/>
              <w:rPr>
                <w:szCs w:val="28"/>
              </w:rPr>
            </w:pPr>
          </w:p>
          <w:p w14:paraId="6A5D3333" w14:textId="77777777" w:rsidR="000463D9" w:rsidRPr="00765CCF" w:rsidRDefault="000463D9" w:rsidP="00765CCF">
            <w:pPr>
              <w:jc w:val="both"/>
              <w:rPr>
                <w:szCs w:val="28"/>
              </w:rPr>
            </w:pPr>
          </w:p>
          <w:p w14:paraId="14821B2C" w14:textId="77777777" w:rsidR="000463D9" w:rsidRPr="00765CCF" w:rsidRDefault="000463D9" w:rsidP="00765CCF">
            <w:pPr>
              <w:jc w:val="both"/>
              <w:rPr>
                <w:szCs w:val="28"/>
              </w:rPr>
            </w:pPr>
          </w:p>
          <w:p w14:paraId="5E59332F" w14:textId="77777777" w:rsidR="000463D9" w:rsidRPr="00765CCF" w:rsidRDefault="000463D9" w:rsidP="00765CCF">
            <w:pPr>
              <w:jc w:val="both"/>
              <w:rPr>
                <w:szCs w:val="28"/>
              </w:rPr>
            </w:pPr>
            <w:r w:rsidRPr="00765CCF">
              <w:rPr>
                <w:szCs w:val="28"/>
              </w:rPr>
              <w:t xml:space="preserve">   A         C  D        F</w:t>
            </w:r>
          </w:p>
          <w:p w14:paraId="1F0D87DD" w14:textId="77777777" w:rsidR="000463D9" w:rsidRPr="00765CCF" w:rsidRDefault="000463D9" w:rsidP="00765CCF">
            <w:pPr>
              <w:jc w:val="both"/>
              <w:rPr>
                <w:szCs w:val="28"/>
              </w:rPr>
            </w:pPr>
            <w:r w:rsidRPr="00765CCF">
              <w:rPr>
                <w:szCs w:val="28"/>
              </w:rPr>
              <w:t>(cạnh huyền, góc nhọn)</w:t>
            </w:r>
          </w:p>
          <w:p w14:paraId="6521F170" w14:textId="77777777" w:rsidR="000463D9" w:rsidRPr="00765CCF" w:rsidRDefault="000463D9" w:rsidP="00765CCF">
            <w:pPr>
              <w:jc w:val="both"/>
              <w:rPr>
                <w:b/>
                <w:bCs/>
                <w:i/>
                <w:iCs/>
                <w:noProof/>
                <w:szCs w:val="28"/>
              </w:rPr>
            </w:pPr>
          </w:p>
          <w:p w14:paraId="623852D1" w14:textId="647FEB63" w:rsidR="000463D9" w:rsidRPr="00765CCF" w:rsidRDefault="00F95260" w:rsidP="00765CCF">
            <w:pPr>
              <w:jc w:val="both"/>
              <w:rPr>
                <w:szCs w:val="28"/>
              </w:rPr>
            </w:pPr>
            <w:r>
              <w:rPr>
                <w:noProof/>
              </w:rPr>
              <mc:AlternateContent>
                <mc:Choice Requires="wpg">
                  <w:drawing>
                    <wp:anchor distT="0" distB="0" distL="114300" distR="114300" simplePos="0" relativeHeight="251654656" behindDoc="0" locked="0" layoutInCell="1" allowOverlap="1" wp14:anchorId="178AB227" wp14:editId="65BED1B5">
                      <wp:simplePos x="0" y="0"/>
                      <wp:positionH relativeFrom="column">
                        <wp:posOffset>293370</wp:posOffset>
                      </wp:positionH>
                      <wp:positionV relativeFrom="paragraph">
                        <wp:posOffset>128905</wp:posOffset>
                      </wp:positionV>
                      <wp:extent cx="871220" cy="578485"/>
                      <wp:effectExtent l="38100" t="38100" r="24130" b="0"/>
                      <wp:wrapNone/>
                      <wp:docPr id="17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1220" cy="578485"/>
                                <a:chOff x="8716" y="7468"/>
                                <a:chExt cx="1372" cy="911"/>
                              </a:xfrm>
                            </wpg:grpSpPr>
                            <wpg:grpSp>
                              <wpg:cNvPr id="174" name="Group 94"/>
                              <wpg:cNvGrpSpPr>
                                <a:grpSpLocks/>
                              </wpg:cNvGrpSpPr>
                              <wpg:grpSpPr bwMode="auto">
                                <a:xfrm>
                                  <a:off x="8716" y="7468"/>
                                  <a:ext cx="471" cy="879"/>
                                  <a:chOff x="8716" y="7238"/>
                                  <a:chExt cx="471" cy="879"/>
                                </a:xfrm>
                              </wpg:grpSpPr>
                              <wps:wsp>
                                <wps:cNvPr id="175" name="AutoShape 95"/>
                                <wps:cNvSpPr>
                                  <a:spLocks noChangeArrowheads="1"/>
                                </wps:cNvSpPr>
                                <wps:spPr bwMode="auto">
                                  <a:xfrm>
                                    <a:off x="8731" y="7238"/>
                                    <a:ext cx="456" cy="8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7" name="Rectangle 96"/>
                                <wps:cNvSpPr>
                                  <a:spLocks noChangeArrowheads="1"/>
                                </wps:cNvSpPr>
                                <wps:spPr bwMode="auto">
                                  <a:xfrm>
                                    <a:off x="8725" y="7956"/>
                                    <a:ext cx="86" cy="1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8" name="Freeform 97"/>
                                <wps:cNvSpPr>
                                  <a:spLocks/>
                                </wps:cNvSpPr>
                                <wps:spPr bwMode="auto">
                                  <a:xfrm>
                                    <a:off x="8725" y="7424"/>
                                    <a:ext cx="75" cy="15"/>
                                  </a:xfrm>
                                  <a:custGeom>
                                    <a:avLst/>
                                    <a:gdLst>
                                      <a:gd name="T0" fmla="*/ 0 w 75"/>
                                      <a:gd name="T1" fmla="*/ 15 h 15"/>
                                      <a:gd name="T2" fmla="*/ 75 w 75"/>
                                      <a:gd name="T3" fmla="*/ 0 h 15"/>
                                      <a:gd name="T4" fmla="*/ 0 w 75"/>
                                      <a:gd name="T5" fmla="*/ 15 h 15"/>
                                    </a:gdLst>
                                    <a:ahLst/>
                                    <a:cxnLst>
                                      <a:cxn ang="0">
                                        <a:pos x="T0" y="T1"/>
                                      </a:cxn>
                                      <a:cxn ang="0">
                                        <a:pos x="T2" y="T3"/>
                                      </a:cxn>
                                      <a:cxn ang="0">
                                        <a:pos x="T4" y="T5"/>
                                      </a:cxn>
                                    </a:cxnLst>
                                    <a:rect l="0" t="0" r="r" b="b"/>
                                    <a:pathLst>
                                      <a:path w="75" h="15">
                                        <a:moveTo>
                                          <a:pt x="0" y="15"/>
                                        </a:moveTo>
                                        <a:cubicBezTo>
                                          <a:pt x="25" y="10"/>
                                          <a:pt x="75" y="0"/>
                                          <a:pt x="75" y="0"/>
                                        </a:cubicBezTo>
                                        <a:cubicBezTo>
                                          <a:pt x="75" y="0"/>
                                          <a:pt x="25" y="10"/>
                                          <a:pt x="0"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9" name="AutoShape 98"/>
                                <wps:cNvSpPr>
                                  <a:spLocks noChangeArrowheads="1"/>
                                </wps:cNvSpPr>
                                <wps:spPr bwMode="auto">
                                  <a:xfrm>
                                    <a:off x="8716" y="7238"/>
                                    <a:ext cx="456" cy="8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0" name="Rectangle 99"/>
                                <wps:cNvSpPr>
                                  <a:spLocks noChangeArrowheads="1"/>
                                </wps:cNvSpPr>
                                <wps:spPr bwMode="auto">
                                  <a:xfrm>
                                    <a:off x="8725" y="7956"/>
                                    <a:ext cx="86" cy="1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1" name="Line 100"/>
                                <wps:cNvCnPr/>
                                <wps:spPr bwMode="auto">
                                  <a:xfrm rot="-3680163">
                                    <a:off x="8632" y="7744"/>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Freeform 101"/>
                                <wps:cNvSpPr>
                                  <a:spLocks/>
                                </wps:cNvSpPr>
                                <wps:spPr bwMode="auto">
                                  <a:xfrm>
                                    <a:off x="8725" y="7424"/>
                                    <a:ext cx="75" cy="15"/>
                                  </a:xfrm>
                                  <a:custGeom>
                                    <a:avLst/>
                                    <a:gdLst>
                                      <a:gd name="T0" fmla="*/ 0 w 75"/>
                                      <a:gd name="T1" fmla="*/ 15 h 15"/>
                                      <a:gd name="T2" fmla="*/ 75 w 75"/>
                                      <a:gd name="T3" fmla="*/ 0 h 15"/>
                                      <a:gd name="T4" fmla="*/ 0 w 75"/>
                                      <a:gd name="T5" fmla="*/ 15 h 15"/>
                                    </a:gdLst>
                                    <a:ahLst/>
                                    <a:cxnLst>
                                      <a:cxn ang="0">
                                        <a:pos x="T0" y="T1"/>
                                      </a:cxn>
                                      <a:cxn ang="0">
                                        <a:pos x="T2" y="T3"/>
                                      </a:cxn>
                                      <a:cxn ang="0">
                                        <a:pos x="T4" y="T5"/>
                                      </a:cxn>
                                    </a:cxnLst>
                                    <a:rect l="0" t="0" r="r" b="b"/>
                                    <a:pathLst>
                                      <a:path w="75" h="15">
                                        <a:moveTo>
                                          <a:pt x="0" y="15"/>
                                        </a:moveTo>
                                        <a:cubicBezTo>
                                          <a:pt x="25" y="10"/>
                                          <a:pt x="75" y="0"/>
                                          <a:pt x="75" y="0"/>
                                        </a:cubicBezTo>
                                        <a:cubicBezTo>
                                          <a:pt x="75" y="0"/>
                                          <a:pt x="25" y="10"/>
                                          <a:pt x="0"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83" name="Group 102"/>
                              <wpg:cNvGrpSpPr>
                                <a:grpSpLocks/>
                              </wpg:cNvGrpSpPr>
                              <wpg:grpSpPr bwMode="auto">
                                <a:xfrm>
                                  <a:off x="9617" y="7500"/>
                                  <a:ext cx="471" cy="879"/>
                                  <a:chOff x="8716" y="7238"/>
                                  <a:chExt cx="471" cy="879"/>
                                </a:xfrm>
                              </wpg:grpSpPr>
                              <wps:wsp>
                                <wps:cNvPr id="184" name="AutoShape 103"/>
                                <wps:cNvSpPr>
                                  <a:spLocks noChangeArrowheads="1"/>
                                </wps:cNvSpPr>
                                <wps:spPr bwMode="auto">
                                  <a:xfrm>
                                    <a:off x="8731" y="7238"/>
                                    <a:ext cx="456" cy="8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5" name="Rectangle 104"/>
                                <wps:cNvSpPr>
                                  <a:spLocks noChangeArrowheads="1"/>
                                </wps:cNvSpPr>
                                <wps:spPr bwMode="auto">
                                  <a:xfrm>
                                    <a:off x="8725" y="7956"/>
                                    <a:ext cx="86" cy="1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 name="Freeform 105"/>
                                <wps:cNvSpPr>
                                  <a:spLocks/>
                                </wps:cNvSpPr>
                                <wps:spPr bwMode="auto">
                                  <a:xfrm>
                                    <a:off x="8725" y="7424"/>
                                    <a:ext cx="75" cy="15"/>
                                  </a:xfrm>
                                  <a:custGeom>
                                    <a:avLst/>
                                    <a:gdLst>
                                      <a:gd name="T0" fmla="*/ 0 w 75"/>
                                      <a:gd name="T1" fmla="*/ 15 h 15"/>
                                      <a:gd name="T2" fmla="*/ 75 w 75"/>
                                      <a:gd name="T3" fmla="*/ 0 h 15"/>
                                      <a:gd name="T4" fmla="*/ 0 w 75"/>
                                      <a:gd name="T5" fmla="*/ 15 h 15"/>
                                    </a:gdLst>
                                    <a:ahLst/>
                                    <a:cxnLst>
                                      <a:cxn ang="0">
                                        <a:pos x="T0" y="T1"/>
                                      </a:cxn>
                                      <a:cxn ang="0">
                                        <a:pos x="T2" y="T3"/>
                                      </a:cxn>
                                      <a:cxn ang="0">
                                        <a:pos x="T4" y="T5"/>
                                      </a:cxn>
                                    </a:cxnLst>
                                    <a:rect l="0" t="0" r="r" b="b"/>
                                    <a:pathLst>
                                      <a:path w="75" h="15">
                                        <a:moveTo>
                                          <a:pt x="0" y="15"/>
                                        </a:moveTo>
                                        <a:cubicBezTo>
                                          <a:pt x="25" y="10"/>
                                          <a:pt x="75" y="0"/>
                                          <a:pt x="75" y="0"/>
                                        </a:cubicBezTo>
                                        <a:cubicBezTo>
                                          <a:pt x="75" y="0"/>
                                          <a:pt x="25" y="10"/>
                                          <a:pt x="0"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8" name="AutoShape 106"/>
                                <wps:cNvSpPr>
                                  <a:spLocks noChangeArrowheads="1"/>
                                </wps:cNvSpPr>
                                <wps:spPr bwMode="auto">
                                  <a:xfrm>
                                    <a:off x="8716" y="7238"/>
                                    <a:ext cx="456" cy="8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 name="Rectangle 107"/>
                                <wps:cNvSpPr>
                                  <a:spLocks noChangeArrowheads="1"/>
                                </wps:cNvSpPr>
                                <wps:spPr bwMode="auto">
                                  <a:xfrm>
                                    <a:off x="8725" y="7956"/>
                                    <a:ext cx="86" cy="1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Line 108"/>
                                <wps:cNvCnPr/>
                                <wps:spPr bwMode="auto">
                                  <a:xfrm rot="-3680163">
                                    <a:off x="8632" y="7744"/>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Freeform 109"/>
                                <wps:cNvSpPr>
                                  <a:spLocks/>
                                </wps:cNvSpPr>
                                <wps:spPr bwMode="auto">
                                  <a:xfrm>
                                    <a:off x="8725" y="7424"/>
                                    <a:ext cx="75" cy="15"/>
                                  </a:xfrm>
                                  <a:custGeom>
                                    <a:avLst/>
                                    <a:gdLst>
                                      <a:gd name="T0" fmla="*/ 0 w 75"/>
                                      <a:gd name="T1" fmla="*/ 15 h 15"/>
                                      <a:gd name="T2" fmla="*/ 75 w 75"/>
                                      <a:gd name="T3" fmla="*/ 0 h 15"/>
                                      <a:gd name="T4" fmla="*/ 0 w 75"/>
                                      <a:gd name="T5" fmla="*/ 15 h 15"/>
                                    </a:gdLst>
                                    <a:ahLst/>
                                    <a:cxnLst>
                                      <a:cxn ang="0">
                                        <a:pos x="T0" y="T1"/>
                                      </a:cxn>
                                      <a:cxn ang="0">
                                        <a:pos x="T2" y="T3"/>
                                      </a:cxn>
                                      <a:cxn ang="0">
                                        <a:pos x="T4" y="T5"/>
                                      </a:cxn>
                                    </a:cxnLst>
                                    <a:rect l="0" t="0" r="r" b="b"/>
                                    <a:pathLst>
                                      <a:path w="75" h="15">
                                        <a:moveTo>
                                          <a:pt x="0" y="15"/>
                                        </a:moveTo>
                                        <a:cubicBezTo>
                                          <a:pt x="25" y="10"/>
                                          <a:pt x="75" y="0"/>
                                          <a:pt x="75" y="0"/>
                                        </a:cubicBezTo>
                                        <a:cubicBezTo>
                                          <a:pt x="75" y="0"/>
                                          <a:pt x="25" y="10"/>
                                          <a:pt x="0"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DA26905" id="Group 93" o:spid="_x0000_s1026" style="position:absolute;margin-left:23.1pt;margin-top:10.15pt;width:68.6pt;height:45.55pt;z-index:251654656" coordorigin="8716,7468" coordsize="1372,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">
                      <v:group id="Group 94" o:spid="_x0000_s1027" style="position:absolute;left:8716;top:7468;width:471;height:879" coordorigin="8716,7238" coordsize="47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shape id="AutoShape 95" o:spid="_x0000_s1028" type="#_x0000_t6" style="position:absolute;left:8731;top:7238;width:456;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"/>
                        <v:rect id="Rectangle 96" o:spid="_x0000_s1029" style="position:absolute;left:8725;top:7956;width:86;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"/>
                        <v:shape id="Freeform 97" o:spid="_x0000_s1030" style="position:absolute;left:8725;top:7424;width:75;height:15;visibility:visible;mso-wrap-style:square;v-text-anchor:top" coordsize="7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" path="m,15c25,10,75,,75,,75,,25,10,,15xe">
                          <v:path arrowok="t" o:connecttype="custom" o:connectlocs="0,15;75,0;0,15" o:connectangles="0,0,0"/>
                        </v:shape>
                        <v:shape id="AutoShape 98" o:spid="_x0000_s1031" type="#_x0000_t6" style="position:absolute;left:8716;top:7238;width:456;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"/>
                        <v:rect id="Rectangle 99" o:spid="_x0000_s1032" style="position:absolute;left:8725;top:7956;width:86;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"/>
                        <v:line id="Line 100" o:spid="_x0000_s1033" style="position:absolute;rotation:-4019719fd;visibility:visible;mso-wrap-style:square" from="8632,7744" to="8803,7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"/>
                        <v:shape id="Freeform 101" o:spid="_x0000_s1034" style="position:absolute;left:8725;top:7424;width:75;height:15;visibility:visible;mso-wrap-style:square;v-text-anchor:top" coordsize="7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" path="m,15c25,10,75,,75,,75,,25,10,,15xe">
                          <v:path arrowok="t" o:connecttype="custom" o:connectlocs="0,15;75,0;0,15" o:connectangles="0,0,0"/>
                        </v:shape>
                      </v:group>
                      <v:group id="Group 102" o:spid="_x0000_s1035" style="position:absolute;left:9617;top:7500;width:471;height:879" coordorigin="8716,7238" coordsize="47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AutoShape 103" o:spid="_x0000_s1036" type="#_x0000_t6" style="position:absolute;left:8731;top:7238;width:456;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"/>
                        <v:rect id="Rectangle 104" o:spid="_x0000_s1037" style="position:absolute;left:8725;top:7956;width:86;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"/>
                        <v:shape id="Freeform 105" o:spid="_x0000_s1038" style="position:absolute;left:8725;top:7424;width:75;height:15;visibility:visible;mso-wrap-style:square;v-text-anchor:top" coordsize="7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" path="m,15c25,10,75,,75,,75,,25,10,,15xe">
                          <v:path arrowok="t" o:connecttype="custom" o:connectlocs="0,15;75,0;0,15" o:connectangles="0,0,0"/>
                        </v:shape>
                        <v:shape id="AutoShape 106" o:spid="_x0000_s1039" type="#_x0000_t6" style="position:absolute;left:8716;top:7238;width:456;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"/>
                        <v:rect id="Rectangle 107" o:spid="_x0000_s1040" style="position:absolute;left:8725;top:7956;width:86;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line id="Line 108" o:spid="_x0000_s1041" style="position:absolute;rotation:-4019719fd;visibility:visible;mso-wrap-style:square" from="8632,7744" to="8803,7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"/>
                        <v:shape id="Freeform 109" o:spid="_x0000_s1042" style="position:absolute;left:8725;top:7424;width:75;height:15;visibility:visible;mso-wrap-style:square;v-text-anchor:top" coordsize="7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" path="m,15c25,10,75,,75,,75,,25,10,,15xe">
                          <v:path arrowok="t" o:connecttype="custom" o:connectlocs="0,15;75,0;0,15" o:connectangles="0,0,0"/>
                        </v:shape>
                      </v:group>
                    </v:group>
                  </w:pict>
                </mc:Fallback>
              </mc:AlternateContent>
            </w:r>
            <w:r w:rsidR="000463D9" w:rsidRPr="00765CCF">
              <w:rPr>
                <w:szCs w:val="28"/>
              </w:rPr>
              <w:t xml:space="preserve">    B             E</w:t>
            </w:r>
          </w:p>
          <w:p w14:paraId="25CE02CE" w14:textId="77777777" w:rsidR="000463D9" w:rsidRPr="00765CCF" w:rsidRDefault="000463D9" w:rsidP="00765CCF">
            <w:pPr>
              <w:jc w:val="both"/>
              <w:rPr>
                <w:szCs w:val="28"/>
              </w:rPr>
            </w:pPr>
            <w:r w:rsidRPr="00765CCF">
              <w:rPr>
                <w:szCs w:val="28"/>
              </w:rPr>
              <w:t xml:space="preserve"> </w:t>
            </w:r>
          </w:p>
          <w:p w14:paraId="6B4E5B5F" w14:textId="77777777" w:rsidR="000463D9" w:rsidRPr="00765CCF" w:rsidRDefault="000463D9" w:rsidP="00765CCF">
            <w:pPr>
              <w:jc w:val="both"/>
              <w:rPr>
                <w:szCs w:val="28"/>
              </w:rPr>
            </w:pPr>
          </w:p>
          <w:p w14:paraId="381430BE" w14:textId="77777777" w:rsidR="000463D9" w:rsidRPr="00765CCF" w:rsidRDefault="000463D9" w:rsidP="00765CCF">
            <w:pPr>
              <w:jc w:val="both"/>
              <w:rPr>
                <w:szCs w:val="28"/>
              </w:rPr>
            </w:pPr>
            <w:r w:rsidRPr="00765CCF">
              <w:rPr>
                <w:szCs w:val="28"/>
              </w:rPr>
              <w:t xml:space="preserve">     </w:t>
            </w:r>
          </w:p>
          <w:p w14:paraId="799EABC8" w14:textId="77777777" w:rsidR="000463D9" w:rsidRPr="00765CCF" w:rsidRDefault="000463D9" w:rsidP="00765CCF">
            <w:pPr>
              <w:jc w:val="both"/>
              <w:rPr>
                <w:szCs w:val="28"/>
              </w:rPr>
            </w:pPr>
            <w:r w:rsidRPr="00765CCF">
              <w:rPr>
                <w:szCs w:val="28"/>
              </w:rPr>
              <w:t xml:space="preserve">     A        C  D        F </w:t>
            </w:r>
          </w:p>
          <w:p w14:paraId="573111CA" w14:textId="77777777" w:rsidR="000463D9" w:rsidRPr="00765CCF" w:rsidRDefault="000463D9" w:rsidP="00765CCF">
            <w:pPr>
              <w:jc w:val="both"/>
              <w:rPr>
                <w:szCs w:val="28"/>
              </w:rPr>
            </w:pPr>
            <w:r w:rsidRPr="00765CCF">
              <w:rPr>
                <w:szCs w:val="28"/>
              </w:rPr>
              <w:t>(cạnh góc vuông, góc nhọn kề)</w:t>
            </w:r>
          </w:p>
          <w:p w14:paraId="10844F39" w14:textId="77777777" w:rsidR="000463D9" w:rsidRPr="00765CCF" w:rsidRDefault="000463D9" w:rsidP="00765CCF">
            <w:pPr>
              <w:jc w:val="both"/>
              <w:rPr>
                <w:szCs w:val="28"/>
                <w:vertAlign w:val="superscript"/>
              </w:rPr>
            </w:pPr>
            <w:r w:rsidRPr="00765CCF">
              <w:rPr>
                <w:szCs w:val="28"/>
                <w:vertAlign w:val="superscript"/>
              </w:rPr>
              <w:t xml:space="preserve">           </w:t>
            </w:r>
          </w:p>
          <w:p w14:paraId="3EDFF335" w14:textId="77777777" w:rsidR="000463D9" w:rsidRPr="00765CCF" w:rsidRDefault="000463D9" w:rsidP="00765CCF">
            <w:pPr>
              <w:jc w:val="both"/>
              <w:rPr>
                <w:szCs w:val="28"/>
              </w:rPr>
            </w:pPr>
          </w:p>
        </w:tc>
      </w:tr>
      <w:tr w:rsidR="000463D9" w:rsidRPr="00706BAF" w14:paraId="0787CFFE" w14:textId="77777777" w:rsidTr="00765CCF">
        <w:tc>
          <w:tcPr>
            <w:tcW w:w="10530" w:type="dxa"/>
            <w:gridSpan w:val="3"/>
            <w:shd w:val="clear" w:color="auto" w:fill="auto"/>
          </w:tcPr>
          <w:p w14:paraId="0736C8D4" w14:textId="77777777" w:rsidR="000463D9" w:rsidRPr="00765CCF" w:rsidRDefault="000463D9" w:rsidP="00765CCF">
            <w:pPr>
              <w:pStyle w:val="ListParagraph"/>
              <w:ind w:left="0"/>
              <w:jc w:val="center"/>
              <w:rPr>
                <w:b/>
                <w:bCs/>
                <w:sz w:val="28"/>
                <w:szCs w:val="28"/>
              </w:rPr>
            </w:pPr>
            <w:r w:rsidRPr="00765CCF">
              <w:rPr>
                <w:b/>
                <w:bCs/>
                <w:sz w:val="28"/>
                <w:szCs w:val="28"/>
              </w:rPr>
              <w:lastRenderedPageBreak/>
              <w:t>B. Hoạt động hình thành kiến thức</w:t>
            </w:r>
          </w:p>
          <w:p w14:paraId="5BC31EFE" w14:textId="77777777" w:rsidR="000463D9" w:rsidRPr="00765CCF" w:rsidRDefault="000463D9" w:rsidP="00765CCF">
            <w:pPr>
              <w:pStyle w:val="ListParagraph"/>
              <w:ind w:left="0"/>
              <w:jc w:val="both"/>
              <w:rPr>
                <w:b/>
                <w:bCs/>
                <w:sz w:val="28"/>
                <w:szCs w:val="28"/>
              </w:rPr>
            </w:pPr>
            <w:r w:rsidRPr="00765CCF">
              <w:rPr>
                <w:b/>
                <w:bCs/>
                <w:sz w:val="28"/>
                <w:szCs w:val="28"/>
              </w:rPr>
              <w:t>Mục tiêu:</w:t>
            </w:r>
            <w:r w:rsidRPr="00765CCF">
              <w:rPr>
                <w:bCs/>
                <w:sz w:val="28"/>
                <w:szCs w:val="28"/>
              </w:rPr>
              <w:t xml:space="preserve"> Nắm được trường hợp bằng nhau cạnh huyền cạnh góc vuông để chứng minh hai tam giác vuông bằng nhau</w:t>
            </w:r>
          </w:p>
          <w:p w14:paraId="6788D608" w14:textId="77777777" w:rsidR="000463D9" w:rsidRPr="00765CCF" w:rsidRDefault="000463D9" w:rsidP="00765CCF">
            <w:pPr>
              <w:pStyle w:val="ListParagraph"/>
              <w:ind w:left="0"/>
              <w:jc w:val="both"/>
              <w:rPr>
                <w:b/>
                <w:bCs/>
                <w:sz w:val="28"/>
                <w:szCs w:val="28"/>
              </w:rPr>
            </w:pPr>
            <w:r w:rsidRPr="00765CCF">
              <w:rPr>
                <w:b/>
                <w:bCs/>
                <w:sz w:val="28"/>
                <w:szCs w:val="28"/>
              </w:rPr>
              <w:t xml:space="preserve">Phương pháp: </w:t>
            </w:r>
            <w:r w:rsidRPr="00765CCF">
              <w:rPr>
                <w:bCs/>
                <w:sz w:val="28"/>
                <w:szCs w:val="28"/>
              </w:rPr>
              <w:t>Gợi mở, vấn đáp, hoạt động cá nhân</w:t>
            </w:r>
          </w:p>
        </w:tc>
      </w:tr>
      <w:tr w:rsidR="000463D9" w:rsidRPr="00706BAF" w14:paraId="5009FDB0" w14:textId="77777777" w:rsidTr="00765CCF">
        <w:tc>
          <w:tcPr>
            <w:tcW w:w="3468" w:type="dxa"/>
            <w:shd w:val="clear" w:color="auto" w:fill="auto"/>
          </w:tcPr>
          <w:p w14:paraId="00430A03" w14:textId="77777777" w:rsidR="000463D9" w:rsidRPr="00765CCF" w:rsidRDefault="000463D9" w:rsidP="00765CCF">
            <w:pPr>
              <w:jc w:val="both"/>
              <w:rPr>
                <w:szCs w:val="28"/>
              </w:rPr>
            </w:pPr>
            <w:r w:rsidRPr="00765CCF">
              <w:rPr>
                <w:szCs w:val="28"/>
              </w:rPr>
              <w:t>Giới thiệu thêm một trường hợp bằng nhau nữa của tam giác vuông: Cạnh huyền + Cạnh góc vuông.</w:t>
            </w:r>
          </w:p>
          <w:p w14:paraId="26E3B430" w14:textId="77777777" w:rsidR="000463D9" w:rsidRPr="00765CCF" w:rsidRDefault="000463D9" w:rsidP="00765CCF">
            <w:pPr>
              <w:jc w:val="both"/>
              <w:rPr>
                <w:szCs w:val="28"/>
              </w:rPr>
            </w:pPr>
            <w:r w:rsidRPr="00765CCF">
              <w:rPr>
                <w:szCs w:val="28"/>
              </w:rPr>
              <w:t>- Cho HS đọc phần đóng khung SGK/135.</w:t>
            </w:r>
          </w:p>
          <w:p w14:paraId="08845788" w14:textId="77777777" w:rsidR="000463D9" w:rsidRPr="00765CCF" w:rsidRDefault="000463D9" w:rsidP="00765CCF">
            <w:pPr>
              <w:jc w:val="both"/>
              <w:rPr>
                <w:szCs w:val="28"/>
              </w:rPr>
            </w:pPr>
            <w:r w:rsidRPr="00765CCF">
              <w:rPr>
                <w:szCs w:val="28"/>
              </w:rPr>
              <w:t xml:space="preserve">- GV yêu cầu HS ghi GT- KL và trình bày cách chứng minh </w:t>
            </w:r>
          </w:p>
          <w:p w14:paraId="581E9FD9" w14:textId="77777777" w:rsidR="000463D9" w:rsidRPr="00765CCF" w:rsidRDefault="000463D9" w:rsidP="00765CCF">
            <w:pPr>
              <w:jc w:val="both"/>
              <w:rPr>
                <w:szCs w:val="28"/>
              </w:rPr>
            </w:pPr>
            <w:r w:rsidRPr="00765CCF">
              <w:rPr>
                <w:szCs w:val="28"/>
              </w:rPr>
              <w:t xml:space="preserve">Với tính chất đã học nêu các yếu tố bằng nhau của hai tam giác? </w:t>
            </w:r>
          </w:p>
          <w:p w14:paraId="29E71E73" w14:textId="77777777" w:rsidR="000463D9" w:rsidRPr="00765CCF" w:rsidRDefault="000463D9" w:rsidP="00765CCF">
            <w:pPr>
              <w:jc w:val="both"/>
              <w:rPr>
                <w:szCs w:val="28"/>
              </w:rPr>
            </w:pPr>
            <w:r w:rsidRPr="00765CCF">
              <w:rPr>
                <w:szCs w:val="28"/>
              </w:rPr>
              <w:t xml:space="preserve"> - GV hướng dẫn chứng minh bằng cách dựa vào định lý Pytago.</w:t>
            </w:r>
          </w:p>
          <w:p w14:paraId="2287FAB8" w14:textId="77777777" w:rsidR="000463D9" w:rsidRPr="00765CCF" w:rsidRDefault="000463D9" w:rsidP="00765CCF">
            <w:pPr>
              <w:jc w:val="both"/>
              <w:rPr>
                <w:szCs w:val="28"/>
              </w:rPr>
            </w:pPr>
          </w:p>
          <w:p w14:paraId="55AA2F9F" w14:textId="77777777" w:rsidR="000463D9" w:rsidRPr="00765CCF" w:rsidRDefault="000463D9" w:rsidP="00765CCF">
            <w:pPr>
              <w:jc w:val="both"/>
              <w:rPr>
                <w:szCs w:val="28"/>
              </w:rPr>
            </w:pPr>
          </w:p>
          <w:p w14:paraId="7CF1CB3D" w14:textId="77777777" w:rsidR="000463D9" w:rsidRPr="00765CCF" w:rsidRDefault="000463D9" w:rsidP="00765CCF">
            <w:pPr>
              <w:jc w:val="both"/>
              <w:rPr>
                <w:szCs w:val="28"/>
              </w:rPr>
            </w:pPr>
          </w:p>
          <w:p w14:paraId="630ED340" w14:textId="77777777" w:rsidR="000463D9" w:rsidRPr="00765CCF" w:rsidRDefault="000463D9" w:rsidP="00765CCF">
            <w:pPr>
              <w:jc w:val="both"/>
              <w:rPr>
                <w:szCs w:val="28"/>
              </w:rPr>
            </w:pPr>
          </w:p>
          <w:p w14:paraId="4ACB3443" w14:textId="77777777" w:rsidR="000463D9" w:rsidRPr="00765CCF" w:rsidRDefault="000463D9" w:rsidP="00765CCF">
            <w:pPr>
              <w:pStyle w:val="ListParagraph"/>
              <w:ind w:left="0" w:right="-74"/>
              <w:jc w:val="both"/>
              <w:rPr>
                <w:bCs/>
                <w:sz w:val="28"/>
                <w:szCs w:val="28"/>
              </w:rPr>
            </w:pPr>
            <w:r w:rsidRPr="00765CCF">
              <w:rPr>
                <w:sz w:val="28"/>
                <w:szCs w:val="28"/>
              </w:rPr>
              <w:t>- GV h</w:t>
            </w:r>
            <w:r w:rsidRPr="00765CCF">
              <w:rPr>
                <w:rFonts w:hint="eastAsia"/>
                <w:sz w:val="28"/>
                <w:szCs w:val="28"/>
              </w:rPr>
              <w:t>ư</w:t>
            </w:r>
            <w:r w:rsidRPr="00765CCF">
              <w:rPr>
                <w:sz w:val="28"/>
                <w:szCs w:val="28"/>
              </w:rPr>
              <w:t xml:space="preserve">ớng dẫn HS chứng minh sau </w:t>
            </w:r>
            <w:r w:rsidRPr="00765CCF">
              <w:rPr>
                <w:rFonts w:hint="eastAsia"/>
                <w:sz w:val="28"/>
                <w:szCs w:val="28"/>
              </w:rPr>
              <w:t>đó</w:t>
            </w:r>
            <w:r w:rsidRPr="00765CCF">
              <w:rPr>
                <w:sz w:val="28"/>
                <w:szCs w:val="28"/>
              </w:rPr>
              <w:t xml:space="preserve"> làm </w:t>
            </w:r>
            <w:r w:rsidRPr="00765CCF">
              <w:rPr>
                <w:b/>
                <w:sz w:val="28"/>
                <w:szCs w:val="28"/>
                <w:bdr w:val="single" w:sz="4" w:space="0" w:color="auto"/>
              </w:rPr>
              <w:t>?2</w:t>
            </w:r>
          </w:p>
        </w:tc>
        <w:tc>
          <w:tcPr>
            <w:tcW w:w="3546" w:type="dxa"/>
            <w:shd w:val="clear" w:color="auto" w:fill="auto"/>
          </w:tcPr>
          <w:p w14:paraId="70A0CB66" w14:textId="77777777" w:rsidR="000463D9" w:rsidRPr="00765CCF" w:rsidRDefault="000463D9" w:rsidP="00765CCF">
            <w:pPr>
              <w:jc w:val="both"/>
              <w:rPr>
                <w:szCs w:val="28"/>
              </w:rPr>
            </w:pPr>
            <w:r w:rsidRPr="00765CCF">
              <w:rPr>
                <w:szCs w:val="28"/>
              </w:rPr>
              <w:lastRenderedPageBreak/>
              <w:t xml:space="preserve">- HS </w:t>
            </w:r>
            <w:r w:rsidRPr="00765CCF">
              <w:rPr>
                <w:rFonts w:hint="eastAsia"/>
                <w:szCs w:val="28"/>
              </w:rPr>
              <w:t>đ</w:t>
            </w:r>
            <w:r w:rsidRPr="00765CCF">
              <w:rPr>
                <w:szCs w:val="28"/>
              </w:rPr>
              <w:t xml:space="preserve">ọc </w:t>
            </w:r>
            <w:r w:rsidRPr="00765CCF">
              <w:rPr>
                <w:rFonts w:hint="eastAsia"/>
                <w:szCs w:val="28"/>
              </w:rPr>
              <w:t>đ</w:t>
            </w:r>
            <w:r w:rsidRPr="00765CCF">
              <w:rPr>
                <w:szCs w:val="28"/>
              </w:rPr>
              <w:t>ịnh lí SGK, vẽ hình, ghi GT + KL.</w:t>
            </w:r>
          </w:p>
          <w:p w14:paraId="63A7F8D2" w14:textId="77777777" w:rsidR="000463D9" w:rsidRPr="00765CCF" w:rsidRDefault="000463D9" w:rsidP="00765CCF">
            <w:pPr>
              <w:rPr>
                <w:szCs w:val="28"/>
              </w:rPr>
            </w:pPr>
          </w:p>
          <w:p w14:paraId="3E01785D" w14:textId="77777777" w:rsidR="000463D9" w:rsidRPr="00765CCF" w:rsidRDefault="000463D9" w:rsidP="00765CCF">
            <w:pPr>
              <w:rPr>
                <w:szCs w:val="28"/>
              </w:rPr>
            </w:pPr>
          </w:p>
          <w:p w14:paraId="59736D16" w14:textId="77777777" w:rsidR="000463D9" w:rsidRPr="00765CCF" w:rsidRDefault="000463D9" w:rsidP="00765CCF">
            <w:pPr>
              <w:rPr>
                <w:szCs w:val="28"/>
              </w:rPr>
            </w:pPr>
          </w:p>
          <w:p w14:paraId="3C2CD503" w14:textId="77777777" w:rsidR="000463D9" w:rsidRPr="00765CCF" w:rsidRDefault="000463D9" w:rsidP="00765CCF">
            <w:pPr>
              <w:rPr>
                <w:szCs w:val="28"/>
              </w:rPr>
            </w:pPr>
          </w:p>
          <w:p w14:paraId="1EF49CC6" w14:textId="77777777" w:rsidR="000463D9" w:rsidRPr="00765CCF" w:rsidRDefault="000463D9" w:rsidP="00765CCF">
            <w:pPr>
              <w:rPr>
                <w:szCs w:val="28"/>
              </w:rPr>
            </w:pPr>
          </w:p>
          <w:p w14:paraId="292F12C0" w14:textId="77777777" w:rsidR="000463D9" w:rsidRPr="00765CCF" w:rsidRDefault="000463D9" w:rsidP="00765CCF">
            <w:pPr>
              <w:rPr>
                <w:szCs w:val="28"/>
              </w:rPr>
            </w:pPr>
          </w:p>
          <w:p w14:paraId="0DEF19C8" w14:textId="77777777" w:rsidR="000463D9" w:rsidRPr="00765CCF" w:rsidRDefault="000463D9" w:rsidP="00765CCF">
            <w:pPr>
              <w:rPr>
                <w:szCs w:val="28"/>
              </w:rPr>
            </w:pPr>
          </w:p>
          <w:p w14:paraId="28BCD2D1" w14:textId="77777777" w:rsidR="000463D9" w:rsidRPr="00765CCF" w:rsidRDefault="000463D9" w:rsidP="00765CCF">
            <w:pPr>
              <w:rPr>
                <w:szCs w:val="28"/>
              </w:rPr>
            </w:pPr>
          </w:p>
          <w:p w14:paraId="6EF06880" w14:textId="77777777" w:rsidR="000463D9" w:rsidRPr="00765CCF" w:rsidRDefault="000463D9" w:rsidP="00765CCF">
            <w:pPr>
              <w:rPr>
                <w:szCs w:val="28"/>
              </w:rPr>
            </w:pPr>
          </w:p>
          <w:p w14:paraId="17E5E8C5" w14:textId="77777777" w:rsidR="000463D9" w:rsidRPr="00765CCF" w:rsidRDefault="000463D9" w:rsidP="00765CCF">
            <w:pPr>
              <w:rPr>
                <w:szCs w:val="28"/>
              </w:rPr>
            </w:pPr>
          </w:p>
          <w:p w14:paraId="6A1F8131" w14:textId="77777777" w:rsidR="000463D9" w:rsidRPr="00765CCF" w:rsidRDefault="000463D9" w:rsidP="00765CCF">
            <w:pPr>
              <w:rPr>
                <w:szCs w:val="28"/>
              </w:rPr>
            </w:pPr>
          </w:p>
          <w:p w14:paraId="55AC1469" w14:textId="77777777" w:rsidR="000463D9" w:rsidRPr="00765CCF" w:rsidRDefault="000463D9" w:rsidP="00765CCF">
            <w:pPr>
              <w:rPr>
                <w:szCs w:val="28"/>
              </w:rPr>
            </w:pPr>
          </w:p>
          <w:p w14:paraId="4597D14B" w14:textId="77777777" w:rsidR="000463D9" w:rsidRPr="00765CCF" w:rsidRDefault="000463D9" w:rsidP="00765CCF">
            <w:pPr>
              <w:rPr>
                <w:szCs w:val="28"/>
              </w:rPr>
            </w:pPr>
          </w:p>
          <w:p w14:paraId="6C44F938" w14:textId="22641DAF" w:rsidR="000463D9" w:rsidRPr="00765CCF" w:rsidRDefault="00F95260" w:rsidP="00765CCF">
            <w:pPr>
              <w:jc w:val="both"/>
              <w:rPr>
                <w:szCs w:val="28"/>
              </w:rPr>
            </w:pPr>
            <w:r w:rsidRPr="00765CCF">
              <w:rPr>
                <w:rFonts w:ascii=".VnTime" w:hAnsi=".VnTime"/>
                <w:noProof/>
                <w:szCs w:val="28"/>
              </w:rPr>
              <w:lastRenderedPageBreak/>
              <w:drawing>
                <wp:inline distT="0" distB="0" distL="0" distR="0" wp14:anchorId="4CB86FA3" wp14:editId="0417DC1E">
                  <wp:extent cx="2085975" cy="914400"/>
                  <wp:effectExtent l="0" t="0" r="0" b="0"/>
                  <wp:docPr id="1100" name="Picture 20"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1"/>
                          <pic:cNvPicPr>
                            <a:picLocks noChangeAspect="1" noChangeArrowheads="1"/>
                          </pic:cNvPicPr>
                        </pic:nvPicPr>
                        <pic:blipFill>
                          <a:blip r:embed="rId1603">
                            <a:extLst>
                              <a:ext uri="{28A0092B-C50C-407E-A947-70E740481C1C}">
                                <a14:useLocalDpi xmlns:a14="http://schemas.microsoft.com/office/drawing/2010/main" val="0"/>
                              </a:ext>
                            </a:extLst>
                          </a:blip>
                          <a:srcRect/>
                          <a:stretch>
                            <a:fillRect/>
                          </a:stretch>
                        </pic:blipFill>
                        <pic:spPr bwMode="auto">
                          <a:xfrm>
                            <a:off x="0" y="0"/>
                            <a:ext cx="2085975" cy="914400"/>
                          </a:xfrm>
                          <a:prstGeom prst="rect">
                            <a:avLst/>
                          </a:prstGeom>
                          <a:noFill/>
                          <a:ln>
                            <a:noFill/>
                          </a:ln>
                        </pic:spPr>
                      </pic:pic>
                    </a:graphicData>
                  </a:graphic>
                </wp:inline>
              </w:drawing>
            </w:r>
            <w:r w:rsidR="000463D9" w:rsidRPr="00765CCF">
              <w:rPr>
                <w:szCs w:val="28"/>
              </w:rPr>
              <w:sym w:font="Symbol" w:char="F044"/>
            </w:r>
            <w:r w:rsidR="000463D9" w:rsidRPr="00765CCF">
              <w:rPr>
                <w:szCs w:val="28"/>
              </w:rPr>
              <w:t xml:space="preserve">AHB = </w:t>
            </w:r>
            <w:r w:rsidR="000463D9" w:rsidRPr="00765CCF">
              <w:rPr>
                <w:szCs w:val="28"/>
              </w:rPr>
              <w:sym w:font="Symbol" w:char="F044"/>
            </w:r>
            <w:r w:rsidR="000463D9" w:rsidRPr="00765CCF">
              <w:rPr>
                <w:szCs w:val="28"/>
              </w:rPr>
              <w:t>AHC</w:t>
            </w:r>
          </w:p>
          <w:p w14:paraId="2D19C46B" w14:textId="77777777" w:rsidR="000463D9" w:rsidRPr="00765CCF" w:rsidRDefault="000463D9" w:rsidP="00765CCF">
            <w:pPr>
              <w:jc w:val="both"/>
              <w:rPr>
                <w:szCs w:val="28"/>
              </w:rPr>
            </w:pPr>
            <w:r w:rsidRPr="00765CCF">
              <w:rPr>
                <w:szCs w:val="28"/>
              </w:rPr>
              <w:t xml:space="preserve">  - Cạnh huyền + cạnh góc vuông.</w:t>
            </w:r>
          </w:p>
          <w:p w14:paraId="50910613" w14:textId="77777777" w:rsidR="000463D9" w:rsidRPr="00765CCF" w:rsidRDefault="000463D9" w:rsidP="00765CCF">
            <w:pPr>
              <w:rPr>
                <w:szCs w:val="28"/>
              </w:rPr>
            </w:pPr>
            <w:r w:rsidRPr="00765CCF">
              <w:rPr>
                <w:szCs w:val="28"/>
              </w:rPr>
              <w:t xml:space="preserve">  - Cạnh huyền + góc nhọn.</w:t>
            </w:r>
          </w:p>
          <w:p w14:paraId="66A2F27F" w14:textId="77777777" w:rsidR="000463D9" w:rsidRPr="00765CCF" w:rsidRDefault="000463D9" w:rsidP="00765CCF">
            <w:pPr>
              <w:rPr>
                <w:szCs w:val="28"/>
              </w:rPr>
            </w:pPr>
            <w:r w:rsidRPr="00765CCF">
              <w:rPr>
                <w:szCs w:val="28"/>
              </w:rPr>
              <w:t>AH chung</w:t>
            </w:r>
          </w:p>
          <w:p w14:paraId="143DEC0C" w14:textId="77777777" w:rsidR="000463D9" w:rsidRPr="00765CCF" w:rsidRDefault="000463D9" w:rsidP="00765CCF">
            <w:pPr>
              <w:pStyle w:val="ListParagraph"/>
              <w:ind w:left="0"/>
              <w:jc w:val="both"/>
              <w:rPr>
                <w:sz w:val="28"/>
                <w:szCs w:val="28"/>
              </w:rPr>
            </w:pPr>
            <w:r w:rsidRPr="00765CCF">
              <w:rPr>
                <w:sz w:val="28"/>
                <w:szCs w:val="28"/>
              </w:rPr>
              <w:t>HS nêu 4 trường hợp đặc biệt và 3 trường hợp thường</w:t>
            </w:r>
          </w:p>
        </w:tc>
        <w:tc>
          <w:tcPr>
            <w:tcW w:w="3516" w:type="dxa"/>
            <w:shd w:val="clear" w:color="auto" w:fill="auto"/>
          </w:tcPr>
          <w:p w14:paraId="26955024" w14:textId="77777777" w:rsidR="000463D9" w:rsidRPr="00765CCF" w:rsidRDefault="000463D9" w:rsidP="00765CCF">
            <w:pPr>
              <w:jc w:val="both"/>
              <w:rPr>
                <w:b/>
                <w:bCs/>
                <w:iCs/>
                <w:szCs w:val="28"/>
                <w:u w:val="single"/>
              </w:rPr>
            </w:pPr>
            <w:r w:rsidRPr="00765CCF">
              <w:rPr>
                <w:b/>
                <w:bCs/>
                <w:iCs/>
                <w:szCs w:val="28"/>
                <w:u w:val="single"/>
              </w:rPr>
              <w:lastRenderedPageBreak/>
              <w:t>2. Trường hợp bằng nhau cạnh huyền cạnh góc vuông</w:t>
            </w:r>
          </w:p>
          <w:p w14:paraId="49304F5E" w14:textId="77777777" w:rsidR="000463D9" w:rsidRPr="00765CCF" w:rsidRDefault="000463D9" w:rsidP="00765CCF">
            <w:pPr>
              <w:jc w:val="both"/>
              <w:rPr>
                <w:b/>
                <w:bCs/>
                <w:i/>
                <w:iCs/>
                <w:szCs w:val="28"/>
              </w:rPr>
            </w:pPr>
          </w:p>
          <w:p w14:paraId="5D619E44" w14:textId="02FFDBF7" w:rsidR="000463D9" w:rsidRPr="00765CCF" w:rsidRDefault="00F95260" w:rsidP="00765CCF">
            <w:pPr>
              <w:jc w:val="both"/>
              <w:rPr>
                <w:szCs w:val="28"/>
              </w:rPr>
            </w:pPr>
            <w:r w:rsidRPr="00765CCF">
              <w:rPr>
                <w:rFonts w:ascii=".VnTime" w:hAnsi=".VnTime"/>
                <w:noProof/>
                <w:szCs w:val="28"/>
              </w:rPr>
              <w:drawing>
                <wp:inline distT="0" distB="0" distL="0" distR="0" wp14:anchorId="5A9FAFC8" wp14:editId="46995287">
                  <wp:extent cx="1781175" cy="1009650"/>
                  <wp:effectExtent l="0" t="0" r="0" b="0"/>
                  <wp:docPr id="1101" name="Picture 17"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3"/>
                          <pic:cNvPicPr>
                            <a:picLocks noChangeAspect="1" noChangeArrowheads="1"/>
                          </pic:cNvPicPr>
                        </pic:nvPicPr>
                        <pic:blipFill>
                          <a:blip r:embed="rId1604">
                            <a:extLst>
                              <a:ext uri="{28A0092B-C50C-407E-A947-70E740481C1C}">
                                <a14:useLocalDpi xmlns:a14="http://schemas.microsoft.com/office/drawing/2010/main" val="0"/>
                              </a:ext>
                            </a:extLst>
                          </a:blip>
                          <a:srcRect/>
                          <a:stretch>
                            <a:fillRect/>
                          </a:stretch>
                        </pic:blipFill>
                        <pic:spPr bwMode="auto">
                          <a:xfrm>
                            <a:off x="0" y="0"/>
                            <a:ext cx="1781175" cy="1009650"/>
                          </a:xfrm>
                          <a:prstGeom prst="rect">
                            <a:avLst/>
                          </a:prstGeom>
                          <a:noFill/>
                          <a:ln>
                            <a:noFill/>
                          </a:ln>
                        </pic:spPr>
                      </pic:pic>
                    </a:graphicData>
                  </a:graphic>
                </wp:inline>
              </w:drawing>
            </w:r>
          </w:p>
          <w:p w14:paraId="05017DBC" w14:textId="77777777" w:rsidR="000463D9" w:rsidRPr="00765CCF" w:rsidRDefault="000463D9" w:rsidP="00765CCF">
            <w:pPr>
              <w:jc w:val="both"/>
              <w:rPr>
                <w:szCs w:val="28"/>
              </w:rPr>
            </w:pPr>
            <w:r w:rsidRPr="00765CCF">
              <w:rPr>
                <w:b/>
                <w:i/>
                <w:szCs w:val="28"/>
              </w:rPr>
              <w:t>* Định lý:</w:t>
            </w:r>
            <w:r w:rsidRPr="00765CCF">
              <w:rPr>
                <w:szCs w:val="28"/>
              </w:rPr>
              <w:t xml:space="preserve"> SGK / 135</w:t>
            </w:r>
          </w:p>
          <w:tbl>
            <w:tblPr>
              <w:tblW w:w="0" w:type="auto"/>
              <w:tblBorders>
                <w:insideH w:val="single" w:sz="4" w:space="0" w:color="000000"/>
                <w:insideV w:val="single" w:sz="4" w:space="0" w:color="000000"/>
              </w:tblBorders>
              <w:tblLook w:val="04A0" w:firstRow="1" w:lastRow="0" w:firstColumn="1" w:lastColumn="0" w:noHBand="0" w:noVBand="1"/>
            </w:tblPr>
            <w:tblGrid>
              <w:gridCol w:w="809"/>
              <w:gridCol w:w="2476"/>
            </w:tblGrid>
            <w:tr w:rsidR="000463D9" w:rsidRPr="00706BAF" w14:paraId="1E1F3939" w14:textId="77777777" w:rsidTr="00765CCF">
              <w:tc>
                <w:tcPr>
                  <w:tcW w:w="821" w:type="dxa"/>
                  <w:shd w:val="clear" w:color="auto" w:fill="auto"/>
                </w:tcPr>
                <w:p w14:paraId="25413F69" w14:textId="77777777" w:rsidR="000463D9" w:rsidRPr="00765CCF" w:rsidRDefault="000463D9" w:rsidP="00765CCF">
                  <w:pPr>
                    <w:jc w:val="both"/>
                    <w:rPr>
                      <w:bCs/>
                      <w:szCs w:val="28"/>
                    </w:rPr>
                  </w:pPr>
                  <w:r w:rsidRPr="00765CCF">
                    <w:rPr>
                      <w:bCs/>
                      <w:szCs w:val="28"/>
                    </w:rPr>
                    <w:t>GT</w:t>
                  </w:r>
                </w:p>
              </w:tc>
              <w:tc>
                <w:tcPr>
                  <w:tcW w:w="2556" w:type="dxa"/>
                  <w:shd w:val="clear" w:color="auto" w:fill="auto"/>
                </w:tcPr>
                <w:p w14:paraId="532A55C4" w14:textId="0DBF3138" w:rsidR="000463D9" w:rsidRPr="00765CCF" w:rsidRDefault="00F95260" w:rsidP="00765CCF">
                  <w:pPr>
                    <w:jc w:val="both"/>
                    <w:rPr>
                      <w:bCs/>
                      <w:szCs w:val="28"/>
                    </w:rPr>
                  </w:pPr>
                  <m:oMath>
                    <m:r>
                      <w:rPr>
                        <w:rFonts w:ascii="Cambria Math" w:hAnsi="Cambria Math"/>
                        <w:szCs w:val="28"/>
                      </w:rPr>
                      <m:t>∆</m:t>
                    </m:r>
                  </m:oMath>
                  <w:r w:rsidR="000463D9" w:rsidRPr="00765CCF">
                    <w:rPr>
                      <w:bCs/>
                      <w:szCs w:val="28"/>
                    </w:rPr>
                    <w:t xml:space="preserve">ABC, </w:t>
                  </w:r>
                  <m:oMath>
                    <m:acc>
                      <m:accPr>
                        <m:ctrlPr>
                          <w:rPr>
                            <w:rFonts w:ascii="Cambria Math" w:hAnsi="Cambria Math"/>
                            <w:bCs/>
                            <w:i/>
                            <w:szCs w:val="28"/>
                          </w:rPr>
                        </m:ctrlPr>
                      </m:accPr>
                      <m:e>
                        <m:r>
                          <w:rPr>
                            <w:rFonts w:ascii="Cambria Math" w:hAnsi="Cambria Math"/>
                            <w:szCs w:val="28"/>
                          </w:rPr>
                          <m:t>A</m:t>
                        </m:r>
                      </m:e>
                    </m:acc>
                    <m:r>
                      <w:rPr>
                        <w:rFonts w:ascii="Cambria Math" w:hAnsi="Cambria Math"/>
                        <w:szCs w:val="28"/>
                      </w:rPr>
                      <m:t xml:space="preserve"> </m:t>
                    </m:r>
                  </m:oMath>
                  <w:r w:rsidR="000463D9" w:rsidRPr="00765CCF">
                    <w:rPr>
                      <w:bCs/>
                      <w:szCs w:val="28"/>
                    </w:rPr>
                    <w:t>=90</w:t>
                  </w:r>
                  <w:r w:rsidR="000463D9" w:rsidRPr="00765CCF">
                    <w:rPr>
                      <w:bCs/>
                      <w:szCs w:val="28"/>
                      <w:vertAlign w:val="superscript"/>
                    </w:rPr>
                    <w:t>0</w:t>
                  </w:r>
                </w:p>
                <w:p w14:paraId="1A292A01" w14:textId="62E6C933" w:rsidR="000463D9" w:rsidRPr="00765CCF" w:rsidRDefault="00F95260" w:rsidP="00765CCF">
                  <w:pPr>
                    <w:jc w:val="both"/>
                    <w:rPr>
                      <w:bCs/>
                      <w:szCs w:val="28"/>
                    </w:rPr>
                  </w:pPr>
                  <m:oMath>
                    <m:r>
                      <w:rPr>
                        <w:rFonts w:ascii="Cambria Math" w:hAnsi="Cambria Math"/>
                        <w:szCs w:val="28"/>
                      </w:rPr>
                      <m:t>∆</m:t>
                    </m:r>
                  </m:oMath>
                  <w:r w:rsidR="000463D9" w:rsidRPr="00765CCF">
                    <w:rPr>
                      <w:bCs/>
                      <w:szCs w:val="28"/>
                    </w:rPr>
                    <w:t xml:space="preserve">DEF, </w:t>
                  </w:r>
                  <m:oMath>
                    <m:acc>
                      <m:accPr>
                        <m:ctrlPr>
                          <w:rPr>
                            <w:rFonts w:ascii="Cambria Math" w:hAnsi="Cambria Math"/>
                            <w:bCs/>
                            <w:i/>
                            <w:szCs w:val="28"/>
                          </w:rPr>
                        </m:ctrlPr>
                      </m:accPr>
                      <m:e>
                        <m:r>
                          <w:rPr>
                            <w:rFonts w:ascii="Cambria Math" w:hAnsi="Cambria Math"/>
                            <w:szCs w:val="28"/>
                          </w:rPr>
                          <m:t>D</m:t>
                        </m:r>
                      </m:e>
                    </m:acc>
                    <m:r>
                      <w:rPr>
                        <w:rFonts w:ascii="Cambria Math" w:hAnsi="Cambria Math"/>
                        <w:szCs w:val="28"/>
                      </w:rPr>
                      <m:t xml:space="preserve"> </m:t>
                    </m:r>
                  </m:oMath>
                  <w:r w:rsidR="000463D9" w:rsidRPr="00765CCF">
                    <w:rPr>
                      <w:bCs/>
                      <w:szCs w:val="28"/>
                    </w:rPr>
                    <w:t>=90</w:t>
                  </w:r>
                  <w:r w:rsidR="000463D9" w:rsidRPr="00765CCF">
                    <w:rPr>
                      <w:bCs/>
                      <w:szCs w:val="28"/>
                      <w:vertAlign w:val="superscript"/>
                    </w:rPr>
                    <w:t>0</w:t>
                  </w:r>
                </w:p>
                <w:p w14:paraId="383D2E1F" w14:textId="77777777" w:rsidR="000463D9" w:rsidRPr="00765CCF" w:rsidRDefault="000463D9" w:rsidP="00765CCF">
                  <w:pPr>
                    <w:jc w:val="both"/>
                    <w:rPr>
                      <w:bCs/>
                      <w:szCs w:val="28"/>
                    </w:rPr>
                  </w:pPr>
                  <w:r w:rsidRPr="00765CCF">
                    <w:rPr>
                      <w:bCs/>
                      <w:szCs w:val="28"/>
                    </w:rPr>
                    <w:t>BC = EF ; AC = DF</w:t>
                  </w:r>
                </w:p>
              </w:tc>
            </w:tr>
            <w:tr w:rsidR="000463D9" w:rsidRPr="00706BAF" w14:paraId="0018D044" w14:textId="77777777" w:rsidTr="00765CCF">
              <w:tc>
                <w:tcPr>
                  <w:tcW w:w="821" w:type="dxa"/>
                  <w:shd w:val="clear" w:color="auto" w:fill="auto"/>
                </w:tcPr>
                <w:p w14:paraId="2EE31101" w14:textId="77777777" w:rsidR="000463D9" w:rsidRPr="00765CCF" w:rsidRDefault="000463D9" w:rsidP="00765CCF">
                  <w:pPr>
                    <w:jc w:val="both"/>
                    <w:rPr>
                      <w:bCs/>
                      <w:szCs w:val="28"/>
                    </w:rPr>
                  </w:pPr>
                  <w:r w:rsidRPr="00765CCF">
                    <w:rPr>
                      <w:bCs/>
                      <w:szCs w:val="28"/>
                    </w:rPr>
                    <w:t>KL</w:t>
                  </w:r>
                </w:p>
              </w:tc>
              <w:tc>
                <w:tcPr>
                  <w:tcW w:w="2556" w:type="dxa"/>
                  <w:shd w:val="clear" w:color="auto" w:fill="auto"/>
                </w:tcPr>
                <w:p w14:paraId="58103046" w14:textId="4DCC400C" w:rsidR="000463D9" w:rsidRPr="00765CCF" w:rsidRDefault="00F95260" w:rsidP="00765CCF">
                  <w:pPr>
                    <w:jc w:val="both"/>
                    <w:rPr>
                      <w:bCs/>
                      <w:szCs w:val="28"/>
                    </w:rPr>
                  </w:pPr>
                  <m:oMath>
                    <m:r>
                      <w:rPr>
                        <w:rFonts w:ascii="Cambria Math" w:hAnsi="Cambria Math"/>
                        <w:szCs w:val="28"/>
                      </w:rPr>
                      <m:t>∆</m:t>
                    </m:r>
                  </m:oMath>
                  <w:r w:rsidR="000463D9" w:rsidRPr="00765CCF">
                    <w:rPr>
                      <w:bCs/>
                      <w:szCs w:val="28"/>
                    </w:rPr>
                    <w:t xml:space="preserve">ABC = </w:t>
                  </w:r>
                  <m:oMath>
                    <m:r>
                      <w:rPr>
                        <w:rFonts w:ascii="Cambria Math" w:hAnsi="Cambria Math"/>
                        <w:szCs w:val="28"/>
                      </w:rPr>
                      <m:t>∆</m:t>
                    </m:r>
                  </m:oMath>
                  <w:r w:rsidR="000463D9" w:rsidRPr="00765CCF">
                    <w:rPr>
                      <w:bCs/>
                      <w:szCs w:val="28"/>
                    </w:rPr>
                    <w:t>DEF</w:t>
                  </w:r>
                </w:p>
              </w:tc>
            </w:tr>
          </w:tbl>
          <w:p w14:paraId="52FA6438" w14:textId="165781DD" w:rsidR="000463D9" w:rsidRPr="00765CCF" w:rsidRDefault="000463D9" w:rsidP="00765CCF">
            <w:pPr>
              <w:jc w:val="both"/>
              <w:rPr>
                <w:bCs/>
                <w:szCs w:val="28"/>
              </w:rPr>
            </w:pPr>
            <w:r w:rsidRPr="00765CCF">
              <w:rPr>
                <w:bCs/>
                <w:szCs w:val="28"/>
              </w:rPr>
              <w:t xml:space="preserve">  </w:t>
            </w:r>
            <m:oMath>
              <m:r>
                <w:rPr>
                  <w:rFonts w:ascii="Cambria Math" w:hAnsi="Cambria Math"/>
                  <w:szCs w:val="28"/>
                </w:rPr>
                <m:t>∆</m:t>
              </m:r>
            </m:oMath>
            <w:r w:rsidRPr="00765CCF">
              <w:rPr>
                <w:bCs/>
                <w:szCs w:val="28"/>
              </w:rPr>
              <w:t>ABC vuông ở A có:</w:t>
            </w:r>
          </w:p>
          <w:p w14:paraId="6AE395EE" w14:textId="77777777" w:rsidR="000463D9" w:rsidRPr="00765CCF" w:rsidRDefault="000463D9" w:rsidP="00765CCF">
            <w:pPr>
              <w:jc w:val="both"/>
              <w:rPr>
                <w:bCs/>
                <w:szCs w:val="28"/>
                <w:vertAlign w:val="superscript"/>
              </w:rPr>
            </w:pPr>
            <w:r w:rsidRPr="00765CCF">
              <w:rPr>
                <w:bCs/>
                <w:szCs w:val="28"/>
              </w:rPr>
              <w:lastRenderedPageBreak/>
              <w:t>BC</w:t>
            </w:r>
            <w:r w:rsidRPr="00765CCF">
              <w:rPr>
                <w:bCs/>
                <w:szCs w:val="28"/>
                <w:vertAlign w:val="superscript"/>
              </w:rPr>
              <w:t>2</w:t>
            </w:r>
            <w:r w:rsidRPr="00765CCF">
              <w:rPr>
                <w:bCs/>
                <w:szCs w:val="28"/>
              </w:rPr>
              <w:t xml:space="preserve"> = AB</w:t>
            </w:r>
            <w:r w:rsidRPr="00765CCF">
              <w:rPr>
                <w:bCs/>
                <w:szCs w:val="28"/>
                <w:vertAlign w:val="superscript"/>
              </w:rPr>
              <w:t>2</w:t>
            </w:r>
            <w:r w:rsidRPr="00765CCF">
              <w:rPr>
                <w:bCs/>
                <w:szCs w:val="28"/>
              </w:rPr>
              <w:t xml:space="preserve"> + AC</w:t>
            </w:r>
            <w:r w:rsidRPr="00765CCF">
              <w:rPr>
                <w:bCs/>
                <w:szCs w:val="28"/>
                <w:vertAlign w:val="superscript"/>
              </w:rPr>
              <w:t>2</w:t>
            </w:r>
          </w:p>
          <w:p w14:paraId="37FBADEB" w14:textId="77777777" w:rsidR="000463D9" w:rsidRPr="00765CCF" w:rsidRDefault="000463D9" w:rsidP="00765CCF">
            <w:pPr>
              <w:jc w:val="both"/>
              <w:rPr>
                <w:bCs/>
                <w:szCs w:val="28"/>
              </w:rPr>
            </w:pPr>
            <w:r w:rsidRPr="00765CCF">
              <w:rPr>
                <w:bCs/>
                <w:szCs w:val="28"/>
              </w:rPr>
              <w:t>=&gt; AB</w:t>
            </w:r>
            <w:r w:rsidRPr="00765CCF">
              <w:rPr>
                <w:bCs/>
                <w:szCs w:val="28"/>
                <w:vertAlign w:val="superscript"/>
              </w:rPr>
              <w:t>2</w:t>
            </w:r>
            <w:r w:rsidRPr="00765CCF">
              <w:rPr>
                <w:bCs/>
                <w:szCs w:val="28"/>
              </w:rPr>
              <w:t xml:space="preserve"> = BC</w:t>
            </w:r>
            <w:r w:rsidRPr="00765CCF">
              <w:rPr>
                <w:bCs/>
                <w:szCs w:val="28"/>
                <w:vertAlign w:val="superscript"/>
              </w:rPr>
              <w:t>2</w:t>
            </w:r>
            <w:r w:rsidRPr="00765CCF">
              <w:rPr>
                <w:bCs/>
                <w:szCs w:val="28"/>
              </w:rPr>
              <w:t xml:space="preserve"> - AC</w:t>
            </w:r>
            <w:r w:rsidRPr="00765CCF">
              <w:rPr>
                <w:bCs/>
                <w:szCs w:val="28"/>
                <w:vertAlign w:val="superscript"/>
              </w:rPr>
              <w:t>2</w:t>
            </w:r>
          </w:p>
          <w:p w14:paraId="4D4BDDEC" w14:textId="4A04AB37" w:rsidR="000463D9" w:rsidRPr="00765CCF" w:rsidRDefault="00F95260" w:rsidP="00765CCF">
            <w:pPr>
              <w:jc w:val="both"/>
              <w:rPr>
                <w:bCs/>
                <w:szCs w:val="28"/>
              </w:rPr>
            </w:pPr>
            <m:oMath>
              <m:r>
                <w:rPr>
                  <w:rFonts w:ascii="Cambria Math" w:hAnsi="Cambria Math"/>
                  <w:szCs w:val="28"/>
                </w:rPr>
                <m:t>∆</m:t>
              </m:r>
            </m:oMath>
            <w:r w:rsidR="000463D9" w:rsidRPr="00765CCF">
              <w:rPr>
                <w:bCs/>
                <w:szCs w:val="28"/>
              </w:rPr>
              <w:t>DEF vuông ở D có:</w:t>
            </w:r>
          </w:p>
          <w:p w14:paraId="728D807F" w14:textId="77777777" w:rsidR="000463D9" w:rsidRPr="00765CCF" w:rsidRDefault="000463D9" w:rsidP="00765CCF">
            <w:pPr>
              <w:jc w:val="both"/>
              <w:rPr>
                <w:bCs/>
                <w:szCs w:val="28"/>
                <w:vertAlign w:val="superscript"/>
                <w:lang w:val="fr-FR"/>
              </w:rPr>
            </w:pPr>
            <w:r w:rsidRPr="00765CCF">
              <w:rPr>
                <w:bCs/>
                <w:szCs w:val="28"/>
                <w:lang w:val="fr-FR"/>
              </w:rPr>
              <w:t>EF</w:t>
            </w:r>
            <w:r w:rsidRPr="00765CCF">
              <w:rPr>
                <w:bCs/>
                <w:szCs w:val="28"/>
                <w:vertAlign w:val="superscript"/>
                <w:lang w:val="fr-FR"/>
              </w:rPr>
              <w:t>2</w:t>
            </w:r>
            <w:r w:rsidRPr="00765CCF">
              <w:rPr>
                <w:bCs/>
                <w:szCs w:val="28"/>
                <w:lang w:val="fr-FR"/>
              </w:rPr>
              <w:t xml:space="preserve"> = DE</w:t>
            </w:r>
            <w:r w:rsidRPr="00765CCF">
              <w:rPr>
                <w:bCs/>
                <w:szCs w:val="28"/>
                <w:vertAlign w:val="superscript"/>
                <w:lang w:val="fr-FR"/>
              </w:rPr>
              <w:t>2</w:t>
            </w:r>
            <w:r w:rsidRPr="00765CCF">
              <w:rPr>
                <w:bCs/>
                <w:szCs w:val="28"/>
                <w:lang w:val="fr-FR"/>
              </w:rPr>
              <w:t xml:space="preserve"> + DF</w:t>
            </w:r>
            <w:r w:rsidRPr="00765CCF">
              <w:rPr>
                <w:bCs/>
                <w:szCs w:val="28"/>
                <w:vertAlign w:val="superscript"/>
                <w:lang w:val="fr-FR"/>
              </w:rPr>
              <w:t>2</w:t>
            </w:r>
          </w:p>
          <w:p w14:paraId="39877934" w14:textId="77777777" w:rsidR="000463D9" w:rsidRPr="00765CCF" w:rsidRDefault="000463D9" w:rsidP="00765CCF">
            <w:pPr>
              <w:jc w:val="both"/>
              <w:rPr>
                <w:bCs/>
                <w:szCs w:val="28"/>
                <w:lang w:val="fr-FR"/>
              </w:rPr>
            </w:pPr>
            <w:r w:rsidRPr="00765CCF">
              <w:rPr>
                <w:bCs/>
                <w:szCs w:val="28"/>
                <w:lang w:val="fr-FR"/>
              </w:rPr>
              <w:t>=&gt; DE</w:t>
            </w:r>
            <w:r w:rsidRPr="00765CCF">
              <w:rPr>
                <w:bCs/>
                <w:szCs w:val="28"/>
                <w:vertAlign w:val="superscript"/>
                <w:lang w:val="fr-FR"/>
              </w:rPr>
              <w:t>2</w:t>
            </w:r>
            <w:r w:rsidRPr="00765CCF">
              <w:rPr>
                <w:bCs/>
                <w:szCs w:val="28"/>
                <w:lang w:val="fr-FR"/>
              </w:rPr>
              <w:t xml:space="preserve"> = EF</w:t>
            </w:r>
            <w:r w:rsidRPr="00765CCF">
              <w:rPr>
                <w:bCs/>
                <w:szCs w:val="28"/>
                <w:vertAlign w:val="superscript"/>
                <w:lang w:val="fr-FR"/>
              </w:rPr>
              <w:t>2</w:t>
            </w:r>
            <w:r w:rsidRPr="00765CCF">
              <w:rPr>
                <w:bCs/>
                <w:szCs w:val="28"/>
                <w:lang w:val="fr-FR"/>
              </w:rPr>
              <w:t xml:space="preserve"> - DF</w:t>
            </w:r>
            <w:r w:rsidRPr="00765CCF">
              <w:rPr>
                <w:bCs/>
                <w:szCs w:val="28"/>
                <w:vertAlign w:val="superscript"/>
                <w:lang w:val="fr-FR"/>
              </w:rPr>
              <w:t>2</w:t>
            </w:r>
          </w:p>
          <w:p w14:paraId="1D419D7A" w14:textId="77777777" w:rsidR="000463D9" w:rsidRPr="00765CCF" w:rsidRDefault="000463D9" w:rsidP="00765CCF">
            <w:pPr>
              <w:jc w:val="both"/>
              <w:rPr>
                <w:bCs/>
                <w:szCs w:val="28"/>
              </w:rPr>
            </w:pPr>
            <w:r w:rsidRPr="00765CCF">
              <w:rPr>
                <w:bCs/>
                <w:szCs w:val="28"/>
              </w:rPr>
              <w:t>Mà : BC = EF ; AC = DF (gt)</w:t>
            </w:r>
          </w:p>
          <w:p w14:paraId="79432623" w14:textId="77777777" w:rsidR="000463D9" w:rsidRPr="00765CCF" w:rsidRDefault="000463D9" w:rsidP="00765CCF">
            <w:pPr>
              <w:jc w:val="both"/>
              <w:rPr>
                <w:bCs/>
                <w:szCs w:val="28"/>
                <w:lang w:val="fr-FR"/>
              </w:rPr>
            </w:pPr>
            <w:r w:rsidRPr="00765CCF">
              <w:rPr>
                <w:bCs/>
                <w:szCs w:val="28"/>
                <w:lang w:val="fr-FR"/>
              </w:rPr>
              <w:t>Suyra : AB</w:t>
            </w:r>
            <w:r w:rsidRPr="00765CCF">
              <w:rPr>
                <w:bCs/>
                <w:szCs w:val="28"/>
                <w:vertAlign w:val="superscript"/>
                <w:lang w:val="fr-FR"/>
              </w:rPr>
              <w:t xml:space="preserve">2 </w:t>
            </w:r>
            <w:r w:rsidRPr="00765CCF">
              <w:rPr>
                <w:bCs/>
                <w:szCs w:val="28"/>
                <w:lang w:val="fr-FR"/>
              </w:rPr>
              <w:t>= DE</w:t>
            </w:r>
            <w:r w:rsidRPr="00765CCF">
              <w:rPr>
                <w:bCs/>
                <w:szCs w:val="28"/>
                <w:vertAlign w:val="superscript"/>
                <w:lang w:val="fr-FR"/>
              </w:rPr>
              <w:t>2</w:t>
            </w:r>
            <w:r w:rsidRPr="00765CCF">
              <w:rPr>
                <w:bCs/>
                <w:szCs w:val="28"/>
                <w:lang w:val="fr-FR"/>
              </w:rPr>
              <w:t xml:space="preserve"> nên AB = DE</w:t>
            </w:r>
          </w:p>
          <w:p w14:paraId="201AFE3C" w14:textId="77777777" w:rsidR="000463D9" w:rsidRPr="00765CCF" w:rsidRDefault="000463D9" w:rsidP="00765CCF">
            <w:pPr>
              <w:jc w:val="both"/>
              <w:rPr>
                <w:bCs/>
                <w:szCs w:val="28"/>
                <w:lang w:val="fr-FR"/>
              </w:rPr>
            </w:pPr>
            <w:r w:rsidRPr="00765CCF">
              <w:rPr>
                <w:bCs/>
                <w:szCs w:val="28"/>
                <w:lang w:val="fr-FR"/>
              </w:rPr>
              <w:t xml:space="preserve">Từ đó suy ra : </w:t>
            </w:r>
          </w:p>
          <w:p w14:paraId="4697FE77" w14:textId="14EC7F79" w:rsidR="000463D9" w:rsidRPr="00765CCF" w:rsidRDefault="00F95260" w:rsidP="00765CCF">
            <w:pPr>
              <w:jc w:val="both"/>
              <w:rPr>
                <w:bCs/>
                <w:szCs w:val="28"/>
                <w:lang w:val="fr-FR"/>
              </w:rPr>
            </w:pPr>
            <m:oMath>
              <m:r>
                <w:rPr>
                  <w:rFonts w:ascii="Cambria Math" w:hAnsi="Cambria Math"/>
                  <w:szCs w:val="28"/>
                  <w:lang w:val="fr-FR"/>
                </w:rPr>
                <m:t>∆</m:t>
              </m:r>
            </m:oMath>
            <w:r w:rsidR="000463D9" w:rsidRPr="00765CCF">
              <w:rPr>
                <w:bCs/>
                <w:szCs w:val="28"/>
                <w:lang w:val="fr-FR"/>
              </w:rPr>
              <w:t xml:space="preserve">ABC = </w:t>
            </w:r>
            <m:oMath>
              <m:r>
                <w:rPr>
                  <w:rFonts w:ascii="Cambria Math" w:hAnsi="Cambria Math"/>
                  <w:szCs w:val="28"/>
                  <w:lang w:val="fr-FR"/>
                </w:rPr>
                <m:t>∆</m:t>
              </m:r>
            </m:oMath>
            <w:r w:rsidR="000463D9" w:rsidRPr="00765CCF">
              <w:rPr>
                <w:bCs/>
                <w:szCs w:val="28"/>
                <w:lang w:val="fr-FR"/>
              </w:rPr>
              <w:t>DEF(c.c.c)</w:t>
            </w:r>
          </w:p>
        </w:tc>
      </w:tr>
      <w:tr w:rsidR="000463D9" w:rsidRPr="00706BAF" w14:paraId="4F905FD4" w14:textId="77777777" w:rsidTr="00765CCF">
        <w:tc>
          <w:tcPr>
            <w:tcW w:w="10530" w:type="dxa"/>
            <w:gridSpan w:val="3"/>
            <w:shd w:val="clear" w:color="auto" w:fill="auto"/>
          </w:tcPr>
          <w:p w14:paraId="2A561657" w14:textId="77777777" w:rsidR="000463D9" w:rsidRPr="00765CCF" w:rsidRDefault="000463D9" w:rsidP="00765CCF">
            <w:pPr>
              <w:jc w:val="center"/>
              <w:rPr>
                <w:b/>
                <w:bCs/>
                <w:szCs w:val="28"/>
                <w:lang w:val="fr-FR"/>
              </w:rPr>
            </w:pPr>
            <w:r w:rsidRPr="00765CCF">
              <w:rPr>
                <w:b/>
                <w:bCs/>
                <w:szCs w:val="28"/>
                <w:lang w:val="fr-FR"/>
              </w:rPr>
              <w:lastRenderedPageBreak/>
              <w:t>C. Hoạt động luyện tập</w:t>
            </w:r>
          </w:p>
          <w:p w14:paraId="43A3D36F" w14:textId="77777777" w:rsidR="000463D9" w:rsidRPr="00765CCF" w:rsidRDefault="000463D9" w:rsidP="00765CCF">
            <w:pPr>
              <w:jc w:val="both"/>
              <w:rPr>
                <w:szCs w:val="28"/>
                <w:lang w:val="nl-NL"/>
              </w:rPr>
            </w:pPr>
            <w:r w:rsidRPr="00765CCF">
              <w:rPr>
                <w:b/>
                <w:bCs/>
                <w:szCs w:val="28"/>
                <w:lang w:val="fr-FR"/>
              </w:rPr>
              <w:t xml:space="preserve">Mục tiêu : </w:t>
            </w:r>
            <w:r w:rsidRPr="00765CCF">
              <w:rPr>
                <w:szCs w:val="28"/>
                <w:lang w:val="nl-NL"/>
              </w:rPr>
              <w:t>Biết vận dụng các trường hợp bằng nhau của tam giác vuông để chứng minh tam giác bằng nhau, góc bằng nhau hoặc đoạn thẳng bằng nhau, đường thẳng vuông góc</w:t>
            </w:r>
          </w:p>
          <w:p w14:paraId="7EF31C44" w14:textId="77777777" w:rsidR="000463D9" w:rsidRPr="00765CCF" w:rsidRDefault="000463D9" w:rsidP="00765CCF">
            <w:pPr>
              <w:jc w:val="both"/>
              <w:rPr>
                <w:b/>
                <w:bCs/>
                <w:szCs w:val="28"/>
                <w:lang w:val="nl-NL"/>
              </w:rPr>
            </w:pPr>
            <w:r w:rsidRPr="00765CCF">
              <w:rPr>
                <w:b/>
                <w:bCs/>
                <w:szCs w:val="28"/>
                <w:lang w:val="nl-NL"/>
              </w:rPr>
              <w:t>Phương pháp :</w:t>
            </w:r>
            <w:r w:rsidRPr="00765CCF">
              <w:rPr>
                <w:bCs/>
                <w:szCs w:val="28"/>
                <w:lang w:val="nl-NL"/>
              </w:rPr>
              <w:t xml:space="preserve"> Gợi mở, vấn đáp, hoạt động cá nhân, hoạt động nhóm</w:t>
            </w:r>
          </w:p>
        </w:tc>
      </w:tr>
      <w:tr w:rsidR="000463D9" w:rsidRPr="00706BAF" w14:paraId="1E467183" w14:textId="77777777" w:rsidTr="00765CCF">
        <w:tc>
          <w:tcPr>
            <w:tcW w:w="3468" w:type="dxa"/>
            <w:shd w:val="clear" w:color="auto" w:fill="auto"/>
          </w:tcPr>
          <w:p w14:paraId="70B91D0E" w14:textId="77777777" w:rsidR="000463D9" w:rsidRPr="00765CCF" w:rsidRDefault="000463D9" w:rsidP="00765CCF">
            <w:pPr>
              <w:jc w:val="both"/>
              <w:rPr>
                <w:szCs w:val="28"/>
                <w:lang w:val="nl-NL"/>
              </w:rPr>
            </w:pPr>
          </w:p>
          <w:p w14:paraId="089CA883" w14:textId="77777777" w:rsidR="000463D9" w:rsidRPr="00765CCF" w:rsidRDefault="000463D9" w:rsidP="00765CCF">
            <w:pPr>
              <w:jc w:val="both"/>
              <w:rPr>
                <w:szCs w:val="28"/>
                <w:lang w:val="nl-NL"/>
              </w:rPr>
            </w:pPr>
          </w:p>
          <w:p w14:paraId="7CF957F8" w14:textId="77777777" w:rsidR="000463D9" w:rsidRPr="00765CCF" w:rsidRDefault="000463D9" w:rsidP="00765CCF">
            <w:pPr>
              <w:jc w:val="both"/>
              <w:rPr>
                <w:szCs w:val="28"/>
                <w:lang w:val="nl-NL"/>
              </w:rPr>
            </w:pPr>
          </w:p>
          <w:p w14:paraId="04B0AFA5" w14:textId="77777777" w:rsidR="000463D9" w:rsidRPr="00765CCF" w:rsidRDefault="000463D9" w:rsidP="00765CCF">
            <w:pPr>
              <w:jc w:val="both"/>
              <w:rPr>
                <w:szCs w:val="28"/>
                <w:lang w:val="fr-FR"/>
              </w:rPr>
            </w:pPr>
            <w:r w:rsidRPr="00765CCF">
              <w:rPr>
                <w:szCs w:val="28"/>
                <w:lang w:val="fr-FR"/>
              </w:rPr>
              <w:t xml:space="preserve">-GV yêu cầu học sinh làm bài tập 66 (SGK) </w:t>
            </w:r>
          </w:p>
          <w:p w14:paraId="094F0BCF" w14:textId="77777777" w:rsidR="000463D9" w:rsidRPr="00765CCF" w:rsidRDefault="000463D9" w:rsidP="00765CCF">
            <w:pPr>
              <w:jc w:val="both"/>
              <w:rPr>
                <w:szCs w:val="28"/>
                <w:lang w:val="pt-BR"/>
              </w:rPr>
            </w:pPr>
            <w:r w:rsidRPr="00765CCF">
              <w:rPr>
                <w:szCs w:val="28"/>
                <w:lang w:val="pt-BR"/>
              </w:rPr>
              <w:t>(Hình vẽ đưa lên bảng phụ)</w:t>
            </w:r>
          </w:p>
          <w:p w14:paraId="3884C6E3" w14:textId="77777777" w:rsidR="000463D9" w:rsidRPr="00765CCF" w:rsidRDefault="000463D9" w:rsidP="00765CCF">
            <w:pPr>
              <w:jc w:val="both"/>
              <w:rPr>
                <w:szCs w:val="28"/>
                <w:lang w:val="pt-BR"/>
              </w:rPr>
            </w:pPr>
          </w:p>
          <w:p w14:paraId="58CEBF44" w14:textId="77777777" w:rsidR="000463D9" w:rsidRPr="00765CCF" w:rsidRDefault="000463D9" w:rsidP="00765CCF">
            <w:pPr>
              <w:jc w:val="both"/>
              <w:rPr>
                <w:szCs w:val="28"/>
                <w:lang w:val="pt-BR"/>
              </w:rPr>
            </w:pPr>
            <w:r w:rsidRPr="00765CCF">
              <w:rPr>
                <w:szCs w:val="28"/>
                <w:lang w:val="pt-BR"/>
              </w:rPr>
              <w:t>H: Tìm các tam giác bằng nhau trên hình vẽ ?</w:t>
            </w:r>
          </w:p>
          <w:p w14:paraId="0E8C7484" w14:textId="77777777" w:rsidR="000463D9" w:rsidRPr="00765CCF" w:rsidRDefault="000463D9" w:rsidP="00765CCF">
            <w:pPr>
              <w:jc w:val="both"/>
              <w:rPr>
                <w:szCs w:val="28"/>
                <w:lang w:val="pt-BR"/>
              </w:rPr>
            </w:pPr>
            <w:r w:rsidRPr="00765CCF">
              <w:rPr>
                <w:szCs w:val="28"/>
                <w:lang w:val="pt-BR"/>
              </w:rPr>
              <w:t>-Hình vẽ cho biết điều gì ?</w:t>
            </w:r>
          </w:p>
          <w:p w14:paraId="3D5E9324" w14:textId="77777777" w:rsidR="000463D9" w:rsidRPr="00765CCF" w:rsidRDefault="000463D9" w:rsidP="00765CCF">
            <w:pPr>
              <w:jc w:val="both"/>
              <w:rPr>
                <w:szCs w:val="28"/>
                <w:lang w:val="pt-BR"/>
              </w:rPr>
            </w:pPr>
          </w:p>
          <w:p w14:paraId="703FA5D7" w14:textId="77777777" w:rsidR="000463D9" w:rsidRPr="00765CCF" w:rsidRDefault="000463D9" w:rsidP="00765CCF">
            <w:pPr>
              <w:jc w:val="both"/>
              <w:rPr>
                <w:szCs w:val="28"/>
                <w:lang w:val="pt-BR"/>
              </w:rPr>
            </w:pPr>
          </w:p>
          <w:p w14:paraId="54CA1A2C" w14:textId="77777777" w:rsidR="000463D9" w:rsidRPr="00765CCF" w:rsidRDefault="000463D9" w:rsidP="00765CCF">
            <w:pPr>
              <w:jc w:val="both"/>
              <w:rPr>
                <w:szCs w:val="28"/>
                <w:lang w:val="nb-NO"/>
              </w:rPr>
            </w:pPr>
            <w:r w:rsidRPr="00765CCF">
              <w:rPr>
                <w:szCs w:val="28"/>
                <w:lang w:val="pt-BR"/>
              </w:rPr>
              <w:t xml:space="preserve">Trên hình vẽ có bao nhiêu cặp tam giác bằng nhau ? </w:t>
            </w:r>
            <w:r w:rsidRPr="00765CCF">
              <w:rPr>
                <w:szCs w:val="28"/>
                <w:lang w:val="nb-NO"/>
              </w:rPr>
              <w:t>Giải thích ?</w:t>
            </w:r>
          </w:p>
          <w:p w14:paraId="685AE791" w14:textId="77777777" w:rsidR="000463D9" w:rsidRPr="00765CCF" w:rsidRDefault="000463D9" w:rsidP="00765CCF">
            <w:pPr>
              <w:jc w:val="both"/>
              <w:rPr>
                <w:szCs w:val="28"/>
                <w:lang w:val="nb-NO"/>
              </w:rPr>
            </w:pPr>
          </w:p>
          <w:p w14:paraId="0272A0DD" w14:textId="77777777" w:rsidR="000463D9" w:rsidRPr="00765CCF" w:rsidRDefault="000463D9" w:rsidP="00765CCF">
            <w:pPr>
              <w:jc w:val="both"/>
              <w:rPr>
                <w:szCs w:val="28"/>
                <w:lang w:val="nb-NO"/>
              </w:rPr>
            </w:pPr>
          </w:p>
          <w:p w14:paraId="0291E314" w14:textId="77777777" w:rsidR="000463D9" w:rsidRPr="00765CCF" w:rsidRDefault="000463D9" w:rsidP="00765CCF">
            <w:pPr>
              <w:jc w:val="both"/>
              <w:rPr>
                <w:szCs w:val="28"/>
                <w:lang w:val="nb-NO"/>
              </w:rPr>
            </w:pPr>
            <w:r w:rsidRPr="00765CCF">
              <w:rPr>
                <w:szCs w:val="28"/>
                <w:lang w:val="nb-NO"/>
              </w:rPr>
              <w:t xml:space="preserve">          GV kết luận.</w:t>
            </w:r>
          </w:p>
        </w:tc>
        <w:tc>
          <w:tcPr>
            <w:tcW w:w="3546" w:type="dxa"/>
            <w:shd w:val="clear" w:color="auto" w:fill="auto"/>
          </w:tcPr>
          <w:p w14:paraId="31C130DD" w14:textId="77777777" w:rsidR="000463D9" w:rsidRPr="00765CCF" w:rsidRDefault="000463D9" w:rsidP="00765CCF">
            <w:pPr>
              <w:jc w:val="both"/>
              <w:rPr>
                <w:szCs w:val="28"/>
                <w:lang w:val="nb-NO"/>
              </w:rPr>
            </w:pPr>
          </w:p>
          <w:p w14:paraId="5B7C5A68" w14:textId="77777777" w:rsidR="000463D9" w:rsidRPr="00765CCF" w:rsidRDefault="000463D9" w:rsidP="00765CCF">
            <w:pPr>
              <w:jc w:val="both"/>
              <w:rPr>
                <w:szCs w:val="28"/>
                <w:lang w:val="nb-NO"/>
              </w:rPr>
            </w:pPr>
          </w:p>
          <w:p w14:paraId="4CA52EF5" w14:textId="77777777" w:rsidR="000463D9" w:rsidRPr="00765CCF" w:rsidRDefault="000463D9" w:rsidP="00765CCF">
            <w:pPr>
              <w:jc w:val="both"/>
              <w:rPr>
                <w:szCs w:val="28"/>
                <w:lang w:val="nb-NO"/>
              </w:rPr>
            </w:pPr>
          </w:p>
          <w:p w14:paraId="78074B69" w14:textId="77777777" w:rsidR="000463D9" w:rsidRPr="00765CCF" w:rsidRDefault="000463D9" w:rsidP="00765CCF">
            <w:pPr>
              <w:jc w:val="both"/>
              <w:rPr>
                <w:szCs w:val="28"/>
                <w:lang w:val="nb-NO"/>
              </w:rPr>
            </w:pPr>
            <w:r w:rsidRPr="00765CCF">
              <w:rPr>
                <w:szCs w:val="28"/>
                <w:lang w:val="nb-NO"/>
              </w:rPr>
              <w:t>Học sinh quan sát hình vẽ và đọc yêu cầu của bài tập</w:t>
            </w:r>
          </w:p>
          <w:p w14:paraId="4AE4F640" w14:textId="77777777" w:rsidR="000463D9" w:rsidRPr="00765CCF" w:rsidRDefault="000463D9" w:rsidP="00765CCF">
            <w:pPr>
              <w:jc w:val="both"/>
              <w:rPr>
                <w:szCs w:val="28"/>
                <w:lang w:val="nb-NO"/>
              </w:rPr>
            </w:pPr>
          </w:p>
          <w:p w14:paraId="4CC7DFDF" w14:textId="77777777" w:rsidR="000463D9" w:rsidRPr="00765CCF" w:rsidRDefault="000463D9" w:rsidP="00765CCF">
            <w:pPr>
              <w:jc w:val="both"/>
              <w:rPr>
                <w:szCs w:val="28"/>
                <w:lang w:val="nb-NO"/>
              </w:rPr>
            </w:pPr>
          </w:p>
          <w:p w14:paraId="2AE45A0F" w14:textId="77777777" w:rsidR="000463D9" w:rsidRPr="00765CCF" w:rsidRDefault="000463D9" w:rsidP="00765CCF">
            <w:pPr>
              <w:jc w:val="both"/>
              <w:rPr>
                <w:szCs w:val="28"/>
                <w:lang w:val="nb-NO"/>
              </w:rPr>
            </w:pPr>
            <w:r w:rsidRPr="00765CCF">
              <w:rPr>
                <w:szCs w:val="28"/>
                <w:lang w:val="nb-NO"/>
              </w:rPr>
              <w:t>Học sinh đọc hình vẽ, ghi GT-KL của bài toán</w:t>
            </w:r>
          </w:p>
          <w:p w14:paraId="155FC872" w14:textId="77777777" w:rsidR="000463D9" w:rsidRPr="00765CCF" w:rsidRDefault="000463D9" w:rsidP="00765CCF">
            <w:pPr>
              <w:jc w:val="both"/>
              <w:rPr>
                <w:szCs w:val="28"/>
                <w:lang w:val="nb-NO"/>
              </w:rPr>
            </w:pPr>
          </w:p>
          <w:p w14:paraId="16996C79" w14:textId="77777777" w:rsidR="000463D9" w:rsidRPr="00765CCF" w:rsidRDefault="000463D9" w:rsidP="00765CCF">
            <w:pPr>
              <w:jc w:val="both"/>
              <w:rPr>
                <w:szCs w:val="28"/>
                <w:lang w:val="nb-NO"/>
              </w:rPr>
            </w:pPr>
          </w:p>
          <w:p w14:paraId="16E31422" w14:textId="77777777" w:rsidR="000463D9" w:rsidRPr="00765CCF" w:rsidRDefault="000463D9" w:rsidP="00765CCF">
            <w:pPr>
              <w:jc w:val="both"/>
              <w:rPr>
                <w:szCs w:val="28"/>
                <w:lang w:val="nb-NO"/>
              </w:rPr>
            </w:pPr>
          </w:p>
          <w:p w14:paraId="20881C58" w14:textId="77777777" w:rsidR="000463D9" w:rsidRPr="00765CCF" w:rsidRDefault="000463D9" w:rsidP="00765CCF">
            <w:pPr>
              <w:jc w:val="both"/>
              <w:rPr>
                <w:szCs w:val="28"/>
                <w:lang w:val="nb-NO"/>
              </w:rPr>
            </w:pPr>
            <w:r w:rsidRPr="00765CCF">
              <w:rPr>
                <w:szCs w:val="28"/>
                <w:lang w:val="nb-NO"/>
              </w:rPr>
              <w:t>Một số học sinh đứng tại chỗ đọc các cặp tam giác bằng nhau và giải thích</w:t>
            </w:r>
          </w:p>
        </w:tc>
        <w:tc>
          <w:tcPr>
            <w:tcW w:w="3516" w:type="dxa"/>
            <w:shd w:val="clear" w:color="auto" w:fill="auto"/>
          </w:tcPr>
          <w:p w14:paraId="20B41418" w14:textId="77777777" w:rsidR="000463D9" w:rsidRPr="00765CCF" w:rsidRDefault="000463D9" w:rsidP="00765CCF">
            <w:pPr>
              <w:jc w:val="both"/>
              <w:rPr>
                <w:b/>
                <w:szCs w:val="28"/>
                <w:u w:val="single"/>
              </w:rPr>
            </w:pPr>
            <w:r w:rsidRPr="00765CCF">
              <w:rPr>
                <w:b/>
                <w:szCs w:val="28"/>
                <w:u w:val="single"/>
              </w:rPr>
              <w:t>Bài 66 (SGK)</w:t>
            </w:r>
          </w:p>
          <w:p w14:paraId="37739212" w14:textId="6A31C1BA" w:rsidR="000463D9" w:rsidRPr="00765CCF" w:rsidRDefault="00F95260" w:rsidP="00765CCF">
            <w:pPr>
              <w:jc w:val="both"/>
              <w:rPr>
                <w:szCs w:val="28"/>
              </w:rPr>
            </w:pPr>
            <w:r w:rsidRPr="00765CCF">
              <w:rPr>
                <w:noProof/>
                <w:szCs w:val="28"/>
              </w:rPr>
              <w:drawing>
                <wp:inline distT="0" distB="0" distL="0" distR="0" wp14:anchorId="4FE30A91" wp14:editId="699A9422">
                  <wp:extent cx="2085975" cy="914400"/>
                  <wp:effectExtent l="0" t="0" r="0" b="0"/>
                  <wp:docPr id="1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2085975" cy="914400"/>
                          </a:xfrm>
                          <a:prstGeom prst="rect">
                            <a:avLst/>
                          </a:prstGeom>
                          <a:noFill/>
                          <a:ln>
                            <a:noFill/>
                          </a:ln>
                        </pic:spPr>
                      </pic:pic>
                    </a:graphicData>
                  </a:graphic>
                </wp:inline>
              </w:drawing>
            </w:r>
          </w:p>
          <w:p w14:paraId="67B77C9A" w14:textId="77777777" w:rsidR="000463D9" w:rsidRPr="00765CCF" w:rsidRDefault="000463D9" w:rsidP="00765CCF">
            <w:pPr>
              <w:jc w:val="both"/>
              <w:rPr>
                <w:szCs w:val="28"/>
              </w:rPr>
            </w:pPr>
            <w:r w:rsidRPr="00765CCF">
              <w:rPr>
                <w:szCs w:val="28"/>
              </w:rPr>
              <w:t>*</w:t>
            </w:r>
            <w:r w:rsidRPr="00765CCF">
              <w:rPr>
                <w:position w:val="-4"/>
                <w:szCs w:val="28"/>
              </w:rPr>
              <w:object w:dxaOrig="1640" w:dyaOrig="260" w14:anchorId="54192CB3">
                <v:shape id="_x0000_i2147" type="#_x0000_t75" style="width:81.75pt;height:12.75pt" o:ole="">
                  <v:imagedata r:id="rId1606" o:title=""/>
                </v:shape>
                <o:OLEObject Type="Embed" ProgID="Equation.DSMT4" ShapeID="_x0000_i2147" DrawAspect="Content" ObjectID="_1664270364" r:id="rId1607"/>
              </w:object>
            </w:r>
            <w:r w:rsidRPr="00765CCF">
              <w:rPr>
                <w:szCs w:val="28"/>
              </w:rPr>
              <w:t xml:space="preserve"> (c.h + g.n)</w:t>
            </w:r>
          </w:p>
          <w:p w14:paraId="05340567" w14:textId="77777777" w:rsidR="000463D9" w:rsidRPr="00765CCF" w:rsidRDefault="000463D9" w:rsidP="00765CCF">
            <w:pPr>
              <w:jc w:val="both"/>
              <w:rPr>
                <w:szCs w:val="28"/>
              </w:rPr>
            </w:pPr>
            <w:r w:rsidRPr="00765CCF">
              <w:rPr>
                <w:szCs w:val="28"/>
              </w:rPr>
              <w:t xml:space="preserve">Vì: </w:t>
            </w:r>
            <w:r w:rsidRPr="00765CCF">
              <w:rPr>
                <w:position w:val="-34"/>
                <w:szCs w:val="28"/>
              </w:rPr>
              <w:object w:dxaOrig="1960" w:dyaOrig="800" w14:anchorId="64D4A891">
                <v:shape id="_x0000_i2148" type="#_x0000_t75" style="width:98.25pt;height:39.75pt" o:ole="">
                  <v:imagedata r:id="rId1608" o:title=""/>
                </v:shape>
                <o:OLEObject Type="Embed" ProgID="Equation.DSMT4" ShapeID="_x0000_i2148" DrawAspect="Content" ObjectID="_1664270365" r:id="rId1609"/>
              </w:object>
            </w:r>
          </w:p>
          <w:p w14:paraId="37BFF1A6" w14:textId="77777777" w:rsidR="000463D9" w:rsidRPr="00765CCF" w:rsidRDefault="000463D9" w:rsidP="00765CCF">
            <w:pPr>
              <w:jc w:val="both"/>
              <w:rPr>
                <w:szCs w:val="28"/>
              </w:rPr>
            </w:pPr>
            <w:r w:rsidRPr="00765CCF">
              <w:rPr>
                <w:szCs w:val="28"/>
              </w:rPr>
              <w:t xml:space="preserve">        AH chung</w:t>
            </w:r>
          </w:p>
          <w:p w14:paraId="59A62DBE" w14:textId="77777777" w:rsidR="000463D9" w:rsidRPr="00765CCF" w:rsidRDefault="000463D9" w:rsidP="00765CCF">
            <w:pPr>
              <w:jc w:val="both"/>
              <w:rPr>
                <w:szCs w:val="28"/>
              </w:rPr>
            </w:pPr>
            <w:r w:rsidRPr="00765CCF">
              <w:rPr>
                <w:szCs w:val="28"/>
              </w:rPr>
              <w:t>*</w:t>
            </w:r>
            <w:r w:rsidRPr="00765CCF">
              <w:rPr>
                <w:position w:val="-6"/>
                <w:szCs w:val="28"/>
              </w:rPr>
              <w:object w:dxaOrig="1660" w:dyaOrig="279" w14:anchorId="4D539ED6">
                <v:shape id="_x0000_i2149" type="#_x0000_t75" style="width:83.25pt;height:14.25pt" o:ole="">
                  <v:imagedata r:id="rId1610" o:title=""/>
                </v:shape>
                <o:OLEObject Type="Embed" ProgID="Equation.DSMT4" ShapeID="_x0000_i2149" DrawAspect="Content" ObjectID="_1664270366" r:id="rId1611"/>
              </w:object>
            </w:r>
            <w:r w:rsidRPr="00765CCF">
              <w:rPr>
                <w:szCs w:val="28"/>
              </w:rPr>
              <w:t>(c.h +c.g.v)</w:t>
            </w:r>
          </w:p>
          <w:p w14:paraId="5735B3F4" w14:textId="77777777" w:rsidR="000463D9" w:rsidRPr="00765CCF" w:rsidRDefault="000463D9" w:rsidP="00765CCF">
            <w:pPr>
              <w:jc w:val="both"/>
              <w:rPr>
                <w:szCs w:val="28"/>
              </w:rPr>
            </w:pPr>
            <w:r w:rsidRPr="00765CCF">
              <w:rPr>
                <w:szCs w:val="28"/>
              </w:rPr>
              <w:t xml:space="preserve">Vì: </w:t>
            </w:r>
            <w:r w:rsidRPr="00765CCF">
              <w:rPr>
                <w:position w:val="-6"/>
                <w:szCs w:val="28"/>
              </w:rPr>
              <w:object w:dxaOrig="1939" w:dyaOrig="340" w14:anchorId="1C01619E">
                <v:shape id="_x0000_i2150" type="#_x0000_t75" style="width:96.75pt;height:17.25pt" o:ole="">
                  <v:imagedata r:id="rId1612" o:title=""/>
                </v:shape>
                <o:OLEObject Type="Embed" ProgID="Equation.DSMT4" ShapeID="_x0000_i2150" DrawAspect="Content" ObjectID="_1664270367" r:id="rId1613"/>
              </w:object>
            </w:r>
          </w:p>
          <w:p w14:paraId="424580FD" w14:textId="77777777" w:rsidR="000463D9" w:rsidRPr="00765CCF" w:rsidRDefault="000463D9" w:rsidP="00765CCF">
            <w:pPr>
              <w:jc w:val="both"/>
              <w:rPr>
                <w:szCs w:val="28"/>
              </w:rPr>
            </w:pPr>
            <w:r w:rsidRPr="00765CCF">
              <w:rPr>
                <w:szCs w:val="28"/>
              </w:rPr>
              <w:t xml:space="preserve">         BH = CH (gt)</w:t>
            </w:r>
          </w:p>
          <w:p w14:paraId="7F725295" w14:textId="77777777" w:rsidR="000463D9" w:rsidRPr="00765CCF" w:rsidRDefault="000463D9" w:rsidP="00765CCF">
            <w:pPr>
              <w:jc w:val="both"/>
              <w:rPr>
                <w:szCs w:val="28"/>
              </w:rPr>
            </w:pPr>
            <w:r w:rsidRPr="00765CCF">
              <w:rPr>
                <w:szCs w:val="28"/>
              </w:rPr>
              <w:t xml:space="preserve">   DH = EH (</w:t>
            </w:r>
            <w:r w:rsidRPr="00765CCF">
              <w:rPr>
                <w:position w:val="-4"/>
                <w:szCs w:val="28"/>
              </w:rPr>
              <w:object w:dxaOrig="1640" w:dyaOrig="260" w14:anchorId="7C0AB71F">
                <v:shape id="_x0000_i2151" type="#_x0000_t75" style="width:81.75pt;height:12.75pt" o:ole="">
                  <v:imagedata r:id="rId1606" o:title=""/>
                </v:shape>
                <o:OLEObject Type="Embed" ProgID="Equation.DSMT4" ShapeID="_x0000_i2151" DrawAspect="Content" ObjectID="_1664270368" r:id="rId1614"/>
              </w:object>
            </w:r>
            <w:r w:rsidRPr="00765CCF">
              <w:rPr>
                <w:szCs w:val="28"/>
              </w:rPr>
              <w:t>)</w:t>
            </w:r>
          </w:p>
          <w:p w14:paraId="5FD714D0" w14:textId="77777777" w:rsidR="000463D9" w:rsidRPr="00765CCF" w:rsidRDefault="000463D9" w:rsidP="00765CCF">
            <w:pPr>
              <w:jc w:val="both"/>
              <w:rPr>
                <w:szCs w:val="28"/>
              </w:rPr>
            </w:pPr>
            <w:r w:rsidRPr="00765CCF">
              <w:rPr>
                <w:szCs w:val="28"/>
              </w:rPr>
              <w:t>*</w:t>
            </w:r>
            <w:r w:rsidRPr="00765CCF">
              <w:rPr>
                <w:position w:val="-10"/>
                <w:szCs w:val="28"/>
              </w:rPr>
              <w:object w:dxaOrig="2160" w:dyaOrig="320" w14:anchorId="42202077">
                <v:shape id="_x0000_i2152" type="#_x0000_t75" style="width:108pt;height:15.75pt" o:ole="">
                  <v:imagedata r:id="rId1615" o:title=""/>
                </v:shape>
                <o:OLEObject Type="Embed" ProgID="Equation.DSMT4" ShapeID="_x0000_i2152" DrawAspect="Content" ObjectID="_1664270369" r:id="rId1616"/>
              </w:object>
            </w:r>
            <w:r w:rsidRPr="00765CCF">
              <w:rPr>
                <w:szCs w:val="28"/>
              </w:rPr>
              <w:t>. Vì:</w:t>
            </w:r>
          </w:p>
          <w:p w14:paraId="594664F9" w14:textId="77777777" w:rsidR="000463D9" w:rsidRPr="00765CCF" w:rsidRDefault="000463D9" w:rsidP="00765CCF">
            <w:pPr>
              <w:jc w:val="both"/>
              <w:rPr>
                <w:szCs w:val="28"/>
              </w:rPr>
            </w:pPr>
            <w:r w:rsidRPr="00765CCF">
              <w:rPr>
                <w:szCs w:val="28"/>
              </w:rPr>
              <w:t xml:space="preserve">      AH chung</w:t>
            </w:r>
          </w:p>
          <w:p w14:paraId="7C9C967F" w14:textId="77777777" w:rsidR="000463D9" w:rsidRPr="00765CCF" w:rsidRDefault="000463D9" w:rsidP="00765CCF">
            <w:pPr>
              <w:jc w:val="both"/>
              <w:rPr>
                <w:szCs w:val="28"/>
              </w:rPr>
            </w:pPr>
            <w:r w:rsidRPr="00765CCF">
              <w:rPr>
                <w:szCs w:val="28"/>
              </w:rPr>
              <w:t xml:space="preserve">   </w:t>
            </w:r>
            <w:r w:rsidRPr="00765CCF">
              <w:rPr>
                <w:position w:val="-28"/>
                <w:szCs w:val="28"/>
              </w:rPr>
              <w:object w:dxaOrig="3060" w:dyaOrig="680" w14:anchorId="658A46FA">
                <v:shape id="_x0000_i2153" type="#_x0000_t75" style="width:153pt;height:33.75pt" o:ole="">
                  <v:imagedata r:id="rId1617" o:title=""/>
                </v:shape>
                <o:OLEObject Type="Embed" ProgID="Equation.DSMT4" ShapeID="_x0000_i2153" DrawAspect="Content" ObjectID="_1664270370" r:id="rId1618"/>
              </w:object>
            </w:r>
          </w:p>
        </w:tc>
      </w:tr>
      <w:tr w:rsidR="000463D9" w:rsidRPr="00706BAF" w14:paraId="26F76C59" w14:textId="77777777" w:rsidTr="00765CCF">
        <w:tc>
          <w:tcPr>
            <w:tcW w:w="10530" w:type="dxa"/>
            <w:gridSpan w:val="3"/>
            <w:shd w:val="clear" w:color="auto" w:fill="auto"/>
          </w:tcPr>
          <w:p w14:paraId="0F7D6D4F" w14:textId="77777777" w:rsidR="000463D9" w:rsidRPr="00765CCF" w:rsidRDefault="000463D9" w:rsidP="00765CCF">
            <w:pPr>
              <w:jc w:val="center"/>
              <w:rPr>
                <w:b/>
                <w:szCs w:val="28"/>
              </w:rPr>
            </w:pPr>
            <w:r w:rsidRPr="00765CCF">
              <w:rPr>
                <w:b/>
                <w:szCs w:val="28"/>
              </w:rPr>
              <w:t>D. Hoạt động tìm tòi, sáng tạo + Giao việc nhà</w:t>
            </w:r>
          </w:p>
          <w:p w14:paraId="59D72473" w14:textId="77777777" w:rsidR="000463D9" w:rsidRPr="00765CCF" w:rsidRDefault="000463D9" w:rsidP="00765CCF">
            <w:pPr>
              <w:jc w:val="both"/>
              <w:rPr>
                <w:b/>
                <w:szCs w:val="28"/>
              </w:rPr>
            </w:pPr>
            <w:r w:rsidRPr="00765CCF">
              <w:rPr>
                <w:b/>
                <w:szCs w:val="28"/>
              </w:rPr>
              <w:t>Mục tiêu:</w:t>
            </w:r>
            <w:r w:rsidRPr="00765CCF">
              <w:rPr>
                <w:szCs w:val="28"/>
              </w:rPr>
              <w:t xml:space="preserve"> Nhắc lại các trường hợp bằng nhau của tam giác vuông.</w:t>
            </w:r>
          </w:p>
          <w:p w14:paraId="2D9E24D3" w14:textId="77777777" w:rsidR="000463D9" w:rsidRPr="00765CCF" w:rsidRDefault="000463D9" w:rsidP="00765CCF">
            <w:pPr>
              <w:jc w:val="both"/>
              <w:rPr>
                <w:b/>
                <w:szCs w:val="28"/>
              </w:rPr>
            </w:pPr>
            <w:r w:rsidRPr="00765CCF">
              <w:rPr>
                <w:b/>
                <w:szCs w:val="28"/>
              </w:rPr>
              <w:t>Phương pháp:</w:t>
            </w:r>
            <w:r w:rsidRPr="00765CCF">
              <w:rPr>
                <w:szCs w:val="28"/>
              </w:rPr>
              <w:t>vấn đáp, hoạt động cá nhân</w:t>
            </w:r>
          </w:p>
        </w:tc>
      </w:tr>
      <w:tr w:rsidR="000463D9" w:rsidRPr="00706BAF" w14:paraId="1454CDBC" w14:textId="77777777" w:rsidTr="00765CCF">
        <w:tc>
          <w:tcPr>
            <w:tcW w:w="3468" w:type="dxa"/>
            <w:shd w:val="clear" w:color="auto" w:fill="auto"/>
          </w:tcPr>
          <w:p w14:paraId="7D0466EC" w14:textId="77777777" w:rsidR="000463D9" w:rsidRPr="00765CCF" w:rsidRDefault="000463D9" w:rsidP="00765CCF">
            <w:pPr>
              <w:jc w:val="both"/>
              <w:rPr>
                <w:szCs w:val="28"/>
                <w:lang w:val="nl-NL"/>
              </w:rPr>
            </w:pPr>
            <w:r w:rsidRPr="00765CCF">
              <w:rPr>
                <w:szCs w:val="28"/>
              </w:rPr>
              <w:t>Nhắc lại các trường hợp bằng nhau của tam giác vuông.</w:t>
            </w:r>
          </w:p>
        </w:tc>
        <w:tc>
          <w:tcPr>
            <w:tcW w:w="3546" w:type="dxa"/>
            <w:shd w:val="clear" w:color="auto" w:fill="auto"/>
          </w:tcPr>
          <w:p w14:paraId="2CED6EB6" w14:textId="77777777" w:rsidR="000463D9" w:rsidRPr="00765CCF" w:rsidRDefault="000463D9" w:rsidP="00765CCF">
            <w:pPr>
              <w:jc w:val="both"/>
              <w:rPr>
                <w:szCs w:val="28"/>
                <w:lang w:val="nb-NO"/>
              </w:rPr>
            </w:pPr>
          </w:p>
        </w:tc>
        <w:tc>
          <w:tcPr>
            <w:tcW w:w="3516" w:type="dxa"/>
            <w:shd w:val="clear" w:color="auto" w:fill="auto"/>
          </w:tcPr>
          <w:p w14:paraId="2BBD0313" w14:textId="77777777" w:rsidR="000463D9" w:rsidRPr="00765CCF" w:rsidRDefault="000463D9" w:rsidP="00765CCF">
            <w:pPr>
              <w:rPr>
                <w:szCs w:val="28"/>
                <w:lang w:val="nb-NO"/>
              </w:rPr>
            </w:pPr>
            <w:r w:rsidRPr="00765CCF">
              <w:rPr>
                <w:szCs w:val="28"/>
                <w:lang w:val="nb-NO"/>
              </w:rPr>
              <w:t>- Học thuộc các trường hợp bằng nhau của tam giác vuông.</w:t>
            </w:r>
          </w:p>
          <w:p w14:paraId="0D2BCA45" w14:textId="77777777" w:rsidR="000463D9" w:rsidRPr="00765CCF" w:rsidRDefault="000463D9" w:rsidP="00765CCF">
            <w:pPr>
              <w:rPr>
                <w:szCs w:val="28"/>
                <w:lang w:val="nb-NO"/>
              </w:rPr>
            </w:pPr>
            <w:r w:rsidRPr="00765CCF">
              <w:rPr>
                <w:szCs w:val="28"/>
                <w:lang w:val="nb-NO"/>
              </w:rPr>
              <w:lastRenderedPageBreak/>
              <w:t>- BTVN:  63, 64 ,65 SGK</w:t>
            </w:r>
          </w:p>
          <w:p w14:paraId="63FB6ECA" w14:textId="77777777" w:rsidR="000463D9" w:rsidRPr="00765CCF" w:rsidRDefault="000463D9" w:rsidP="00765CCF">
            <w:pPr>
              <w:rPr>
                <w:b/>
                <w:szCs w:val="28"/>
                <w:lang w:val="pt-BR"/>
              </w:rPr>
            </w:pPr>
            <w:r w:rsidRPr="00765CCF">
              <w:rPr>
                <w:szCs w:val="28"/>
                <w:lang w:val="nb-NO"/>
              </w:rPr>
              <w:t>.</w:t>
            </w:r>
            <w:r w:rsidRPr="00765CCF">
              <w:rPr>
                <w:b/>
                <w:szCs w:val="28"/>
                <w:lang w:val="pt-BR"/>
              </w:rPr>
              <w:t xml:space="preserve">- </w:t>
            </w:r>
            <w:r w:rsidRPr="00765CCF">
              <w:rPr>
                <w:szCs w:val="28"/>
                <w:lang w:val="pt-BR"/>
              </w:rPr>
              <w:t xml:space="preserve">Chuẩn bị bài </w:t>
            </w:r>
            <w:r w:rsidRPr="00765CCF">
              <w:rPr>
                <w:b/>
                <w:i/>
                <w:szCs w:val="28"/>
                <w:lang w:val="pt-BR"/>
              </w:rPr>
              <w:t>“Luyện tập ”</w:t>
            </w:r>
          </w:p>
          <w:p w14:paraId="3FD61E4A" w14:textId="77777777" w:rsidR="000463D9" w:rsidRPr="00765CCF" w:rsidRDefault="000463D9" w:rsidP="00765CCF">
            <w:pPr>
              <w:jc w:val="both"/>
              <w:rPr>
                <w:b/>
                <w:szCs w:val="28"/>
                <w:u w:val="single"/>
                <w:lang w:val="pt-BR"/>
              </w:rPr>
            </w:pPr>
          </w:p>
        </w:tc>
      </w:tr>
    </w:tbl>
    <w:p w14:paraId="14655867" w14:textId="77777777" w:rsidR="000463D9" w:rsidRPr="00706BAF" w:rsidRDefault="000463D9" w:rsidP="000463D9">
      <w:pPr>
        <w:rPr>
          <w:b/>
          <w:szCs w:val="28"/>
          <w:lang w:val="pt-BR"/>
        </w:rPr>
      </w:pPr>
    </w:p>
    <w:tbl>
      <w:tblPr>
        <w:tblW w:w="0" w:type="auto"/>
        <w:tblLook w:val="04A0" w:firstRow="1" w:lastRow="0" w:firstColumn="1" w:lastColumn="0" w:noHBand="0" w:noVBand="1"/>
      </w:tblPr>
      <w:tblGrid>
        <w:gridCol w:w="3209"/>
        <w:gridCol w:w="3209"/>
        <w:gridCol w:w="3210"/>
      </w:tblGrid>
      <w:tr w:rsidR="00AC4632" w:rsidRPr="00776D6D" w14:paraId="5EF53DC7" w14:textId="77777777" w:rsidTr="00765CCF">
        <w:tc>
          <w:tcPr>
            <w:tcW w:w="3209" w:type="dxa"/>
            <w:shd w:val="clear" w:color="auto" w:fill="auto"/>
          </w:tcPr>
          <w:p w14:paraId="0EFD1640" w14:textId="77777777" w:rsidR="00AC4632" w:rsidRPr="00765CCF" w:rsidRDefault="00AC4632" w:rsidP="00765CCF">
            <w:pPr>
              <w:rPr>
                <w:szCs w:val="28"/>
              </w:rPr>
            </w:pPr>
            <w:r w:rsidRPr="00765CCF">
              <w:rPr>
                <w:szCs w:val="28"/>
              </w:rPr>
              <w:t>Ngày soạn: ……………</w:t>
            </w:r>
          </w:p>
        </w:tc>
        <w:tc>
          <w:tcPr>
            <w:tcW w:w="3209" w:type="dxa"/>
            <w:shd w:val="clear" w:color="auto" w:fill="auto"/>
          </w:tcPr>
          <w:p w14:paraId="1E4B5CE2" w14:textId="77777777" w:rsidR="00AC4632" w:rsidRPr="00765CCF" w:rsidRDefault="00AC4632" w:rsidP="00765CCF">
            <w:pPr>
              <w:rPr>
                <w:szCs w:val="28"/>
              </w:rPr>
            </w:pPr>
            <w:r w:rsidRPr="00765CCF">
              <w:rPr>
                <w:szCs w:val="28"/>
              </w:rPr>
              <w:t>Ngày dạy: ………………</w:t>
            </w:r>
          </w:p>
          <w:p w14:paraId="4C371674" w14:textId="77777777" w:rsidR="00AC4632" w:rsidRPr="00765CCF" w:rsidRDefault="00AC4632" w:rsidP="00765CCF">
            <w:pPr>
              <w:rPr>
                <w:szCs w:val="28"/>
              </w:rPr>
            </w:pPr>
          </w:p>
        </w:tc>
        <w:tc>
          <w:tcPr>
            <w:tcW w:w="3210" w:type="dxa"/>
            <w:shd w:val="clear" w:color="auto" w:fill="auto"/>
          </w:tcPr>
          <w:p w14:paraId="78653D80" w14:textId="77777777" w:rsidR="00AC4632" w:rsidRPr="00765CCF" w:rsidRDefault="00AC4632" w:rsidP="00765CCF">
            <w:pPr>
              <w:rPr>
                <w:szCs w:val="28"/>
              </w:rPr>
            </w:pPr>
            <w:r w:rsidRPr="00765CCF">
              <w:rPr>
                <w:szCs w:val="28"/>
              </w:rPr>
              <w:t>Lớp: ……….. Tiết: …….</w:t>
            </w:r>
          </w:p>
        </w:tc>
      </w:tr>
    </w:tbl>
    <w:p w14:paraId="014FD2E3" w14:textId="77777777" w:rsidR="00AC4632" w:rsidRPr="00776D6D" w:rsidRDefault="00AC4632" w:rsidP="00AC4632">
      <w:pPr>
        <w:jc w:val="center"/>
        <w:rPr>
          <w:szCs w:val="28"/>
        </w:rPr>
      </w:pPr>
    </w:p>
    <w:p w14:paraId="6E5A0EE7" w14:textId="77777777" w:rsidR="00AC4632" w:rsidRPr="00776D6D" w:rsidRDefault="00AC4632" w:rsidP="00AC4632">
      <w:pPr>
        <w:jc w:val="center"/>
        <w:rPr>
          <w:b/>
          <w:szCs w:val="28"/>
          <w:lang w:val="vi-VN"/>
        </w:rPr>
      </w:pPr>
      <w:r w:rsidRPr="00776D6D">
        <w:rPr>
          <w:b/>
          <w:szCs w:val="28"/>
        </w:rPr>
        <w:t xml:space="preserve">Tiết </w:t>
      </w:r>
      <w:r w:rsidRPr="00776D6D">
        <w:rPr>
          <w:b/>
          <w:szCs w:val="28"/>
          <w:lang w:val="vi-VN"/>
        </w:rPr>
        <w:t>43</w:t>
      </w:r>
      <w:r w:rsidRPr="00776D6D">
        <w:rPr>
          <w:b/>
          <w:szCs w:val="28"/>
        </w:rPr>
        <w:t xml:space="preserve">: </w:t>
      </w:r>
    </w:p>
    <w:p w14:paraId="0FFA95DB" w14:textId="77777777" w:rsidR="00AC4632" w:rsidRPr="00776D6D" w:rsidRDefault="00AC4632" w:rsidP="00AC4632">
      <w:pPr>
        <w:tabs>
          <w:tab w:val="left" w:pos="6901"/>
        </w:tabs>
        <w:spacing w:before="60" w:after="60"/>
        <w:jc w:val="center"/>
        <w:rPr>
          <w:b/>
          <w:szCs w:val="28"/>
        </w:rPr>
      </w:pPr>
      <w:r w:rsidRPr="00776D6D">
        <w:rPr>
          <w:b/>
          <w:szCs w:val="28"/>
        </w:rPr>
        <w:t>Tiết 43 §9  THỰC HÀNH NGOÀI TRỜI (Tiết 2)</w:t>
      </w:r>
    </w:p>
    <w:p w14:paraId="1B539ACC" w14:textId="77777777" w:rsidR="00AC4632" w:rsidRPr="00776D6D" w:rsidRDefault="00AC4632" w:rsidP="00AC4632">
      <w:pPr>
        <w:jc w:val="center"/>
        <w:rPr>
          <w:b/>
          <w:szCs w:val="28"/>
          <w:lang w:val="vi-VN"/>
        </w:rPr>
      </w:pPr>
    </w:p>
    <w:p w14:paraId="71664C56" w14:textId="77777777" w:rsidR="00AC4632" w:rsidRPr="00776D6D" w:rsidRDefault="00AC4632" w:rsidP="00AC4632">
      <w:pPr>
        <w:rPr>
          <w:b/>
          <w:szCs w:val="28"/>
        </w:rPr>
      </w:pPr>
      <w:r w:rsidRPr="00776D6D">
        <w:rPr>
          <w:b/>
          <w:szCs w:val="28"/>
        </w:rPr>
        <w:t>I. MỤC TIÊU</w:t>
      </w:r>
    </w:p>
    <w:p w14:paraId="7C8B8356" w14:textId="77777777" w:rsidR="00AC4632" w:rsidRPr="00776D6D" w:rsidRDefault="00AC4632" w:rsidP="00AC4632">
      <w:pPr>
        <w:rPr>
          <w:szCs w:val="28"/>
        </w:rPr>
      </w:pPr>
      <w:r w:rsidRPr="00776D6D">
        <w:rPr>
          <w:szCs w:val="28"/>
        </w:rPr>
        <w:t xml:space="preserve">Qua bài này giúp học sinh: </w:t>
      </w:r>
    </w:p>
    <w:p w14:paraId="0F3A8370" w14:textId="77777777" w:rsidR="00AC4632" w:rsidRPr="00776D6D" w:rsidRDefault="00AC4632" w:rsidP="00AC4632">
      <w:pPr>
        <w:jc w:val="both"/>
        <w:rPr>
          <w:b/>
          <w:szCs w:val="28"/>
          <w:lang w:val="vi-VN"/>
        </w:rPr>
      </w:pPr>
      <w:r w:rsidRPr="00776D6D">
        <w:rPr>
          <w:b/>
          <w:szCs w:val="28"/>
        </w:rPr>
        <w:t>1. Kiến thức:</w:t>
      </w:r>
      <w:r w:rsidRPr="00776D6D">
        <w:rPr>
          <w:b/>
          <w:szCs w:val="28"/>
          <w:lang w:val="vi-VN"/>
        </w:rPr>
        <w:t xml:space="preserve"> </w:t>
      </w:r>
      <w:r w:rsidRPr="00776D6D">
        <w:rPr>
          <w:szCs w:val="28"/>
          <w:lang w:val="nl-NL"/>
        </w:rPr>
        <w:t>- HS biết thực hành xác định khoảng cách giữa 2 điểm A và B khi có 1 điểm nhìn thấy nhưng không đến được.</w:t>
      </w:r>
    </w:p>
    <w:p w14:paraId="52D129A4" w14:textId="77777777" w:rsidR="00AC4632" w:rsidRPr="00776D6D" w:rsidRDefault="00AC4632" w:rsidP="00AC4632">
      <w:pPr>
        <w:jc w:val="both"/>
        <w:rPr>
          <w:szCs w:val="28"/>
          <w:lang w:val="vi-VN"/>
        </w:rPr>
      </w:pPr>
      <w:r w:rsidRPr="00776D6D">
        <w:rPr>
          <w:b/>
          <w:szCs w:val="28"/>
        </w:rPr>
        <w:t>2. Kỹ năng:</w:t>
      </w:r>
      <w:r w:rsidRPr="00776D6D">
        <w:rPr>
          <w:b/>
          <w:szCs w:val="28"/>
          <w:lang w:val="vi-VN"/>
        </w:rPr>
        <w:t xml:space="preserve"> </w:t>
      </w:r>
      <w:r w:rsidRPr="00776D6D">
        <w:rPr>
          <w:szCs w:val="28"/>
          <w:lang w:val="nl-NL"/>
        </w:rPr>
        <w:t>Rèn kĩ năng dựng góc, gióng đường thẳng. Rèn ý thức làm việc có tổ chức.</w:t>
      </w:r>
    </w:p>
    <w:p w14:paraId="3D375D22" w14:textId="77777777" w:rsidR="00AC4632" w:rsidRPr="00776D6D" w:rsidRDefault="00AC4632" w:rsidP="00AC4632">
      <w:pPr>
        <w:rPr>
          <w:szCs w:val="28"/>
          <w:lang w:val="vi-VN"/>
        </w:rPr>
      </w:pPr>
      <w:r w:rsidRPr="00776D6D">
        <w:rPr>
          <w:b/>
          <w:szCs w:val="28"/>
        </w:rPr>
        <w:t>3. Thái độ:</w:t>
      </w:r>
      <w:r w:rsidRPr="00776D6D">
        <w:rPr>
          <w:b/>
          <w:szCs w:val="28"/>
          <w:lang w:val="vi-VN"/>
        </w:rPr>
        <w:t xml:space="preserve"> </w:t>
      </w:r>
      <w:r w:rsidRPr="00776D6D">
        <w:rPr>
          <w:szCs w:val="28"/>
          <w:lang w:val="nl-NL"/>
        </w:rPr>
        <w:t>- Giúp hs yêu thích môn học.</w:t>
      </w:r>
      <w:r w:rsidRPr="00776D6D">
        <w:rPr>
          <w:szCs w:val="28"/>
          <w:lang w:val="vi-VN"/>
        </w:rPr>
        <w:t xml:space="preserve"> Có ý thức vận dụng kiến thức đã học vào thực tế cuộc sống.</w:t>
      </w:r>
    </w:p>
    <w:p w14:paraId="0FFCB20D" w14:textId="77777777" w:rsidR="00AC4632" w:rsidRPr="00776D6D" w:rsidRDefault="00AC4632" w:rsidP="00AC4632">
      <w:pPr>
        <w:rPr>
          <w:b/>
          <w:szCs w:val="28"/>
        </w:rPr>
      </w:pPr>
      <w:r w:rsidRPr="00776D6D">
        <w:rPr>
          <w:b/>
          <w:szCs w:val="28"/>
        </w:rPr>
        <w:t>4. Định hướng năng lực, phẩm chất</w:t>
      </w:r>
    </w:p>
    <w:p w14:paraId="6C47683F" w14:textId="77777777" w:rsidR="00AC4632" w:rsidRPr="00776D6D" w:rsidRDefault="00AC4632" w:rsidP="00AC4632">
      <w:pPr>
        <w:rPr>
          <w:szCs w:val="28"/>
        </w:rPr>
      </w:pPr>
      <w:r w:rsidRPr="00776D6D">
        <w:rPr>
          <w:b/>
          <w:i/>
          <w:szCs w:val="28"/>
        </w:rPr>
        <w:t>- Năng lực:</w:t>
      </w:r>
      <w:r w:rsidRPr="00776D6D">
        <w:rPr>
          <w:szCs w:val="28"/>
        </w:rPr>
        <w:t xml:space="preserve"> Năng lực tự học, năng lực giải quyết vấn đề, năng lực hợp tác, năng lực ngôn ngữ, năng lực tự học.</w:t>
      </w:r>
    </w:p>
    <w:p w14:paraId="0A773CB0" w14:textId="77777777" w:rsidR="00AC4632" w:rsidRPr="00776D6D" w:rsidRDefault="00AC4632" w:rsidP="00AC4632">
      <w:pPr>
        <w:rPr>
          <w:szCs w:val="28"/>
        </w:rPr>
      </w:pPr>
      <w:r w:rsidRPr="00776D6D">
        <w:rPr>
          <w:b/>
          <w:i/>
          <w:szCs w:val="28"/>
        </w:rPr>
        <w:t>- Phẩm chất:</w:t>
      </w:r>
      <w:r w:rsidRPr="00776D6D">
        <w:rPr>
          <w:szCs w:val="28"/>
        </w:rPr>
        <w:t xml:space="preserve"> Tự tin, tự chủ.</w:t>
      </w:r>
    </w:p>
    <w:p w14:paraId="1B5FF2E6" w14:textId="77777777" w:rsidR="00AC4632" w:rsidRPr="00776D6D" w:rsidRDefault="00AC4632" w:rsidP="00AC4632">
      <w:pPr>
        <w:rPr>
          <w:b/>
          <w:szCs w:val="28"/>
        </w:rPr>
      </w:pPr>
      <w:r w:rsidRPr="00776D6D">
        <w:rPr>
          <w:b/>
          <w:szCs w:val="28"/>
        </w:rPr>
        <w:t xml:space="preserve">II. CHUẨN BỊ </w:t>
      </w:r>
    </w:p>
    <w:p w14:paraId="4AF6158E" w14:textId="77777777" w:rsidR="00AC4632" w:rsidRPr="00776D6D" w:rsidRDefault="00AC4632" w:rsidP="00AC4632">
      <w:pPr>
        <w:rPr>
          <w:szCs w:val="28"/>
        </w:rPr>
      </w:pPr>
      <w:r w:rsidRPr="00776D6D">
        <w:rPr>
          <w:szCs w:val="28"/>
        </w:rPr>
        <w:t>1. Giáo viên: Phấn màu, bảng phụ, thước thẳng, SGK, SBT</w:t>
      </w:r>
    </w:p>
    <w:p w14:paraId="5DA5C4AC" w14:textId="77777777" w:rsidR="00AC4632" w:rsidRPr="00776D6D" w:rsidRDefault="00AC4632" w:rsidP="00AC4632">
      <w:pPr>
        <w:rPr>
          <w:szCs w:val="28"/>
        </w:rPr>
      </w:pPr>
      <w:r w:rsidRPr="00776D6D">
        <w:rPr>
          <w:szCs w:val="28"/>
        </w:rPr>
        <w:t>2. Học sinh: Đồ dùng học tập, đọc trước bài.</w:t>
      </w:r>
    </w:p>
    <w:p w14:paraId="3B76DD64" w14:textId="77777777" w:rsidR="00AC4632" w:rsidRPr="00776D6D" w:rsidRDefault="00AC4632" w:rsidP="00AC4632">
      <w:pPr>
        <w:rPr>
          <w:b/>
          <w:szCs w:val="28"/>
        </w:rPr>
      </w:pPr>
      <w:r w:rsidRPr="00776D6D">
        <w:rPr>
          <w:b/>
          <w:szCs w:val="28"/>
        </w:rPr>
        <w:t>III. TỔ CHỨC CÁC HOẠT ĐỘNG DẠY HỌC</w:t>
      </w:r>
    </w:p>
    <w:p w14:paraId="5A18162D" w14:textId="77777777" w:rsidR="00AC4632" w:rsidRPr="00776D6D" w:rsidRDefault="00AC4632" w:rsidP="00AC4632">
      <w:pPr>
        <w:rPr>
          <w:szCs w:val="28"/>
        </w:rPr>
      </w:pPr>
      <w:r w:rsidRPr="00776D6D">
        <w:rPr>
          <w:szCs w:val="28"/>
        </w:rPr>
        <w:t>1. Ổn định lớp: Kiểm tra sĩ số. (</w:t>
      </w:r>
      <w:r w:rsidRPr="00776D6D">
        <w:rPr>
          <w:b/>
          <w:szCs w:val="28"/>
        </w:rPr>
        <w:t>1 phút</w:t>
      </w:r>
      <w:r w:rsidRPr="00776D6D">
        <w:rPr>
          <w:szCs w:val="28"/>
        </w:rPr>
        <w:t>)</w:t>
      </w:r>
    </w:p>
    <w:p w14:paraId="691795CF" w14:textId="77777777" w:rsidR="00AC4632" w:rsidRPr="00776D6D" w:rsidRDefault="00AC4632" w:rsidP="00AC4632">
      <w:pPr>
        <w:rPr>
          <w:szCs w:val="28"/>
          <w:lang w:val="vi-VN"/>
        </w:rPr>
      </w:pPr>
      <w:r w:rsidRPr="00776D6D">
        <w:rPr>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2"/>
        <w:gridCol w:w="1111"/>
        <w:gridCol w:w="699"/>
        <w:gridCol w:w="1995"/>
        <w:gridCol w:w="283"/>
        <w:gridCol w:w="3934"/>
      </w:tblGrid>
      <w:tr w:rsidR="00AC4632" w:rsidRPr="00776D6D" w14:paraId="26DF070B" w14:textId="77777777" w:rsidTr="00765CCF">
        <w:tc>
          <w:tcPr>
            <w:tcW w:w="1832" w:type="dxa"/>
            <w:shd w:val="clear" w:color="auto" w:fill="auto"/>
          </w:tcPr>
          <w:p w14:paraId="48DB21C1" w14:textId="77777777" w:rsidR="00AC4632" w:rsidRPr="00765CCF" w:rsidRDefault="00AC4632" w:rsidP="00765CCF">
            <w:pPr>
              <w:jc w:val="center"/>
              <w:rPr>
                <w:b/>
                <w:szCs w:val="28"/>
              </w:rPr>
            </w:pPr>
            <w:r w:rsidRPr="00765CCF">
              <w:rPr>
                <w:b/>
                <w:szCs w:val="28"/>
              </w:rPr>
              <w:t>Hoạt động của GV</w:t>
            </w:r>
          </w:p>
        </w:tc>
        <w:tc>
          <w:tcPr>
            <w:tcW w:w="1810" w:type="dxa"/>
            <w:gridSpan w:val="2"/>
            <w:shd w:val="clear" w:color="auto" w:fill="auto"/>
          </w:tcPr>
          <w:p w14:paraId="19AAD71C" w14:textId="77777777" w:rsidR="00AC4632" w:rsidRPr="00765CCF" w:rsidRDefault="00AC4632" w:rsidP="00765CCF">
            <w:pPr>
              <w:jc w:val="center"/>
              <w:rPr>
                <w:b/>
                <w:szCs w:val="28"/>
              </w:rPr>
            </w:pPr>
            <w:r w:rsidRPr="00765CCF">
              <w:rPr>
                <w:b/>
                <w:szCs w:val="28"/>
              </w:rPr>
              <w:t>Hoạt động của HS</w:t>
            </w:r>
          </w:p>
        </w:tc>
        <w:tc>
          <w:tcPr>
            <w:tcW w:w="6212" w:type="dxa"/>
            <w:gridSpan w:val="3"/>
            <w:shd w:val="clear" w:color="auto" w:fill="auto"/>
          </w:tcPr>
          <w:p w14:paraId="4A0B1986" w14:textId="77777777" w:rsidR="00AC4632" w:rsidRPr="00765CCF" w:rsidRDefault="00AC4632" w:rsidP="00765CCF">
            <w:pPr>
              <w:jc w:val="center"/>
              <w:rPr>
                <w:b/>
                <w:szCs w:val="28"/>
              </w:rPr>
            </w:pPr>
            <w:r w:rsidRPr="00765CCF">
              <w:rPr>
                <w:b/>
                <w:szCs w:val="28"/>
              </w:rPr>
              <w:t>Nội dung</w:t>
            </w:r>
          </w:p>
        </w:tc>
      </w:tr>
      <w:tr w:rsidR="00AC4632" w:rsidRPr="00776D6D" w14:paraId="01A5218A" w14:textId="77777777" w:rsidTr="00765CCF">
        <w:tc>
          <w:tcPr>
            <w:tcW w:w="9854" w:type="dxa"/>
            <w:gridSpan w:val="6"/>
            <w:shd w:val="clear" w:color="auto" w:fill="auto"/>
          </w:tcPr>
          <w:p w14:paraId="551DF0E9" w14:textId="77777777" w:rsidR="00AC4632" w:rsidRPr="00765CCF" w:rsidRDefault="00AC4632" w:rsidP="00765CCF">
            <w:pPr>
              <w:jc w:val="center"/>
              <w:rPr>
                <w:b/>
                <w:szCs w:val="28"/>
              </w:rPr>
            </w:pPr>
            <w:r w:rsidRPr="00765CCF">
              <w:rPr>
                <w:b/>
                <w:szCs w:val="28"/>
              </w:rPr>
              <w:t>A. Hoạt động khởi động (3phút)</w:t>
            </w:r>
          </w:p>
          <w:p w14:paraId="78AFF228" w14:textId="77777777" w:rsidR="00AC4632" w:rsidRPr="00765CCF" w:rsidRDefault="00AC4632" w:rsidP="00765CCF">
            <w:pPr>
              <w:jc w:val="center"/>
              <w:rPr>
                <w:b/>
                <w:szCs w:val="28"/>
              </w:rPr>
            </w:pPr>
            <w:r w:rsidRPr="00765CCF">
              <w:rPr>
                <w:b/>
                <w:i/>
                <w:szCs w:val="28"/>
                <w:lang w:val="nl-NL"/>
              </w:rPr>
              <w:t>Kiểm tra sự chuẩn bị của hs.</w:t>
            </w:r>
          </w:p>
          <w:p w14:paraId="10E9EEBB" w14:textId="77777777" w:rsidR="00AC4632" w:rsidRPr="00765CCF" w:rsidRDefault="00AC4632" w:rsidP="00765CCF">
            <w:pPr>
              <w:rPr>
                <w:szCs w:val="28"/>
              </w:rPr>
            </w:pPr>
            <w:r w:rsidRPr="00765CCF">
              <w:rPr>
                <w:b/>
                <w:i/>
                <w:szCs w:val="28"/>
              </w:rPr>
              <w:t>- Mục tiêu:</w:t>
            </w:r>
            <w:r w:rsidRPr="00765CCF">
              <w:rPr>
                <w:b/>
                <w:i/>
                <w:szCs w:val="28"/>
                <w:lang w:val="nl-NL"/>
              </w:rPr>
              <w:t xml:space="preserve"> </w:t>
            </w:r>
            <w:r w:rsidRPr="00765CCF">
              <w:rPr>
                <w:szCs w:val="28"/>
                <w:lang w:val="nl-NL"/>
              </w:rPr>
              <w:t>Kiểm tra sự chuẩn bị của hs.</w:t>
            </w:r>
          </w:p>
          <w:p w14:paraId="79783BB2" w14:textId="77777777" w:rsidR="00AC4632" w:rsidRPr="00765CCF" w:rsidRDefault="00AC4632" w:rsidP="00765CCF">
            <w:pPr>
              <w:rPr>
                <w:szCs w:val="28"/>
                <w:lang w:val="nl-NL"/>
              </w:rPr>
            </w:pPr>
            <w:r w:rsidRPr="00765CCF">
              <w:rPr>
                <w:b/>
                <w:i/>
                <w:szCs w:val="28"/>
                <w:lang w:val="nl-NL"/>
              </w:rPr>
              <w:t>- Phương pháp:</w:t>
            </w:r>
            <w:r w:rsidRPr="00765CCF">
              <w:rPr>
                <w:szCs w:val="28"/>
                <w:lang w:val="nl-NL"/>
              </w:rPr>
              <w:t xml:space="preserve"> Thuyết trình, Vấn đáp gợi mở, phân tích, thảo luận nhóm.</w:t>
            </w:r>
          </w:p>
          <w:p w14:paraId="14970B9C" w14:textId="77777777" w:rsidR="00AC4632" w:rsidRPr="00765CCF" w:rsidRDefault="00AC4632" w:rsidP="00765CCF">
            <w:pPr>
              <w:jc w:val="both"/>
              <w:rPr>
                <w:szCs w:val="28"/>
              </w:rPr>
            </w:pPr>
          </w:p>
        </w:tc>
      </w:tr>
      <w:tr w:rsidR="00AC4632" w:rsidRPr="00776D6D" w14:paraId="663C5CD7" w14:textId="77777777" w:rsidTr="00765CCF">
        <w:tc>
          <w:tcPr>
            <w:tcW w:w="1832" w:type="dxa"/>
            <w:shd w:val="clear" w:color="auto" w:fill="auto"/>
          </w:tcPr>
          <w:p w14:paraId="370451A6" w14:textId="77777777" w:rsidR="00AC4632" w:rsidRPr="00765CCF" w:rsidRDefault="00AC4632" w:rsidP="00765CCF">
            <w:pPr>
              <w:jc w:val="both"/>
              <w:rPr>
                <w:szCs w:val="28"/>
                <w:lang w:val="nl-NL"/>
              </w:rPr>
            </w:pPr>
            <w:r w:rsidRPr="00765CCF">
              <w:rPr>
                <w:szCs w:val="28"/>
                <w:lang w:val="nl-NL"/>
              </w:rPr>
              <w:t xml:space="preserve">GV yêu cầu các tổ báo cáo việc chuẩn bị thực hành của tổ, về phân công nhiệm vụ và dụng </w:t>
            </w:r>
            <w:r w:rsidRPr="00765CCF">
              <w:rPr>
                <w:szCs w:val="28"/>
                <w:lang w:val="nl-NL"/>
              </w:rPr>
              <w:lastRenderedPageBreak/>
              <w:t>cụ.</w:t>
            </w:r>
          </w:p>
          <w:p w14:paraId="3BBD0EB8" w14:textId="77777777" w:rsidR="00AC4632" w:rsidRPr="00765CCF" w:rsidRDefault="00AC4632" w:rsidP="00765CCF">
            <w:pPr>
              <w:jc w:val="both"/>
              <w:rPr>
                <w:szCs w:val="28"/>
                <w:lang w:val="nl-NL"/>
              </w:rPr>
            </w:pPr>
            <w:r w:rsidRPr="00765CCF">
              <w:rPr>
                <w:szCs w:val="28"/>
                <w:lang w:val="nl-NL"/>
              </w:rPr>
              <w:t>GV kiểm tra cụ thể.</w:t>
            </w:r>
          </w:p>
          <w:p w14:paraId="5EEA7DBC" w14:textId="77777777" w:rsidR="00AC4632" w:rsidRPr="00765CCF" w:rsidRDefault="00AC4632" w:rsidP="00765CCF">
            <w:pPr>
              <w:jc w:val="center"/>
              <w:rPr>
                <w:b/>
                <w:szCs w:val="28"/>
              </w:rPr>
            </w:pPr>
          </w:p>
        </w:tc>
        <w:tc>
          <w:tcPr>
            <w:tcW w:w="1810" w:type="dxa"/>
            <w:gridSpan w:val="2"/>
            <w:shd w:val="clear" w:color="auto" w:fill="auto"/>
          </w:tcPr>
          <w:p w14:paraId="64E68DC8" w14:textId="77777777" w:rsidR="00AC4632" w:rsidRPr="00765CCF" w:rsidRDefault="00AC4632" w:rsidP="00765CCF">
            <w:pPr>
              <w:jc w:val="both"/>
              <w:rPr>
                <w:szCs w:val="28"/>
                <w:lang w:val="nl-NL"/>
              </w:rPr>
            </w:pPr>
            <w:r w:rsidRPr="00765CCF">
              <w:rPr>
                <w:szCs w:val="28"/>
                <w:lang w:val="nl-NL"/>
              </w:rPr>
              <w:lastRenderedPageBreak/>
              <w:t>Tổ trưởng báo cáo việc chu</w:t>
            </w:r>
            <w:r w:rsidRPr="00765CCF">
              <w:rPr>
                <w:szCs w:val="28"/>
              </w:rPr>
              <w:t>ẩ</w:t>
            </w:r>
            <w:r w:rsidRPr="00765CCF">
              <w:rPr>
                <w:szCs w:val="28"/>
                <w:lang w:val="nl-NL"/>
              </w:rPr>
              <w:t>n bị của tổ mình.</w:t>
            </w:r>
          </w:p>
          <w:p w14:paraId="7BDA0E7D" w14:textId="77777777" w:rsidR="00AC4632" w:rsidRPr="00765CCF" w:rsidRDefault="00AC4632" w:rsidP="00765CCF">
            <w:pPr>
              <w:jc w:val="both"/>
              <w:rPr>
                <w:szCs w:val="28"/>
                <w:lang w:val="nl-NL"/>
              </w:rPr>
            </w:pPr>
          </w:p>
          <w:p w14:paraId="776AD3A2" w14:textId="77777777" w:rsidR="00AC4632" w:rsidRPr="00765CCF" w:rsidRDefault="00AC4632" w:rsidP="00765CCF">
            <w:pPr>
              <w:jc w:val="both"/>
              <w:rPr>
                <w:szCs w:val="28"/>
              </w:rPr>
            </w:pPr>
            <w:r w:rsidRPr="00765CCF">
              <w:rPr>
                <w:szCs w:val="28"/>
                <w:lang w:val="nl-NL"/>
              </w:rPr>
              <w:t xml:space="preserve">Tổ trưởng phân công </w:t>
            </w:r>
            <w:r w:rsidRPr="00765CCF">
              <w:rPr>
                <w:szCs w:val="28"/>
                <w:lang w:val="nl-NL"/>
              </w:rPr>
              <w:lastRenderedPageBreak/>
              <w:t>một bạn trong tổ làm thư kí để ghi báo cáo thực hành theo mẫu GV đã phát cho từ tiết học trước</w:t>
            </w:r>
            <w:r w:rsidRPr="00765CCF">
              <w:rPr>
                <w:szCs w:val="28"/>
              </w:rPr>
              <w:t>.</w:t>
            </w:r>
          </w:p>
        </w:tc>
        <w:tc>
          <w:tcPr>
            <w:tcW w:w="6212" w:type="dxa"/>
            <w:gridSpan w:val="3"/>
            <w:shd w:val="clear" w:color="auto" w:fill="auto"/>
          </w:tcPr>
          <w:p w14:paraId="5845E25D" w14:textId="77777777" w:rsidR="00AC4632" w:rsidRPr="00765CCF" w:rsidRDefault="00AC4632" w:rsidP="00765CCF">
            <w:pPr>
              <w:jc w:val="center"/>
              <w:rPr>
                <w:b/>
                <w:szCs w:val="28"/>
              </w:rPr>
            </w:pPr>
          </w:p>
          <w:p w14:paraId="0C09F503" w14:textId="77777777" w:rsidR="00AC4632" w:rsidRPr="00765CCF" w:rsidRDefault="00AC4632" w:rsidP="00765CCF">
            <w:pPr>
              <w:jc w:val="center"/>
              <w:rPr>
                <w:b/>
                <w:szCs w:val="28"/>
              </w:rPr>
            </w:pPr>
          </w:p>
          <w:p w14:paraId="750924CA" w14:textId="77777777" w:rsidR="00AC4632" w:rsidRPr="00765CCF" w:rsidRDefault="00AC4632" w:rsidP="00765CCF">
            <w:pPr>
              <w:jc w:val="center"/>
              <w:rPr>
                <w:b/>
                <w:szCs w:val="28"/>
              </w:rPr>
            </w:pPr>
          </w:p>
          <w:p w14:paraId="7AD55C21" w14:textId="77777777" w:rsidR="00AC4632" w:rsidRPr="00765CCF" w:rsidRDefault="00AC4632" w:rsidP="00765CCF">
            <w:pPr>
              <w:rPr>
                <w:b/>
                <w:szCs w:val="28"/>
              </w:rPr>
            </w:pPr>
          </w:p>
        </w:tc>
      </w:tr>
      <w:tr w:rsidR="00AC4632" w:rsidRPr="00776D6D" w14:paraId="50A5CB28" w14:textId="77777777" w:rsidTr="00765CCF">
        <w:tc>
          <w:tcPr>
            <w:tcW w:w="9854" w:type="dxa"/>
            <w:gridSpan w:val="6"/>
            <w:shd w:val="clear" w:color="auto" w:fill="auto"/>
          </w:tcPr>
          <w:p w14:paraId="34C291E0" w14:textId="77777777" w:rsidR="00AC4632" w:rsidRPr="00765CCF" w:rsidRDefault="00AC4632" w:rsidP="00765CCF">
            <w:pPr>
              <w:jc w:val="center"/>
              <w:rPr>
                <w:b/>
                <w:szCs w:val="28"/>
              </w:rPr>
            </w:pPr>
            <w:r w:rsidRPr="00765CCF">
              <w:rPr>
                <w:b/>
                <w:szCs w:val="28"/>
              </w:rPr>
              <w:t>B.  Hoạt động hình thành kiến thức.</w:t>
            </w:r>
          </w:p>
          <w:p w14:paraId="27631C30" w14:textId="77777777" w:rsidR="00AC4632" w:rsidRPr="00765CCF" w:rsidRDefault="00AC4632" w:rsidP="00765CCF">
            <w:pPr>
              <w:jc w:val="center"/>
              <w:rPr>
                <w:b/>
                <w:szCs w:val="28"/>
              </w:rPr>
            </w:pPr>
            <w:r w:rsidRPr="00765CCF">
              <w:rPr>
                <w:b/>
                <w:szCs w:val="28"/>
              </w:rPr>
              <w:t>Học sinh thực hành (35 phút)</w:t>
            </w:r>
          </w:p>
          <w:p w14:paraId="203D20CD" w14:textId="77777777" w:rsidR="00AC4632" w:rsidRPr="00765CCF" w:rsidRDefault="00AC4632" w:rsidP="00765CCF">
            <w:pPr>
              <w:jc w:val="center"/>
              <w:rPr>
                <w:b/>
                <w:i/>
                <w:szCs w:val="28"/>
              </w:rPr>
            </w:pPr>
            <w:r w:rsidRPr="00765CCF">
              <w:rPr>
                <w:b/>
                <w:i/>
                <w:szCs w:val="28"/>
                <w:lang w:val="nl-NL"/>
              </w:rPr>
              <w:t>(Tiến hành ngoài trời nơi có bãi đất rộng)</w:t>
            </w:r>
          </w:p>
          <w:p w14:paraId="64201743" w14:textId="77777777" w:rsidR="00AC4632" w:rsidRPr="00765CCF" w:rsidRDefault="00AC4632" w:rsidP="00765CCF">
            <w:pPr>
              <w:rPr>
                <w:szCs w:val="28"/>
              </w:rPr>
            </w:pPr>
            <w:r w:rsidRPr="00765CCF">
              <w:rPr>
                <w:b/>
                <w:i/>
                <w:szCs w:val="28"/>
              </w:rPr>
              <w:t>Mục tiêu</w:t>
            </w:r>
            <w:r w:rsidRPr="00765CCF">
              <w:rPr>
                <w:szCs w:val="28"/>
              </w:rPr>
              <w:t xml:space="preserve">: </w:t>
            </w:r>
            <w:r w:rsidRPr="00765CCF">
              <w:rPr>
                <w:szCs w:val="28"/>
                <w:lang w:val="nl-NL"/>
              </w:rPr>
              <w:t>HS biết thực hành xác định khoảng cách giữa 2 điểm A và B khi có 1 điểm nhìn thấy nhưng không đến được.</w:t>
            </w:r>
          </w:p>
          <w:p w14:paraId="3E29476C" w14:textId="77777777" w:rsidR="00AC4632" w:rsidRPr="00765CCF" w:rsidRDefault="00AC4632" w:rsidP="00765CCF">
            <w:pPr>
              <w:rPr>
                <w:szCs w:val="28"/>
              </w:rPr>
            </w:pPr>
            <w:r w:rsidRPr="00765CCF">
              <w:rPr>
                <w:b/>
                <w:i/>
                <w:szCs w:val="28"/>
              </w:rPr>
              <w:t>Phương pháp:</w:t>
            </w:r>
            <w:r w:rsidRPr="00765CCF">
              <w:rPr>
                <w:szCs w:val="28"/>
                <w:lang w:val="nl-NL"/>
              </w:rPr>
              <w:t xml:space="preserve"> </w:t>
            </w:r>
            <w:r w:rsidRPr="00765CCF">
              <w:rPr>
                <w:szCs w:val="28"/>
              </w:rPr>
              <w:t xml:space="preserve">Hoạt động </w:t>
            </w:r>
            <w:r w:rsidRPr="00765CCF">
              <w:rPr>
                <w:szCs w:val="28"/>
                <w:lang w:val="nl-NL"/>
              </w:rPr>
              <w:t>nhóm.</w:t>
            </w:r>
          </w:p>
        </w:tc>
      </w:tr>
      <w:tr w:rsidR="00AC4632" w:rsidRPr="00776D6D" w14:paraId="71033ECE" w14:textId="77777777" w:rsidTr="00765CCF">
        <w:tc>
          <w:tcPr>
            <w:tcW w:w="2943" w:type="dxa"/>
            <w:gridSpan w:val="2"/>
            <w:shd w:val="clear" w:color="auto" w:fill="auto"/>
          </w:tcPr>
          <w:p w14:paraId="036F9DF8" w14:textId="77777777" w:rsidR="00AC4632" w:rsidRPr="00765CCF" w:rsidRDefault="00AC4632" w:rsidP="00765CCF">
            <w:pPr>
              <w:jc w:val="both"/>
              <w:rPr>
                <w:szCs w:val="28"/>
                <w:lang w:val="nl-NL"/>
              </w:rPr>
            </w:pPr>
            <w:r w:rsidRPr="00765CCF">
              <w:rPr>
                <w:b/>
                <w:i/>
                <w:szCs w:val="28"/>
                <w:lang w:val="nl-NL"/>
              </w:rPr>
              <w:t xml:space="preserve"> </w:t>
            </w:r>
            <w:r w:rsidRPr="00765CCF">
              <w:rPr>
                <w:szCs w:val="28"/>
                <w:lang w:val="nl-NL"/>
              </w:rPr>
              <w:t>GV cho hs tới địa điểm thực hành, phân công vị trí của từng tổ.</w:t>
            </w:r>
          </w:p>
          <w:p w14:paraId="6C0BDDCD" w14:textId="77777777" w:rsidR="00AC4632" w:rsidRPr="00765CCF" w:rsidRDefault="00AC4632" w:rsidP="00765CCF">
            <w:pPr>
              <w:jc w:val="both"/>
              <w:rPr>
                <w:szCs w:val="28"/>
              </w:rPr>
            </w:pPr>
            <w:r w:rsidRPr="00765CCF">
              <w:rPr>
                <w:szCs w:val="28"/>
                <w:lang w:val="nl-NL"/>
              </w:rPr>
              <w:t>Với mỗi cặp điểm A- B nên bố trí 2 tổ cùng làm để đối chiếu kết quả. Hai tổ lấy điểm E</w:t>
            </w:r>
            <w:r w:rsidRPr="00765CCF">
              <w:rPr>
                <w:szCs w:val="28"/>
                <w:vertAlign w:val="subscript"/>
                <w:lang w:val="nl-NL"/>
              </w:rPr>
              <w:t>1</w:t>
            </w:r>
            <w:r w:rsidRPr="00765CCF">
              <w:rPr>
                <w:szCs w:val="28"/>
                <w:lang w:val="nl-NL"/>
              </w:rPr>
              <w:t>; E</w:t>
            </w:r>
            <w:r w:rsidRPr="00765CCF">
              <w:rPr>
                <w:szCs w:val="28"/>
                <w:vertAlign w:val="subscript"/>
                <w:lang w:val="nl-NL"/>
              </w:rPr>
              <w:t>2</w:t>
            </w:r>
            <w:r w:rsidRPr="00765CCF">
              <w:rPr>
                <w:szCs w:val="28"/>
                <w:lang w:val="nl-NL"/>
              </w:rPr>
              <w:t xml:space="preserve"> trên 2 tia đối nhau gốc A để không vướng nhau khi thực hành.</w:t>
            </w:r>
          </w:p>
          <w:p w14:paraId="1E48EFD8" w14:textId="77777777" w:rsidR="00AC4632" w:rsidRPr="00765CCF" w:rsidRDefault="00AC4632" w:rsidP="00765CCF">
            <w:pPr>
              <w:tabs>
                <w:tab w:val="left" w:pos="990"/>
              </w:tabs>
              <w:spacing w:before="40"/>
              <w:jc w:val="both"/>
              <w:rPr>
                <w:szCs w:val="28"/>
              </w:rPr>
            </w:pPr>
            <w:r w:rsidRPr="00765CCF">
              <w:rPr>
                <w:szCs w:val="28"/>
              </w:rPr>
              <w:t>Quan sát, nhắc nhở giải đáp vướng mắc cho học sinh.</w:t>
            </w:r>
          </w:p>
          <w:p w14:paraId="6F25FA5F" w14:textId="77777777" w:rsidR="00AC4632" w:rsidRPr="00765CCF" w:rsidRDefault="00AC4632" w:rsidP="00765CCF">
            <w:pPr>
              <w:tabs>
                <w:tab w:val="left" w:pos="990"/>
              </w:tabs>
              <w:spacing w:before="40"/>
              <w:jc w:val="both"/>
              <w:rPr>
                <w:szCs w:val="28"/>
              </w:rPr>
            </w:pPr>
            <w:r w:rsidRPr="00765CCF">
              <w:rPr>
                <w:szCs w:val="28"/>
              </w:rPr>
              <w:t xml:space="preserve">+ Kiểm tra kỹ năng thực hành của các tổ. </w:t>
            </w:r>
          </w:p>
          <w:p w14:paraId="1F03049A" w14:textId="77777777" w:rsidR="00AC4632" w:rsidRPr="00765CCF" w:rsidRDefault="00AC4632" w:rsidP="00765CCF">
            <w:pPr>
              <w:tabs>
                <w:tab w:val="left" w:pos="990"/>
              </w:tabs>
              <w:spacing w:before="40"/>
              <w:jc w:val="both"/>
              <w:rPr>
                <w:szCs w:val="28"/>
              </w:rPr>
            </w:pPr>
            <w:r w:rsidRPr="00765CCF">
              <w:rPr>
                <w:szCs w:val="28"/>
              </w:rPr>
              <w:t xml:space="preserve">+ Kiểm tra kết quả của các tổ. </w:t>
            </w:r>
          </w:p>
          <w:p w14:paraId="51D4459C" w14:textId="77777777" w:rsidR="00AC4632" w:rsidRPr="00765CCF" w:rsidRDefault="00AC4632" w:rsidP="00765CCF">
            <w:pPr>
              <w:jc w:val="both"/>
              <w:rPr>
                <w:szCs w:val="28"/>
                <w:lang w:val="nl-NL"/>
              </w:rPr>
            </w:pPr>
          </w:p>
        </w:tc>
        <w:tc>
          <w:tcPr>
            <w:tcW w:w="2694" w:type="dxa"/>
            <w:gridSpan w:val="2"/>
            <w:shd w:val="clear" w:color="auto" w:fill="auto"/>
          </w:tcPr>
          <w:p w14:paraId="577F5E51" w14:textId="77777777" w:rsidR="00AC4632" w:rsidRPr="00765CCF" w:rsidRDefault="00AC4632" w:rsidP="00765CCF">
            <w:pPr>
              <w:tabs>
                <w:tab w:val="left" w:pos="990"/>
              </w:tabs>
              <w:jc w:val="both"/>
              <w:rPr>
                <w:szCs w:val="28"/>
              </w:rPr>
            </w:pPr>
            <w:r w:rsidRPr="00765CCF">
              <w:rPr>
                <w:szCs w:val="28"/>
              </w:rPr>
              <w:t xml:space="preserve">Các tổ thực hành như đã được hướng dẫn ở tiết trước </w:t>
            </w:r>
          </w:p>
          <w:p w14:paraId="4C5231CD" w14:textId="77777777" w:rsidR="00AC4632" w:rsidRPr="00765CCF" w:rsidRDefault="00AC4632" w:rsidP="00765CCF">
            <w:pPr>
              <w:tabs>
                <w:tab w:val="left" w:pos="990"/>
              </w:tabs>
              <w:spacing w:before="40"/>
              <w:jc w:val="both"/>
              <w:rPr>
                <w:szCs w:val="28"/>
              </w:rPr>
            </w:pPr>
            <w:r w:rsidRPr="00765CCF">
              <w:rPr>
                <w:szCs w:val="28"/>
              </w:rPr>
              <w:t xml:space="preserve">- Mỗi tổ có thể chia làm 2 đến 3 nhóm lần lượt thực hành để tất cả HS đều nắm được cách làm. </w:t>
            </w:r>
          </w:p>
          <w:p w14:paraId="084D604A" w14:textId="77777777" w:rsidR="00AC4632" w:rsidRPr="00765CCF" w:rsidRDefault="00AC4632" w:rsidP="00765CCF">
            <w:pPr>
              <w:tabs>
                <w:tab w:val="left" w:pos="990"/>
              </w:tabs>
              <w:spacing w:before="40"/>
              <w:jc w:val="both"/>
              <w:rPr>
                <w:szCs w:val="28"/>
              </w:rPr>
            </w:pPr>
            <w:r w:rsidRPr="00765CCF">
              <w:rPr>
                <w:szCs w:val="28"/>
              </w:rPr>
              <w:t xml:space="preserve">- Mỗi tổ cử 1 bạn ghi kết quả và nhận xét tinh thần, thái độ của các bạn trong khi thực hành </w:t>
            </w:r>
            <w:r w:rsidRPr="00765CCF">
              <w:rPr>
                <w:szCs w:val="28"/>
                <w:lang w:val="nl-NL"/>
              </w:rPr>
              <w:t xml:space="preserve">và kết quả thực hành. </w:t>
            </w:r>
          </w:p>
          <w:p w14:paraId="1B73B00E" w14:textId="77777777" w:rsidR="00AC4632" w:rsidRPr="00765CCF" w:rsidRDefault="00AC4632" w:rsidP="00765CCF">
            <w:pPr>
              <w:rPr>
                <w:szCs w:val="28"/>
                <w:lang w:val="nl-NL"/>
              </w:rPr>
            </w:pPr>
          </w:p>
        </w:tc>
        <w:tc>
          <w:tcPr>
            <w:tcW w:w="4217" w:type="dxa"/>
            <w:gridSpan w:val="2"/>
            <w:shd w:val="clear" w:color="auto" w:fill="auto"/>
          </w:tcPr>
          <w:p w14:paraId="4035D344" w14:textId="77777777" w:rsidR="00AC4632" w:rsidRPr="00765CCF" w:rsidRDefault="00AC4632" w:rsidP="00765CCF">
            <w:pPr>
              <w:rPr>
                <w:szCs w:val="28"/>
              </w:rPr>
            </w:pPr>
            <w:r w:rsidRPr="00765CCF">
              <w:rPr>
                <w:szCs w:val="28"/>
                <w:lang w:val="nl-NL"/>
              </w:rPr>
              <w:t>Sơ đồ bố trí hai tổ thực hành :</w:t>
            </w:r>
          </w:p>
          <w:p w14:paraId="6BF6AACC" w14:textId="2FE41B81" w:rsidR="00AC4632" w:rsidRPr="00765CCF" w:rsidRDefault="00F95260" w:rsidP="00765CCF">
            <w:pPr>
              <w:rPr>
                <w:szCs w:val="28"/>
                <w:lang w:val="nl-NL"/>
              </w:rPr>
            </w:pPr>
            <w:r w:rsidRPr="00765CCF">
              <w:rPr>
                <w:noProof/>
                <w:szCs w:val="28"/>
              </w:rPr>
              <w:drawing>
                <wp:inline distT="0" distB="0" distL="0" distR="0" wp14:anchorId="04D1C52F" wp14:editId="7B315DB0">
                  <wp:extent cx="2466975" cy="2162175"/>
                  <wp:effectExtent l="0" t="0" r="0" b="0"/>
                  <wp:docPr id="1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0" y="0"/>
                            <a:ext cx="2466975" cy="2162175"/>
                          </a:xfrm>
                          <a:prstGeom prst="rect">
                            <a:avLst/>
                          </a:prstGeom>
                          <a:noFill/>
                          <a:ln>
                            <a:noFill/>
                          </a:ln>
                        </pic:spPr>
                      </pic:pic>
                    </a:graphicData>
                  </a:graphic>
                </wp:inline>
              </w:drawing>
            </w:r>
          </w:p>
        </w:tc>
      </w:tr>
      <w:tr w:rsidR="00AC4632" w:rsidRPr="00776D6D" w14:paraId="672B80D8" w14:textId="77777777" w:rsidTr="00765CCF">
        <w:tc>
          <w:tcPr>
            <w:tcW w:w="9854" w:type="dxa"/>
            <w:gridSpan w:val="6"/>
            <w:shd w:val="clear" w:color="auto" w:fill="auto"/>
          </w:tcPr>
          <w:p w14:paraId="248D57DA" w14:textId="77777777" w:rsidR="00AC4632" w:rsidRPr="00765CCF" w:rsidRDefault="00AC4632" w:rsidP="00765CCF">
            <w:pPr>
              <w:spacing w:line="360" w:lineRule="atLeast"/>
              <w:jc w:val="center"/>
              <w:rPr>
                <w:szCs w:val="28"/>
              </w:rPr>
            </w:pPr>
            <w:r w:rsidRPr="00765CCF">
              <w:rPr>
                <w:szCs w:val="28"/>
              </w:rPr>
              <w:t>BÁO CÁO THỰC HÀNH TIẾT 42 – 43 HÌNH HỌC</w:t>
            </w:r>
          </w:p>
          <w:p w14:paraId="5D701924" w14:textId="77777777" w:rsidR="00AC4632" w:rsidRPr="00765CCF" w:rsidRDefault="00AC4632" w:rsidP="00765CCF">
            <w:pPr>
              <w:spacing w:line="360" w:lineRule="atLeast"/>
              <w:jc w:val="center"/>
              <w:rPr>
                <w:b/>
                <w:szCs w:val="28"/>
              </w:rPr>
            </w:pPr>
            <w:r w:rsidRPr="00765CCF">
              <w:rPr>
                <w:b/>
                <w:szCs w:val="28"/>
              </w:rPr>
              <w:t>Tổ... Lớp.....</w:t>
            </w:r>
          </w:p>
          <w:p w14:paraId="308156D7" w14:textId="77777777" w:rsidR="00AC4632" w:rsidRPr="00765CCF" w:rsidRDefault="00AC4632" w:rsidP="00765CCF">
            <w:pPr>
              <w:spacing w:line="360" w:lineRule="atLeast"/>
              <w:jc w:val="center"/>
              <w:rPr>
                <w:szCs w:val="28"/>
              </w:rPr>
            </w:pPr>
            <w:r w:rsidRPr="00765CCF">
              <w:rPr>
                <w:szCs w:val="28"/>
              </w:rPr>
              <w:t>Kết quả: AB = .....</w:t>
            </w:r>
          </w:p>
          <w:p w14:paraId="6CED4AFF" w14:textId="77777777" w:rsidR="00AC4632" w:rsidRPr="00765CCF" w:rsidRDefault="00AC4632" w:rsidP="00765CCF">
            <w:pPr>
              <w:spacing w:line="360" w:lineRule="atLeast"/>
              <w:rPr>
                <w:szCs w:val="28"/>
              </w:rPr>
            </w:pPr>
            <w:r w:rsidRPr="00765CCF">
              <w:rPr>
                <w:i/>
                <w:szCs w:val="28"/>
              </w:rPr>
              <w:t>Điểm thực hành của tổ</w:t>
            </w:r>
            <w:r w:rsidRPr="00765CCF">
              <w:rPr>
                <w:szCs w:val="28"/>
              </w:rPr>
              <w:t xml:space="preserve"> (GV cho)</w:t>
            </w:r>
          </w:p>
          <w:tbl>
            <w:tblPr>
              <w:tblW w:w="9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5"/>
              <w:gridCol w:w="1967"/>
              <w:gridCol w:w="1693"/>
              <w:gridCol w:w="1695"/>
              <w:gridCol w:w="1695"/>
              <w:gridCol w:w="1695"/>
            </w:tblGrid>
            <w:tr w:rsidR="00AC4632" w:rsidRPr="004F1D4A" w14:paraId="730DACBE" w14:textId="77777777" w:rsidTr="00765CCF">
              <w:trPr>
                <w:trHeight w:val="1099"/>
              </w:trPr>
              <w:tc>
                <w:tcPr>
                  <w:tcW w:w="925" w:type="dxa"/>
                  <w:shd w:val="clear" w:color="auto" w:fill="auto"/>
                  <w:vAlign w:val="center"/>
                </w:tcPr>
                <w:p w14:paraId="6663111F" w14:textId="77777777" w:rsidR="00AC4632" w:rsidRPr="00765CCF" w:rsidRDefault="00AC4632" w:rsidP="00765CCF">
                  <w:pPr>
                    <w:spacing w:line="360" w:lineRule="atLeast"/>
                    <w:jc w:val="center"/>
                    <w:rPr>
                      <w:szCs w:val="28"/>
                    </w:rPr>
                  </w:pPr>
                  <w:r w:rsidRPr="00765CCF">
                    <w:rPr>
                      <w:szCs w:val="28"/>
                    </w:rPr>
                    <w:t>STT</w:t>
                  </w:r>
                </w:p>
              </w:tc>
              <w:tc>
                <w:tcPr>
                  <w:tcW w:w="1967" w:type="dxa"/>
                  <w:shd w:val="clear" w:color="auto" w:fill="auto"/>
                  <w:vAlign w:val="center"/>
                </w:tcPr>
                <w:p w14:paraId="0194AF1A" w14:textId="77777777" w:rsidR="00AC4632" w:rsidRPr="00765CCF" w:rsidRDefault="00AC4632" w:rsidP="00765CCF">
                  <w:pPr>
                    <w:spacing w:line="360" w:lineRule="atLeast"/>
                    <w:jc w:val="center"/>
                    <w:rPr>
                      <w:szCs w:val="28"/>
                    </w:rPr>
                  </w:pPr>
                  <w:r w:rsidRPr="00765CCF">
                    <w:rPr>
                      <w:szCs w:val="28"/>
                    </w:rPr>
                    <w:t>Tên HS</w:t>
                  </w:r>
                </w:p>
              </w:tc>
              <w:tc>
                <w:tcPr>
                  <w:tcW w:w="1693" w:type="dxa"/>
                  <w:shd w:val="clear" w:color="auto" w:fill="auto"/>
                  <w:vAlign w:val="center"/>
                </w:tcPr>
                <w:p w14:paraId="400E2DF2" w14:textId="77777777" w:rsidR="00AC4632" w:rsidRPr="00765CCF" w:rsidRDefault="00AC4632" w:rsidP="00765CCF">
                  <w:pPr>
                    <w:spacing w:line="360" w:lineRule="atLeast"/>
                    <w:jc w:val="center"/>
                    <w:rPr>
                      <w:szCs w:val="28"/>
                    </w:rPr>
                  </w:pPr>
                  <w:r w:rsidRPr="00765CCF">
                    <w:rPr>
                      <w:szCs w:val="28"/>
                    </w:rPr>
                    <w:t>Điểm chuẩn bị dụng cụ</w:t>
                  </w:r>
                </w:p>
                <w:p w14:paraId="7B056AEA" w14:textId="77777777" w:rsidR="00AC4632" w:rsidRPr="00765CCF" w:rsidRDefault="00AC4632" w:rsidP="00765CCF">
                  <w:pPr>
                    <w:spacing w:line="360" w:lineRule="atLeast"/>
                    <w:jc w:val="center"/>
                    <w:rPr>
                      <w:szCs w:val="28"/>
                    </w:rPr>
                  </w:pPr>
                  <w:r w:rsidRPr="00765CCF">
                    <w:rPr>
                      <w:szCs w:val="28"/>
                    </w:rPr>
                    <w:t>(3điểm)</w:t>
                  </w:r>
                </w:p>
              </w:tc>
              <w:tc>
                <w:tcPr>
                  <w:tcW w:w="1695" w:type="dxa"/>
                  <w:shd w:val="clear" w:color="auto" w:fill="auto"/>
                  <w:vAlign w:val="center"/>
                </w:tcPr>
                <w:p w14:paraId="19E37BAF" w14:textId="77777777" w:rsidR="00AC4632" w:rsidRPr="00765CCF" w:rsidRDefault="00AC4632" w:rsidP="00765CCF">
                  <w:pPr>
                    <w:spacing w:line="360" w:lineRule="atLeast"/>
                    <w:jc w:val="center"/>
                    <w:rPr>
                      <w:szCs w:val="28"/>
                    </w:rPr>
                  </w:pPr>
                  <w:r w:rsidRPr="00765CCF">
                    <w:rPr>
                      <w:szCs w:val="28"/>
                    </w:rPr>
                    <w:t>Ý thức kỉ luật (3điểm)</w:t>
                  </w:r>
                </w:p>
              </w:tc>
              <w:tc>
                <w:tcPr>
                  <w:tcW w:w="1695" w:type="dxa"/>
                  <w:shd w:val="clear" w:color="auto" w:fill="auto"/>
                  <w:vAlign w:val="center"/>
                </w:tcPr>
                <w:p w14:paraId="470CB8F9" w14:textId="77777777" w:rsidR="00AC4632" w:rsidRPr="00765CCF" w:rsidRDefault="00AC4632" w:rsidP="00765CCF">
                  <w:pPr>
                    <w:spacing w:line="360" w:lineRule="atLeast"/>
                    <w:jc w:val="center"/>
                    <w:rPr>
                      <w:szCs w:val="28"/>
                    </w:rPr>
                  </w:pPr>
                  <w:r w:rsidRPr="00765CCF">
                    <w:rPr>
                      <w:szCs w:val="28"/>
                    </w:rPr>
                    <w:t>Kĩ năng thực hành</w:t>
                  </w:r>
                </w:p>
                <w:p w14:paraId="4E20FE79" w14:textId="77777777" w:rsidR="00AC4632" w:rsidRPr="00765CCF" w:rsidRDefault="00AC4632" w:rsidP="00765CCF">
                  <w:pPr>
                    <w:spacing w:line="360" w:lineRule="atLeast"/>
                    <w:jc w:val="center"/>
                    <w:rPr>
                      <w:szCs w:val="28"/>
                    </w:rPr>
                  </w:pPr>
                  <w:r w:rsidRPr="00765CCF">
                    <w:rPr>
                      <w:szCs w:val="28"/>
                    </w:rPr>
                    <w:t>(4điểm)</w:t>
                  </w:r>
                </w:p>
              </w:tc>
              <w:tc>
                <w:tcPr>
                  <w:tcW w:w="1695" w:type="dxa"/>
                  <w:shd w:val="clear" w:color="auto" w:fill="auto"/>
                  <w:vAlign w:val="center"/>
                </w:tcPr>
                <w:p w14:paraId="62CF55E0" w14:textId="77777777" w:rsidR="00AC4632" w:rsidRPr="00765CCF" w:rsidRDefault="00AC4632" w:rsidP="00765CCF">
                  <w:pPr>
                    <w:spacing w:line="360" w:lineRule="atLeast"/>
                    <w:jc w:val="center"/>
                    <w:rPr>
                      <w:szCs w:val="28"/>
                    </w:rPr>
                  </w:pPr>
                  <w:r w:rsidRPr="00765CCF">
                    <w:rPr>
                      <w:szCs w:val="28"/>
                    </w:rPr>
                    <w:t>Tổng điểm</w:t>
                  </w:r>
                </w:p>
                <w:p w14:paraId="471E5E1F" w14:textId="77777777" w:rsidR="00AC4632" w:rsidRPr="00765CCF" w:rsidRDefault="00AC4632" w:rsidP="00765CCF">
                  <w:pPr>
                    <w:spacing w:line="360" w:lineRule="atLeast"/>
                    <w:jc w:val="center"/>
                    <w:rPr>
                      <w:szCs w:val="28"/>
                    </w:rPr>
                  </w:pPr>
                  <w:r w:rsidRPr="00765CCF">
                    <w:rPr>
                      <w:szCs w:val="28"/>
                    </w:rPr>
                    <w:t>(10 điểm)</w:t>
                  </w:r>
                </w:p>
              </w:tc>
            </w:tr>
            <w:tr w:rsidR="00AC4632" w:rsidRPr="004F1D4A" w14:paraId="70159B04" w14:textId="77777777" w:rsidTr="00765CCF">
              <w:trPr>
                <w:trHeight w:val="724"/>
              </w:trPr>
              <w:tc>
                <w:tcPr>
                  <w:tcW w:w="925" w:type="dxa"/>
                  <w:shd w:val="clear" w:color="auto" w:fill="auto"/>
                </w:tcPr>
                <w:p w14:paraId="6EA8DAEC" w14:textId="77777777" w:rsidR="00AC4632" w:rsidRPr="00765CCF" w:rsidRDefault="00AC4632" w:rsidP="00765CCF">
                  <w:pPr>
                    <w:spacing w:line="360" w:lineRule="atLeast"/>
                    <w:jc w:val="center"/>
                    <w:rPr>
                      <w:szCs w:val="28"/>
                    </w:rPr>
                  </w:pPr>
                  <w:r w:rsidRPr="00765CCF">
                    <w:rPr>
                      <w:szCs w:val="28"/>
                    </w:rPr>
                    <w:t>....</w:t>
                  </w:r>
                </w:p>
                <w:p w14:paraId="5EE39122" w14:textId="77777777" w:rsidR="00AC4632" w:rsidRPr="00765CCF" w:rsidRDefault="00AC4632" w:rsidP="00765CCF">
                  <w:pPr>
                    <w:spacing w:line="360" w:lineRule="atLeast"/>
                    <w:jc w:val="center"/>
                    <w:rPr>
                      <w:szCs w:val="28"/>
                    </w:rPr>
                  </w:pPr>
                </w:p>
                <w:p w14:paraId="5B43B9DD" w14:textId="77777777" w:rsidR="00AC4632" w:rsidRPr="00765CCF" w:rsidRDefault="00AC4632" w:rsidP="00765CCF">
                  <w:pPr>
                    <w:spacing w:line="360" w:lineRule="atLeast"/>
                    <w:jc w:val="center"/>
                    <w:rPr>
                      <w:szCs w:val="28"/>
                    </w:rPr>
                  </w:pPr>
                </w:p>
              </w:tc>
              <w:tc>
                <w:tcPr>
                  <w:tcW w:w="1967" w:type="dxa"/>
                  <w:shd w:val="clear" w:color="auto" w:fill="auto"/>
                </w:tcPr>
                <w:p w14:paraId="503E3E6F" w14:textId="77777777" w:rsidR="00AC4632" w:rsidRPr="00765CCF" w:rsidRDefault="00AC4632" w:rsidP="00765CCF">
                  <w:pPr>
                    <w:spacing w:line="360" w:lineRule="atLeast"/>
                    <w:jc w:val="center"/>
                    <w:rPr>
                      <w:szCs w:val="28"/>
                    </w:rPr>
                  </w:pPr>
                  <w:r w:rsidRPr="00765CCF">
                    <w:rPr>
                      <w:szCs w:val="28"/>
                    </w:rPr>
                    <w:lastRenderedPageBreak/>
                    <w:t>.......</w:t>
                  </w:r>
                </w:p>
              </w:tc>
              <w:tc>
                <w:tcPr>
                  <w:tcW w:w="1693" w:type="dxa"/>
                  <w:shd w:val="clear" w:color="auto" w:fill="auto"/>
                </w:tcPr>
                <w:p w14:paraId="7EEDF86B" w14:textId="77777777" w:rsidR="00AC4632" w:rsidRPr="00765CCF" w:rsidRDefault="00AC4632" w:rsidP="00765CCF">
                  <w:pPr>
                    <w:spacing w:line="360" w:lineRule="atLeast"/>
                    <w:jc w:val="center"/>
                    <w:rPr>
                      <w:szCs w:val="28"/>
                    </w:rPr>
                  </w:pPr>
                  <w:r w:rsidRPr="00765CCF">
                    <w:rPr>
                      <w:szCs w:val="28"/>
                    </w:rPr>
                    <w:t>.....</w:t>
                  </w:r>
                </w:p>
              </w:tc>
              <w:tc>
                <w:tcPr>
                  <w:tcW w:w="1695" w:type="dxa"/>
                  <w:shd w:val="clear" w:color="auto" w:fill="auto"/>
                </w:tcPr>
                <w:p w14:paraId="0A6027BF" w14:textId="77777777" w:rsidR="00AC4632" w:rsidRPr="00765CCF" w:rsidRDefault="00AC4632" w:rsidP="00765CCF">
                  <w:pPr>
                    <w:spacing w:line="360" w:lineRule="atLeast"/>
                    <w:jc w:val="center"/>
                    <w:rPr>
                      <w:szCs w:val="28"/>
                    </w:rPr>
                  </w:pPr>
                  <w:r w:rsidRPr="00765CCF">
                    <w:rPr>
                      <w:szCs w:val="28"/>
                    </w:rPr>
                    <w:t>....</w:t>
                  </w:r>
                </w:p>
              </w:tc>
              <w:tc>
                <w:tcPr>
                  <w:tcW w:w="1695" w:type="dxa"/>
                  <w:shd w:val="clear" w:color="auto" w:fill="auto"/>
                </w:tcPr>
                <w:p w14:paraId="25E17C11" w14:textId="77777777" w:rsidR="00AC4632" w:rsidRPr="00765CCF" w:rsidRDefault="00AC4632" w:rsidP="00765CCF">
                  <w:pPr>
                    <w:spacing w:line="360" w:lineRule="atLeast"/>
                    <w:jc w:val="center"/>
                    <w:rPr>
                      <w:szCs w:val="28"/>
                    </w:rPr>
                  </w:pPr>
                  <w:r w:rsidRPr="00765CCF">
                    <w:rPr>
                      <w:szCs w:val="28"/>
                    </w:rPr>
                    <w:t>....</w:t>
                  </w:r>
                </w:p>
              </w:tc>
              <w:tc>
                <w:tcPr>
                  <w:tcW w:w="1695" w:type="dxa"/>
                  <w:shd w:val="clear" w:color="auto" w:fill="auto"/>
                </w:tcPr>
                <w:p w14:paraId="56615C0F" w14:textId="77777777" w:rsidR="00AC4632" w:rsidRPr="00765CCF" w:rsidRDefault="00AC4632" w:rsidP="00765CCF">
                  <w:pPr>
                    <w:spacing w:line="360" w:lineRule="atLeast"/>
                    <w:jc w:val="center"/>
                    <w:rPr>
                      <w:szCs w:val="28"/>
                    </w:rPr>
                  </w:pPr>
                  <w:r w:rsidRPr="00765CCF">
                    <w:rPr>
                      <w:szCs w:val="28"/>
                    </w:rPr>
                    <w:t>...</w:t>
                  </w:r>
                </w:p>
              </w:tc>
            </w:tr>
          </w:tbl>
          <w:p w14:paraId="07E8D40E" w14:textId="77777777" w:rsidR="00AC4632" w:rsidRPr="00765CCF" w:rsidRDefault="00AC4632" w:rsidP="00765CCF">
            <w:pPr>
              <w:spacing w:line="360" w:lineRule="atLeast"/>
              <w:rPr>
                <w:szCs w:val="28"/>
              </w:rPr>
            </w:pPr>
            <w:r w:rsidRPr="00765CCF">
              <w:rPr>
                <w:szCs w:val="28"/>
              </w:rPr>
              <w:t>Nhận xét chung của tổ                                                              Tổ trưởng</w:t>
            </w:r>
          </w:p>
          <w:p w14:paraId="0A1BCA45" w14:textId="77777777" w:rsidR="00AC4632" w:rsidRPr="00765CCF" w:rsidRDefault="00AC4632" w:rsidP="00765CCF">
            <w:pPr>
              <w:jc w:val="both"/>
              <w:rPr>
                <w:szCs w:val="28"/>
              </w:rPr>
            </w:pPr>
          </w:p>
        </w:tc>
      </w:tr>
      <w:tr w:rsidR="00AC4632" w:rsidRPr="00776D6D" w14:paraId="3697D62D" w14:textId="77777777" w:rsidTr="00765CCF">
        <w:tc>
          <w:tcPr>
            <w:tcW w:w="9854" w:type="dxa"/>
            <w:gridSpan w:val="6"/>
            <w:shd w:val="clear" w:color="auto" w:fill="auto"/>
          </w:tcPr>
          <w:p w14:paraId="0AFADF20" w14:textId="77777777" w:rsidR="00AC4632" w:rsidRPr="00765CCF" w:rsidRDefault="00AC4632" w:rsidP="00765CCF">
            <w:pPr>
              <w:jc w:val="center"/>
              <w:rPr>
                <w:szCs w:val="28"/>
                <w:lang w:val="nl-NL"/>
              </w:rPr>
            </w:pPr>
            <w:r w:rsidRPr="00765CCF">
              <w:rPr>
                <w:b/>
                <w:szCs w:val="28"/>
              </w:rPr>
              <w:lastRenderedPageBreak/>
              <w:t xml:space="preserve">Hoạt động 2: </w:t>
            </w:r>
            <w:r w:rsidRPr="00765CCF">
              <w:rPr>
                <w:b/>
                <w:i/>
                <w:szCs w:val="28"/>
                <w:lang w:val="nl-NL"/>
              </w:rPr>
              <w:t>Nhận xét, đánh giá.</w:t>
            </w:r>
            <w:r w:rsidRPr="00765CCF">
              <w:rPr>
                <w:szCs w:val="28"/>
              </w:rPr>
              <w:t xml:space="preserve"> </w:t>
            </w:r>
            <w:r w:rsidRPr="00765CCF">
              <w:rPr>
                <w:b/>
                <w:szCs w:val="28"/>
              </w:rPr>
              <w:t>(4 phút)</w:t>
            </w:r>
          </w:p>
          <w:p w14:paraId="554E7D61" w14:textId="77777777" w:rsidR="00AC4632" w:rsidRPr="00765CCF" w:rsidRDefault="00AC4632" w:rsidP="00765CCF">
            <w:pPr>
              <w:jc w:val="both"/>
              <w:rPr>
                <w:szCs w:val="28"/>
              </w:rPr>
            </w:pPr>
            <w:r w:rsidRPr="00765CCF">
              <w:rPr>
                <w:b/>
                <w:i/>
                <w:szCs w:val="28"/>
              </w:rPr>
              <w:t>Mục tiêu:</w:t>
            </w:r>
            <w:r w:rsidRPr="00765CCF">
              <w:rPr>
                <w:szCs w:val="28"/>
              </w:rPr>
              <w:t xml:space="preserve"> HS tự đánh giá hoạt động của nhóm ( kết quả thực hành, thái độ hợp tác của các bạn trong nhóm).</w:t>
            </w:r>
          </w:p>
          <w:p w14:paraId="3F2CD944" w14:textId="77777777" w:rsidR="00AC4632" w:rsidRPr="00765CCF" w:rsidRDefault="00AC4632" w:rsidP="00765CCF">
            <w:pPr>
              <w:jc w:val="both"/>
              <w:rPr>
                <w:szCs w:val="28"/>
              </w:rPr>
            </w:pPr>
            <w:r w:rsidRPr="00765CCF">
              <w:rPr>
                <w:b/>
                <w:i/>
                <w:szCs w:val="28"/>
              </w:rPr>
              <w:t xml:space="preserve">Phương pháp: </w:t>
            </w:r>
            <w:r w:rsidRPr="00765CCF">
              <w:rPr>
                <w:szCs w:val="28"/>
              </w:rPr>
              <w:t>Thảo luận nhóm</w:t>
            </w:r>
          </w:p>
        </w:tc>
      </w:tr>
      <w:tr w:rsidR="00AC4632" w:rsidRPr="00776D6D" w14:paraId="22A46368" w14:textId="77777777" w:rsidTr="00765CCF">
        <w:tc>
          <w:tcPr>
            <w:tcW w:w="2943" w:type="dxa"/>
            <w:gridSpan w:val="2"/>
            <w:shd w:val="clear" w:color="auto" w:fill="auto"/>
          </w:tcPr>
          <w:p w14:paraId="7A005955" w14:textId="77777777" w:rsidR="00AC4632" w:rsidRPr="00765CCF" w:rsidRDefault="00AC4632" w:rsidP="00765CCF">
            <w:pPr>
              <w:jc w:val="both"/>
              <w:rPr>
                <w:szCs w:val="28"/>
                <w:lang w:val="nl-NL"/>
              </w:rPr>
            </w:pPr>
            <w:r w:rsidRPr="00765CCF">
              <w:rPr>
                <w:szCs w:val="28"/>
                <w:lang w:val="nl-NL"/>
              </w:rPr>
              <w:t>GV thu báo cáo thực hành của các tổ, thông qua báo cáo và thực tế quan sát, kiểm tra tại chỗ nêu nhận xét, đánh giá và cho điểm thực hành của từng tổ.</w:t>
            </w:r>
          </w:p>
          <w:p w14:paraId="7A6FFBAD" w14:textId="77777777" w:rsidR="00AC4632" w:rsidRPr="00765CCF" w:rsidRDefault="00AC4632" w:rsidP="00765CCF">
            <w:pPr>
              <w:rPr>
                <w:szCs w:val="28"/>
              </w:rPr>
            </w:pPr>
            <w:r w:rsidRPr="00765CCF">
              <w:rPr>
                <w:szCs w:val="28"/>
                <w:lang w:val="nl-NL"/>
              </w:rPr>
              <w:t>Điểm thực hành của từng hs có thể thông báo sau.</w:t>
            </w:r>
          </w:p>
        </w:tc>
        <w:tc>
          <w:tcPr>
            <w:tcW w:w="2977" w:type="dxa"/>
            <w:gridSpan w:val="3"/>
            <w:shd w:val="clear" w:color="auto" w:fill="auto"/>
          </w:tcPr>
          <w:p w14:paraId="351707F8" w14:textId="77777777" w:rsidR="00AC4632" w:rsidRPr="00765CCF" w:rsidRDefault="00AC4632" w:rsidP="00765CCF">
            <w:pPr>
              <w:jc w:val="both"/>
              <w:rPr>
                <w:szCs w:val="28"/>
                <w:lang w:val="nl-NL"/>
              </w:rPr>
            </w:pPr>
            <w:r w:rsidRPr="00765CCF">
              <w:rPr>
                <w:szCs w:val="28"/>
                <w:lang w:val="nl-NL"/>
              </w:rPr>
              <w:t>GV thu báo cáo thực hành của các tổ, thông qua báo cáo và thực tế quan sát, kiểm tra tại chỗ nêu nhận xét, đánh giá và cho điểm thực hành của từng tổ.</w:t>
            </w:r>
          </w:p>
          <w:p w14:paraId="4F999321" w14:textId="77777777" w:rsidR="00AC4632" w:rsidRPr="00765CCF" w:rsidRDefault="00AC4632" w:rsidP="00765CCF">
            <w:pPr>
              <w:rPr>
                <w:szCs w:val="28"/>
              </w:rPr>
            </w:pPr>
            <w:r w:rsidRPr="00765CCF">
              <w:rPr>
                <w:szCs w:val="28"/>
                <w:lang w:val="nl-NL"/>
              </w:rPr>
              <w:t>Điểm thực hành của từng hs có thể thông báo sau.</w:t>
            </w:r>
          </w:p>
        </w:tc>
        <w:tc>
          <w:tcPr>
            <w:tcW w:w="3934" w:type="dxa"/>
            <w:shd w:val="clear" w:color="auto" w:fill="auto"/>
          </w:tcPr>
          <w:p w14:paraId="51AE3141" w14:textId="77777777" w:rsidR="00AC4632" w:rsidRPr="00765CCF" w:rsidRDefault="00AC4632" w:rsidP="00765CCF">
            <w:pPr>
              <w:rPr>
                <w:szCs w:val="28"/>
              </w:rPr>
            </w:pPr>
          </w:p>
        </w:tc>
      </w:tr>
      <w:tr w:rsidR="00AC4632" w:rsidRPr="00776D6D" w14:paraId="58A9363C" w14:textId="77777777" w:rsidTr="00765CCF">
        <w:tc>
          <w:tcPr>
            <w:tcW w:w="9854" w:type="dxa"/>
            <w:gridSpan w:val="6"/>
            <w:shd w:val="clear" w:color="auto" w:fill="auto"/>
          </w:tcPr>
          <w:p w14:paraId="178649A0" w14:textId="77777777" w:rsidR="00AC4632" w:rsidRPr="00765CCF" w:rsidRDefault="00AC4632" w:rsidP="00765CCF">
            <w:pPr>
              <w:rPr>
                <w:b/>
                <w:szCs w:val="28"/>
              </w:rPr>
            </w:pPr>
            <w:r w:rsidRPr="00765CCF">
              <w:rPr>
                <w:b/>
                <w:szCs w:val="28"/>
              </w:rPr>
              <w:t>D. Hoạt động vận dụng tìm tòi, mở rộng ( 2 phút)</w:t>
            </w:r>
          </w:p>
          <w:p w14:paraId="15C3457C" w14:textId="77777777" w:rsidR="00AC4632" w:rsidRPr="00765CCF" w:rsidRDefault="00AC4632" w:rsidP="00765CCF">
            <w:pPr>
              <w:rPr>
                <w:szCs w:val="28"/>
              </w:rPr>
            </w:pPr>
            <w:r w:rsidRPr="00765CCF">
              <w:rPr>
                <w:b/>
                <w:i/>
                <w:szCs w:val="28"/>
              </w:rPr>
              <w:t xml:space="preserve">Mục tiêu: </w:t>
            </w:r>
            <w:r w:rsidRPr="00765CCF">
              <w:rPr>
                <w:szCs w:val="28"/>
              </w:rPr>
              <w:t>Hướng dẫn HS làm bài tập tương tự, chuẩn bị bài tiết học sau.</w:t>
            </w:r>
          </w:p>
          <w:p w14:paraId="7F4D6F06" w14:textId="77777777" w:rsidR="00AC4632" w:rsidRPr="00765CCF" w:rsidRDefault="00AC4632" w:rsidP="00765CCF">
            <w:pPr>
              <w:rPr>
                <w:szCs w:val="28"/>
                <w:highlight w:val="yellow"/>
              </w:rPr>
            </w:pPr>
            <w:r w:rsidRPr="00765CCF">
              <w:rPr>
                <w:b/>
                <w:i/>
                <w:szCs w:val="28"/>
              </w:rPr>
              <w:t>Phương pháp</w:t>
            </w:r>
            <w:r w:rsidRPr="00765CCF">
              <w:rPr>
                <w:szCs w:val="28"/>
              </w:rPr>
              <w:t>: Thuyết trình</w:t>
            </w:r>
          </w:p>
        </w:tc>
      </w:tr>
      <w:tr w:rsidR="00AC4632" w:rsidRPr="00776D6D" w14:paraId="5ED3DC92" w14:textId="77777777" w:rsidTr="00765CCF">
        <w:tc>
          <w:tcPr>
            <w:tcW w:w="2943" w:type="dxa"/>
            <w:gridSpan w:val="2"/>
            <w:shd w:val="clear" w:color="auto" w:fill="auto"/>
          </w:tcPr>
          <w:p w14:paraId="6E927BC7" w14:textId="77777777" w:rsidR="00AC4632" w:rsidRPr="00765CCF" w:rsidRDefault="00AC4632" w:rsidP="00765CCF">
            <w:pPr>
              <w:rPr>
                <w:szCs w:val="28"/>
              </w:rPr>
            </w:pPr>
          </w:p>
          <w:p w14:paraId="04A37549" w14:textId="77777777" w:rsidR="00AC4632" w:rsidRPr="00765CCF" w:rsidRDefault="00AC4632" w:rsidP="00765CCF">
            <w:pPr>
              <w:jc w:val="both"/>
              <w:rPr>
                <w:bCs/>
              </w:rPr>
            </w:pPr>
            <w:r>
              <w:t xml:space="preserve">?: </w:t>
            </w:r>
            <w:r w:rsidRPr="00EB0957">
              <w:t xml:space="preserve">Nêu các bước thực hành </w:t>
            </w:r>
            <w:r w:rsidRPr="00765CCF">
              <w:rPr>
                <w:bCs/>
              </w:rPr>
              <w:t>xác định khoảng cách AB?</w:t>
            </w:r>
          </w:p>
          <w:p w14:paraId="0DD72BE4" w14:textId="77777777" w:rsidR="00AC4632" w:rsidRPr="00765CCF" w:rsidRDefault="00AC4632" w:rsidP="00765CCF">
            <w:pPr>
              <w:jc w:val="both"/>
              <w:rPr>
                <w:bCs/>
              </w:rPr>
            </w:pPr>
          </w:p>
          <w:p w14:paraId="12BB906A" w14:textId="77777777" w:rsidR="00AC4632" w:rsidRPr="00765CCF" w:rsidRDefault="00AC4632" w:rsidP="00765CCF">
            <w:pPr>
              <w:jc w:val="both"/>
              <w:rPr>
                <w:bCs/>
              </w:rPr>
            </w:pPr>
          </w:p>
          <w:p w14:paraId="409FEA08" w14:textId="77777777" w:rsidR="00AC4632" w:rsidRPr="00765CCF" w:rsidRDefault="00AC4632" w:rsidP="00765CCF">
            <w:pPr>
              <w:jc w:val="both"/>
              <w:rPr>
                <w:bCs/>
              </w:rPr>
            </w:pPr>
          </w:p>
          <w:p w14:paraId="51E1FF3C" w14:textId="77777777" w:rsidR="00AC4632" w:rsidRPr="00765CCF" w:rsidRDefault="00AC4632" w:rsidP="00765CCF">
            <w:pPr>
              <w:jc w:val="both"/>
              <w:rPr>
                <w:bCs/>
              </w:rPr>
            </w:pPr>
          </w:p>
          <w:p w14:paraId="660981D4" w14:textId="77777777" w:rsidR="00AC4632" w:rsidRPr="00765CCF" w:rsidRDefault="00AC4632" w:rsidP="00765CCF">
            <w:pPr>
              <w:jc w:val="both"/>
              <w:rPr>
                <w:bCs/>
              </w:rPr>
            </w:pPr>
          </w:p>
          <w:p w14:paraId="15C68479" w14:textId="77777777" w:rsidR="00AC4632" w:rsidRPr="00765CCF" w:rsidRDefault="00AC4632" w:rsidP="00765CCF">
            <w:pPr>
              <w:jc w:val="both"/>
              <w:rPr>
                <w:bCs/>
              </w:rPr>
            </w:pPr>
          </w:p>
          <w:p w14:paraId="7BD4E35B" w14:textId="77777777" w:rsidR="00AC4632" w:rsidRPr="00765CCF" w:rsidRDefault="00AC4632" w:rsidP="00765CCF">
            <w:pPr>
              <w:jc w:val="both"/>
              <w:rPr>
                <w:bCs/>
              </w:rPr>
            </w:pPr>
          </w:p>
          <w:p w14:paraId="31230C40" w14:textId="77777777" w:rsidR="00AC4632" w:rsidRPr="00765CCF" w:rsidRDefault="00AC4632" w:rsidP="00765CCF">
            <w:pPr>
              <w:rPr>
                <w:szCs w:val="28"/>
              </w:rPr>
            </w:pPr>
            <w:r w:rsidRPr="00765CCF">
              <w:rPr>
                <w:szCs w:val="28"/>
              </w:rPr>
              <w:t>GV hướng dẫn HS học ở nhà</w:t>
            </w:r>
          </w:p>
          <w:p w14:paraId="2899C633" w14:textId="77777777" w:rsidR="00AC4632" w:rsidRPr="00765CCF" w:rsidRDefault="00AC4632" w:rsidP="00765CCF">
            <w:pPr>
              <w:rPr>
                <w:szCs w:val="28"/>
                <w:lang w:val="nl-NL"/>
              </w:rPr>
            </w:pPr>
            <w:r w:rsidRPr="00765CCF">
              <w:rPr>
                <w:szCs w:val="28"/>
                <w:lang w:val="nl-NL"/>
              </w:rPr>
              <w:t>- Làm bài tập thực hành : bài 102 (sbt/110).</w:t>
            </w:r>
          </w:p>
          <w:p w14:paraId="2E5548ED" w14:textId="77777777" w:rsidR="00AC4632" w:rsidRPr="00765CCF" w:rsidRDefault="00AC4632" w:rsidP="00765CCF">
            <w:pPr>
              <w:rPr>
                <w:szCs w:val="28"/>
                <w:lang w:val="nl-NL"/>
              </w:rPr>
            </w:pPr>
            <w:r w:rsidRPr="00765CCF">
              <w:rPr>
                <w:szCs w:val="28"/>
                <w:lang w:val="nl-NL"/>
              </w:rPr>
              <w:t>- Chuẩn bị cho tiết sau ôn tập chương :</w:t>
            </w:r>
          </w:p>
          <w:p w14:paraId="18DB80FE" w14:textId="77777777" w:rsidR="00AC4632" w:rsidRPr="00765CCF" w:rsidRDefault="00AC4632" w:rsidP="00765CCF">
            <w:pPr>
              <w:rPr>
                <w:szCs w:val="28"/>
                <w:lang w:val="nl-NL"/>
              </w:rPr>
            </w:pPr>
            <w:r w:rsidRPr="00765CCF">
              <w:rPr>
                <w:szCs w:val="28"/>
                <w:lang w:val="nl-NL"/>
              </w:rPr>
              <w:t xml:space="preserve">   + Làm các câu hỏi 1 ; 2 ; 3 ôn tập chương II.</w:t>
            </w:r>
          </w:p>
          <w:p w14:paraId="37F06265" w14:textId="77777777" w:rsidR="00AC4632" w:rsidRPr="00765CCF" w:rsidRDefault="00AC4632" w:rsidP="00765CCF">
            <w:pPr>
              <w:rPr>
                <w:szCs w:val="28"/>
                <w:lang w:val="nl-NL"/>
              </w:rPr>
            </w:pPr>
            <w:r w:rsidRPr="00765CCF">
              <w:rPr>
                <w:szCs w:val="28"/>
                <w:lang w:val="nl-NL"/>
              </w:rPr>
              <w:t xml:space="preserve">   + Làm các bài tập 67 ; 68 ; 69 (sgk/140).</w:t>
            </w:r>
          </w:p>
          <w:p w14:paraId="1BFB9988" w14:textId="77777777" w:rsidR="00AC4632" w:rsidRPr="00765CCF" w:rsidRDefault="00AC4632" w:rsidP="00765CCF">
            <w:pPr>
              <w:spacing w:line="360" w:lineRule="atLeast"/>
              <w:rPr>
                <w:szCs w:val="28"/>
              </w:rPr>
            </w:pPr>
          </w:p>
        </w:tc>
        <w:tc>
          <w:tcPr>
            <w:tcW w:w="2977" w:type="dxa"/>
            <w:gridSpan w:val="3"/>
            <w:shd w:val="clear" w:color="auto" w:fill="auto"/>
          </w:tcPr>
          <w:p w14:paraId="1E3DABE8" w14:textId="77777777" w:rsidR="00AC4632" w:rsidRPr="00765CCF" w:rsidRDefault="00AC4632" w:rsidP="00765CCF">
            <w:pPr>
              <w:spacing w:line="360" w:lineRule="atLeast"/>
              <w:rPr>
                <w:szCs w:val="28"/>
              </w:rPr>
            </w:pPr>
          </w:p>
          <w:p w14:paraId="3EF8B148" w14:textId="77777777" w:rsidR="00AC4632" w:rsidRPr="00765CCF" w:rsidRDefault="00AC4632" w:rsidP="00765CCF">
            <w:pPr>
              <w:jc w:val="both"/>
              <w:rPr>
                <w:bCs/>
              </w:rPr>
            </w:pPr>
            <w:r w:rsidRPr="00765CCF">
              <w:rPr>
                <w:bCs/>
              </w:rPr>
              <w:t xml:space="preserve">- Đặt giác kế tại A vẽ xy </w:t>
            </w:r>
            <w:r w:rsidRPr="00765CCF">
              <w:rPr>
                <w:bCs/>
                <w:position w:val="-4"/>
              </w:rPr>
              <w:object w:dxaOrig="240" w:dyaOrig="260" w14:anchorId="7E863FD0">
                <v:shape id="_x0000_i2155" type="#_x0000_t75" style="width:12pt;height:12.75pt" o:ole="">
                  <v:imagedata r:id="rId1620" o:title=""/>
                </v:shape>
                <o:OLEObject Type="Embed" ProgID="Equation.DSMT4" ShapeID="_x0000_i2155" DrawAspect="Content" ObjectID="_1664270371" r:id="rId1621"/>
              </w:object>
            </w:r>
            <w:r w:rsidRPr="00765CCF">
              <w:rPr>
                <w:bCs/>
              </w:rPr>
              <w:t xml:space="preserve"> AB tại A.</w:t>
            </w:r>
          </w:p>
          <w:p w14:paraId="65B5F45D" w14:textId="77777777" w:rsidR="00AC4632" w:rsidRPr="00765CCF" w:rsidRDefault="00AC4632" w:rsidP="00765CCF">
            <w:pPr>
              <w:jc w:val="both"/>
              <w:rPr>
                <w:bCs/>
                <w:lang w:val="pt-BR"/>
              </w:rPr>
            </w:pPr>
            <w:r w:rsidRPr="00765CCF">
              <w:rPr>
                <w:bCs/>
                <w:lang w:val="pt-BR"/>
              </w:rPr>
              <w:t>- Lấy điểm E trên xy.</w:t>
            </w:r>
          </w:p>
          <w:p w14:paraId="106C927E" w14:textId="77777777" w:rsidR="00AC4632" w:rsidRPr="00765CCF" w:rsidRDefault="00AC4632" w:rsidP="00765CCF">
            <w:pPr>
              <w:jc w:val="both"/>
              <w:rPr>
                <w:b/>
                <w:bCs/>
                <w:lang w:val="pt-BR"/>
              </w:rPr>
            </w:pPr>
            <w:r w:rsidRPr="00765CCF">
              <w:rPr>
                <w:bCs/>
                <w:lang w:val="pt-BR"/>
              </w:rPr>
              <w:t>- Xác định D sao cho AE = ED.</w:t>
            </w:r>
          </w:p>
          <w:p w14:paraId="303CA52B" w14:textId="77777777" w:rsidR="00AC4632" w:rsidRPr="00765CCF" w:rsidRDefault="00AC4632" w:rsidP="00765CCF">
            <w:pPr>
              <w:jc w:val="both"/>
              <w:rPr>
                <w:bCs/>
              </w:rPr>
            </w:pPr>
            <w:r w:rsidRPr="00765CCF">
              <w:rPr>
                <w:bCs/>
              </w:rPr>
              <w:t xml:space="preserve">- Dùng giác kế đặt tại D vạch tia Dm </w:t>
            </w:r>
            <w:r w:rsidRPr="00765CCF">
              <w:rPr>
                <w:bCs/>
                <w:position w:val="-4"/>
              </w:rPr>
              <w:object w:dxaOrig="240" w:dyaOrig="260" w14:anchorId="7F4B010D">
                <v:shape id="_x0000_i2156" type="#_x0000_t75" style="width:12pt;height:12.75pt" o:ole="">
                  <v:imagedata r:id="rId1620" o:title=""/>
                </v:shape>
                <o:OLEObject Type="Embed" ProgID="Equation.DSMT4" ShapeID="_x0000_i2156" DrawAspect="Content" ObjectID="_1664270372" r:id="rId1622"/>
              </w:object>
            </w:r>
            <w:r w:rsidRPr="00765CCF">
              <w:rPr>
                <w:bCs/>
              </w:rPr>
              <w:t xml:space="preserve"> AD.</w:t>
            </w:r>
          </w:p>
          <w:p w14:paraId="219941B5" w14:textId="77777777" w:rsidR="00AC4632" w:rsidRPr="00765CCF" w:rsidRDefault="00AC4632" w:rsidP="00765CCF">
            <w:pPr>
              <w:jc w:val="both"/>
              <w:rPr>
                <w:bCs/>
              </w:rPr>
            </w:pPr>
            <w:r w:rsidRPr="00765CCF">
              <w:rPr>
                <w:bCs/>
              </w:rPr>
              <w:t>- Xác định C</w:t>
            </w:r>
            <w:r w:rsidRPr="00765CCF">
              <w:rPr>
                <w:bCs/>
                <w:position w:val="-4"/>
              </w:rPr>
              <w:object w:dxaOrig="200" w:dyaOrig="200" w14:anchorId="7B743E8A">
                <v:shape id="_x0000_i2157" type="#_x0000_t75" style="width:10.5pt;height:10.5pt" o:ole="">
                  <v:imagedata r:id="rId1623" o:title=""/>
                </v:shape>
                <o:OLEObject Type="Embed" ProgID="Equation.DSMT4" ShapeID="_x0000_i2157" DrawAspect="Content" ObjectID="_1664270373" r:id="rId1624"/>
              </w:object>
            </w:r>
            <w:r w:rsidRPr="00765CCF">
              <w:rPr>
                <w:bCs/>
              </w:rPr>
              <w:t>Dm / B, E, C thẳng hàng.</w:t>
            </w:r>
          </w:p>
          <w:p w14:paraId="0F7A837D" w14:textId="77777777" w:rsidR="00AC4632" w:rsidRPr="00EB0957" w:rsidRDefault="00AC4632" w:rsidP="00765CCF">
            <w:pPr>
              <w:jc w:val="both"/>
            </w:pPr>
            <w:r w:rsidRPr="00765CCF">
              <w:rPr>
                <w:bCs/>
              </w:rPr>
              <w:t>- Đo độ dài CD</w:t>
            </w:r>
          </w:p>
          <w:p w14:paraId="6A1317DE" w14:textId="77777777" w:rsidR="00AC4632" w:rsidRPr="00765CCF" w:rsidRDefault="00AC4632" w:rsidP="00765CCF">
            <w:pPr>
              <w:spacing w:line="360" w:lineRule="atLeast"/>
              <w:rPr>
                <w:szCs w:val="28"/>
              </w:rPr>
            </w:pPr>
          </w:p>
          <w:p w14:paraId="79878818" w14:textId="77777777" w:rsidR="00AC4632" w:rsidRPr="00765CCF" w:rsidRDefault="00AC4632" w:rsidP="00765CCF">
            <w:pPr>
              <w:spacing w:line="360" w:lineRule="atLeast"/>
              <w:rPr>
                <w:szCs w:val="28"/>
              </w:rPr>
            </w:pPr>
          </w:p>
          <w:p w14:paraId="5F7D08DD" w14:textId="77777777" w:rsidR="00AC4632" w:rsidRPr="00765CCF" w:rsidRDefault="00AC4632" w:rsidP="00765CCF">
            <w:pPr>
              <w:spacing w:line="360" w:lineRule="atLeast"/>
              <w:rPr>
                <w:szCs w:val="28"/>
              </w:rPr>
            </w:pPr>
          </w:p>
          <w:p w14:paraId="5AC9E1C5" w14:textId="77777777" w:rsidR="00AC4632" w:rsidRPr="00765CCF" w:rsidRDefault="00AC4632" w:rsidP="00765CCF">
            <w:pPr>
              <w:spacing w:line="360" w:lineRule="atLeast"/>
              <w:rPr>
                <w:szCs w:val="28"/>
              </w:rPr>
            </w:pPr>
          </w:p>
          <w:p w14:paraId="0DE73A74" w14:textId="77777777" w:rsidR="00AC4632" w:rsidRPr="00765CCF" w:rsidRDefault="00AC4632" w:rsidP="00765CCF">
            <w:pPr>
              <w:spacing w:line="360" w:lineRule="atLeast"/>
              <w:rPr>
                <w:szCs w:val="28"/>
              </w:rPr>
            </w:pPr>
          </w:p>
          <w:p w14:paraId="7ABA3F97" w14:textId="77777777" w:rsidR="00AC4632" w:rsidRPr="00765CCF" w:rsidRDefault="00AC4632" w:rsidP="00765CCF">
            <w:pPr>
              <w:spacing w:line="360" w:lineRule="atLeast"/>
              <w:rPr>
                <w:szCs w:val="28"/>
              </w:rPr>
            </w:pPr>
          </w:p>
          <w:p w14:paraId="562680AF" w14:textId="77777777" w:rsidR="00AC4632" w:rsidRPr="00765CCF" w:rsidRDefault="00AC4632" w:rsidP="00765CCF">
            <w:pPr>
              <w:spacing w:line="360" w:lineRule="atLeast"/>
              <w:rPr>
                <w:szCs w:val="28"/>
              </w:rPr>
            </w:pPr>
          </w:p>
          <w:p w14:paraId="1E23AB18" w14:textId="77777777" w:rsidR="00AC4632" w:rsidRPr="00765CCF" w:rsidRDefault="00AC4632" w:rsidP="00765CCF">
            <w:pPr>
              <w:spacing w:line="360" w:lineRule="atLeast"/>
              <w:rPr>
                <w:szCs w:val="28"/>
              </w:rPr>
            </w:pPr>
          </w:p>
          <w:p w14:paraId="59677250" w14:textId="77777777" w:rsidR="00AC4632" w:rsidRPr="00765CCF" w:rsidRDefault="00AC4632" w:rsidP="00765CCF">
            <w:pPr>
              <w:spacing w:line="360" w:lineRule="atLeast"/>
              <w:rPr>
                <w:szCs w:val="28"/>
              </w:rPr>
            </w:pPr>
          </w:p>
          <w:p w14:paraId="7099428C" w14:textId="77777777" w:rsidR="00AC4632" w:rsidRPr="00765CCF" w:rsidRDefault="00AC4632" w:rsidP="00765CCF">
            <w:pPr>
              <w:spacing w:line="360" w:lineRule="atLeast"/>
              <w:rPr>
                <w:szCs w:val="28"/>
              </w:rPr>
            </w:pPr>
            <w:r w:rsidRPr="00765CCF">
              <w:rPr>
                <w:szCs w:val="28"/>
              </w:rPr>
              <w:t>HS thu dọn dụng cụ</w:t>
            </w:r>
          </w:p>
          <w:p w14:paraId="429AECBF" w14:textId="77777777" w:rsidR="00AC4632" w:rsidRPr="00765CCF" w:rsidRDefault="00AC4632" w:rsidP="00765CCF">
            <w:pPr>
              <w:spacing w:line="360" w:lineRule="atLeast"/>
              <w:rPr>
                <w:szCs w:val="28"/>
              </w:rPr>
            </w:pPr>
            <w:r w:rsidRPr="00765CCF">
              <w:rPr>
                <w:szCs w:val="28"/>
              </w:rPr>
              <w:t>Vệ sinh cá nhân chuẩn bị vào tiết học tiếp theo</w:t>
            </w:r>
          </w:p>
        </w:tc>
        <w:tc>
          <w:tcPr>
            <w:tcW w:w="3934" w:type="dxa"/>
            <w:shd w:val="clear" w:color="auto" w:fill="auto"/>
          </w:tcPr>
          <w:p w14:paraId="4C7926D7" w14:textId="77777777" w:rsidR="00AC4632" w:rsidRPr="00765CCF" w:rsidRDefault="00AC4632" w:rsidP="00765CCF">
            <w:pPr>
              <w:rPr>
                <w:szCs w:val="28"/>
                <w:highlight w:val="yellow"/>
              </w:rPr>
            </w:pPr>
          </w:p>
        </w:tc>
      </w:tr>
    </w:tbl>
    <w:p w14:paraId="00C1BE69" w14:textId="77777777" w:rsidR="00AC4632" w:rsidRPr="00776D6D" w:rsidRDefault="00AC4632" w:rsidP="00AC4632">
      <w:pPr>
        <w:rPr>
          <w:szCs w:val="28"/>
        </w:rPr>
      </w:pPr>
    </w:p>
    <w:p w14:paraId="23B26ECE" w14:textId="77777777" w:rsidR="00AC4632" w:rsidRPr="00776D6D" w:rsidRDefault="00AC4632" w:rsidP="00AC4632">
      <w:pPr>
        <w:rPr>
          <w:szCs w:val="28"/>
        </w:rPr>
      </w:pPr>
    </w:p>
    <w:p w14:paraId="0F519235" w14:textId="77777777" w:rsidR="00AC4632" w:rsidRPr="00776D6D" w:rsidRDefault="00AC4632" w:rsidP="00AC4632">
      <w:pPr>
        <w:rPr>
          <w:szCs w:val="28"/>
        </w:rPr>
      </w:pPr>
    </w:p>
    <w:p w14:paraId="4762B12A" w14:textId="77777777" w:rsidR="00AC4632" w:rsidRDefault="00AC4632" w:rsidP="00AC4632"/>
    <w:tbl>
      <w:tblPr>
        <w:tblW w:w="0" w:type="auto"/>
        <w:tblLook w:val="04A0" w:firstRow="1" w:lastRow="0" w:firstColumn="1" w:lastColumn="0" w:noHBand="0" w:noVBand="1"/>
      </w:tblPr>
      <w:tblGrid>
        <w:gridCol w:w="3209"/>
        <w:gridCol w:w="3209"/>
        <w:gridCol w:w="3210"/>
      </w:tblGrid>
      <w:tr w:rsidR="00AC4632" w:rsidRPr="00147CD3" w14:paraId="1CC4B2B0" w14:textId="77777777" w:rsidTr="00765CCF">
        <w:tc>
          <w:tcPr>
            <w:tcW w:w="3209" w:type="dxa"/>
            <w:shd w:val="clear" w:color="auto" w:fill="auto"/>
          </w:tcPr>
          <w:p w14:paraId="30337967" w14:textId="77777777" w:rsidR="00AC4632" w:rsidRPr="00765CCF" w:rsidRDefault="00AC4632" w:rsidP="00765CCF">
            <w:pPr>
              <w:rPr>
                <w:szCs w:val="28"/>
              </w:rPr>
            </w:pPr>
            <w:r w:rsidRPr="00765CCF">
              <w:rPr>
                <w:szCs w:val="28"/>
              </w:rPr>
              <w:t>Ngày soạn: ……………</w:t>
            </w:r>
          </w:p>
        </w:tc>
        <w:tc>
          <w:tcPr>
            <w:tcW w:w="3209" w:type="dxa"/>
            <w:shd w:val="clear" w:color="auto" w:fill="auto"/>
          </w:tcPr>
          <w:p w14:paraId="41C53E2F" w14:textId="77777777" w:rsidR="00AC4632" w:rsidRPr="00765CCF" w:rsidRDefault="00AC4632" w:rsidP="00765CCF">
            <w:pPr>
              <w:rPr>
                <w:szCs w:val="28"/>
              </w:rPr>
            </w:pPr>
            <w:r w:rsidRPr="00765CCF">
              <w:rPr>
                <w:szCs w:val="28"/>
              </w:rPr>
              <w:t>Ngày dạy: ………………</w:t>
            </w:r>
          </w:p>
          <w:p w14:paraId="46EF5BC7" w14:textId="77777777" w:rsidR="00AC4632" w:rsidRPr="00765CCF" w:rsidRDefault="00AC4632" w:rsidP="00765CCF">
            <w:pPr>
              <w:rPr>
                <w:szCs w:val="28"/>
              </w:rPr>
            </w:pPr>
          </w:p>
        </w:tc>
        <w:tc>
          <w:tcPr>
            <w:tcW w:w="3210" w:type="dxa"/>
            <w:shd w:val="clear" w:color="auto" w:fill="auto"/>
          </w:tcPr>
          <w:p w14:paraId="67A0BECD" w14:textId="77777777" w:rsidR="00AC4632" w:rsidRPr="00765CCF" w:rsidRDefault="00AC4632" w:rsidP="00765CCF">
            <w:pPr>
              <w:rPr>
                <w:szCs w:val="28"/>
              </w:rPr>
            </w:pPr>
            <w:r w:rsidRPr="00765CCF">
              <w:rPr>
                <w:szCs w:val="28"/>
              </w:rPr>
              <w:t>Lớp: ……….. Tiết: …….</w:t>
            </w:r>
          </w:p>
        </w:tc>
      </w:tr>
    </w:tbl>
    <w:p w14:paraId="4107D936" w14:textId="77777777" w:rsidR="00AC4632" w:rsidRPr="00147CD3" w:rsidRDefault="00AC4632" w:rsidP="00AC4632">
      <w:pPr>
        <w:jc w:val="center"/>
        <w:rPr>
          <w:szCs w:val="28"/>
        </w:rPr>
      </w:pPr>
    </w:p>
    <w:p w14:paraId="6524CD33" w14:textId="77777777" w:rsidR="00AC4632" w:rsidRPr="00147CD3" w:rsidRDefault="00AC4632" w:rsidP="00AC4632">
      <w:pPr>
        <w:jc w:val="center"/>
        <w:rPr>
          <w:szCs w:val="28"/>
          <w:lang w:val="nl-NL"/>
        </w:rPr>
      </w:pPr>
      <w:r w:rsidRPr="00147CD3">
        <w:rPr>
          <w:b/>
          <w:i/>
          <w:szCs w:val="28"/>
          <w:lang w:val="nl-NL"/>
        </w:rPr>
        <w:t>Tiết 44:   ÔN TẬP CHƯƠNG II</w:t>
      </w:r>
      <w:r w:rsidRPr="00147CD3">
        <w:rPr>
          <w:szCs w:val="28"/>
          <w:lang w:val="nl-NL"/>
        </w:rPr>
        <w:t xml:space="preserve">  </w:t>
      </w:r>
      <w:r w:rsidRPr="00147CD3">
        <w:rPr>
          <w:b/>
          <w:i/>
          <w:szCs w:val="28"/>
          <w:lang w:val="nl-NL"/>
        </w:rPr>
        <w:t>(Tiết 1).</w:t>
      </w:r>
    </w:p>
    <w:p w14:paraId="4FE0FC89" w14:textId="77777777" w:rsidR="00AC4632" w:rsidRPr="00147CD3" w:rsidRDefault="00AC4632" w:rsidP="00AC4632">
      <w:pPr>
        <w:jc w:val="both"/>
        <w:rPr>
          <w:szCs w:val="28"/>
          <w:lang w:val="nl-NL"/>
        </w:rPr>
      </w:pPr>
    </w:p>
    <w:p w14:paraId="0544F9E7" w14:textId="77777777" w:rsidR="00AC4632" w:rsidRPr="00147CD3" w:rsidRDefault="00AC4632" w:rsidP="00AC4632">
      <w:pPr>
        <w:jc w:val="both"/>
        <w:rPr>
          <w:szCs w:val="28"/>
          <w:lang w:val="vi-VN"/>
        </w:rPr>
      </w:pPr>
      <w:r w:rsidRPr="00147CD3">
        <w:rPr>
          <w:b/>
          <w:szCs w:val="28"/>
          <w:lang w:val="nl-NL"/>
        </w:rPr>
        <w:t>I. MỤC TIÊU</w:t>
      </w:r>
    </w:p>
    <w:p w14:paraId="4233B622" w14:textId="77777777" w:rsidR="00AC4632" w:rsidRPr="00147CD3" w:rsidRDefault="00AC4632" w:rsidP="00AC4632">
      <w:pPr>
        <w:rPr>
          <w:szCs w:val="28"/>
          <w:lang w:val="vi-VN"/>
        </w:rPr>
      </w:pPr>
      <w:r w:rsidRPr="00147CD3">
        <w:rPr>
          <w:szCs w:val="28"/>
        </w:rPr>
        <w:t xml:space="preserve">Qua bài này giúp học sinh: </w:t>
      </w:r>
    </w:p>
    <w:p w14:paraId="54DF1E6D" w14:textId="77777777" w:rsidR="00AC4632" w:rsidRPr="00147CD3" w:rsidRDefault="00AC4632" w:rsidP="00AC4632">
      <w:pPr>
        <w:jc w:val="both"/>
        <w:rPr>
          <w:i/>
          <w:szCs w:val="28"/>
          <w:lang w:val="nl-NL"/>
        </w:rPr>
      </w:pPr>
      <w:r w:rsidRPr="00147CD3">
        <w:rPr>
          <w:b/>
          <w:szCs w:val="28"/>
          <w:lang w:val="nl-NL"/>
        </w:rPr>
        <w:t>1. Kiến thức</w:t>
      </w:r>
      <w:r w:rsidRPr="00147CD3">
        <w:rPr>
          <w:i/>
          <w:szCs w:val="28"/>
          <w:lang w:val="nl-NL"/>
        </w:rPr>
        <w:t>:</w:t>
      </w:r>
    </w:p>
    <w:p w14:paraId="0E9F20E7" w14:textId="77777777" w:rsidR="00AC4632" w:rsidRPr="00147CD3" w:rsidRDefault="00AC4632" w:rsidP="00AC4632">
      <w:pPr>
        <w:jc w:val="both"/>
        <w:rPr>
          <w:szCs w:val="28"/>
          <w:lang w:val="nl-NL"/>
        </w:rPr>
      </w:pPr>
      <w:r w:rsidRPr="00147CD3">
        <w:rPr>
          <w:szCs w:val="28"/>
          <w:lang w:val="nl-NL"/>
        </w:rPr>
        <w:t>- Ôn tập và hệ thống lại các kiến thức đã học về tổng 3 góc của 1 tam giác, các trường hợp bằng nhau của 2 tam giác.</w:t>
      </w:r>
    </w:p>
    <w:p w14:paraId="09BE0793" w14:textId="77777777" w:rsidR="00AC4632" w:rsidRPr="00147CD3" w:rsidRDefault="00AC4632" w:rsidP="00AC4632">
      <w:pPr>
        <w:jc w:val="both"/>
        <w:rPr>
          <w:szCs w:val="28"/>
          <w:lang w:val="nl-NL"/>
        </w:rPr>
      </w:pPr>
      <w:r w:rsidRPr="00147CD3">
        <w:rPr>
          <w:b/>
          <w:szCs w:val="28"/>
          <w:lang w:val="nl-NL"/>
        </w:rPr>
        <w:t>2. Kĩ năng</w:t>
      </w:r>
      <w:r w:rsidRPr="00147CD3">
        <w:rPr>
          <w:szCs w:val="28"/>
          <w:lang w:val="nl-NL"/>
        </w:rPr>
        <w:t>:</w:t>
      </w:r>
    </w:p>
    <w:p w14:paraId="5A355B15" w14:textId="77777777" w:rsidR="00AC4632" w:rsidRPr="00147CD3" w:rsidRDefault="00AC4632" w:rsidP="00AC4632">
      <w:pPr>
        <w:jc w:val="both"/>
        <w:rPr>
          <w:szCs w:val="28"/>
          <w:lang w:val="nl-NL"/>
        </w:rPr>
      </w:pPr>
      <w:r w:rsidRPr="00147CD3">
        <w:rPr>
          <w:szCs w:val="28"/>
          <w:lang w:val="nl-NL"/>
        </w:rPr>
        <w:t>- Vận dụng các kiến thức đã học vào các bài toán vẽ hình, tính toán, chứng minh, ứng dụng trong thực tế.</w:t>
      </w:r>
    </w:p>
    <w:p w14:paraId="4BF415CF" w14:textId="77777777" w:rsidR="00AC4632" w:rsidRPr="00147CD3" w:rsidRDefault="00AC4632" w:rsidP="00AC4632">
      <w:pPr>
        <w:jc w:val="both"/>
        <w:rPr>
          <w:szCs w:val="28"/>
          <w:lang w:val="nl-NL"/>
        </w:rPr>
      </w:pPr>
      <w:r w:rsidRPr="00147CD3">
        <w:rPr>
          <w:b/>
          <w:szCs w:val="28"/>
          <w:lang w:val="nl-NL"/>
        </w:rPr>
        <w:t>3. Thái độ</w:t>
      </w:r>
      <w:r w:rsidRPr="00147CD3">
        <w:rPr>
          <w:szCs w:val="28"/>
          <w:lang w:val="nl-NL"/>
        </w:rPr>
        <w:t>:</w:t>
      </w:r>
    </w:p>
    <w:p w14:paraId="6DF59697" w14:textId="77777777" w:rsidR="00AC4632" w:rsidRPr="00147CD3" w:rsidRDefault="00AC4632" w:rsidP="00AC4632">
      <w:pPr>
        <w:rPr>
          <w:szCs w:val="28"/>
          <w:lang w:val="nl-NL"/>
        </w:rPr>
      </w:pPr>
      <w:r w:rsidRPr="00147CD3">
        <w:rPr>
          <w:szCs w:val="28"/>
          <w:lang w:val="nl-NL"/>
        </w:rPr>
        <w:t>- Rèn tính cẩn thận, chính xác. Giúp hs yêu thích môn học.</w:t>
      </w:r>
    </w:p>
    <w:p w14:paraId="019F0A62" w14:textId="77777777" w:rsidR="00AC4632" w:rsidRPr="00147CD3" w:rsidRDefault="00AC4632" w:rsidP="00AC4632">
      <w:pPr>
        <w:rPr>
          <w:b/>
          <w:szCs w:val="28"/>
        </w:rPr>
      </w:pPr>
      <w:r w:rsidRPr="00147CD3">
        <w:rPr>
          <w:b/>
          <w:szCs w:val="28"/>
        </w:rPr>
        <w:t>4. Định hướng năng lực, phẩm chất</w:t>
      </w:r>
    </w:p>
    <w:p w14:paraId="4D5DF7E4" w14:textId="77777777" w:rsidR="00AC4632" w:rsidRPr="00147CD3" w:rsidRDefault="00AC4632" w:rsidP="00AC4632">
      <w:pPr>
        <w:rPr>
          <w:szCs w:val="28"/>
        </w:rPr>
      </w:pPr>
      <w:r w:rsidRPr="00147CD3">
        <w:rPr>
          <w:b/>
          <w:i/>
          <w:szCs w:val="28"/>
        </w:rPr>
        <w:t>- Năng lực:</w:t>
      </w:r>
      <w:r w:rsidRPr="00147CD3">
        <w:rPr>
          <w:szCs w:val="28"/>
        </w:rPr>
        <w:t xml:space="preserve"> Năng lực tự học, năng lực giải quyết vấn đề, năng lực hợp tác, năng lực ngôn ngữ, năng lực tự học.</w:t>
      </w:r>
    </w:p>
    <w:p w14:paraId="28FBB8B4" w14:textId="77777777" w:rsidR="00AC4632" w:rsidRPr="00147CD3" w:rsidRDefault="00AC4632" w:rsidP="00AC4632">
      <w:pPr>
        <w:rPr>
          <w:szCs w:val="28"/>
        </w:rPr>
      </w:pPr>
      <w:r w:rsidRPr="00147CD3">
        <w:rPr>
          <w:b/>
          <w:i/>
          <w:szCs w:val="28"/>
        </w:rPr>
        <w:t>- Phẩm chất:</w:t>
      </w:r>
      <w:r w:rsidRPr="00147CD3">
        <w:rPr>
          <w:szCs w:val="28"/>
        </w:rPr>
        <w:t xml:space="preserve"> Tự tin, tự chủ.</w:t>
      </w:r>
    </w:p>
    <w:p w14:paraId="5BE98C48" w14:textId="77777777" w:rsidR="00AC4632" w:rsidRPr="00147CD3" w:rsidRDefault="00AC4632" w:rsidP="00AC4632">
      <w:pPr>
        <w:jc w:val="both"/>
        <w:rPr>
          <w:szCs w:val="28"/>
          <w:lang w:val="nl-NL"/>
        </w:rPr>
      </w:pPr>
      <w:r w:rsidRPr="00147CD3">
        <w:rPr>
          <w:b/>
          <w:szCs w:val="28"/>
          <w:lang w:val="nl-NL"/>
        </w:rPr>
        <w:t>IV.TỔ CHỨC CÁC HOẠT ĐỘNG HỌC TẬP</w:t>
      </w:r>
      <w:r w:rsidRPr="00147CD3">
        <w:rPr>
          <w:szCs w:val="28"/>
          <w:lang w:val="nl-NL"/>
        </w:rPr>
        <w:t>.</w:t>
      </w:r>
    </w:p>
    <w:p w14:paraId="29B79D85" w14:textId="77777777" w:rsidR="00AC4632" w:rsidRPr="00147CD3" w:rsidRDefault="00AC4632" w:rsidP="00AC4632">
      <w:pPr>
        <w:rPr>
          <w:b/>
          <w:szCs w:val="28"/>
        </w:rPr>
      </w:pPr>
      <w:r w:rsidRPr="00147CD3">
        <w:rPr>
          <w:b/>
          <w:szCs w:val="28"/>
        </w:rPr>
        <w:t xml:space="preserve">II. CHUẨN BỊ </w:t>
      </w:r>
    </w:p>
    <w:p w14:paraId="0422B85C" w14:textId="77777777" w:rsidR="00AC4632" w:rsidRPr="00147CD3" w:rsidRDefault="00AC4632" w:rsidP="00AC4632">
      <w:pPr>
        <w:rPr>
          <w:szCs w:val="28"/>
        </w:rPr>
      </w:pPr>
      <w:r w:rsidRPr="00147CD3">
        <w:rPr>
          <w:szCs w:val="28"/>
        </w:rPr>
        <w:t xml:space="preserve">1. Giáo viên: </w:t>
      </w:r>
      <w:r w:rsidRPr="00147CD3">
        <w:rPr>
          <w:szCs w:val="28"/>
          <w:lang w:val="nl-NL"/>
        </w:rPr>
        <w:t>Bảng phụ, phấn màu, thước thẳng, compa, thước đo góc.</w:t>
      </w:r>
    </w:p>
    <w:p w14:paraId="43074803" w14:textId="77777777" w:rsidR="00AC4632" w:rsidRPr="00147CD3" w:rsidRDefault="00AC4632" w:rsidP="00AC4632">
      <w:pPr>
        <w:rPr>
          <w:szCs w:val="28"/>
        </w:rPr>
      </w:pPr>
      <w:r w:rsidRPr="00147CD3">
        <w:rPr>
          <w:szCs w:val="28"/>
        </w:rPr>
        <w:t xml:space="preserve">2. Học sinh: </w:t>
      </w:r>
      <w:r w:rsidRPr="00147CD3">
        <w:rPr>
          <w:szCs w:val="28"/>
          <w:lang w:val="nl-NL"/>
        </w:rPr>
        <w:t>Bảng nhóm, bút dạ, thước thẳng, compa, thước đo góc.</w:t>
      </w:r>
    </w:p>
    <w:p w14:paraId="09626379" w14:textId="77777777" w:rsidR="00AC4632" w:rsidRPr="00147CD3" w:rsidRDefault="00AC4632" w:rsidP="00AC4632">
      <w:pPr>
        <w:rPr>
          <w:b/>
          <w:szCs w:val="28"/>
        </w:rPr>
      </w:pPr>
      <w:r w:rsidRPr="00147CD3">
        <w:rPr>
          <w:b/>
          <w:szCs w:val="28"/>
        </w:rPr>
        <w:t>III. TỔ CHỨC CÁC HOẠT ĐỘNG DẠY HỌC</w:t>
      </w:r>
    </w:p>
    <w:p w14:paraId="1E8EDE45" w14:textId="77777777" w:rsidR="00AC4632" w:rsidRPr="00147CD3" w:rsidRDefault="00AC4632" w:rsidP="00AC4632">
      <w:pPr>
        <w:rPr>
          <w:szCs w:val="28"/>
        </w:rPr>
      </w:pPr>
      <w:r w:rsidRPr="00147CD3">
        <w:rPr>
          <w:szCs w:val="28"/>
        </w:rPr>
        <w:t>1. Ổn định lớp: Kiểm tra sĩ số. (</w:t>
      </w:r>
      <w:r w:rsidRPr="00147CD3">
        <w:rPr>
          <w:b/>
          <w:szCs w:val="28"/>
        </w:rPr>
        <w:t>1 phút</w:t>
      </w:r>
      <w:r w:rsidRPr="00147CD3">
        <w:rPr>
          <w:szCs w:val="28"/>
        </w:rPr>
        <w:t>)</w:t>
      </w:r>
    </w:p>
    <w:p w14:paraId="69F1B137" w14:textId="77777777" w:rsidR="00AC4632" w:rsidRPr="00147CD3" w:rsidRDefault="00AC4632" w:rsidP="00AC4632">
      <w:pPr>
        <w:rPr>
          <w:szCs w:val="28"/>
        </w:rPr>
      </w:pPr>
      <w:r w:rsidRPr="00147CD3">
        <w:rPr>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5"/>
        <w:gridCol w:w="2308"/>
        <w:gridCol w:w="3875"/>
      </w:tblGrid>
      <w:tr w:rsidR="00AC4632" w:rsidRPr="00147CD3" w14:paraId="773AAF3D" w14:textId="77777777" w:rsidTr="00765CCF">
        <w:tc>
          <w:tcPr>
            <w:tcW w:w="3505" w:type="dxa"/>
            <w:shd w:val="clear" w:color="auto" w:fill="auto"/>
          </w:tcPr>
          <w:p w14:paraId="78287500" w14:textId="77777777" w:rsidR="00AC4632" w:rsidRPr="00765CCF" w:rsidRDefault="00AC4632" w:rsidP="00765CCF">
            <w:pPr>
              <w:jc w:val="center"/>
              <w:rPr>
                <w:b/>
                <w:szCs w:val="28"/>
              </w:rPr>
            </w:pPr>
            <w:r w:rsidRPr="00765CCF">
              <w:rPr>
                <w:b/>
                <w:szCs w:val="28"/>
              </w:rPr>
              <w:t>Hoạt động của GV</w:t>
            </w:r>
          </w:p>
        </w:tc>
        <w:tc>
          <w:tcPr>
            <w:tcW w:w="2542" w:type="dxa"/>
            <w:shd w:val="clear" w:color="auto" w:fill="auto"/>
          </w:tcPr>
          <w:p w14:paraId="431D8207" w14:textId="77777777" w:rsidR="00AC4632" w:rsidRPr="00765CCF" w:rsidRDefault="00AC4632" w:rsidP="00765CCF">
            <w:pPr>
              <w:jc w:val="center"/>
              <w:rPr>
                <w:b/>
                <w:szCs w:val="28"/>
              </w:rPr>
            </w:pPr>
            <w:r w:rsidRPr="00765CCF">
              <w:rPr>
                <w:b/>
                <w:szCs w:val="28"/>
              </w:rPr>
              <w:t>Hoạt động của HS</w:t>
            </w:r>
          </w:p>
        </w:tc>
        <w:tc>
          <w:tcPr>
            <w:tcW w:w="3807" w:type="dxa"/>
            <w:shd w:val="clear" w:color="auto" w:fill="auto"/>
          </w:tcPr>
          <w:p w14:paraId="5E12184A" w14:textId="77777777" w:rsidR="00AC4632" w:rsidRPr="00765CCF" w:rsidRDefault="00AC4632" w:rsidP="00765CCF">
            <w:pPr>
              <w:jc w:val="center"/>
              <w:rPr>
                <w:b/>
                <w:szCs w:val="28"/>
              </w:rPr>
            </w:pPr>
            <w:r w:rsidRPr="00765CCF">
              <w:rPr>
                <w:b/>
                <w:szCs w:val="28"/>
              </w:rPr>
              <w:t>Nội dung</w:t>
            </w:r>
          </w:p>
        </w:tc>
      </w:tr>
      <w:tr w:rsidR="00AC4632" w:rsidRPr="00147CD3" w14:paraId="0BAA17BB" w14:textId="77777777" w:rsidTr="00765CCF">
        <w:tc>
          <w:tcPr>
            <w:tcW w:w="9854" w:type="dxa"/>
            <w:gridSpan w:val="3"/>
            <w:shd w:val="clear" w:color="auto" w:fill="auto"/>
          </w:tcPr>
          <w:p w14:paraId="2161A7A1" w14:textId="77777777" w:rsidR="00AC4632" w:rsidRPr="00765CCF" w:rsidRDefault="00AC4632" w:rsidP="00765CCF">
            <w:pPr>
              <w:rPr>
                <w:b/>
                <w:szCs w:val="28"/>
              </w:rPr>
            </w:pPr>
            <w:r w:rsidRPr="00765CCF">
              <w:rPr>
                <w:b/>
                <w:szCs w:val="28"/>
              </w:rPr>
              <w:t>A. Hoạt động khởi động (phút)</w:t>
            </w:r>
          </w:p>
          <w:p w14:paraId="3A6897B1" w14:textId="77777777" w:rsidR="00AC4632" w:rsidRPr="00765CCF" w:rsidRDefault="00AC4632" w:rsidP="00765CCF">
            <w:pPr>
              <w:rPr>
                <w:szCs w:val="28"/>
              </w:rPr>
            </w:pPr>
            <w:r w:rsidRPr="00765CCF">
              <w:rPr>
                <w:b/>
                <w:i/>
                <w:szCs w:val="28"/>
              </w:rPr>
              <w:t xml:space="preserve">Mục tiêu: </w:t>
            </w:r>
            <w:r w:rsidRPr="00765CCF">
              <w:rPr>
                <w:szCs w:val="28"/>
              </w:rPr>
              <w:t>HS nắm được mục tiêu và sự cần thiết của bài học</w:t>
            </w:r>
          </w:p>
          <w:p w14:paraId="599030B9" w14:textId="77777777" w:rsidR="00AC4632" w:rsidRPr="00765CCF" w:rsidRDefault="00AC4632" w:rsidP="00765CCF">
            <w:pPr>
              <w:rPr>
                <w:szCs w:val="28"/>
              </w:rPr>
            </w:pPr>
            <w:r w:rsidRPr="00765CCF">
              <w:rPr>
                <w:b/>
                <w:i/>
                <w:szCs w:val="28"/>
              </w:rPr>
              <w:t xml:space="preserve">Phương pháp: </w:t>
            </w:r>
            <w:r w:rsidRPr="00765CCF">
              <w:rPr>
                <w:szCs w:val="28"/>
              </w:rPr>
              <w:t>Phương pháp thuyết trình</w:t>
            </w:r>
          </w:p>
        </w:tc>
      </w:tr>
      <w:tr w:rsidR="00AC4632" w:rsidRPr="00147CD3" w14:paraId="3A42D157" w14:textId="77777777" w:rsidTr="00765CCF">
        <w:tc>
          <w:tcPr>
            <w:tcW w:w="3505" w:type="dxa"/>
            <w:shd w:val="clear" w:color="auto" w:fill="auto"/>
          </w:tcPr>
          <w:p w14:paraId="175D1157" w14:textId="77777777" w:rsidR="00AC4632" w:rsidRPr="00765CCF" w:rsidRDefault="00AC4632" w:rsidP="00765CCF">
            <w:pPr>
              <w:spacing w:before="60" w:after="60"/>
              <w:ind w:firstLine="720"/>
              <w:jc w:val="both"/>
              <w:rPr>
                <w:szCs w:val="28"/>
              </w:rPr>
            </w:pPr>
            <w:r w:rsidRPr="00765CCF">
              <w:rPr>
                <w:szCs w:val="28"/>
                <w:lang w:val="de-DE"/>
              </w:rPr>
              <w:t xml:space="preserve">Ta đã học xong toàn bộ kiến thức chương II. Để </w:t>
            </w:r>
            <w:r w:rsidRPr="00765CCF">
              <w:rPr>
                <w:szCs w:val="28"/>
                <w:lang w:val="de-DE"/>
              </w:rPr>
              <w:lastRenderedPageBreak/>
              <w:t>hệ thống hoá kiến thức hôm nay chúng ta ôn tập.</w:t>
            </w:r>
          </w:p>
        </w:tc>
        <w:tc>
          <w:tcPr>
            <w:tcW w:w="2542" w:type="dxa"/>
            <w:shd w:val="clear" w:color="auto" w:fill="auto"/>
          </w:tcPr>
          <w:p w14:paraId="686EF71E" w14:textId="77777777" w:rsidR="00AC4632" w:rsidRPr="00765CCF" w:rsidRDefault="00AC4632" w:rsidP="00765CCF">
            <w:pPr>
              <w:rPr>
                <w:szCs w:val="28"/>
              </w:rPr>
            </w:pPr>
          </w:p>
        </w:tc>
        <w:tc>
          <w:tcPr>
            <w:tcW w:w="3807" w:type="dxa"/>
            <w:shd w:val="clear" w:color="auto" w:fill="auto"/>
          </w:tcPr>
          <w:p w14:paraId="040B22CD" w14:textId="77777777" w:rsidR="00AC4632" w:rsidRPr="00765CCF" w:rsidRDefault="00AC4632" w:rsidP="00765CCF">
            <w:pPr>
              <w:rPr>
                <w:szCs w:val="28"/>
              </w:rPr>
            </w:pPr>
          </w:p>
        </w:tc>
      </w:tr>
      <w:tr w:rsidR="00AC4632" w:rsidRPr="00147CD3" w14:paraId="116D64C0" w14:textId="77777777" w:rsidTr="00765CCF">
        <w:tc>
          <w:tcPr>
            <w:tcW w:w="9854" w:type="dxa"/>
            <w:gridSpan w:val="3"/>
            <w:tcBorders>
              <w:bottom w:val="single" w:sz="4" w:space="0" w:color="auto"/>
            </w:tcBorders>
            <w:shd w:val="clear" w:color="auto" w:fill="auto"/>
          </w:tcPr>
          <w:p w14:paraId="3065B94B" w14:textId="77777777" w:rsidR="00AC4632" w:rsidRPr="00765CCF" w:rsidRDefault="00AC4632" w:rsidP="00765CCF">
            <w:pPr>
              <w:rPr>
                <w:b/>
                <w:szCs w:val="28"/>
              </w:rPr>
            </w:pPr>
            <w:r w:rsidRPr="00765CCF">
              <w:rPr>
                <w:b/>
                <w:szCs w:val="28"/>
              </w:rPr>
              <w:t>B.  Hoạt động hình thành kiến thức.</w:t>
            </w:r>
          </w:p>
          <w:p w14:paraId="49823F0C" w14:textId="77777777" w:rsidR="00AC4632" w:rsidRPr="00765CCF" w:rsidRDefault="00AC4632" w:rsidP="00765CCF">
            <w:pPr>
              <w:rPr>
                <w:b/>
                <w:szCs w:val="28"/>
              </w:rPr>
            </w:pPr>
            <w:r w:rsidRPr="00765CCF">
              <w:rPr>
                <w:b/>
                <w:szCs w:val="28"/>
              </w:rPr>
              <w:t>Hoạt động 1: . Ôn tập về tổng ba góc của một tam giác (20phút)</w:t>
            </w:r>
          </w:p>
          <w:p w14:paraId="24B9902B" w14:textId="77777777" w:rsidR="00AC4632" w:rsidRPr="00765CCF" w:rsidRDefault="00AC4632" w:rsidP="00765CCF">
            <w:pPr>
              <w:rPr>
                <w:szCs w:val="28"/>
              </w:rPr>
            </w:pPr>
            <w:r w:rsidRPr="00765CCF">
              <w:rPr>
                <w:b/>
                <w:i/>
                <w:szCs w:val="28"/>
              </w:rPr>
              <w:t>Mục tiêu</w:t>
            </w:r>
            <w:r w:rsidRPr="00765CCF">
              <w:rPr>
                <w:szCs w:val="28"/>
              </w:rPr>
              <w:t>: Ôn tập hệ thống cho HS các kiến thức về tổng ba góc của một tam giác</w:t>
            </w:r>
          </w:p>
          <w:p w14:paraId="7DDC8F2B" w14:textId="77777777" w:rsidR="00AC4632" w:rsidRPr="00765CCF" w:rsidRDefault="00AC4632" w:rsidP="00765CCF">
            <w:pPr>
              <w:rPr>
                <w:szCs w:val="28"/>
              </w:rPr>
            </w:pPr>
            <w:r w:rsidRPr="00765CCF">
              <w:rPr>
                <w:b/>
                <w:i/>
                <w:szCs w:val="28"/>
              </w:rPr>
              <w:t xml:space="preserve">Phương pháp: </w:t>
            </w:r>
            <w:r w:rsidRPr="00765CCF">
              <w:rPr>
                <w:szCs w:val="28"/>
                <w:lang w:val="nl-NL"/>
              </w:rPr>
              <w:t>Vấn đáp gợi mở, phân tích.</w:t>
            </w:r>
            <w:r w:rsidRPr="00765CCF">
              <w:rPr>
                <w:szCs w:val="28"/>
              </w:rPr>
              <w:t xml:space="preserve"> Hoạt động cá nhân, hoạt động nhóm.</w:t>
            </w:r>
          </w:p>
        </w:tc>
      </w:tr>
      <w:tr w:rsidR="00AC4632" w:rsidRPr="00147CD3" w14:paraId="3EBC6868" w14:textId="77777777" w:rsidTr="00765CCF">
        <w:tc>
          <w:tcPr>
            <w:tcW w:w="3505" w:type="dxa"/>
            <w:tcBorders>
              <w:bottom w:val="nil"/>
            </w:tcBorders>
            <w:shd w:val="clear" w:color="auto" w:fill="auto"/>
          </w:tcPr>
          <w:p w14:paraId="2CBEE49B" w14:textId="77777777" w:rsidR="00AC4632" w:rsidRPr="00765CCF" w:rsidRDefault="00AC4632" w:rsidP="00765CCF">
            <w:pPr>
              <w:jc w:val="both"/>
              <w:rPr>
                <w:szCs w:val="28"/>
                <w:lang w:val="nl-NL"/>
              </w:rPr>
            </w:pPr>
            <w:r w:rsidRPr="00765CCF">
              <w:rPr>
                <w:szCs w:val="28"/>
                <w:lang w:val="nl-NL"/>
              </w:rPr>
              <w:t>GV vẽ hình lên bảng và nêu câu hỏi.</w:t>
            </w:r>
          </w:p>
          <w:p w14:paraId="3254D365" w14:textId="5A093FEF" w:rsidR="00AC4632" w:rsidRPr="00765CCF" w:rsidRDefault="00F95260" w:rsidP="00765CCF">
            <w:pPr>
              <w:rPr>
                <w:szCs w:val="28"/>
                <w:lang w:val="nl-NL"/>
              </w:rPr>
            </w:pPr>
            <w:r w:rsidRPr="00765CCF">
              <w:rPr>
                <w:noProof/>
                <w:szCs w:val="28"/>
              </w:rPr>
              <w:drawing>
                <wp:inline distT="0" distB="0" distL="0" distR="0" wp14:anchorId="359026D9" wp14:editId="24D6A874">
                  <wp:extent cx="2133600" cy="1666875"/>
                  <wp:effectExtent l="0" t="0" r="0" b="0"/>
                  <wp:docPr id="1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2133600" cy="1666875"/>
                          </a:xfrm>
                          <a:prstGeom prst="rect">
                            <a:avLst/>
                          </a:prstGeom>
                          <a:noFill/>
                          <a:ln>
                            <a:noFill/>
                          </a:ln>
                        </pic:spPr>
                      </pic:pic>
                    </a:graphicData>
                  </a:graphic>
                </wp:inline>
              </w:drawing>
            </w:r>
          </w:p>
          <w:p w14:paraId="7B3E8F4C" w14:textId="77777777" w:rsidR="00AC4632" w:rsidRPr="00765CCF" w:rsidRDefault="00AC4632" w:rsidP="00765CCF">
            <w:pPr>
              <w:jc w:val="both"/>
              <w:rPr>
                <w:szCs w:val="28"/>
                <w:lang w:val="nl-NL"/>
              </w:rPr>
            </w:pPr>
            <w:r w:rsidRPr="00765CCF">
              <w:rPr>
                <w:szCs w:val="28"/>
                <w:lang w:val="nl-NL"/>
              </w:rPr>
              <w:t>- Phát biểu định lý về tổng 3 góc của tam giác. Nêu công thức minh hoạ theo hình vẽ ?</w:t>
            </w:r>
          </w:p>
          <w:p w14:paraId="2A0C4CFF" w14:textId="77777777" w:rsidR="00AC4632" w:rsidRPr="00765CCF" w:rsidRDefault="00AC4632" w:rsidP="00765CCF">
            <w:pPr>
              <w:jc w:val="both"/>
              <w:rPr>
                <w:szCs w:val="28"/>
                <w:lang w:val="nl-NL"/>
              </w:rPr>
            </w:pPr>
          </w:p>
          <w:p w14:paraId="34F2AC2D" w14:textId="77777777" w:rsidR="00AC4632" w:rsidRPr="00765CCF" w:rsidRDefault="00AC4632" w:rsidP="00765CCF">
            <w:pPr>
              <w:jc w:val="both"/>
              <w:rPr>
                <w:szCs w:val="28"/>
                <w:lang w:val="nl-NL"/>
              </w:rPr>
            </w:pPr>
            <w:r w:rsidRPr="00765CCF">
              <w:rPr>
                <w:szCs w:val="28"/>
                <w:lang w:val="nl-NL"/>
              </w:rPr>
              <w:t>- Phát biểu tính chất góc ngoài của tam giác ? Nêu tính chất minh hoạ.</w:t>
            </w:r>
          </w:p>
          <w:p w14:paraId="5CC41682" w14:textId="77777777" w:rsidR="00AC4632" w:rsidRPr="00765CCF" w:rsidRDefault="00AC4632" w:rsidP="00765CCF">
            <w:pPr>
              <w:jc w:val="both"/>
              <w:rPr>
                <w:szCs w:val="28"/>
              </w:rPr>
            </w:pPr>
          </w:p>
        </w:tc>
        <w:tc>
          <w:tcPr>
            <w:tcW w:w="2542" w:type="dxa"/>
            <w:tcBorders>
              <w:bottom w:val="nil"/>
            </w:tcBorders>
            <w:shd w:val="clear" w:color="auto" w:fill="auto"/>
          </w:tcPr>
          <w:p w14:paraId="69A06319" w14:textId="77777777" w:rsidR="00AC4632" w:rsidRPr="00765CCF" w:rsidRDefault="00AC4632" w:rsidP="00765CCF">
            <w:pPr>
              <w:jc w:val="both"/>
              <w:rPr>
                <w:szCs w:val="28"/>
              </w:rPr>
            </w:pPr>
            <w:r w:rsidRPr="00765CCF">
              <w:rPr>
                <w:szCs w:val="28"/>
                <w:lang w:val="nl-NL"/>
              </w:rPr>
              <w:t xml:space="preserve">HS </w:t>
            </w:r>
            <w:r w:rsidRPr="00765CCF">
              <w:rPr>
                <w:szCs w:val="28"/>
              </w:rPr>
              <w:t xml:space="preserve">trả lời, </w:t>
            </w:r>
            <w:r w:rsidRPr="00765CCF">
              <w:rPr>
                <w:szCs w:val="28"/>
                <w:lang w:val="nl-NL"/>
              </w:rPr>
              <w:t>ghi bài, vẽ hình vào vở.</w:t>
            </w:r>
          </w:p>
          <w:p w14:paraId="4906A92C" w14:textId="77777777" w:rsidR="00AC4632" w:rsidRPr="00765CCF" w:rsidRDefault="00AC4632" w:rsidP="00765CCF">
            <w:pPr>
              <w:rPr>
                <w:szCs w:val="28"/>
              </w:rPr>
            </w:pPr>
          </w:p>
        </w:tc>
        <w:tc>
          <w:tcPr>
            <w:tcW w:w="3807" w:type="dxa"/>
            <w:tcBorders>
              <w:bottom w:val="nil"/>
            </w:tcBorders>
            <w:shd w:val="clear" w:color="auto" w:fill="auto"/>
          </w:tcPr>
          <w:p w14:paraId="1F94D6D3" w14:textId="279E00E5" w:rsidR="00AC4632" w:rsidRPr="00765CCF" w:rsidRDefault="00F95260" w:rsidP="00765CCF">
            <w:pPr>
              <w:jc w:val="both"/>
              <w:rPr>
                <w:szCs w:val="28"/>
              </w:rPr>
            </w:pPr>
            <w:r>
              <w:rPr>
                <w:noProof/>
              </w:rPr>
              <mc:AlternateContent>
                <mc:Choice Requires="wpg">
                  <w:drawing>
                    <wp:anchor distT="0" distB="0" distL="114300" distR="114300" simplePos="0" relativeHeight="251655680" behindDoc="0" locked="0" layoutInCell="1" allowOverlap="1" wp14:anchorId="3EE13425" wp14:editId="0067C284">
                      <wp:simplePos x="0" y="0"/>
                      <wp:positionH relativeFrom="column">
                        <wp:posOffset>23495</wp:posOffset>
                      </wp:positionH>
                      <wp:positionV relativeFrom="paragraph">
                        <wp:posOffset>117475</wp:posOffset>
                      </wp:positionV>
                      <wp:extent cx="1897380" cy="1570990"/>
                      <wp:effectExtent l="0" t="0" r="7620" b="0"/>
                      <wp:wrapNone/>
                      <wp:docPr id="16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7380" cy="1570990"/>
                                <a:chOff x="4117" y="1719"/>
                                <a:chExt cx="3762" cy="2280"/>
                              </a:xfrm>
                            </wpg:grpSpPr>
                            <wps:wsp>
                              <wps:cNvPr id="161" name="Line 3"/>
                              <wps:cNvCnPr>
                                <a:cxnSpLocks noChangeShapeType="1"/>
                              </wps:cNvCnPr>
                              <wps:spPr bwMode="auto">
                                <a:xfrm flipH="1">
                                  <a:off x="4254" y="1793"/>
                                  <a:ext cx="1980" cy="19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4"/>
                              <wps:cNvCnPr>
                                <a:cxnSpLocks noChangeShapeType="1"/>
                              </wps:cNvCnPr>
                              <wps:spPr bwMode="auto">
                                <a:xfrm>
                                  <a:off x="6002" y="2034"/>
                                  <a:ext cx="1496" cy="14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5"/>
                              <wps:cNvCnPr>
                                <a:cxnSpLocks noChangeShapeType="1"/>
                              </wps:cNvCnPr>
                              <wps:spPr bwMode="auto">
                                <a:xfrm>
                                  <a:off x="4513" y="3519"/>
                                  <a:ext cx="33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Text Box 6"/>
                              <wps:cNvSpPr txBox="1">
                                <a:spLocks noChangeArrowheads="1"/>
                              </wps:cNvSpPr>
                              <wps:spPr bwMode="auto">
                                <a:xfrm>
                                  <a:off x="5569" y="1719"/>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5400AE" w14:textId="77777777" w:rsidR="00AC4632" w:rsidRDefault="00AC4632" w:rsidP="00AC4632">
                                    <w:pPr>
                                      <w:jc w:val="center"/>
                                    </w:pPr>
                                    <w:r>
                                      <w:t>A</w:t>
                                    </w:r>
                                  </w:p>
                                </w:txbxContent>
                              </wps:txbx>
                              <wps:bodyPr rot="0" vert="horz" wrap="square" lIns="91440" tIns="45720" rIns="91440" bIns="45720" anchor="t" anchorCtr="0" upright="1">
                                <a:noAutofit/>
                              </wps:bodyPr>
                            </wps:wsp>
                            <wps:wsp>
                              <wps:cNvPr id="165" name="Text Box 7"/>
                              <wps:cNvSpPr txBox="1">
                                <a:spLocks noChangeArrowheads="1"/>
                              </wps:cNvSpPr>
                              <wps:spPr bwMode="auto">
                                <a:xfrm>
                                  <a:off x="4117" y="3204"/>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A24E65" w14:textId="77777777" w:rsidR="00AC4632" w:rsidRDefault="00AC4632" w:rsidP="00AC4632">
                                    <w:pPr>
                                      <w:jc w:val="center"/>
                                    </w:pPr>
                                    <w:r>
                                      <w:t>B</w:t>
                                    </w:r>
                                  </w:p>
                                </w:txbxContent>
                              </wps:txbx>
                              <wps:bodyPr rot="0" vert="horz" wrap="square" lIns="91440" tIns="45720" rIns="91440" bIns="45720" anchor="t" anchorCtr="0" upright="1">
                                <a:noAutofit/>
                              </wps:bodyPr>
                            </wps:wsp>
                            <wps:wsp>
                              <wps:cNvPr id="166" name="Text Box 8"/>
                              <wps:cNvSpPr txBox="1">
                                <a:spLocks noChangeArrowheads="1"/>
                              </wps:cNvSpPr>
                              <wps:spPr bwMode="auto">
                                <a:xfrm>
                                  <a:off x="7236" y="3459"/>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015C61" w14:textId="77777777" w:rsidR="00AC4632" w:rsidRDefault="00AC4632" w:rsidP="00AC4632">
                                    <w:pPr>
                                      <w:jc w:val="center"/>
                                    </w:pPr>
                                    <w:r>
                                      <w:t>C</w:t>
                                    </w:r>
                                  </w:p>
                                </w:txbxContent>
                              </wps:txbx>
                              <wps:bodyPr rot="0" vert="horz" wrap="square" lIns="91440" tIns="45720" rIns="91440" bIns="45720" anchor="t" anchorCtr="0" upright="1">
                                <a:noAutofit/>
                              </wps:bodyPr>
                            </wps:wsp>
                            <wps:wsp>
                              <wps:cNvPr id="167" name="Text Box 9"/>
                              <wps:cNvSpPr txBox="1">
                                <a:spLocks noChangeArrowheads="1"/>
                              </wps:cNvSpPr>
                              <wps:spPr bwMode="auto">
                                <a:xfrm>
                                  <a:off x="5704" y="2019"/>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B4731" w14:textId="77777777" w:rsidR="00AC4632" w:rsidRDefault="00AC4632" w:rsidP="00AC4632">
                                    <w:pPr>
                                      <w:jc w:val="center"/>
                                    </w:pPr>
                                    <w:r>
                                      <w:t>1</w:t>
                                    </w:r>
                                  </w:p>
                                </w:txbxContent>
                              </wps:txbx>
                              <wps:bodyPr rot="0" vert="horz" wrap="square" lIns="91440" tIns="45720" rIns="91440" bIns="45720" anchor="t" anchorCtr="0" upright="1">
                                <a:noAutofit/>
                              </wps:bodyPr>
                            </wps:wsp>
                            <wps:wsp>
                              <wps:cNvPr id="168" name="Text Box 10"/>
                              <wps:cNvSpPr txBox="1">
                                <a:spLocks noChangeArrowheads="1"/>
                              </wps:cNvSpPr>
                              <wps:spPr bwMode="auto">
                                <a:xfrm>
                                  <a:off x="4558" y="3159"/>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919D6" w14:textId="77777777" w:rsidR="00AC4632" w:rsidRDefault="00AC4632" w:rsidP="00AC4632">
                                    <w:pPr>
                                      <w:jc w:val="center"/>
                                    </w:pPr>
                                    <w:r>
                                      <w:t>1</w:t>
                                    </w:r>
                                  </w:p>
                                </w:txbxContent>
                              </wps:txbx>
                              <wps:bodyPr rot="0" vert="horz" wrap="square" lIns="91440" tIns="45720" rIns="91440" bIns="45720" anchor="t" anchorCtr="0" upright="1">
                                <a:noAutofit/>
                              </wps:bodyPr>
                            </wps:wsp>
                            <wps:wsp>
                              <wps:cNvPr id="169" name="Text Box 11"/>
                              <wps:cNvSpPr txBox="1">
                                <a:spLocks noChangeArrowheads="1"/>
                              </wps:cNvSpPr>
                              <wps:spPr bwMode="auto">
                                <a:xfrm>
                                  <a:off x="6855" y="3129"/>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FBAFB1" w14:textId="77777777" w:rsidR="00AC4632" w:rsidRDefault="00AC4632" w:rsidP="00AC4632">
                                    <w:pPr>
                                      <w:jc w:val="center"/>
                                    </w:pPr>
                                    <w:r>
                                      <w:t>1</w:t>
                                    </w:r>
                                  </w:p>
                                </w:txbxContent>
                              </wps:txbx>
                              <wps:bodyPr rot="0" vert="horz" wrap="square" lIns="91440" tIns="45720" rIns="91440" bIns="45720" anchor="t" anchorCtr="0" upright="1">
                                <a:noAutofit/>
                              </wps:bodyPr>
                            </wps:wsp>
                            <wps:wsp>
                              <wps:cNvPr id="170" name="Text Box 12"/>
                              <wps:cNvSpPr txBox="1">
                                <a:spLocks noChangeArrowheads="1"/>
                              </wps:cNvSpPr>
                              <wps:spPr bwMode="auto">
                                <a:xfrm>
                                  <a:off x="7304" y="3144"/>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7F3930" w14:textId="77777777" w:rsidR="00AC4632" w:rsidRDefault="00AC4632" w:rsidP="00AC4632">
                                    <w:pPr>
                                      <w:jc w:val="center"/>
                                    </w:pPr>
                                    <w:r>
                                      <w:t>2</w:t>
                                    </w:r>
                                  </w:p>
                                </w:txbxContent>
                              </wps:txbx>
                              <wps:bodyPr rot="0" vert="horz" wrap="square" lIns="91440" tIns="45720" rIns="91440" bIns="45720" anchor="t" anchorCtr="0" upright="1">
                                <a:noAutofit/>
                              </wps:bodyPr>
                            </wps:wsp>
                            <wps:wsp>
                              <wps:cNvPr id="171" name="Text Box 13"/>
                              <wps:cNvSpPr txBox="1">
                                <a:spLocks noChangeArrowheads="1"/>
                              </wps:cNvSpPr>
                              <wps:spPr bwMode="auto">
                                <a:xfrm>
                                  <a:off x="5944" y="1809"/>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4E143F" w14:textId="77777777" w:rsidR="00AC4632" w:rsidRDefault="00AC4632" w:rsidP="00AC4632">
                                    <w:pPr>
                                      <w:jc w:val="center"/>
                                    </w:pPr>
                                    <w:r>
                                      <w:t>2</w:t>
                                    </w:r>
                                  </w:p>
                                </w:txbxContent>
                              </wps:txbx>
                              <wps:bodyPr rot="0" vert="horz" wrap="square" lIns="91440" tIns="45720" rIns="91440" bIns="45720" anchor="t" anchorCtr="0" upright="1">
                                <a:noAutofit/>
                              </wps:bodyPr>
                            </wps:wsp>
                            <wps:wsp>
                              <wps:cNvPr id="172" name="Text Box 14"/>
                              <wps:cNvSpPr txBox="1">
                                <a:spLocks noChangeArrowheads="1"/>
                              </wps:cNvSpPr>
                              <wps:spPr bwMode="auto">
                                <a:xfrm>
                                  <a:off x="4319" y="3429"/>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BFE4BB" w14:textId="77777777" w:rsidR="00AC4632" w:rsidRDefault="00AC4632" w:rsidP="00AC4632">
                                    <w:pPr>
                                      <w:jc w:val="center"/>
                                    </w:pPr>
                                    <w: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E13425" id="Group 2" o:spid="_x0000_s1147" style="position:absolute;left:0;text-align:left;margin-left:1.85pt;margin-top:9.25pt;width:149.4pt;height:123.7pt;z-index:251655680;mso-position-horizontal-relative:text;mso-position-vertical-relative:text" coordorigin="4117,1719" coordsize="3762,2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">
                      <v:line id="Line 3" o:spid="_x0000_s1148" style="position:absolute;flip:x;visibility:visible;mso-wrap-style:square" from="4254,1793" to="6234,3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"/>
                      <v:line id="Line 4" o:spid="_x0000_s1149" style="position:absolute;visibility:visible;mso-wrap-style:square" from="6002,2034" to="7498,3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"/>
                      <v:line id="Line 5" o:spid="_x0000_s1150" style="position:absolute;visibility:visible;mso-wrap-style:square" from="4513,3519" to="7879,3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"/>
                      <v:shape id="Text Box 6" o:spid="_x0000_s1151" type="#_x0000_t202" style="position:absolute;left:5569;top:1719;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4E5400AE" w14:textId="77777777" w:rsidR="00AC4632" w:rsidRDefault="00AC4632" w:rsidP="00AC4632">
                              <w:pPr>
                                <w:jc w:val="center"/>
                              </w:pPr>
                              <w:r>
                                <w:t>A</w:t>
                              </w:r>
                            </w:p>
                          </w:txbxContent>
                        </v:textbox>
                      </v:shape>
                      <v:shape id="Text Box 7" o:spid="_x0000_s1152" type="#_x0000_t202" style="position:absolute;left:4117;top:3204;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44A24E65" w14:textId="77777777" w:rsidR="00AC4632" w:rsidRDefault="00AC4632" w:rsidP="00AC4632">
                              <w:pPr>
                                <w:jc w:val="center"/>
                              </w:pPr>
                              <w:r>
                                <w:t>B</w:t>
                              </w:r>
                            </w:p>
                          </w:txbxContent>
                        </v:textbox>
                      </v:shape>
                      <v:shape id="Text Box 8" o:spid="_x0000_s1153" type="#_x0000_t202" style="position:absolute;left:7236;top:3459;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14:paraId="02015C61" w14:textId="77777777" w:rsidR="00AC4632" w:rsidRDefault="00AC4632" w:rsidP="00AC4632">
                              <w:pPr>
                                <w:jc w:val="center"/>
                              </w:pPr>
                              <w:r>
                                <w:t>C</w:t>
                              </w:r>
                            </w:p>
                          </w:txbxContent>
                        </v:textbox>
                      </v:shape>
                      <v:shape id="Text Box 9" o:spid="_x0000_s1154" type="#_x0000_t202" style="position:absolute;left:5704;top:2019;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" filled="f" stroked="f">
                        <v:textbox>
                          <w:txbxContent>
                            <w:p w14:paraId="36DB4731" w14:textId="77777777" w:rsidR="00AC4632" w:rsidRDefault="00AC4632" w:rsidP="00AC4632">
                              <w:pPr>
                                <w:jc w:val="center"/>
                              </w:pPr>
                              <w:r>
                                <w:t>1</w:t>
                              </w:r>
                            </w:p>
                          </w:txbxContent>
                        </v:textbox>
                      </v:shape>
                      <v:shape id="Text Box 10" o:spid="_x0000_s1155" type="#_x0000_t202" style="position:absolute;left:4558;top:3159;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14:paraId="5C2919D6" w14:textId="77777777" w:rsidR="00AC4632" w:rsidRDefault="00AC4632" w:rsidP="00AC4632">
                              <w:pPr>
                                <w:jc w:val="center"/>
                              </w:pPr>
                              <w:r>
                                <w:t>1</w:t>
                              </w:r>
                            </w:p>
                          </w:txbxContent>
                        </v:textbox>
                      </v:shape>
                      <v:shape id="Text Box 11" o:spid="_x0000_s1156" type="#_x0000_t202" style="position:absolute;left:6855;top:3129;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1FBAFB1" w14:textId="77777777" w:rsidR="00AC4632" w:rsidRDefault="00AC4632" w:rsidP="00AC4632">
                              <w:pPr>
                                <w:jc w:val="center"/>
                              </w:pPr>
                              <w:r>
                                <w:t>1</w:t>
                              </w:r>
                            </w:p>
                          </w:txbxContent>
                        </v:textbox>
                      </v:shape>
                      <v:shape id="Text Box 12" o:spid="_x0000_s1157" type="#_x0000_t202" style="position:absolute;left:7304;top:3144;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14:paraId="387F3930" w14:textId="77777777" w:rsidR="00AC4632" w:rsidRDefault="00AC4632" w:rsidP="00AC4632">
                              <w:pPr>
                                <w:jc w:val="center"/>
                              </w:pPr>
                              <w:r>
                                <w:t>2</w:t>
                              </w:r>
                            </w:p>
                          </w:txbxContent>
                        </v:textbox>
                      </v:shape>
                      <v:shape id="Text Box 13" o:spid="_x0000_s1158" type="#_x0000_t202" style="position:absolute;left:5944;top:1809;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84E143F" w14:textId="77777777" w:rsidR="00AC4632" w:rsidRDefault="00AC4632" w:rsidP="00AC4632">
                              <w:pPr>
                                <w:jc w:val="center"/>
                              </w:pPr>
                              <w:r>
                                <w:t>2</w:t>
                              </w:r>
                            </w:p>
                          </w:txbxContent>
                        </v:textbox>
                      </v:shape>
                      <v:shape id="Text Box 14" o:spid="_x0000_s1159" type="#_x0000_t202" style="position:absolute;left:4319;top:3429;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14:paraId="04BFE4BB" w14:textId="77777777" w:rsidR="00AC4632" w:rsidRDefault="00AC4632" w:rsidP="00AC4632">
                              <w:pPr>
                                <w:jc w:val="center"/>
                              </w:pPr>
                              <w:r>
                                <w:t>2</w:t>
                              </w:r>
                            </w:p>
                          </w:txbxContent>
                        </v:textbox>
                      </v:shape>
                    </v:group>
                  </w:pict>
                </mc:Fallback>
              </mc:AlternateContent>
            </w:r>
          </w:p>
          <w:p w14:paraId="2C022E53" w14:textId="77777777" w:rsidR="00AC4632" w:rsidRPr="00765CCF" w:rsidRDefault="00AC4632" w:rsidP="00765CCF">
            <w:pPr>
              <w:jc w:val="both"/>
              <w:rPr>
                <w:szCs w:val="28"/>
              </w:rPr>
            </w:pPr>
          </w:p>
          <w:p w14:paraId="6AB7FF8A" w14:textId="77777777" w:rsidR="00AC4632" w:rsidRPr="00765CCF" w:rsidRDefault="00AC4632" w:rsidP="00765CCF">
            <w:pPr>
              <w:jc w:val="both"/>
              <w:rPr>
                <w:szCs w:val="28"/>
              </w:rPr>
            </w:pPr>
          </w:p>
          <w:p w14:paraId="2FD345B9" w14:textId="77777777" w:rsidR="00AC4632" w:rsidRPr="00765CCF" w:rsidRDefault="00AC4632" w:rsidP="00765CCF">
            <w:pPr>
              <w:jc w:val="both"/>
              <w:rPr>
                <w:szCs w:val="28"/>
              </w:rPr>
            </w:pPr>
          </w:p>
          <w:p w14:paraId="572695F5" w14:textId="77777777" w:rsidR="00AC4632" w:rsidRPr="00765CCF" w:rsidRDefault="00AC4632" w:rsidP="00765CCF">
            <w:pPr>
              <w:jc w:val="both"/>
              <w:rPr>
                <w:szCs w:val="28"/>
              </w:rPr>
            </w:pPr>
          </w:p>
          <w:p w14:paraId="7E53CA57" w14:textId="77777777" w:rsidR="00AC4632" w:rsidRPr="00765CCF" w:rsidRDefault="00AC4632" w:rsidP="00765CCF">
            <w:pPr>
              <w:jc w:val="both"/>
              <w:rPr>
                <w:szCs w:val="28"/>
              </w:rPr>
            </w:pPr>
          </w:p>
          <w:p w14:paraId="6F8672D9" w14:textId="77777777" w:rsidR="00AC4632" w:rsidRPr="00765CCF" w:rsidRDefault="00AC4632" w:rsidP="00765CCF">
            <w:pPr>
              <w:jc w:val="both"/>
              <w:rPr>
                <w:szCs w:val="28"/>
                <w:lang w:val="nl-NL"/>
              </w:rPr>
            </w:pPr>
            <w:r w:rsidRPr="00765CCF">
              <w:rPr>
                <w:szCs w:val="28"/>
                <w:lang w:val="nl-NL"/>
              </w:rPr>
              <w:t>- Tổng ba góc của một tam giác bằng 180</w:t>
            </w:r>
            <w:r w:rsidRPr="00765CCF">
              <w:rPr>
                <w:szCs w:val="28"/>
                <w:vertAlign w:val="superscript"/>
                <w:lang w:val="nl-NL"/>
              </w:rPr>
              <w:t>0</w:t>
            </w:r>
            <w:r w:rsidRPr="00765CCF">
              <w:rPr>
                <w:szCs w:val="28"/>
                <w:lang w:val="nl-NL"/>
              </w:rPr>
              <w:t xml:space="preserve">. </w:t>
            </w:r>
          </w:p>
          <w:p w14:paraId="13F0E9CB" w14:textId="77777777" w:rsidR="00AC4632" w:rsidRPr="00765CCF" w:rsidRDefault="00AC4632" w:rsidP="00765CCF">
            <w:pPr>
              <w:jc w:val="both"/>
              <w:rPr>
                <w:szCs w:val="28"/>
              </w:rPr>
            </w:pPr>
            <w:r w:rsidRPr="00765CCF">
              <w:rPr>
                <w:szCs w:val="28"/>
                <w:lang w:val="nl-NL"/>
              </w:rPr>
              <w:t xml:space="preserve">         </w:t>
            </w:r>
            <w:r w:rsidRPr="00765CCF">
              <w:rPr>
                <w:position w:val="-12"/>
                <w:szCs w:val="28"/>
                <w:lang w:val="nl-NL"/>
              </w:rPr>
              <w:object w:dxaOrig="1820" w:dyaOrig="420" w14:anchorId="762F3044">
                <v:shape id="_x0000_i2159" type="#_x0000_t75" style="width:90.75pt;height:21pt" o:ole="">
                  <v:imagedata r:id="rId1626" o:title=""/>
                </v:shape>
                <o:OLEObject Type="Embed" ProgID="Equation.DSMT4" ShapeID="_x0000_i2159" DrawAspect="Content" ObjectID="_1664270374" r:id="rId1627"/>
              </w:object>
            </w:r>
          </w:p>
          <w:p w14:paraId="1C45C712" w14:textId="77777777" w:rsidR="00AC4632" w:rsidRPr="00765CCF" w:rsidRDefault="00AC4632" w:rsidP="00765CCF">
            <w:pPr>
              <w:jc w:val="both"/>
              <w:rPr>
                <w:szCs w:val="28"/>
                <w:lang w:val="nl-NL"/>
              </w:rPr>
            </w:pPr>
            <w:r w:rsidRPr="00765CCF">
              <w:rPr>
                <w:szCs w:val="28"/>
                <w:lang w:val="nl-NL"/>
              </w:rPr>
              <w:t>- Mỗi góc ngoài của một tam giác bằng tổng của hai góc trong không kề với nó.</w:t>
            </w:r>
          </w:p>
          <w:p w14:paraId="3BF2CB77" w14:textId="77777777" w:rsidR="00AC4632" w:rsidRPr="00765CCF" w:rsidRDefault="00AC4632" w:rsidP="00765CCF">
            <w:pPr>
              <w:jc w:val="center"/>
              <w:rPr>
                <w:szCs w:val="28"/>
                <w:lang w:val="nl-NL"/>
              </w:rPr>
            </w:pPr>
            <w:r w:rsidRPr="00765CCF">
              <w:rPr>
                <w:position w:val="-12"/>
                <w:szCs w:val="28"/>
                <w:lang w:val="nl-NL"/>
              </w:rPr>
              <w:object w:dxaOrig="1240" w:dyaOrig="420" w14:anchorId="0B5B8DF4">
                <v:shape id="_x0000_i2160" type="#_x0000_t75" style="width:61.5pt;height:21pt" o:ole="">
                  <v:imagedata r:id="rId1628" o:title=""/>
                </v:shape>
                <o:OLEObject Type="Embed" ProgID="Equation.DSMT4" ShapeID="_x0000_i2160" DrawAspect="Content" ObjectID="_1664270375" r:id="rId1629"/>
              </w:object>
            </w:r>
          </w:p>
          <w:p w14:paraId="6C746A78" w14:textId="77777777" w:rsidR="00AC4632" w:rsidRPr="00765CCF" w:rsidRDefault="00AC4632" w:rsidP="00765CCF">
            <w:pPr>
              <w:jc w:val="center"/>
              <w:rPr>
                <w:szCs w:val="28"/>
                <w:lang w:val="nl-NL"/>
              </w:rPr>
            </w:pPr>
            <w:r w:rsidRPr="00765CCF">
              <w:rPr>
                <w:position w:val="-12"/>
                <w:szCs w:val="28"/>
                <w:lang w:val="nl-NL"/>
              </w:rPr>
              <w:object w:dxaOrig="1240" w:dyaOrig="420" w14:anchorId="526176D2">
                <v:shape id="_x0000_i2161" type="#_x0000_t75" style="width:61.5pt;height:21pt" o:ole="">
                  <v:imagedata r:id="rId1630" o:title=""/>
                </v:shape>
                <o:OLEObject Type="Embed" ProgID="Equation.DSMT4" ShapeID="_x0000_i2161" DrawAspect="Content" ObjectID="_1664270376" r:id="rId1631"/>
              </w:object>
            </w:r>
          </w:p>
          <w:p w14:paraId="4925806B" w14:textId="77777777" w:rsidR="00AC4632" w:rsidRPr="00765CCF" w:rsidRDefault="00AC4632" w:rsidP="00765CCF">
            <w:pPr>
              <w:jc w:val="both"/>
              <w:rPr>
                <w:szCs w:val="28"/>
              </w:rPr>
            </w:pPr>
            <w:r w:rsidRPr="00765CCF">
              <w:rPr>
                <w:szCs w:val="28"/>
                <w:lang w:val="nl-NL"/>
              </w:rPr>
              <w:t xml:space="preserve">              </w:t>
            </w:r>
            <w:r w:rsidRPr="00765CCF">
              <w:rPr>
                <w:position w:val="-12"/>
                <w:szCs w:val="28"/>
                <w:lang w:val="nl-NL"/>
              </w:rPr>
              <w:object w:dxaOrig="1240" w:dyaOrig="420" w14:anchorId="00184470">
                <v:shape id="_x0000_i2162" type="#_x0000_t75" style="width:61.5pt;height:21pt" o:ole="">
                  <v:imagedata r:id="rId1632" o:title=""/>
                </v:shape>
                <o:OLEObject Type="Embed" ProgID="Equation.DSMT4" ShapeID="_x0000_i2162" DrawAspect="Content" ObjectID="_1664270377" r:id="rId1633"/>
              </w:object>
            </w:r>
          </w:p>
        </w:tc>
      </w:tr>
      <w:tr w:rsidR="00AC4632" w:rsidRPr="00147CD3" w14:paraId="4AC2038A" w14:textId="77777777" w:rsidTr="00765CCF">
        <w:tc>
          <w:tcPr>
            <w:tcW w:w="3505" w:type="dxa"/>
            <w:tcBorders>
              <w:top w:val="nil"/>
              <w:bottom w:val="nil"/>
            </w:tcBorders>
            <w:shd w:val="clear" w:color="auto" w:fill="auto"/>
          </w:tcPr>
          <w:p w14:paraId="5CFE27F5" w14:textId="77777777" w:rsidR="00AC4632" w:rsidRPr="00765CCF" w:rsidRDefault="00AC4632" w:rsidP="00765CCF">
            <w:pPr>
              <w:jc w:val="both"/>
              <w:rPr>
                <w:szCs w:val="28"/>
                <w:lang w:val="nl-NL"/>
              </w:rPr>
            </w:pPr>
            <w:r w:rsidRPr="00765CCF">
              <w:rPr>
                <w:szCs w:val="28"/>
                <w:lang w:val="nl-NL"/>
              </w:rPr>
              <w:t>GV yêu cầu hs trả lời bài 68a, b (sgk/141)</w:t>
            </w:r>
          </w:p>
          <w:p w14:paraId="1D4FDB77" w14:textId="77777777" w:rsidR="00AC4632" w:rsidRPr="00765CCF" w:rsidRDefault="00AC4632" w:rsidP="00765CCF">
            <w:pPr>
              <w:jc w:val="both"/>
              <w:rPr>
                <w:szCs w:val="28"/>
                <w:lang w:val="nl-NL"/>
              </w:rPr>
            </w:pPr>
            <w:r w:rsidRPr="00765CCF">
              <w:rPr>
                <w:szCs w:val="28"/>
                <w:lang w:val="nl-NL"/>
              </w:rPr>
              <w:t>- Các tính chất sau đây được suy ra trực tiếp từ những định lí nào?</w:t>
            </w:r>
          </w:p>
          <w:p w14:paraId="1BA32891" w14:textId="77777777" w:rsidR="00AC4632" w:rsidRPr="00765CCF" w:rsidRDefault="00AC4632" w:rsidP="00765CCF">
            <w:pPr>
              <w:jc w:val="both"/>
              <w:rPr>
                <w:szCs w:val="28"/>
                <w:lang w:val="nl-NL"/>
              </w:rPr>
            </w:pPr>
            <w:r w:rsidRPr="00765CCF">
              <w:rPr>
                <w:szCs w:val="28"/>
                <w:lang w:val="nl-NL"/>
              </w:rPr>
              <w:t xml:space="preserve">a) Góc ngoài của tam giác bằng tổng hai góc trong không kề với nó. </w:t>
            </w:r>
          </w:p>
          <w:p w14:paraId="5D580F53" w14:textId="77777777" w:rsidR="00AC4632" w:rsidRPr="00765CCF" w:rsidRDefault="00AC4632" w:rsidP="00765CCF">
            <w:pPr>
              <w:jc w:val="both"/>
              <w:rPr>
                <w:szCs w:val="28"/>
                <w:lang w:val="nl-NL"/>
              </w:rPr>
            </w:pPr>
            <w:r w:rsidRPr="00765CCF">
              <w:rPr>
                <w:szCs w:val="28"/>
                <w:lang w:val="nl-NL"/>
              </w:rPr>
              <w:t>b) Trong một tam giác vuông, hai góc nhọn phụ nhau.</w:t>
            </w:r>
          </w:p>
          <w:p w14:paraId="1650DC64" w14:textId="77777777" w:rsidR="00AC4632" w:rsidRPr="00765CCF" w:rsidRDefault="00AC4632" w:rsidP="00765CCF">
            <w:pPr>
              <w:jc w:val="both"/>
              <w:rPr>
                <w:szCs w:val="28"/>
                <w:lang w:val="nl-NL"/>
              </w:rPr>
            </w:pPr>
            <w:r w:rsidRPr="00765CCF">
              <w:rPr>
                <w:szCs w:val="28"/>
                <w:lang w:val="nl-NL"/>
              </w:rPr>
              <w:t>Giải thích ?</w:t>
            </w:r>
          </w:p>
          <w:p w14:paraId="372397C2" w14:textId="77777777" w:rsidR="00AC4632" w:rsidRPr="00765CCF" w:rsidRDefault="00AC4632" w:rsidP="00765CCF">
            <w:pPr>
              <w:jc w:val="both"/>
              <w:rPr>
                <w:szCs w:val="28"/>
                <w:lang w:val="nl-NL"/>
              </w:rPr>
            </w:pPr>
          </w:p>
        </w:tc>
        <w:tc>
          <w:tcPr>
            <w:tcW w:w="2542" w:type="dxa"/>
            <w:tcBorders>
              <w:top w:val="nil"/>
              <w:bottom w:val="nil"/>
            </w:tcBorders>
            <w:shd w:val="clear" w:color="auto" w:fill="auto"/>
          </w:tcPr>
          <w:p w14:paraId="6B81C67D" w14:textId="77777777" w:rsidR="00AC4632" w:rsidRPr="00765CCF" w:rsidRDefault="00AC4632" w:rsidP="00765CCF">
            <w:pPr>
              <w:jc w:val="both"/>
              <w:rPr>
                <w:szCs w:val="28"/>
                <w:lang w:val="nl-NL"/>
              </w:rPr>
            </w:pPr>
          </w:p>
        </w:tc>
        <w:tc>
          <w:tcPr>
            <w:tcW w:w="3807" w:type="dxa"/>
            <w:tcBorders>
              <w:top w:val="nil"/>
              <w:bottom w:val="nil"/>
            </w:tcBorders>
            <w:shd w:val="clear" w:color="auto" w:fill="auto"/>
          </w:tcPr>
          <w:p w14:paraId="6CA8A185" w14:textId="77777777" w:rsidR="00AC4632" w:rsidRPr="00765CCF" w:rsidRDefault="00AC4632" w:rsidP="00765CCF">
            <w:pPr>
              <w:jc w:val="both"/>
              <w:rPr>
                <w:b/>
                <w:szCs w:val="28"/>
                <w:lang w:val="nl-NL"/>
              </w:rPr>
            </w:pPr>
            <w:r w:rsidRPr="00765CCF">
              <w:rPr>
                <w:b/>
                <w:szCs w:val="28"/>
              </w:rPr>
              <w:t>B</w:t>
            </w:r>
            <w:r w:rsidRPr="00765CCF">
              <w:rPr>
                <w:b/>
                <w:szCs w:val="28"/>
                <w:lang w:val="nl-NL"/>
              </w:rPr>
              <w:t>ài 68a, b (sgk/141)</w:t>
            </w:r>
          </w:p>
          <w:p w14:paraId="1C494BC0" w14:textId="77777777" w:rsidR="00AC4632" w:rsidRPr="00765CCF" w:rsidRDefault="00AC4632" w:rsidP="00765CCF">
            <w:pPr>
              <w:jc w:val="both"/>
              <w:rPr>
                <w:szCs w:val="28"/>
              </w:rPr>
            </w:pPr>
          </w:p>
          <w:p w14:paraId="42EBD5E6" w14:textId="77777777" w:rsidR="00AC4632" w:rsidRPr="00765CCF" w:rsidRDefault="00AC4632" w:rsidP="00765CCF">
            <w:pPr>
              <w:jc w:val="both"/>
              <w:rPr>
                <w:szCs w:val="28"/>
                <w:lang w:val="nl-NL"/>
              </w:rPr>
            </w:pPr>
            <w:r w:rsidRPr="00765CCF">
              <w:rPr>
                <w:szCs w:val="28"/>
                <w:lang w:val="nl-NL"/>
              </w:rPr>
              <w:t>- Hai tính chất đó đều được suy ra trực tiếp từ định lí tổng 3 góc của tam giác.</w:t>
            </w:r>
          </w:p>
          <w:p w14:paraId="6C79A787" w14:textId="77777777" w:rsidR="00AC4632" w:rsidRPr="00765CCF" w:rsidRDefault="00AC4632" w:rsidP="00765CCF">
            <w:pPr>
              <w:jc w:val="both"/>
              <w:rPr>
                <w:szCs w:val="28"/>
                <w:lang w:val="nl-NL"/>
              </w:rPr>
            </w:pPr>
            <w:r w:rsidRPr="00765CCF">
              <w:rPr>
                <w:szCs w:val="28"/>
                <w:lang w:val="nl-NL"/>
              </w:rPr>
              <w:t xml:space="preserve">a) Có  </w:t>
            </w:r>
            <w:r w:rsidRPr="00765CCF">
              <w:rPr>
                <w:position w:val="-12"/>
                <w:szCs w:val="28"/>
                <w:lang w:val="nl-NL"/>
              </w:rPr>
              <w:object w:dxaOrig="1820" w:dyaOrig="420" w14:anchorId="3E06309D">
                <v:shape id="_x0000_i2163" type="#_x0000_t75" style="width:90.75pt;height:21pt" o:ole="">
                  <v:imagedata r:id="rId1626" o:title=""/>
                </v:shape>
                <o:OLEObject Type="Embed" ProgID="Equation.DSMT4" ShapeID="_x0000_i2163" DrawAspect="Content" ObjectID="_1664270378" r:id="rId1634"/>
              </w:object>
            </w:r>
          </w:p>
          <w:p w14:paraId="121CD11E" w14:textId="77777777" w:rsidR="00AC4632" w:rsidRPr="00765CCF" w:rsidRDefault="00AC4632" w:rsidP="00765CCF">
            <w:pPr>
              <w:jc w:val="both"/>
              <w:rPr>
                <w:szCs w:val="28"/>
                <w:lang w:val="nl-NL"/>
              </w:rPr>
            </w:pPr>
            <w:r w:rsidRPr="00765CCF">
              <w:rPr>
                <w:szCs w:val="28"/>
                <w:lang w:val="nl-NL"/>
              </w:rPr>
              <w:t xml:space="preserve">   mà  </w:t>
            </w:r>
            <w:r w:rsidRPr="00765CCF">
              <w:rPr>
                <w:position w:val="-12"/>
                <w:szCs w:val="28"/>
                <w:lang w:val="nl-NL"/>
              </w:rPr>
              <w:object w:dxaOrig="1420" w:dyaOrig="420" w14:anchorId="0E83CC29">
                <v:shape id="_x0000_i2164" type="#_x0000_t75" style="width:70.5pt;height:21pt" o:ole="">
                  <v:imagedata r:id="rId1635" o:title=""/>
                </v:shape>
                <o:OLEObject Type="Embed" ProgID="Equation.DSMT4" ShapeID="_x0000_i2164" DrawAspect="Content" ObjectID="_1664270379" r:id="rId1636"/>
              </w:object>
            </w:r>
            <w:r w:rsidRPr="00765CCF">
              <w:rPr>
                <w:szCs w:val="28"/>
                <w:lang w:val="nl-NL"/>
              </w:rPr>
              <w:t xml:space="preserve">  (hai góc kề bù)</w:t>
            </w:r>
          </w:p>
          <w:p w14:paraId="768F351A" w14:textId="77777777" w:rsidR="00AC4632" w:rsidRPr="00765CCF" w:rsidRDefault="00AC4632" w:rsidP="00765CCF">
            <w:pPr>
              <w:jc w:val="both"/>
              <w:rPr>
                <w:szCs w:val="28"/>
                <w:lang w:val="nl-NL"/>
              </w:rPr>
            </w:pPr>
            <w:r w:rsidRPr="00765CCF">
              <w:rPr>
                <w:position w:val="-6"/>
                <w:szCs w:val="28"/>
                <w:lang w:val="nl-NL"/>
              </w:rPr>
              <w:object w:dxaOrig="300" w:dyaOrig="240" w14:anchorId="713BE8D4">
                <v:shape id="_x0000_i2165" type="#_x0000_t75" style="width:15pt;height:12pt" o:ole="">
                  <v:imagedata r:id="rId1637" o:title=""/>
                </v:shape>
                <o:OLEObject Type="Embed" ProgID="Equation.DSMT4" ShapeID="_x0000_i2165" DrawAspect="Content" ObjectID="_1664270380" r:id="rId1638"/>
              </w:object>
            </w:r>
            <w:r w:rsidRPr="00765CCF">
              <w:rPr>
                <w:szCs w:val="28"/>
                <w:lang w:val="nl-NL"/>
              </w:rPr>
              <w:t xml:space="preserve">  </w:t>
            </w:r>
            <w:r w:rsidRPr="00765CCF">
              <w:rPr>
                <w:position w:val="-12"/>
                <w:szCs w:val="28"/>
                <w:lang w:val="nl-NL"/>
              </w:rPr>
              <w:object w:dxaOrig="1240" w:dyaOrig="420" w14:anchorId="2260061A">
                <v:shape id="_x0000_i2166" type="#_x0000_t75" style="width:61.5pt;height:21pt" o:ole="">
                  <v:imagedata r:id="rId1628" o:title=""/>
                </v:shape>
                <o:OLEObject Type="Embed" ProgID="Equation.DSMT4" ShapeID="_x0000_i2166" DrawAspect="Content" ObjectID="_1664270381" r:id="rId1639"/>
              </w:object>
            </w:r>
            <w:r w:rsidRPr="00765CCF">
              <w:rPr>
                <w:szCs w:val="28"/>
                <w:lang w:val="nl-NL"/>
              </w:rPr>
              <w:t>.</w:t>
            </w:r>
          </w:p>
          <w:p w14:paraId="6EF5120A" w14:textId="77777777" w:rsidR="00AC4632" w:rsidRPr="00765CCF" w:rsidRDefault="00AC4632" w:rsidP="00765CCF">
            <w:pPr>
              <w:jc w:val="both"/>
              <w:rPr>
                <w:szCs w:val="28"/>
              </w:rPr>
            </w:pPr>
            <w:r w:rsidRPr="00765CCF">
              <w:rPr>
                <w:szCs w:val="28"/>
                <w:lang w:val="nl-NL"/>
              </w:rPr>
              <w:t>b) Trong tam giác vuông có 1 góc bằng 90</w:t>
            </w:r>
            <w:r w:rsidRPr="00765CCF">
              <w:rPr>
                <w:szCs w:val="28"/>
                <w:vertAlign w:val="superscript"/>
                <w:lang w:val="nl-NL"/>
              </w:rPr>
              <w:t>0</w:t>
            </w:r>
            <w:r w:rsidRPr="00765CCF">
              <w:rPr>
                <w:szCs w:val="28"/>
                <w:lang w:val="nl-NL"/>
              </w:rPr>
              <w:t>, mà tổng 3 góc của tam giác bằng 180</w:t>
            </w:r>
            <w:r w:rsidRPr="00765CCF">
              <w:rPr>
                <w:szCs w:val="28"/>
                <w:vertAlign w:val="superscript"/>
                <w:lang w:val="nl-NL"/>
              </w:rPr>
              <w:t>0</w:t>
            </w:r>
            <w:r w:rsidRPr="00765CCF">
              <w:rPr>
                <w:szCs w:val="28"/>
                <w:lang w:val="nl-NL"/>
              </w:rPr>
              <w:t xml:space="preserve"> </w:t>
            </w:r>
            <w:r w:rsidRPr="00765CCF">
              <w:rPr>
                <w:position w:val="-6"/>
                <w:szCs w:val="28"/>
                <w:lang w:val="nl-NL"/>
              </w:rPr>
              <w:object w:dxaOrig="300" w:dyaOrig="240" w14:anchorId="58D6DB4D">
                <v:shape id="_x0000_i2167" type="#_x0000_t75" style="width:15pt;height:12pt" o:ole="">
                  <v:imagedata r:id="rId1640" o:title=""/>
                </v:shape>
                <o:OLEObject Type="Embed" ProgID="Equation.DSMT4" ShapeID="_x0000_i2167" DrawAspect="Content" ObjectID="_1664270382" r:id="rId1641"/>
              </w:object>
            </w:r>
            <w:r w:rsidRPr="00765CCF">
              <w:rPr>
                <w:szCs w:val="28"/>
                <w:lang w:val="nl-NL"/>
              </w:rPr>
              <w:t xml:space="preserve"> Tổng 2 góc nhọn bằng 90</w:t>
            </w:r>
            <w:r w:rsidRPr="00765CCF">
              <w:rPr>
                <w:szCs w:val="28"/>
                <w:vertAlign w:val="superscript"/>
                <w:lang w:val="nl-NL"/>
              </w:rPr>
              <w:t>0</w:t>
            </w:r>
            <w:r w:rsidRPr="00765CCF">
              <w:rPr>
                <w:szCs w:val="28"/>
                <w:lang w:val="nl-NL"/>
              </w:rPr>
              <w:t xml:space="preserve"> hay 2 góc nhọn phụ nhau.</w:t>
            </w:r>
          </w:p>
        </w:tc>
      </w:tr>
      <w:tr w:rsidR="00AC4632" w:rsidRPr="00147CD3" w14:paraId="67D40892" w14:textId="77777777" w:rsidTr="00765CCF">
        <w:tc>
          <w:tcPr>
            <w:tcW w:w="3505" w:type="dxa"/>
            <w:tcBorders>
              <w:top w:val="nil"/>
            </w:tcBorders>
            <w:shd w:val="clear" w:color="auto" w:fill="auto"/>
          </w:tcPr>
          <w:p w14:paraId="100EB35B" w14:textId="77777777" w:rsidR="00AC4632" w:rsidRPr="00765CCF" w:rsidRDefault="00AC4632" w:rsidP="00765CCF">
            <w:pPr>
              <w:jc w:val="both"/>
              <w:rPr>
                <w:b/>
                <w:szCs w:val="28"/>
                <w:lang w:val="nl-NL"/>
              </w:rPr>
            </w:pPr>
            <w:r w:rsidRPr="00765CCF">
              <w:rPr>
                <w:b/>
                <w:szCs w:val="28"/>
                <w:lang w:val="nl-NL"/>
              </w:rPr>
              <w:t>Bài 67 (sgk/140).</w:t>
            </w:r>
          </w:p>
          <w:p w14:paraId="1F0364F4" w14:textId="77777777" w:rsidR="00AC4632" w:rsidRPr="00765CCF" w:rsidRDefault="00AC4632" w:rsidP="00765CCF">
            <w:pPr>
              <w:jc w:val="both"/>
              <w:rPr>
                <w:szCs w:val="28"/>
                <w:lang w:val="nl-NL"/>
              </w:rPr>
            </w:pPr>
            <w:r w:rsidRPr="00765CCF">
              <w:rPr>
                <w:szCs w:val="28"/>
                <w:lang w:val="nl-NL"/>
              </w:rPr>
              <w:t>GV đưa đề bài lên bảng phụ, yêu cầu hs đọc đề bài.</w:t>
            </w:r>
          </w:p>
          <w:p w14:paraId="6044B5A3" w14:textId="77777777" w:rsidR="00AC4632" w:rsidRPr="00765CCF" w:rsidRDefault="00AC4632" w:rsidP="00765CCF">
            <w:pPr>
              <w:jc w:val="both"/>
              <w:rPr>
                <w:szCs w:val="28"/>
                <w:lang w:val="nl-NL"/>
              </w:rPr>
            </w:pPr>
            <w:r w:rsidRPr="00765CCF">
              <w:rPr>
                <w:szCs w:val="28"/>
                <w:lang w:val="nl-NL"/>
              </w:rPr>
              <w:lastRenderedPageBreak/>
              <w:t>GV gọi ba hs lần lượt lên điền dấu “x” vào chỗ trống (…) một cách thích hợp.</w:t>
            </w:r>
          </w:p>
          <w:p w14:paraId="46F9159E" w14:textId="77777777" w:rsidR="00AC4632" w:rsidRPr="00765CCF" w:rsidRDefault="00AC4632" w:rsidP="00765CCF">
            <w:pPr>
              <w:jc w:val="both"/>
              <w:rPr>
                <w:szCs w:val="28"/>
              </w:rPr>
            </w:pPr>
            <w:r w:rsidRPr="00765CCF">
              <w:rPr>
                <w:szCs w:val="28"/>
                <w:lang w:val="nl-NL"/>
              </w:rPr>
              <w:t>(mỗi hs làm hai câu)</w:t>
            </w:r>
          </w:p>
        </w:tc>
        <w:tc>
          <w:tcPr>
            <w:tcW w:w="2542" w:type="dxa"/>
            <w:tcBorders>
              <w:top w:val="nil"/>
            </w:tcBorders>
            <w:shd w:val="clear" w:color="auto" w:fill="auto"/>
          </w:tcPr>
          <w:p w14:paraId="5CBF1B59" w14:textId="77777777" w:rsidR="00AC4632" w:rsidRPr="00765CCF" w:rsidRDefault="00AC4632" w:rsidP="00765CCF">
            <w:pPr>
              <w:jc w:val="both"/>
              <w:rPr>
                <w:szCs w:val="28"/>
                <w:lang w:val="nl-NL"/>
              </w:rPr>
            </w:pPr>
          </w:p>
        </w:tc>
        <w:tc>
          <w:tcPr>
            <w:tcW w:w="3807" w:type="dxa"/>
            <w:tcBorders>
              <w:top w:val="nil"/>
            </w:tcBorders>
            <w:shd w:val="clear" w:color="auto" w:fill="auto"/>
          </w:tcPr>
          <w:p w14:paraId="2A891414" w14:textId="77777777" w:rsidR="00AC4632" w:rsidRPr="00765CCF" w:rsidRDefault="00AC4632" w:rsidP="00765CCF">
            <w:pPr>
              <w:jc w:val="both"/>
              <w:rPr>
                <w:szCs w:val="28"/>
                <w:lang w:val="nl-NL"/>
              </w:rPr>
            </w:pPr>
          </w:p>
        </w:tc>
      </w:tr>
      <w:tr w:rsidR="00AC4632" w:rsidRPr="00147CD3" w14:paraId="481DE363" w14:textId="77777777" w:rsidTr="00765CCF">
        <w:tc>
          <w:tcPr>
            <w:tcW w:w="9854" w:type="dxa"/>
            <w:gridSpan w:val="3"/>
            <w:tcBorders>
              <w:top w:val="nil"/>
              <w:bottom w:val="nil"/>
            </w:tcBorders>
            <w:shd w:val="clear" w:color="auto" w:fill="auto"/>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78"/>
              <w:gridCol w:w="970"/>
              <w:gridCol w:w="786"/>
            </w:tblGrid>
            <w:tr w:rsidR="00AC4632" w:rsidRPr="00147CD3" w14:paraId="5CEF6BA2" w14:textId="77777777" w:rsidTr="00765CCF">
              <w:trPr>
                <w:jc w:val="center"/>
              </w:trPr>
              <w:tc>
                <w:tcPr>
                  <w:tcW w:w="6678" w:type="dxa"/>
                </w:tcPr>
                <w:p w14:paraId="4C59C9EA" w14:textId="77777777" w:rsidR="00AC4632" w:rsidRPr="00147CD3" w:rsidRDefault="00AC4632" w:rsidP="00765CCF">
                  <w:pPr>
                    <w:jc w:val="center"/>
                    <w:rPr>
                      <w:szCs w:val="28"/>
                      <w:lang w:val="nl-NL"/>
                    </w:rPr>
                  </w:pPr>
                  <w:r w:rsidRPr="00147CD3">
                    <w:rPr>
                      <w:szCs w:val="28"/>
                      <w:lang w:val="nl-NL"/>
                    </w:rPr>
                    <w:t>Câu</w:t>
                  </w:r>
                </w:p>
              </w:tc>
              <w:tc>
                <w:tcPr>
                  <w:tcW w:w="970" w:type="dxa"/>
                </w:tcPr>
                <w:p w14:paraId="2BA40008" w14:textId="77777777" w:rsidR="00AC4632" w:rsidRPr="00147CD3" w:rsidRDefault="00AC4632" w:rsidP="00765CCF">
                  <w:pPr>
                    <w:jc w:val="center"/>
                    <w:rPr>
                      <w:szCs w:val="28"/>
                      <w:lang w:val="nl-NL"/>
                    </w:rPr>
                  </w:pPr>
                  <w:r w:rsidRPr="00147CD3">
                    <w:rPr>
                      <w:szCs w:val="28"/>
                      <w:lang w:val="nl-NL"/>
                    </w:rPr>
                    <w:t>Đúng</w:t>
                  </w:r>
                </w:p>
              </w:tc>
              <w:tc>
                <w:tcPr>
                  <w:tcW w:w="786" w:type="dxa"/>
                </w:tcPr>
                <w:p w14:paraId="4DA20D92" w14:textId="77777777" w:rsidR="00AC4632" w:rsidRPr="00147CD3" w:rsidRDefault="00AC4632" w:rsidP="00765CCF">
                  <w:pPr>
                    <w:jc w:val="center"/>
                    <w:rPr>
                      <w:szCs w:val="28"/>
                      <w:lang w:val="nl-NL"/>
                    </w:rPr>
                  </w:pPr>
                  <w:r w:rsidRPr="00147CD3">
                    <w:rPr>
                      <w:szCs w:val="28"/>
                      <w:lang w:val="nl-NL"/>
                    </w:rPr>
                    <w:t>Sai</w:t>
                  </w:r>
                </w:p>
              </w:tc>
            </w:tr>
            <w:tr w:rsidR="00AC4632" w:rsidRPr="00147CD3" w14:paraId="351B3F06" w14:textId="77777777" w:rsidTr="00765CCF">
              <w:trPr>
                <w:jc w:val="center"/>
              </w:trPr>
              <w:tc>
                <w:tcPr>
                  <w:tcW w:w="6678" w:type="dxa"/>
                </w:tcPr>
                <w:p w14:paraId="68011EA2" w14:textId="77777777" w:rsidR="00AC4632" w:rsidRPr="00147CD3" w:rsidRDefault="00AC4632" w:rsidP="00765CCF">
                  <w:pPr>
                    <w:jc w:val="both"/>
                    <w:rPr>
                      <w:szCs w:val="28"/>
                      <w:lang w:val="nl-NL"/>
                    </w:rPr>
                  </w:pPr>
                  <w:r w:rsidRPr="00147CD3">
                    <w:rPr>
                      <w:szCs w:val="28"/>
                      <w:lang w:val="nl-NL"/>
                    </w:rPr>
                    <w:t>1) Trong một tam giác, góc nhỏ nhất là góc nhọn.</w:t>
                  </w:r>
                </w:p>
                <w:p w14:paraId="0E012590" w14:textId="77777777" w:rsidR="00AC4632" w:rsidRPr="00147CD3" w:rsidRDefault="00AC4632" w:rsidP="00765CCF">
                  <w:pPr>
                    <w:jc w:val="both"/>
                    <w:rPr>
                      <w:szCs w:val="28"/>
                      <w:lang w:val="nl-NL"/>
                    </w:rPr>
                  </w:pPr>
                  <w:r w:rsidRPr="00147CD3">
                    <w:rPr>
                      <w:szCs w:val="28"/>
                      <w:lang w:val="nl-NL"/>
                    </w:rPr>
                    <w:t>2) Trong một tam giác, có ít nhất là hai góc nhọn.</w:t>
                  </w:r>
                </w:p>
                <w:p w14:paraId="5D0AD0B0" w14:textId="77777777" w:rsidR="00AC4632" w:rsidRPr="00147CD3" w:rsidRDefault="00AC4632" w:rsidP="00765CCF">
                  <w:pPr>
                    <w:jc w:val="both"/>
                    <w:rPr>
                      <w:szCs w:val="28"/>
                      <w:lang w:val="nl-NL"/>
                    </w:rPr>
                  </w:pPr>
                  <w:r w:rsidRPr="00147CD3">
                    <w:rPr>
                      <w:szCs w:val="28"/>
                      <w:lang w:val="nl-NL"/>
                    </w:rPr>
                    <w:t>3) Trong một tam giác, góc lớn nhất là góc tù.</w:t>
                  </w:r>
                </w:p>
                <w:p w14:paraId="02F4E5CE" w14:textId="77777777" w:rsidR="00AC4632" w:rsidRPr="00147CD3" w:rsidRDefault="00AC4632" w:rsidP="00765CCF">
                  <w:pPr>
                    <w:jc w:val="both"/>
                    <w:rPr>
                      <w:szCs w:val="28"/>
                      <w:lang w:val="nl-NL"/>
                    </w:rPr>
                  </w:pPr>
                  <w:r w:rsidRPr="00147CD3">
                    <w:rPr>
                      <w:szCs w:val="28"/>
                      <w:lang w:val="nl-NL"/>
                    </w:rPr>
                    <w:t>4) Trong một tam giác vuông, hai góc nhọn bù nhau.</w:t>
                  </w:r>
                </w:p>
                <w:p w14:paraId="0820B89A" w14:textId="77777777" w:rsidR="00AC4632" w:rsidRPr="00147CD3" w:rsidRDefault="00AC4632" w:rsidP="00765CCF">
                  <w:pPr>
                    <w:jc w:val="both"/>
                    <w:rPr>
                      <w:szCs w:val="28"/>
                      <w:lang w:val="nl-NL"/>
                    </w:rPr>
                  </w:pPr>
                  <w:r w:rsidRPr="00147CD3">
                    <w:rPr>
                      <w:szCs w:val="28"/>
                      <w:lang w:val="nl-NL"/>
                    </w:rPr>
                    <w:t xml:space="preserve">5) Nếu </w:t>
                  </w:r>
                  <w:r w:rsidRPr="00147CD3">
                    <w:rPr>
                      <w:position w:val="-4"/>
                      <w:szCs w:val="28"/>
                      <w:lang w:val="nl-NL"/>
                    </w:rPr>
                    <w:object w:dxaOrig="240" w:dyaOrig="340" w14:anchorId="45A7FA3B">
                      <v:shape id="_x0000_i2168" type="#_x0000_t75" style="width:12pt;height:17.25pt" o:ole="">
                        <v:imagedata r:id="rId1642" o:title=""/>
                      </v:shape>
                      <o:OLEObject Type="Embed" ProgID="Equation.DSMT4" ShapeID="_x0000_i2168" DrawAspect="Content" ObjectID="_1664270383" r:id="rId1643"/>
                    </w:object>
                  </w:r>
                  <w:r w:rsidRPr="00147CD3">
                    <w:rPr>
                      <w:szCs w:val="28"/>
                      <w:lang w:val="nl-NL"/>
                    </w:rPr>
                    <w:t xml:space="preserve"> là góc đáy của một tam giác cân thì </w:t>
                  </w:r>
                  <w:r w:rsidRPr="00147CD3">
                    <w:rPr>
                      <w:position w:val="-4"/>
                      <w:szCs w:val="28"/>
                      <w:lang w:val="nl-NL"/>
                    </w:rPr>
                    <w:object w:dxaOrig="240" w:dyaOrig="340" w14:anchorId="58377A6E">
                      <v:shape id="_x0000_i2169" type="#_x0000_t75" style="width:12pt;height:17.25pt" o:ole="">
                        <v:imagedata r:id="rId1642" o:title=""/>
                      </v:shape>
                      <o:OLEObject Type="Embed" ProgID="Equation.DSMT4" ShapeID="_x0000_i2169" DrawAspect="Content" ObjectID="_1664270384" r:id="rId1644"/>
                    </w:object>
                  </w:r>
                  <w:r w:rsidRPr="00147CD3">
                    <w:rPr>
                      <w:szCs w:val="28"/>
                      <w:lang w:val="nl-NL"/>
                    </w:rPr>
                    <w:t xml:space="preserve"> &lt; 90</w:t>
                  </w:r>
                  <w:r w:rsidRPr="00147CD3">
                    <w:rPr>
                      <w:szCs w:val="28"/>
                      <w:vertAlign w:val="superscript"/>
                      <w:lang w:val="nl-NL"/>
                    </w:rPr>
                    <w:t>0</w:t>
                  </w:r>
                  <w:r w:rsidRPr="00147CD3">
                    <w:rPr>
                      <w:szCs w:val="28"/>
                      <w:lang w:val="nl-NL"/>
                    </w:rPr>
                    <w:t>.</w:t>
                  </w:r>
                </w:p>
                <w:p w14:paraId="6A56983A" w14:textId="77777777" w:rsidR="00AC4632" w:rsidRPr="00147CD3" w:rsidRDefault="00AC4632" w:rsidP="00765CCF">
                  <w:pPr>
                    <w:jc w:val="both"/>
                    <w:rPr>
                      <w:szCs w:val="28"/>
                      <w:lang w:val="nl-NL"/>
                    </w:rPr>
                  </w:pPr>
                  <w:r w:rsidRPr="00147CD3">
                    <w:rPr>
                      <w:szCs w:val="28"/>
                      <w:lang w:val="nl-NL"/>
                    </w:rPr>
                    <w:t xml:space="preserve">6) Nếu </w:t>
                  </w:r>
                  <w:r w:rsidRPr="00147CD3">
                    <w:rPr>
                      <w:position w:val="-4"/>
                      <w:szCs w:val="28"/>
                      <w:lang w:val="nl-NL"/>
                    </w:rPr>
                    <w:object w:dxaOrig="240" w:dyaOrig="340" w14:anchorId="6360B55C">
                      <v:shape id="_x0000_i2170" type="#_x0000_t75" style="width:12pt;height:17.25pt" o:ole="">
                        <v:imagedata r:id="rId1642" o:title=""/>
                      </v:shape>
                      <o:OLEObject Type="Embed" ProgID="Equation.DSMT4" ShapeID="_x0000_i2170" DrawAspect="Content" ObjectID="_1664270385" r:id="rId1645"/>
                    </w:object>
                  </w:r>
                  <w:r w:rsidRPr="00147CD3">
                    <w:rPr>
                      <w:szCs w:val="28"/>
                      <w:lang w:val="nl-NL"/>
                    </w:rPr>
                    <w:t xml:space="preserve"> là góc ở đỉnh của một tam giác cân thì </w:t>
                  </w:r>
                  <w:r w:rsidRPr="00147CD3">
                    <w:rPr>
                      <w:position w:val="-4"/>
                      <w:szCs w:val="28"/>
                      <w:lang w:val="nl-NL"/>
                    </w:rPr>
                    <w:object w:dxaOrig="240" w:dyaOrig="340" w14:anchorId="101A7DBD">
                      <v:shape id="_x0000_i2171" type="#_x0000_t75" style="width:12pt;height:17.25pt" o:ole="">
                        <v:imagedata r:id="rId1642" o:title=""/>
                      </v:shape>
                      <o:OLEObject Type="Embed" ProgID="Equation.DSMT4" ShapeID="_x0000_i2171" DrawAspect="Content" ObjectID="_1664270386" r:id="rId1646"/>
                    </w:object>
                  </w:r>
                  <w:r w:rsidRPr="00147CD3">
                    <w:rPr>
                      <w:szCs w:val="28"/>
                      <w:lang w:val="nl-NL"/>
                    </w:rPr>
                    <w:t xml:space="preserve"> &lt; 90</w:t>
                  </w:r>
                  <w:r w:rsidRPr="00147CD3">
                    <w:rPr>
                      <w:szCs w:val="28"/>
                      <w:vertAlign w:val="superscript"/>
                      <w:lang w:val="nl-NL"/>
                    </w:rPr>
                    <w:t>0</w:t>
                  </w:r>
                  <w:r w:rsidRPr="00147CD3">
                    <w:rPr>
                      <w:szCs w:val="28"/>
                      <w:lang w:val="nl-NL"/>
                    </w:rPr>
                    <w:t>.</w:t>
                  </w:r>
                </w:p>
              </w:tc>
              <w:tc>
                <w:tcPr>
                  <w:tcW w:w="970" w:type="dxa"/>
                </w:tcPr>
                <w:p w14:paraId="171AE751" w14:textId="77777777" w:rsidR="00AC4632" w:rsidRPr="00147CD3" w:rsidRDefault="00AC4632" w:rsidP="00765CCF">
                  <w:pPr>
                    <w:jc w:val="center"/>
                    <w:rPr>
                      <w:szCs w:val="28"/>
                      <w:lang w:val="nl-NL"/>
                    </w:rPr>
                  </w:pPr>
                  <w:r w:rsidRPr="00147CD3">
                    <w:rPr>
                      <w:szCs w:val="28"/>
                      <w:lang w:val="nl-NL"/>
                    </w:rPr>
                    <w:t>x</w:t>
                  </w:r>
                </w:p>
                <w:p w14:paraId="7E28DB73" w14:textId="77777777" w:rsidR="00AC4632" w:rsidRPr="00147CD3" w:rsidRDefault="00AC4632" w:rsidP="00765CCF">
                  <w:pPr>
                    <w:jc w:val="center"/>
                    <w:rPr>
                      <w:szCs w:val="28"/>
                      <w:lang w:val="nl-NL"/>
                    </w:rPr>
                  </w:pPr>
                  <w:r w:rsidRPr="00147CD3">
                    <w:rPr>
                      <w:szCs w:val="28"/>
                      <w:lang w:val="nl-NL"/>
                    </w:rPr>
                    <w:t>x</w:t>
                  </w:r>
                </w:p>
                <w:p w14:paraId="0077C07E" w14:textId="77777777" w:rsidR="00AC4632" w:rsidRPr="00147CD3" w:rsidRDefault="00AC4632" w:rsidP="00765CCF">
                  <w:pPr>
                    <w:jc w:val="center"/>
                    <w:rPr>
                      <w:szCs w:val="28"/>
                      <w:lang w:val="nl-NL"/>
                    </w:rPr>
                  </w:pPr>
                  <w:r w:rsidRPr="00147CD3">
                    <w:rPr>
                      <w:szCs w:val="28"/>
                      <w:lang w:val="nl-NL"/>
                    </w:rPr>
                    <w:t>x</w:t>
                  </w:r>
                </w:p>
                <w:p w14:paraId="0D20630A" w14:textId="77777777" w:rsidR="00AC4632" w:rsidRPr="00147CD3" w:rsidRDefault="00AC4632" w:rsidP="00765CCF">
                  <w:pPr>
                    <w:rPr>
                      <w:szCs w:val="28"/>
                      <w:lang w:val="nl-NL"/>
                    </w:rPr>
                  </w:pPr>
                </w:p>
                <w:p w14:paraId="2E843221" w14:textId="77777777" w:rsidR="00AC4632" w:rsidRPr="00147CD3" w:rsidRDefault="00AC4632" w:rsidP="00765CCF">
                  <w:pPr>
                    <w:jc w:val="center"/>
                    <w:rPr>
                      <w:szCs w:val="28"/>
                      <w:lang w:val="nl-NL"/>
                    </w:rPr>
                  </w:pPr>
                  <w:r w:rsidRPr="00147CD3">
                    <w:rPr>
                      <w:szCs w:val="28"/>
                      <w:lang w:val="nl-NL"/>
                    </w:rPr>
                    <w:t>x</w:t>
                  </w:r>
                </w:p>
                <w:p w14:paraId="2083E382" w14:textId="77777777" w:rsidR="00AC4632" w:rsidRPr="00147CD3" w:rsidRDefault="00AC4632" w:rsidP="00765CCF">
                  <w:pPr>
                    <w:jc w:val="center"/>
                    <w:rPr>
                      <w:szCs w:val="28"/>
                      <w:lang w:val="nl-NL"/>
                    </w:rPr>
                  </w:pPr>
                </w:p>
              </w:tc>
              <w:tc>
                <w:tcPr>
                  <w:tcW w:w="786" w:type="dxa"/>
                </w:tcPr>
                <w:p w14:paraId="7EBBC74E" w14:textId="77777777" w:rsidR="00AC4632" w:rsidRPr="00147CD3" w:rsidRDefault="00AC4632" w:rsidP="00765CCF">
                  <w:pPr>
                    <w:jc w:val="center"/>
                    <w:rPr>
                      <w:szCs w:val="28"/>
                      <w:lang w:val="nl-NL"/>
                    </w:rPr>
                  </w:pPr>
                </w:p>
                <w:p w14:paraId="04D9F210" w14:textId="77777777" w:rsidR="00AC4632" w:rsidRPr="00147CD3" w:rsidRDefault="00AC4632" w:rsidP="00765CCF">
                  <w:pPr>
                    <w:jc w:val="center"/>
                    <w:rPr>
                      <w:szCs w:val="28"/>
                      <w:lang w:val="nl-NL"/>
                    </w:rPr>
                  </w:pPr>
                </w:p>
                <w:p w14:paraId="38280F47" w14:textId="77777777" w:rsidR="00AC4632" w:rsidRPr="00147CD3" w:rsidRDefault="00AC4632" w:rsidP="00765CCF">
                  <w:pPr>
                    <w:jc w:val="center"/>
                    <w:rPr>
                      <w:szCs w:val="28"/>
                      <w:lang w:val="nl-NL"/>
                    </w:rPr>
                  </w:pPr>
                </w:p>
                <w:p w14:paraId="73DEEADC" w14:textId="77777777" w:rsidR="00AC4632" w:rsidRPr="00147CD3" w:rsidRDefault="00AC4632" w:rsidP="00765CCF">
                  <w:pPr>
                    <w:jc w:val="center"/>
                    <w:rPr>
                      <w:szCs w:val="28"/>
                      <w:lang w:val="nl-NL"/>
                    </w:rPr>
                  </w:pPr>
                  <w:r w:rsidRPr="00147CD3">
                    <w:rPr>
                      <w:szCs w:val="28"/>
                      <w:lang w:val="nl-NL"/>
                    </w:rPr>
                    <w:t>x</w:t>
                  </w:r>
                </w:p>
                <w:p w14:paraId="49E4F27B" w14:textId="77777777" w:rsidR="00AC4632" w:rsidRPr="00147CD3" w:rsidRDefault="00AC4632" w:rsidP="00765CCF">
                  <w:pPr>
                    <w:jc w:val="center"/>
                    <w:rPr>
                      <w:szCs w:val="28"/>
                      <w:lang w:val="nl-NL"/>
                    </w:rPr>
                  </w:pPr>
                </w:p>
                <w:p w14:paraId="6F373C8F" w14:textId="77777777" w:rsidR="00AC4632" w:rsidRPr="00147CD3" w:rsidRDefault="00AC4632" w:rsidP="00765CCF">
                  <w:pPr>
                    <w:jc w:val="center"/>
                    <w:rPr>
                      <w:szCs w:val="28"/>
                      <w:lang w:val="nl-NL"/>
                    </w:rPr>
                  </w:pPr>
                  <w:r w:rsidRPr="00147CD3">
                    <w:rPr>
                      <w:szCs w:val="28"/>
                      <w:lang w:val="nl-NL"/>
                    </w:rPr>
                    <w:t>x</w:t>
                  </w:r>
                </w:p>
              </w:tc>
            </w:tr>
          </w:tbl>
          <w:p w14:paraId="714D936E" w14:textId="77777777" w:rsidR="00AC4632" w:rsidRPr="00765CCF" w:rsidRDefault="00AC4632" w:rsidP="00765CCF">
            <w:pPr>
              <w:jc w:val="both"/>
              <w:rPr>
                <w:szCs w:val="28"/>
                <w:lang w:val="nl-NL"/>
              </w:rPr>
            </w:pPr>
          </w:p>
        </w:tc>
      </w:tr>
      <w:tr w:rsidR="00AC4632" w:rsidRPr="00147CD3" w14:paraId="05106459" w14:textId="77777777" w:rsidTr="00765CCF">
        <w:tc>
          <w:tcPr>
            <w:tcW w:w="3505" w:type="dxa"/>
            <w:tcBorders>
              <w:top w:val="nil"/>
            </w:tcBorders>
            <w:shd w:val="clear" w:color="auto" w:fill="auto"/>
          </w:tcPr>
          <w:p w14:paraId="3DA933B1" w14:textId="77777777" w:rsidR="00AC4632" w:rsidRPr="00765CCF" w:rsidRDefault="00AC4632" w:rsidP="00765CCF">
            <w:pPr>
              <w:rPr>
                <w:szCs w:val="28"/>
              </w:rPr>
            </w:pPr>
            <w:r w:rsidRPr="00765CCF">
              <w:rPr>
                <w:szCs w:val="28"/>
                <w:lang w:val="nl-NL"/>
              </w:rPr>
              <w:t>Với các câu sai GV yêu cầu hs giải thích.</w:t>
            </w:r>
          </w:p>
          <w:p w14:paraId="1F30E844" w14:textId="77777777" w:rsidR="00AC4632" w:rsidRPr="00765CCF" w:rsidRDefault="00AC4632" w:rsidP="00765CCF">
            <w:pPr>
              <w:rPr>
                <w:szCs w:val="28"/>
              </w:rPr>
            </w:pPr>
          </w:p>
          <w:p w14:paraId="324B3FD0" w14:textId="77777777" w:rsidR="00AC4632" w:rsidRPr="00765CCF" w:rsidRDefault="00AC4632" w:rsidP="00765CCF">
            <w:pPr>
              <w:rPr>
                <w:szCs w:val="28"/>
              </w:rPr>
            </w:pPr>
          </w:p>
          <w:p w14:paraId="0BDBD081" w14:textId="77777777" w:rsidR="00AC4632" w:rsidRPr="00765CCF" w:rsidRDefault="00AC4632" w:rsidP="00765CCF">
            <w:pPr>
              <w:rPr>
                <w:szCs w:val="28"/>
              </w:rPr>
            </w:pPr>
          </w:p>
          <w:p w14:paraId="0ADA9259" w14:textId="77777777" w:rsidR="00AC4632" w:rsidRPr="00765CCF" w:rsidRDefault="00AC4632" w:rsidP="00765CCF">
            <w:pPr>
              <w:rPr>
                <w:szCs w:val="28"/>
              </w:rPr>
            </w:pPr>
          </w:p>
          <w:p w14:paraId="7E2D1D9F" w14:textId="77777777" w:rsidR="00AC4632" w:rsidRPr="00765CCF" w:rsidRDefault="00AC4632" w:rsidP="00765CCF">
            <w:pPr>
              <w:rPr>
                <w:szCs w:val="28"/>
              </w:rPr>
            </w:pPr>
          </w:p>
          <w:p w14:paraId="23D64CEE" w14:textId="77777777" w:rsidR="00AC4632" w:rsidRPr="00765CCF" w:rsidRDefault="00AC4632" w:rsidP="00765CCF">
            <w:pPr>
              <w:rPr>
                <w:szCs w:val="28"/>
              </w:rPr>
            </w:pPr>
          </w:p>
          <w:p w14:paraId="6F521D27" w14:textId="77777777" w:rsidR="00AC4632" w:rsidRPr="00765CCF" w:rsidRDefault="00AC4632" w:rsidP="00765CCF">
            <w:pPr>
              <w:rPr>
                <w:szCs w:val="28"/>
              </w:rPr>
            </w:pPr>
          </w:p>
          <w:p w14:paraId="3C354114" w14:textId="77777777" w:rsidR="00AC4632" w:rsidRPr="00765CCF" w:rsidRDefault="00AC4632" w:rsidP="00765CCF">
            <w:pPr>
              <w:rPr>
                <w:szCs w:val="28"/>
              </w:rPr>
            </w:pPr>
          </w:p>
          <w:p w14:paraId="620E62EC" w14:textId="77777777" w:rsidR="00AC4632" w:rsidRPr="00765CCF" w:rsidRDefault="00AC4632" w:rsidP="00765CCF">
            <w:pPr>
              <w:jc w:val="both"/>
              <w:rPr>
                <w:szCs w:val="28"/>
              </w:rPr>
            </w:pPr>
            <w:r w:rsidRPr="00765CCF">
              <w:rPr>
                <w:szCs w:val="28"/>
              </w:rPr>
              <w:t>- Yêu cầu HS làm bài 107 (SBT/111)</w:t>
            </w:r>
          </w:p>
          <w:p w14:paraId="5CF5DC96" w14:textId="77777777" w:rsidR="00AC4632" w:rsidRPr="00765CCF" w:rsidRDefault="00AC4632" w:rsidP="00765CCF">
            <w:pPr>
              <w:rPr>
                <w:szCs w:val="28"/>
              </w:rPr>
            </w:pPr>
          </w:p>
          <w:p w14:paraId="5F1C5310" w14:textId="77777777" w:rsidR="00AC4632" w:rsidRPr="00765CCF" w:rsidRDefault="00AC4632" w:rsidP="00765CCF">
            <w:pPr>
              <w:rPr>
                <w:szCs w:val="28"/>
              </w:rPr>
            </w:pPr>
          </w:p>
          <w:p w14:paraId="5CAB6E38" w14:textId="77777777" w:rsidR="00AC4632" w:rsidRPr="00765CCF" w:rsidRDefault="00AC4632" w:rsidP="00765CCF">
            <w:pPr>
              <w:rPr>
                <w:szCs w:val="28"/>
              </w:rPr>
            </w:pPr>
          </w:p>
          <w:p w14:paraId="37B03947" w14:textId="77777777" w:rsidR="00AC4632" w:rsidRPr="00765CCF" w:rsidRDefault="00AC4632" w:rsidP="00765CCF">
            <w:pPr>
              <w:rPr>
                <w:szCs w:val="28"/>
              </w:rPr>
            </w:pPr>
          </w:p>
          <w:p w14:paraId="7E9237F3" w14:textId="77777777" w:rsidR="00AC4632" w:rsidRPr="00765CCF" w:rsidRDefault="00AC4632" w:rsidP="00765CCF">
            <w:pPr>
              <w:rPr>
                <w:szCs w:val="28"/>
              </w:rPr>
            </w:pPr>
          </w:p>
          <w:p w14:paraId="4A795957" w14:textId="77777777" w:rsidR="00AC4632" w:rsidRPr="00765CCF" w:rsidRDefault="00AC4632" w:rsidP="00765CCF">
            <w:pPr>
              <w:rPr>
                <w:szCs w:val="28"/>
              </w:rPr>
            </w:pPr>
          </w:p>
          <w:p w14:paraId="2C654662" w14:textId="77777777" w:rsidR="00AC4632" w:rsidRPr="00765CCF" w:rsidRDefault="00AC4632" w:rsidP="00765CCF">
            <w:pPr>
              <w:rPr>
                <w:szCs w:val="28"/>
              </w:rPr>
            </w:pPr>
          </w:p>
          <w:p w14:paraId="4449E708" w14:textId="77777777" w:rsidR="00AC4632" w:rsidRPr="00765CCF" w:rsidRDefault="00AC4632" w:rsidP="00765CCF">
            <w:pPr>
              <w:rPr>
                <w:szCs w:val="28"/>
              </w:rPr>
            </w:pPr>
          </w:p>
          <w:p w14:paraId="6230F80B" w14:textId="77777777" w:rsidR="00AC4632" w:rsidRPr="00765CCF" w:rsidRDefault="00AC4632" w:rsidP="00765CCF">
            <w:pPr>
              <w:rPr>
                <w:szCs w:val="28"/>
              </w:rPr>
            </w:pPr>
            <w:r w:rsidRPr="00765CCF">
              <w:rPr>
                <w:b/>
                <w:szCs w:val="28"/>
              </w:rPr>
              <w:t>Chốt</w:t>
            </w:r>
            <w:r w:rsidRPr="00765CCF">
              <w:rPr>
                <w:szCs w:val="28"/>
              </w:rPr>
              <w:t xml:space="preserve">: </w:t>
            </w:r>
            <w:r w:rsidRPr="00765CCF">
              <w:rPr>
                <w:i/>
                <w:szCs w:val="28"/>
              </w:rPr>
              <w:t>Với 1 tam giác cân khi biết số đo của góc ở đỉnh. Để tìm số đo của góc ngoài không kề với góc đó ta dựa vào định lí tổng 3 góc của 1 tam giác và tính chất của tam giác cân rồi vận dụng t/c góc ngoài của tam giác hoặc t/c hai góc kề bù ta sẽ xác định được số đo của góc ngoài đó.</w:t>
            </w:r>
          </w:p>
        </w:tc>
        <w:tc>
          <w:tcPr>
            <w:tcW w:w="2542" w:type="dxa"/>
            <w:tcBorders>
              <w:top w:val="nil"/>
            </w:tcBorders>
            <w:shd w:val="clear" w:color="auto" w:fill="auto"/>
          </w:tcPr>
          <w:p w14:paraId="0BA8AB8B" w14:textId="77777777" w:rsidR="00AC4632" w:rsidRPr="00765CCF" w:rsidRDefault="00AC4632" w:rsidP="00765CCF">
            <w:pPr>
              <w:jc w:val="both"/>
              <w:rPr>
                <w:szCs w:val="28"/>
                <w:lang w:val="nl-NL"/>
              </w:rPr>
            </w:pPr>
            <w:r w:rsidRPr="00765CCF">
              <w:rPr>
                <w:szCs w:val="28"/>
                <w:lang w:val="nl-NL"/>
              </w:rPr>
              <w:t>HS giải thích :</w:t>
            </w:r>
          </w:p>
          <w:p w14:paraId="60C9BC66" w14:textId="77777777" w:rsidR="00AC4632" w:rsidRPr="00765CCF" w:rsidRDefault="00AC4632" w:rsidP="00765CCF">
            <w:pPr>
              <w:jc w:val="both"/>
              <w:rPr>
                <w:szCs w:val="28"/>
                <w:lang w:val="nl-NL"/>
              </w:rPr>
            </w:pPr>
            <w:r w:rsidRPr="00765CCF">
              <w:rPr>
                <w:szCs w:val="28"/>
                <w:lang w:val="nl-NL"/>
              </w:rPr>
              <w:t>3) Trong 1 tam giác góc lớn nhất có thể là góc vuông, góc nhọn, hoặc góc tù.</w:t>
            </w:r>
          </w:p>
          <w:p w14:paraId="364D8B25" w14:textId="77777777" w:rsidR="00AC4632" w:rsidRPr="00765CCF" w:rsidRDefault="00AC4632" w:rsidP="00765CCF">
            <w:pPr>
              <w:jc w:val="both"/>
              <w:rPr>
                <w:szCs w:val="28"/>
                <w:lang w:val="nl-NL"/>
              </w:rPr>
            </w:pPr>
            <w:r w:rsidRPr="00765CCF">
              <w:rPr>
                <w:szCs w:val="28"/>
                <w:lang w:val="nl-NL"/>
              </w:rPr>
              <w:t>4) Trong tam giác vuông 2 góc nhọn phụ nhau.</w:t>
            </w:r>
          </w:p>
          <w:p w14:paraId="57DFC81B" w14:textId="77777777" w:rsidR="00AC4632" w:rsidRPr="00765CCF" w:rsidRDefault="00AC4632" w:rsidP="00765CCF">
            <w:pPr>
              <w:jc w:val="both"/>
              <w:rPr>
                <w:szCs w:val="28"/>
              </w:rPr>
            </w:pPr>
            <w:r w:rsidRPr="00765CCF">
              <w:rPr>
                <w:szCs w:val="28"/>
                <w:lang w:val="nl-NL"/>
              </w:rPr>
              <w:t xml:space="preserve">6) Nếu </w:t>
            </w:r>
            <w:r w:rsidRPr="00765CCF">
              <w:rPr>
                <w:position w:val="-4"/>
                <w:szCs w:val="28"/>
                <w:lang w:val="nl-NL"/>
              </w:rPr>
              <w:object w:dxaOrig="240" w:dyaOrig="340" w14:anchorId="6356840A">
                <v:shape id="_x0000_i2172" type="#_x0000_t75" style="width:12pt;height:17.25pt" o:ole="">
                  <v:imagedata r:id="rId1642" o:title=""/>
                </v:shape>
                <o:OLEObject Type="Embed" ProgID="Equation.DSMT4" ShapeID="_x0000_i2172" DrawAspect="Content" ObjectID="_1664270387" r:id="rId1647"/>
              </w:object>
            </w:r>
            <w:r w:rsidRPr="00765CCF">
              <w:rPr>
                <w:szCs w:val="28"/>
                <w:lang w:val="nl-NL"/>
              </w:rPr>
              <w:t xml:space="preserve"> là góc ở đỉnh của tam giác cân thì </w:t>
            </w:r>
            <w:r w:rsidRPr="00765CCF">
              <w:rPr>
                <w:position w:val="-4"/>
                <w:szCs w:val="28"/>
                <w:lang w:val="nl-NL"/>
              </w:rPr>
              <w:object w:dxaOrig="240" w:dyaOrig="340" w14:anchorId="09145F4F">
                <v:shape id="_x0000_i2173" type="#_x0000_t75" style="width:12pt;height:17.25pt" o:ole="">
                  <v:imagedata r:id="rId1642" o:title=""/>
                </v:shape>
                <o:OLEObject Type="Embed" ProgID="Equation.DSMT4" ShapeID="_x0000_i2173" DrawAspect="Content" ObjectID="_1664270388" r:id="rId1648"/>
              </w:object>
            </w:r>
            <w:r w:rsidRPr="00765CCF">
              <w:rPr>
                <w:szCs w:val="28"/>
                <w:lang w:val="nl-NL"/>
              </w:rPr>
              <w:t xml:space="preserve"> có thể là góc nhọn, góc vuông hoặc góc tù.</w:t>
            </w:r>
          </w:p>
          <w:p w14:paraId="3F0CA074" w14:textId="77777777" w:rsidR="00AC4632" w:rsidRPr="00765CCF" w:rsidRDefault="00AC4632" w:rsidP="00765CCF">
            <w:pPr>
              <w:rPr>
                <w:b/>
                <w:szCs w:val="28"/>
              </w:rPr>
            </w:pPr>
            <w:r w:rsidRPr="00765CCF">
              <w:rPr>
                <w:b/>
                <w:szCs w:val="28"/>
              </w:rPr>
              <w:t xml:space="preserve">Bài </w:t>
            </w:r>
            <w:r w:rsidRPr="00765CCF">
              <w:rPr>
                <w:b/>
                <w:szCs w:val="28"/>
                <w:lang w:val="nl-NL"/>
              </w:rPr>
              <w:t>107 (sbt/111).</w:t>
            </w:r>
          </w:p>
          <w:p w14:paraId="62746A84" w14:textId="77777777" w:rsidR="00AC4632" w:rsidRPr="00765CCF" w:rsidRDefault="00AC4632" w:rsidP="00765CCF">
            <w:pPr>
              <w:rPr>
                <w:szCs w:val="28"/>
              </w:rPr>
            </w:pPr>
            <w:r w:rsidRPr="00765CCF">
              <w:rPr>
                <w:szCs w:val="28"/>
                <w:lang w:val="nl-NL"/>
              </w:rPr>
              <w:t>Tìm các tam giác cân trên hình.</w:t>
            </w:r>
          </w:p>
          <w:p w14:paraId="272724C5" w14:textId="56FB0AC0" w:rsidR="00AC4632" w:rsidRPr="00765CCF" w:rsidRDefault="00F95260" w:rsidP="00765CCF">
            <w:pPr>
              <w:jc w:val="center"/>
              <w:rPr>
                <w:szCs w:val="28"/>
                <w:lang w:val="nl-NL"/>
              </w:rPr>
            </w:pPr>
            <w:r w:rsidRPr="00765CCF">
              <w:rPr>
                <w:noProof/>
                <w:szCs w:val="28"/>
              </w:rPr>
              <w:drawing>
                <wp:inline distT="0" distB="0" distL="0" distR="0" wp14:anchorId="6D990DD9" wp14:editId="5422D2BA">
                  <wp:extent cx="1514475" cy="819150"/>
                  <wp:effectExtent l="0" t="0" r="0" b="0"/>
                  <wp:docPr id="1150"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1514475" cy="819150"/>
                          </a:xfrm>
                          <a:prstGeom prst="rect">
                            <a:avLst/>
                          </a:prstGeom>
                          <a:noFill/>
                          <a:ln>
                            <a:noFill/>
                          </a:ln>
                        </pic:spPr>
                      </pic:pic>
                    </a:graphicData>
                  </a:graphic>
                </wp:inline>
              </w:drawing>
            </w:r>
          </w:p>
          <w:p w14:paraId="23BA52BD" w14:textId="77777777" w:rsidR="00AC4632" w:rsidRPr="00765CCF" w:rsidRDefault="00AC4632" w:rsidP="00765CCF">
            <w:pPr>
              <w:jc w:val="both"/>
              <w:rPr>
                <w:szCs w:val="28"/>
              </w:rPr>
            </w:pPr>
          </w:p>
        </w:tc>
        <w:tc>
          <w:tcPr>
            <w:tcW w:w="3807" w:type="dxa"/>
            <w:tcBorders>
              <w:top w:val="nil"/>
            </w:tcBorders>
            <w:shd w:val="clear" w:color="auto" w:fill="auto"/>
          </w:tcPr>
          <w:p w14:paraId="3E04E6D7" w14:textId="77777777" w:rsidR="00AC4632" w:rsidRPr="00765CCF" w:rsidRDefault="00AC4632" w:rsidP="00765CCF">
            <w:pPr>
              <w:jc w:val="both"/>
              <w:rPr>
                <w:szCs w:val="28"/>
              </w:rPr>
            </w:pPr>
          </w:p>
          <w:p w14:paraId="5D189933" w14:textId="77777777" w:rsidR="00AC4632" w:rsidRPr="00765CCF" w:rsidRDefault="00AC4632" w:rsidP="00765CCF">
            <w:pPr>
              <w:jc w:val="both"/>
              <w:rPr>
                <w:szCs w:val="28"/>
              </w:rPr>
            </w:pPr>
          </w:p>
          <w:p w14:paraId="13BA243A" w14:textId="77777777" w:rsidR="00AC4632" w:rsidRPr="00765CCF" w:rsidRDefault="00AC4632" w:rsidP="00765CCF">
            <w:pPr>
              <w:jc w:val="both"/>
              <w:rPr>
                <w:szCs w:val="28"/>
              </w:rPr>
            </w:pPr>
          </w:p>
          <w:p w14:paraId="670C91B8" w14:textId="77777777" w:rsidR="00AC4632" w:rsidRPr="00765CCF" w:rsidRDefault="00AC4632" w:rsidP="00765CCF">
            <w:pPr>
              <w:jc w:val="both"/>
              <w:rPr>
                <w:szCs w:val="28"/>
              </w:rPr>
            </w:pPr>
          </w:p>
          <w:p w14:paraId="683F3913" w14:textId="77777777" w:rsidR="00AC4632" w:rsidRPr="00765CCF" w:rsidRDefault="00AC4632" w:rsidP="00765CCF">
            <w:pPr>
              <w:jc w:val="both"/>
              <w:rPr>
                <w:szCs w:val="28"/>
              </w:rPr>
            </w:pPr>
          </w:p>
          <w:p w14:paraId="5C7D8A0F" w14:textId="77777777" w:rsidR="00AC4632" w:rsidRPr="00765CCF" w:rsidRDefault="00AC4632" w:rsidP="00765CCF">
            <w:pPr>
              <w:jc w:val="both"/>
              <w:rPr>
                <w:szCs w:val="28"/>
              </w:rPr>
            </w:pPr>
          </w:p>
          <w:p w14:paraId="57263A77" w14:textId="77777777" w:rsidR="00AC4632" w:rsidRPr="00765CCF" w:rsidRDefault="00AC4632" w:rsidP="00765CCF">
            <w:pPr>
              <w:jc w:val="both"/>
              <w:rPr>
                <w:szCs w:val="28"/>
              </w:rPr>
            </w:pPr>
          </w:p>
          <w:p w14:paraId="709DB8F9" w14:textId="77777777" w:rsidR="00AC4632" w:rsidRPr="00765CCF" w:rsidRDefault="00AC4632" w:rsidP="00765CCF">
            <w:pPr>
              <w:jc w:val="both"/>
              <w:rPr>
                <w:szCs w:val="28"/>
              </w:rPr>
            </w:pPr>
          </w:p>
          <w:p w14:paraId="6DCE2F2D" w14:textId="77777777" w:rsidR="00AC4632" w:rsidRPr="00765CCF" w:rsidRDefault="00AC4632" w:rsidP="00765CCF">
            <w:pPr>
              <w:jc w:val="both"/>
              <w:rPr>
                <w:szCs w:val="28"/>
              </w:rPr>
            </w:pPr>
          </w:p>
          <w:p w14:paraId="19F4C1F8" w14:textId="77777777" w:rsidR="00AC4632" w:rsidRPr="00765CCF" w:rsidRDefault="00AC4632" w:rsidP="00765CCF">
            <w:pPr>
              <w:jc w:val="both"/>
              <w:rPr>
                <w:b/>
                <w:szCs w:val="28"/>
              </w:rPr>
            </w:pPr>
            <w:r w:rsidRPr="00765CCF">
              <w:rPr>
                <w:b/>
                <w:szCs w:val="28"/>
              </w:rPr>
              <w:t>Bài 107 (SBT/111)</w:t>
            </w:r>
          </w:p>
          <w:p w14:paraId="5DC1FADE" w14:textId="77777777" w:rsidR="00AC4632" w:rsidRPr="00765CCF" w:rsidRDefault="00AC4632" w:rsidP="00765CCF">
            <w:pPr>
              <w:jc w:val="both"/>
              <w:rPr>
                <w:szCs w:val="28"/>
                <w:lang w:val="nl-NL"/>
              </w:rPr>
            </w:pPr>
          </w:p>
          <w:p w14:paraId="75C20431" w14:textId="77777777" w:rsidR="00AC4632" w:rsidRPr="00765CCF" w:rsidRDefault="00AC4632" w:rsidP="00765CCF">
            <w:pPr>
              <w:jc w:val="both"/>
              <w:rPr>
                <w:szCs w:val="28"/>
                <w:lang w:val="nl-NL"/>
              </w:rPr>
            </w:pPr>
            <w:r w:rsidRPr="00765CCF">
              <w:rPr>
                <w:szCs w:val="28"/>
                <w:lang w:val="nl-NL"/>
              </w:rPr>
              <w:t>∆ABC cân tại A vì  AB = AC</w:t>
            </w:r>
          </w:p>
          <w:p w14:paraId="2F27BB12" w14:textId="77777777" w:rsidR="00AC4632" w:rsidRPr="00765CCF" w:rsidRDefault="00AC4632" w:rsidP="00765CCF">
            <w:pPr>
              <w:jc w:val="center"/>
              <w:rPr>
                <w:szCs w:val="28"/>
                <w:lang w:val="nl-NL"/>
              </w:rPr>
            </w:pPr>
            <w:r w:rsidRPr="00765CCF">
              <w:rPr>
                <w:position w:val="-6"/>
                <w:szCs w:val="28"/>
                <w:lang w:val="nl-NL"/>
              </w:rPr>
              <w:object w:dxaOrig="300" w:dyaOrig="240" w14:anchorId="23B527DC">
                <v:shape id="_x0000_i2175" type="#_x0000_t75" style="width:15pt;height:12pt" o:ole="">
                  <v:imagedata r:id="rId1650" o:title=""/>
                </v:shape>
                <o:OLEObject Type="Embed" ProgID="Equation.DSMT4" ShapeID="_x0000_i2175" DrawAspect="Content" ObjectID="_1664270389" r:id="rId1651"/>
              </w:object>
            </w:r>
            <w:r w:rsidRPr="00765CCF">
              <w:rPr>
                <w:szCs w:val="28"/>
                <w:lang w:val="nl-NL"/>
              </w:rPr>
              <w:t xml:space="preserve">   </w:t>
            </w:r>
            <w:r w:rsidRPr="00765CCF">
              <w:rPr>
                <w:position w:val="-24"/>
                <w:szCs w:val="28"/>
                <w:lang w:val="nl-NL"/>
              </w:rPr>
              <w:object w:dxaOrig="2659" w:dyaOrig="660" w14:anchorId="77C6D74B">
                <v:shape id="_x0000_i2176" type="#_x0000_t75" style="width:133.5pt;height:33pt" o:ole="">
                  <v:imagedata r:id="rId1652" o:title=""/>
                </v:shape>
                <o:OLEObject Type="Embed" ProgID="Equation.DSMT4" ShapeID="_x0000_i2176" DrawAspect="Content" ObjectID="_1664270390" r:id="rId1653"/>
              </w:object>
            </w:r>
          </w:p>
          <w:p w14:paraId="22407157" w14:textId="77777777" w:rsidR="00AC4632" w:rsidRPr="00765CCF" w:rsidRDefault="00AC4632" w:rsidP="00765CCF">
            <w:pPr>
              <w:jc w:val="both"/>
              <w:rPr>
                <w:szCs w:val="28"/>
                <w:lang w:val="nl-NL"/>
              </w:rPr>
            </w:pPr>
            <w:r w:rsidRPr="00765CCF">
              <w:rPr>
                <w:szCs w:val="28"/>
                <w:lang w:val="nl-NL"/>
              </w:rPr>
              <w:t>∆BAD cân vì :</w:t>
            </w:r>
          </w:p>
          <w:p w14:paraId="1D48DB3E" w14:textId="77777777" w:rsidR="00AC4632" w:rsidRPr="00765CCF" w:rsidRDefault="00AC4632" w:rsidP="00765CCF">
            <w:pPr>
              <w:jc w:val="center"/>
              <w:rPr>
                <w:szCs w:val="28"/>
                <w:lang w:val="nl-NL"/>
              </w:rPr>
            </w:pPr>
            <w:r w:rsidRPr="00765CCF">
              <w:rPr>
                <w:position w:val="-12"/>
                <w:szCs w:val="28"/>
                <w:lang w:val="nl-NL"/>
              </w:rPr>
              <w:object w:dxaOrig="3680" w:dyaOrig="420" w14:anchorId="223E572D">
                <v:shape id="_x0000_i2177" type="#_x0000_t75" style="width:184.5pt;height:21pt" o:ole="">
                  <v:imagedata r:id="rId1654" o:title=""/>
                </v:shape>
                <o:OLEObject Type="Embed" ProgID="Equation.DSMT4" ShapeID="_x0000_i2177" DrawAspect="Content" ObjectID="_1664270391" r:id="rId1655"/>
              </w:object>
            </w:r>
          </w:p>
          <w:p w14:paraId="0F0F9BB0" w14:textId="77777777" w:rsidR="00AC4632" w:rsidRPr="00765CCF" w:rsidRDefault="00AC4632" w:rsidP="00765CCF">
            <w:pPr>
              <w:jc w:val="both"/>
              <w:rPr>
                <w:szCs w:val="28"/>
                <w:lang w:val="nl-NL"/>
              </w:rPr>
            </w:pPr>
            <w:r w:rsidRPr="00765CCF">
              <w:rPr>
                <w:szCs w:val="28"/>
                <w:lang w:val="nl-NL"/>
              </w:rPr>
              <w:t xml:space="preserve">Tương tự ∆CAE cân vì  </w:t>
            </w:r>
            <w:r w:rsidRPr="00765CCF">
              <w:rPr>
                <w:position w:val="-10"/>
                <w:szCs w:val="28"/>
                <w:lang w:val="nl-NL"/>
              </w:rPr>
              <w:object w:dxaOrig="1579" w:dyaOrig="400" w14:anchorId="4CA327CC">
                <v:shape id="_x0000_i2178" type="#_x0000_t75" style="width:78.75pt;height:19.5pt" o:ole="">
                  <v:imagedata r:id="rId1656" o:title=""/>
                </v:shape>
                <o:OLEObject Type="Embed" ProgID="Equation.DSMT4" ShapeID="_x0000_i2178" DrawAspect="Content" ObjectID="_1664270392" r:id="rId1657"/>
              </w:object>
            </w:r>
            <w:r w:rsidRPr="00765CCF">
              <w:rPr>
                <w:szCs w:val="28"/>
                <w:lang w:val="nl-NL"/>
              </w:rPr>
              <w:t>.</w:t>
            </w:r>
          </w:p>
          <w:p w14:paraId="64D47152" w14:textId="77777777" w:rsidR="00AC4632" w:rsidRPr="00765CCF" w:rsidRDefault="00AC4632" w:rsidP="00765CCF">
            <w:pPr>
              <w:jc w:val="both"/>
              <w:rPr>
                <w:szCs w:val="28"/>
                <w:lang w:val="nl-NL"/>
              </w:rPr>
            </w:pPr>
            <w:r w:rsidRPr="00765CCF">
              <w:rPr>
                <w:szCs w:val="28"/>
                <w:lang w:val="nl-NL"/>
              </w:rPr>
              <w:t xml:space="preserve"> ∆DAC cân, ∆EAB cân vì có các góc ở đáy bằng 72</w:t>
            </w:r>
            <w:r w:rsidRPr="00765CCF">
              <w:rPr>
                <w:szCs w:val="28"/>
                <w:vertAlign w:val="superscript"/>
                <w:lang w:val="nl-NL"/>
              </w:rPr>
              <w:t>0</w:t>
            </w:r>
            <w:r w:rsidRPr="00765CCF">
              <w:rPr>
                <w:szCs w:val="28"/>
                <w:lang w:val="nl-NL"/>
              </w:rPr>
              <w:t>.</w:t>
            </w:r>
          </w:p>
          <w:p w14:paraId="450C5472" w14:textId="77777777" w:rsidR="00AC4632" w:rsidRPr="00765CCF" w:rsidRDefault="00AC4632" w:rsidP="00765CCF">
            <w:pPr>
              <w:jc w:val="both"/>
              <w:rPr>
                <w:b/>
                <w:szCs w:val="28"/>
              </w:rPr>
            </w:pPr>
            <w:r w:rsidRPr="00765CCF">
              <w:rPr>
                <w:szCs w:val="28"/>
                <w:lang w:val="nl-NL"/>
              </w:rPr>
              <w:t xml:space="preserve"> ∆ADE cân vì có :  </w:t>
            </w:r>
            <w:r w:rsidRPr="00765CCF">
              <w:rPr>
                <w:position w:val="-10"/>
                <w:szCs w:val="28"/>
                <w:lang w:val="nl-NL"/>
              </w:rPr>
              <w:object w:dxaOrig="1320" w:dyaOrig="400" w14:anchorId="2A3A9DC5">
                <v:shape id="_x0000_i2179" type="#_x0000_t75" style="width:66pt;height:19.5pt" o:ole="">
                  <v:imagedata r:id="rId1658" o:title=""/>
                </v:shape>
                <o:OLEObject Type="Embed" ProgID="Equation.DSMT4" ShapeID="_x0000_i2179" DrawAspect="Content" ObjectID="_1664270393" r:id="rId1659"/>
              </w:object>
            </w:r>
            <w:r w:rsidRPr="00765CCF">
              <w:rPr>
                <w:szCs w:val="28"/>
                <w:lang w:val="nl-NL"/>
              </w:rPr>
              <w:t>.</w:t>
            </w:r>
          </w:p>
        </w:tc>
      </w:tr>
      <w:tr w:rsidR="00AC4632" w:rsidRPr="00147CD3" w14:paraId="5ABA2368" w14:textId="77777777" w:rsidTr="00765CCF">
        <w:tc>
          <w:tcPr>
            <w:tcW w:w="9854" w:type="dxa"/>
            <w:gridSpan w:val="3"/>
            <w:tcBorders>
              <w:bottom w:val="single" w:sz="4" w:space="0" w:color="auto"/>
            </w:tcBorders>
            <w:shd w:val="clear" w:color="auto" w:fill="auto"/>
          </w:tcPr>
          <w:p w14:paraId="60E65005" w14:textId="77777777" w:rsidR="00AC4632" w:rsidRPr="00765CCF" w:rsidRDefault="00AC4632" w:rsidP="00765CCF">
            <w:pPr>
              <w:rPr>
                <w:b/>
                <w:szCs w:val="28"/>
              </w:rPr>
            </w:pPr>
            <w:r w:rsidRPr="00765CCF">
              <w:rPr>
                <w:b/>
                <w:szCs w:val="28"/>
              </w:rPr>
              <w:lastRenderedPageBreak/>
              <w:t xml:space="preserve">Hoạt động 2: </w:t>
            </w:r>
            <w:r w:rsidRPr="00765CCF">
              <w:rPr>
                <w:b/>
                <w:szCs w:val="28"/>
                <w:lang w:val="nl-NL"/>
              </w:rPr>
              <w:t>Ôn tập về các trường hợp bằng nhau của hai tam giác</w:t>
            </w:r>
            <w:r w:rsidRPr="00765CCF">
              <w:rPr>
                <w:b/>
                <w:i/>
                <w:szCs w:val="28"/>
              </w:rPr>
              <w:t xml:space="preserve"> </w:t>
            </w:r>
            <w:r w:rsidRPr="00765CCF">
              <w:rPr>
                <w:b/>
                <w:szCs w:val="28"/>
              </w:rPr>
              <w:t xml:space="preserve"> ( 17phút)</w:t>
            </w:r>
          </w:p>
          <w:p w14:paraId="7E98B7AA" w14:textId="77777777" w:rsidR="00AC4632" w:rsidRPr="00765CCF" w:rsidRDefault="00AC4632" w:rsidP="00765CCF">
            <w:pPr>
              <w:rPr>
                <w:szCs w:val="28"/>
              </w:rPr>
            </w:pPr>
            <w:r w:rsidRPr="00765CCF">
              <w:rPr>
                <w:b/>
                <w:i/>
                <w:szCs w:val="28"/>
              </w:rPr>
              <w:t xml:space="preserve">Mục tiêu: </w:t>
            </w:r>
            <w:r w:rsidRPr="00765CCF">
              <w:rPr>
                <w:szCs w:val="28"/>
              </w:rPr>
              <w:t xml:space="preserve">Ôn tập và hệ thống cho HS </w:t>
            </w:r>
            <w:r w:rsidRPr="00765CCF">
              <w:rPr>
                <w:szCs w:val="28"/>
                <w:lang w:val="nl-NL"/>
              </w:rPr>
              <w:t>các trường hợp bằng nhau của hai tam giác</w:t>
            </w:r>
            <w:r w:rsidRPr="00765CCF">
              <w:rPr>
                <w:b/>
                <w:i/>
                <w:szCs w:val="28"/>
              </w:rPr>
              <w:t xml:space="preserve"> </w:t>
            </w:r>
            <w:r w:rsidRPr="00765CCF">
              <w:rPr>
                <w:b/>
                <w:szCs w:val="28"/>
              </w:rPr>
              <w:t xml:space="preserve"> </w:t>
            </w:r>
          </w:p>
          <w:p w14:paraId="43CAEB85" w14:textId="77777777" w:rsidR="00AC4632" w:rsidRPr="00765CCF" w:rsidRDefault="00AC4632" w:rsidP="00765CCF">
            <w:pPr>
              <w:rPr>
                <w:szCs w:val="28"/>
              </w:rPr>
            </w:pPr>
            <w:r w:rsidRPr="00765CCF">
              <w:rPr>
                <w:b/>
                <w:i/>
                <w:szCs w:val="28"/>
              </w:rPr>
              <w:t xml:space="preserve">Phương pháp: </w:t>
            </w:r>
            <w:r w:rsidRPr="00765CCF">
              <w:rPr>
                <w:szCs w:val="28"/>
                <w:lang w:val="nl-NL"/>
              </w:rPr>
              <w:t>Vấn đáp gợi mở, phân tích.</w:t>
            </w:r>
            <w:r w:rsidRPr="00765CCF">
              <w:rPr>
                <w:szCs w:val="28"/>
              </w:rPr>
              <w:t xml:space="preserve"> Hoạt động cá nhân, hoạt động nhóm.</w:t>
            </w:r>
          </w:p>
        </w:tc>
      </w:tr>
      <w:tr w:rsidR="00AC4632" w:rsidRPr="00147CD3" w14:paraId="31B04375" w14:textId="77777777" w:rsidTr="00765CCF">
        <w:tc>
          <w:tcPr>
            <w:tcW w:w="3505" w:type="dxa"/>
            <w:tcBorders>
              <w:bottom w:val="nil"/>
            </w:tcBorders>
            <w:shd w:val="clear" w:color="auto" w:fill="auto"/>
          </w:tcPr>
          <w:p w14:paraId="31ED41AC" w14:textId="77777777" w:rsidR="00AC4632" w:rsidRPr="00765CCF" w:rsidRDefault="00AC4632" w:rsidP="00765CCF">
            <w:pPr>
              <w:jc w:val="both"/>
              <w:rPr>
                <w:szCs w:val="28"/>
              </w:rPr>
            </w:pPr>
            <w:r w:rsidRPr="00765CCF">
              <w:rPr>
                <w:szCs w:val="28"/>
                <w:lang w:val="nl-NL"/>
              </w:rPr>
              <w:t>GV yêu cầu hs phát biểu các trường hợp bằng nhau của hai tam giác.</w:t>
            </w:r>
          </w:p>
          <w:p w14:paraId="75FD24BE" w14:textId="77777777" w:rsidR="00AC4632" w:rsidRPr="00765CCF" w:rsidRDefault="00AC4632" w:rsidP="00765CCF">
            <w:pPr>
              <w:jc w:val="both"/>
              <w:rPr>
                <w:szCs w:val="28"/>
              </w:rPr>
            </w:pPr>
            <w:r w:rsidRPr="00765CCF">
              <w:rPr>
                <w:b/>
                <w:szCs w:val="28"/>
              </w:rPr>
              <w:t>Lưu ý:</w:t>
            </w:r>
            <w:r w:rsidRPr="00765CCF">
              <w:rPr>
                <w:szCs w:val="28"/>
              </w:rPr>
              <w:t xml:space="preserve"> </w:t>
            </w:r>
            <w:r w:rsidRPr="00765CCF">
              <w:rPr>
                <w:i/>
                <w:szCs w:val="28"/>
              </w:rPr>
              <w:t>trong TH bằng nhau của 2 tam giác chú ý TH c.g.c thì góc bằng nhau luôn phải nằm xen giữa 2 cạnh tương ứng bằng nhau. TH (g.c.g) thì cạnh bằng nhau luôn phải nằm kề với 2 góc tương ứng bằng nhau.</w:t>
            </w:r>
          </w:p>
        </w:tc>
        <w:tc>
          <w:tcPr>
            <w:tcW w:w="2542" w:type="dxa"/>
            <w:tcBorders>
              <w:bottom w:val="nil"/>
            </w:tcBorders>
            <w:shd w:val="clear" w:color="auto" w:fill="auto"/>
          </w:tcPr>
          <w:p w14:paraId="0B77953F" w14:textId="77777777" w:rsidR="00AC4632" w:rsidRPr="00765CCF" w:rsidRDefault="00AC4632" w:rsidP="00765CCF">
            <w:pPr>
              <w:jc w:val="both"/>
              <w:rPr>
                <w:szCs w:val="28"/>
              </w:rPr>
            </w:pPr>
            <w:r w:rsidRPr="00765CCF">
              <w:rPr>
                <w:szCs w:val="28"/>
                <w:lang w:val="nl-NL"/>
              </w:rPr>
              <w:t>HS lần lượt phát biểu các trường hợp bằng nhau  c.c.c ; c.g.c ; g.c.g.</w:t>
            </w:r>
          </w:p>
        </w:tc>
        <w:tc>
          <w:tcPr>
            <w:tcW w:w="3807" w:type="dxa"/>
            <w:tcBorders>
              <w:bottom w:val="nil"/>
            </w:tcBorders>
            <w:shd w:val="clear" w:color="auto" w:fill="auto"/>
          </w:tcPr>
          <w:p w14:paraId="05A54E0F" w14:textId="77777777" w:rsidR="00AC4632" w:rsidRPr="00765CCF" w:rsidRDefault="00AC4632" w:rsidP="00765CCF">
            <w:pPr>
              <w:rPr>
                <w:szCs w:val="28"/>
              </w:rPr>
            </w:pPr>
          </w:p>
        </w:tc>
      </w:tr>
      <w:tr w:rsidR="00AC4632" w:rsidRPr="00147CD3" w14:paraId="7BC059B1" w14:textId="77777777" w:rsidTr="00765CCF">
        <w:tc>
          <w:tcPr>
            <w:tcW w:w="3505" w:type="dxa"/>
            <w:tcBorders>
              <w:top w:val="nil"/>
              <w:bottom w:val="nil"/>
            </w:tcBorders>
            <w:shd w:val="clear" w:color="auto" w:fill="auto"/>
          </w:tcPr>
          <w:p w14:paraId="5218A736" w14:textId="77777777" w:rsidR="00AC4632" w:rsidRPr="00765CCF" w:rsidRDefault="00AC4632" w:rsidP="00765CCF">
            <w:pPr>
              <w:jc w:val="both"/>
              <w:rPr>
                <w:szCs w:val="28"/>
                <w:lang w:val="nl-NL"/>
              </w:rPr>
            </w:pPr>
            <w:r w:rsidRPr="00765CCF">
              <w:rPr>
                <w:szCs w:val="28"/>
                <w:lang w:val="nl-NL"/>
              </w:rPr>
              <w:t>- Phát biểu các trường hợp bằng nhau của hai tam giác vuông.</w:t>
            </w:r>
          </w:p>
          <w:p w14:paraId="16D395F1" w14:textId="77777777" w:rsidR="00AC4632" w:rsidRPr="00765CCF" w:rsidRDefault="00AC4632" w:rsidP="00765CCF">
            <w:pPr>
              <w:rPr>
                <w:szCs w:val="28"/>
              </w:rPr>
            </w:pPr>
          </w:p>
        </w:tc>
        <w:tc>
          <w:tcPr>
            <w:tcW w:w="2542" w:type="dxa"/>
            <w:tcBorders>
              <w:top w:val="nil"/>
              <w:bottom w:val="nil"/>
            </w:tcBorders>
            <w:shd w:val="clear" w:color="auto" w:fill="auto"/>
          </w:tcPr>
          <w:p w14:paraId="4E2BF16D" w14:textId="77777777" w:rsidR="00AC4632" w:rsidRPr="00765CCF" w:rsidRDefault="00AC4632" w:rsidP="00765CCF">
            <w:pPr>
              <w:rPr>
                <w:szCs w:val="28"/>
              </w:rPr>
            </w:pPr>
            <w:r w:rsidRPr="00765CCF">
              <w:rPr>
                <w:szCs w:val="28"/>
                <w:lang w:val="nl-NL"/>
              </w:rPr>
              <w:t>HS tiếp tục phát biểu các trường hợp bằng nhau của hai tam giác vuông.</w:t>
            </w:r>
          </w:p>
          <w:p w14:paraId="06D9C941" w14:textId="77777777" w:rsidR="00AC4632" w:rsidRPr="00765CCF" w:rsidRDefault="00AC4632" w:rsidP="00765CCF">
            <w:pPr>
              <w:jc w:val="both"/>
              <w:rPr>
                <w:szCs w:val="28"/>
              </w:rPr>
            </w:pPr>
            <w:r w:rsidRPr="00765CCF">
              <w:rPr>
                <w:szCs w:val="28"/>
              </w:rPr>
              <w:t>. Cạnh huyền - Cạnh góc vuông</w:t>
            </w:r>
          </w:p>
          <w:p w14:paraId="6C0A703E" w14:textId="77777777" w:rsidR="00AC4632" w:rsidRPr="00765CCF" w:rsidRDefault="00AC4632" w:rsidP="00765CCF">
            <w:pPr>
              <w:jc w:val="both"/>
              <w:rPr>
                <w:szCs w:val="28"/>
              </w:rPr>
            </w:pPr>
            <w:r w:rsidRPr="00765CCF">
              <w:rPr>
                <w:szCs w:val="28"/>
              </w:rPr>
              <w:t>. 2 cạnh góc vuông</w:t>
            </w:r>
          </w:p>
          <w:p w14:paraId="6780EC1D" w14:textId="77777777" w:rsidR="00AC4632" w:rsidRPr="00765CCF" w:rsidRDefault="00AC4632" w:rsidP="00765CCF">
            <w:pPr>
              <w:jc w:val="both"/>
              <w:rPr>
                <w:szCs w:val="28"/>
              </w:rPr>
            </w:pPr>
            <w:r w:rsidRPr="00765CCF">
              <w:rPr>
                <w:szCs w:val="28"/>
              </w:rPr>
              <w:t>. Cạnh góc vuông - góc nhọn</w:t>
            </w:r>
          </w:p>
          <w:p w14:paraId="57EEFC76" w14:textId="77777777" w:rsidR="00AC4632" w:rsidRPr="00765CCF" w:rsidRDefault="00AC4632" w:rsidP="00765CCF">
            <w:pPr>
              <w:rPr>
                <w:szCs w:val="28"/>
              </w:rPr>
            </w:pPr>
            <w:r w:rsidRPr="00765CCF">
              <w:rPr>
                <w:szCs w:val="28"/>
              </w:rPr>
              <w:t>. Cạnh huyền - góc nhọn</w:t>
            </w:r>
          </w:p>
        </w:tc>
        <w:tc>
          <w:tcPr>
            <w:tcW w:w="3807" w:type="dxa"/>
            <w:tcBorders>
              <w:top w:val="nil"/>
              <w:bottom w:val="nil"/>
            </w:tcBorders>
            <w:shd w:val="clear" w:color="auto" w:fill="auto"/>
          </w:tcPr>
          <w:p w14:paraId="0658123D" w14:textId="77777777" w:rsidR="00AC4632" w:rsidRPr="00765CCF" w:rsidRDefault="00AC4632" w:rsidP="00765CCF">
            <w:pPr>
              <w:rPr>
                <w:szCs w:val="28"/>
              </w:rPr>
            </w:pPr>
          </w:p>
        </w:tc>
      </w:tr>
      <w:tr w:rsidR="00AC4632" w:rsidRPr="00147CD3" w14:paraId="7B9C58D2" w14:textId="77777777" w:rsidTr="00765CCF">
        <w:tc>
          <w:tcPr>
            <w:tcW w:w="3505" w:type="dxa"/>
            <w:tcBorders>
              <w:top w:val="nil"/>
              <w:bottom w:val="nil"/>
            </w:tcBorders>
            <w:shd w:val="clear" w:color="auto" w:fill="auto"/>
          </w:tcPr>
          <w:p w14:paraId="1D3DC999" w14:textId="77777777" w:rsidR="00AC4632" w:rsidRPr="00765CCF" w:rsidRDefault="00AC4632" w:rsidP="00765CCF">
            <w:pPr>
              <w:jc w:val="both"/>
              <w:rPr>
                <w:szCs w:val="28"/>
              </w:rPr>
            </w:pPr>
            <w:r w:rsidRPr="00765CCF">
              <w:rPr>
                <w:szCs w:val="28"/>
                <w:lang w:val="nl-NL"/>
              </w:rPr>
              <w:t>GV đưa các trường hợp bằng nhau của tam giác lên bảng phụ.</w:t>
            </w:r>
          </w:p>
          <w:p w14:paraId="666BB471" w14:textId="77777777" w:rsidR="00AC4632" w:rsidRPr="00765CCF" w:rsidRDefault="00AC4632" w:rsidP="00765CCF">
            <w:pPr>
              <w:jc w:val="both"/>
              <w:rPr>
                <w:szCs w:val="28"/>
              </w:rPr>
            </w:pPr>
          </w:p>
        </w:tc>
        <w:tc>
          <w:tcPr>
            <w:tcW w:w="2542" w:type="dxa"/>
            <w:tcBorders>
              <w:top w:val="nil"/>
              <w:bottom w:val="nil"/>
            </w:tcBorders>
            <w:shd w:val="clear" w:color="auto" w:fill="auto"/>
          </w:tcPr>
          <w:p w14:paraId="4CF6464A" w14:textId="77777777" w:rsidR="00AC4632" w:rsidRPr="00765CCF" w:rsidRDefault="00AC4632" w:rsidP="00765CCF">
            <w:pPr>
              <w:rPr>
                <w:szCs w:val="28"/>
              </w:rPr>
            </w:pPr>
          </w:p>
        </w:tc>
        <w:tc>
          <w:tcPr>
            <w:tcW w:w="3807" w:type="dxa"/>
            <w:tcBorders>
              <w:top w:val="nil"/>
              <w:bottom w:val="nil"/>
            </w:tcBorders>
            <w:shd w:val="clear" w:color="auto" w:fill="auto"/>
          </w:tcPr>
          <w:p w14:paraId="1EF36CA9" w14:textId="77777777" w:rsidR="00AC4632" w:rsidRPr="00765CCF" w:rsidRDefault="00AC4632" w:rsidP="00765CCF">
            <w:pPr>
              <w:rPr>
                <w:szCs w:val="28"/>
              </w:rPr>
            </w:pPr>
          </w:p>
        </w:tc>
      </w:tr>
      <w:tr w:rsidR="00AC4632" w:rsidRPr="00147CD3" w14:paraId="218B88C4" w14:textId="77777777" w:rsidTr="00765CCF">
        <w:tc>
          <w:tcPr>
            <w:tcW w:w="3505" w:type="dxa"/>
            <w:tcBorders>
              <w:top w:val="nil"/>
              <w:bottom w:val="nil"/>
            </w:tcBorders>
            <w:shd w:val="clear" w:color="auto" w:fill="auto"/>
          </w:tcPr>
          <w:p w14:paraId="380870CB" w14:textId="77777777" w:rsidR="00AC4632" w:rsidRPr="00765CCF" w:rsidRDefault="00AC4632" w:rsidP="00765CCF">
            <w:pPr>
              <w:jc w:val="both"/>
              <w:rPr>
                <w:szCs w:val="28"/>
              </w:rPr>
            </w:pPr>
            <w:r w:rsidRPr="00765CCF">
              <w:rPr>
                <w:szCs w:val="28"/>
              </w:rPr>
              <w:t>Hãy giải thích tại sao ta lại xếp TH bằng nhau cạnh huyền - cạnh góc vuông của 2 tam giác vuông cùng hàng với TH bằng nhau (c.c.c) của 2 tam giác?</w:t>
            </w:r>
          </w:p>
        </w:tc>
        <w:tc>
          <w:tcPr>
            <w:tcW w:w="2542" w:type="dxa"/>
            <w:tcBorders>
              <w:top w:val="nil"/>
              <w:bottom w:val="nil"/>
            </w:tcBorders>
            <w:shd w:val="clear" w:color="auto" w:fill="auto"/>
          </w:tcPr>
          <w:p w14:paraId="36DBE301" w14:textId="77777777" w:rsidR="00AC4632" w:rsidRPr="00765CCF" w:rsidRDefault="00AC4632" w:rsidP="00765CCF">
            <w:pPr>
              <w:rPr>
                <w:szCs w:val="28"/>
              </w:rPr>
            </w:pPr>
            <w:r w:rsidRPr="00765CCF">
              <w:rPr>
                <w:szCs w:val="28"/>
              </w:rPr>
              <w:t xml:space="preserve">Ta thấy 2 tam giác vuông đã có cạnh huyền và 1 cạnh góc vuông bằng nhau. Dựa vào định lí Pitago </w:t>
            </w:r>
            <w:r w:rsidRPr="00765CCF">
              <w:rPr>
                <w:position w:val="-6"/>
                <w:szCs w:val="28"/>
              </w:rPr>
              <w:object w:dxaOrig="300" w:dyaOrig="240" w14:anchorId="25C34E2F">
                <v:shape id="_x0000_i2180" type="#_x0000_t75" style="width:15pt;height:12pt" o:ole="">
                  <v:imagedata r:id="rId1660" o:title=""/>
                </v:shape>
                <o:OLEObject Type="Embed" ProgID="Equation.DSMT4" ShapeID="_x0000_i2180" DrawAspect="Content" ObjectID="_1664270394" r:id="rId1661"/>
              </w:object>
            </w:r>
            <w:r w:rsidRPr="00765CCF">
              <w:rPr>
                <w:szCs w:val="28"/>
              </w:rPr>
              <w:t xml:space="preserve">cạnh góc vuông còn lại của 2 tam giác vuông đó cũng bằng nhau. Khi đó 2 tam giác này đã bằng nhau </w:t>
            </w:r>
            <w:r w:rsidRPr="00765CCF">
              <w:rPr>
                <w:szCs w:val="28"/>
              </w:rPr>
              <w:lastRenderedPageBreak/>
              <w:t>theo TH (c.c.c)</w:t>
            </w:r>
          </w:p>
        </w:tc>
        <w:tc>
          <w:tcPr>
            <w:tcW w:w="3807" w:type="dxa"/>
            <w:tcBorders>
              <w:top w:val="nil"/>
              <w:bottom w:val="nil"/>
            </w:tcBorders>
            <w:shd w:val="clear" w:color="auto" w:fill="auto"/>
          </w:tcPr>
          <w:p w14:paraId="2CA06D3D" w14:textId="77777777" w:rsidR="00AC4632" w:rsidRPr="00765CCF" w:rsidRDefault="00AC4632" w:rsidP="00765CCF">
            <w:pPr>
              <w:rPr>
                <w:szCs w:val="28"/>
              </w:rPr>
            </w:pPr>
          </w:p>
        </w:tc>
      </w:tr>
      <w:tr w:rsidR="00AC4632" w:rsidRPr="00147CD3" w14:paraId="21ABC918" w14:textId="77777777" w:rsidTr="00765CCF">
        <w:tc>
          <w:tcPr>
            <w:tcW w:w="3505" w:type="dxa"/>
            <w:tcBorders>
              <w:top w:val="nil"/>
              <w:bottom w:val="nil"/>
            </w:tcBorders>
            <w:shd w:val="clear" w:color="auto" w:fill="auto"/>
          </w:tcPr>
          <w:p w14:paraId="010A853F" w14:textId="77777777" w:rsidR="00AC4632" w:rsidRPr="00765CCF" w:rsidRDefault="00AC4632" w:rsidP="00765CCF">
            <w:pPr>
              <w:jc w:val="both"/>
              <w:rPr>
                <w:szCs w:val="28"/>
              </w:rPr>
            </w:pPr>
            <w:r w:rsidRPr="00765CCF">
              <w:rPr>
                <w:szCs w:val="28"/>
              </w:rPr>
              <w:t>Hãy giải thích tại sao ta lại xếp TH bằng nhau cạnh huyền - góc nhọn của 2 tam giác vuông cùng hàng với TH bằng nhau (g.c.g) của 2 tam giác?</w:t>
            </w:r>
          </w:p>
        </w:tc>
        <w:tc>
          <w:tcPr>
            <w:tcW w:w="2542" w:type="dxa"/>
            <w:tcBorders>
              <w:top w:val="nil"/>
              <w:bottom w:val="nil"/>
            </w:tcBorders>
            <w:shd w:val="clear" w:color="auto" w:fill="auto"/>
          </w:tcPr>
          <w:p w14:paraId="0BA684A7" w14:textId="77777777" w:rsidR="00AC4632" w:rsidRPr="00765CCF" w:rsidRDefault="00AC4632" w:rsidP="00765CCF">
            <w:pPr>
              <w:rPr>
                <w:szCs w:val="28"/>
              </w:rPr>
            </w:pPr>
            <w:r w:rsidRPr="00765CCF">
              <w:rPr>
                <w:szCs w:val="28"/>
              </w:rPr>
              <w:t>Hai tam giác vuông đã có 1 góc nhọn bằng nhau dựa vào định lí tổng 3 góc của 1 tam giác ta suy ra được góc nhọn còn lại của 2 tam giác vuông đó cũng bằng nhau. Lúc đó 2 tam giác này bằng nhau theo TH (g.c.g).</w:t>
            </w:r>
          </w:p>
        </w:tc>
        <w:tc>
          <w:tcPr>
            <w:tcW w:w="3807" w:type="dxa"/>
            <w:tcBorders>
              <w:top w:val="nil"/>
              <w:bottom w:val="nil"/>
            </w:tcBorders>
            <w:shd w:val="clear" w:color="auto" w:fill="auto"/>
          </w:tcPr>
          <w:p w14:paraId="0E3BA814" w14:textId="77777777" w:rsidR="00AC4632" w:rsidRPr="00765CCF" w:rsidRDefault="00AC4632" w:rsidP="00765CCF">
            <w:pPr>
              <w:rPr>
                <w:szCs w:val="28"/>
              </w:rPr>
            </w:pPr>
          </w:p>
        </w:tc>
      </w:tr>
      <w:tr w:rsidR="00AC4632" w:rsidRPr="00147CD3" w14:paraId="4061B3E2" w14:textId="77777777" w:rsidTr="00765CCF">
        <w:tc>
          <w:tcPr>
            <w:tcW w:w="3505" w:type="dxa"/>
            <w:tcBorders>
              <w:top w:val="nil"/>
              <w:bottom w:val="nil"/>
            </w:tcBorders>
            <w:shd w:val="clear" w:color="auto" w:fill="auto"/>
          </w:tcPr>
          <w:p w14:paraId="564E53EE" w14:textId="77777777" w:rsidR="00AC4632" w:rsidRPr="00765CCF" w:rsidRDefault="00AC4632" w:rsidP="00765CCF">
            <w:pPr>
              <w:jc w:val="both"/>
              <w:rPr>
                <w:szCs w:val="28"/>
              </w:rPr>
            </w:pPr>
            <w:r w:rsidRPr="00765CCF">
              <w:rPr>
                <w:szCs w:val="28"/>
              </w:rPr>
              <w:t>Hãy giải thích tại sao ta lại xếp TH bằng nhau cạnh huyền - góc nhọn của 2 tam giác vuông cùng hàng với TH bằng nhau (g.c.g) của 2 tam giác?</w:t>
            </w:r>
          </w:p>
          <w:p w14:paraId="15F6A81E" w14:textId="77777777" w:rsidR="00AC4632" w:rsidRPr="00765CCF" w:rsidRDefault="00AC4632" w:rsidP="00765CCF">
            <w:pPr>
              <w:jc w:val="both"/>
              <w:rPr>
                <w:szCs w:val="28"/>
              </w:rPr>
            </w:pPr>
          </w:p>
          <w:p w14:paraId="329C502E" w14:textId="77777777" w:rsidR="00AC4632" w:rsidRPr="00765CCF" w:rsidRDefault="00AC4632" w:rsidP="00765CCF">
            <w:pPr>
              <w:jc w:val="both"/>
              <w:rPr>
                <w:szCs w:val="28"/>
              </w:rPr>
            </w:pPr>
          </w:p>
          <w:p w14:paraId="31BCC0EA" w14:textId="77777777" w:rsidR="00AC4632" w:rsidRPr="00765CCF" w:rsidRDefault="00AC4632" w:rsidP="00765CCF">
            <w:pPr>
              <w:jc w:val="both"/>
              <w:rPr>
                <w:szCs w:val="28"/>
              </w:rPr>
            </w:pPr>
          </w:p>
          <w:p w14:paraId="3141A06F" w14:textId="77777777" w:rsidR="00AC4632" w:rsidRPr="00765CCF" w:rsidRDefault="00AC4632" w:rsidP="00765CCF">
            <w:pPr>
              <w:jc w:val="both"/>
              <w:rPr>
                <w:szCs w:val="28"/>
              </w:rPr>
            </w:pPr>
          </w:p>
          <w:p w14:paraId="3DB48A7B" w14:textId="77777777" w:rsidR="00AC4632" w:rsidRPr="00765CCF" w:rsidRDefault="00AC4632" w:rsidP="00765CCF">
            <w:pPr>
              <w:jc w:val="both"/>
              <w:rPr>
                <w:szCs w:val="28"/>
              </w:rPr>
            </w:pPr>
            <w:r w:rsidRPr="00765CCF">
              <w:rPr>
                <w:szCs w:val="28"/>
              </w:rPr>
              <w:t>Treo bảng phụ bài tập 108 (SBT/111)</w:t>
            </w:r>
          </w:p>
        </w:tc>
        <w:tc>
          <w:tcPr>
            <w:tcW w:w="2542" w:type="dxa"/>
            <w:tcBorders>
              <w:top w:val="nil"/>
              <w:bottom w:val="nil"/>
            </w:tcBorders>
            <w:shd w:val="clear" w:color="auto" w:fill="auto"/>
          </w:tcPr>
          <w:p w14:paraId="52316773" w14:textId="77777777" w:rsidR="00AC4632" w:rsidRPr="00765CCF" w:rsidRDefault="00AC4632" w:rsidP="00765CCF">
            <w:pPr>
              <w:jc w:val="both"/>
              <w:rPr>
                <w:szCs w:val="28"/>
              </w:rPr>
            </w:pPr>
            <w:r w:rsidRPr="00765CCF">
              <w:rPr>
                <w:szCs w:val="28"/>
              </w:rPr>
              <w:t>Hai tam giác vuông đã có 1 góc nhọn bằng nhau dựa vào định lí tổng 3 góc của 1 tam giác ta suy ra được góc nhọn còn lại của 2 tam giác vuông đó cũng bằng nhau. Lúc đó 2 tam giác này bằng nhau theo TH (g.c.g).</w:t>
            </w:r>
          </w:p>
          <w:p w14:paraId="4C5A8DA7" w14:textId="77777777" w:rsidR="00AC4632" w:rsidRPr="00765CCF" w:rsidRDefault="00AC4632" w:rsidP="00765CCF">
            <w:pPr>
              <w:jc w:val="both"/>
              <w:rPr>
                <w:szCs w:val="28"/>
              </w:rPr>
            </w:pPr>
            <w:r w:rsidRPr="00765CCF">
              <w:rPr>
                <w:szCs w:val="28"/>
              </w:rPr>
              <w:t>H</w:t>
            </w:r>
            <w:r w:rsidRPr="00765CCF">
              <w:rPr>
                <w:szCs w:val="28"/>
                <w:lang w:val="nl-NL"/>
              </w:rPr>
              <w:t xml:space="preserve">oạt động nhóm </w:t>
            </w:r>
            <w:r w:rsidRPr="00765CCF">
              <w:rPr>
                <w:szCs w:val="28"/>
              </w:rPr>
              <w:t>làm bài tập</w:t>
            </w:r>
          </w:p>
          <w:p w14:paraId="48F92891" w14:textId="77777777" w:rsidR="00AC4632" w:rsidRPr="00765CCF" w:rsidRDefault="00AC4632" w:rsidP="00765CCF">
            <w:pPr>
              <w:rPr>
                <w:szCs w:val="28"/>
              </w:rPr>
            </w:pPr>
          </w:p>
          <w:p w14:paraId="199627E8" w14:textId="77777777" w:rsidR="00AC4632" w:rsidRPr="00765CCF" w:rsidRDefault="00AC4632" w:rsidP="00765CCF">
            <w:pPr>
              <w:rPr>
                <w:szCs w:val="28"/>
              </w:rPr>
            </w:pPr>
          </w:p>
        </w:tc>
        <w:tc>
          <w:tcPr>
            <w:tcW w:w="3807" w:type="dxa"/>
            <w:tcBorders>
              <w:top w:val="nil"/>
              <w:bottom w:val="nil"/>
            </w:tcBorders>
            <w:shd w:val="clear" w:color="auto" w:fill="auto"/>
          </w:tcPr>
          <w:p w14:paraId="3085B1F8" w14:textId="77777777" w:rsidR="00AC4632" w:rsidRPr="00765CCF" w:rsidRDefault="00AC4632" w:rsidP="00765CCF">
            <w:pPr>
              <w:rPr>
                <w:szCs w:val="28"/>
              </w:rPr>
            </w:pPr>
          </w:p>
          <w:p w14:paraId="140943E6" w14:textId="77777777" w:rsidR="00AC4632" w:rsidRPr="00765CCF" w:rsidRDefault="00AC4632" w:rsidP="00765CCF">
            <w:pPr>
              <w:rPr>
                <w:szCs w:val="28"/>
              </w:rPr>
            </w:pPr>
          </w:p>
          <w:p w14:paraId="427E8900" w14:textId="77777777" w:rsidR="00AC4632" w:rsidRPr="00765CCF" w:rsidRDefault="00AC4632" w:rsidP="00765CCF">
            <w:pPr>
              <w:rPr>
                <w:szCs w:val="28"/>
              </w:rPr>
            </w:pPr>
          </w:p>
          <w:p w14:paraId="0B5A928E" w14:textId="77777777" w:rsidR="00AC4632" w:rsidRPr="00765CCF" w:rsidRDefault="00AC4632" w:rsidP="00765CCF">
            <w:pPr>
              <w:rPr>
                <w:szCs w:val="28"/>
              </w:rPr>
            </w:pPr>
          </w:p>
          <w:p w14:paraId="2CB504FD" w14:textId="77777777" w:rsidR="00AC4632" w:rsidRPr="00765CCF" w:rsidRDefault="00AC4632" w:rsidP="00765CCF">
            <w:pPr>
              <w:rPr>
                <w:szCs w:val="28"/>
              </w:rPr>
            </w:pPr>
          </w:p>
          <w:p w14:paraId="378D289D" w14:textId="77777777" w:rsidR="00AC4632" w:rsidRPr="00765CCF" w:rsidRDefault="00AC4632" w:rsidP="00765CCF">
            <w:pPr>
              <w:rPr>
                <w:szCs w:val="28"/>
              </w:rPr>
            </w:pPr>
          </w:p>
          <w:p w14:paraId="3D5BEC8C" w14:textId="77777777" w:rsidR="00AC4632" w:rsidRPr="00765CCF" w:rsidRDefault="00AC4632" w:rsidP="00765CCF">
            <w:pPr>
              <w:rPr>
                <w:szCs w:val="28"/>
              </w:rPr>
            </w:pPr>
          </w:p>
          <w:p w14:paraId="0A8E84B7" w14:textId="77777777" w:rsidR="00AC4632" w:rsidRPr="00765CCF" w:rsidRDefault="00AC4632" w:rsidP="00765CCF">
            <w:pPr>
              <w:rPr>
                <w:szCs w:val="28"/>
              </w:rPr>
            </w:pPr>
          </w:p>
          <w:p w14:paraId="18860965" w14:textId="77777777" w:rsidR="00AC4632" w:rsidRPr="00765CCF" w:rsidRDefault="00AC4632" w:rsidP="00765CCF">
            <w:pPr>
              <w:rPr>
                <w:b/>
                <w:szCs w:val="28"/>
              </w:rPr>
            </w:pPr>
            <w:r w:rsidRPr="00765CCF">
              <w:rPr>
                <w:b/>
                <w:szCs w:val="28"/>
              </w:rPr>
              <w:t>Bài tập 108 (SBT/111)</w:t>
            </w:r>
          </w:p>
          <w:p w14:paraId="692321E9" w14:textId="4771D1B7" w:rsidR="00AC4632" w:rsidRPr="00765CCF" w:rsidRDefault="00F95260" w:rsidP="00765CCF">
            <w:pPr>
              <w:rPr>
                <w:szCs w:val="28"/>
                <w:lang w:val="nl-NL"/>
              </w:rPr>
            </w:pPr>
            <w:r w:rsidRPr="00765CCF">
              <w:rPr>
                <w:noProof/>
                <w:szCs w:val="28"/>
              </w:rPr>
              <w:drawing>
                <wp:inline distT="0" distB="0" distL="0" distR="0" wp14:anchorId="509B1CB7" wp14:editId="347A007F">
                  <wp:extent cx="2114550" cy="1933575"/>
                  <wp:effectExtent l="0" t="0" r="0" b="0"/>
                  <wp:docPr id="1157"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662">
                            <a:extLst>
                              <a:ext uri="{28A0092B-C50C-407E-A947-70E740481C1C}">
                                <a14:useLocalDpi xmlns:a14="http://schemas.microsoft.com/office/drawing/2010/main" val="0"/>
                              </a:ext>
                            </a:extLst>
                          </a:blip>
                          <a:srcRect/>
                          <a:stretch>
                            <a:fillRect/>
                          </a:stretch>
                        </pic:blipFill>
                        <pic:spPr bwMode="auto">
                          <a:xfrm>
                            <a:off x="0" y="0"/>
                            <a:ext cx="2114550" cy="1933575"/>
                          </a:xfrm>
                          <a:prstGeom prst="rect">
                            <a:avLst/>
                          </a:prstGeom>
                          <a:noFill/>
                          <a:ln>
                            <a:noFill/>
                          </a:ln>
                        </pic:spPr>
                      </pic:pic>
                    </a:graphicData>
                  </a:graphic>
                </wp:inline>
              </w:drawing>
            </w:r>
          </w:p>
          <w:p w14:paraId="03D8C6A8" w14:textId="77777777" w:rsidR="00AC4632" w:rsidRPr="00765CCF" w:rsidRDefault="00AC4632" w:rsidP="00765CCF">
            <w:pPr>
              <w:tabs>
                <w:tab w:val="left" w:pos="459"/>
              </w:tabs>
              <w:jc w:val="both"/>
              <w:rPr>
                <w:i/>
                <w:szCs w:val="28"/>
              </w:rPr>
            </w:pPr>
            <w:r w:rsidRPr="00765CCF">
              <w:rPr>
                <w:szCs w:val="28"/>
                <w:lang w:val="nl-NL"/>
              </w:rPr>
              <w:t>*</w:t>
            </w:r>
            <w:r w:rsidRPr="00765CCF">
              <w:rPr>
                <w:i/>
                <w:szCs w:val="28"/>
              </w:rPr>
              <w:t xml:space="preserve"> Theo H.72(Sgk/108).</w:t>
            </w:r>
          </w:p>
          <w:p w14:paraId="2E49DACC" w14:textId="77777777" w:rsidR="00AC4632" w:rsidRPr="00765CCF" w:rsidRDefault="00AC4632" w:rsidP="00765CCF">
            <w:pPr>
              <w:tabs>
                <w:tab w:val="left" w:pos="459"/>
              </w:tabs>
              <w:jc w:val="both"/>
              <w:rPr>
                <w:i/>
                <w:szCs w:val="28"/>
              </w:rPr>
            </w:pPr>
            <w:r w:rsidRPr="00765CCF">
              <w:rPr>
                <w:i/>
                <w:szCs w:val="28"/>
              </w:rPr>
              <w:t>Vẽ tia OK.</w:t>
            </w:r>
          </w:p>
          <w:p w14:paraId="625B8DB0" w14:textId="77777777" w:rsidR="00AC4632" w:rsidRPr="00765CCF" w:rsidRDefault="00AC4632" w:rsidP="00765CCF">
            <w:pPr>
              <w:tabs>
                <w:tab w:val="left" w:pos="459"/>
              </w:tabs>
              <w:jc w:val="both"/>
              <w:rPr>
                <w:b/>
                <w:szCs w:val="28"/>
              </w:rPr>
            </w:pPr>
            <w:r w:rsidRPr="00765CCF">
              <w:rPr>
                <w:i/>
                <w:szCs w:val="28"/>
              </w:rPr>
              <w:t xml:space="preserve">Xét </w:t>
            </w:r>
            <w:r w:rsidRPr="00765CCF">
              <w:rPr>
                <w:i/>
                <w:position w:val="-6"/>
                <w:szCs w:val="28"/>
              </w:rPr>
              <w:object w:dxaOrig="700" w:dyaOrig="279" w14:anchorId="69A988CC">
                <v:shape id="_x0000_i2182" type="#_x0000_t75" style="width:35.25pt;height:14.25pt" o:ole="">
                  <v:imagedata r:id="rId1663" o:title=""/>
                </v:shape>
                <o:OLEObject Type="Embed" ProgID="Equation.DSMT4" ShapeID="_x0000_i2182" DrawAspect="Content" ObjectID="_1664270395" r:id="rId1664"/>
              </w:object>
            </w:r>
            <w:r w:rsidRPr="00765CCF">
              <w:rPr>
                <w:i/>
                <w:szCs w:val="28"/>
              </w:rPr>
              <w:t xml:space="preserve">và </w:t>
            </w:r>
            <w:r w:rsidRPr="00765CCF">
              <w:rPr>
                <w:i/>
                <w:position w:val="-6"/>
                <w:szCs w:val="28"/>
              </w:rPr>
              <w:object w:dxaOrig="720" w:dyaOrig="279" w14:anchorId="27F1DEAA">
                <v:shape id="_x0000_i2183" type="#_x0000_t75" style="width:36pt;height:14.25pt" o:ole="">
                  <v:imagedata r:id="rId1665" o:title=""/>
                </v:shape>
                <o:OLEObject Type="Embed" ProgID="Equation.DSMT4" ShapeID="_x0000_i2183" DrawAspect="Content" ObjectID="_1664270396" r:id="rId1666"/>
              </w:object>
            </w:r>
            <w:r w:rsidRPr="00765CCF">
              <w:rPr>
                <w:i/>
                <w:szCs w:val="28"/>
              </w:rPr>
              <w:t>có</w:t>
            </w:r>
            <w:r w:rsidRPr="00765CCF">
              <w:rPr>
                <w:szCs w:val="28"/>
              </w:rPr>
              <w:t>:</w:t>
            </w:r>
          </w:p>
          <w:p w14:paraId="6D578103" w14:textId="77777777" w:rsidR="00AC4632" w:rsidRPr="00765CCF" w:rsidRDefault="00AC4632" w:rsidP="00765CCF">
            <w:pPr>
              <w:tabs>
                <w:tab w:val="left" w:pos="459"/>
              </w:tabs>
              <w:jc w:val="both"/>
              <w:rPr>
                <w:b/>
                <w:szCs w:val="28"/>
              </w:rPr>
            </w:pPr>
            <w:r w:rsidRPr="00765CCF">
              <w:rPr>
                <w:position w:val="-72"/>
                <w:szCs w:val="28"/>
              </w:rPr>
              <w:object w:dxaOrig="2439" w:dyaOrig="1560" w14:anchorId="04F7F076">
                <v:shape id="_x0000_i2184" type="#_x0000_t75" style="width:153.75pt;height:78pt" o:ole="">
                  <v:imagedata r:id="rId1667" o:title=""/>
                </v:shape>
                <o:OLEObject Type="Embed" ProgID="Equation.DSMT4" ShapeID="_x0000_i2184" DrawAspect="Content" ObjectID="_1664270397" r:id="rId1668"/>
              </w:object>
            </w:r>
          </w:p>
          <w:p w14:paraId="50FD3564" w14:textId="77777777" w:rsidR="00AC4632" w:rsidRPr="00765CCF" w:rsidRDefault="00AC4632" w:rsidP="00765CCF">
            <w:pPr>
              <w:tabs>
                <w:tab w:val="left" w:pos="459"/>
              </w:tabs>
              <w:rPr>
                <w:i/>
                <w:szCs w:val="28"/>
                <w:lang w:val="pt-BR"/>
              </w:rPr>
            </w:pPr>
            <w:r w:rsidRPr="00765CCF">
              <w:rPr>
                <w:i/>
                <w:szCs w:val="28"/>
                <w:lang w:val="pt-BR"/>
              </w:rPr>
              <w:t xml:space="preserve">Do đó </w:t>
            </w:r>
            <w:r w:rsidRPr="00765CCF">
              <w:rPr>
                <w:i/>
                <w:position w:val="-12"/>
                <w:szCs w:val="28"/>
              </w:rPr>
              <w:object w:dxaOrig="1460" w:dyaOrig="420" w14:anchorId="36D08408">
                <v:shape id="_x0000_i2185" type="#_x0000_t75" style="width:73.5pt;height:21pt" o:ole="">
                  <v:imagedata r:id="rId1669" o:title=""/>
                </v:shape>
                <o:OLEObject Type="Embed" ProgID="Equation.DSMT4" ShapeID="_x0000_i2185" DrawAspect="Content" ObjectID="_1664270398" r:id="rId1670"/>
              </w:object>
            </w:r>
          </w:p>
          <w:p w14:paraId="1CF62D59" w14:textId="77777777" w:rsidR="00AC4632" w:rsidRPr="00765CCF" w:rsidRDefault="00AC4632" w:rsidP="00765CCF">
            <w:pPr>
              <w:tabs>
                <w:tab w:val="left" w:pos="459"/>
              </w:tabs>
              <w:jc w:val="both"/>
              <w:rPr>
                <w:b/>
                <w:szCs w:val="28"/>
                <w:lang w:val="pt-BR"/>
              </w:rPr>
            </w:pPr>
            <w:r w:rsidRPr="00765CCF">
              <w:rPr>
                <w:i/>
                <w:szCs w:val="28"/>
                <w:lang w:val="pt-BR"/>
              </w:rPr>
              <w:t xml:space="preserve">Xét </w:t>
            </w:r>
            <w:r w:rsidRPr="00765CCF">
              <w:rPr>
                <w:i/>
                <w:position w:val="-6"/>
                <w:szCs w:val="28"/>
              </w:rPr>
              <w:object w:dxaOrig="720" w:dyaOrig="279" w14:anchorId="78660457">
                <v:shape id="_x0000_i2186" type="#_x0000_t75" style="width:36pt;height:14.25pt" o:ole="">
                  <v:imagedata r:id="rId1671" o:title=""/>
                </v:shape>
                <o:OLEObject Type="Embed" ProgID="Equation.DSMT4" ShapeID="_x0000_i2186" DrawAspect="Content" ObjectID="_1664270399" r:id="rId1672"/>
              </w:object>
            </w:r>
            <w:r w:rsidRPr="00765CCF">
              <w:rPr>
                <w:i/>
                <w:szCs w:val="28"/>
                <w:lang w:val="pt-BR"/>
              </w:rPr>
              <w:t xml:space="preserve">và </w:t>
            </w:r>
            <w:r w:rsidRPr="00765CCF">
              <w:rPr>
                <w:i/>
                <w:position w:val="-4"/>
                <w:szCs w:val="28"/>
              </w:rPr>
              <w:object w:dxaOrig="680" w:dyaOrig="260" w14:anchorId="7CC16AD9">
                <v:shape id="_x0000_i2187" type="#_x0000_t75" style="width:33.75pt;height:12.75pt" o:ole="">
                  <v:imagedata r:id="rId1673" o:title=""/>
                </v:shape>
                <o:OLEObject Type="Embed" ProgID="Equation.DSMT4" ShapeID="_x0000_i2187" DrawAspect="Content" ObjectID="_1664270400" r:id="rId1674"/>
              </w:object>
            </w:r>
            <w:r w:rsidRPr="00765CCF">
              <w:rPr>
                <w:i/>
                <w:szCs w:val="28"/>
                <w:lang w:val="pt-BR"/>
              </w:rPr>
              <w:t>có:</w:t>
            </w:r>
          </w:p>
          <w:p w14:paraId="2B367804" w14:textId="78792B68" w:rsidR="00AC4632" w:rsidRPr="00765CCF" w:rsidRDefault="00F95260" w:rsidP="00765CCF">
            <w:pPr>
              <w:tabs>
                <w:tab w:val="left" w:pos="459"/>
              </w:tabs>
              <w:rPr>
                <w:i/>
                <w:szCs w:val="28"/>
              </w:rPr>
            </w:pPr>
            <w:r>
              <w:rPr>
                <w:noProof/>
              </w:rPr>
              <w:lastRenderedPageBreak/>
              <mc:AlternateContent>
                <mc:Choice Requires="wps">
                  <w:drawing>
                    <wp:anchor distT="0" distB="0" distL="114300" distR="114300" simplePos="0" relativeHeight="251656704" behindDoc="0" locked="0" layoutInCell="1" allowOverlap="1" wp14:anchorId="609A4F33" wp14:editId="6590A0E4">
                      <wp:simplePos x="0" y="0"/>
                      <wp:positionH relativeFrom="column">
                        <wp:posOffset>1800860</wp:posOffset>
                      </wp:positionH>
                      <wp:positionV relativeFrom="paragraph">
                        <wp:posOffset>18415</wp:posOffset>
                      </wp:positionV>
                      <wp:extent cx="125095" cy="789940"/>
                      <wp:effectExtent l="0" t="0" r="8255" b="0"/>
                      <wp:wrapNone/>
                      <wp:docPr id="159"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5095" cy="789940"/>
                              </a:xfrm>
                              <a:prstGeom prst="rightBrace">
                                <a:avLst>
                                  <a:gd name="adj1" fmla="val 526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EF7A71" id="AutoShape 25" o:spid="_x0000_s1026" type="#_x0000_t88" style="position:absolute;margin-left:141.8pt;margin-top:1.45pt;width:9.85pt;height:62.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"/>
                  </w:pict>
                </mc:Fallback>
              </mc:AlternateContent>
            </w:r>
            <w:r w:rsidR="00AC4632" w:rsidRPr="00765CCF">
              <w:rPr>
                <w:i/>
                <w:szCs w:val="28"/>
              </w:rPr>
              <w:t>CD = AB (Theo hình vẽ)</w:t>
            </w:r>
          </w:p>
          <w:p w14:paraId="63A6EC45" w14:textId="77777777" w:rsidR="00AC4632" w:rsidRPr="00765CCF" w:rsidRDefault="00AC4632" w:rsidP="00765CCF">
            <w:pPr>
              <w:tabs>
                <w:tab w:val="left" w:pos="459"/>
              </w:tabs>
              <w:rPr>
                <w:i/>
                <w:szCs w:val="28"/>
              </w:rPr>
            </w:pPr>
            <w:r w:rsidRPr="00765CCF">
              <w:rPr>
                <w:i/>
                <w:position w:val="-10"/>
                <w:szCs w:val="28"/>
              </w:rPr>
              <w:object w:dxaOrig="700" w:dyaOrig="400" w14:anchorId="232D00BE">
                <v:shape id="_x0000_i2188" type="#_x0000_t75" style="width:35.25pt;height:19.5pt" o:ole="">
                  <v:imagedata r:id="rId1675" o:title=""/>
                </v:shape>
                <o:OLEObject Type="Embed" ProgID="Equation.DSMT4" ShapeID="_x0000_i2188" DrawAspect="Content" ObjectID="_1664270401" r:id="rId1676"/>
              </w:object>
            </w:r>
            <w:r w:rsidRPr="00765CCF">
              <w:rPr>
                <w:i/>
                <w:szCs w:val="28"/>
              </w:rPr>
              <w:t>(c/m trên)</w:t>
            </w:r>
          </w:p>
          <w:p w14:paraId="15C30376" w14:textId="77777777" w:rsidR="00AC4632" w:rsidRPr="00765CCF" w:rsidRDefault="00AC4632" w:rsidP="00765CCF">
            <w:pPr>
              <w:tabs>
                <w:tab w:val="left" w:pos="459"/>
              </w:tabs>
              <w:rPr>
                <w:i/>
                <w:szCs w:val="28"/>
              </w:rPr>
            </w:pPr>
            <w:r w:rsidRPr="00765CCF">
              <w:rPr>
                <w:i/>
                <w:position w:val="-12"/>
                <w:szCs w:val="28"/>
              </w:rPr>
              <w:object w:dxaOrig="2580" w:dyaOrig="420" w14:anchorId="108240E2">
                <v:shape id="_x0000_i2189" type="#_x0000_t75" style="width:129pt;height:21pt" o:ole="">
                  <v:imagedata r:id="rId1677" o:title=""/>
                </v:shape>
                <o:OLEObject Type="Embed" ProgID="Equation.DSMT4" ShapeID="_x0000_i2189" DrawAspect="Content" ObjectID="_1664270402" r:id="rId1678"/>
              </w:object>
            </w:r>
            <w:r w:rsidRPr="00765CCF">
              <w:rPr>
                <w:i/>
                <w:szCs w:val="28"/>
              </w:rPr>
              <w:t xml:space="preserve"> </w:t>
            </w:r>
          </w:p>
          <w:p w14:paraId="75688B06" w14:textId="77777777" w:rsidR="00AC4632" w:rsidRPr="00765CCF" w:rsidRDefault="00AC4632" w:rsidP="00765CCF">
            <w:pPr>
              <w:tabs>
                <w:tab w:val="left" w:pos="459"/>
              </w:tabs>
              <w:rPr>
                <w:i/>
                <w:szCs w:val="28"/>
              </w:rPr>
            </w:pPr>
            <w:r w:rsidRPr="00765CCF">
              <w:rPr>
                <w:i/>
                <w:szCs w:val="28"/>
              </w:rPr>
              <w:t xml:space="preserve">mà </w:t>
            </w:r>
            <w:r w:rsidRPr="00765CCF">
              <w:rPr>
                <w:i/>
                <w:position w:val="-12"/>
                <w:szCs w:val="28"/>
              </w:rPr>
              <w:object w:dxaOrig="800" w:dyaOrig="420" w14:anchorId="6FFFD8FE">
                <v:shape id="_x0000_i2190" type="#_x0000_t75" style="width:40.5pt;height:21pt" o:ole="">
                  <v:imagedata r:id="rId1679" o:title=""/>
                </v:shape>
                <o:OLEObject Type="Embed" ProgID="Equation.DSMT4" ShapeID="_x0000_i2190" DrawAspect="Content" ObjectID="_1664270403" r:id="rId1680"/>
              </w:object>
            </w:r>
          </w:p>
          <w:p w14:paraId="46AA581F" w14:textId="77777777" w:rsidR="00AC4632" w:rsidRPr="00765CCF" w:rsidRDefault="00AC4632" w:rsidP="00765CCF">
            <w:pPr>
              <w:tabs>
                <w:tab w:val="left" w:pos="459"/>
              </w:tabs>
              <w:rPr>
                <w:i/>
                <w:szCs w:val="28"/>
              </w:rPr>
            </w:pPr>
            <w:r w:rsidRPr="00765CCF">
              <w:rPr>
                <w:i/>
                <w:position w:val="-14"/>
                <w:szCs w:val="28"/>
              </w:rPr>
              <w:object w:dxaOrig="2560" w:dyaOrig="400" w14:anchorId="45347FA2">
                <v:shape id="_x0000_i2191" type="#_x0000_t75" style="width:128.25pt;height:19.5pt" o:ole="">
                  <v:imagedata r:id="rId1681" o:title=""/>
                </v:shape>
                <o:OLEObject Type="Embed" ProgID="Equation.DSMT4" ShapeID="_x0000_i2191" DrawAspect="Content" ObjectID="_1664270404" r:id="rId1682"/>
              </w:object>
            </w:r>
          </w:p>
          <w:p w14:paraId="10036951" w14:textId="77777777" w:rsidR="00AC4632" w:rsidRPr="00765CCF" w:rsidRDefault="00AC4632" w:rsidP="00765CCF">
            <w:pPr>
              <w:tabs>
                <w:tab w:val="left" w:pos="459"/>
              </w:tabs>
              <w:jc w:val="both"/>
              <w:rPr>
                <w:b/>
                <w:szCs w:val="28"/>
              </w:rPr>
            </w:pPr>
            <w:r w:rsidRPr="00765CCF">
              <w:rPr>
                <w:i/>
                <w:szCs w:val="28"/>
              </w:rPr>
              <w:t>Do đó CK = AK</w:t>
            </w:r>
          </w:p>
          <w:p w14:paraId="6DEC09E9" w14:textId="77777777" w:rsidR="00AC4632" w:rsidRPr="00765CCF" w:rsidRDefault="00AC4632" w:rsidP="00765CCF">
            <w:pPr>
              <w:tabs>
                <w:tab w:val="left" w:pos="459"/>
              </w:tabs>
              <w:rPr>
                <w:i/>
                <w:szCs w:val="28"/>
              </w:rPr>
            </w:pPr>
            <w:r w:rsidRPr="00765CCF">
              <w:rPr>
                <w:i/>
                <w:szCs w:val="28"/>
              </w:rPr>
              <w:t xml:space="preserve">Xét </w:t>
            </w:r>
            <w:r w:rsidRPr="00765CCF">
              <w:rPr>
                <w:i/>
                <w:position w:val="-6"/>
                <w:szCs w:val="28"/>
              </w:rPr>
              <w:object w:dxaOrig="740" w:dyaOrig="279" w14:anchorId="0A115155">
                <v:shape id="_x0000_i2192" type="#_x0000_t75" style="width:36.75pt;height:14.25pt" o:ole="">
                  <v:imagedata r:id="rId1683" o:title=""/>
                </v:shape>
                <o:OLEObject Type="Embed" ProgID="Equation.DSMT4" ShapeID="_x0000_i2192" DrawAspect="Content" ObjectID="_1664270405" r:id="rId1684"/>
              </w:object>
            </w:r>
            <w:r w:rsidRPr="00765CCF">
              <w:rPr>
                <w:i/>
                <w:szCs w:val="28"/>
              </w:rPr>
              <w:t xml:space="preserve">và </w:t>
            </w:r>
            <w:r w:rsidRPr="00765CCF">
              <w:rPr>
                <w:i/>
                <w:position w:val="-6"/>
                <w:szCs w:val="28"/>
              </w:rPr>
              <w:object w:dxaOrig="720" w:dyaOrig="279" w14:anchorId="5569D76F">
                <v:shape id="_x0000_i2193" type="#_x0000_t75" style="width:36pt;height:14.25pt" o:ole="">
                  <v:imagedata r:id="rId1685" o:title=""/>
                </v:shape>
                <o:OLEObject Type="Embed" ProgID="Equation.DSMT4" ShapeID="_x0000_i2193" DrawAspect="Content" ObjectID="_1664270406" r:id="rId1686"/>
              </w:object>
            </w:r>
            <w:r w:rsidRPr="00765CCF">
              <w:rPr>
                <w:i/>
                <w:szCs w:val="28"/>
              </w:rPr>
              <w:t>có:</w:t>
            </w:r>
          </w:p>
          <w:p w14:paraId="13452669" w14:textId="77777777" w:rsidR="00AC4632" w:rsidRPr="00765CCF" w:rsidRDefault="00AC4632" w:rsidP="00765CCF">
            <w:pPr>
              <w:tabs>
                <w:tab w:val="left" w:pos="459"/>
              </w:tabs>
              <w:rPr>
                <w:i/>
                <w:szCs w:val="28"/>
              </w:rPr>
            </w:pPr>
            <w:r w:rsidRPr="00765CCF">
              <w:rPr>
                <w:i/>
                <w:szCs w:val="28"/>
              </w:rPr>
              <w:t>OK - chung</w:t>
            </w:r>
          </w:p>
          <w:p w14:paraId="5EDF39DF" w14:textId="77777777" w:rsidR="00AC4632" w:rsidRPr="00765CCF" w:rsidRDefault="00AC4632" w:rsidP="00765CCF">
            <w:pPr>
              <w:tabs>
                <w:tab w:val="left" w:pos="459"/>
              </w:tabs>
              <w:rPr>
                <w:i/>
                <w:szCs w:val="28"/>
              </w:rPr>
            </w:pPr>
            <w:r w:rsidRPr="00765CCF">
              <w:rPr>
                <w:i/>
                <w:szCs w:val="28"/>
              </w:rPr>
              <w:t>CK = AK (c/m trên)</w:t>
            </w:r>
          </w:p>
          <w:p w14:paraId="34BC14E7" w14:textId="77777777" w:rsidR="00AC4632" w:rsidRPr="00765CCF" w:rsidRDefault="00AC4632" w:rsidP="00765CCF">
            <w:pPr>
              <w:tabs>
                <w:tab w:val="left" w:pos="459"/>
              </w:tabs>
              <w:rPr>
                <w:i/>
                <w:szCs w:val="28"/>
              </w:rPr>
            </w:pPr>
            <w:r w:rsidRPr="00765CCF">
              <w:rPr>
                <w:i/>
                <w:szCs w:val="28"/>
              </w:rPr>
              <w:t>OC = OA (Theo hình vẽ)</w:t>
            </w:r>
          </w:p>
          <w:p w14:paraId="2E7AA32F" w14:textId="77777777" w:rsidR="00AC4632" w:rsidRPr="00765CCF" w:rsidRDefault="00AC4632" w:rsidP="00765CCF">
            <w:pPr>
              <w:tabs>
                <w:tab w:val="left" w:pos="459"/>
              </w:tabs>
              <w:rPr>
                <w:i/>
                <w:szCs w:val="28"/>
              </w:rPr>
            </w:pPr>
            <w:r w:rsidRPr="00765CCF">
              <w:rPr>
                <w:i/>
                <w:szCs w:val="28"/>
              </w:rPr>
              <w:t xml:space="preserve">Nên </w:t>
            </w:r>
            <w:r w:rsidRPr="00765CCF">
              <w:rPr>
                <w:i/>
                <w:position w:val="-14"/>
                <w:szCs w:val="28"/>
              </w:rPr>
              <w:object w:dxaOrig="2260" w:dyaOrig="400" w14:anchorId="587AA7F2">
                <v:shape id="_x0000_i2194" type="#_x0000_t75" style="width:112.5pt;height:19.5pt" o:ole="">
                  <v:imagedata r:id="rId1687" o:title=""/>
                </v:shape>
                <o:OLEObject Type="Embed" ProgID="Equation.DSMT4" ShapeID="_x0000_i2194" DrawAspect="Content" ObjectID="_1664270407" r:id="rId1688"/>
              </w:object>
            </w:r>
          </w:p>
          <w:p w14:paraId="31D2FD92" w14:textId="77777777" w:rsidR="00AC4632" w:rsidRPr="00765CCF" w:rsidRDefault="00AC4632" w:rsidP="00765CCF">
            <w:pPr>
              <w:tabs>
                <w:tab w:val="left" w:pos="459"/>
              </w:tabs>
              <w:rPr>
                <w:szCs w:val="28"/>
              </w:rPr>
            </w:pPr>
            <w:r w:rsidRPr="00765CCF">
              <w:rPr>
                <w:i/>
                <w:szCs w:val="28"/>
              </w:rPr>
              <w:t xml:space="preserve">Do đó </w:t>
            </w:r>
            <w:r w:rsidRPr="00765CCF">
              <w:rPr>
                <w:position w:val="-12"/>
                <w:szCs w:val="28"/>
              </w:rPr>
              <w:object w:dxaOrig="840" w:dyaOrig="420" w14:anchorId="7489DAF5">
                <v:shape id="_x0000_i2195" type="#_x0000_t75" style="width:42pt;height:21pt" o:ole="">
                  <v:imagedata r:id="rId1689" o:title=""/>
                </v:shape>
                <o:OLEObject Type="Embed" ProgID="Equation.DSMT4" ShapeID="_x0000_i2195" DrawAspect="Content" ObjectID="_1664270408" r:id="rId1690"/>
              </w:object>
            </w:r>
            <w:r w:rsidRPr="00765CCF">
              <w:rPr>
                <w:szCs w:val="28"/>
              </w:rPr>
              <w:t>.</w:t>
            </w:r>
          </w:p>
          <w:p w14:paraId="0656860F" w14:textId="77777777" w:rsidR="00AC4632" w:rsidRPr="00765CCF" w:rsidRDefault="00AC4632" w:rsidP="00765CCF">
            <w:pPr>
              <w:rPr>
                <w:szCs w:val="28"/>
              </w:rPr>
            </w:pPr>
            <w:r w:rsidRPr="00765CCF">
              <w:rPr>
                <w:szCs w:val="28"/>
              </w:rPr>
              <w:t xml:space="preserve">Hay OK là tia phân giác của </w:t>
            </w:r>
            <w:r w:rsidRPr="00765CCF">
              <w:rPr>
                <w:position w:val="-6"/>
                <w:szCs w:val="28"/>
              </w:rPr>
              <w:object w:dxaOrig="240" w:dyaOrig="360" w14:anchorId="67A1E65B">
                <v:shape id="_x0000_i2196" type="#_x0000_t75" style="width:12pt;height:18pt" o:ole="">
                  <v:imagedata r:id="rId1691" o:title=""/>
                </v:shape>
                <o:OLEObject Type="Embed" ProgID="Equation.DSMT4" ShapeID="_x0000_i2196" DrawAspect="Content" ObjectID="_1664270409" r:id="rId1692"/>
              </w:object>
            </w:r>
          </w:p>
        </w:tc>
      </w:tr>
      <w:tr w:rsidR="00AC4632" w:rsidRPr="00147CD3" w14:paraId="219EEF87" w14:textId="77777777" w:rsidTr="00765CCF">
        <w:tc>
          <w:tcPr>
            <w:tcW w:w="9854" w:type="dxa"/>
            <w:gridSpan w:val="3"/>
            <w:shd w:val="clear" w:color="auto" w:fill="auto"/>
          </w:tcPr>
          <w:p w14:paraId="7F3EB50C" w14:textId="77777777" w:rsidR="00AC4632" w:rsidRPr="00765CCF" w:rsidRDefault="00AC4632" w:rsidP="00765CCF">
            <w:pPr>
              <w:rPr>
                <w:b/>
                <w:szCs w:val="28"/>
              </w:rPr>
            </w:pPr>
            <w:r w:rsidRPr="00765CCF">
              <w:rPr>
                <w:b/>
                <w:szCs w:val="28"/>
              </w:rPr>
              <w:lastRenderedPageBreak/>
              <w:t xml:space="preserve">C. Hoạt động luyện tập (  phút) </w:t>
            </w:r>
          </w:p>
          <w:p w14:paraId="23B4864C" w14:textId="77777777" w:rsidR="00AC4632" w:rsidRPr="00765CCF" w:rsidRDefault="00AC4632" w:rsidP="00765CCF">
            <w:pPr>
              <w:spacing w:line="288" w:lineRule="auto"/>
              <w:jc w:val="both"/>
              <w:rPr>
                <w:szCs w:val="28"/>
              </w:rPr>
            </w:pPr>
            <w:r w:rsidRPr="00765CCF">
              <w:rPr>
                <w:szCs w:val="28"/>
              </w:rPr>
              <w:t>Mục đích: HS được luyện tập kiến thức</w:t>
            </w:r>
            <w:r w:rsidRPr="00765CCF">
              <w:rPr>
                <w:b/>
                <w:i/>
                <w:szCs w:val="28"/>
              </w:rPr>
              <w:t xml:space="preserve"> </w:t>
            </w:r>
            <w:r w:rsidRPr="00765CCF">
              <w:rPr>
                <w:szCs w:val="28"/>
              </w:rPr>
              <w:t>tổng ba góc trong một tam giác. Các trường hợp bằng nhau của hai tam giác.</w:t>
            </w:r>
          </w:p>
          <w:p w14:paraId="5F90CBAD" w14:textId="77777777" w:rsidR="00AC4632" w:rsidRPr="00765CCF" w:rsidRDefault="00AC4632" w:rsidP="00765CCF">
            <w:pPr>
              <w:rPr>
                <w:szCs w:val="28"/>
              </w:rPr>
            </w:pPr>
            <w:r w:rsidRPr="00765CCF">
              <w:rPr>
                <w:b/>
                <w:i/>
                <w:szCs w:val="28"/>
              </w:rPr>
              <w:t>Phương pháp</w:t>
            </w:r>
            <w:r w:rsidRPr="00765CCF">
              <w:rPr>
                <w:szCs w:val="28"/>
              </w:rPr>
              <w:t>: Hoạt động nhóm.</w:t>
            </w:r>
          </w:p>
          <w:p w14:paraId="50E2A348" w14:textId="77777777" w:rsidR="00AC4632" w:rsidRPr="00765CCF" w:rsidRDefault="00AC4632" w:rsidP="00765CCF">
            <w:pPr>
              <w:rPr>
                <w:szCs w:val="28"/>
              </w:rPr>
            </w:pPr>
            <w:r w:rsidRPr="00765CCF">
              <w:rPr>
                <w:szCs w:val="28"/>
              </w:rPr>
              <w:t xml:space="preserve">Phương pháp: </w:t>
            </w:r>
          </w:p>
        </w:tc>
      </w:tr>
      <w:tr w:rsidR="00AC4632" w:rsidRPr="00147CD3" w14:paraId="32CE9B67" w14:textId="77777777" w:rsidTr="00765CCF">
        <w:tc>
          <w:tcPr>
            <w:tcW w:w="3505" w:type="dxa"/>
            <w:shd w:val="clear" w:color="auto" w:fill="auto"/>
          </w:tcPr>
          <w:p w14:paraId="6957D6DF" w14:textId="77777777" w:rsidR="00AC4632" w:rsidRPr="00765CCF" w:rsidRDefault="00AC4632" w:rsidP="00765CCF">
            <w:pPr>
              <w:jc w:val="both"/>
              <w:rPr>
                <w:szCs w:val="28"/>
              </w:rPr>
            </w:pPr>
            <w:r w:rsidRPr="00765CCF">
              <w:rPr>
                <w:szCs w:val="28"/>
              </w:rPr>
              <w:t>Qua tiết học này ta đã ôn tập được những  nội dung nào?</w:t>
            </w:r>
          </w:p>
          <w:p w14:paraId="69DB1821" w14:textId="77777777" w:rsidR="00AC4632" w:rsidRPr="00765CCF" w:rsidRDefault="00AC4632" w:rsidP="00765CCF">
            <w:pPr>
              <w:jc w:val="both"/>
              <w:rPr>
                <w:szCs w:val="28"/>
              </w:rPr>
            </w:pPr>
          </w:p>
          <w:p w14:paraId="15399224" w14:textId="77777777" w:rsidR="00AC4632" w:rsidRPr="00765CCF" w:rsidRDefault="00AC4632" w:rsidP="00765CCF">
            <w:pPr>
              <w:jc w:val="both"/>
              <w:rPr>
                <w:szCs w:val="28"/>
              </w:rPr>
            </w:pPr>
            <w:r w:rsidRPr="00765CCF">
              <w:rPr>
                <w:szCs w:val="28"/>
              </w:rPr>
              <w:t>Phát biểu lại định lí tổng 3 góc của 1 tam giác và các trường hợp bằng nhau của 2 tam giác.</w:t>
            </w:r>
          </w:p>
          <w:p w14:paraId="5CA834FC" w14:textId="77777777" w:rsidR="00AC4632" w:rsidRPr="00765CCF" w:rsidRDefault="00AC4632" w:rsidP="00765CCF">
            <w:pPr>
              <w:jc w:val="both"/>
              <w:rPr>
                <w:szCs w:val="28"/>
              </w:rPr>
            </w:pPr>
          </w:p>
        </w:tc>
        <w:tc>
          <w:tcPr>
            <w:tcW w:w="2542" w:type="dxa"/>
            <w:shd w:val="clear" w:color="auto" w:fill="auto"/>
          </w:tcPr>
          <w:p w14:paraId="3C059372" w14:textId="77777777" w:rsidR="00AC4632" w:rsidRPr="00765CCF" w:rsidRDefault="00AC4632" w:rsidP="00765CCF">
            <w:pPr>
              <w:jc w:val="both"/>
              <w:rPr>
                <w:szCs w:val="28"/>
              </w:rPr>
            </w:pPr>
            <w:r w:rsidRPr="00765CCF">
              <w:rPr>
                <w:szCs w:val="28"/>
              </w:rPr>
              <w:t>Tổng 3 góc của 1 tam giác và các trường hợp bằng nhau của 2 tam giác.</w:t>
            </w:r>
          </w:p>
          <w:p w14:paraId="3CF64578" w14:textId="77777777" w:rsidR="00AC4632" w:rsidRPr="00765CCF" w:rsidRDefault="00AC4632" w:rsidP="00765CCF">
            <w:pPr>
              <w:jc w:val="both"/>
              <w:rPr>
                <w:szCs w:val="28"/>
              </w:rPr>
            </w:pPr>
            <w:r w:rsidRPr="00765CCF">
              <w:rPr>
                <w:szCs w:val="28"/>
              </w:rPr>
              <w:t>Phát biểu</w:t>
            </w:r>
          </w:p>
        </w:tc>
        <w:tc>
          <w:tcPr>
            <w:tcW w:w="3807" w:type="dxa"/>
            <w:shd w:val="clear" w:color="auto" w:fill="auto"/>
          </w:tcPr>
          <w:p w14:paraId="4ED3EA41" w14:textId="77777777" w:rsidR="00AC4632" w:rsidRPr="00765CCF" w:rsidRDefault="00AC4632" w:rsidP="00765CCF">
            <w:pPr>
              <w:jc w:val="both"/>
              <w:rPr>
                <w:szCs w:val="28"/>
              </w:rPr>
            </w:pPr>
          </w:p>
        </w:tc>
      </w:tr>
      <w:tr w:rsidR="00AC4632" w:rsidRPr="00147CD3" w14:paraId="2F9321FF" w14:textId="77777777" w:rsidTr="00765CCF">
        <w:tc>
          <w:tcPr>
            <w:tcW w:w="9854" w:type="dxa"/>
            <w:gridSpan w:val="3"/>
            <w:shd w:val="clear" w:color="auto" w:fill="auto"/>
          </w:tcPr>
          <w:p w14:paraId="3B2C8573" w14:textId="77777777" w:rsidR="00AC4632" w:rsidRPr="00765CCF" w:rsidRDefault="00AC4632" w:rsidP="00765CCF">
            <w:pPr>
              <w:rPr>
                <w:b/>
                <w:szCs w:val="28"/>
              </w:rPr>
            </w:pPr>
            <w:r w:rsidRPr="00765CCF">
              <w:rPr>
                <w:b/>
                <w:szCs w:val="28"/>
              </w:rPr>
              <w:t>D. Hoạt động vận dụng (  phút)</w:t>
            </w:r>
          </w:p>
          <w:p w14:paraId="36086E1C" w14:textId="77777777" w:rsidR="00AC4632" w:rsidRPr="00765CCF" w:rsidRDefault="00AC4632" w:rsidP="00765CCF">
            <w:pPr>
              <w:spacing w:line="288" w:lineRule="auto"/>
              <w:jc w:val="both"/>
              <w:rPr>
                <w:szCs w:val="28"/>
              </w:rPr>
            </w:pPr>
            <w:r w:rsidRPr="00765CCF">
              <w:rPr>
                <w:b/>
                <w:i/>
                <w:szCs w:val="28"/>
              </w:rPr>
              <w:t xml:space="preserve">Mục tiêu: </w:t>
            </w:r>
            <w:r w:rsidRPr="00765CCF">
              <w:rPr>
                <w:szCs w:val="28"/>
              </w:rPr>
              <w:t>HS vận dụng được kiến thức</w:t>
            </w:r>
            <w:r w:rsidRPr="00765CCF">
              <w:rPr>
                <w:b/>
                <w:i/>
                <w:szCs w:val="28"/>
              </w:rPr>
              <w:t xml:space="preserve"> </w:t>
            </w:r>
            <w:r w:rsidRPr="00765CCF">
              <w:rPr>
                <w:szCs w:val="28"/>
              </w:rPr>
              <w:t>tổng ba góc trong một tam giác. Các trường hợp bằng nhau của hai tam giác.</w:t>
            </w:r>
          </w:p>
          <w:p w14:paraId="7C750022" w14:textId="77777777" w:rsidR="00AC4632" w:rsidRPr="00765CCF" w:rsidRDefault="00AC4632" w:rsidP="00765CCF">
            <w:pPr>
              <w:rPr>
                <w:szCs w:val="28"/>
                <w:highlight w:val="yellow"/>
              </w:rPr>
            </w:pPr>
            <w:r w:rsidRPr="00765CCF">
              <w:rPr>
                <w:b/>
                <w:i/>
                <w:szCs w:val="28"/>
              </w:rPr>
              <w:t>Phương pháp</w:t>
            </w:r>
            <w:r w:rsidRPr="00765CCF">
              <w:rPr>
                <w:szCs w:val="28"/>
              </w:rPr>
              <w:t>: Hoạt động nhóm.</w:t>
            </w:r>
          </w:p>
        </w:tc>
      </w:tr>
      <w:tr w:rsidR="00AC4632" w:rsidRPr="00147CD3" w14:paraId="6D011EB3" w14:textId="77777777" w:rsidTr="00765CCF">
        <w:tc>
          <w:tcPr>
            <w:tcW w:w="3505" w:type="dxa"/>
            <w:shd w:val="clear" w:color="auto" w:fill="auto"/>
          </w:tcPr>
          <w:p w14:paraId="3A8C010A" w14:textId="77777777" w:rsidR="00AC4632" w:rsidRPr="00765CCF" w:rsidRDefault="00AC4632" w:rsidP="00765CCF">
            <w:pPr>
              <w:jc w:val="both"/>
              <w:rPr>
                <w:b/>
                <w:szCs w:val="28"/>
                <w:lang w:val="nl-NL"/>
              </w:rPr>
            </w:pPr>
            <w:r w:rsidRPr="00765CCF">
              <w:rPr>
                <w:b/>
                <w:szCs w:val="28"/>
                <w:lang w:val="nl-NL"/>
              </w:rPr>
              <w:t>Bài 69 (sgk/141).</w:t>
            </w:r>
          </w:p>
          <w:p w14:paraId="2810A876" w14:textId="77777777" w:rsidR="00AC4632" w:rsidRPr="00765CCF" w:rsidRDefault="00AC4632" w:rsidP="00765CCF">
            <w:pPr>
              <w:jc w:val="both"/>
              <w:rPr>
                <w:szCs w:val="28"/>
                <w:lang w:val="nl-NL"/>
              </w:rPr>
            </w:pPr>
            <w:r w:rsidRPr="00765CCF">
              <w:rPr>
                <w:szCs w:val="28"/>
                <w:lang w:val="nl-NL"/>
              </w:rPr>
              <w:t>GV đưa đề bài lên bảng phụ.</w:t>
            </w:r>
          </w:p>
          <w:p w14:paraId="221B89D1" w14:textId="77777777" w:rsidR="00AC4632" w:rsidRPr="00765CCF" w:rsidRDefault="00AC4632" w:rsidP="00765CCF">
            <w:pPr>
              <w:jc w:val="both"/>
              <w:rPr>
                <w:szCs w:val="28"/>
                <w:lang w:val="nl-NL"/>
              </w:rPr>
            </w:pPr>
            <w:r w:rsidRPr="00765CCF">
              <w:rPr>
                <w:szCs w:val="28"/>
                <w:lang w:val="nl-NL"/>
              </w:rPr>
              <w:t>GV vẽ hình theo đề bài, yêu cầu hs vẽ hình vào vở.</w:t>
            </w:r>
          </w:p>
          <w:p w14:paraId="1582CD54" w14:textId="77777777" w:rsidR="00AC4632" w:rsidRPr="00765CCF" w:rsidRDefault="00AC4632" w:rsidP="00765CCF">
            <w:pPr>
              <w:tabs>
                <w:tab w:val="left" w:pos="975"/>
              </w:tabs>
              <w:jc w:val="both"/>
              <w:rPr>
                <w:szCs w:val="28"/>
                <w:lang w:val="nl-NL"/>
              </w:rPr>
            </w:pPr>
          </w:p>
          <w:p w14:paraId="560BBE0C" w14:textId="77777777" w:rsidR="00AC4632" w:rsidRPr="00765CCF" w:rsidRDefault="00AC4632" w:rsidP="00765CCF">
            <w:pPr>
              <w:tabs>
                <w:tab w:val="left" w:pos="975"/>
              </w:tabs>
              <w:jc w:val="both"/>
              <w:rPr>
                <w:szCs w:val="28"/>
                <w:lang w:val="nl-NL"/>
              </w:rPr>
            </w:pPr>
            <w:r w:rsidRPr="00765CCF">
              <w:rPr>
                <w:szCs w:val="28"/>
                <w:lang w:val="nl-NL"/>
              </w:rPr>
              <w:t>- Cho biết gt, kl của bài toán.</w:t>
            </w:r>
          </w:p>
          <w:p w14:paraId="1B86A47C" w14:textId="77777777" w:rsidR="00AC4632" w:rsidRPr="00765CCF" w:rsidRDefault="00AC4632" w:rsidP="00765CCF">
            <w:pPr>
              <w:tabs>
                <w:tab w:val="left" w:pos="975"/>
              </w:tabs>
              <w:jc w:val="both"/>
              <w:rPr>
                <w:szCs w:val="28"/>
                <w:lang w:val="nl-NL"/>
              </w:rPr>
            </w:pPr>
          </w:p>
          <w:p w14:paraId="1760DF86" w14:textId="77777777" w:rsidR="00AC4632" w:rsidRPr="00765CCF" w:rsidRDefault="00AC4632" w:rsidP="00765CCF">
            <w:pPr>
              <w:jc w:val="both"/>
              <w:rPr>
                <w:szCs w:val="28"/>
                <w:lang w:val="nl-NL"/>
              </w:rPr>
            </w:pPr>
            <w:r w:rsidRPr="00765CCF">
              <w:rPr>
                <w:szCs w:val="28"/>
                <w:lang w:val="nl-NL"/>
              </w:rPr>
              <w:t>GV gợi ý hs phân tích bài :</w:t>
            </w:r>
          </w:p>
          <w:p w14:paraId="7A6BCD2D" w14:textId="77777777" w:rsidR="00AC4632" w:rsidRPr="00765CCF" w:rsidRDefault="00AC4632" w:rsidP="00765CCF">
            <w:pPr>
              <w:jc w:val="center"/>
              <w:rPr>
                <w:szCs w:val="28"/>
                <w:lang w:val="nl-NL"/>
              </w:rPr>
            </w:pPr>
            <w:r w:rsidRPr="00765CCF">
              <w:rPr>
                <w:szCs w:val="28"/>
                <w:lang w:val="nl-NL"/>
              </w:rPr>
              <w:t xml:space="preserve">AD </w:t>
            </w:r>
            <w:r w:rsidRPr="00765CCF">
              <w:rPr>
                <w:position w:val="-4"/>
                <w:szCs w:val="28"/>
                <w:lang w:val="nl-NL"/>
              </w:rPr>
              <w:object w:dxaOrig="240" w:dyaOrig="260" w14:anchorId="490F2CEA">
                <v:shape id="_x0000_i2197" type="#_x0000_t75" style="width:12pt;height:12.75pt" o:ole="">
                  <v:imagedata r:id="rId1693" o:title=""/>
                </v:shape>
                <o:OLEObject Type="Embed" ProgID="Equation.DSMT4" ShapeID="_x0000_i2197" DrawAspect="Content" ObjectID="_1664270410" r:id="rId1694"/>
              </w:object>
            </w:r>
            <w:r w:rsidRPr="00765CCF">
              <w:rPr>
                <w:szCs w:val="28"/>
                <w:lang w:val="nl-NL"/>
              </w:rPr>
              <w:t xml:space="preserve"> a</w:t>
            </w:r>
          </w:p>
          <w:p w14:paraId="14AB2BB7" w14:textId="77777777" w:rsidR="00AC4632" w:rsidRPr="00765CCF" w:rsidRDefault="00AC4632" w:rsidP="00765CCF">
            <w:pPr>
              <w:jc w:val="center"/>
              <w:rPr>
                <w:szCs w:val="28"/>
                <w:lang w:val="nl-NL"/>
              </w:rPr>
            </w:pPr>
            <w:r w:rsidRPr="00765CCF">
              <w:rPr>
                <w:position w:val="-6"/>
                <w:szCs w:val="28"/>
                <w:lang w:val="nl-NL"/>
              </w:rPr>
              <w:object w:dxaOrig="220" w:dyaOrig="320" w14:anchorId="663AF083">
                <v:shape id="_x0000_i2198" type="#_x0000_t75" style="width:10.5pt;height:15.75pt" o:ole="">
                  <v:imagedata r:id="rId1695" o:title=""/>
                </v:shape>
                <o:OLEObject Type="Embed" ProgID="Equation.DSMT4" ShapeID="_x0000_i2198" DrawAspect="Content" ObjectID="_1664270411" r:id="rId1696"/>
              </w:object>
            </w:r>
          </w:p>
          <w:p w14:paraId="05B8C268" w14:textId="77777777" w:rsidR="00AC4632" w:rsidRPr="00765CCF" w:rsidRDefault="00AC4632" w:rsidP="00765CCF">
            <w:pPr>
              <w:jc w:val="center"/>
              <w:rPr>
                <w:szCs w:val="28"/>
                <w:lang w:val="nl-NL"/>
              </w:rPr>
            </w:pPr>
            <w:r w:rsidRPr="00765CCF">
              <w:rPr>
                <w:position w:val="-12"/>
                <w:szCs w:val="28"/>
                <w:lang w:val="nl-NL"/>
              </w:rPr>
              <w:object w:dxaOrig="1520" w:dyaOrig="420" w14:anchorId="7E29B3D1">
                <v:shape id="_x0000_i2199" type="#_x0000_t75" style="width:75.75pt;height:21pt" o:ole="">
                  <v:imagedata r:id="rId1697" o:title=""/>
                </v:shape>
                <o:OLEObject Type="Embed" ProgID="Equation.DSMT4" ShapeID="_x0000_i2199" DrawAspect="Content" ObjectID="_1664270412" r:id="rId1698"/>
              </w:object>
            </w:r>
          </w:p>
          <w:p w14:paraId="1C06C8BB" w14:textId="77777777" w:rsidR="00AC4632" w:rsidRPr="00765CCF" w:rsidRDefault="00AC4632" w:rsidP="00765CCF">
            <w:pPr>
              <w:jc w:val="center"/>
              <w:rPr>
                <w:szCs w:val="28"/>
                <w:lang w:val="nl-NL"/>
              </w:rPr>
            </w:pPr>
            <w:r w:rsidRPr="00765CCF">
              <w:rPr>
                <w:position w:val="-6"/>
                <w:szCs w:val="28"/>
                <w:lang w:val="nl-NL"/>
              </w:rPr>
              <w:object w:dxaOrig="220" w:dyaOrig="320" w14:anchorId="20E45E27">
                <v:shape id="_x0000_i2200" type="#_x0000_t75" style="width:10.5pt;height:15.75pt" o:ole="">
                  <v:imagedata r:id="rId1695" o:title=""/>
                </v:shape>
                <o:OLEObject Type="Embed" ProgID="Equation.DSMT4" ShapeID="_x0000_i2200" DrawAspect="Content" ObjectID="_1664270413" r:id="rId1699"/>
              </w:object>
            </w:r>
          </w:p>
          <w:p w14:paraId="4B4F6335" w14:textId="77777777" w:rsidR="00AC4632" w:rsidRPr="00765CCF" w:rsidRDefault="00AC4632" w:rsidP="00765CCF">
            <w:pPr>
              <w:jc w:val="center"/>
              <w:rPr>
                <w:szCs w:val="28"/>
                <w:lang w:val="nl-NL"/>
              </w:rPr>
            </w:pPr>
            <w:r w:rsidRPr="00765CCF">
              <w:rPr>
                <w:position w:val="-4"/>
                <w:szCs w:val="28"/>
                <w:lang w:val="nl-NL"/>
              </w:rPr>
              <w:object w:dxaOrig="220" w:dyaOrig="260" w14:anchorId="73FCB024">
                <v:shape id="_x0000_i2201" type="#_x0000_t75" style="width:10.5pt;height:12.75pt" o:ole="">
                  <v:imagedata r:id="rId1700" o:title=""/>
                </v:shape>
                <o:OLEObject Type="Embed" ProgID="Equation.DSMT4" ShapeID="_x0000_i2201" DrawAspect="Content" ObjectID="_1664270414" r:id="rId1701"/>
              </w:object>
            </w:r>
            <w:r w:rsidRPr="00765CCF">
              <w:rPr>
                <w:szCs w:val="28"/>
                <w:lang w:val="nl-NL"/>
              </w:rPr>
              <w:t xml:space="preserve">AHB = </w:t>
            </w:r>
            <w:r w:rsidRPr="00765CCF">
              <w:rPr>
                <w:position w:val="-4"/>
                <w:szCs w:val="28"/>
                <w:lang w:val="nl-NL"/>
              </w:rPr>
              <w:object w:dxaOrig="220" w:dyaOrig="260" w14:anchorId="3FFE5B33">
                <v:shape id="_x0000_i2202" type="#_x0000_t75" style="width:10.5pt;height:12.75pt" o:ole="">
                  <v:imagedata r:id="rId1700" o:title=""/>
                </v:shape>
                <o:OLEObject Type="Embed" ProgID="Equation.DSMT4" ShapeID="_x0000_i2202" DrawAspect="Content" ObjectID="_1664270415" r:id="rId1702"/>
              </w:object>
            </w:r>
            <w:r w:rsidRPr="00765CCF">
              <w:rPr>
                <w:szCs w:val="28"/>
                <w:lang w:val="nl-NL"/>
              </w:rPr>
              <w:t>AHC</w:t>
            </w:r>
          </w:p>
          <w:p w14:paraId="3F9DC7B7" w14:textId="77777777" w:rsidR="00AC4632" w:rsidRPr="00765CCF" w:rsidRDefault="00AC4632" w:rsidP="00765CCF">
            <w:pPr>
              <w:jc w:val="center"/>
              <w:rPr>
                <w:szCs w:val="28"/>
                <w:lang w:val="nl-NL"/>
              </w:rPr>
            </w:pPr>
            <w:r w:rsidRPr="00765CCF">
              <w:rPr>
                <w:position w:val="-6"/>
                <w:szCs w:val="28"/>
                <w:lang w:val="nl-NL"/>
              </w:rPr>
              <w:object w:dxaOrig="220" w:dyaOrig="320" w14:anchorId="1BFD92C4">
                <v:shape id="_x0000_i2203" type="#_x0000_t75" style="width:10.5pt;height:15.75pt" o:ole="">
                  <v:imagedata r:id="rId1695" o:title=""/>
                </v:shape>
                <o:OLEObject Type="Embed" ProgID="Equation.DSMT4" ShapeID="_x0000_i2203" DrawAspect="Content" ObjectID="_1664270416" r:id="rId1703"/>
              </w:object>
            </w:r>
          </w:p>
          <w:p w14:paraId="23037AB1" w14:textId="77777777" w:rsidR="00AC4632" w:rsidRPr="00765CCF" w:rsidRDefault="00AC4632" w:rsidP="00765CCF">
            <w:pPr>
              <w:jc w:val="center"/>
              <w:rPr>
                <w:szCs w:val="28"/>
                <w:lang w:val="nl-NL"/>
              </w:rPr>
            </w:pPr>
            <w:r w:rsidRPr="00765CCF">
              <w:rPr>
                <w:szCs w:val="28"/>
                <w:lang w:val="nl-NL"/>
              </w:rPr>
              <w:t xml:space="preserve">AB = AC (gt);   </w:t>
            </w:r>
            <w:r w:rsidRPr="00765CCF">
              <w:rPr>
                <w:position w:val="-12"/>
                <w:szCs w:val="28"/>
                <w:lang w:val="nl-NL"/>
              </w:rPr>
              <w:object w:dxaOrig="820" w:dyaOrig="420" w14:anchorId="69F41782">
                <v:shape id="_x0000_i2204" type="#_x0000_t75" style="width:40.5pt;height:21pt" o:ole="">
                  <v:imagedata r:id="rId1704" o:title=""/>
                </v:shape>
                <o:OLEObject Type="Embed" ProgID="Equation.DSMT4" ShapeID="_x0000_i2204" DrawAspect="Content" ObjectID="_1664270417" r:id="rId1705"/>
              </w:object>
            </w:r>
            <w:r w:rsidRPr="00765CCF">
              <w:rPr>
                <w:szCs w:val="28"/>
                <w:lang w:val="nl-NL"/>
              </w:rPr>
              <w:t>;    AH chung.</w:t>
            </w:r>
          </w:p>
          <w:p w14:paraId="5786AF84" w14:textId="77777777" w:rsidR="00AC4632" w:rsidRPr="00765CCF" w:rsidRDefault="00AC4632" w:rsidP="00765CCF">
            <w:pPr>
              <w:jc w:val="center"/>
              <w:rPr>
                <w:szCs w:val="28"/>
                <w:lang w:val="nl-NL"/>
              </w:rPr>
            </w:pPr>
            <w:r w:rsidRPr="00765CCF">
              <w:rPr>
                <w:position w:val="-6"/>
                <w:szCs w:val="28"/>
                <w:lang w:val="nl-NL"/>
              </w:rPr>
              <w:object w:dxaOrig="220" w:dyaOrig="320" w14:anchorId="5436B9CE">
                <v:shape id="_x0000_i2205" type="#_x0000_t75" style="width:10.5pt;height:15.75pt" o:ole="">
                  <v:imagedata r:id="rId1695" o:title=""/>
                </v:shape>
                <o:OLEObject Type="Embed" ProgID="Equation.DSMT4" ShapeID="_x0000_i2205" DrawAspect="Content" ObjectID="_1664270418" r:id="rId1706"/>
              </w:object>
            </w:r>
          </w:p>
          <w:p w14:paraId="65084546" w14:textId="77777777" w:rsidR="00AC4632" w:rsidRPr="00765CCF" w:rsidRDefault="00AC4632" w:rsidP="00765CCF">
            <w:pPr>
              <w:jc w:val="center"/>
              <w:rPr>
                <w:szCs w:val="28"/>
              </w:rPr>
            </w:pPr>
            <w:r w:rsidRPr="00765CCF">
              <w:rPr>
                <w:position w:val="-4"/>
                <w:szCs w:val="28"/>
                <w:lang w:val="nl-NL"/>
              </w:rPr>
              <w:object w:dxaOrig="220" w:dyaOrig="260" w14:anchorId="5282FD09">
                <v:shape id="_x0000_i2206" type="#_x0000_t75" style="width:10.5pt;height:12.75pt" o:ole="">
                  <v:imagedata r:id="rId1700" o:title=""/>
                </v:shape>
                <o:OLEObject Type="Embed" ProgID="Equation.DSMT4" ShapeID="_x0000_i2206" DrawAspect="Content" ObjectID="_1664270419" r:id="rId1707"/>
              </w:object>
            </w:r>
            <w:r w:rsidRPr="00765CCF">
              <w:rPr>
                <w:szCs w:val="28"/>
                <w:lang w:val="nl-NL"/>
              </w:rPr>
              <w:t xml:space="preserve">ABD = </w:t>
            </w:r>
            <w:r w:rsidRPr="00765CCF">
              <w:rPr>
                <w:position w:val="-4"/>
                <w:szCs w:val="28"/>
                <w:lang w:val="nl-NL"/>
              </w:rPr>
              <w:object w:dxaOrig="220" w:dyaOrig="260" w14:anchorId="06321D03">
                <v:shape id="_x0000_i2207" type="#_x0000_t75" style="width:10.5pt;height:12.75pt" o:ole="">
                  <v:imagedata r:id="rId1700" o:title=""/>
                </v:shape>
                <o:OLEObject Type="Embed" ProgID="Equation.DSMT4" ShapeID="_x0000_i2207" DrawAspect="Content" ObjectID="_1664270420" r:id="rId1708"/>
              </w:object>
            </w:r>
            <w:r w:rsidRPr="00765CCF">
              <w:rPr>
                <w:szCs w:val="28"/>
                <w:lang w:val="nl-NL"/>
              </w:rPr>
              <w:t>ACD (c.c.c)</w:t>
            </w:r>
          </w:p>
          <w:p w14:paraId="095684F8" w14:textId="77777777" w:rsidR="00AC4632" w:rsidRPr="00765CCF" w:rsidRDefault="00AC4632" w:rsidP="00765CCF">
            <w:pPr>
              <w:jc w:val="center"/>
              <w:rPr>
                <w:szCs w:val="28"/>
              </w:rPr>
            </w:pPr>
          </w:p>
          <w:p w14:paraId="5737DF35" w14:textId="77777777" w:rsidR="00AC4632" w:rsidRPr="00765CCF" w:rsidRDefault="00AC4632" w:rsidP="00765CCF">
            <w:pPr>
              <w:jc w:val="center"/>
              <w:rPr>
                <w:szCs w:val="28"/>
              </w:rPr>
            </w:pPr>
          </w:p>
          <w:p w14:paraId="157AC82D" w14:textId="77777777" w:rsidR="00AC4632" w:rsidRPr="00765CCF" w:rsidRDefault="00AC4632" w:rsidP="00765CCF">
            <w:pPr>
              <w:jc w:val="center"/>
              <w:rPr>
                <w:szCs w:val="28"/>
              </w:rPr>
            </w:pPr>
          </w:p>
          <w:p w14:paraId="225E2A9C" w14:textId="77777777" w:rsidR="00AC4632" w:rsidRPr="00765CCF" w:rsidRDefault="00AC4632" w:rsidP="00765CCF">
            <w:pPr>
              <w:jc w:val="center"/>
              <w:rPr>
                <w:szCs w:val="28"/>
              </w:rPr>
            </w:pPr>
          </w:p>
          <w:p w14:paraId="1195685C" w14:textId="77777777" w:rsidR="00AC4632" w:rsidRPr="00765CCF" w:rsidRDefault="00AC4632" w:rsidP="00765CCF">
            <w:pPr>
              <w:jc w:val="center"/>
              <w:rPr>
                <w:szCs w:val="28"/>
              </w:rPr>
            </w:pPr>
          </w:p>
          <w:p w14:paraId="2BD1420D" w14:textId="77777777" w:rsidR="00AC4632" w:rsidRPr="00765CCF" w:rsidRDefault="00AC4632" w:rsidP="00765CCF">
            <w:pPr>
              <w:jc w:val="center"/>
              <w:rPr>
                <w:szCs w:val="28"/>
              </w:rPr>
            </w:pPr>
          </w:p>
          <w:p w14:paraId="15DFC225" w14:textId="77777777" w:rsidR="00AC4632" w:rsidRPr="00765CCF" w:rsidRDefault="00AC4632" w:rsidP="00765CCF">
            <w:pPr>
              <w:jc w:val="center"/>
              <w:rPr>
                <w:szCs w:val="28"/>
              </w:rPr>
            </w:pPr>
          </w:p>
          <w:p w14:paraId="4427BB9D" w14:textId="77777777" w:rsidR="00AC4632" w:rsidRPr="00765CCF" w:rsidRDefault="00AC4632" w:rsidP="00765CCF">
            <w:pPr>
              <w:jc w:val="center"/>
              <w:rPr>
                <w:szCs w:val="28"/>
              </w:rPr>
            </w:pPr>
          </w:p>
          <w:p w14:paraId="43555C63" w14:textId="77777777" w:rsidR="00AC4632" w:rsidRPr="00765CCF" w:rsidRDefault="00AC4632" w:rsidP="00765CCF">
            <w:pPr>
              <w:jc w:val="center"/>
              <w:rPr>
                <w:szCs w:val="28"/>
              </w:rPr>
            </w:pPr>
          </w:p>
          <w:p w14:paraId="3CC62073" w14:textId="77777777" w:rsidR="00AC4632" w:rsidRPr="00765CCF" w:rsidRDefault="00AC4632" w:rsidP="00765CCF">
            <w:pPr>
              <w:rPr>
                <w:szCs w:val="28"/>
              </w:rPr>
            </w:pPr>
          </w:p>
          <w:p w14:paraId="17D7B77E" w14:textId="77777777" w:rsidR="00AC4632" w:rsidRPr="00765CCF" w:rsidRDefault="00AC4632" w:rsidP="00765CCF">
            <w:pPr>
              <w:jc w:val="center"/>
              <w:rPr>
                <w:i/>
                <w:szCs w:val="28"/>
              </w:rPr>
            </w:pPr>
            <w:r w:rsidRPr="00765CCF">
              <w:rPr>
                <w:b/>
                <w:szCs w:val="28"/>
              </w:rPr>
              <w:t>Chốt</w:t>
            </w:r>
            <w:r w:rsidRPr="00765CCF">
              <w:rPr>
                <w:szCs w:val="28"/>
              </w:rPr>
              <w:t xml:space="preserve">: </w:t>
            </w:r>
            <w:r w:rsidRPr="00765CCF">
              <w:rPr>
                <w:i/>
                <w:szCs w:val="28"/>
              </w:rPr>
              <w:t xml:space="preserve">Qua bài tập này ta thấy: để c/m OK là tia phân giác của </w:t>
            </w:r>
            <w:r w:rsidRPr="00765CCF">
              <w:rPr>
                <w:i/>
                <w:position w:val="-6"/>
                <w:szCs w:val="28"/>
              </w:rPr>
              <w:object w:dxaOrig="240" w:dyaOrig="360" w14:anchorId="4B8FAE4B">
                <v:shape id="_x0000_i2208" type="#_x0000_t75" style="width:12pt;height:18pt" o:ole="">
                  <v:imagedata r:id="rId1709" o:title=""/>
                </v:shape>
                <o:OLEObject Type="Embed" ProgID="Equation.DSMT4" ShapeID="_x0000_i2208" DrawAspect="Content" ObjectID="_1664270421" r:id="rId1710"/>
              </w:object>
            </w:r>
            <w:r w:rsidRPr="00765CCF">
              <w:rPr>
                <w:i/>
                <w:szCs w:val="28"/>
              </w:rPr>
              <w:t xml:space="preserve"> ta đã c/m </w:t>
            </w:r>
            <w:r w:rsidRPr="00765CCF">
              <w:rPr>
                <w:i/>
                <w:position w:val="-12"/>
                <w:szCs w:val="28"/>
              </w:rPr>
              <w:object w:dxaOrig="840" w:dyaOrig="420" w14:anchorId="621E418B">
                <v:shape id="_x0000_i2209" type="#_x0000_t75" style="width:42pt;height:21pt" o:ole="">
                  <v:imagedata r:id="rId1689" o:title=""/>
                </v:shape>
                <o:OLEObject Type="Embed" ProgID="Equation.DSMT4" ShapeID="_x0000_i2209" DrawAspect="Content" ObjectID="_1664270422" r:id="rId1711"/>
              </w:object>
            </w:r>
            <w:r w:rsidRPr="00765CCF">
              <w:rPr>
                <w:i/>
                <w:szCs w:val="28"/>
              </w:rPr>
              <w:t>bằng cách vận dụng các TH bằng nhau của 2 tam giác. Ngoài cách c/m này ra ta còn có cách c/m khác nữa? Đó là cách nào thì các em sẽ được biết ở những phần học sau.</w:t>
            </w:r>
          </w:p>
          <w:p w14:paraId="49A71CD6" w14:textId="77777777" w:rsidR="00AC4632" w:rsidRPr="00765CCF" w:rsidRDefault="00AC4632" w:rsidP="00765CCF">
            <w:pPr>
              <w:jc w:val="center"/>
              <w:rPr>
                <w:szCs w:val="28"/>
              </w:rPr>
            </w:pPr>
            <w:r w:rsidRPr="00765CCF">
              <w:rPr>
                <w:szCs w:val="28"/>
              </w:rPr>
              <w:t xml:space="preserve">Bài tập </w:t>
            </w:r>
            <w:r w:rsidRPr="00765CCF">
              <w:rPr>
                <w:szCs w:val="28"/>
                <w:lang w:val="nl-NL"/>
              </w:rPr>
              <w:t>69 chính là cách vẽ tia phân giác của một góc.</w:t>
            </w:r>
          </w:p>
        </w:tc>
        <w:tc>
          <w:tcPr>
            <w:tcW w:w="2542" w:type="dxa"/>
            <w:shd w:val="clear" w:color="auto" w:fill="auto"/>
          </w:tcPr>
          <w:p w14:paraId="2B0A2332" w14:textId="77777777" w:rsidR="00AC4632" w:rsidRPr="00765CCF" w:rsidRDefault="00AC4632" w:rsidP="00765CCF">
            <w:pPr>
              <w:jc w:val="both"/>
              <w:rPr>
                <w:szCs w:val="28"/>
              </w:rPr>
            </w:pPr>
          </w:p>
          <w:p w14:paraId="3EF50CC1" w14:textId="77777777" w:rsidR="00AC4632" w:rsidRPr="00765CCF" w:rsidRDefault="00AC4632" w:rsidP="00765CCF">
            <w:pPr>
              <w:jc w:val="both"/>
              <w:rPr>
                <w:szCs w:val="28"/>
              </w:rPr>
            </w:pPr>
          </w:p>
          <w:p w14:paraId="59F72EEA" w14:textId="77777777" w:rsidR="00AC4632" w:rsidRPr="00765CCF" w:rsidRDefault="00AC4632" w:rsidP="00765CCF">
            <w:pPr>
              <w:jc w:val="both"/>
              <w:rPr>
                <w:szCs w:val="28"/>
              </w:rPr>
            </w:pPr>
          </w:p>
          <w:p w14:paraId="7ACFA8F0" w14:textId="77777777" w:rsidR="00AC4632" w:rsidRPr="00765CCF" w:rsidRDefault="00AC4632" w:rsidP="00765CCF">
            <w:pPr>
              <w:jc w:val="both"/>
              <w:rPr>
                <w:szCs w:val="28"/>
              </w:rPr>
            </w:pPr>
          </w:p>
          <w:p w14:paraId="0B90E88A" w14:textId="77777777" w:rsidR="00AC4632" w:rsidRPr="00765CCF" w:rsidRDefault="00AC4632" w:rsidP="00765CCF">
            <w:pPr>
              <w:jc w:val="both"/>
              <w:rPr>
                <w:szCs w:val="28"/>
              </w:rPr>
            </w:pPr>
          </w:p>
          <w:p w14:paraId="5135B898" w14:textId="77777777" w:rsidR="00AC4632" w:rsidRPr="00765CCF" w:rsidRDefault="00AC4632" w:rsidP="00765CCF">
            <w:pPr>
              <w:jc w:val="both"/>
              <w:rPr>
                <w:szCs w:val="28"/>
              </w:rPr>
            </w:pPr>
          </w:p>
          <w:p w14:paraId="14F77D7B" w14:textId="77777777" w:rsidR="00AC4632" w:rsidRPr="00765CCF" w:rsidRDefault="00AC4632" w:rsidP="00765CCF">
            <w:pPr>
              <w:jc w:val="both"/>
              <w:rPr>
                <w:szCs w:val="28"/>
              </w:rPr>
            </w:pPr>
            <w:r w:rsidRPr="00765CCF">
              <w:rPr>
                <w:szCs w:val="28"/>
              </w:rPr>
              <w:t>Đại diện nhóm 1 lên trình bày lời giải.</w:t>
            </w:r>
          </w:p>
          <w:p w14:paraId="75959E7D" w14:textId="77777777" w:rsidR="00AC4632" w:rsidRPr="00765CCF" w:rsidRDefault="00AC4632" w:rsidP="00765CCF">
            <w:pPr>
              <w:jc w:val="both"/>
              <w:rPr>
                <w:szCs w:val="28"/>
              </w:rPr>
            </w:pPr>
          </w:p>
          <w:p w14:paraId="07EE1434" w14:textId="77777777" w:rsidR="00AC4632" w:rsidRPr="00765CCF" w:rsidRDefault="00AC4632" w:rsidP="00765CCF">
            <w:pPr>
              <w:jc w:val="both"/>
              <w:rPr>
                <w:szCs w:val="28"/>
              </w:rPr>
            </w:pPr>
          </w:p>
          <w:p w14:paraId="5389CCDB" w14:textId="77777777" w:rsidR="00AC4632" w:rsidRPr="00765CCF" w:rsidRDefault="00AC4632" w:rsidP="00765CCF">
            <w:pPr>
              <w:jc w:val="both"/>
              <w:rPr>
                <w:szCs w:val="28"/>
              </w:rPr>
            </w:pPr>
          </w:p>
          <w:p w14:paraId="6884CFB6" w14:textId="77777777" w:rsidR="00AC4632" w:rsidRPr="00765CCF" w:rsidRDefault="00AC4632" w:rsidP="00765CCF">
            <w:pPr>
              <w:jc w:val="both"/>
              <w:rPr>
                <w:szCs w:val="28"/>
              </w:rPr>
            </w:pPr>
          </w:p>
          <w:p w14:paraId="4A21775F" w14:textId="77777777" w:rsidR="00AC4632" w:rsidRPr="00765CCF" w:rsidRDefault="00AC4632" w:rsidP="00765CCF">
            <w:pPr>
              <w:jc w:val="both"/>
              <w:rPr>
                <w:szCs w:val="28"/>
              </w:rPr>
            </w:pPr>
          </w:p>
          <w:p w14:paraId="00ED53D4" w14:textId="77777777" w:rsidR="00AC4632" w:rsidRPr="00765CCF" w:rsidRDefault="00AC4632" w:rsidP="00765CCF">
            <w:pPr>
              <w:jc w:val="both"/>
              <w:rPr>
                <w:szCs w:val="28"/>
              </w:rPr>
            </w:pPr>
          </w:p>
          <w:p w14:paraId="2BB5971A" w14:textId="77777777" w:rsidR="00AC4632" w:rsidRPr="00765CCF" w:rsidRDefault="00AC4632" w:rsidP="00765CCF">
            <w:pPr>
              <w:jc w:val="both"/>
              <w:rPr>
                <w:szCs w:val="28"/>
              </w:rPr>
            </w:pPr>
          </w:p>
          <w:p w14:paraId="707284EE" w14:textId="77777777" w:rsidR="00AC4632" w:rsidRPr="00765CCF" w:rsidRDefault="00AC4632" w:rsidP="00765CCF">
            <w:pPr>
              <w:jc w:val="both"/>
              <w:rPr>
                <w:szCs w:val="28"/>
              </w:rPr>
            </w:pPr>
          </w:p>
          <w:p w14:paraId="7462848C" w14:textId="77777777" w:rsidR="00AC4632" w:rsidRPr="00765CCF" w:rsidRDefault="00AC4632" w:rsidP="00765CCF">
            <w:pPr>
              <w:jc w:val="both"/>
              <w:rPr>
                <w:szCs w:val="28"/>
              </w:rPr>
            </w:pPr>
          </w:p>
          <w:p w14:paraId="0283EE9E" w14:textId="77777777" w:rsidR="00AC4632" w:rsidRPr="00765CCF" w:rsidRDefault="00AC4632" w:rsidP="00765CCF">
            <w:pPr>
              <w:jc w:val="both"/>
              <w:rPr>
                <w:szCs w:val="28"/>
              </w:rPr>
            </w:pPr>
            <w:r w:rsidRPr="00765CCF">
              <w:rPr>
                <w:szCs w:val="28"/>
              </w:rPr>
              <w:t>- Nhóm 2 nhận xét</w:t>
            </w:r>
          </w:p>
          <w:p w14:paraId="1A65CB56" w14:textId="77777777" w:rsidR="00AC4632" w:rsidRPr="00765CCF" w:rsidRDefault="00AC4632" w:rsidP="00765CCF">
            <w:pPr>
              <w:rPr>
                <w:szCs w:val="28"/>
              </w:rPr>
            </w:pPr>
          </w:p>
        </w:tc>
        <w:tc>
          <w:tcPr>
            <w:tcW w:w="3807" w:type="dxa"/>
            <w:shd w:val="clear" w:color="auto" w:fill="auto"/>
          </w:tcPr>
          <w:p w14:paraId="4E3674F7" w14:textId="77777777" w:rsidR="00AC4632" w:rsidRPr="00765CCF" w:rsidRDefault="00AC4632" w:rsidP="00765CCF">
            <w:pPr>
              <w:jc w:val="both"/>
              <w:rPr>
                <w:b/>
                <w:szCs w:val="28"/>
              </w:rPr>
            </w:pPr>
            <w:r w:rsidRPr="00765CCF">
              <w:rPr>
                <w:b/>
                <w:szCs w:val="28"/>
                <w:lang w:val="nl-NL"/>
              </w:rPr>
              <w:lastRenderedPageBreak/>
              <w:t>Bài 69 (sgk/141).</w:t>
            </w:r>
          </w:p>
          <w:p w14:paraId="1A320698" w14:textId="76A26E09" w:rsidR="00AC4632" w:rsidRPr="00765CCF" w:rsidRDefault="00F95260" w:rsidP="00765CCF">
            <w:pPr>
              <w:jc w:val="both"/>
              <w:rPr>
                <w:szCs w:val="28"/>
                <w:lang w:val="nl-NL"/>
              </w:rPr>
            </w:pPr>
            <w:r w:rsidRPr="00765CCF">
              <w:rPr>
                <w:noProof/>
                <w:szCs w:val="28"/>
              </w:rPr>
              <w:lastRenderedPageBreak/>
              <w:drawing>
                <wp:inline distT="0" distB="0" distL="0" distR="0" wp14:anchorId="3DC56A95" wp14:editId="2E791835">
                  <wp:extent cx="2609850" cy="2162175"/>
                  <wp:effectExtent l="0" t="0" r="0" b="0"/>
                  <wp:docPr id="118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2609850" cy="2162175"/>
                          </a:xfrm>
                          <a:prstGeom prst="rect">
                            <a:avLst/>
                          </a:prstGeom>
                          <a:noFill/>
                          <a:ln>
                            <a:noFill/>
                          </a:ln>
                        </pic:spPr>
                      </pic:pic>
                    </a:graphicData>
                  </a:graphic>
                </wp:inline>
              </w:drawing>
            </w:r>
          </w:p>
          <w:tbl>
            <w:tblPr>
              <w:tblW w:w="0" w:type="auto"/>
              <w:jc w:val="center"/>
              <w:tblBorders>
                <w:insideH w:val="single" w:sz="4" w:space="0" w:color="auto"/>
                <w:insideV w:val="single" w:sz="4" w:space="0" w:color="auto"/>
              </w:tblBorders>
              <w:tblLook w:val="01E0" w:firstRow="1" w:lastRow="1" w:firstColumn="1" w:lastColumn="1" w:noHBand="0" w:noVBand="0"/>
            </w:tblPr>
            <w:tblGrid>
              <w:gridCol w:w="502"/>
              <w:gridCol w:w="2244"/>
            </w:tblGrid>
            <w:tr w:rsidR="00AC4632" w:rsidRPr="00147CD3" w14:paraId="0921B29F" w14:textId="77777777" w:rsidTr="00765CCF">
              <w:trPr>
                <w:jc w:val="center"/>
              </w:trPr>
              <w:tc>
                <w:tcPr>
                  <w:tcW w:w="502" w:type="dxa"/>
                </w:tcPr>
                <w:p w14:paraId="0C33A70D" w14:textId="77777777" w:rsidR="00AC4632" w:rsidRPr="00147CD3" w:rsidRDefault="00AC4632" w:rsidP="00765CCF">
                  <w:pPr>
                    <w:jc w:val="center"/>
                    <w:rPr>
                      <w:szCs w:val="28"/>
                      <w:lang w:val="nl-NL"/>
                    </w:rPr>
                  </w:pPr>
                  <w:r w:rsidRPr="00147CD3">
                    <w:rPr>
                      <w:szCs w:val="28"/>
                      <w:lang w:val="nl-NL"/>
                    </w:rPr>
                    <w:t>gt</w:t>
                  </w:r>
                </w:p>
              </w:tc>
              <w:tc>
                <w:tcPr>
                  <w:tcW w:w="2244" w:type="dxa"/>
                </w:tcPr>
                <w:p w14:paraId="349C492F" w14:textId="77777777" w:rsidR="00AC4632" w:rsidRPr="00147CD3" w:rsidRDefault="00AC4632" w:rsidP="00765CCF">
                  <w:pPr>
                    <w:jc w:val="both"/>
                    <w:rPr>
                      <w:szCs w:val="28"/>
                      <w:lang w:val="nl-NL"/>
                    </w:rPr>
                  </w:pPr>
                  <w:r w:rsidRPr="00147CD3">
                    <w:rPr>
                      <w:szCs w:val="28"/>
                      <w:lang w:val="nl-NL"/>
                    </w:rPr>
                    <w:t xml:space="preserve">A </w:t>
                  </w:r>
                  <w:r w:rsidRPr="00147CD3">
                    <w:rPr>
                      <w:position w:val="-6"/>
                      <w:szCs w:val="28"/>
                      <w:lang w:val="nl-NL"/>
                    </w:rPr>
                    <w:object w:dxaOrig="200" w:dyaOrig="240" w14:anchorId="59969DFC">
                      <v:shape id="_x0000_i2211" type="#_x0000_t75" style="width:10.5pt;height:12pt" o:ole="">
                        <v:imagedata r:id="rId1713" o:title=""/>
                      </v:shape>
                      <o:OLEObject Type="Embed" ProgID="Equation.DSMT4" ShapeID="_x0000_i2211" DrawAspect="Content" ObjectID="_1664270423" r:id="rId1714"/>
                    </w:object>
                  </w:r>
                  <w:r w:rsidRPr="00147CD3">
                    <w:rPr>
                      <w:szCs w:val="28"/>
                      <w:lang w:val="nl-NL"/>
                    </w:rPr>
                    <w:t xml:space="preserve"> a ; AB = AC</w:t>
                  </w:r>
                </w:p>
                <w:p w14:paraId="6AB05109" w14:textId="77777777" w:rsidR="00AC4632" w:rsidRPr="00147CD3" w:rsidRDefault="00AC4632" w:rsidP="00765CCF">
                  <w:pPr>
                    <w:jc w:val="both"/>
                    <w:rPr>
                      <w:szCs w:val="28"/>
                      <w:lang w:val="nl-NL"/>
                    </w:rPr>
                  </w:pPr>
                  <w:r w:rsidRPr="00147CD3">
                    <w:rPr>
                      <w:szCs w:val="28"/>
                      <w:lang w:val="nl-NL"/>
                    </w:rPr>
                    <w:t>BD = CD.</w:t>
                  </w:r>
                </w:p>
              </w:tc>
            </w:tr>
            <w:tr w:rsidR="00AC4632" w:rsidRPr="00147CD3" w14:paraId="3EA09E3B" w14:textId="77777777" w:rsidTr="00765CCF">
              <w:trPr>
                <w:jc w:val="center"/>
              </w:trPr>
              <w:tc>
                <w:tcPr>
                  <w:tcW w:w="502" w:type="dxa"/>
                </w:tcPr>
                <w:p w14:paraId="6CCE23E6" w14:textId="77777777" w:rsidR="00AC4632" w:rsidRPr="00147CD3" w:rsidRDefault="00AC4632" w:rsidP="00765CCF">
                  <w:pPr>
                    <w:jc w:val="center"/>
                    <w:rPr>
                      <w:szCs w:val="28"/>
                      <w:lang w:val="nl-NL"/>
                    </w:rPr>
                  </w:pPr>
                  <w:r w:rsidRPr="00147CD3">
                    <w:rPr>
                      <w:szCs w:val="28"/>
                      <w:lang w:val="nl-NL"/>
                    </w:rPr>
                    <w:t>kl</w:t>
                  </w:r>
                </w:p>
              </w:tc>
              <w:tc>
                <w:tcPr>
                  <w:tcW w:w="2244" w:type="dxa"/>
                </w:tcPr>
                <w:p w14:paraId="3B4419DA" w14:textId="77777777" w:rsidR="00AC4632" w:rsidRPr="00147CD3" w:rsidRDefault="00AC4632" w:rsidP="00765CCF">
                  <w:pPr>
                    <w:jc w:val="both"/>
                    <w:rPr>
                      <w:szCs w:val="28"/>
                      <w:lang w:val="nl-NL"/>
                    </w:rPr>
                  </w:pPr>
                  <w:r w:rsidRPr="00147CD3">
                    <w:rPr>
                      <w:szCs w:val="28"/>
                      <w:lang w:val="nl-NL"/>
                    </w:rPr>
                    <w:t xml:space="preserve">AD </w:t>
                  </w:r>
                  <w:r w:rsidRPr="00147CD3">
                    <w:rPr>
                      <w:position w:val="-4"/>
                      <w:szCs w:val="28"/>
                      <w:lang w:val="nl-NL"/>
                    </w:rPr>
                    <w:object w:dxaOrig="240" w:dyaOrig="260" w14:anchorId="0237ADCF">
                      <v:shape id="_x0000_i2212" type="#_x0000_t75" style="width:12pt;height:12.75pt" o:ole="">
                        <v:imagedata r:id="rId1693" o:title=""/>
                      </v:shape>
                      <o:OLEObject Type="Embed" ProgID="Equation.DSMT4" ShapeID="_x0000_i2212" DrawAspect="Content" ObjectID="_1664270424" r:id="rId1715"/>
                    </w:object>
                  </w:r>
                  <w:r w:rsidRPr="00147CD3">
                    <w:rPr>
                      <w:szCs w:val="28"/>
                      <w:lang w:val="nl-NL"/>
                    </w:rPr>
                    <w:t xml:space="preserve"> a.</w:t>
                  </w:r>
                </w:p>
              </w:tc>
            </w:tr>
          </w:tbl>
          <w:p w14:paraId="32E315B3" w14:textId="77777777" w:rsidR="00AC4632" w:rsidRPr="00765CCF" w:rsidRDefault="00AC4632" w:rsidP="00765CCF">
            <w:pPr>
              <w:jc w:val="both"/>
              <w:rPr>
                <w:szCs w:val="28"/>
                <w:lang w:val="nl-NL"/>
              </w:rPr>
            </w:pPr>
          </w:p>
          <w:p w14:paraId="4CC44CD1" w14:textId="77777777" w:rsidR="00AC4632" w:rsidRPr="00765CCF" w:rsidRDefault="00AC4632" w:rsidP="00765CCF">
            <w:pPr>
              <w:jc w:val="both"/>
              <w:rPr>
                <w:szCs w:val="28"/>
                <w:lang w:val="nl-NL"/>
              </w:rPr>
            </w:pPr>
            <w:r w:rsidRPr="00765CCF">
              <w:rPr>
                <w:position w:val="-4"/>
                <w:szCs w:val="28"/>
                <w:lang w:val="nl-NL"/>
              </w:rPr>
              <w:object w:dxaOrig="220" w:dyaOrig="260" w14:anchorId="2D1388D6">
                <v:shape id="_x0000_i2213" type="#_x0000_t75" style="width:10.5pt;height:12.75pt" o:ole="">
                  <v:imagedata r:id="rId1700" o:title=""/>
                </v:shape>
                <o:OLEObject Type="Embed" ProgID="Equation.DSMT4" ShapeID="_x0000_i2213" DrawAspect="Content" ObjectID="_1664270425" r:id="rId1716"/>
              </w:object>
            </w:r>
            <w:r w:rsidRPr="00765CCF">
              <w:rPr>
                <w:szCs w:val="28"/>
                <w:lang w:val="nl-NL"/>
              </w:rPr>
              <w:t xml:space="preserve">ABD và </w:t>
            </w:r>
            <w:r w:rsidRPr="00765CCF">
              <w:rPr>
                <w:position w:val="-4"/>
                <w:szCs w:val="28"/>
                <w:lang w:val="nl-NL"/>
              </w:rPr>
              <w:object w:dxaOrig="220" w:dyaOrig="260" w14:anchorId="61753AC8">
                <v:shape id="_x0000_i2214" type="#_x0000_t75" style="width:10.5pt;height:12.75pt" o:ole="">
                  <v:imagedata r:id="rId1700" o:title=""/>
                </v:shape>
                <o:OLEObject Type="Embed" ProgID="Equation.DSMT4" ShapeID="_x0000_i2214" DrawAspect="Content" ObjectID="_1664270426" r:id="rId1717"/>
              </w:object>
            </w:r>
            <w:r w:rsidRPr="00765CCF">
              <w:rPr>
                <w:szCs w:val="28"/>
                <w:lang w:val="nl-NL"/>
              </w:rPr>
              <w:t>ACD có :</w:t>
            </w:r>
          </w:p>
          <w:p w14:paraId="21C3D122" w14:textId="0C2B847E" w:rsidR="00AC4632" w:rsidRPr="00765CCF" w:rsidRDefault="00F95260" w:rsidP="00765CCF">
            <w:pPr>
              <w:jc w:val="both"/>
              <w:rPr>
                <w:szCs w:val="28"/>
                <w:lang w:val="nl-NL"/>
              </w:rPr>
            </w:pPr>
            <w:r>
              <w:rPr>
                <w:noProof/>
              </w:rPr>
              <mc:AlternateContent>
                <mc:Choice Requires="wps">
                  <w:drawing>
                    <wp:anchor distT="0" distB="0" distL="114300" distR="114300" simplePos="0" relativeHeight="251657728" behindDoc="0" locked="0" layoutInCell="1" allowOverlap="1" wp14:anchorId="1ADD369D" wp14:editId="4354180D">
                      <wp:simplePos x="0" y="0"/>
                      <wp:positionH relativeFrom="column">
                        <wp:posOffset>1191260</wp:posOffset>
                      </wp:positionH>
                      <wp:positionV relativeFrom="paragraph">
                        <wp:posOffset>73660</wp:posOffset>
                      </wp:positionV>
                      <wp:extent cx="118745" cy="457200"/>
                      <wp:effectExtent l="0" t="0" r="0" b="0"/>
                      <wp:wrapNone/>
                      <wp:docPr id="158"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57200"/>
                              </a:xfrm>
                              <a:prstGeom prst="rightBrace">
                                <a:avLst>
                                  <a:gd name="adj1" fmla="val 320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91EE702" w14:textId="77777777" w:rsidR="00AC4632" w:rsidRPr="009E43EE" w:rsidRDefault="00AC4632" w:rsidP="00AC463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DD369D" id="AutoShape 26" o:spid="_x0000_s1160" type="#_x0000_t88" style="position:absolute;left:0;text-align:left;margin-left:93.8pt;margin-top:5.8pt;width:9.35pt;height:3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">
                      <v:textbox>
                        <w:txbxContent>
                          <w:p w14:paraId="091EE702" w14:textId="77777777" w:rsidR="00AC4632" w:rsidRPr="009E43EE" w:rsidRDefault="00AC4632" w:rsidP="00AC4632">
                            <w:pPr>
                              <w:rPr>
                                <w:lang w:val="nl-NL"/>
                              </w:rPr>
                            </w:pPr>
                          </w:p>
                        </w:txbxContent>
                      </v:textbox>
                    </v:shape>
                  </w:pict>
                </mc:Fallback>
              </mc:AlternateContent>
            </w:r>
            <w:r w:rsidR="00AC4632" w:rsidRPr="00765CCF">
              <w:rPr>
                <w:szCs w:val="28"/>
                <w:lang w:val="nl-NL"/>
              </w:rPr>
              <w:t xml:space="preserve">   AB = AC (gt)</w:t>
            </w:r>
          </w:p>
          <w:p w14:paraId="703ACBB5" w14:textId="77777777" w:rsidR="00AC4632" w:rsidRPr="00765CCF" w:rsidRDefault="00AC4632" w:rsidP="00765CCF">
            <w:pPr>
              <w:jc w:val="both"/>
              <w:rPr>
                <w:szCs w:val="28"/>
                <w:lang w:val="nl-NL"/>
              </w:rPr>
            </w:pPr>
            <w:r w:rsidRPr="00765CCF">
              <w:rPr>
                <w:szCs w:val="28"/>
                <w:lang w:val="nl-NL"/>
              </w:rPr>
              <w:t xml:space="preserve">   BD = CD (gt)      </w:t>
            </w:r>
            <w:r w:rsidRPr="00765CCF">
              <w:rPr>
                <w:position w:val="-6"/>
                <w:szCs w:val="28"/>
                <w:lang w:val="nl-NL"/>
              </w:rPr>
              <w:object w:dxaOrig="300" w:dyaOrig="240" w14:anchorId="695CEE9C">
                <v:shape id="_x0000_i2215" type="#_x0000_t75" style="width:15pt;height:12pt" o:ole="">
                  <v:imagedata r:id="rId1718" o:title=""/>
                </v:shape>
                <o:OLEObject Type="Embed" ProgID="Equation.DSMT4" ShapeID="_x0000_i2215" DrawAspect="Content" ObjectID="_1664270427" r:id="rId1719"/>
              </w:object>
            </w:r>
            <w:r w:rsidRPr="00765CCF">
              <w:rPr>
                <w:szCs w:val="28"/>
                <w:lang w:val="nl-NL"/>
              </w:rPr>
              <w:t xml:space="preserve"> </w:t>
            </w:r>
            <w:r w:rsidRPr="00765CCF">
              <w:rPr>
                <w:position w:val="-4"/>
                <w:szCs w:val="28"/>
                <w:lang w:val="nl-NL"/>
              </w:rPr>
              <w:object w:dxaOrig="220" w:dyaOrig="260" w14:anchorId="2D3ABC5A">
                <v:shape id="_x0000_i2216" type="#_x0000_t75" style="width:10.5pt;height:12.75pt" o:ole="">
                  <v:imagedata r:id="rId1700" o:title=""/>
                </v:shape>
                <o:OLEObject Type="Embed" ProgID="Equation.DSMT4" ShapeID="_x0000_i2216" DrawAspect="Content" ObjectID="_1664270428" r:id="rId1720"/>
              </w:object>
            </w:r>
            <w:r w:rsidRPr="00765CCF">
              <w:rPr>
                <w:szCs w:val="28"/>
                <w:lang w:val="nl-NL"/>
              </w:rPr>
              <w:t xml:space="preserve">ABD = </w:t>
            </w:r>
            <w:r w:rsidRPr="00765CCF">
              <w:rPr>
                <w:position w:val="-4"/>
                <w:szCs w:val="28"/>
                <w:lang w:val="nl-NL"/>
              </w:rPr>
              <w:object w:dxaOrig="220" w:dyaOrig="260" w14:anchorId="41588ED4">
                <v:shape id="_x0000_i2217" type="#_x0000_t75" style="width:10.5pt;height:12.75pt" o:ole="">
                  <v:imagedata r:id="rId1700" o:title=""/>
                </v:shape>
                <o:OLEObject Type="Embed" ProgID="Equation.DSMT4" ShapeID="_x0000_i2217" DrawAspect="Content" ObjectID="_1664270429" r:id="rId1721"/>
              </w:object>
            </w:r>
            <w:r w:rsidRPr="00765CCF">
              <w:rPr>
                <w:szCs w:val="28"/>
                <w:lang w:val="nl-NL"/>
              </w:rPr>
              <w:t xml:space="preserve">ACD  </w:t>
            </w:r>
          </w:p>
          <w:p w14:paraId="1AA5CE1A" w14:textId="77777777" w:rsidR="00AC4632" w:rsidRPr="00765CCF" w:rsidRDefault="00AC4632" w:rsidP="00765CCF">
            <w:pPr>
              <w:jc w:val="both"/>
              <w:rPr>
                <w:szCs w:val="28"/>
                <w:lang w:val="nl-NL"/>
              </w:rPr>
            </w:pPr>
            <w:r w:rsidRPr="00765CCF">
              <w:rPr>
                <w:szCs w:val="28"/>
                <w:lang w:val="nl-NL"/>
              </w:rPr>
              <w:t xml:space="preserve">   AD chung                         (c.c.c)</w:t>
            </w:r>
          </w:p>
          <w:p w14:paraId="65E06BEC" w14:textId="77777777" w:rsidR="00AC4632" w:rsidRPr="00765CCF" w:rsidRDefault="00AC4632" w:rsidP="00765CCF">
            <w:pPr>
              <w:jc w:val="both"/>
              <w:rPr>
                <w:szCs w:val="28"/>
                <w:lang w:val="nl-NL"/>
              </w:rPr>
            </w:pPr>
            <w:r w:rsidRPr="00765CCF">
              <w:rPr>
                <w:position w:val="-6"/>
                <w:szCs w:val="28"/>
                <w:lang w:val="nl-NL"/>
              </w:rPr>
              <w:object w:dxaOrig="300" w:dyaOrig="240" w14:anchorId="7D6C3573">
                <v:shape id="_x0000_i2218" type="#_x0000_t75" style="width:15pt;height:12pt" o:ole="">
                  <v:imagedata r:id="rId1722" o:title=""/>
                </v:shape>
                <o:OLEObject Type="Embed" ProgID="Equation.DSMT4" ShapeID="_x0000_i2218" DrawAspect="Content" ObjectID="_1664270430" r:id="rId1723"/>
              </w:object>
            </w:r>
            <w:r w:rsidRPr="00765CCF">
              <w:rPr>
                <w:szCs w:val="28"/>
                <w:lang w:val="nl-NL"/>
              </w:rPr>
              <w:t xml:space="preserve">  </w:t>
            </w:r>
            <w:r w:rsidRPr="00765CCF">
              <w:rPr>
                <w:position w:val="-12"/>
                <w:szCs w:val="28"/>
                <w:lang w:val="nl-NL"/>
              </w:rPr>
              <w:object w:dxaOrig="820" w:dyaOrig="420" w14:anchorId="3B4B8632">
                <v:shape id="_x0000_i2219" type="#_x0000_t75" style="width:40.5pt;height:21pt" o:ole="">
                  <v:imagedata r:id="rId1704" o:title=""/>
                </v:shape>
                <o:OLEObject Type="Embed" ProgID="Equation.DSMT4" ShapeID="_x0000_i2219" DrawAspect="Content" ObjectID="_1664270431" r:id="rId1724"/>
              </w:object>
            </w:r>
            <w:r w:rsidRPr="00765CCF">
              <w:rPr>
                <w:szCs w:val="28"/>
                <w:lang w:val="nl-NL"/>
              </w:rPr>
              <w:t xml:space="preserve">   (hai góc tương ứng)</w:t>
            </w:r>
          </w:p>
          <w:p w14:paraId="6D992A94" w14:textId="77777777" w:rsidR="00AC4632" w:rsidRPr="00765CCF" w:rsidRDefault="00AC4632" w:rsidP="00765CCF">
            <w:pPr>
              <w:jc w:val="both"/>
              <w:rPr>
                <w:szCs w:val="28"/>
                <w:lang w:val="nl-NL"/>
              </w:rPr>
            </w:pPr>
            <w:r w:rsidRPr="00765CCF">
              <w:rPr>
                <w:szCs w:val="28"/>
                <w:lang w:val="nl-NL"/>
              </w:rPr>
              <w:t xml:space="preserve">Xét </w:t>
            </w:r>
            <w:r w:rsidRPr="00765CCF">
              <w:rPr>
                <w:position w:val="-4"/>
                <w:szCs w:val="28"/>
                <w:lang w:val="nl-NL"/>
              </w:rPr>
              <w:object w:dxaOrig="220" w:dyaOrig="260" w14:anchorId="5B680B19">
                <v:shape id="_x0000_i2220" type="#_x0000_t75" style="width:10.5pt;height:12.75pt" o:ole="">
                  <v:imagedata r:id="rId1700" o:title=""/>
                </v:shape>
                <o:OLEObject Type="Embed" ProgID="Equation.DSMT4" ShapeID="_x0000_i2220" DrawAspect="Content" ObjectID="_1664270432" r:id="rId1725"/>
              </w:object>
            </w:r>
            <w:r w:rsidRPr="00765CCF">
              <w:rPr>
                <w:szCs w:val="28"/>
                <w:lang w:val="nl-NL"/>
              </w:rPr>
              <w:t xml:space="preserve">AHB và </w:t>
            </w:r>
            <w:r w:rsidRPr="00765CCF">
              <w:rPr>
                <w:position w:val="-4"/>
                <w:szCs w:val="28"/>
                <w:lang w:val="nl-NL"/>
              </w:rPr>
              <w:object w:dxaOrig="220" w:dyaOrig="260" w14:anchorId="417E9D3E">
                <v:shape id="_x0000_i2221" type="#_x0000_t75" style="width:10.5pt;height:12.75pt" o:ole="">
                  <v:imagedata r:id="rId1700" o:title=""/>
                </v:shape>
                <o:OLEObject Type="Embed" ProgID="Equation.DSMT4" ShapeID="_x0000_i2221" DrawAspect="Content" ObjectID="_1664270433" r:id="rId1726"/>
              </w:object>
            </w:r>
            <w:r w:rsidRPr="00765CCF">
              <w:rPr>
                <w:szCs w:val="28"/>
                <w:lang w:val="nl-NL"/>
              </w:rPr>
              <w:t>AHC, có :</w:t>
            </w:r>
          </w:p>
          <w:p w14:paraId="2803548C" w14:textId="2ADC25EF" w:rsidR="00AC4632" w:rsidRPr="00765CCF" w:rsidRDefault="00F95260" w:rsidP="00765CCF">
            <w:pPr>
              <w:jc w:val="both"/>
              <w:rPr>
                <w:szCs w:val="28"/>
                <w:lang w:val="nl-NL"/>
              </w:rPr>
            </w:pPr>
            <w:r>
              <w:rPr>
                <w:noProof/>
              </w:rPr>
              <mc:AlternateContent>
                <mc:Choice Requires="wps">
                  <w:drawing>
                    <wp:anchor distT="0" distB="0" distL="114300" distR="114300" simplePos="0" relativeHeight="251658752" behindDoc="0" locked="0" layoutInCell="1" allowOverlap="1" wp14:anchorId="3384EBC5" wp14:editId="02CA6D9F">
                      <wp:simplePos x="0" y="0"/>
                      <wp:positionH relativeFrom="column">
                        <wp:posOffset>186690</wp:posOffset>
                      </wp:positionH>
                      <wp:positionV relativeFrom="paragraph">
                        <wp:posOffset>59055</wp:posOffset>
                      </wp:positionV>
                      <wp:extent cx="156845" cy="542925"/>
                      <wp:effectExtent l="0" t="0" r="0" b="9525"/>
                      <wp:wrapNone/>
                      <wp:docPr id="157"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6845" cy="542925"/>
                              </a:xfrm>
                              <a:prstGeom prst="leftBrace">
                                <a:avLst>
                                  <a:gd name="adj1" fmla="val 2884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D181888" w14:textId="77777777" w:rsidR="00AC4632" w:rsidRPr="009E43EE" w:rsidRDefault="00AC4632" w:rsidP="00AC463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84EBC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7" o:spid="_x0000_s1161" type="#_x0000_t87" style="position:absolute;left:0;text-align:left;margin-left:14.7pt;margin-top:4.65pt;width:12.35pt;height:42.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">
                      <v:textbox>
                        <w:txbxContent>
                          <w:p w14:paraId="2D181888" w14:textId="77777777" w:rsidR="00AC4632" w:rsidRPr="009E43EE" w:rsidRDefault="00AC4632" w:rsidP="00AC4632">
                            <w:pPr>
                              <w:rPr>
                                <w:lang w:val="nl-NL"/>
                              </w:rPr>
                            </w:pPr>
                          </w:p>
                        </w:txbxContent>
                      </v:textbox>
                    </v:shape>
                  </w:pict>
                </mc:Fallback>
              </mc:AlternateContent>
            </w:r>
            <w:r w:rsidR="00AC4632" w:rsidRPr="00765CCF">
              <w:rPr>
                <w:szCs w:val="28"/>
                <w:lang w:val="nl-NL"/>
              </w:rPr>
              <w:t xml:space="preserve">         AB = AC   (gt)</w:t>
            </w:r>
          </w:p>
          <w:p w14:paraId="22CF3E2D" w14:textId="77777777" w:rsidR="00AC4632" w:rsidRPr="00765CCF" w:rsidRDefault="00AC4632" w:rsidP="00765CCF">
            <w:pPr>
              <w:jc w:val="both"/>
              <w:rPr>
                <w:szCs w:val="28"/>
                <w:lang w:val="nl-NL"/>
              </w:rPr>
            </w:pPr>
            <w:r w:rsidRPr="00765CCF">
              <w:rPr>
                <w:szCs w:val="28"/>
                <w:lang w:val="nl-NL"/>
              </w:rPr>
              <w:t xml:space="preserve">         </w:t>
            </w:r>
            <w:r w:rsidRPr="00765CCF">
              <w:rPr>
                <w:position w:val="-12"/>
                <w:szCs w:val="28"/>
                <w:lang w:val="nl-NL"/>
              </w:rPr>
              <w:object w:dxaOrig="820" w:dyaOrig="420" w14:anchorId="3163213A">
                <v:shape id="_x0000_i2222" type="#_x0000_t75" style="width:40.5pt;height:21pt" o:ole="">
                  <v:imagedata r:id="rId1704" o:title=""/>
                </v:shape>
                <o:OLEObject Type="Embed" ProgID="Equation.DSMT4" ShapeID="_x0000_i2222" DrawAspect="Content" ObjectID="_1664270434" r:id="rId1727"/>
              </w:object>
            </w:r>
            <w:r w:rsidRPr="00765CCF">
              <w:rPr>
                <w:szCs w:val="28"/>
                <w:lang w:val="nl-NL"/>
              </w:rPr>
              <w:t xml:space="preserve">     (cmt)</w:t>
            </w:r>
          </w:p>
          <w:p w14:paraId="03910A7C" w14:textId="77777777" w:rsidR="00AC4632" w:rsidRPr="00765CCF" w:rsidRDefault="00AC4632" w:rsidP="00765CCF">
            <w:pPr>
              <w:jc w:val="both"/>
              <w:rPr>
                <w:szCs w:val="28"/>
                <w:lang w:val="nl-NL"/>
              </w:rPr>
            </w:pPr>
            <w:r w:rsidRPr="00765CCF">
              <w:rPr>
                <w:szCs w:val="28"/>
                <w:lang w:val="nl-NL"/>
              </w:rPr>
              <w:t xml:space="preserve">         AH chung</w:t>
            </w:r>
          </w:p>
          <w:p w14:paraId="6E4BEB1F" w14:textId="77777777" w:rsidR="00AC4632" w:rsidRPr="00765CCF" w:rsidRDefault="00AC4632" w:rsidP="00765CCF">
            <w:pPr>
              <w:jc w:val="both"/>
              <w:rPr>
                <w:szCs w:val="28"/>
                <w:lang w:val="nl-NL"/>
              </w:rPr>
            </w:pPr>
            <w:r w:rsidRPr="00765CCF">
              <w:rPr>
                <w:position w:val="-6"/>
                <w:szCs w:val="28"/>
                <w:lang w:val="nl-NL"/>
              </w:rPr>
              <w:object w:dxaOrig="300" w:dyaOrig="240" w14:anchorId="42FE6F68">
                <v:shape id="_x0000_i2223" type="#_x0000_t75" style="width:15pt;height:12pt" o:ole="">
                  <v:imagedata r:id="rId1728" o:title=""/>
                </v:shape>
                <o:OLEObject Type="Embed" ProgID="Equation.DSMT4" ShapeID="_x0000_i2223" DrawAspect="Content" ObjectID="_1664270435" r:id="rId1729"/>
              </w:object>
            </w:r>
            <w:r w:rsidRPr="00765CCF">
              <w:rPr>
                <w:szCs w:val="28"/>
                <w:lang w:val="nl-NL"/>
              </w:rPr>
              <w:t xml:space="preserve">  </w:t>
            </w:r>
            <w:r w:rsidRPr="00765CCF">
              <w:rPr>
                <w:position w:val="-4"/>
                <w:szCs w:val="28"/>
                <w:lang w:val="nl-NL"/>
              </w:rPr>
              <w:object w:dxaOrig="220" w:dyaOrig="260" w14:anchorId="3604D19B">
                <v:shape id="_x0000_i2224" type="#_x0000_t75" style="width:10.5pt;height:12.75pt" o:ole="">
                  <v:imagedata r:id="rId1700" o:title=""/>
                </v:shape>
                <o:OLEObject Type="Embed" ProgID="Equation.DSMT4" ShapeID="_x0000_i2224" DrawAspect="Content" ObjectID="_1664270436" r:id="rId1730"/>
              </w:object>
            </w:r>
            <w:r w:rsidRPr="00765CCF">
              <w:rPr>
                <w:szCs w:val="28"/>
                <w:lang w:val="nl-NL"/>
              </w:rPr>
              <w:t xml:space="preserve">AHB = </w:t>
            </w:r>
            <w:r w:rsidRPr="00765CCF">
              <w:rPr>
                <w:position w:val="-4"/>
                <w:szCs w:val="28"/>
                <w:lang w:val="nl-NL"/>
              </w:rPr>
              <w:object w:dxaOrig="220" w:dyaOrig="260" w14:anchorId="71EA0591">
                <v:shape id="_x0000_i2225" type="#_x0000_t75" style="width:10.5pt;height:12.75pt" o:ole="">
                  <v:imagedata r:id="rId1700" o:title=""/>
                </v:shape>
                <o:OLEObject Type="Embed" ProgID="Equation.DSMT4" ShapeID="_x0000_i2225" DrawAspect="Content" ObjectID="_1664270437" r:id="rId1731"/>
              </w:object>
            </w:r>
            <w:r w:rsidRPr="00765CCF">
              <w:rPr>
                <w:szCs w:val="28"/>
                <w:lang w:val="nl-NL"/>
              </w:rPr>
              <w:t>AHC   (c.g.c)</w:t>
            </w:r>
          </w:p>
          <w:p w14:paraId="7187E750" w14:textId="77777777" w:rsidR="00AC4632" w:rsidRPr="00765CCF" w:rsidRDefault="00AC4632" w:rsidP="00765CCF">
            <w:pPr>
              <w:jc w:val="both"/>
              <w:rPr>
                <w:szCs w:val="28"/>
                <w:lang w:val="nl-NL"/>
              </w:rPr>
            </w:pPr>
            <w:r w:rsidRPr="00765CCF">
              <w:rPr>
                <w:position w:val="-6"/>
                <w:szCs w:val="28"/>
                <w:lang w:val="nl-NL"/>
              </w:rPr>
              <w:object w:dxaOrig="300" w:dyaOrig="240" w14:anchorId="39E478D9">
                <v:shape id="_x0000_i2226" type="#_x0000_t75" style="width:15pt;height:12pt" o:ole="">
                  <v:imagedata r:id="rId1732" o:title=""/>
                </v:shape>
                <o:OLEObject Type="Embed" ProgID="Equation.DSMT4" ShapeID="_x0000_i2226" DrawAspect="Content" ObjectID="_1664270438" r:id="rId1733"/>
              </w:object>
            </w:r>
            <w:r w:rsidRPr="00765CCF">
              <w:rPr>
                <w:szCs w:val="28"/>
                <w:lang w:val="nl-NL"/>
              </w:rPr>
              <w:t xml:space="preserve"> </w:t>
            </w:r>
            <w:r w:rsidRPr="00765CCF">
              <w:rPr>
                <w:position w:val="-12"/>
                <w:szCs w:val="28"/>
                <w:lang w:val="nl-NL"/>
              </w:rPr>
              <w:object w:dxaOrig="920" w:dyaOrig="420" w14:anchorId="0CFCE956">
                <v:shape id="_x0000_i2227" type="#_x0000_t75" style="width:45.75pt;height:21pt" o:ole="">
                  <v:imagedata r:id="rId1734" o:title=""/>
                </v:shape>
                <o:OLEObject Type="Embed" ProgID="Equation.DSMT4" ShapeID="_x0000_i2227" DrawAspect="Content" ObjectID="_1664270439" r:id="rId1735"/>
              </w:object>
            </w:r>
            <w:r w:rsidRPr="00765CCF">
              <w:rPr>
                <w:szCs w:val="28"/>
                <w:lang w:val="nl-NL"/>
              </w:rPr>
              <w:t xml:space="preserve">   (hai góc tương ứng)</w:t>
            </w:r>
          </w:p>
          <w:p w14:paraId="05C1ED5D" w14:textId="77777777" w:rsidR="00AC4632" w:rsidRPr="00765CCF" w:rsidRDefault="00AC4632" w:rsidP="00765CCF">
            <w:pPr>
              <w:jc w:val="both"/>
              <w:rPr>
                <w:szCs w:val="28"/>
                <w:lang w:val="nl-NL"/>
              </w:rPr>
            </w:pPr>
            <w:r w:rsidRPr="00765CCF">
              <w:rPr>
                <w:szCs w:val="28"/>
                <w:lang w:val="nl-NL"/>
              </w:rPr>
              <w:t xml:space="preserve">Mà </w:t>
            </w:r>
            <w:r w:rsidRPr="00765CCF">
              <w:rPr>
                <w:position w:val="-12"/>
                <w:szCs w:val="28"/>
                <w:lang w:val="nl-NL"/>
              </w:rPr>
              <w:object w:dxaOrig="920" w:dyaOrig="420" w14:anchorId="5D904D2D">
                <v:shape id="_x0000_i2228" type="#_x0000_t75" style="width:45.75pt;height:21pt" o:ole="">
                  <v:imagedata r:id="rId1736" o:title=""/>
                </v:shape>
                <o:OLEObject Type="Embed" ProgID="Equation.DSMT4" ShapeID="_x0000_i2228" DrawAspect="Content" ObjectID="_1664270440" r:id="rId1737"/>
              </w:object>
            </w:r>
            <w:r w:rsidRPr="00765CCF">
              <w:rPr>
                <w:szCs w:val="28"/>
                <w:lang w:val="nl-NL"/>
              </w:rPr>
              <w:t xml:space="preserve"> = 180</w:t>
            </w:r>
            <w:r w:rsidRPr="00765CCF">
              <w:rPr>
                <w:szCs w:val="28"/>
                <w:vertAlign w:val="superscript"/>
                <w:lang w:val="nl-NL"/>
              </w:rPr>
              <w:t>0</w:t>
            </w:r>
            <w:r w:rsidRPr="00765CCF">
              <w:rPr>
                <w:szCs w:val="28"/>
                <w:lang w:val="nl-NL"/>
              </w:rPr>
              <w:t xml:space="preserve">    (hai góc kề bù)</w:t>
            </w:r>
          </w:p>
          <w:p w14:paraId="7BBBC1A7" w14:textId="77777777" w:rsidR="00AC4632" w:rsidRPr="00765CCF" w:rsidRDefault="00AC4632" w:rsidP="00765CCF">
            <w:pPr>
              <w:jc w:val="both"/>
              <w:rPr>
                <w:szCs w:val="28"/>
              </w:rPr>
            </w:pPr>
            <w:r w:rsidRPr="00765CCF">
              <w:rPr>
                <w:position w:val="-6"/>
                <w:szCs w:val="28"/>
                <w:lang w:val="nl-NL"/>
              </w:rPr>
              <w:object w:dxaOrig="300" w:dyaOrig="240" w14:anchorId="03ED9563">
                <v:shape id="_x0000_i2229" type="#_x0000_t75" style="width:15pt;height:12pt" o:ole="">
                  <v:imagedata r:id="rId1738" o:title=""/>
                </v:shape>
                <o:OLEObject Type="Embed" ProgID="Equation.DSMT4" ShapeID="_x0000_i2229" DrawAspect="Content" ObjectID="_1664270441" r:id="rId1739"/>
              </w:object>
            </w:r>
            <w:r w:rsidRPr="00765CCF">
              <w:rPr>
                <w:szCs w:val="28"/>
                <w:lang w:val="nl-NL"/>
              </w:rPr>
              <w:t xml:space="preserve">  </w:t>
            </w:r>
            <w:r w:rsidRPr="00765CCF">
              <w:rPr>
                <w:position w:val="-12"/>
                <w:szCs w:val="28"/>
                <w:lang w:val="nl-NL"/>
              </w:rPr>
              <w:object w:dxaOrig="1520" w:dyaOrig="420" w14:anchorId="4C88A8DE">
                <v:shape id="_x0000_i2230" type="#_x0000_t75" style="width:75.75pt;height:21pt" o:ole="">
                  <v:imagedata r:id="rId1697" o:title=""/>
                </v:shape>
                <o:OLEObject Type="Embed" ProgID="Equation.DSMT4" ShapeID="_x0000_i2230" DrawAspect="Content" ObjectID="_1664270442" r:id="rId1740"/>
              </w:object>
            </w:r>
            <w:r w:rsidRPr="00765CCF">
              <w:rPr>
                <w:szCs w:val="28"/>
                <w:lang w:val="nl-NL"/>
              </w:rPr>
              <w:t xml:space="preserve">  </w:t>
            </w:r>
            <w:r w:rsidRPr="00765CCF">
              <w:rPr>
                <w:position w:val="-6"/>
                <w:szCs w:val="28"/>
                <w:lang w:val="nl-NL"/>
              </w:rPr>
              <w:object w:dxaOrig="300" w:dyaOrig="240" w14:anchorId="31C32571">
                <v:shape id="_x0000_i2231" type="#_x0000_t75" style="width:15pt;height:12pt" o:ole="">
                  <v:imagedata r:id="rId1738" o:title=""/>
                </v:shape>
                <o:OLEObject Type="Embed" ProgID="Equation.DSMT4" ShapeID="_x0000_i2231" DrawAspect="Content" ObjectID="_1664270443" r:id="rId1741"/>
              </w:object>
            </w:r>
            <w:r w:rsidRPr="00765CCF">
              <w:rPr>
                <w:szCs w:val="28"/>
                <w:lang w:val="nl-NL"/>
              </w:rPr>
              <w:t xml:space="preserve">  AD </w:t>
            </w:r>
            <w:r w:rsidRPr="00765CCF">
              <w:rPr>
                <w:position w:val="-4"/>
                <w:szCs w:val="28"/>
                <w:lang w:val="nl-NL"/>
              </w:rPr>
              <w:object w:dxaOrig="240" w:dyaOrig="260" w14:anchorId="26801CE5">
                <v:shape id="_x0000_i2232" type="#_x0000_t75" style="width:12pt;height:12.75pt" o:ole="">
                  <v:imagedata r:id="rId1742" o:title=""/>
                </v:shape>
                <o:OLEObject Type="Embed" ProgID="Equation.DSMT4" ShapeID="_x0000_i2232" DrawAspect="Content" ObjectID="_1664270444" r:id="rId1743"/>
              </w:object>
            </w:r>
            <w:r w:rsidRPr="00765CCF">
              <w:rPr>
                <w:szCs w:val="28"/>
                <w:lang w:val="nl-NL"/>
              </w:rPr>
              <w:t xml:space="preserve"> a.</w:t>
            </w:r>
          </w:p>
        </w:tc>
      </w:tr>
      <w:tr w:rsidR="00AC4632" w:rsidRPr="00147CD3" w14:paraId="12964E98" w14:textId="77777777" w:rsidTr="00765CCF">
        <w:tc>
          <w:tcPr>
            <w:tcW w:w="9854" w:type="dxa"/>
            <w:gridSpan w:val="3"/>
            <w:shd w:val="clear" w:color="auto" w:fill="auto"/>
          </w:tcPr>
          <w:p w14:paraId="5F039CC1" w14:textId="77777777" w:rsidR="00AC4632" w:rsidRPr="00765CCF" w:rsidRDefault="00AC4632" w:rsidP="00765CCF">
            <w:pPr>
              <w:rPr>
                <w:b/>
                <w:szCs w:val="28"/>
              </w:rPr>
            </w:pPr>
            <w:r w:rsidRPr="00765CCF">
              <w:rPr>
                <w:b/>
                <w:szCs w:val="28"/>
              </w:rPr>
              <w:lastRenderedPageBreak/>
              <w:t>E. Hoạt động tìm tòi, mở rộng ( 2phút)</w:t>
            </w:r>
          </w:p>
          <w:p w14:paraId="28A18F53" w14:textId="77777777" w:rsidR="00AC4632" w:rsidRPr="00765CCF" w:rsidRDefault="00AC4632" w:rsidP="00765CCF">
            <w:pPr>
              <w:rPr>
                <w:szCs w:val="28"/>
              </w:rPr>
            </w:pPr>
            <w:r w:rsidRPr="00765CCF">
              <w:rPr>
                <w:b/>
                <w:i/>
                <w:szCs w:val="28"/>
              </w:rPr>
              <w:t>Mục tiêu:</w:t>
            </w:r>
            <w:r w:rsidRPr="00765CCF">
              <w:rPr>
                <w:szCs w:val="28"/>
              </w:rPr>
              <w:t>Hướng dẫn HS vận dụng kiến thức đã học làm bài 69 Sgk/141</w:t>
            </w:r>
          </w:p>
          <w:p w14:paraId="59043C9E" w14:textId="77777777" w:rsidR="00AC4632" w:rsidRPr="00765CCF" w:rsidRDefault="00AC4632" w:rsidP="00765CCF">
            <w:pPr>
              <w:rPr>
                <w:szCs w:val="28"/>
              </w:rPr>
            </w:pPr>
            <w:r w:rsidRPr="00765CCF">
              <w:rPr>
                <w:b/>
                <w:i/>
                <w:szCs w:val="28"/>
              </w:rPr>
              <w:t>Phương pháp</w:t>
            </w:r>
            <w:r w:rsidRPr="00765CCF">
              <w:rPr>
                <w:szCs w:val="28"/>
              </w:rPr>
              <w:t>: Vấn đáp, phân tích.</w:t>
            </w:r>
          </w:p>
        </w:tc>
      </w:tr>
      <w:tr w:rsidR="00AC4632" w:rsidRPr="00147CD3" w14:paraId="3CCE551D" w14:textId="77777777" w:rsidTr="00765CCF">
        <w:tc>
          <w:tcPr>
            <w:tcW w:w="3505" w:type="dxa"/>
            <w:shd w:val="clear" w:color="auto" w:fill="auto"/>
          </w:tcPr>
          <w:p w14:paraId="2B51E4DA" w14:textId="77777777" w:rsidR="00AC4632" w:rsidRPr="00765CCF" w:rsidRDefault="00AC4632" w:rsidP="00765CCF">
            <w:pPr>
              <w:spacing w:before="120" w:after="120"/>
              <w:rPr>
                <w:szCs w:val="28"/>
              </w:rPr>
            </w:pPr>
            <w:r w:rsidRPr="00765CCF">
              <w:rPr>
                <w:szCs w:val="28"/>
              </w:rPr>
              <w:t>- Hướng dẫn bài 69 Sgk/141</w:t>
            </w:r>
          </w:p>
          <w:p w14:paraId="7FC54B8B" w14:textId="77777777" w:rsidR="00AC4632" w:rsidRPr="00765CCF" w:rsidRDefault="00AC4632" w:rsidP="00765CCF">
            <w:pPr>
              <w:spacing w:before="120" w:after="120"/>
              <w:rPr>
                <w:szCs w:val="28"/>
              </w:rPr>
            </w:pPr>
            <w:r w:rsidRPr="00765CCF">
              <w:rPr>
                <w:szCs w:val="28"/>
              </w:rPr>
              <w:t xml:space="preserve">                   </w:t>
            </w:r>
            <w:r w:rsidRPr="00765CCF">
              <w:rPr>
                <w:position w:val="-106"/>
                <w:szCs w:val="28"/>
              </w:rPr>
              <w:object w:dxaOrig="2640" w:dyaOrig="2240" w14:anchorId="1BE1438D">
                <v:shape id="_x0000_i2233" type="#_x0000_t75" style="width:182.25pt;height:123pt" o:ole="">
                  <v:imagedata r:id="rId1744" o:title=""/>
                </v:shape>
                <o:OLEObject Type="Embed" ProgID="Equation.DSMT4" ShapeID="_x0000_i2233" DrawAspect="Content" ObjectID="_1664270445" r:id="rId1745"/>
              </w:object>
            </w:r>
          </w:p>
          <w:p w14:paraId="4EF01738" w14:textId="77777777" w:rsidR="00AC4632" w:rsidRPr="00765CCF" w:rsidRDefault="00AC4632" w:rsidP="00765CCF">
            <w:pPr>
              <w:spacing w:before="120" w:after="120"/>
              <w:rPr>
                <w:szCs w:val="28"/>
              </w:rPr>
            </w:pPr>
            <w:r w:rsidRPr="00765CCF">
              <w:rPr>
                <w:b/>
                <w:i/>
                <w:szCs w:val="28"/>
              </w:rPr>
              <w:t>Hướng dẫn học bài ở nhà</w:t>
            </w:r>
            <w:r w:rsidRPr="00765CCF">
              <w:rPr>
                <w:szCs w:val="28"/>
              </w:rPr>
              <w:t>:</w:t>
            </w:r>
          </w:p>
          <w:p w14:paraId="6BB7A5C5" w14:textId="77777777" w:rsidR="00AC4632" w:rsidRPr="00765CCF" w:rsidRDefault="00AC4632" w:rsidP="00765CCF">
            <w:pPr>
              <w:spacing w:before="120" w:after="120"/>
              <w:rPr>
                <w:szCs w:val="28"/>
              </w:rPr>
            </w:pPr>
            <w:r w:rsidRPr="00765CCF">
              <w:rPr>
                <w:szCs w:val="28"/>
              </w:rPr>
              <w:t>- Ôn tập tiếp chương II</w:t>
            </w:r>
          </w:p>
          <w:p w14:paraId="7F5F5C04" w14:textId="77777777" w:rsidR="00AC4632" w:rsidRPr="00765CCF" w:rsidRDefault="00AC4632" w:rsidP="00765CCF">
            <w:pPr>
              <w:spacing w:before="120" w:after="120"/>
              <w:rPr>
                <w:szCs w:val="28"/>
              </w:rPr>
            </w:pPr>
            <w:r w:rsidRPr="00765CCF">
              <w:rPr>
                <w:szCs w:val="28"/>
              </w:rPr>
              <w:tab/>
              <w:t>- Trả lời các câu hỏi 4, 5, 6 Sgk/139</w:t>
            </w:r>
          </w:p>
          <w:p w14:paraId="085A0390" w14:textId="77777777" w:rsidR="00AC4632" w:rsidRPr="00765CCF" w:rsidRDefault="00AC4632" w:rsidP="00765CCF">
            <w:pPr>
              <w:spacing w:before="120" w:after="120"/>
              <w:rPr>
                <w:szCs w:val="28"/>
              </w:rPr>
            </w:pPr>
            <w:r w:rsidRPr="00765CCF">
              <w:rPr>
                <w:szCs w:val="28"/>
              </w:rPr>
              <w:tab/>
              <w:t>- Làm các bài tập 68, 69, 70 Sgk/141</w:t>
            </w:r>
          </w:p>
          <w:p w14:paraId="00475367" w14:textId="77777777" w:rsidR="00AC4632" w:rsidRPr="00765CCF" w:rsidRDefault="00AC4632" w:rsidP="00765CCF">
            <w:pPr>
              <w:rPr>
                <w:szCs w:val="28"/>
              </w:rPr>
            </w:pPr>
          </w:p>
        </w:tc>
        <w:tc>
          <w:tcPr>
            <w:tcW w:w="2542" w:type="dxa"/>
            <w:shd w:val="clear" w:color="auto" w:fill="auto"/>
          </w:tcPr>
          <w:p w14:paraId="4B5750B6" w14:textId="77777777" w:rsidR="00AC4632" w:rsidRPr="00765CCF" w:rsidRDefault="00AC4632" w:rsidP="00765CCF">
            <w:pPr>
              <w:rPr>
                <w:szCs w:val="28"/>
              </w:rPr>
            </w:pPr>
          </w:p>
        </w:tc>
        <w:tc>
          <w:tcPr>
            <w:tcW w:w="3807" w:type="dxa"/>
            <w:shd w:val="clear" w:color="auto" w:fill="auto"/>
          </w:tcPr>
          <w:p w14:paraId="6FC03C18" w14:textId="77777777" w:rsidR="00AC4632" w:rsidRPr="00765CCF" w:rsidRDefault="00AC4632" w:rsidP="00765CCF">
            <w:pPr>
              <w:rPr>
                <w:szCs w:val="28"/>
              </w:rPr>
            </w:pPr>
          </w:p>
        </w:tc>
      </w:tr>
    </w:tbl>
    <w:p w14:paraId="52A3FEB1" w14:textId="77777777" w:rsidR="00AC4632" w:rsidRPr="00147CD3" w:rsidRDefault="00AC4632" w:rsidP="00AC4632">
      <w:pPr>
        <w:rPr>
          <w:szCs w:val="28"/>
        </w:rPr>
      </w:pPr>
    </w:p>
    <w:p w14:paraId="786EBF3D" w14:textId="77777777" w:rsidR="00AC4632" w:rsidRPr="00147CD3" w:rsidRDefault="00AC4632" w:rsidP="00AC4632">
      <w:pPr>
        <w:rPr>
          <w:szCs w:val="28"/>
        </w:rPr>
      </w:pPr>
    </w:p>
    <w:p w14:paraId="4BAB796D" w14:textId="77777777" w:rsidR="00AC4632" w:rsidRPr="00147CD3" w:rsidRDefault="00AC4632" w:rsidP="00AC4632">
      <w:pPr>
        <w:rPr>
          <w:szCs w:val="28"/>
        </w:rPr>
      </w:pPr>
    </w:p>
    <w:p w14:paraId="0C5E2497" w14:textId="77777777" w:rsidR="00AC4632" w:rsidRPr="00147CD3" w:rsidRDefault="00AC4632" w:rsidP="00AC4632">
      <w:pPr>
        <w:rPr>
          <w:szCs w:val="28"/>
        </w:rPr>
      </w:pPr>
    </w:p>
    <w:p w14:paraId="12AE6E1B" w14:textId="77777777" w:rsidR="00AC4632" w:rsidRDefault="00AC4632" w:rsidP="00AC4632">
      <w:pPr>
        <w:tabs>
          <w:tab w:val="left" w:pos="6901"/>
        </w:tabs>
        <w:spacing w:before="60" w:after="60"/>
        <w:jc w:val="center"/>
        <w:rPr>
          <w:b/>
          <w:lang w:val="vi-VN"/>
        </w:rPr>
      </w:pPr>
      <w:r w:rsidRPr="00D76DC1">
        <w:rPr>
          <w:b/>
        </w:rPr>
        <w:t>Tiết 45:  ÔN TẬP CHƯƠNG 2 (TIẾP)</w:t>
      </w:r>
    </w:p>
    <w:p w14:paraId="48C2AC98" w14:textId="77777777" w:rsidR="00AC4632" w:rsidRPr="00F11A44" w:rsidRDefault="00AC4632" w:rsidP="00AC4632">
      <w:pPr>
        <w:tabs>
          <w:tab w:val="left" w:pos="6901"/>
        </w:tabs>
        <w:spacing w:before="60" w:after="60"/>
        <w:jc w:val="center"/>
        <w:rPr>
          <w:b/>
          <w:lang w:val="vi-VN"/>
        </w:rPr>
      </w:pPr>
    </w:p>
    <w:p w14:paraId="6F641231" w14:textId="77777777" w:rsidR="00AC4632" w:rsidRPr="00D76DC1" w:rsidRDefault="00AC4632" w:rsidP="00AC4632">
      <w:pPr>
        <w:jc w:val="both"/>
        <w:rPr>
          <w:lang w:val="nl-NL"/>
        </w:rPr>
      </w:pPr>
      <w:r w:rsidRPr="00D76DC1">
        <w:rPr>
          <w:b/>
          <w:lang w:val="nl-NL"/>
        </w:rPr>
        <w:t>I. MỤC TIÊU</w:t>
      </w:r>
      <w:r w:rsidRPr="00D76DC1">
        <w:rPr>
          <w:lang w:val="nl-NL"/>
        </w:rPr>
        <w:t>.</w:t>
      </w:r>
    </w:p>
    <w:p w14:paraId="6D1ACCDF" w14:textId="77777777" w:rsidR="00AC4632" w:rsidRPr="00D76DC1" w:rsidRDefault="00AC4632" w:rsidP="00AC4632">
      <w:pPr>
        <w:jc w:val="both"/>
        <w:rPr>
          <w:lang w:val="nl-NL"/>
        </w:rPr>
      </w:pPr>
      <w:r w:rsidRPr="00D76DC1">
        <w:rPr>
          <w:b/>
          <w:i/>
          <w:lang w:val="nl-NL"/>
        </w:rPr>
        <w:t>1. Kiến thức</w:t>
      </w:r>
      <w:r w:rsidRPr="00D76DC1">
        <w:rPr>
          <w:i/>
          <w:lang w:val="nl-NL"/>
        </w:rPr>
        <w:t>:</w:t>
      </w:r>
    </w:p>
    <w:p w14:paraId="38327695" w14:textId="77777777" w:rsidR="00AC4632" w:rsidRPr="00D76DC1" w:rsidRDefault="00AC4632" w:rsidP="00AC4632">
      <w:pPr>
        <w:jc w:val="both"/>
        <w:rPr>
          <w:lang w:val="nl-NL"/>
        </w:rPr>
      </w:pPr>
      <w:r w:rsidRPr="00D76DC1">
        <w:rPr>
          <w:lang w:val="nl-NL"/>
        </w:rPr>
        <w:t>- Ôn tập hệ thống các kiến thức đã học về tam giác cân, tam giác đều, tam giác vuông, tam giác vuông cân.</w:t>
      </w:r>
    </w:p>
    <w:p w14:paraId="02FBF771" w14:textId="77777777" w:rsidR="00AC4632" w:rsidRPr="00D76DC1" w:rsidRDefault="00AC4632" w:rsidP="00AC4632">
      <w:pPr>
        <w:jc w:val="both"/>
        <w:rPr>
          <w:lang w:val="nl-NL"/>
        </w:rPr>
      </w:pPr>
      <w:r w:rsidRPr="00D76DC1">
        <w:rPr>
          <w:b/>
          <w:i/>
          <w:lang w:val="nl-NL"/>
        </w:rPr>
        <w:t>2. Kĩ năng</w:t>
      </w:r>
      <w:r w:rsidRPr="00D76DC1">
        <w:rPr>
          <w:i/>
          <w:lang w:val="nl-NL"/>
        </w:rPr>
        <w:t>:</w:t>
      </w:r>
    </w:p>
    <w:p w14:paraId="17505E34" w14:textId="77777777" w:rsidR="00AC4632" w:rsidRPr="00D76DC1" w:rsidRDefault="00AC4632" w:rsidP="00AC4632">
      <w:pPr>
        <w:jc w:val="both"/>
        <w:rPr>
          <w:lang w:val="nl-NL"/>
        </w:rPr>
      </w:pPr>
      <w:r w:rsidRPr="00D76DC1">
        <w:rPr>
          <w:lang w:val="nl-NL"/>
        </w:rPr>
        <w:t>- Vận dụng các kiến thức đã học vào bài tập vẽ hình, tính toán, chứng minh, ứng dụng thực tế.</w:t>
      </w:r>
    </w:p>
    <w:p w14:paraId="013AB48F" w14:textId="77777777" w:rsidR="00AC4632" w:rsidRPr="00D76DC1" w:rsidRDefault="00AC4632" w:rsidP="00AC4632">
      <w:pPr>
        <w:jc w:val="both"/>
        <w:rPr>
          <w:lang w:val="nl-NL"/>
        </w:rPr>
      </w:pPr>
      <w:r w:rsidRPr="00D76DC1">
        <w:rPr>
          <w:b/>
          <w:i/>
          <w:lang w:val="nl-NL"/>
        </w:rPr>
        <w:t>3. Thái độ</w:t>
      </w:r>
      <w:r w:rsidRPr="00D76DC1">
        <w:rPr>
          <w:i/>
          <w:lang w:val="nl-NL"/>
        </w:rPr>
        <w:t>:</w:t>
      </w:r>
    </w:p>
    <w:p w14:paraId="442D76E4" w14:textId="77777777" w:rsidR="00AC4632" w:rsidRPr="00D76DC1" w:rsidRDefault="00AC4632" w:rsidP="00AC4632">
      <w:pPr>
        <w:rPr>
          <w:lang w:val="nl-NL"/>
        </w:rPr>
      </w:pPr>
      <w:r w:rsidRPr="00D76DC1">
        <w:rPr>
          <w:lang w:val="nl-NL"/>
        </w:rPr>
        <w:t xml:space="preserve">- </w:t>
      </w:r>
      <w:r w:rsidRPr="00D76DC1">
        <w:t>Có ý thức tự giác, tích cực học tập. Yêu thích môn toán</w:t>
      </w:r>
      <w:r w:rsidRPr="00D76DC1">
        <w:tab/>
      </w:r>
    </w:p>
    <w:p w14:paraId="1F36D15D" w14:textId="77777777" w:rsidR="00AC4632" w:rsidRPr="00D76DC1" w:rsidRDefault="00AC4632" w:rsidP="00AC4632">
      <w:pPr>
        <w:jc w:val="both"/>
        <w:rPr>
          <w:b/>
          <w:i/>
          <w:lang w:val="nl-NL"/>
        </w:rPr>
      </w:pPr>
      <w:r w:rsidRPr="00D76DC1">
        <w:rPr>
          <w:b/>
          <w:i/>
          <w:lang w:val="nl-NL"/>
        </w:rPr>
        <w:t>4.Năng lực, phẩm chất:</w:t>
      </w:r>
    </w:p>
    <w:p w14:paraId="150A9522" w14:textId="77777777" w:rsidR="00AC4632" w:rsidRPr="00D76DC1" w:rsidRDefault="00AC4632" w:rsidP="00AC4632">
      <w:pPr>
        <w:jc w:val="both"/>
        <w:rPr>
          <w:lang w:val="nl-NL"/>
        </w:rPr>
      </w:pPr>
      <w:r w:rsidRPr="00D76DC1">
        <w:rPr>
          <w:lang w:val="nl-NL"/>
        </w:rPr>
        <w:t>- Năng lực: Tự học, giao tiếp.</w:t>
      </w:r>
    </w:p>
    <w:p w14:paraId="5208039B" w14:textId="77777777" w:rsidR="00AC4632" w:rsidRPr="00D76DC1" w:rsidRDefault="00AC4632" w:rsidP="00AC4632">
      <w:pPr>
        <w:jc w:val="both"/>
        <w:rPr>
          <w:lang w:val="nl-NL"/>
        </w:rPr>
      </w:pPr>
      <w:r w:rsidRPr="00D76DC1">
        <w:rPr>
          <w:lang w:val="nl-NL"/>
        </w:rPr>
        <w:t>- Phẩm chất: Tự lập, tự tin, tự chủ.</w:t>
      </w:r>
    </w:p>
    <w:p w14:paraId="187F2B60" w14:textId="77777777" w:rsidR="00AC4632" w:rsidRPr="00D76DC1" w:rsidRDefault="00AC4632" w:rsidP="00AC4632">
      <w:pPr>
        <w:jc w:val="both"/>
        <w:rPr>
          <w:lang w:val="nl-NL"/>
        </w:rPr>
      </w:pPr>
      <w:r w:rsidRPr="00D76DC1">
        <w:rPr>
          <w:b/>
          <w:lang w:val="nl-NL"/>
        </w:rPr>
        <w:t>II. CHUẨN BỊ</w:t>
      </w:r>
      <w:r w:rsidRPr="00D76DC1">
        <w:rPr>
          <w:lang w:val="nl-NL"/>
        </w:rPr>
        <w:t xml:space="preserve">. </w:t>
      </w:r>
    </w:p>
    <w:p w14:paraId="61AFC216" w14:textId="77777777" w:rsidR="00AC4632" w:rsidRPr="00D76DC1" w:rsidRDefault="00AC4632" w:rsidP="00AC4632">
      <w:pPr>
        <w:rPr>
          <w:lang w:val="nl-NL"/>
        </w:rPr>
      </w:pPr>
      <w:r w:rsidRPr="00D76DC1">
        <w:rPr>
          <w:b/>
          <w:i/>
          <w:lang w:val="nl-NL"/>
        </w:rPr>
        <w:t>1. GV:</w:t>
      </w:r>
      <w:r w:rsidRPr="00D76DC1">
        <w:rPr>
          <w:lang w:val="nl-NL"/>
        </w:rPr>
        <w:t xml:space="preserve">  - Phương tiện: Bảng phụ, phấn màu, thước thẳng, compa, thước đo góc.</w:t>
      </w:r>
    </w:p>
    <w:p w14:paraId="2EB5B962" w14:textId="77777777" w:rsidR="00AC4632" w:rsidRPr="00D76DC1" w:rsidRDefault="00AC4632" w:rsidP="00AC4632">
      <w:pPr>
        <w:rPr>
          <w:lang w:val="vi-VN"/>
        </w:rPr>
      </w:pPr>
      <w:r w:rsidRPr="00D76DC1">
        <w:rPr>
          <w:b/>
          <w:i/>
          <w:lang w:val="nl-NL"/>
        </w:rPr>
        <w:t xml:space="preserve">2. HS: </w:t>
      </w:r>
      <w:r w:rsidRPr="00D76DC1">
        <w:rPr>
          <w:lang w:val="nl-NL"/>
        </w:rPr>
        <w:t>Bảng nhóm, bút dạ, thước thẳng, compa, thước đo góc.</w:t>
      </w:r>
      <w:r w:rsidRPr="00D76DC1">
        <w:rPr>
          <w:lang w:val="vi-VN"/>
        </w:rPr>
        <w:t xml:space="preserve"> </w:t>
      </w:r>
      <w:r w:rsidRPr="00D76DC1">
        <w:t>Đọc trước bài mới. Ôn lại các trường hợp bằng nhau của tam giác, tam giác vuông, tam giác cân, định lí Pita go</w:t>
      </w:r>
    </w:p>
    <w:p w14:paraId="0C95B3F4" w14:textId="77777777" w:rsidR="00AC4632" w:rsidRPr="00D76DC1" w:rsidRDefault="00AC4632" w:rsidP="00AC4632">
      <w:pPr>
        <w:rPr>
          <w:b/>
          <w:lang w:val="vi-VN"/>
        </w:rPr>
      </w:pPr>
      <w:r w:rsidRPr="00D76DC1">
        <w:rPr>
          <w:b/>
          <w:lang w:val="vi-VN"/>
        </w:rPr>
        <w:t>III. TIẾN TRÌNH DẠY HỌC</w:t>
      </w:r>
    </w:p>
    <w:p w14:paraId="662558D4" w14:textId="77777777" w:rsidR="00AC4632" w:rsidRPr="00D76DC1" w:rsidRDefault="00AC4632" w:rsidP="00AC4632">
      <w:pPr>
        <w:ind w:left="360"/>
        <w:rPr>
          <w:lang w:val="fr-FR"/>
        </w:rPr>
      </w:pPr>
      <w:r w:rsidRPr="00D76DC1">
        <w:rPr>
          <w:lang w:val="fr-FR"/>
        </w:rPr>
        <w:lastRenderedPageBreak/>
        <w:t>1. Ổn định tổ chức: (1p)</w:t>
      </w:r>
    </w:p>
    <w:p w14:paraId="41CD97E7" w14:textId="77777777" w:rsidR="00AC4632" w:rsidRPr="00D76DC1" w:rsidRDefault="00AC4632" w:rsidP="00AC4632">
      <w:pPr>
        <w:ind w:left="360"/>
        <w:rPr>
          <w:lang w:val="vi-VN"/>
        </w:rPr>
      </w:pPr>
      <w:r w:rsidRPr="00D76DC1">
        <w:rPr>
          <w:lang w:val="fr-FR"/>
        </w:rPr>
        <w:t xml:space="preserve">2. Kiểm tra bài cũ: </w:t>
      </w:r>
      <w:r w:rsidRPr="00D76DC1">
        <w:t>(Kết hợp trong quá trình ôn tập)</w:t>
      </w:r>
    </w:p>
    <w:p w14:paraId="07495F6C" w14:textId="77777777" w:rsidR="00AC4632" w:rsidRPr="00D76DC1" w:rsidRDefault="00AC4632" w:rsidP="00AC4632">
      <w:pPr>
        <w:ind w:left="360"/>
        <w:rPr>
          <w:lang w:val="fr-FR"/>
        </w:rPr>
      </w:pPr>
      <w:r w:rsidRPr="00D76DC1">
        <w:rPr>
          <w:lang w:val="fr-FR"/>
        </w:rPr>
        <w:t>3. Bài mới:</w:t>
      </w:r>
    </w:p>
    <w:p w14:paraId="24DE784B" w14:textId="77777777" w:rsidR="00AC4632" w:rsidRPr="00D76DC1" w:rsidRDefault="00AC4632" w:rsidP="00AC4632">
      <w:pPr>
        <w:ind w:left="360"/>
        <w:rPr>
          <w:b/>
          <w:lang w:val="fr-FR"/>
        </w:rPr>
      </w:pPr>
      <w:r>
        <w:rPr>
          <w:b/>
          <w:lang w:val="fr-FR"/>
        </w:rPr>
        <w:t>A.Hoạt động khởi động (</w:t>
      </w:r>
      <w:r>
        <w:rPr>
          <w:b/>
          <w:lang w:val="vi-VN"/>
        </w:rPr>
        <w:t>1</w:t>
      </w:r>
      <w:r w:rsidRPr="00D76DC1">
        <w:rPr>
          <w:b/>
          <w:lang w:val="fr-FR"/>
        </w:rPr>
        <w:t xml:space="preserve"> phút)</w:t>
      </w:r>
    </w:p>
    <w:p w14:paraId="05B9A8B8" w14:textId="77777777" w:rsidR="00AC4632" w:rsidRPr="00D76DC1" w:rsidRDefault="00AC4632" w:rsidP="00AC4632">
      <w:pPr>
        <w:ind w:left="360"/>
        <w:rPr>
          <w:lang w:val="vi-VN"/>
        </w:rPr>
      </w:pPr>
      <w:r w:rsidRPr="00D76DC1">
        <w:rPr>
          <w:b/>
          <w:i/>
        </w:rPr>
        <w:t>* Mục tiêu</w:t>
      </w:r>
      <w:r w:rsidRPr="00D76DC1">
        <w:t xml:space="preserve">: </w:t>
      </w:r>
      <w:r w:rsidRPr="00D76DC1">
        <w:rPr>
          <w:lang w:val="vi-VN"/>
        </w:rPr>
        <w:t>HS hiểu được mục tiêu của bài học.</w:t>
      </w:r>
    </w:p>
    <w:p w14:paraId="3E8A5BA8" w14:textId="77777777" w:rsidR="00AC4632" w:rsidRPr="00D76DC1" w:rsidRDefault="00AC4632" w:rsidP="00AC4632">
      <w:pPr>
        <w:ind w:left="360"/>
        <w:rPr>
          <w:lang w:val="vi-VN"/>
        </w:rPr>
      </w:pPr>
      <w:r w:rsidRPr="00D76DC1">
        <w:t>Trong tiết trước các em đã được ôn tập về định lí tổng ba góc trong tam giác và các trường hợp bằng nhau của hai tam giác. Tiết học hôm nay các em sẽ tiếp tục ôn tập chương 2 về: Một số dạng tam giác đặc biệt và định lí Pitago.</w:t>
      </w:r>
    </w:p>
    <w:p w14:paraId="5CEB1A71" w14:textId="77777777" w:rsidR="00AC4632" w:rsidRPr="00D76DC1" w:rsidRDefault="00AC4632" w:rsidP="00AC4632">
      <w:pPr>
        <w:ind w:left="360"/>
        <w:rPr>
          <w:b/>
          <w:lang w:val="fr-FR"/>
        </w:rPr>
      </w:pPr>
      <w:r w:rsidRPr="00D76DC1">
        <w:rPr>
          <w:b/>
          <w:lang w:val="fr-FR"/>
        </w:rPr>
        <w:t xml:space="preserve">B.Hoạt động hình thành kiến thức </w:t>
      </w:r>
    </w:p>
    <w:p w14:paraId="426235CB" w14:textId="77777777" w:rsidR="00AC4632" w:rsidRPr="00D76DC1" w:rsidRDefault="00AC4632" w:rsidP="00AC4632">
      <w:pPr>
        <w:jc w:val="both"/>
        <w:rPr>
          <w:lang w:val="vi-VN"/>
        </w:rPr>
      </w:pPr>
      <w:r w:rsidRPr="00D76DC1">
        <w:rPr>
          <w:i/>
        </w:rPr>
        <w:t>a, Mục tiêu</w:t>
      </w:r>
      <w:r w:rsidRPr="00D76DC1">
        <w:rPr>
          <w:i/>
          <w:lang w:val="vi-VN"/>
        </w:rPr>
        <w:t xml:space="preserve">: </w:t>
      </w:r>
      <w:r w:rsidRPr="00D76DC1">
        <w:rPr>
          <w:lang w:val="nl-NL"/>
        </w:rPr>
        <w:t>Ôn tập hệ thống các kiến thức đã học về tam giác cân, tam giác đều, tam giác vuông, tam giác vuông cân</w:t>
      </w:r>
      <w:r w:rsidRPr="00D76DC1">
        <w:t xml:space="preserve"> và định lí Pitago.</w:t>
      </w:r>
    </w:p>
    <w:p w14:paraId="4CB6974B" w14:textId="77777777" w:rsidR="00AC4632" w:rsidRPr="00D76DC1" w:rsidRDefault="00AC4632" w:rsidP="00AC4632">
      <w:pPr>
        <w:spacing w:line="312" w:lineRule="auto"/>
        <w:ind w:firstLine="720"/>
        <w:jc w:val="both"/>
        <w:rPr>
          <w:i/>
        </w:rPr>
      </w:pPr>
      <w:r w:rsidRPr="00D76DC1">
        <w:rPr>
          <w:i/>
        </w:rPr>
        <w:t>b, Nội dung, phương thức tổ chức:</w:t>
      </w:r>
    </w:p>
    <w:p w14:paraId="13D6FD54" w14:textId="77777777" w:rsidR="00AC4632" w:rsidRPr="00D76DC1" w:rsidRDefault="00AC4632" w:rsidP="00765CCF">
      <w:pPr>
        <w:pStyle w:val="ListParagraph"/>
        <w:numPr>
          <w:ilvl w:val="0"/>
          <w:numId w:val="15"/>
        </w:numPr>
        <w:spacing w:after="0" w:line="312" w:lineRule="auto"/>
        <w:jc w:val="both"/>
        <w:rPr>
          <w:sz w:val="28"/>
          <w:szCs w:val="28"/>
        </w:rPr>
      </w:pPr>
      <w:r w:rsidRPr="00D76DC1">
        <w:rPr>
          <w:sz w:val="28"/>
          <w:szCs w:val="28"/>
        </w:rPr>
        <w:t>Hoạt động cá nhân, tự kiểm tra, đánh giá.</w:t>
      </w:r>
    </w:p>
    <w:p w14:paraId="39C13444" w14:textId="77777777" w:rsidR="00AC4632" w:rsidRPr="00D76DC1" w:rsidRDefault="00AC4632" w:rsidP="00AC4632">
      <w:pPr>
        <w:pStyle w:val="ListParagraph"/>
        <w:spacing w:line="312" w:lineRule="auto"/>
        <w:jc w:val="both"/>
        <w:rPr>
          <w:sz w:val="28"/>
          <w:szCs w:val="28"/>
          <w:lang w:val="vi-VN"/>
        </w:rPr>
      </w:pPr>
      <w:r w:rsidRPr="00D76DC1">
        <w:rPr>
          <w:i/>
          <w:sz w:val="28"/>
          <w:szCs w:val="28"/>
        </w:rPr>
        <w:t>c. Sản phẩm</w:t>
      </w:r>
      <w:r w:rsidRPr="00D76DC1">
        <w:rPr>
          <w:sz w:val="28"/>
          <w:szCs w:val="28"/>
        </w:rPr>
        <w:t>: Hoàn thành các yêu cầu giáo viên đặt ra</w:t>
      </w:r>
    </w:p>
    <w:tbl>
      <w:tblPr>
        <w:tblW w:w="5000" w:type="pct"/>
        <w:tblBorders>
          <w:top w:val="single" w:sz="12" w:space="0" w:color="auto"/>
          <w:left w:val="single" w:sz="12" w:space="0" w:color="auto"/>
          <w:bottom w:val="single" w:sz="12" w:space="0" w:color="auto"/>
          <w:right w:val="single" w:sz="12" w:space="0" w:color="auto"/>
          <w:insideV w:val="single" w:sz="12" w:space="0" w:color="auto"/>
        </w:tblBorders>
        <w:tblLayout w:type="fixed"/>
        <w:tblLook w:val="01E0" w:firstRow="1" w:lastRow="1" w:firstColumn="1" w:lastColumn="1" w:noHBand="0" w:noVBand="0"/>
      </w:tblPr>
      <w:tblGrid>
        <w:gridCol w:w="2397"/>
        <w:gridCol w:w="1705"/>
        <w:gridCol w:w="1314"/>
        <w:gridCol w:w="1343"/>
        <w:gridCol w:w="2919"/>
      </w:tblGrid>
      <w:tr w:rsidR="00AC4632" w:rsidRPr="00D76DC1" w14:paraId="22016F57" w14:textId="77777777" w:rsidTr="00765CCF">
        <w:tc>
          <w:tcPr>
            <w:tcW w:w="1238" w:type="pct"/>
            <w:tcBorders>
              <w:top w:val="single" w:sz="4" w:space="0" w:color="auto"/>
              <w:left w:val="single" w:sz="4" w:space="0" w:color="auto"/>
              <w:bottom w:val="single" w:sz="4" w:space="0" w:color="auto"/>
              <w:right w:val="single" w:sz="4" w:space="0" w:color="auto"/>
            </w:tcBorders>
            <w:shd w:val="clear" w:color="auto" w:fill="auto"/>
          </w:tcPr>
          <w:p w14:paraId="43FEE9BF" w14:textId="77777777" w:rsidR="00AC4632" w:rsidRPr="00765CCF" w:rsidRDefault="00AC4632" w:rsidP="00765CCF">
            <w:pPr>
              <w:jc w:val="center"/>
              <w:rPr>
                <w:b/>
                <w:lang w:val="fr-FR"/>
              </w:rPr>
            </w:pPr>
            <w:r w:rsidRPr="00765CCF">
              <w:rPr>
                <w:b/>
                <w:lang w:val="fr-FR"/>
              </w:rPr>
              <w:t>Hoạt động của thầy</w:t>
            </w:r>
          </w:p>
        </w:tc>
        <w:tc>
          <w:tcPr>
            <w:tcW w:w="1560" w:type="pct"/>
            <w:gridSpan w:val="2"/>
            <w:tcBorders>
              <w:top w:val="single" w:sz="4" w:space="0" w:color="auto"/>
              <w:left w:val="single" w:sz="4" w:space="0" w:color="auto"/>
              <w:bottom w:val="single" w:sz="4" w:space="0" w:color="auto"/>
              <w:right w:val="single" w:sz="4" w:space="0" w:color="auto"/>
            </w:tcBorders>
            <w:shd w:val="clear" w:color="auto" w:fill="auto"/>
          </w:tcPr>
          <w:p w14:paraId="255A2472" w14:textId="77777777" w:rsidR="00AC4632" w:rsidRPr="00765CCF" w:rsidRDefault="00AC4632" w:rsidP="00765CCF">
            <w:pPr>
              <w:jc w:val="center"/>
              <w:rPr>
                <w:b/>
                <w:lang w:val="fr-FR"/>
              </w:rPr>
            </w:pPr>
            <w:r w:rsidRPr="00765CCF">
              <w:rPr>
                <w:b/>
                <w:lang w:val="fr-FR"/>
              </w:rPr>
              <w:t>Hoạt động của trò</w:t>
            </w:r>
          </w:p>
        </w:tc>
        <w:tc>
          <w:tcPr>
            <w:tcW w:w="2202" w:type="pct"/>
            <w:gridSpan w:val="2"/>
            <w:tcBorders>
              <w:top w:val="single" w:sz="4" w:space="0" w:color="auto"/>
              <w:left w:val="single" w:sz="4" w:space="0" w:color="auto"/>
              <w:bottom w:val="single" w:sz="4" w:space="0" w:color="auto"/>
              <w:right w:val="single" w:sz="4" w:space="0" w:color="auto"/>
            </w:tcBorders>
            <w:shd w:val="clear" w:color="auto" w:fill="auto"/>
          </w:tcPr>
          <w:p w14:paraId="0E34FE03" w14:textId="77777777" w:rsidR="00AC4632" w:rsidRPr="00765CCF" w:rsidRDefault="00AC4632" w:rsidP="00765CCF">
            <w:pPr>
              <w:jc w:val="center"/>
              <w:rPr>
                <w:b/>
              </w:rPr>
            </w:pPr>
            <w:r w:rsidRPr="00765CCF">
              <w:rPr>
                <w:b/>
              </w:rPr>
              <w:t>Ghi bảng</w:t>
            </w:r>
          </w:p>
        </w:tc>
      </w:tr>
      <w:tr w:rsidR="00AC4632" w:rsidRPr="00D76DC1" w14:paraId="76BD9EC7" w14:textId="77777777" w:rsidTr="00765CCF">
        <w:tc>
          <w:tcPr>
            <w:tcW w:w="5000" w:type="pct"/>
            <w:gridSpan w:val="5"/>
            <w:tcBorders>
              <w:top w:val="single" w:sz="4" w:space="0" w:color="auto"/>
              <w:left w:val="single" w:sz="4" w:space="0" w:color="auto"/>
              <w:bottom w:val="nil"/>
              <w:right w:val="single" w:sz="4" w:space="0" w:color="auto"/>
            </w:tcBorders>
            <w:shd w:val="clear" w:color="auto" w:fill="auto"/>
          </w:tcPr>
          <w:p w14:paraId="2C192390" w14:textId="77777777" w:rsidR="00AC4632" w:rsidRPr="00765CCF" w:rsidRDefault="00AC4632" w:rsidP="00765CCF">
            <w:pPr>
              <w:ind w:left="-25" w:right="540"/>
              <w:jc w:val="center"/>
              <w:rPr>
                <w:b/>
                <w:lang w:val="vi-VN"/>
              </w:rPr>
            </w:pPr>
            <w:r w:rsidRPr="00765CCF">
              <w:rPr>
                <w:b/>
              </w:rPr>
              <w:t>Hoạt động 1:  Ôn tập một số dạng tam giác đặc biệt (23</w:t>
            </w:r>
            <w:r w:rsidRPr="00765CCF">
              <w:rPr>
                <w:b/>
                <w:lang w:val="vi-VN"/>
              </w:rPr>
              <w:t xml:space="preserve"> </w:t>
            </w:r>
            <w:r w:rsidRPr="00765CCF">
              <w:rPr>
                <w:b/>
              </w:rPr>
              <w:t>phút)</w:t>
            </w:r>
          </w:p>
          <w:p w14:paraId="5B7625AD" w14:textId="77777777" w:rsidR="00AC4632" w:rsidRPr="00765CCF" w:rsidRDefault="00AC4632" w:rsidP="00765CCF">
            <w:pPr>
              <w:jc w:val="both"/>
              <w:rPr>
                <w:lang w:val="vi-VN"/>
              </w:rPr>
            </w:pPr>
            <w:r w:rsidRPr="00765CCF">
              <w:rPr>
                <w:i/>
              </w:rPr>
              <w:t>Mục tiêu</w:t>
            </w:r>
            <w:r w:rsidRPr="00765CCF">
              <w:rPr>
                <w:i/>
                <w:lang w:val="vi-VN"/>
              </w:rPr>
              <w:t xml:space="preserve">: </w:t>
            </w:r>
            <w:r w:rsidRPr="00765CCF">
              <w:rPr>
                <w:lang w:val="nl-NL"/>
              </w:rPr>
              <w:t>Ôn tập hệ thống các kiến thức đã học về tam giác cân, tam giác đều, tam giác vuông, tam giác vuông cân</w:t>
            </w:r>
            <w:r w:rsidRPr="00D76DC1">
              <w:t>.</w:t>
            </w:r>
          </w:p>
          <w:p w14:paraId="5E9039EF" w14:textId="77777777" w:rsidR="00AC4632" w:rsidRPr="00765CCF" w:rsidRDefault="00AC4632" w:rsidP="00765CCF">
            <w:pPr>
              <w:jc w:val="both"/>
              <w:rPr>
                <w:lang w:val="vi-VN"/>
              </w:rPr>
            </w:pPr>
            <w:r w:rsidRPr="00765CCF">
              <w:rPr>
                <w:lang w:val="vi-VN"/>
              </w:rPr>
              <w:t>P</w:t>
            </w:r>
            <w:r w:rsidRPr="00765CCF">
              <w:rPr>
                <w:i/>
              </w:rPr>
              <w:t>hương thức tổ chức:</w:t>
            </w:r>
            <w:r w:rsidRPr="00765CCF">
              <w:rPr>
                <w:i/>
                <w:lang w:val="vi-VN"/>
              </w:rPr>
              <w:t xml:space="preserve"> </w:t>
            </w:r>
            <w:r w:rsidRPr="00D76DC1">
              <w:t>Hoạt động nhóm, cá nhân, tự kiểm tra, đánh giá.</w:t>
            </w:r>
          </w:p>
          <w:p w14:paraId="5E0B68BA" w14:textId="77777777" w:rsidR="00AC4632" w:rsidRPr="00765CCF" w:rsidRDefault="00AC4632" w:rsidP="00765CCF">
            <w:pPr>
              <w:ind w:right="540"/>
              <w:jc w:val="both"/>
              <w:rPr>
                <w:b/>
                <w:lang w:val="vi-VN"/>
              </w:rPr>
            </w:pPr>
          </w:p>
        </w:tc>
      </w:tr>
      <w:tr w:rsidR="00AC4632" w:rsidRPr="00D76DC1" w14:paraId="0C92D100" w14:textId="77777777" w:rsidTr="00765CCF">
        <w:tc>
          <w:tcPr>
            <w:tcW w:w="2119" w:type="pct"/>
            <w:gridSpan w:val="2"/>
            <w:tcBorders>
              <w:top w:val="single" w:sz="4" w:space="0" w:color="auto"/>
              <w:left w:val="single" w:sz="4" w:space="0" w:color="auto"/>
              <w:bottom w:val="nil"/>
              <w:right w:val="single" w:sz="4" w:space="0" w:color="auto"/>
            </w:tcBorders>
            <w:shd w:val="clear" w:color="auto" w:fill="auto"/>
          </w:tcPr>
          <w:p w14:paraId="6381381E" w14:textId="77777777" w:rsidR="00AC4632" w:rsidRPr="00D76DC1" w:rsidRDefault="00AC4632" w:rsidP="00765CCF">
            <w:pPr>
              <w:ind w:left="-105"/>
              <w:jc w:val="both"/>
            </w:pPr>
            <w:r w:rsidRPr="00D76DC1">
              <w:t>Em hãy nhắc lại những dạng tam giác đặc biệt đã học trong chương 2 ?</w:t>
            </w:r>
          </w:p>
        </w:tc>
        <w:tc>
          <w:tcPr>
            <w:tcW w:w="1373" w:type="pct"/>
            <w:gridSpan w:val="2"/>
            <w:tcBorders>
              <w:top w:val="single" w:sz="4" w:space="0" w:color="auto"/>
              <w:left w:val="single" w:sz="4" w:space="0" w:color="auto"/>
              <w:bottom w:val="nil"/>
              <w:right w:val="single" w:sz="4" w:space="0" w:color="auto"/>
            </w:tcBorders>
            <w:shd w:val="clear" w:color="auto" w:fill="auto"/>
          </w:tcPr>
          <w:p w14:paraId="6F52D29A" w14:textId="77777777" w:rsidR="00AC4632" w:rsidRPr="00D76DC1" w:rsidRDefault="00AC4632" w:rsidP="00765CCF">
            <w:pPr>
              <w:ind w:left="-105"/>
              <w:jc w:val="both"/>
            </w:pPr>
            <w:r w:rsidRPr="00D76DC1">
              <w:t>....tam giác cân, tam giác đều, tam giác vuông, tam giác vuông cân.</w:t>
            </w:r>
          </w:p>
        </w:tc>
        <w:tc>
          <w:tcPr>
            <w:tcW w:w="1508" w:type="pct"/>
            <w:tcBorders>
              <w:top w:val="single" w:sz="4" w:space="0" w:color="auto"/>
              <w:left w:val="single" w:sz="4" w:space="0" w:color="auto"/>
              <w:bottom w:val="nil"/>
              <w:right w:val="single" w:sz="4" w:space="0" w:color="auto"/>
            </w:tcBorders>
            <w:shd w:val="clear" w:color="auto" w:fill="auto"/>
          </w:tcPr>
          <w:p w14:paraId="576659E0" w14:textId="77777777" w:rsidR="00AC4632" w:rsidRPr="00765CCF" w:rsidRDefault="00AC4632" w:rsidP="00765CCF">
            <w:pPr>
              <w:ind w:left="-25" w:right="540"/>
              <w:jc w:val="both"/>
              <w:rPr>
                <w:b/>
              </w:rPr>
            </w:pPr>
            <w:r w:rsidRPr="00765CCF">
              <w:rPr>
                <w:b/>
              </w:rPr>
              <w:t>1. Ôn tập một số dạng tam giác đặc biệt (23')</w:t>
            </w:r>
          </w:p>
        </w:tc>
      </w:tr>
      <w:tr w:rsidR="00AC4632" w:rsidRPr="00D76DC1" w14:paraId="3E5264A2" w14:textId="77777777" w:rsidTr="00765CCF">
        <w:tc>
          <w:tcPr>
            <w:tcW w:w="2119" w:type="pct"/>
            <w:gridSpan w:val="2"/>
            <w:tcBorders>
              <w:top w:val="nil"/>
              <w:left w:val="single" w:sz="4" w:space="0" w:color="auto"/>
              <w:bottom w:val="single" w:sz="4" w:space="0" w:color="auto"/>
              <w:right w:val="single" w:sz="4" w:space="0" w:color="auto"/>
            </w:tcBorders>
            <w:shd w:val="clear" w:color="auto" w:fill="auto"/>
          </w:tcPr>
          <w:p w14:paraId="7768B2AE" w14:textId="77777777" w:rsidR="00AC4632" w:rsidRPr="00D76DC1" w:rsidRDefault="00AC4632" w:rsidP="00765CCF">
            <w:pPr>
              <w:ind w:left="-105"/>
              <w:jc w:val="both"/>
            </w:pPr>
            <w:r w:rsidRPr="00D76DC1">
              <w:t>Hãy phát biểu lại định nghĩa các dạng tam giác đặc biệt đó.</w:t>
            </w:r>
          </w:p>
        </w:tc>
        <w:tc>
          <w:tcPr>
            <w:tcW w:w="1373" w:type="pct"/>
            <w:gridSpan w:val="2"/>
            <w:tcBorders>
              <w:top w:val="nil"/>
              <w:left w:val="single" w:sz="4" w:space="0" w:color="auto"/>
              <w:bottom w:val="single" w:sz="4" w:space="0" w:color="auto"/>
              <w:right w:val="single" w:sz="4" w:space="0" w:color="auto"/>
            </w:tcBorders>
            <w:shd w:val="clear" w:color="auto" w:fill="auto"/>
          </w:tcPr>
          <w:p w14:paraId="069BBA92" w14:textId="77777777" w:rsidR="00AC4632" w:rsidRPr="00D76DC1" w:rsidRDefault="00AC4632" w:rsidP="00765CCF">
            <w:pPr>
              <w:ind w:left="-105"/>
              <w:jc w:val="both"/>
            </w:pPr>
            <w:r w:rsidRPr="00D76DC1">
              <w:t>Tam giác cân, tam giác đều, tam giác vuông, tam giác vuông cân là những tam giác đặc biệt về cạnh. Chẳng hạn:</w:t>
            </w:r>
          </w:p>
          <w:p w14:paraId="1F51222C" w14:textId="77777777" w:rsidR="00AC4632" w:rsidRPr="00D76DC1" w:rsidRDefault="00AC4632" w:rsidP="00765CCF">
            <w:pPr>
              <w:ind w:left="-105"/>
              <w:jc w:val="both"/>
            </w:pPr>
            <w:r w:rsidRPr="00D76DC1">
              <w:t>Tam giác cân: 2 cạnh bằng nhau.</w:t>
            </w:r>
          </w:p>
          <w:p w14:paraId="0698AF21" w14:textId="77777777" w:rsidR="00AC4632" w:rsidRPr="00D76DC1" w:rsidRDefault="00AC4632" w:rsidP="00765CCF">
            <w:pPr>
              <w:ind w:left="-105"/>
              <w:jc w:val="both"/>
            </w:pPr>
            <w:r w:rsidRPr="00D76DC1">
              <w:t>Tam giác đều: 3 cạnh bằng nhau</w:t>
            </w:r>
          </w:p>
          <w:p w14:paraId="2A8340DC" w14:textId="77777777" w:rsidR="00AC4632" w:rsidRPr="00D76DC1" w:rsidRDefault="00AC4632" w:rsidP="00765CCF">
            <w:pPr>
              <w:ind w:left="-105"/>
              <w:jc w:val="both"/>
            </w:pPr>
            <w:r w:rsidRPr="00D76DC1">
              <w:t>Tam giác vuông: 2 cạnh vuông góc với nhau</w:t>
            </w:r>
          </w:p>
          <w:p w14:paraId="085BF06C" w14:textId="77777777" w:rsidR="00AC4632" w:rsidRPr="00D76DC1" w:rsidRDefault="00AC4632" w:rsidP="00765CCF">
            <w:pPr>
              <w:ind w:left="-105"/>
              <w:jc w:val="both"/>
            </w:pPr>
            <w:r w:rsidRPr="00D76DC1">
              <w:t xml:space="preserve">Tam giác vuông cân: 2 cạnh vuông góc với </w:t>
            </w:r>
            <w:r w:rsidRPr="00D76DC1">
              <w:lastRenderedPageBreak/>
              <w:t>nhau và 2 cạnh đó bằng nhau.</w:t>
            </w:r>
          </w:p>
        </w:tc>
        <w:tc>
          <w:tcPr>
            <w:tcW w:w="1508" w:type="pct"/>
            <w:tcBorders>
              <w:top w:val="nil"/>
              <w:left w:val="single" w:sz="4" w:space="0" w:color="auto"/>
              <w:bottom w:val="single" w:sz="4" w:space="0" w:color="auto"/>
              <w:right w:val="single" w:sz="4" w:space="0" w:color="auto"/>
            </w:tcBorders>
            <w:shd w:val="clear" w:color="auto" w:fill="auto"/>
          </w:tcPr>
          <w:p w14:paraId="4A231110" w14:textId="77777777" w:rsidR="00AC4632" w:rsidRPr="00D76DC1" w:rsidRDefault="00AC4632" w:rsidP="00765CCF">
            <w:pPr>
              <w:ind w:left="-25" w:right="540"/>
              <w:jc w:val="both"/>
            </w:pPr>
            <w:r w:rsidRPr="00D76DC1">
              <w:lastRenderedPageBreak/>
              <w:t>* Lý thuyết (Sgk/140)</w:t>
            </w:r>
          </w:p>
        </w:tc>
      </w:tr>
      <w:tr w:rsidR="00AC4632" w:rsidRPr="00D76DC1" w14:paraId="01776511" w14:textId="77777777" w:rsidTr="00765CCF">
        <w:tc>
          <w:tcPr>
            <w:tcW w:w="2119" w:type="pct"/>
            <w:gridSpan w:val="2"/>
            <w:tcBorders>
              <w:top w:val="nil"/>
              <w:left w:val="single" w:sz="4" w:space="0" w:color="auto"/>
              <w:bottom w:val="nil"/>
              <w:right w:val="single" w:sz="4" w:space="0" w:color="auto"/>
            </w:tcBorders>
            <w:shd w:val="clear" w:color="auto" w:fill="auto"/>
          </w:tcPr>
          <w:p w14:paraId="79EB822D" w14:textId="77777777" w:rsidR="00AC4632" w:rsidRPr="00D76DC1" w:rsidRDefault="00AC4632" w:rsidP="00765CCF">
            <w:pPr>
              <w:ind w:left="-105"/>
              <w:jc w:val="both"/>
            </w:pPr>
            <w:r w:rsidRPr="00D76DC1">
              <w:t>Tam giác cân, tam giác đều, tam giác vuông, tam giác vuông cân là những tam giác đặc biệt về cạnh. Chẳng hạn:</w:t>
            </w:r>
          </w:p>
          <w:p w14:paraId="5AEDE4B1" w14:textId="77777777" w:rsidR="00AC4632" w:rsidRPr="00D76DC1" w:rsidRDefault="00AC4632" w:rsidP="00765CCF">
            <w:pPr>
              <w:ind w:left="-105"/>
              <w:jc w:val="both"/>
            </w:pPr>
            <w:r w:rsidRPr="00D76DC1">
              <w:t>Tam giác cân: 2 cạnh bằng nhau.</w:t>
            </w:r>
          </w:p>
          <w:p w14:paraId="736B4D50" w14:textId="77777777" w:rsidR="00AC4632" w:rsidRPr="00D76DC1" w:rsidRDefault="00AC4632" w:rsidP="00765CCF">
            <w:pPr>
              <w:ind w:left="-105"/>
              <w:jc w:val="both"/>
            </w:pPr>
            <w:r w:rsidRPr="00D76DC1">
              <w:t>Tam giác đều: 3 cạnh bằng nhau</w:t>
            </w:r>
          </w:p>
          <w:p w14:paraId="7681EF4B" w14:textId="77777777" w:rsidR="00AC4632" w:rsidRPr="00D76DC1" w:rsidRDefault="00AC4632" w:rsidP="00765CCF">
            <w:pPr>
              <w:ind w:left="-105"/>
              <w:jc w:val="both"/>
            </w:pPr>
            <w:r w:rsidRPr="00D76DC1">
              <w:t>Tam giác vuông: 2 cạnh vuông góc với nhau</w:t>
            </w:r>
          </w:p>
          <w:p w14:paraId="71C60C8D" w14:textId="77777777" w:rsidR="00AC4632" w:rsidRPr="00D76DC1" w:rsidRDefault="00AC4632" w:rsidP="00765CCF">
            <w:pPr>
              <w:ind w:left="-105"/>
              <w:jc w:val="both"/>
            </w:pPr>
            <w:r w:rsidRPr="00D76DC1">
              <w:t>Tam giác vuông cân: 2 cạnh vuông góc với nhau và 2 cạnh đó bằng nhau.</w:t>
            </w:r>
          </w:p>
        </w:tc>
        <w:tc>
          <w:tcPr>
            <w:tcW w:w="1373" w:type="pct"/>
            <w:gridSpan w:val="2"/>
            <w:tcBorders>
              <w:top w:val="nil"/>
              <w:left w:val="single" w:sz="4" w:space="0" w:color="auto"/>
              <w:bottom w:val="nil"/>
              <w:right w:val="single" w:sz="4" w:space="0" w:color="auto"/>
            </w:tcBorders>
            <w:shd w:val="clear" w:color="auto" w:fill="auto"/>
          </w:tcPr>
          <w:p w14:paraId="55DC6440" w14:textId="77777777" w:rsidR="00AC4632" w:rsidRPr="00D76DC1" w:rsidRDefault="00AC4632" w:rsidP="00765CCF">
            <w:pPr>
              <w:ind w:left="-105"/>
              <w:jc w:val="both"/>
            </w:pPr>
          </w:p>
        </w:tc>
        <w:tc>
          <w:tcPr>
            <w:tcW w:w="1508" w:type="pct"/>
            <w:tcBorders>
              <w:top w:val="nil"/>
              <w:left w:val="single" w:sz="4" w:space="0" w:color="auto"/>
              <w:bottom w:val="nil"/>
              <w:right w:val="single" w:sz="4" w:space="0" w:color="auto"/>
            </w:tcBorders>
            <w:shd w:val="clear" w:color="auto" w:fill="auto"/>
          </w:tcPr>
          <w:p w14:paraId="02FEBBCD" w14:textId="77777777" w:rsidR="00AC4632" w:rsidRPr="00D76DC1" w:rsidRDefault="00AC4632" w:rsidP="00765CCF">
            <w:pPr>
              <w:ind w:left="-25" w:right="540"/>
              <w:jc w:val="both"/>
            </w:pPr>
          </w:p>
        </w:tc>
      </w:tr>
      <w:tr w:rsidR="00AC4632" w:rsidRPr="00D76DC1" w14:paraId="27CEA997" w14:textId="77777777" w:rsidTr="00765CCF">
        <w:tc>
          <w:tcPr>
            <w:tcW w:w="2119" w:type="pct"/>
            <w:gridSpan w:val="2"/>
            <w:tcBorders>
              <w:top w:val="nil"/>
              <w:left w:val="single" w:sz="4" w:space="0" w:color="auto"/>
              <w:bottom w:val="nil"/>
              <w:right w:val="single" w:sz="4" w:space="0" w:color="auto"/>
            </w:tcBorders>
            <w:shd w:val="clear" w:color="auto" w:fill="auto"/>
          </w:tcPr>
          <w:p w14:paraId="5C6CFC7E" w14:textId="77777777" w:rsidR="00AC4632" w:rsidRPr="00D76DC1" w:rsidRDefault="00AC4632" w:rsidP="00765CCF">
            <w:pPr>
              <w:ind w:left="-105"/>
              <w:jc w:val="both"/>
            </w:pPr>
            <w:r w:rsidRPr="00D76DC1">
              <w:t xml:space="preserve">Em hãy phát biểu quan hệ giữa các góc của </w:t>
            </w:r>
            <w:r w:rsidRPr="00765CCF">
              <w:rPr>
                <w:position w:val="-4"/>
              </w:rPr>
              <w:object w:dxaOrig="220" w:dyaOrig="260" w14:anchorId="2BE94134">
                <v:shape id="_x0000_i2234" type="#_x0000_t75" style="width:11.25pt;height:13.5pt" o:ole="">
                  <v:imagedata r:id="rId1746" o:title=""/>
                </v:shape>
                <o:OLEObject Type="Embed" ProgID="Equation.DSMT4" ShapeID="_x0000_i2234" DrawAspect="Content" ObjectID="_1664270446" r:id="rId1747"/>
              </w:object>
            </w:r>
            <w:r w:rsidRPr="00D76DC1">
              <w:t xml:space="preserve"> cân?</w:t>
            </w:r>
          </w:p>
        </w:tc>
        <w:tc>
          <w:tcPr>
            <w:tcW w:w="1373" w:type="pct"/>
            <w:gridSpan w:val="2"/>
            <w:tcBorders>
              <w:top w:val="nil"/>
              <w:left w:val="single" w:sz="4" w:space="0" w:color="auto"/>
              <w:bottom w:val="nil"/>
              <w:right w:val="single" w:sz="4" w:space="0" w:color="auto"/>
            </w:tcBorders>
            <w:shd w:val="clear" w:color="auto" w:fill="auto"/>
          </w:tcPr>
          <w:p w14:paraId="5C1F4AE7" w14:textId="77777777" w:rsidR="00AC4632" w:rsidRPr="00D76DC1" w:rsidRDefault="00AC4632" w:rsidP="00765CCF">
            <w:pPr>
              <w:ind w:left="-105"/>
              <w:jc w:val="both"/>
            </w:pPr>
            <w:r w:rsidRPr="00D76DC1">
              <w:t xml:space="preserve">Trong 1 </w:t>
            </w:r>
            <w:r w:rsidRPr="00765CCF">
              <w:rPr>
                <w:position w:val="-4"/>
              </w:rPr>
              <w:object w:dxaOrig="220" w:dyaOrig="260" w14:anchorId="2E773E96">
                <v:shape id="_x0000_i2235" type="#_x0000_t75" style="width:11.25pt;height:13.5pt" o:ole="">
                  <v:imagedata r:id="rId1748" o:title=""/>
                </v:shape>
                <o:OLEObject Type="Embed" ProgID="Equation.DSMT4" ShapeID="_x0000_i2235" DrawAspect="Content" ObjectID="_1664270447" r:id="rId1749"/>
              </w:object>
            </w:r>
            <w:r w:rsidRPr="00D76DC1">
              <w:t xml:space="preserve"> cân 2 góc ở đáy bằng nhau</w:t>
            </w:r>
          </w:p>
          <w:p w14:paraId="3789648C" w14:textId="77777777" w:rsidR="00AC4632" w:rsidRPr="00D76DC1" w:rsidRDefault="00AC4632" w:rsidP="00765CCF">
            <w:pPr>
              <w:ind w:left="-105"/>
              <w:jc w:val="both"/>
            </w:pPr>
            <w:r w:rsidRPr="00D76DC1">
              <w:t>- Góc ở đáy của tam giác cân bằng 180</w:t>
            </w:r>
            <w:r w:rsidRPr="00765CCF">
              <w:rPr>
                <w:vertAlign w:val="superscript"/>
              </w:rPr>
              <w:t>0</w:t>
            </w:r>
            <w:r w:rsidRPr="00D76DC1">
              <w:t xml:space="preserve"> trừ đi góc ở đỉnh, chia cho 2.</w:t>
            </w:r>
          </w:p>
          <w:p w14:paraId="2CE32687" w14:textId="77777777" w:rsidR="00AC4632" w:rsidRPr="00D76DC1" w:rsidRDefault="00AC4632" w:rsidP="00765CCF">
            <w:pPr>
              <w:ind w:left="-105"/>
              <w:jc w:val="both"/>
            </w:pPr>
            <w:r w:rsidRPr="00D76DC1">
              <w:t>- Góc ở đỉnh của tam giác cân bằng 180</w:t>
            </w:r>
            <w:r w:rsidRPr="00765CCF">
              <w:rPr>
                <w:vertAlign w:val="superscript"/>
              </w:rPr>
              <w:t>0</w:t>
            </w:r>
            <w:r w:rsidRPr="00D76DC1">
              <w:t xml:space="preserve"> trừ đi 2 lần 1 góc ở đáy.</w:t>
            </w:r>
          </w:p>
        </w:tc>
        <w:tc>
          <w:tcPr>
            <w:tcW w:w="1508" w:type="pct"/>
            <w:tcBorders>
              <w:top w:val="nil"/>
              <w:left w:val="single" w:sz="4" w:space="0" w:color="auto"/>
              <w:bottom w:val="nil"/>
              <w:right w:val="single" w:sz="4" w:space="0" w:color="auto"/>
            </w:tcBorders>
            <w:shd w:val="clear" w:color="auto" w:fill="auto"/>
          </w:tcPr>
          <w:p w14:paraId="2149D074" w14:textId="77777777" w:rsidR="00AC4632" w:rsidRPr="00D76DC1" w:rsidRDefault="00AC4632" w:rsidP="00765CCF">
            <w:pPr>
              <w:ind w:left="-25" w:right="540"/>
              <w:jc w:val="both"/>
            </w:pPr>
          </w:p>
        </w:tc>
      </w:tr>
      <w:tr w:rsidR="00AC4632" w:rsidRPr="00D76DC1" w14:paraId="76B8AD3E" w14:textId="77777777" w:rsidTr="00765CCF">
        <w:tc>
          <w:tcPr>
            <w:tcW w:w="2119" w:type="pct"/>
            <w:gridSpan w:val="2"/>
            <w:tcBorders>
              <w:top w:val="nil"/>
              <w:left w:val="single" w:sz="4" w:space="0" w:color="auto"/>
              <w:bottom w:val="nil"/>
              <w:right w:val="single" w:sz="4" w:space="0" w:color="auto"/>
            </w:tcBorders>
            <w:shd w:val="clear" w:color="auto" w:fill="auto"/>
          </w:tcPr>
          <w:p w14:paraId="3E4CC937" w14:textId="77777777" w:rsidR="00AC4632" w:rsidRPr="00D76DC1" w:rsidRDefault="00AC4632" w:rsidP="00765CCF">
            <w:pPr>
              <w:ind w:left="-105"/>
              <w:jc w:val="both"/>
            </w:pPr>
            <w:r w:rsidRPr="00D76DC1">
              <w:t>Hỏi tương tự như vậy với tam giác vuông?</w:t>
            </w:r>
          </w:p>
        </w:tc>
        <w:tc>
          <w:tcPr>
            <w:tcW w:w="1373" w:type="pct"/>
            <w:gridSpan w:val="2"/>
            <w:tcBorders>
              <w:top w:val="nil"/>
              <w:left w:val="single" w:sz="4" w:space="0" w:color="auto"/>
              <w:bottom w:val="nil"/>
              <w:right w:val="single" w:sz="4" w:space="0" w:color="auto"/>
            </w:tcBorders>
            <w:shd w:val="clear" w:color="auto" w:fill="auto"/>
          </w:tcPr>
          <w:p w14:paraId="22D02823" w14:textId="77777777" w:rsidR="00AC4632" w:rsidRPr="00D76DC1" w:rsidRDefault="00AC4632" w:rsidP="00765CCF">
            <w:pPr>
              <w:ind w:left="-105"/>
              <w:jc w:val="both"/>
            </w:pPr>
            <w:r w:rsidRPr="00D76DC1">
              <w:t xml:space="preserve">Trong 1 </w:t>
            </w:r>
            <w:r w:rsidRPr="00765CCF">
              <w:rPr>
                <w:position w:val="-4"/>
              </w:rPr>
              <w:object w:dxaOrig="220" w:dyaOrig="260" w14:anchorId="2FA8BA0A">
                <v:shape id="_x0000_i2236" type="#_x0000_t75" style="width:11.25pt;height:13.5pt" o:ole="">
                  <v:imagedata r:id="rId1750" o:title=""/>
                </v:shape>
                <o:OLEObject Type="Embed" ProgID="Equation.DSMT4" ShapeID="_x0000_i2236" DrawAspect="Content" ObjectID="_1664270448" r:id="rId1751"/>
              </w:object>
            </w:r>
            <w:r w:rsidRPr="00D76DC1">
              <w:t xml:space="preserve"> vuông 2 góc nhọn phụ nhau.</w:t>
            </w:r>
          </w:p>
        </w:tc>
        <w:tc>
          <w:tcPr>
            <w:tcW w:w="1508" w:type="pct"/>
            <w:tcBorders>
              <w:top w:val="nil"/>
              <w:left w:val="single" w:sz="4" w:space="0" w:color="auto"/>
              <w:bottom w:val="nil"/>
              <w:right w:val="single" w:sz="4" w:space="0" w:color="auto"/>
            </w:tcBorders>
            <w:shd w:val="clear" w:color="auto" w:fill="auto"/>
          </w:tcPr>
          <w:p w14:paraId="26A0826F" w14:textId="77777777" w:rsidR="00AC4632" w:rsidRPr="00D76DC1" w:rsidRDefault="00AC4632" w:rsidP="00765CCF">
            <w:pPr>
              <w:ind w:left="-25" w:right="540"/>
              <w:jc w:val="both"/>
            </w:pPr>
          </w:p>
        </w:tc>
      </w:tr>
      <w:tr w:rsidR="00AC4632" w:rsidRPr="00D76DC1" w14:paraId="43FD140F" w14:textId="77777777" w:rsidTr="00765CCF">
        <w:trPr>
          <w:trHeight w:val="783"/>
        </w:trPr>
        <w:tc>
          <w:tcPr>
            <w:tcW w:w="2119" w:type="pct"/>
            <w:gridSpan w:val="2"/>
            <w:tcBorders>
              <w:top w:val="nil"/>
              <w:left w:val="single" w:sz="4" w:space="0" w:color="auto"/>
              <w:bottom w:val="nil"/>
              <w:right w:val="single" w:sz="4" w:space="0" w:color="auto"/>
            </w:tcBorders>
            <w:shd w:val="clear" w:color="auto" w:fill="auto"/>
          </w:tcPr>
          <w:p w14:paraId="25DB2A52" w14:textId="77777777" w:rsidR="00AC4632" w:rsidRPr="00D76DC1" w:rsidRDefault="00AC4632" w:rsidP="00765CCF">
            <w:pPr>
              <w:ind w:left="-105"/>
              <w:jc w:val="both"/>
            </w:pPr>
            <w:r w:rsidRPr="00D76DC1">
              <w:t xml:space="preserve">Dựa vào cơ sở nào để điền được quan hệ giữa các cạnh của </w:t>
            </w:r>
            <w:r w:rsidRPr="00765CCF">
              <w:rPr>
                <w:position w:val="-4"/>
              </w:rPr>
              <w:object w:dxaOrig="220" w:dyaOrig="260" w14:anchorId="76F5D84A">
                <v:shape id="_x0000_i2237" type="#_x0000_t75" style="width:11.25pt;height:13.5pt" o:ole="">
                  <v:imagedata r:id="rId1752" o:title=""/>
                </v:shape>
                <o:OLEObject Type="Embed" ProgID="Equation.DSMT4" ShapeID="_x0000_i2237" DrawAspect="Content" ObjectID="_1664270449" r:id="rId1753"/>
              </w:object>
            </w:r>
            <w:r w:rsidRPr="00D76DC1">
              <w:t xml:space="preserve"> vuông như vậy?</w:t>
            </w:r>
          </w:p>
        </w:tc>
        <w:tc>
          <w:tcPr>
            <w:tcW w:w="1373" w:type="pct"/>
            <w:gridSpan w:val="2"/>
            <w:tcBorders>
              <w:top w:val="nil"/>
              <w:left w:val="single" w:sz="4" w:space="0" w:color="auto"/>
              <w:bottom w:val="nil"/>
              <w:right w:val="single" w:sz="4" w:space="0" w:color="auto"/>
            </w:tcBorders>
            <w:shd w:val="clear" w:color="auto" w:fill="auto"/>
          </w:tcPr>
          <w:p w14:paraId="63F35CEF" w14:textId="77777777" w:rsidR="00AC4632" w:rsidRPr="00D76DC1" w:rsidRDefault="00AC4632" w:rsidP="00765CCF">
            <w:pPr>
              <w:ind w:left="-105"/>
              <w:jc w:val="both"/>
            </w:pPr>
            <w:r w:rsidRPr="00D76DC1">
              <w:t>Dựa vào định lý Pitago</w:t>
            </w:r>
          </w:p>
        </w:tc>
        <w:tc>
          <w:tcPr>
            <w:tcW w:w="1508" w:type="pct"/>
            <w:vMerge w:val="restart"/>
            <w:tcBorders>
              <w:top w:val="nil"/>
              <w:left w:val="single" w:sz="4" w:space="0" w:color="auto"/>
              <w:bottom w:val="nil"/>
              <w:right w:val="single" w:sz="4" w:space="0" w:color="auto"/>
            </w:tcBorders>
            <w:shd w:val="clear" w:color="auto" w:fill="auto"/>
          </w:tcPr>
          <w:p w14:paraId="0A41322A" w14:textId="77777777" w:rsidR="00AC4632" w:rsidRPr="00765CCF" w:rsidRDefault="00AC4632" w:rsidP="00765CCF">
            <w:pPr>
              <w:ind w:left="-25" w:right="540"/>
              <w:jc w:val="both"/>
              <w:rPr>
                <w:b/>
              </w:rPr>
            </w:pPr>
          </w:p>
          <w:p w14:paraId="022E39F9" w14:textId="77777777" w:rsidR="00AC4632" w:rsidRPr="00765CCF" w:rsidRDefault="00AC4632" w:rsidP="00765CCF">
            <w:pPr>
              <w:ind w:left="-25" w:right="540"/>
              <w:jc w:val="both"/>
              <w:rPr>
                <w:b/>
              </w:rPr>
            </w:pPr>
          </w:p>
          <w:p w14:paraId="4272A839" w14:textId="77777777" w:rsidR="00AC4632" w:rsidRPr="00765CCF" w:rsidRDefault="00AC4632" w:rsidP="00765CCF">
            <w:pPr>
              <w:ind w:left="-25" w:right="540"/>
              <w:jc w:val="both"/>
              <w:rPr>
                <w:b/>
              </w:rPr>
            </w:pPr>
          </w:p>
          <w:p w14:paraId="43AC7757" w14:textId="77777777" w:rsidR="00AC4632" w:rsidRPr="00765CCF" w:rsidRDefault="00AC4632" w:rsidP="00765CCF">
            <w:pPr>
              <w:ind w:left="-25" w:right="540"/>
              <w:jc w:val="both"/>
              <w:rPr>
                <w:b/>
              </w:rPr>
            </w:pPr>
          </w:p>
          <w:p w14:paraId="4A6B0CE9" w14:textId="77777777" w:rsidR="00AC4632" w:rsidRPr="00765CCF" w:rsidRDefault="00AC4632" w:rsidP="00765CCF">
            <w:pPr>
              <w:ind w:left="-25" w:right="540"/>
              <w:jc w:val="both"/>
              <w:rPr>
                <w:b/>
              </w:rPr>
            </w:pPr>
          </w:p>
          <w:p w14:paraId="07DB2B5A" w14:textId="77777777" w:rsidR="00AC4632" w:rsidRPr="00765CCF" w:rsidRDefault="00AC4632" w:rsidP="00765CCF">
            <w:pPr>
              <w:ind w:left="-25" w:right="540"/>
              <w:jc w:val="both"/>
              <w:rPr>
                <w:b/>
              </w:rPr>
            </w:pPr>
          </w:p>
          <w:p w14:paraId="7E1AD3F7" w14:textId="77777777" w:rsidR="00AC4632" w:rsidRPr="00765CCF" w:rsidRDefault="00AC4632" w:rsidP="00765CCF">
            <w:pPr>
              <w:ind w:left="-25" w:right="540"/>
              <w:jc w:val="both"/>
              <w:rPr>
                <w:b/>
              </w:rPr>
            </w:pPr>
          </w:p>
          <w:p w14:paraId="66429461" w14:textId="77777777" w:rsidR="00AC4632" w:rsidRPr="00765CCF" w:rsidRDefault="00AC4632" w:rsidP="00765CCF">
            <w:pPr>
              <w:ind w:left="-25" w:right="540"/>
              <w:jc w:val="both"/>
              <w:rPr>
                <w:b/>
              </w:rPr>
            </w:pPr>
          </w:p>
          <w:p w14:paraId="23432B93" w14:textId="77777777" w:rsidR="00AC4632" w:rsidRPr="00765CCF" w:rsidRDefault="00AC4632" w:rsidP="00765CCF">
            <w:pPr>
              <w:ind w:left="-25" w:right="540"/>
              <w:jc w:val="both"/>
              <w:rPr>
                <w:b/>
              </w:rPr>
            </w:pPr>
          </w:p>
          <w:p w14:paraId="62EB742D" w14:textId="77777777" w:rsidR="00AC4632" w:rsidRPr="00765CCF" w:rsidRDefault="00AC4632" w:rsidP="00765CCF">
            <w:pPr>
              <w:ind w:left="-25" w:right="540"/>
              <w:jc w:val="both"/>
              <w:rPr>
                <w:b/>
              </w:rPr>
            </w:pPr>
          </w:p>
          <w:p w14:paraId="7DD4D103" w14:textId="77777777" w:rsidR="00AC4632" w:rsidRPr="00765CCF" w:rsidRDefault="00AC4632" w:rsidP="00765CCF">
            <w:pPr>
              <w:ind w:left="-25" w:right="540"/>
              <w:jc w:val="both"/>
              <w:rPr>
                <w:b/>
              </w:rPr>
            </w:pPr>
          </w:p>
          <w:p w14:paraId="68636B28" w14:textId="77777777" w:rsidR="00AC4632" w:rsidRPr="00765CCF" w:rsidRDefault="00AC4632" w:rsidP="00765CCF">
            <w:pPr>
              <w:ind w:left="-25" w:right="540"/>
              <w:jc w:val="both"/>
              <w:rPr>
                <w:b/>
              </w:rPr>
            </w:pPr>
          </w:p>
          <w:p w14:paraId="4912BC2A" w14:textId="77777777" w:rsidR="00AC4632" w:rsidRPr="00765CCF" w:rsidRDefault="00AC4632" w:rsidP="00765CCF">
            <w:pPr>
              <w:ind w:left="-25" w:right="540"/>
              <w:jc w:val="both"/>
              <w:rPr>
                <w:b/>
              </w:rPr>
            </w:pPr>
          </w:p>
          <w:p w14:paraId="6EC980E7" w14:textId="77777777" w:rsidR="00AC4632" w:rsidRPr="00765CCF" w:rsidRDefault="00AC4632" w:rsidP="00765CCF">
            <w:pPr>
              <w:ind w:right="540"/>
              <w:jc w:val="both"/>
              <w:rPr>
                <w:b/>
                <w:lang w:val="vi-VN"/>
              </w:rPr>
            </w:pPr>
          </w:p>
          <w:p w14:paraId="43632277" w14:textId="77777777" w:rsidR="00AC4632" w:rsidRPr="00765CCF" w:rsidRDefault="00AC4632" w:rsidP="00765CCF">
            <w:pPr>
              <w:ind w:left="-25" w:right="540"/>
              <w:jc w:val="both"/>
              <w:rPr>
                <w:b/>
              </w:rPr>
            </w:pPr>
          </w:p>
          <w:p w14:paraId="4D2E1582" w14:textId="77777777" w:rsidR="00AC4632" w:rsidRPr="00765CCF" w:rsidRDefault="00AC4632" w:rsidP="00765CCF">
            <w:pPr>
              <w:ind w:right="540"/>
              <w:jc w:val="both"/>
              <w:rPr>
                <w:b/>
              </w:rPr>
            </w:pPr>
            <w:r w:rsidRPr="00765CCF">
              <w:rPr>
                <w:b/>
              </w:rPr>
              <w:t>* Bài tập 70 (Sgk/141)</w:t>
            </w:r>
          </w:p>
          <w:p w14:paraId="7BFBF3BD" w14:textId="77777777" w:rsidR="00AC4632" w:rsidRPr="00D76DC1" w:rsidRDefault="00AC4632" w:rsidP="00765CCF">
            <w:pPr>
              <w:ind w:left="-25" w:right="540"/>
              <w:jc w:val="center"/>
            </w:pPr>
            <w:r w:rsidRPr="00D76DC1">
              <w:t>Giải:</w:t>
            </w:r>
          </w:p>
          <w:p w14:paraId="0BC29FDC" w14:textId="2DC4E617" w:rsidR="00AC4632" w:rsidRPr="00D76DC1" w:rsidRDefault="00F95260" w:rsidP="00765CCF">
            <w:pPr>
              <w:ind w:left="-25" w:right="540"/>
              <w:jc w:val="center"/>
            </w:pPr>
            <w:r>
              <w:rPr>
                <w:noProof/>
              </w:rPr>
              <w:lastRenderedPageBreak/>
              <mc:AlternateContent>
                <mc:Choice Requires="wps">
                  <w:drawing>
                    <wp:anchor distT="0" distB="0" distL="114299" distR="114299" simplePos="0" relativeHeight="251659776" behindDoc="0" locked="0" layoutInCell="1" allowOverlap="1" wp14:anchorId="0D55AA07" wp14:editId="63397185">
                      <wp:simplePos x="0" y="0"/>
                      <wp:positionH relativeFrom="column">
                        <wp:posOffset>277494</wp:posOffset>
                      </wp:positionH>
                      <wp:positionV relativeFrom="paragraph">
                        <wp:posOffset>1370965</wp:posOffset>
                      </wp:positionV>
                      <wp:extent cx="0" cy="3543300"/>
                      <wp:effectExtent l="0" t="0" r="19050" b="0"/>
                      <wp:wrapNone/>
                      <wp:docPr id="156"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43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63A1C9" id="Line 82" o:spid="_x0000_s1026" style="position:absolute;z-index:251659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85pt,107.95pt" to="21.85pt,38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"/>
                  </w:pict>
                </mc:Fallback>
              </mc:AlternateContent>
            </w:r>
            <w:r w:rsidRPr="00E86F89">
              <w:rPr>
                <w:noProof/>
              </w:rPr>
              <w:drawing>
                <wp:inline distT="0" distB="0" distL="0" distR="0" wp14:anchorId="507773BC" wp14:editId="5CF03B5C">
                  <wp:extent cx="2105025" cy="1343025"/>
                  <wp:effectExtent l="0" t="0" r="0" b="0"/>
                  <wp:docPr id="12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2105025" cy="1343025"/>
                          </a:xfrm>
                          <a:prstGeom prst="rect">
                            <a:avLst/>
                          </a:prstGeom>
                          <a:noFill/>
                          <a:ln>
                            <a:noFill/>
                          </a:ln>
                        </pic:spPr>
                      </pic:pic>
                    </a:graphicData>
                  </a:graphic>
                </wp:inline>
              </w:drawing>
            </w:r>
          </w:p>
          <w:p w14:paraId="447B7AB0" w14:textId="77777777" w:rsidR="00AC4632" w:rsidRPr="00765CCF" w:rsidRDefault="00AC4632" w:rsidP="00765CCF">
            <w:pPr>
              <w:ind w:left="-23" w:right="539"/>
              <w:jc w:val="both"/>
              <w:rPr>
                <w:i/>
              </w:rPr>
            </w:pPr>
            <w:r w:rsidRPr="00D76DC1">
              <w:t xml:space="preserve">        </w:t>
            </w:r>
            <w:r w:rsidRPr="00765CCF">
              <w:rPr>
                <w:position w:val="-6"/>
              </w:rPr>
              <w:object w:dxaOrig="680" w:dyaOrig="279" w14:anchorId="119FE005">
                <v:shape id="_x0000_i2239" type="#_x0000_t75" style="width:33.75pt;height:14.25pt" o:ole="">
                  <v:imagedata r:id="rId1755" o:title=""/>
                </v:shape>
                <o:OLEObject Type="Embed" ProgID="Equation.DSMT4" ShapeID="_x0000_i2239" DrawAspect="Content" ObjectID="_1664270450" r:id="rId1756"/>
              </w:object>
            </w:r>
            <w:r w:rsidRPr="00D76DC1">
              <w:t xml:space="preserve">, </w:t>
            </w:r>
            <w:r w:rsidRPr="00765CCF">
              <w:rPr>
                <w:i/>
              </w:rPr>
              <w:t>AB =AC</w:t>
            </w:r>
          </w:p>
          <w:p w14:paraId="501E7B84" w14:textId="77777777" w:rsidR="00AC4632" w:rsidRPr="00765CCF" w:rsidRDefault="00AC4632" w:rsidP="00765CCF">
            <w:pPr>
              <w:ind w:left="-23" w:right="539"/>
              <w:jc w:val="both"/>
              <w:rPr>
                <w:i/>
              </w:rPr>
            </w:pPr>
            <w:r w:rsidRPr="00765CCF">
              <w:rPr>
                <w:i/>
              </w:rPr>
              <w:t xml:space="preserve">        M thuộc tia đối của BC</w:t>
            </w:r>
          </w:p>
          <w:p w14:paraId="3C755F07" w14:textId="77777777" w:rsidR="00AC4632" w:rsidRPr="00765CCF" w:rsidRDefault="00AC4632" w:rsidP="00765CCF">
            <w:pPr>
              <w:ind w:left="-23" w:right="539"/>
              <w:jc w:val="both"/>
              <w:rPr>
                <w:i/>
              </w:rPr>
            </w:pPr>
            <w:r w:rsidRPr="00765CCF">
              <w:rPr>
                <w:i/>
              </w:rPr>
              <w:t xml:space="preserve">         N thuộc tia đối của tia                CB</w:t>
            </w:r>
          </w:p>
          <w:p w14:paraId="7DCB74D8" w14:textId="77777777" w:rsidR="00AC4632" w:rsidRPr="00765CCF" w:rsidRDefault="00AC4632" w:rsidP="00765CCF">
            <w:pPr>
              <w:ind w:left="-23" w:right="539"/>
              <w:jc w:val="both"/>
              <w:rPr>
                <w:i/>
              </w:rPr>
            </w:pPr>
            <w:r w:rsidRPr="00765CCF">
              <w:rPr>
                <w:i/>
              </w:rPr>
              <w:t xml:space="preserve"> GT   MB = CN</w:t>
            </w:r>
          </w:p>
          <w:p w14:paraId="014E727E" w14:textId="77777777" w:rsidR="00AC4632" w:rsidRPr="00765CCF" w:rsidRDefault="00AC4632" w:rsidP="00765CCF">
            <w:pPr>
              <w:ind w:left="-23" w:right="539"/>
              <w:jc w:val="both"/>
              <w:rPr>
                <w:i/>
              </w:rPr>
            </w:pPr>
            <w:r w:rsidRPr="00765CCF">
              <w:rPr>
                <w:i/>
              </w:rPr>
              <w:t xml:space="preserve">         BH </w:t>
            </w:r>
            <w:r w:rsidRPr="00765CCF">
              <w:rPr>
                <w:i/>
                <w:position w:val="-4"/>
              </w:rPr>
              <w:object w:dxaOrig="240" w:dyaOrig="260" w14:anchorId="3D61E8CC">
                <v:shape id="_x0000_i2240" type="#_x0000_t75" style="width:12pt;height:13.5pt" o:ole="">
                  <v:imagedata r:id="rId1757" o:title=""/>
                </v:shape>
                <o:OLEObject Type="Embed" ProgID="Equation.DSMT4" ShapeID="_x0000_i2240" DrawAspect="Content" ObjectID="_1664270451" r:id="rId1758"/>
              </w:object>
            </w:r>
            <w:r w:rsidRPr="00765CCF">
              <w:rPr>
                <w:i/>
              </w:rPr>
              <w:t>AM (H</w:t>
            </w:r>
            <w:r w:rsidRPr="00765CCF">
              <w:rPr>
                <w:i/>
                <w:position w:val="-4"/>
              </w:rPr>
              <w:object w:dxaOrig="200" w:dyaOrig="200" w14:anchorId="702CB0CC">
                <v:shape id="_x0000_i2241" type="#_x0000_t75" style="width:10.5pt;height:10.5pt" o:ole="">
                  <v:imagedata r:id="rId1759" o:title=""/>
                </v:shape>
                <o:OLEObject Type="Embed" ProgID="Equation.DSMT4" ShapeID="_x0000_i2241" DrawAspect="Content" ObjectID="_1664270452" r:id="rId1760"/>
              </w:object>
            </w:r>
            <w:r w:rsidRPr="00765CCF">
              <w:rPr>
                <w:i/>
              </w:rPr>
              <w:t>AM)</w:t>
            </w:r>
          </w:p>
          <w:p w14:paraId="398AEE2B" w14:textId="77777777" w:rsidR="00AC4632" w:rsidRPr="00765CCF" w:rsidRDefault="00AC4632" w:rsidP="00765CCF">
            <w:pPr>
              <w:ind w:left="-23" w:right="539"/>
              <w:jc w:val="both"/>
              <w:rPr>
                <w:i/>
              </w:rPr>
            </w:pPr>
            <w:r w:rsidRPr="00765CCF">
              <w:rPr>
                <w:i/>
              </w:rPr>
              <w:t xml:space="preserve">         CK </w:t>
            </w:r>
            <w:r w:rsidRPr="00765CCF">
              <w:rPr>
                <w:i/>
                <w:position w:val="-4"/>
              </w:rPr>
              <w:object w:dxaOrig="240" w:dyaOrig="260" w14:anchorId="7D878861">
                <v:shape id="_x0000_i2242" type="#_x0000_t75" style="width:12pt;height:13.5pt" o:ole="">
                  <v:imagedata r:id="rId1757" o:title=""/>
                </v:shape>
                <o:OLEObject Type="Embed" ProgID="Equation.DSMT4" ShapeID="_x0000_i2242" DrawAspect="Content" ObjectID="_1664270453" r:id="rId1761"/>
              </w:object>
            </w:r>
            <w:r w:rsidRPr="00765CCF">
              <w:rPr>
                <w:i/>
              </w:rPr>
              <w:t>AN (K</w:t>
            </w:r>
            <w:r w:rsidRPr="00765CCF">
              <w:rPr>
                <w:i/>
                <w:position w:val="-4"/>
              </w:rPr>
              <w:object w:dxaOrig="200" w:dyaOrig="200" w14:anchorId="5387DE42">
                <v:shape id="_x0000_i2243" type="#_x0000_t75" style="width:10.5pt;height:10.5pt" o:ole="">
                  <v:imagedata r:id="rId1759" o:title=""/>
                </v:shape>
                <o:OLEObject Type="Embed" ProgID="Equation.DSMT4" ShapeID="_x0000_i2243" DrawAspect="Content" ObjectID="_1664270454" r:id="rId1762"/>
              </w:object>
            </w:r>
            <w:r w:rsidRPr="00765CCF">
              <w:rPr>
                <w:i/>
              </w:rPr>
              <w:t>AN)</w:t>
            </w:r>
          </w:p>
          <w:p w14:paraId="21DFA969" w14:textId="3AA645DF" w:rsidR="00AC4632" w:rsidRPr="00765CCF" w:rsidRDefault="00F95260" w:rsidP="00765CCF">
            <w:pPr>
              <w:ind w:left="-23" w:right="539"/>
              <w:jc w:val="both"/>
              <w:rPr>
                <w:i/>
              </w:rPr>
            </w:pPr>
            <w:r>
              <w:rPr>
                <w:noProof/>
              </w:rPr>
              <mc:AlternateContent>
                <mc:Choice Requires="wps">
                  <w:drawing>
                    <wp:anchor distT="4294967295" distB="4294967295" distL="114300" distR="114300" simplePos="0" relativeHeight="251660800" behindDoc="0" locked="0" layoutInCell="1" allowOverlap="1" wp14:anchorId="2A6890A2" wp14:editId="0E324C50">
                      <wp:simplePos x="0" y="0"/>
                      <wp:positionH relativeFrom="column">
                        <wp:posOffset>-60325</wp:posOffset>
                      </wp:positionH>
                      <wp:positionV relativeFrom="paragraph">
                        <wp:posOffset>178434</wp:posOffset>
                      </wp:positionV>
                      <wp:extent cx="2214880" cy="0"/>
                      <wp:effectExtent l="0" t="0" r="0" b="0"/>
                      <wp:wrapNone/>
                      <wp:docPr id="154"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CC67E8" id="Line 85" o:spid="_x0000_s1026" style="position:absolute;z-index:251660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75pt,14.05pt" to="169.6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"/>
                  </w:pict>
                </mc:Fallback>
              </mc:AlternateContent>
            </w:r>
            <w:r w:rsidR="00AC4632" w:rsidRPr="00765CCF">
              <w:rPr>
                <w:i/>
              </w:rPr>
              <w:t xml:space="preserve">         BH</w:t>
            </w:r>
            <w:r w:rsidR="00AC4632" w:rsidRPr="00765CCF">
              <w:rPr>
                <w:i/>
                <w:position w:val="-4"/>
              </w:rPr>
              <w:object w:dxaOrig="260" w:dyaOrig="200" w14:anchorId="1E666EE8">
                <v:shape id="_x0000_i2244" type="#_x0000_t75" style="width:13.5pt;height:10.5pt" o:ole="">
                  <v:imagedata r:id="rId1763" o:title=""/>
                </v:shape>
                <o:OLEObject Type="Embed" ProgID="Equation.DSMT4" ShapeID="_x0000_i2244" DrawAspect="Content" ObjectID="_1664270455" r:id="rId1764"/>
              </w:object>
            </w:r>
            <w:r w:rsidR="00AC4632" w:rsidRPr="00765CCF">
              <w:rPr>
                <w:i/>
              </w:rPr>
              <w:t>CK ={O}</w:t>
            </w:r>
          </w:p>
          <w:p w14:paraId="1C72F285" w14:textId="77777777" w:rsidR="00AC4632" w:rsidRPr="00765CCF" w:rsidRDefault="00AC4632" w:rsidP="00765CCF">
            <w:pPr>
              <w:ind w:left="-23" w:right="539"/>
              <w:jc w:val="both"/>
              <w:rPr>
                <w:i/>
              </w:rPr>
            </w:pPr>
            <w:r w:rsidRPr="00765CCF">
              <w:rPr>
                <w:i/>
              </w:rPr>
              <w:t xml:space="preserve">         </w:t>
            </w:r>
            <w:r w:rsidRPr="00D76DC1">
              <w:t xml:space="preserve">a, </w:t>
            </w:r>
            <w:r w:rsidRPr="00765CCF">
              <w:rPr>
                <w:position w:val="-6"/>
              </w:rPr>
              <w:object w:dxaOrig="760" w:dyaOrig="279" w14:anchorId="5AB98775">
                <v:shape id="_x0000_i2245" type="#_x0000_t75" style="width:38.25pt;height:14.25pt" o:ole="">
                  <v:imagedata r:id="rId1765" o:title=""/>
                </v:shape>
                <o:OLEObject Type="Embed" ProgID="Equation.DSMT4" ShapeID="_x0000_i2245" DrawAspect="Content" ObjectID="_1664270456" r:id="rId1766"/>
              </w:object>
            </w:r>
            <w:r w:rsidRPr="00765CCF">
              <w:rPr>
                <w:i/>
              </w:rPr>
              <w:t>cân</w:t>
            </w:r>
          </w:p>
          <w:p w14:paraId="00CE95D6" w14:textId="77777777" w:rsidR="00AC4632" w:rsidRPr="00765CCF" w:rsidRDefault="00AC4632" w:rsidP="00765CCF">
            <w:pPr>
              <w:ind w:left="-23"/>
              <w:jc w:val="both"/>
              <w:rPr>
                <w:i/>
              </w:rPr>
            </w:pPr>
            <w:r w:rsidRPr="00765CCF">
              <w:rPr>
                <w:i/>
              </w:rPr>
              <w:t xml:space="preserve">          b, BH = CK</w:t>
            </w:r>
          </w:p>
          <w:p w14:paraId="1056EB17" w14:textId="77777777" w:rsidR="00AC4632" w:rsidRPr="00765CCF" w:rsidRDefault="00AC4632" w:rsidP="00765CCF">
            <w:pPr>
              <w:ind w:left="-23"/>
              <w:jc w:val="both"/>
              <w:rPr>
                <w:i/>
              </w:rPr>
            </w:pPr>
            <w:r w:rsidRPr="00765CCF">
              <w:rPr>
                <w:i/>
              </w:rPr>
              <w:t xml:space="preserve">          c, AH = AK</w:t>
            </w:r>
          </w:p>
          <w:p w14:paraId="71859B9C" w14:textId="77777777" w:rsidR="00AC4632" w:rsidRPr="00765CCF" w:rsidRDefault="00AC4632" w:rsidP="00765CCF">
            <w:pPr>
              <w:ind w:left="-23"/>
              <w:jc w:val="both"/>
              <w:rPr>
                <w:i/>
              </w:rPr>
            </w:pPr>
            <w:r w:rsidRPr="00765CCF">
              <w:rPr>
                <w:i/>
              </w:rPr>
              <w:t xml:space="preserve">          d, </w:t>
            </w:r>
            <w:r w:rsidRPr="00765CCF">
              <w:rPr>
                <w:position w:val="-6"/>
              </w:rPr>
              <w:object w:dxaOrig="720" w:dyaOrig="279" w14:anchorId="1A8E70CB">
                <v:shape id="_x0000_i2246" type="#_x0000_t75" style="width:36pt;height:14.25pt" o:ole="">
                  <v:imagedata r:id="rId1767" o:title=""/>
                </v:shape>
                <o:OLEObject Type="Embed" ProgID="Equation.DSMT4" ShapeID="_x0000_i2246" DrawAspect="Content" ObjectID="_1664270457" r:id="rId1768"/>
              </w:object>
            </w:r>
            <w:r w:rsidRPr="00765CCF">
              <w:rPr>
                <w:i/>
              </w:rPr>
              <w:t>là tam giác                gì? Vì sao?</w:t>
            </w:r>
          </w:p>
          <w:p w14:paraId="2DAF953D" w14:textId="77777777" w:rsidR="00AC4632" w:rsidRPr="00765CCF" w:rsidRDefault="00AC4632" w:rsidP="00765CCF">
            <w:pPr>
              <w:ind w:left="-23"/>
              <w:jc w:val="both"/>
              <w:rPr>
                <w:i/>
              </w:rPr>
            </w:pPr>
            <w:r w:rsidRPr="00765CCF">
              <w:rPr>
                <w:i/>
              </w:rPr>
              <w:t xml:space="preserve">KL  e, Khi </w:t>
            </w:r>
            <w:r w:rsidRPr="00765CCF">
              <w:rPr>
                <w:i/>
                <w:position w:val="-6"/>
              </w:rPr>
              <w:object w:dxaOrig="560" w:dyaOrig="360" w14:anchorId="6589D4B1">
                <v:shape id="_x0000_i2247" type="#_x0000_t75" style="width:19.5pt;height:20.25pt" o:ole="">
                  <v:imagedata r:id="rId1769" o:title=""/>
                </v:shape>
                <o:OLEObject Type="Embed" ProgID="Equation.DSMT4" ShapeID="_x0000_i2247" DrawAspect="Content" ObjectID="_1664270458" r:id="rId1770"/>
              </w:object>
            </w:r>
            <w:r w:rsidRPr="00765CCF">
              <w:rPr>
                <w:i/>
              </w:rPr>
              <w:t xml:space="preserve"> = 60</w:t>
            </w:r>
            <w:r w:rsidRPr="00765CCF">
              <w:rPr>
                <w:i/>
                <w:vertAlign w:val="superscript"/>
              </w:rPr>
              <w:t>o</w:t>
            </w:r>
            <w:r w:rsidRPr="00765CCF">
              <w:rPr>
                <w:i/>
              </w:rPr>
              <w:t xml:space="preserve">  và                BM = CN = BC, hãy  tính          số đo các</w:t>
            </w:r>
            <w:r w:rsidRPr="00D76DC1">
              <w:t> </w:t>
            </w:r>
            <w:r w:rsidRPr="00765CCF">
              <w:rPr>
                <w:i/>
              </w:rPr>
              <w:t>góc của tam giác    </w:t>
            </w:r>
            <w:r w:rsidRPr="00D76DC1">
              <w:t>       </w:t>
            </w:r>
            <w:r w:rsidRPr="00765CCF">
              <w:rPr>
                <w:i/>
              </w:rPr>
              <w:t xml:space="preserve">AMN và xác định dạng của </w:t>
            </w:r>
            <w:r w:rsidRPr="00D76DC1">
              <w:t>         </w:t>
            </w:r>
            <w:r w:rsidRPr="00765CCF">
              <w:rPr>
                <w:i/>
              </w:rPr>
              <w:t>tam giác  OBC</w:t>
            </w:r>
          </w:p>
        </w:tc>
      </w:tr>
      <w:tr w:rsidR="00AC4632" w:rsidRPr="00D76DC1" w14:paraId="11B8C9D4" w14:textId="77777777" w:rsidTr="00765CCF">
        <w:tc>
          <w:tcPr>
            <w:tcW w:w="2119" w:type="pct"/>
            <w:gridSpan w:val="2"/>
            <w:tcBorders>
              <w:top w:val="nil"/>
              <w:left w:val="single" w:sz="4" w:space="0" w:color="auto"/>
              <w:bottom w:val="nil"/>
              <w:right w:val="single" w:sz="4" w:space="0" w:color="auto"/>
            </w:tcBorders>
            <w:shd w:val="clear" w:color="auto" w:fill="auto"/>
          </w:tcPr>
          <w:p w14:paraId="5EF7678D" w14:textId="77777777" w:rsidR="00AC4632" w:rsidRPr="00D76DC1" w:rsidRDefault="00AC4632" w:rsidP="00765CCF">
            <w:pPr>
              <w:ind w:left="-105"/>
              <w:jc w:val="both"/>
            </w:pPr>
            <w:r w:rsidRPr="00D76DC1">
              <w:t>Nội dung bảng tóm tắt về tam giác và các dạng tam giác đặc biệt đã có trong Sgk trang 140 về nhà các em ôn tập lại.</w:t>
            </w:r>
          </w:p>
        </w:tc>
        <w:tc>
          <w:tcPr>
            <w:tcW w:w="1373" w:type="pct"/>
            <w:gridSpan w:val="2"/>
            <w:tcBorders>
              <w:top w:val="nil"/>
              <w:left w:val="single" w:sz="4" w:space="0" w:color="auto"/>
              <w:bottom w:val="nil"/>
              <w:right w:val="single" w:sz="4" w:space="0" w:color="auto"/>
            </w:tcBorders>
            <w:shd w:val="clear" w:color="auto" w:fill="auto"/>
          </w:tcPr>
          <w:p w14:paraId="544C7FD6" w14:textId="77777777" w:rsidR="00AC4632" w:rsidRPr="00D76DC1" w:rsidRDefault="00AC4632" w:rsidP="00765CCF">
            <w:pPr>
              <w:ind w:left="-105"/>
              <w:jc w:val="both"/>
            </w:pPr>
            <w:r w:rsidRPr="00D76DC1">
              <w:t>trong Sgk trang 140 về nhà các em ôn tập lại.</w:t>
            </w:r>
          </w:p>
        </w:tc>
        <w:tc>
          <w:tcPr>
            <w:tcW w:w="1508" w:type="pct"/>
            <w:vMerge/>
            <w:tcBorders>
              <w:top w:val="nil"/>
              <w:left w:val="single" w:sz="4" w:space="0" w:color="auto"/>
              <w:bottom w:val="nil"/>
              <w:right w:val="single" w:sz="4" w:space="0" w:color="auto"/>
            </w:tcBorders>
            <w:shd w:val="clear" w:color="auto" w:fill="auto"/>
          </w:tcPr>
          <w:p w14:paraId="15D11900" w14:textId="77777777" w:rsidR="00AC4632" w:rsidRPr="00D76DC1" w:rsidRDefault="00AC4632" w:rsidP="00765CCF">
            <w:pPr>
              <w:ind w:left="-25" w:right="540"/>
              <w:jc w:val="both"/>
            </w:pPr>
          </w:p>
        </w:tc>
      </w:tr>
      <w:tr w:rsidR="00AC4632" w:rsidRPr="00D76DC1" w14:paraId="13E58F25" w14:textId="77777777" w:rsidTr="00765CCF">
        <w:tc>
          <w:tcPr>
            <w:tcW w:w="2119" w:type="pct"/>
            <w:gridSpan w:val="2"/>
            <w:tcBorders>
              <w:top w:val="nil"/>
              <w:left w:val="single" w:sz="4" w:space="0" w:color="auto"/>
              <w:bottom w:val="nil"/>
              <w:right w:val="single" w:sz="4" w:space="0" w:color="auto"/>
            </w:tcBorders>
            <w:shd w:val="clear" w:color="auto" w:fill="auto"/>
          </w:tcPr>
          <w:p w14:paraId="79237FA9" w14:textId="77777777" w:rsidR="00AC4632" w:rsidRPr="00D76DC1" w:rsidRDefault="00AC4632" w:rsidP="00765CCF">
            <w:pPr>
              <w:ind w:left="-105"/>
              <w:jc w:val="both"/>
            </w:pPr>
            <w:r w:rsidRPr="00D76DC1">
              <w:t xml:space="preserve">Từ những kiến thức đã ôn tập trên. Để c/m 1 tam giác là </w:t>
            </w:r>
            <w:r w:rsidRPr="00765CCF">
              <w:rPr>
                <w:position w:val="-4"/>
              </w:rPr>
              <w:object w:dxaOrig="220" w:dyaOrig="260" w14:anchorId="73B165EF">
                <v:shape id="_x0000_i2248" type="#_x0000_t75" style="width:11.25pt;height:13.5pt" o:ole="">
                  <v:imagedata r:id="rId1771" o:title=""/>
                </v:shape>
                <o:OLEObject Type="Embed" ProgID="Equation.DSMT4" ShapeID="_x0000_i2248" DrawAspect="Content" ObjectID="_1664270459" r:id="rId1772"/>
              </w:object>
            </w:r>
            <w:r w:rsidRPr="00D76DC1">
              <w:t xml:space="preserve"> cân ta có thể làm ntn?</w:t>
            </w:r>
          </w:p>
        </w:tc>
        <w:tc>
          <w:tcPr>
            <w:tcW w:w="1373" w:type="pct"/>
            <w:gridSpan w:val="2"/>
            <w:tcBorders>
              <w:top w:val="nil"/>
              <w:left w:val="single" w:sz="4" w:space="0" w:color="auto"/>
              <w:bottom w:val="nil"/>
              <w:right w:val="single" w:sz="4" w:space="0" w:color="auto"/>
            </w:tcBorders>
            <w:shd w:val="clear" w:color="auto" w:fill="auto"/>
          </w:tcPr>
          <w:p w14:paraId="61E578B1" w14:textId="77777777" w:rsidR="00AC4632" w:rsidRPr="00D76DC1" w:rsidRDefault="00AC4632" w:rsidP="00765CCF">
            <w:pPr>
              <w:ind w:left="-105"/>
              <w:jc w:val="both"/>
            </w:pPr>
            <w:r w:rsidRPr="00D76DC1">
              <w:t>Có thể chứng minh bằng 2 cách:</w:t>
            </w:r>
          </w:p>
          <w:p w14:paraId="3B5419B5" w14:textId="77777777" w:rsidR="00AC4632" w:rsidRPr="00D76DC1" w:rsidRDefault="00AC4632" w:rsidP="00765CCF">
            <w:pPr>
              <w:ind w:left="-105"/>
              <w:jc w:val="both"/>
            </w:pPr>
            <w:r w:rsidRPr="00D76DC1">
              <w:t>Cách 1: C/m tam giác có 2 cạnh bằng nhau</w:t>
            </w:r>
          </w:p>
          <w:p w14:paraId="246B14D0" w14:textId="77777777" w:rsidR="00AC4632" w:rsidRPr="00D76DC1" w:rsidRDefault="00AC4632" w:rsidP="00765CCF">
            <w:pPr>
              <w:ind w:left="-105"/>
              <w:jc w:val="both"/>
            </w:pPr>
            <w:r w:rsidRPr="00D76DC1">
              <w:t xml:space="preserve">Cách 2: C/m </w:t>
            </w:r>
            <w:r w:rsidRPr="00765CCF">
              <w:rPr>
                <w:position w:val="-4"/>
              </w:rPr>
              <w:object w:dxaOrig="220" w:dyaOrig="260" w14:anchorId="77A087A5">
                <v:shape id="_x0000_i2249" type="#_x0000_t75" style="width:11.25pt;height:13.5pt" o:ole="">
                  <v:imagedata r:id="rId1773" o:title=""/>
                </v:shape>
                <o:OLEObject Type="Embed" ProgID="Equation.DSMT4" ShapeID="_x0000_i2249" DrawAspect="Content" ObjectID="_1664270460" r:id="rId1774"/>
              </w:object>
            </w:r>
            <w:r w:rsidRPr="00D76DC1">
              <w:t xml:space="preserve"> đó có 2 góc bằng nhau</w:t>
            </w:r>
          </w:p>
        </w:tc>
        <w:tc>
          <w:tcPr>
            <w:tcW w:w="1508" w:type="pct"/>
            <w:vMerge/>
            <w:tcBorders>
              <w:top w:val="nil"/>
              <w:left w:val="single" w:sz="4" w:space="0" w:color="auto"/>
              <w:bottom w:val="nil"/>
              <w:right w:val="single" w:sz="4" w:space="0" w:color="auto"/>
            </w:tcBorders>
            <w:shd w:val="clear" w:color="auto" w:fill="auto"/>
          </w:tcPr>
          <w:p w14:paraId="3B0A4428" w14:textId="77777777" w:rsidR="00AC4632" w:rsidRPr="00D76DC1" w:rsidRDefault="00AC4632" w:rsidP="00765CCF">
            <w:pPr>
              <w:ind w:left="-25" w:right="540"/>
              <w:jc w:val="both"/>
            </w:pPr>
          </w:p>
        </w:tc>
      </w:tr>
      <w:tr w:rsidR="00AC4632" w:rsidRPr="00D76DC1" w14:paraId="1526508F" w14:textId="77777777" w:rsidTr="00765CCF">
        <w:tc>
          <w:tcPr>
            <w:tcW w:w="2119" w:type="pct"/>
            <w:gridSpan w:val="2"/>
            <w:tcBorders>
              <w:top w:val="nil"/>
              <w:left w:val="single" w:sz="4" w:space="0" w:color="auto"/>
              <w:bottom w:val="nil"/>
              <w:right w:val="single" w:sz="4" w:space="0" w:color="auto"/>
            </w:tcBorders>
            <w:shd w:val="clear" w:color="auto" w:fill="auto"/>
          </w:tcPr>
          <w:p w14:paraId="68B14565" w14:textId="77777777" w:rsidR="00AC4632" w:rsidRPr="00D76DC1" w:rsidRDefault="00AC4632" w:rsidP="00765CCF">
            <w:pPr>
              <w:ind w:left="-105"/>
              <w:jc w:val="both"/>
            </w:pPr>
            <w:r w:rsidRPr="00D76DC1">
              <w:t xml:space="preserve">Có những cách nào để c/m 1 </w:t>
            </w:r>
            <w:r w:rsidRPr="00765CCF">
              <w:rPr>
                <w:position w:val="-4"/>
              </w:rPr>
              <w:object w:dxaOrig="220" w:dyaOrig="260" w14:anchorId="6480AEAA">
                <v:shape id="_x0000_i2250" type="#_x0000_t75" style="width:11.25pt;height:13.5pt" o:ole="">
                  <v:imagedata r:id="rId1775" o:title=""/>
                </v:shape>
                <o:OLEObject Type="Embed" ProgID="Equation.DSMT4" ShapeID="_x0000_i2250" DrawAspect="Content" ObjectID="_1664270461" r:id="rId1776"/>
              </w:object>
            </w:r>
            <w:r w:rsidRPr="00D76DC1">
              <w:t xml:space="preserve"> là </w:t>
            </w:r>
            <w:r w:rsidRPr="00765CCF">
              <w:rPr>
                <w:position w:val="-4"/>
              </w:rPr>
              <w:object w:dxaOrig="220" w:dyaOrig="260" w14:anchorId="37B994FD">
                <v:shape id="_x0000_i2251" type="#_x0000_t75" style="width:11.25pt;height:13.5pt" o:ole="">
                  <v:imagedata r:id="rId1777" o:title=""/>
                </v:shape>
                <o:OLEObject Type="Embed" ProgID="Equation.DSMT4" ShapeID="_x0000_i2251" DrawAspect="Content" ObjectID="_1664270462" r:id="rId1778"/>
              </w:object>
            </w:r>
            <w:r w:rsidRPr="00D76DC1">
              <w:t xml:space="preserve"> đều?</w:t>
            </w:r>
          </w:p>
        </w:tc>
        <w:tc>
          <w:tcPr>
            <w:tcW w:w="1373" w:type="pct"/>
            <w:gridSpan w:val="2"/>
            <w:tcBorders>
              <w:top w:val="nil"/>
              <w:left w:val="single" w:sz="4" w:space="0" w:color="auto"/>
              <w:bottom w:val="nil"/>
              <w:right w:val="single" w:sz="4" w:space="0" w:color="auto"/>
            </w:tcBorders>
            <w:shd w:val="clear" w:color="auto" w:fill="auto"/>
          </w:tcPr>
          <w:p w14:paraId="73C0346A" w14:textId="77777777" w:rsidR="00AC4632" w:rsidRPr="00765CCF" w:rsidRDefault="00AC4632" w:rsidP="00765CCF">
            <w:pPr>
              <w:ind w:left="-105"/>
              <w:jc w:val="both"/>
              <w:rPr>
                <w:lang w:val="vi-VN"/>
              </w:rPr>
            </w:pPr>
            <w:r w:rsidRPr="00D76DC1">
              <w:t xml:space="preserve">C1: C/m </w:t>
            </w:r>
            <w:r w:rsidRPr="00765CCF">
              <w:rPr>
                <w:position w:val="-4"/>
              </w:rPr>
              <w:object w:dxaOrig="220" w:dyaOrig="260" w14:anchorId="65957098">
                <v:shape id="_x0000_i2252" type="#_x0000_t75" style="width:11.25pt;height:13.5pt" o:ole="">
                  <v:imagedata r:id="rId1779" o:title=""/>
                </v:shape>
                <o:OLEObject Type="Embed" ProgID="Equation.DSMT4" ShapeID="_x0000_i2252" DrawAspect="Content" ObjectID="_1664270463" r:id="rId1780"/>
              </w:object>
            </w:r>
            <w:r w:rsidRPr="00D76DC1">
              <w:t xml:space="preserve"> đó có 3 cạnh bằng nhau</w:t>
            </w:r>
          </w:p>
          <w:p w14:paraId="2FA7C8F6" w14:textId="77777777" w:rsidR="00AC4632" w:rsidRPr="00D76DC1" w:rsidRDefault="00AC4632" w:rsidP="00765CCF">
            <w:pPr>
              <w:ind w:left="-105"/>
              <w:jc w:val="both"/>
            </w:pPr>
            <w:r w:rsidRPr="00D76DC1">
              <w:t xml:space="preserve">C2: C/m </w:t>
            </w:r>
            <w:r w:rsidRPr="00765CCF">
              <w:rPr>
                <w:position w:val="-4"/>
              </w:rPr>
              <w:object w:dxaOrig="220" w:dyaOrig="260" w14:anchorId="310D6A63">
                <v:shape id="_x0000_i2253" type="#_x0000_t75" style="width:11.25pt;height:13.5pt" o:ole="">
                  <v:imagedata r:id="rId1781" o:title=""/>
                </v:shape>
                <o:OLEObject Type="Embed" ProgID="Equation.DSMT4" ShapeID="_x0000_i2253" DrawAspect="Content" ObjectID="_1664270464" r:id="rId1782"/>
              </w:object>
            </w:r>
            <w:r w:rsidRPr="00D76DC1">
              <w:t xml:space="preserve"> đó có 3 góc bằng nhau</w:t>
            </w:r>
          </w:p>
          <w:p w14:paraId="52D541FC" w14:textId="77777777" w:rsidR="00AC4632" w:rsidRPr="00D76DC1" w:rsidRDefault="00AC4632" w:rsidP="00765CCF">
            <w:pPr>
              <w:ind w:left="-105"/>
              <w:jc w:val="both"/>
            </w:pPr>
            <w:r w:rsidRPr="00D76DC1">
              <w:t xml:space="preserve">C3: C/m </w:t>
            </w:r>
            <w:r w:rsidRPr="00765CCF">
              <w:rPr>
                <w:position w:val="-4"/>
              </w:rPr>
              <w:object w:dxaOrig="220" w:dyaOrig="260" w14:anchorId="6AB71268">
                <v:shape id="_x0000_i2254" type="#_x0000_t75" style="width:11.25pt;height:13.5pt" o:ole="">
                  <v:imagedata r:id="rId1783" o:title=""/>
                </v:shape>
                <o:OLEObject Type="Embed" ProgID="Equation.DSMT4" ShapeID="_x0000_i2254" DrawAspect="Content" ObjectID="_1664270465" r:id="rId1784"/>
              </w:object>
            </w:r>
            <w:r w:rsidRPr="00D76DC1">
              <w:t xml:space="preserve"> đó là </w:t>
            </w:r>
            <w:r w:rsidRPr="00765CCF">
              <w:rPr>
                <w:position w:val="-4"/>
              </w:rPr>
              <w:object w:dxaOrig="220" w:dyaOrig="260" w14:anchorId="0C4A13B3">
                <v:shape id="_x0000_i2255" type="#_x0000_t75" style="width:11.25pt;height:13.5pt" o:ole="">
                  <v:imagedata r:id="rId1785" o:title=""/>
                </v:shape>
                <o:OLEObject Type="Embed" ProgID="Equation.DSMT4" ShapeID="_x0000_i2255" DrawAspect="Content" ObjectID="_1664270466" r:id="rId1786"/>
              </w:object>
            </w:r>
            <w:r w:rsidRPr="00D76DC1">
              <w:t xml:space="preserve"> </w:t>
            </w:r>
            <w:r w:rsidRPr="00D76DC1">
              <w:lastRenderedPageBreak/>
              <w:t>cân có 1 góc bằng 60</w:t>
            </w:r>
            <w:r w:rsidRPr="00765CCF">
              <w:rPr>
                <w:vertAlign w:val="superscript"/>
              </w:rPr>
              <w:t>0</w:t>
            </w:r>
            <w:r w:rsidRPr="00D76DC1">
              <w:t>.</w:t>
            </w:r>
          </w:p>
          <w:p w14:paraId="5A51385D" w14:textId="77777777" w:rsidR="00AC4632" w:rsidRPr="00765CCF" w:rsidRDefault="00AC4632" w:rsidP="00765CCF">
            <w:pPr>
              <w:ind w:left="-105"/>
              <w:jc w:val="both"/>
              <w:rPr>
                <w:lang w:val="vi-VN"/>
              </w:rPr>
            </w:pPr>
            <w:r w:rsidRPr="00D76DC1">
              <w:t>Có những cách nào để</w:t>
            </w:r>
          </w:p>
        </w:tc>
        <w:tc>
          <w:tcPr>
            <w:tcW w:w="1508" w:type="pct"/>
            <w:vMerge/>
            <w:tcBorders>
              <w:top w:val="nil"/>
              <w:left w:val="single" w:sz="4" w:space="0" w:color="auto"/>
              <w:bottom w:val="nil"/>
              <w:right w:val="single" w:sz="4" w:space="0" w:color="auto"/>
            </w:tcBorders>
            <w:shd w:val="clear" w:color="auto" w:fill="auto"/>
          </w:tcPr>
          <w:p w14:paraId="78EC1D20" w14:textId="77777777" w:rsidR="00AC4632" w:rsidRPr="00D76DC1" w:rsidRDefault="00AC4632" w:rsidP="00765CCF">
            <w:pPr>
              <w:ind w:left="-25" w:right="540"/>
              <w:jc w:val="both"/>
            </w:pPr>
          </w:p>
        </w:tc>
      </w:tr>
      <w:tr w:rsidR="00AC4632" w:rsidRPr="00D76DC1" w14:paraId="420F47E4" w14:textId="77777777" w:rsidTr="00765CCF">
        <w:tc>
          <w:tcPr>
            <w:tcW w:w="2119" w:type="pct"/>
            <w:gridSpan w:val="2"/>
            <w:tcBorders>
              <w:top w:val="nil"/>
              <w:left w:val="single" w:sz="4" w:space="0" w:color="auto"/>
              <w:bottom w:val="nil"/>
              <w:right w:val="single" w:sz="4" w:space="0" w:color="auto"/>
            </w:tcBorders>
            <w:shd w:val="clear" w:color="auto" w:fill="auto"/>
          </w:tcPr>
          <w:p w14:paraId="79ED4235" w14:textId="77777777" w:rsidR="00AC4632" w:rsidRPr="00D76DC1" w:rsidRDefault="00AC4632" w:rsidP="00765CCF">
            <w:pPr>
              <w:ind w:left="-105"/>
              <w:jc w:val="both"/>
            </w:pPr>
            <w:r w:rsidRPr="00D76DC1">
              <w:t>Áp dụng những kiến thức đó vào giải bài tập sau (Treo bảng phụ bài  70 Sgk/141)</w:t>
            </w:r>
          </w:p>
        </w:tc>
        <w:tc>
          <w:tcPr>
            <w:tcW w:w="1373" w:type="pct"/>
            <w:gridSpan w:val="2"/>
            <w:tcBorders>
              <w:top w:val="nil"/>
              <w:left w:val="single" w:sz="4" w:space="0" w:color="auto"/>
              <w:bottom w:val="nil"/>
              <w:right w:val="single" w:sz="4" w:space="0" w:color="auto"/>
            </w:tcBorders>
            <w:shd w:val="clear" w:color="auto" w:fill="auto"/>
          </w:tcPr>
          <w:p w14:paraId="1E11D74E" w14:textId="77777777" w:rsidR="00AC4632" w:rsidRPr="00D76DC1" w:rsidRDefault="00AC4632" w:rsidP="00765CCF">
            <w:pPr>
              <w:ind w:left="-105"/>
              <w:jc w:val="both"/>
            </w:pPr>
          </w:p>
        </w:tc>
        <w:tc>
          <w:tcPr>
            <w:tcW w:w="1508" w:type="pct"/>
            <w:vMerge/>
            <w:tcBorders>
              <w:top w:val="nil"/>
              <w:left w:val="single" w:sz="4" w:space="0" w:color="auto"/>
              <w:bottom w:val="nil"/>
              <w:right w:val="single" w:sz="4" w:space="0" w:color="auto"/>
            </w:tcBorders>
            <w:shd w:val="clear" w:color="auto" w:fill="auto"/>
          </w:tcPr>
          <w:p w14:paraId="2D7D7C1E" w14:textId="77777777" w:rsidR="00AC4632" w:rsidRPr="00765CCF" w:rsidRDefault="00AC4632" w:rsidP="00765CCF">
            <w:pPr>
              <w:ind w:left="-25" w:right="540"/>
              <w:jc w:val="both"/>
              <w:rPr>
                <w:b/>
                <w:u w:val="single"/>
              </w:rPr>
            </w:pPr>
          </w:p>
        </w:tc>
      </w:tr>
      <w:tr w:rsidR="00AC4632" w:rsidRPr="00D76DC1" w14:paraId="674264FF" w14:textId="77777777" w:rsidTr="00765CCF">
        <w:tc>
          <w:tcPr>
            <w:tcW w:w="2119" w:type="pct"/>
            <w:gridSpan w:val="2"/>
            <w:tcBorders>
              <w:top w:val="nil"/>
              <w:left w:val="single" w:sz="4" w:space="0" w:color="auto"/>
              <w:bottom w:val="nil"/>
              <w:right w:val="single" w:sz="4" w:space="0" w:color="auto"/>
            </w:tcBorders>
            <w:shd w:val="clear" w:color="auto" w:fill="auto"/>
          </w:tcPr>
          <w:p w14:paraId="5F45CA1F" w14:textId="77777777" w:rsidR="00AC4632" w:rsidRPr="00D76DC1" w:rsidRDefault="00AC4632" w:rsidP="00765CCF">
            <w:pPr>
              <w:ind w:left="-105"/>
              <w:jc w:val="both"/>
            </w:pPr>
            <w:r w:rsidRPr="00D76DC1">
              <w:t>Qua nghiên cứu em hãy cho biết bài tập 70 cho biết gì? Yêu cầu gì?</w:t>
            </w:r>
          </w:p>
        </w:tc>
        <w:tc>
          <w:tcPr>
            <w:tcW w:w="1373" w:type="pct"/>
            <w:gridSpan w:val="2"/>
            <w:tcBorders>
              <w:top w:val="nil"/>
              <w:left w:val="single" w:sz="4" w:space="0" w:color="auto"/>
              <w:bottom w:val="nil"/>
              <w:right w:val="single" w:sz="4" w:space="0" w:color="auto"/>
            </w:tcBorders>
            <w:shd w:val="clear" w:color="auto" w:fill="auto"/>
          </w:tcPr>
          <w:p w14:paraId="1367EE5E" w14:textId="77777777" w:rsidR="00AC4632" w:rsidRPr="00D76DC1" w:rsidRDefault="00AC4632" w:rsidP="00765CCF">
            <w:pPr>
              <w:ind w:left="-105"/>
              <w:jc w:val="both"/>
            </w:pPr>
            <w:r w:rsidRPr="00D76DC1">
              <w:t>1 h/s lên bảng vẽ hình đến hết phần a.</w:t>
            </w:r>
          </w:p>
          <w:p w14:paraId="15303D3B" w14:textId="77777777" w:rsidR="00AC4632" w:rsidRPr="00D76DC1" w:rsidRDefault="00AC4632" w:rsidP="00765CCF">
            <w:pPr>
              <w:ind w:left="-105"/>
              <w:jc w:val="both"/>
            </w:pPr>
            <w:r w:rsidRPr="00D76DC1">
              <w:t>1 h/s ghi tóm tắt GT, KL của bài toán?</w:t>
            </w:r>
          </w:p>
        </w:tc>
        <w:tc>
          <w:tcPr>
            <w:tcW w:w="1508" w:type="pct"/>
            <w:vMerge/>
            <w:tcBorders>
              <w:top w:val="nil"/>
              <w:left w:val="single" w:sz="4" w:space="0" w:color="auto"/>
              <w:bottom w:val="nil"/>
              <w:right w:val="single" w:sz="4" w:space="0" w:color="auto"/>
            </w:tcBorders>
            <w:shd w:val="clear" w:color="auto" w:fill="auto"/>
          </w:tcPr>
          <w:p w14:paraId="76A9B2EF" w14:textId="77777777" w:rsidR="00AC4632" w:rsidRPr="00D76DC1" w:rsidRDefault="00AC4632" w:rsidP="00765CCF">
            <w:pPr>
              <w:ind w:left="-25" w:right="540"/>
              <w:jc w:val="both"/>
            </w:pPr>
          </w:p>
        </w:tc>
      </w:tr>
      <w:tr w:rsidR="00AC4632" w:rsidRPr="00D76DC1" w14:paraId="200F8A22" w14:textId="77777777" w:rsidTr="00765CCF">
        <w:tc>
          <w:tcPr>
            <w:tcW w:w="2119" w:type="pct"/>
            <w:gridSpan w:val="2"/>
            <w:tcBorders>
              <w:top w:val="nil"/>
              <w:left w:val="single" w:sz="4" w:space="0" w:color="auto"/>
              <w:bottom w:val="nil"/>
              <w:right w:val="single" w:sz="4" w:space="0" w:color="auto"/>
            </w:tcBorders>
            <w:shd w:val="clear" w:color="auto" w:fill="auto"/>
          </w:tcPr>
          <w:p w14:paraId="7929734F" w14:textId="77777777" w:rsidR="00AC4632" w:rsidRPr="00D76DC1" w:rsidRDefault="00AC4632" w:rsidP="00765CCF">
            <w:pPr>
              <w:ind w:left="-105"/>
              <w:jc w:val="both"/>
            </w:pPr>
            <w:r w:rsidRPr="00D76DC1">
              <w:t xml:space="preserve">Dự đoán </w:t>
            </w:r>
            <w:r w:rsidRPr="00765CCF">
              <w:rPr>
                <w:position w:val="-4"/>
              </w:rPr>
              <w:object w:dxaOrig="220" w:dyaOrig="260" w14:anchorId="10E26D6E">
                <v:shape id="_x0000_i2256" type="#_x0000_t75" style="width:11.25pt;height:13.5pt" o:ole="">
                  <v:imagedata r:id="rId1787" o:title=""/>
                </v:shape>
                <o:OLEObject Type="Embed" ProgID="Equation.DSMT4" ShapeID="_x0000_i2256" DrawAspect="Content" ObjectID="_1664270467" r:id="rId1788"/>
              </w:object>
            </w:r>
            <w:r w:rsidRPr="00D76DC1">
              <w:t xml:space="preserve"> AMN cân tại đỉnh nào? (câu a)</w:t>
            </w:r>
          </w:p>
        </w:tc>
        <w:tc>
          <w:tcPr>
            <w:tcW w:w="1373" w:type="pct"/>
            <w:gridSpan w:val="2"/>
            <w:tcBorders>
              <w:top w:val="nil"/>
              <w:left w:val="single" w:sz="4" w:space="0" w:color="auto"/>
              <w:bottom w:val="nil"/>
              <w:right w:val="single" w:sz="4" w:space="0" w:color="auto"/>
            </w:tcBorders>
            <w:shd w:val="clear" w:color="auto" w:fill="auto"/>
          </w:tcPr>
          <w:p w14:paraId="46399463" w14:textId="77777777" w:rsidR="00AC4632" w:rsidRPr="00D76DC1" w:rsidRDefault="00AC4632" w:rsidP="00765CCF">
            <w:pPr>
              <w:ind w:left="-105"/>
              <w:jc w:val="both"/>
            </w:pPr>
            <w:r w:rsidRPr="00D76DC1">
              <w:t>Cân tại đỉnh A</w:t>
            </w:r>
          </w:p>
        </w:tc>
        <w:tc>
          <w:tcPr>
            <w:tcW w:w="1508" w:type="pct"/>
            <w:vMerge/>
            <w:tcBorders>
              <w:top w:val="nil"/>
              <w:left w:val="single" w:sz="4" w:space="0" w:color="auto"/>
              <w:bottom w:val="nil"/>
              <w:right w:val="single" w:sz="4" w:space="0" w:color="auto"/>
            </w:tcBorders>
            <w:shd w:val="clear" w:color="auto" w:fill="auto"/>
          </w:tcPr>
          <w:p w14:paraId="29FE6904" w14:textId="77777777" w:rsidR="00AC4632" w:rsidRPr="00D76DC1" w:rsidRDefault="00AC4632" w:rsidP="00765CCF">
            <w:pPr>
              <w:ind w:left="-25" w:right="540"/>
              <w:jc w:val="both"/>
            </w:pPr>
          </w:p>
        </w:tc>
      </w:tr>
      <w:tr w:rsidR="00AC4632" w:rsidRPr="00D76DC1" w14:paraId="1F109B37" w14:textId="77777777" w:rsidTr="00765CCF">
        <w:tc>
          <w:tcPr>
            <w:tcW w:w="2119" w:type="pct"/>
            <w:gridSpan w:val="2"/>
            <w:tcBorders>
              <w:top w:val="nil"/>
              <w:left w:val="single" w:sz="4" w:space="0" w:color="auto"/>
              <w:bottom w:val="nil"/>
              <w:right w:val="single" w:sz="4" w:space="0" w:color="auto"/>
            </w:tcBorders>
            <w:shd w:val="clear" w:color="auto" w:fill="auto"/>
          </w:tcPr>
          <w:p w14:paraId="0F32FF5D" w14:textId="77777777" w:rsidR="00AC4632" w:rsidRPr="00D76DC1" w:rsidRDefault="00AC4632" w:rsidP="00765CCF">
            <w:pPr>
              <w:ind w:left="-105"/>
              <w:jc w:val="both"/>
            </w:pPr>
            <w:r w:rsidRPr="00D76DC1">
              <w:t>Hướng dẫn học sinh c/m theo sơ đồ sau:</w:t>
            </w:r>
          </w:p>
          <w:p w14:paraId="327B516D" w14:textId="77777777" w:rsidR="00AC4632" w:rsidRPr="00765CCF" w:rsidRDefault="00AC4632" w:rsidP="00765CCF">
            <w:pPr>
              <w:ind w:left="-105"/>
              <w:jc w:val="center"/>
              <w:rPr>
                <w:i/>
              </w:rPr>
            </w:pPr>
            <w:r w:rsidRPr="00765CCF">
              <w:rPr>
                <w:position w:val="-6"/>
              </w:rPr>
              <w:object w:dxaOrig="760" w:dyaOrig="279" w14:anchorId="598CDFAA">
                <v:shape id="_x0000_i2257" type="#_x0000_t75" style="width:38.25pt;height:14.25pt" o:ole="">
                  <v:imagedata r:id="rId1789" o:title=""/>
                </v:shape>
                <o:OLEObject Type="Embed" ProgID="Equation.DSMT4" ShapeID="_x0000_i2257" DrawAspect="Content" ObjectID="_1664270468" r:id="rId1790"/>
              </w:object>
            </w:r>
            <w:r w:rsidRPr="00765CCF">
              <w:rPr>
                <w:i/>
              </w:rPr>
              <w:t>cân</w:t>
            </w:r>
          </w:p>
          <w:p w14:paraId="3FEF96BE" w14:textId="77777777" w:rsidR="00AC4632" w:rsidRPr="00765CCF" w:rsidRDefault="00AC4632" w:rsidP="00765CCF">
            <w:pPr>
              <w:ind w:left="-105"/>
              <w:jc w:val="center"/>
              <w:rPr>
                <w:i/>
              </w:rPr>
            </w:pPr>
            <w:r w:rsidRPr="00765CCF">
              <w:rPr>
                <w:i/>
                <w:position w:val="-6"/>
              </w:rPr>
              <w:object w:dxaOrig="220" w:dyaOrig="320" w14:anchorId="0C6D5A46">
                <v:shape id="_x0000_i2258" type="#_x0000_t75" style="width:11.25pt;height:15.75pt" o:ole="">
                  <v:imagedata r:id="rId1791" o:title=""/>
                </v:shape>
                <o:OLEObject Type="Embed" ProgID="Equation.DSMT4" ShapeID="_x0000_i2258" DrawAspect="Content" ObjectID="_1664270469" r:id="rId1792"/>
              </w:object>
            </w:r>
          </w:p>
          <w:p w14:paraId="6576D030" w14:textId="77777777" w:rsidR="00AC4632" w:rsidRPr="00765CCF" w:rsidRDefault="00AC4632" w:rsidP="00765CCF">
            <w:pPr>
              <w:ind w:left="-105"/>
              <w:jc w:val="center"/>
              <w:rPr>
                <w:i/>
              </w:rPr>
            </w:pPr>
            <w:r w:rsidRPr="00765CCF">
              <w:rPr>
                <w:position w:val="-6"/>
              </w:rPr>
              <w:object w:dxaOrig="760" w:dyaOrig="360" w14:anchorId="5A2CD6EA">
                <v:shape id="_x0000_i2259" type="#_x0000_t75" style="width:38.25pt;height:18pt" o:ole="">
                  <v:imagedata r:id="rId1793" o:title=""/>
                </v:shape>
                <o:OLEObject Type="Embed" ProgID="Equation.DSMT4" ShapeID="_x0000_i2259" DrawAspect="Content" ObjectID="_1664270470" r:id="rId1794"/>
              </w:object>
            </w:r>
            <w:r w:rsidRPr="00D76DC1">
              <w:t xml:space="preserve"> </w:t>
            </w:r>
            <w:r w:rsidRPr="00765CCF">
              <w:rPr>
                <w:i/>
              </w:rPr>
              <w:t>hoặc AM = AN</w:t>
            </w:r>
          </w:p>
          <w:p w14:paraId="1A1DA120" w14:textId="77777777" w:rsidR="00AC4632" w:rsidRPr="00765CCF" w:rsidRDefault="00AC4632" w:rsidP="00765CCF">
            <w:pPr>
              <w:ind w:left="-105"/>
              <w:jc w:val="center"/>
              <w:rPr>
                <w:i/>
              </w:rPr>
            </w:pPr>
            <w:r w:rsidRPr="00765CCF">
              <w:rPr>
                <w:i/>
                <w:position w:val="-6"/>
              </w:rPr>
              <w:object w:dxaOrig="220" w:dyaOrig="320" w14:anchorId="053DC4A6">
                <v:shape id="_x0000_i2260" type="#_x0000_t75" style="width:11.25pt;height:15.75pt" o:ole="">
                  <v:imagedata r:id="rId1791" o:title=""/>
                </v:shape>
                <o:OLEObject Type="Embed" ProgID="Equation.DSMT4" ShapeID="_x0000_i2260" DrawAspect="Content" ObjectID="_1664270471" r:id="rId1795"/>
              </w:object>
            </w:r>
          </w:p>
          <w:p w14:paraId="7DBAFA60" w14:textId="77777777" w:rsidR="00AC4632" w:rsidRPr="00D76DC1" w:rsidRDefault="00AC4632" w:rsidP="00765CCF">
            <w:pPr>
              <w:ind w:left="-105"/>
              <w:jc w:val="center"/>
            </w:pPr>
            <w:r w:rsidRPr="00765CCF">
              <w:rPr>
                <w:position w:val="-6"/>
              </w:rPr>
              <w:object w:dxaOrig="1640" w:dyaOrig="279" w14:anchorId="2DADCE87">
                <v:shape id="_x0000_i2261" type="#_x0000_t75" style="width:82.5pt;height:14.25pt" o:ole="">
                  <v:imagedata r:id="rId1796" o:title=""/>
                </v:shape>
                <o:OLEObject Type="Embed" ProgID="Equation.DSMT4" ShapeID="_x0000_i2261" DrawAspect="Content" ObjectID="_1664270472" r:id="rId1797"/>
              </w:object>
            </w:r>
          </w:p>
          <w:p w14:paraId="09242618" w14:textId="77777777" w:rsidR="00AC4632" w:rsidRPr="00765CCF" w:rsidRDefault="00AC4632" w:rsidP="00765CCF">
            <w:pPr>
              <w:ind w:left="-105"/>
              <w:jc w:val="center"/>
              <w:rPr>
                <w:i/>
              </w:rPr>
            </w:pPr>
            <w:r w:rsidRPr="00765CCF">
              <w:rPr>
                <w:i/>
                <w:position w:val="-6"/>
              </w:rPr>
              <w:object w:dxaOrig="220" w:dyaOrig="320" w14:anchorId="7FD8C9AF">
                <v:shape id="_x0000_i2262" type="#_x0000_t75" style="width:11.25pt;height:15.75pt" o:ole="">
                  <v:imagedata r:id="rId1791" o:title=""/>
                </v:shape>
                <o:OLEObject Type="Embed" ProgID="Equation.DSMT4" ShapeID="_x0000_i2262" DrawAspect="Content" ObjectID="_1664270473" r:id="rId1798"/>
              </w:object>
            </w:r>
          </w:p>
          <w:p w14:paraId="4AD62BE1" w14:textId="77777777" w:rsidR="00AC4632" w:rsidRPr="00D76DC1" w:rsidRDefault="00AC4632" w:rsidP="00765CCF">
            <w:pPr>
              <w:ind w:left="-105"/>
              <w:jc w:val="center"/>
            </w:pPr>
            <w:r w:rsidRPr="00765CCF">
              <w:rPr>
                <w:position w:val="-6"/>
              </w:rPr>
              <w:object w:dxaOrig="1380" w:dyaOrig="360" w14:anchorId="3ABE4B11">
                <v:shape id="_x0000_i2263" type="#_x0000_t75" style="width:69pt;height:18pt" o:ole="">
                  <v:imagedata r:id="rId1799" o:title=""/>
                </v:shape>
                <o:OLEObject Type="Embed" ProgID="Equation.DSMT4" ShapeID="_x0000_i2263" DrawAspect="Content" ObjectID="_1664270474" r:id="rId1800"/>
              </w:object>
            </w:r>
          </w:p>
          <w:p w14:paraId="155E2351" w14:textId="77777777" w:rsidR="00AC4632" w:rsidRPr="00765CCF" w:rsidRDefault="00AC4632" w:rsidP="00765CCF">
            <w:pPr>
              <w:ind w:left="-105"/>
              <w:jc w:val="center"/>
              <w:rPr>
                <w:i/>
              </w:rPr>
            </w:pPr>
            <w:r w:rsidRPr="00765CCF">
              <w:rPr>
                <w:i/>
                <w:position w:val="-6"/>
              </w:rPr>
              <w:object w:dxaOrig="220" w:dyaOrig="320" w14:anchorId="315294D5">
                <v:shape id="_x0000_i2264" type="#_x0000_t75" style="width:11.25pt;height:15.75pt" o:ole="">
                  <v:imagedata r:id="rId1791" o:title=""/>
                </v:shape>
                <o:OLEObject Type="Embed" ProgID="Equation.DSMT4" ShapeID="_x0000_i2264" DrawAspect="Content" ObjectID="_1664270475" r:id="rId1801"/>
              </w:object>
            </w:r>
          </w:p>
          <w:p w14:paraId="577DA654" w14:textId="77777777" w:rsidR="00AC4632" w:rsidRPr="00D76DC1" w:rsidRDefault="00AC4632" w:rsidP="00765CCF">
            <w:pPr>
              <w:ind w:left="-105"/>
              <w:jc w:val="center"/>
            </w:pPr>
            <w:r w:rsidRPr="00765CCF">
              <w:rPr>
                <w:position w:val="-12"/>
              </w:rPr>
              <w:object w:dxaOrig="760" w:dyaOrig="420" w14:anchorId="4824780F">
                <v:shape id="_x0000_i2265" type="#_x0000_t75" style="width:38.25pt;height:21pt" o:ole="">
                  <v:imagedata r:id="rId1802" o:title=""/>
                </v:shape>
                <o:OLEObject Type="Embed" ProgID="Equation.DSMT4" ShapeID="_x0000_i2265" DrawAspect="Content" ObjectID="_1664270476" r:id="rId1803"/>
              </w:object>
            </w:r>
          </w:p>
        </w:tc>
        <w:tc>
          <w:tcPr>
            <w:tcW w:w="1373" w:type="pct"/>
            <w:gridSpan w:val="2"/>
            <w:tcBorders>
              <w:top w:val="nil"/>
              <w:left w:val="single" w:sz="4" w:space="0" w:color="auto"/>
              <w:bottom w:val="nil"/>
              <w:right w:val="single" w:sz="4" w:space="0" w:color="auto"/>
            </w:tcBorders>
            <w:shd w:val="clear" w:color="auto" w:fill="auto"/>
          </w:tcPr>
          <w:p w14:paraId="0A62BE6F" w14:textId="77777777" w:rsidR="00AC4632" w:rsidRPr="00765CCF" w:rsidRDefault="00AC4632" w:rsidP="00765CCF">
            <w:pPr>
              <w:rPr>
                <w:lang w:val="vi-VN"/>
              </w:rPr>
            </w:pPr>
            <w:r w:rsidRPr="00765CCF">
              <w:rPr>
                <w:lang w:val="vi-VN"/>
              </w:rPr>
              <w:t>-Quan sát và tiếp thu</w:t>
            </w:r>
          </w:p>
        </w:tc>
        <w:tc>
          <w:tcPr>
            <w:tcW w:w="1508" w:type="pct"/>
            <w:vMerge/>
            <w:tcBorders>
              <w:top w:val="nil"/>
              <w:left w:val="single" w:sz="4" w:space="0" w:color="auto"/>
              <w:bottom w:val="nil"/>
              <w:right w:val="single" w:sz="4" w:space="0" w:color="auto"/>
            </w:tcBorders>
            <w:shd w:val="clear" w:color="auto" w:fill="auto"/>
          </w:tcPr>
          <w:p w14:paraId="09305A9B" w14:textId="77777777" w:rsidR="00AC4632" w:rsidRPr="00D76DC1" w:rsidRDefault="00AC4632" w:rsidP="00765CCF">
            <w:pPr>
              <w:ind w:left="-25" w:right="540"/>
              <w:jc w:val="both"/>
            </w:pPr>
          </w:p>
        </w:tc>
      </w:tr>
      <w:tr w:rsidR="00AC4632" w:rsidRPr="00D76DC1" w14:paraId="3DB7A60C" w14:textId="77777777" w:rsidTr="00765CCF">
        <w:tc>
          <w:tcPr>
            <w:tcW w:w="2119" w:type="pct"/>
            <w:gridSpan w:val="2"/>
            <w:tcBorders>
              <w:top w:val="nil"/>
              <w:left w:val="single" w:sz="4" w:space="0" w:color="auto"/>
              <w:bottom w:val="nil"/>
              <w:right w:val="single" w:sz="4" w:space="0" w:color="auto"/>
            </w:tcBorders>
            <w:shd w:val="clear" w:color="auto" w:fill="auto"/>
          </w:tcPr>
          <w:p w14:paraId="5B1F5B94" w14:textId="77777777" w:rsidR="00AC4632" w:rsidRPr="00D76DC1" w:rsidRDefault="00AC4632" w:rsidP="00765CCF">
            <w:pPr>
              <w:ind w:left="-144"/>
              <w:jc w:val="center"/>
            </w:pPr>
          </w:p>
        </w:tc>
        <w:tc>
          <w:tcPr>
            <w:tcW w:w="1373" w:type="pct"/>
            <w:gridSpan w:val="2"/>
            <w:tcBorders>
              <w:top w:val="nil"/>
              <w:left w:val="single" w:sz="4" w:space="0" w:color="auto"/>
              <w:bottom w:val="nil"/>
              <w:right w:val="single" w:sz="4" w:space="0" w:color="auto"/>
            </w:tcBorders>
            <w:shd w:val="clear" w:color="auto" w:fill="auto"/>
          </w:tcPr>
          <w:p w14:paraId="5D092B5C" w14:textId="77777777" w:rsidR="00AC4632" w:rsidRPr="00D76DC1" w:rsidRDefault="00AC4632" w:rsidP="00765CCF">
            <w:pPr>
              <w:ind w:left="-105"/>
              <w:jc w:val="both"/>
            </w:pPr>
            <w:r w:rsidRPr="00D76DC1">
              <w:t>Một học sinh lên bảng c/m phần a</w:t>
            </w:r>
          </w:p>
        </w:tc>
        <w:tc>
          <w:tcPr>
            <w:tcW w:w="1508" w:type="pct"/>
            <w:vMerge w:val="restart"/>
            <w:tcBorders>
              <w:top w:val="nil"/>
              <w:left w:val="single" w:sz="4" w:space="0" w:color="auto"/>
              <w:bottom w:val="nil"/>
              <w:right w:val="single" w:sz="4" w:space="0" w:color="auto"/>
            </w:tcBorders>
            <w:shd w:val="clear" w:color="auto" w:fill="auto"/>
          </w:tcPr>
          <w:p w14:paraId="43D14628" w14:textId="77777777" w:rsidR="00AC4632" w:rsidRPr="00D76DC1" w:rsidRDefault="00AC4632" w:rsidP="00765CCF">
            <w:pPr>
              <w:tabs>
                <w:tab w:val="left" w:pos="3484"/>
              </w:tabs>
              <w:ind w:left="-25"/>
              <w:jc w:val="center"/>
            </w:pPr>
            <w:r w:rsidRPr="00765CCF">
              <w:rPr>
                <w:b/>
              </w:rPr>
              <w:t>Chứng minh</w:t>
            </w:r>
          </w:p>
          <w:p w14:paraId="4E7D4F49" w14:textId="77777777" w:rsidR="00AC4632" w:rsidRPr="00D76DC1" w:rsidRDefault="00AC4632" w:rsidP="00765CCF">
            <w:pPr>
              <w:tabs>
                <w:tab w:val="left" w:pos="3484"/>
              </w:tabs>
              <w:ind w:left="-25"/>
              <w:jc w:val="both"/>
            </w:pPr>
            <w:r w:rsidRPr="00D76DC1">
              <w:t xml:space="preserve">a, </w:t>
            </w:r>
            <w:r w:rsidRPr="00765CCF">
              <w:rPr>
                <w:position w:val="-6"/>
              </w:rPr>
              <w:object w:dxaOrig="680" w:dyaOrig="279" w14:anchorId="3A1EB8A2">
                <v:shape id="_x0000_i2266" type="#_x0000_t75" style="width:33.75pt;height:14.25pt" o:ole="">
                  <v:imagedata r:id="rId1755" o:title=""/>
                </v:shape>
                <o:OLEObject Type="Embed" ProgID="Equation.DSMT4" ShapeID="_x0000_i2266" DrawAspect="Content" ObjectID="_1664270477" r:id="rId1804"/>
              </w:object>
            </w:r>
            <w:r w:rsidRPr="00D76DC1">
              <w:t>cân tại A (gt)</w:t>
            </w:r>
          </w:p>
          <w:p w14:paraId="38578CCB" w14:textId="77777777" w:rsidR="00AC4632" w:rsidRPr="00D76DC1" w:rsidRDefault="00AC4632" w:rsidP="00765CCF">
            <w:pPr>
              <w:tabs>
                <w:tab w:val="left" w:pos="3484"/>
              </w:tabs>
              <w:ind w:left="-25"/>
              <w:jc w:val="both"/>
            </w:pPr>
            <w:r w:rsidRPr="00765CCF">
              <w:rPr>
                <w:position w:val="-6"/>
              </w:rPr>
              <w:object w:dxaOrig="300" w:dyaOrig="240" w14:anchorId="479DE8E1">
                <v:shape id="_x0000_i2267" type="#_x0000_t75" style="width:15pt;height:12pt" o:ole="">
                  <v:imagedata r:id="rId1805" o:title=""/>
                </v:shape>
                <o:OLEObject Type="Embed" ProgID="Equation.DSMT4" ShapeID="_x0000_i2267" DrawAspect="Content" ObjectID="_1664270478" r:id="rId1806"/>
              </w:object>
            </w:r>
            <w:r w:rsidRPr="00765CCF">
              <w:rPr>
                <w:position w:val="-12"/>
              </w:rPr>
              <w:object w:dxaOrig="760" w:dyaOrig="420" w14:anchorId="0FFBEB43">
                <v:shape id="_x0000_i2268" type="#_x0000_t75" style="width:38.25pt;height:21pt" o:ole="">
                  <v:imagedata r:id="rId1807" o:title=""/>
                </v:shape>
                <o:OLEObject Type="Embed" ProgID="Equation.DSMT4" ShapeID="_x0000_i2268" DrawAspect="Content" ObjectID="_1664270479" r:id="rId1808"/>
              </w:object>
            </w:r>
            <w:r w:rsidRPr="00D76DC1">
              <w:t>(t/c tam giác cân)</w:t>
            </w:r>
          </w:p>
          <w:p w14:paraId="11C12975" w14:textId="77777777" w:rsidR="00AC4632" w:rsidRPr="00D76DC1" w:rsidRDefault="00AC4632" w:rsidP="00765CCF">
            <w:pPr>
              <w:tabs>
                <w:tab w:val="left" w:pos="3484"/>
              </w:tabs>
              <w:ind w:left="-25"/>
              <w:jc w:val="both"/>
            </w:pPr>
            <w:r w:rsidRPr="00D76DC1">
              <w:t xml:space="preserve">Do đó </w:t>
            </w:r>
            <w:r w:rsidRPr="00765CCF">
              <w:rPr>
                <w:position w:val="-6"/>
              </w:rPr>
              <w:object w:dxaOrig="1380" w:dyaOrig="360" w14:anchorId="4E7D35EA">
                <v:shape id="_x0000_i2269" type="#_x0000_t75" style="width:69pt;height:18pt" o:ole="">
                  <v:imagedata r:id="rId1809" o:title=""/>
                </v:shape>
                <o:OLEObject Type="Embed" ProgID="Equation.DSMT4" ShapeID="_x0000_i2269" DrawAspect="Content" ObjectID="_1664270480" r:id="rId1810"/>
              </w:object>
            </w:r>
            <w:r w:rsidRPr="00D76DC1">
              <w:t xml:space="preserve">(1)(Hai góc bù với hai góc bằng nhau </w:t>
            </w:r>
            <w:r w:rsidRPr="00765CCF">
              <w:rPr>
                <w:position w:val="-12"/>
              </w:rPr>
              <w:object w:dxaOrig="300" w:dyaOrig="420" w14:anchorId="348A4446">
                <v:shape id="_x0000_i2270" type="#_x0000_t75" style="width:15pt;height:21pt" o:ole="">
                  <v:imagedata r:id="rId1811" o:title=""/>
                </v:shape>
                <o:OLEObject Type="Embed" ProgID="Equation.DSMT4" ShapeID="_x0000_i2270" DrawAspect="Content" ObjectID="_1664270481" r:id="rId1812"/>
              </w:object>
            </w:r>
            <w:r w:rsidRPr="00D76DC1">
              <w:t>;</w:t>
            </w:r>
            <w:r w:rsidRPr="00765CCF">
              <w:rPr>
                <w:position w:val="-12"/>
              </w:rPr>
              <w:object w:dxaOrig="300" w:dyaOrig="420" w14:anchorId="376A0B58">
                <v:shape id="_x0000_i2271" type="#_x0000_t75" style="width:15pt;height:21pt" o:ole="">
                  <v:imagedata r:id="rId1813" o:title=""/>
                </v:shape>
                <o:OLEObject Type="Embed" ProgID="Equation.DSMT4" ShapeID="_x0000_i2271" DrawAspect="Content" ObjectID="_1664270482" r:id="rId1814"/>
              </w:object>
            </w:r>
            <w:r w:rsidRPr="00D76DC1">
              <w:t>)</w:t>
            </w:r>
          </w:p>
          <w:p w14:paraId="3A601B96" w14:textId="77777777" w:rsidR="00AC4632" w:rsidRPr="00D76DC1" w:rsidRDefault="00AC4632" w:rsidP="00765CCF">
            <w:pPr>
              <w:tabs>
                <w:tab w:val="left" w:pos="3484"/>
              </w:tabs>
              <w:ind w:left="-25"/>
              <w:jc w:val="both"/>
            </w:pPr>
            <w:r w:rsidRPr="00D76DC1">
              <w:lastRenderedPageBreak/>
              <w:t xml:space="preserve">Xét </w:t>
            </w:r>
            <w:r w:rsidRPr="00765CCF">
              <w:rPr>
                <w:position w:val="-4"/>
              </w:rPr>
              <w:object w:dxaOrig="760" w:dyaOrig="260" w14:anchorId="7A42079B">
                <v:shape id="_x0000_i2272" type="#_x0000_t75" style="width:38.25pt;height:13.5pt" o:ole="">
                  <v:imagedata r:id="rId1815" o:title=""/>
                </v:shape>
                <o:OLEObject Type="Embed" ProgID="Equation.DSMT4" ShapeID="_x0000_i2272" DrawAspect="Content" ObjectID="_1664270483" r:id="rId1816"/>
              </w:object>
            </w:r>
            <w:r w:rsidRPr="00D76DC1">
              <w:t xml:space="preserve">và </w:t>
            </w:r>
            <w:r w:rsidRPr="00765CCF">
              <w:rPr>
                <w:position w:val="-6"/>
              </w:rPr>
              <w:object w:dxaOrig="720" w:dyaOrig="279" w14:anchorId="522AC0F1">
                <v:shape id="_x0000_i2273" type="#_x0000_t75" style="width:36pt;height:14.25pt" o:ole="">
                  <v:imagedata r:id="rId1817" o:title=""/>
                </v:shape>
                <o:OLEObject Type="Embed" ProgID="Equation.DSMT4" ShapeID="_x0000_i2273" DrawAspect="Content" ObjectID="_1664270484" r:id="rId1818"/>
              </w:object>
            </w:r>
            <w:r w:rsidRPr="00D76DC1">
              <w:t>có:</w:t>
            </w:r>
          </w:p>
          <w:p w14:paraId="140F182B" w14:textId="77777777" w:rsidR="00AC4632" w:rsidRPr="00D76DC1" w:rsidRDefault="00AC4632" w:rsidP="00765CCF">
            <w:pPr>
              <w:tabs>
                <w:tab w:val="left" w:pos="3484"/>
              </w:tabs>
              <w:ind w:left="-25"/>
              <w:jc w:val="both"/>
            </w:pPr>
            <w:r w:rsidRPr="00D76DC1">
              <w:t xml:space="preserve">         AB = AC (gt)</w:t>
            </w:r>
          </w:p>
          <w:p w14:paraId="221EF8D3" w14:textId="77777777" w:rsidR="00AC4632" w:rsidRPr="00D76DC1" w:rsidRDefault="00AC4632" w:rsidP="00765CCF">
            <w:pPr>
              <w:tabs>
                <w:tab w:val="left" w:pos="3484"/>
              </w:tabs>
              <w:ind w:left="-25"/>
              <w:jc w:val="both"/>
            </w:pPr>
            <w:r w:rsidRPr="00D76DC1">
              <w:t xml:space="preserve">         BM = CN (gt)</w:t>
            </w:r>
          </w:p>
          <w:p w14:paraId="193C69E8" w14:textId="77777777" w:rsidR="00AC4632" w:rsidRPr="00D76DC1" w:rsidRDefault="00AC4632" w:rsidP="00765CCF">
            <w:pPr>
              <w:tabs>
                <w:tab w:val="left" w:pos="3484"/>
              </w:tabs>
              <w:ind w:left="-25"/>
              <w:jc w:val="both"/>
            </w:pPr>
            <w:r w:rsidRPr="00D76DC1">
              <w:t>Nên kết hợp với (1) suy ra:</w:t>
            </w:r>
          </w:p>
        </w:tc>
      </w:tr>
      <w:tr w:rsidR="00AC4632" w:rsidRPr="00D76DC1" w14:paraId="4275A8D7" w14:textId="77777777" w:rsidTr="00765CCF">
        <w:tc>
          <w:tcPr>
            <w:tcW w:w="2119" w:type="pct"/>
            <w:gridSpan w:val="2"/>
            <w:tcBorders>
              <w:top w:val="nil"/>
              <w:left w:val="single" w:sz="4" w:space="0" w:color="auto"/>
              <w:bottom w:val="single" w:sz="4" w:space="0" w:color="auto"/>
              <w:right w:val="single" w:sz="4" w:space="0" w:color="auto"/>
            </w:tcBorders>
            <w:shd w:val="clear" w:color="auto" w:fill="auto"/>
          </w:tcPr>
          <w:p w14:paraId="496A001D" w14:textId="77777777" w:rsidR="00AC4632" w:rsidRPr="00D76DC1" w:rsidRDefault="00AC4632" w:rsidP="00765CCF">
            <w:pPr>
              <w:ind w:left="-144"/>
              <w:jc w:val="center"/>
            </w:pPr>
            <w:r w:rsidRPr="00D76DC1">
              <w:t>Còn cách c/m nào khác không?</w:t>
            </w:r>
          </w:p>
        </w:tc>
        <w:tc>
          <w:tcPr>
            <w:tcW w:w="1373" w:type="pct"/>
            <w:gridSpan w:val="2"/>
            <w:tcBorders>
              <w:top w:val="nil"/>
              <w:left w:val="single" w:sz="4" w:space="0" w:color="auto"/>
              <w:bottom w:val="single" w:sz="4" w:space="0" w:color="auto"/>
              <w:right w:val="single" w:sz="4" w:space="0" w:color="auto"/>
            </w:tcBorders>
            <w:shd w:val="clear" w:color="auto" w:fill="auto"/>
          </w:tcPr>
          <w:p w14:paraId="029325A4" w14:textId="77777777" w:rsidR="00AC4632" w:rsidRPr="00D76DC1" w:rsidRDefault="00AC4632" w:rsidP="00765CCF">
            <w:pPr>
              <w:ind w:left="-105"/>
              <w:jc w:val="both"/>
            </w:pPr>
            <w:r w:rsidRPr="00D76DC1">
              <w:t xml:space="preserve">C/m </w:t>
            </w:r>
            <w:r w:rsidRPr="00765CCF">
              <w:rPr>
                <w:position w:val="-6"/>
              </w:rPr>
              <w:object w:dxaOrig="1640" w:dyaOrig="279" w14:anchorId="4D38AC4D">
                <v:shape id="_x0000_i2274" type="#_x0000_t75" style="width:82.5pt;height:14.25pt" o:ole="">
                  <v:imagedata r:id="rId1819" o:title=""/>
                </v:shape>
                <o:OLEObject Type="Embed" ProgID="Equation.DSMT4" ShapeID="_x0000_i2274" DrawAspect="Content" ObjectID="_1664270485" r:id="rId1820"/>
              </w:object>
            </w:r>
          </w:p>
        </w:tc>
        <w:tc>
          <w:tcPr>
            <w:tcW w:w="1508" w:type="pct"/>
            <w:vMerge/>
            <w:tcBorders>
              <w:top w:val="nil"/>
              <w:left w:val="single" w:sz="4" w:space="0" w:color="auto"/>
              <w:bottom w:val="single" w:sz="4" w:space="0" w:color="auto"/>
              <w:right w:val="single" w:sz="4" w:space="0" w:color="auto"/>
            </w:tcBorders>
            <w:shd w:val="clear" w:color="auto" w:fill="auto"/>
          </w:tcPr>
          <w:p w14:paraId="6217B488" w14:textId="77777777" w:rsidR="00AC4632" w:rsidRPr="00D76DC1" w:rsidRDefault="00AC4632" w:rsidP="00765CCF">
            <w:pPr>
              <w:ind w:left="-25" w:right="540"/>
            </w:pPr>
          </w:p>
        </w:tc>
      </w:tr>
      <w:tr w:rsidR="00AC4632" w:rsidRPr="00D76DC1" w14:paraId="07701573" w14:textId="77777777" w:rsidTr="00765CCF">
        <w:tc>
          <w:tcPr>
            <w:tcW w:w="2119" w:type="pct"/>
            <w:gridSpan w:val="2"/>
            <w:tcBorders>
              <w:top w:val="single" w:sz="4" w:space="0" w:color="auto"/>
              <w:left w:val="single" w:sz="4" w:space="0" w:color="auto"/>
              <w:bottom w:val="nil"/>
              <w:right w:val="single" w:sz="4" w:space="0" w:color="auto"/>
            </w:tcBorders>
            <w:shd w:val="clear" w:color="auto" w:fill="auto"/>
          </w:tcPr>
          <w:p w14:paraId="36DB0C02" w14:textId="77777777" w:rsidR="00AC4632" w:rsidRPr="00D76DC1" w:rsidRDefault="00AC4632" w:rsidP="00765CCF">
            <w:pPr>
              <w:ind w:left="-144"/>
              <w:jc w:val="center"/>
            </w:pPr>
          </w:p>
        </w:tc>
        <w:tc>
          <w:tcPr>
            <w:tcW w:w="1373" w:type="pct"/>
            <w:gridSpan w:val="2"/>
            <w:tcBorders>
              <w:top w:val="single" w:sz="4" w:space="0" w:color="auto"/>
              <w:left w:val="single" w:sz="4" w:space="0" w:color="auto"/>
              <w:bottom w:val="nil"/>
              <w:right w:val="single" w:sz="4" w:space="0" w:color="auto"/>
            </w:tcBorders>
            <w:shd w:val="clear" w:color="auto" w:fill="auto"/>
          </w:tcPr>
          <w:p w14:paraId="0C6882A5" w14:textId="77777777" w:rsidR="00AC4632" w:rsidRPr="00D76DC1" w:rsidRDefault="00AC4632" w:rsidP="00765CCF">
            <w:pPr>
              <w:ind w:left="-105"/>
              <w:jc w:val="both"/>
            </w:pPr>
          </w:p>
        </w:tc>
        <w:tc>
          <w:tcPr>
            <w:tcW w:w="1508" w:type="pct"/>
            <w:tcBorders>
              <w:top w:val="single" w:sz="4" w:space="0" w:color="auto"/>
              <w:left w:val="single" w:sz="4" w:space="0" w:color="auto"/>
              <w:bottom w:val="nil"/>
              <w:right w:val="single" w:sz="4" w:space="0" w:color="auto"/>
            </w:tcBorders>
            <w:shd w:val="clear" w:color="auto" w:fill="auto"/>
          </w:tcPr>
          <w:p w14:paraId="2068A638" w14:textId="77777777" w:rsidR="00AC4632" w:rsidRPr="00D76DC1" w:rsidRDefault="00AC4632" w:rsidP="00765CCF">
            <w:pPr>
              <w:tabs>
                <w:tab w:val="left" w:pos="3484"/>
              </w:tabs>
              <w:ind w:left="-25"/>
              <w:jc w:val="both"/>
            </w:pPr>
            <w:r w:rsidRPr="00765CCF">
              <w:rPr>
                <w:position w:val="-4"/>
              </w:rPr>
              <w:object w:dxaOrig="760" w:dyaOrig="260" w14:anchorId="1236DC25">
                <v:shape id="_x0000_i2275" type="#_x0000_t75" style="width:38.25pt;height:13.5pt" o:ole="">
                  <v:imagedata r:id="rId1815" o:title=""/>
                </v:shape>
                <o:OLEObject Type="Embed" ProgID="Equation.DSMT4" ShapeID="_x0000_i2275" DrawAspect="Content" ObjectID="_1664270486" r:id="rId1821"/>
              </w:object>
            </w:r>
            <w:r w:rsidRPr="00D76DC1">
              <w:t xml:space="preserve">= </w:t>
            </w:r>
            <w:r w:rsidRPr="00765CCF">
              <w:rPr>
                <w:position w:val="-6"/>
              </w:rPr>
              <w:object w:dxaOrig="720" w:dyaOrig="279" w14:anchorId="5DA82692">
                <v:shape id="_x0000_i2276" type="#_x0000_t75" style="width:36pt;height:14.25pt" o:ole="">
                  <v:imagedata r:id="rId1817" o:title=""/>
                </v:shape>
                <o:OLEObject Type="Embed" ProgID="Equation.DSMT4" ShapeID="_x0000_i2276" DrawAspect="Content" ObjectID="_1664270487" r:id="rId1822"/>
              </w:object>
            </w:r>
            <w:r w:rsidRPr="00D76DC1">
              <w:t>(c.g.c)</w:t>
            </w:r>
          </w:p>
          <w:p w14:paraId="69BD879C" w14:textId="77777777" w:rsidR="00AC4632" w:rsidRPr="00D76DC1" w:rsidRDefault="00AC4632" w:rsidP="00765CCF">
            <w:pPr>
              <w:tabs>
                <w:tab w:val="left" w:pos="3484"/>
              </w:tabs>
              <w:ind w:left="-25"/>
              <w:jc w:val="both"/>
            </w:pPr>
            <w:r w:rsidRPr="00765CCF">
              <w:rPr>
                <w:position w:val="-6"/>
              </w:rPr>
              <w:object w:dxaOrig="300" w:dyaOrig="240" w14:anchorId="16DC928C">
                <v:shape id="_x0000_i2277" type="#_x0000_t75" style="width:15pt;height:12pt" o:ole="">
                  <v:imagedata r:id="rId1805" o:title=""/>
                </v:shape>
                <o:OLEObject Type="Embed" ProgID="Equation.DSMT4" ShapeID="_x0000_i2277" DrawAspect="Content" ObjectID="_1664270488" r:id="rId1823"/>
              </w:object>
            </w:r>
            <w:r w:rsidRPr="00765CCF">
              <w:rPr>
                <w:position w:val="-6"/>
              </w:rPr>
              <w:object w:dxaOrig="760" w:dyaOrig="360" w14:anchorId="26EEC0BB">
                <v:shape id="_x0000_i2278" type="#_x0000_t75" style="width:38.25pt;height:18pt" o:ole="">
                  <v:imagedata r:id="rId1824" o:title=""/>
                </v:shape>
                <o:OLEObject Type="Embed" ProgID="Equation.DSMT4" ShapeID="_x0000_i2278" DrawAspect="Content" ObjectID="_1664270489" r:id="rId1825"/>
              </w:object>
            </w:r>
            <w:r w:rsidRPr="00D76DC1">
              <w:t>(2 góc tương ứng)</w:t>
            </w:r>
          </w:p>
          <w:p w14:paraId="270860A3" w14:textId="77777777" w:rsidR="00AC4632" w:rsidRPr="00765CCF" w:rsidRDefault="00AC4632" w:rsidP="00765CCF">
            <w:pPr>
              <w:ind w:left="-25" w:right="540"/>
              <w:jc w:val="both"/>
              <w:rPr>
                <w:b/>
              </w:rPr>
            </w:pPr>
            <w:r w:rsidRPr="00D76DC1">
              <w:t xml:space="preserve">Vậy </w:t>
            </w:r>
            <w:r w:rsidRPr="00765CCF">
              <w:rPr>
                <w:position w:val="-6"/>
              </w:rPr>
              <w:object w:dxaOrig="760" w:dyaOrig="279" w14:anchorId="30647E6E">
                <v:shape id="_x0000_i2279" type="#_x0000_t75" style="width:38.25pt;height:14.25pt" o:ole="">
                  <v:imagedata r:id="rId1826" o:title=""/>
                </v:shape>
                <o:OLEObject Type="Embed" ProgID="Equation.DSMT4" ShapeID="_x0000_i2279" DrawAspect="Content" ObjectID="_1664270490" r:id="rId1827"/>
              </w:object>
            </w:r>
            <w:r w:rsidRPr="00D76DC1">
              <w:t xml:space="preserve">cân tại A (t/c </w:t>
            </w:r>
            <w:r w:rsidRPr="00765CCF">
              <w:rPr>
                <w:position w:val="-4"/>
              </w:rPr>
              <w:object w:dxaOrig="220" w:dyaOrig="260" w14:anchorId="1A531A27">
                <v:shape id="_x0000_i2280" type="#_x0000_t75" style="width:11.25pt;height:13.5pt" o:ole="">
                  <v:imagedata r:id="rId1828" o:title=""/>
                </v:shape>
                <o:OLEObject Type="Embed" ProgID="Equation.DSMT4" ShapeID="_x0000_i2280" DrawAspect="Content" ObjectID="_1664270491" r:id="rId1829"/>
              </w:object>
            </w:r>
            <w:r w:rsidRPr="00D76DC1">
              <w:t xml:space="preserve"> cân)</w:t>
            </w:r>
          </w:p>
        </w:tc>
      </w:tr>
      <w:tr w:rsidR="00AC4632" w:rsidRPr="00D76DC1" w14:paraId="75BADF27" w14:textId="77777777" w:rsidTr="00765CCF">
        <w:tc>
          <w:tcPr>
            <w:tcW w:w="2119" w:type="pct"/>
            <w:gridSpan w:val="2"/>
            <w:tcBorders>
              <w:top w:val="nil"/>
              <w:left w:val="single" w:sz="4" w:space="0" w:color="auto"/>
              <w:bottom w:val="nil"/>
              <w:right w:val="single" w:sz="4" w:space="0" w:color="auto"/>
            </w:tcBorders>
            <w:shd w:val="clear" w:color="auto" w:fill="auto"/>
          </w:tcPr>
          <w:p w14:paraId="71F39426" w14:textId="77777777" w:rsidR="00AC4632" w:rsidRPr="00D76DC1" w:rsidRDefault="00AC4632" w:rsidP="00765CCF">
            <w:pPr>
              <w:ind w:left="-144"/>
              <w:jc w:val="center"/>
            </w:pPr>
            <w:r w:rsidRPr="00D76DC1">
              <w:t>Hướng dẫn học sinh vẽ tiếp hình phần b.</w:t>
            </w:r>
          </w:p>
        </w:tc>
        <w:tc>
          <w:tcPr>
            <w:tcW w:w="1373" w:type="pct"/>
            <w:gridSpan w:val="2"/>
            <w:tcBorders>
              <w:top w:val="nil"/>
              <w:left w:val="single" w:sz="4" w:space="0" w:color="auto"/>
              <w:bottom w:val="nil"/>
              <w:right w:val="single" w:sz="4" w:space="0" w:color="auto"/>
            </w:tcBorders>
            <w:shd w:val="clear" w:color="auto" w:fill="auto"/>
          </w:tcPr>
          <w:p w14:paraId="28875890" w14:textId="77777777" w:rsidR="00AC4632" w:rsidRPr="00D76DC1" w:rsidRDefault="00AC4632" w:rsidP="00765CCF">
            <w:pPr>
              <w:ind w:left="-105"/>
              <w:jc w:val="both"/>
            </w:pPr>
          </w:p>
        </w:tc>
        <w:tc>
          <w:tcPr>
            <w:tcW w:w="1508" w:type="pct"/>
            <w:tcBorders>
              <w:top w:val="nil"/>
              <w:left w:val="single" w:sz="4" w:space="0" w:color="auto"/>
              <w:bottom w:val="nil"/>
              <w:right w:val="single" w:sz="4" w:space="0" w:color="auto"/>
            </w:tcBorders>
            <w:shd w:val="clear" w:color="auto" w:fill="auto"/>
          </w:tcPr>
          <w:p w14:paraId="6B5D4F5F" w14:textId="77777777" w:rsidR="00AC4632" w:rsidRPr="00765CCF" w:rsidRDefault="00AC4632" w:rsidP="00765CCF">
            <w:pPr>
              <w:ind w:left="-25" w:right="540"/>
              <w:jc w:val="both"/>
              <w:rPr>
                <w:b/>
              </w:rPr>
            </w:pPr>
          </w:p>
        </w:tc>
      </w:tr>
      <w:tr w:rsidR="00AC4632" w:rsidRPr="00D76DC1" w14:paraId="23A0F01D" w14:textId="77777777" w:rsidTr="00765CCF">
        <w:tc>
          <w:tcPr>
            <w:tcW w:w="2119" w:type="pct"/>
            <w:gridSpan w:val="2"/>
            <w:tcBorders>
              <w:top w:val="nil"/>
              <w:left w:val="single" w:sz="4" w:space="0" w:color="auto"/>
              <w:bottom w:val="nil"/>
              <w:right w:val="single" w:sz="4" w:space="0" w:color="auto"/>
            </w:tcBorders>
            <w:shd w:val="clear" w:color="auto" w:fill="auto"/>
          </w:tcPr>
          <w:p w14:paraId="1D0FCDE3" w14:textId="77777777" w:rsidR="00AC4632" w:rsidRPr="00D76DC1" w:rsidRDefault="00AC4632" w:rsidP="00765CCF">
            <w:pPr>
              <w:ind w:left="-144"/>
              <w:jc w:val="center"/>
            </w:pPr>
            <w:r w:rsidRPr="00D76DC1">
              <w:t>Để c/m BH = CK em làm như thế nào?</w:t>
            </w:r>
          </w:p>
        </w:tc>
        <w:tc>
          <w:tcPr>
            <w:tcW w:w="1373" w:type="pct"/>
            <w:gridSpan w:val="2"/>
            <w:tcBorders>
              <w:top w:val="nil"/>
              <w:left w:val="single" w:sz="4" w:space="0" w:color="auto"/>
              <w:bottom w:val="nil"/>
              <w:right w:val="single" w:sz="4" w:space="0" w:color="auto"/>
            </w:tcBorders>
            <w:shd w:val="clear" w:color="auto" w:fill="auto"/>
          </w:tcPr>
          <w:p w14:paraId="025A348B" w14:textId="77777777" w:rsidR="00AC4632" w:rsidRPr="00D76DC1" w:rsidRDefault="00AC4632" w:rsidP="00765CCF">
            <w:pPr>
              <w:ind w:left="-105"/>
              <w:jc w:val="both"/>
            </w:pPr>
            <w:r w:rsidRPr="00D76DC1">
              <w:t xml:space="preserve">C/m </w:t>
            </w:r>
            <w:r w:rsidRPr="00765CCF">
              <w:rPr>
                <w:position w:val="-6"/>
              </w:rPr>
              <w:object w:dxaOrig="1660" w:dyaOrig="279" w14:anchorId="011F1BFE">
                <v:shape id="_x0000_i2281" type="#_x0000_t75" style="width:83.25pt;height:14.25pt" o:ole="">
                  <v:imagedata r:id="rId1830" o:title=""/>
                </v:shape>
                <o:OLEObject Type="Embed" ProgID="Equation.DSMT4" ShapeID="_x0000_i2281" DrawAspect="Content" ObjectID="_1664270492" r:id="rId1831"/>
              </w:object>
            </w:r>
            <w:r w:rsidRPr="00D76DC1">
              <w:t xml:space="preserve">hoặc </w:t>
            </w:r>
            <w:r w:rsidRPr="00765CCF">
              <w:rPr>
                <w:position w:val="-6"/>
              </w:rPr>
              <w:object w:dxaOrig="1600" w:dyaOrig="279" w14:anchorId="2181A03D">
                <v:shape id="_x0000_i2282" type="#_x0000_t75" style="width:79.5pt;height:14.25pt" o:ole="">
                  <v:imagedata r:id="rId1832" o:title=""/>
                </v:shape>
                <o:OLEObject Type="Embed" ProgID="Equation.DSMT4" ShapeID="_x0000_i2282" DrawAspect="Content" ObjectID="_1664270493" r:id="rId1833"/>
              </w:object>
            </w:r>
          </w:p>
        </w:tc>
        <w:tc>
          <w:tcPr>
            <w:tcW w:w="1508" w:type="pct"/>
            <w:vMerge w:val="restart"/>
            <w:tcBorders>
              <w:top w:val="nil"/>
              <w:left w:val="single" w:sz="4" w:space="0" w:color="auto"/>
              <w:right w:val="single" w:sz="4" w:space="0" w:color="auto"/>
            </w:tcBorders>
            <w:shd w:val="clear" w:color="auto" w:fill="auto"/>
          </w:tcPr>
          <w:p w14:paraId="599E5904" w14:textId="77777777" w:rsidR="00AC4632" w:rsidRPr="00D76DC1" w:rsidRDefault="00AC4632" w:rsidP="00765CCF">
            <w:pPr>
              <w:tabs>
                <w:tab w:val="left" w:pos="3484"/>
              </w:tabs>
              <w:ind w:left="-25"/>
            </w:pPr>
            <w:r w:rsidRPr="00D76DC1">
              <w:t xml:space="preserve">b, Ta có: </w:t>
            </w:r>
          </w:p>
          <w:p w14:paraId="2AC9C1DA" w14:textId="77777777" w:rsidR="00AC4632" w:rsidRPr="00D76DC1" w:rsidRDefault="00AC4632" w:rsidP="00765CCF">
            <w:pPr>
              <w:tabs>
                <w:tab w:val="left" w:pos="3484"/>
              </w:tabs>
              <w:ind w:left="-25"/>
            </w:pPr>
            <w:r w:rsidRPr="00D76DC1">
              <w:t xml:space="preserve">BH </w:t>
            </w:r>
            <w:r w:rsidRPr="00765CCF">
              <w:rPr>
                <w:position w:val="-4"/>
              </w:rPr>
              <w:object w:dxaOrig="240" w:dyaOrig="260" w14:anchorId="04ED0A26">
                <v:shape id="_x0000_i2283" type="#_x0000_t75" style="width:12pt;height:13.5pt" o:ole="">
                  <v:imagedata r:id="rId1757" o:title=""/>
                </v:shape>
                <o:OLEObject Type="Embed" ProgID="Equation.DSMT4" ShapeID="_x0000_i2283" DrawAspect="Content" ObjectID="_1664270494" r:id="rId1834"/>
              </w:object>
            </w:r>
            <w:r w:rsidRPr="00D76DC1">
              <w:t>AM (gt)</w:t>
            </w:r>
            <w:r w:rsidRPr="00765CCF">
              <w:rPr>
                <w:position w:val="-6"/>
              </w:rPr>
              <w:object w:dxaOrig="1480" w:dyaOrig="360" w14:anchorId="14AB0573">
                <v:shape id="_x0000_i2284" type="#_x0000_t75" style="width:74.25pt;height:18pt" o:ole="">
                  <v:imagedata r:id="rId1835" o:title=""/>
                </v:shape>
                <o:OLEObject Type="Embed" ProgID="Equation.DSMT4" ShapeID="_x0000_i2284" DrawAspect="Content" ObjectID="_1664270495" r:id="rId1836"/>
              </w:object>
            </w:r>
          </w:p>
          <w:p w14:paraId="191E990C" w14:textId="77777777" w:rsidR="00AC4632" w:rsidRPr="00D76DC1" w:rsidRDefault="00AC4632" w:rsidP="00765CCF">
            <w:pPr>
              <w:tabs>
                <w:tab w:val="left" w:pos="3484"/>
              </w:tabs>
              <w:ind w:left="-25"/>
            </w:pPr>
            <w:r w:rsidRPr="00D76DC1">
              <w:t xml:space="preserve">CK </w:t>
            </w:r>
            <w:r w:rsidRPr="00765CCF">
              <w:rPr>
                <w:position w:val="-4"/>
              </w:rPr>
              <w:object w:dxaOrig="240" w:dyaOrig="260" w14:anchorId="7FFCB9FE">
                <v:shape id="_x0000_i2285" type="#_x0000_t75" style="width:12pt;height:13.5pt" o:ole="">
                  <v:imagedata r:id="rId1757" o:title=""/>
                </v:shape>
                <o:OLEObject Type="Embed" ProgID="Equation.DSMT4" ShapeID="_x0000_i2285" DrawAspect="Content" ObjectID="_1664270496" r:id="rId1837"/>
              </w:object>
            </w:r>
            <w:r w:rsidRPr="00D76DC1">
              <w:t xml:space="preserve">AN (gt) </w:t>
            </w:r>
            <w:r w:rsidRPr="00765CCF">
              <w:rPr>
                <w:position w:val="-6"/>
              </w:rPr>
              <w:object w:dxaOrig="1420" w:dyaOrig="360" w14:anchorId="1D784A16">
                <v:shape id="_x0000_i2286" type="#_x0000_t75" style="width:71.25pt;height:18pt" o:ole="">
                  <v:imagedata r:id="rId1838" o:title=""/>
                </v:shape>
                <o:OLEObject Type="Embed" ProgID="Equation.DSMT4" ShapeID="_x0000_i2286" DrawAspect="Content" ObjectID="_1664270497" r:id="rId1839"/>
              </w:object>
            </w:r>
          </w:p>
          <w:p w14:paraId="45E21476" w14:textId="77777777" w:rsidR="00AC4632" w:rsidRPr="00D76DC1" w:rsidRDefault="00AC4632" w:rsidP="00765CCF">
            <w:pPr>
              <w:tabs>
                <w:tab w:val="left" w:pos="3484"/>
              </w:tabs>
              <w:ind w:left="-25"/>
            </w:pPr>
            <w:r w:rsidRPr="00D76DC1">
              <w:t xml:space="preserve">Xét </w:t>
            </w:r>
            <w:r w:rsidRPr="00765CCF">
              <w:rPr>
                <w:position w:val="-4"/>
              </w:rPr>
              <w:object w:dxaOrig="780" w:dyaOrig="260" w14:anchorId="2ABEF327">
                <v:shape id="_x0000_i2287" type="#_x0000_t75" style="width:39pt;height:13.5pt" o:ole="">
                  <v:imagedata r:id="rId1840" o:title=""/>
                </v:shape>
                <o:OLEObject Type="Embed" ProgID="Equation.DSMT4" ShapeID="_x0000_i2287" DrawAspect="Content" ObjectID="_1664270498" r:id="rId1841"/>
              </w:object>
            </w:r>
            <w:r w:rsidRPr="00D76DC1">
              <w:t xml:space="preserve">và </w:t>
            </w:r>
            <w:r w:rsidRPr="00765CCF">
              <w:rPr>
                <w:position w:val="-6"/>
              </w:rPr>
              <w:object w:dxaOrig="740" w:dyaOrig="279" w14:anchorId="7A82EBBE">
                <v:shape id="_x0000_i2288" type="#_x0000_t75" style="width:36.75pt;height:14.25pt" o:ole="">
                  <v:imagedata r:id="rId1842" o:title=""/>
                </v:shape>
                <o:OLEObject Type="Embed" ProgID="Equation.DSMT4" ShapeID="_x0000_i2288" DrawAspect="Content" ObjectID="_1664270499" r:id="rId1843"/>
              </w:object>
            </w:r>
            <w:r w:rsidRPr="00D76DC1">
              <w:t>có:</w:t>
            </w:r>
          </w:p>
          <w:p w14:paraId="0D37C810" w14:textId="77777777" w:rsidR="00AC4632" w:rsidRPr="00D76DC1" w:rsidRDefault="00AC4632" w:rsidP="00765CCF">
            <w:pPr>
              <w:tabs>
                <w:tab w:val="left" w:pos="3484"/>
              </w:tabs>
              <w:ind w:left="-25"/>
            </w:pPr>
            <w:r w:rsidRPr="00765CCF">
              <w:rPr>
                <w:position w:val="-6"/>
              </w:rPr>
              <w:object w:dxaOrig="1939" w:dyaOrig="360" w14:anchorId="0B9ACA4B">
                <v:shape id="_x0000_i2289" type="#_x0000_t75" style="width:96.75pt;height:18pt" o:ole="">
                  <v:imagedata r:id="rId1844" o:title=""/>
                </v:shape>
                <o:OLEObject Type="Embed" ProgID="Equation.DSMT4" ShapeID="_x0000_i2289" DrawAspect="Content" ObjectID="_1664270500" r:id="rId1845"/>
              </w:object>
            </w:r>
            <w:r w:rsidRPr="00D76DC1">
              <w:t>(c/m trên)</w:t>
            </w:r>
          </w:p>
          <w:p w14:paraId="3002D572" w14:textId="77777777" w:rsidR="00AC4632" w:rsidRPr="00D76DC1" w:rsidRDefault="00AC4632" w:rsidP="00765CCF">
            <w:pPr>
              <w:tabs>
                <w:tab w:val="left" w:pos="3484"/>
              </w:tabs>
              <w:ind w:left="-25"/>
            </w:pPr>
            <w:r w:rsidRPr="00D76DC1">
              <w:t>BM = CN (gt)</w:t>
            </w:r>
          </w:p>
          <w:p w14:paraId="77C342C3" w14:textId="77777777" w:rsidR="00AC4632" w:rsidRPr="00D76DC1" w:rsidRDefault="00AC4632" w:rsidP="00765CCF">
            <w:pPr>
              <w:tabs>
                <w:tab w:val="left" w:pos="3484"/>
              </w:tabs>
              <w:ind w:left="-25"/>
            </w:pPr>
            <w:r w:rsidRPr="00765CCF">
              <w:rPr>
                <w:position w:val="-6"/>
              </w:rPr>
              <w:object w:dxaOrig="760" w:dyaOrig="360" w14:anchorId="4C4F52DF">
                <v:shape id="_x0000_i2290" type="#_x0000_t75" style="width:38.25pt;height:18pt" o:ole="">
                  <v:imagedata r:id="rId1846" o:title=""/>
                </v:shape>
                <o:OLEObject Type="Embed" ProgID="Equation.DSMT4" ShapeID="_x0000_i2290" DrawAspect="Content" ObjectID="_1664270501" r:id="rId1847"/>
              </w:object>
            </w:r>
            <w:r w:rsidRPr="00D76DC1">
              <w:t>(c/m phần a)</w:t>
            </w:r>
          </w:p>
          <w:p w14:paraId="18E53691" w14:textId="77777777" w:rsidR="00AC4632" w:rsidRPr="00D76DC1" w:rsidRDefault="00AC4632" w:rsidP="00765CCF">
            <w:pPr>
              <w:tabs>
                <w:tab w:val="left" w:pos="3484"/>
              </w:tabs>
              <w:ind w:left="-25"/>
            </w:pPr>
            <w:r w:rsidRPr="00765CCF">
              <w:rPr>
                <w:position w:val="-10"/>
              </w:rPr>
              <w:object w:dxaOrig="2299" w:dyaOrig="320" w14:anchorId="1A2B149F">
                <v:shape id="_x0000_i2291" type="#_x0000_t75" style="width:114.75pt;height:15.75pt" o:ole="">
                  <v:imagedata r:id="rId1848" o:title=""/>
                </v:shape>
                <o:OLEObject Type="Embed" ProgID="Equation.DSMT4" ShapeID="_x0000_i2291" DrawAspect="Content" ObjectID="_1664270502" r:id="rId1849"/>
              </w:object>
            </w:r>
            <w:r w:rsidRPr="00D76DC1">
              <w:t xml:space="preserve"> (cạnh huyền - góc nhọn)</w:t>
            </w:r>
          </w:p>
          <w:p w14:paraId="2C6B18BE" w14:textId="77777777" w:rsidR="00AC4632" w:rsidRPr="00D76DC1" w:rsidRDefault="00AC4632" w:rsidP="00765CCF">
            <w:pPr>
              <w:tabs>
                <w:tab w:val="left" w:pos="3484"/>
              </w:tabs>
              <w:ind w:left="-25"/>
              <w:jc w:val="both"/>
            </w:pPr>
            <w:r w:rsidRPr="00D76DC1">
              <w:t>Do đó BH = CK(2 cạnh tương ứng)</w:t>
            </w:r>
          </w:p>
        </w:tc>
      </w:tr>
      <w:tr w:rsidR="00AC4632" w:rsidRPr="00D76DC1" w14:paraId="4600C164" w14:textId="77777777" w:rsidTr="00765CCF">
        <w:tc>
          <w:tcPr>
            <w:tcW w:w="2119" w:type="pct"/>
            <w:gridSpan w:val="2"/>
            <w:tcBorders>
              <w:top w:val="nil"/>
              <w:left w:val="single" w:sz="4" w:space="0" w:color="auto"/>
              <w:bottom w:val="nil"/>
              <w:right w:val="single" w:sz="4" w:space="0" w:color="auto"/>
            </w:tcBorders>
            <w:shd w:val="clear" w:color="auto" w:fill="auto"/>
          </w:tcPr>
          <w:p w14:paraId="70286020" w14:textId="77777777" w:rsidR="00AC4632" w:rsidRPr="00D76DC1" w:rsidRDefault="00AC4632" w:rsidP="00765CCF">
            <w:pPr>
              <w:ind w:left="-144"/>
              <w:jc w:val="center"/>
            </w:pPr>
          </w:p>
        </w:tc>
        <w:tc>
          <w:tcPr>
            <w:tcW w:w="1373" w:type="pct"/>
            <w:gridSpan w:val="2"/>
            <w:tcBorders>
              <w:top w:val="nil"/>
              <w:left w:val="single" w:sz="4" w:space="0" w:color="auto"/>
              <w:bottom w:val="nil"/>
              <w:right w:val="single" w:sz="4" w:space="0" w:color="auto"/>
            </w:tcBorders>
            <w:shd w:val="clear" w:color="auto" w:fill="auto"/>
          </w:tcPr>
          <w:p w14:paraId="57FC926D" w14:textId="77777777" w:rsidR="00AC4632" w:rsidRPr="00D76DC1" w:rsidRDefault="00AC4632" w:rsidP="00765CCF">
            <w:pPr>
              <w:ind w:left="-105"/>
              <w:jc w:val="both"/>
            </w:pPr>
            <w:r w:rsidRPr="00D76DC1">
              <w:t>Đứng tại chỗ chứng minh phần b</w:t>
            </w:r>
          </w:p>
        </w:tc>
        <w:tc>
          <w:tcPr>
            <w:tcW w:w="1508" w:type="pct"/>
            <w:vMerge/>
            <w:tcBorders>
              <w:left w:val="single" w:sz="4" w:space="0" w:color="auto"/>
              <w:right w:val="single" w:sz="4" w:space="0" w:color="auto"/>
            </w:tcBorders>
            <w:shd w:val="clear" w:color="auto" w:fill="auto"/>
          </w:tcPr>
          <w:p w14:paraId="0F8A4188" w14:textId="77777777" w:rsidR="00AC4632" w:rsidRPr="00765CCF" w:rsidRDefault="00AC4632" w:rsidP="00765CCF">
            <w:pPr>
              <w:ind w:left="-25" w:right="540"/>
              <w:jc w:val="both"/>
              <w:rPr>
                <w:b/>
              </w:rPr>
            </w:pPr>
          </w:p>
        </w:tc>
      </w:tr>
      <w:tr w:rsidR="00AC4632" w:rsidRPr="00D76DC1" w14:paraId="667ADDF0" w14:textId="77777777" w:rsidTr="00765CCF">
        <w:tc>
          <w:tcPr>
            <w:tcW w:w="2119" w:type="pct"/>
            <w:gridSpan w:val="2"/>
            <w:tcBorders>
              <w:top w:val="nil"/>
              <w:left w:val="single" w:sz="4" w:space="0" w:color="auto"/>
              <w:bottom w:val="nil"/>
              <w:right w:val="single" w:sz="4" w:space="0" w:color="auto"/>
            </w:tcBorders>
            <w:shd w:val="clear" w:color="auto" w:fill="auto"/>
          </w:tcPr>
          <w:p w14:paraId="26080201" w14:textId="77777777" w:rsidR="00AC4632" w:rsidRPr="00D76DC1" w:rsidRDefault="00AC4632" w:rsidP="00765CCF">
            <w:pPr>
              <w:ind w:left="-144"/>
              <w:jc w:val="center"/>
            </w:pPr>
            <w:r w:rsidRPr="00D76DC1">
              <w:t>Em hãy nêu cách c/m AH = AK?</w:t>
            </w:r>
          </w:p>
        </w:tc>
        <w:tc>
          <w:tcPr>
            <w:tcW w:w="1373" w:type="pct"/>
            <w:gridSpan w:val="2"/>
            <w:tcBorders>
              <w:top w:val="nil"/>
              <w:left w:val="single" w:sz="4" w:space="0" w:color="auto"/>
              <w:bottom w:val="nil"/>
              <w:right w:val="single" w:sz="4" w:space="0" w:color="auto"/>
            </w:tcBorders>
            <w:shd w:val="clear" w:color="auto" w:fill="auto"/>
          </w:tcPr>
          <w:p w14:paraId="1C41B0B0" w14:textId="77777777" w:rsidR="00AC4632" w:rsidRPr="00D76DC1" w:rsidRDefault="00AC4632" w:rsidP="00765CCF">
            <w:pPr>
              <w:ind w:left="-105"/>
              <w:jc w:val="both"/>
            </w:pPr>
            <w:r w:rsidRPr="00D76DC1">
              <w:t>C/m AH và AK cùng là hiệu của 2 cặp đoạn thẳng bằng nhau.</w:t>
            </w:r>
          </w:p>
        </w:tc>
        <w:tc>
          <w:tcPr>
            <w:tcW w:w="1508" w:type="pct"/>
            <w:vMerge w:val="restart"/>
            <w:tcBorders>
              <w:top w:val="nil"/>
              <w:left w:val="single" w:sz="4" w:space="0" w:color="auto"/>
              <w:right w:val="single" w:sz="4" w:space="0" w:color="auto"/>
            </w:tcBorders>
            <w:shd w:val="clear" w:color="auto" w:fill="auto"/>
          </w:tcPr>
          <w:p w14:paraId="1F241EFD" w14:textId="77777777" w:rsidR="00AC4632" w:rsidRPr="00D76DC1" w:rsidRDefault="00AC4632" w:rsidP="00765CCF">
            <w:pPr>
              <w:tabs>
                <w:tab w:val="left" w:pos="3484"/>
              </w:tabs>
              <w:ind w:left="-25"/>
              <w:jc w:val="both"/>
            </w:pPr>
            <w:r w:rsidRPr="00D76DC1">
              <w:t xml:space="preserve">c, </w:t>
            </w:r>
            <w:r w:rsidRPr="00765CCF">
              <w:rPr>
                <w:position w:val="-6"/>
              </w:rPr>
              <w:object w:dxaOrig="760" w:dyaOrig="279" w14:anchorId="01C2E8EA">
                <v:shape id="_x0000_i2292" type="#_x0000_t75" style="width:38.25pt;height:14.25pt" o:ole="">
                  <v:imagedata r:id="rId1850" o:title=""/>
                </v:shape>
                <o:OLEObject Type="Embed" ProgID="Equation.DSMT4" ShapeID="_x0000_i2292" DrawAspect="Content" ObjectID="_1664270503" r:id="rId1851"/>
              </w:object>
            </w:r>
            <w:r w:rsidRPr="00D76DC1">
              <w:t>cân tại A (c/m phần a)</w:t>
            </w:r>
          </w:p>
          <w:p w14:paraId="47C59B96" w14:textId="77777777" w:rsidR="00AC4632" w:rsidRPr="00D76DC1" w:rsidRDefault="00AC4632" w:rsidP="00765CCF">
            <w:pPr>
              <w:tabs>
                <w:tab w:val="left" w:pos="3484"/>
              </w:tabs>
              <w:ind w:left="-25"/>
              <w:jc w:val="both"/>
            </w:pPr>
            <w:r w:rsidRPr="00765CCF">
              <w:rPr>
                <w:position w:val="-6"/>
              </w:rPr>
              <w:object w:dxaOrig="300" w:dyaOrig="240" w14:anchorId="2D6E019F">
                <v:shape id="_x0000_i2293" type="#_x0000_t75" style="width:15pt;height:12pt" o:ole="">
                  <v:imagedata r:id="rId1852" o:title=""/>
                </v:shape>
                <o:OLEObject Type="Embed" ProgID="Equation.DSMT4" ShapeID="_x0000_i2293" DrawAspect="Content" ObjectID="_1664270504" r:id="rId1853"/>
              </w:object>
            </w:r>
            <w:r w:rsidRPr="00D76DC1">
              <w:t>AM = AN (2)( đ/n tam giác cân)</w:t>
            </w:r>
          </w:p>
          <w:p w14:paraId="02EEB4DE" w14:textId="77777777" w:rsidR="00AC4632" w:rsidRPr="00D76DC1" w:rsidRDefault="00AC4632" w:rsidP="00765CCF">
            <w:pPr>
              <w:tabs>
                <w:tab w:val="left" w:pos="3484"/>
              </w:tabs>
              <w:ind w:left="-25"/>
              <w:jc w:val="both"/>
            </w:pPr>
            <w:r w:rsidRPr="00765CCF">
              <w:rPr>
                <w:position w:val="-6"/>
              </w:rPr>
              <w:object w:dxaOrig="1640" w:dyaOrig="279" w14:anchorId="7040F578">
                <v:shape id="_x0000_i2294" type="#_x0000_t75" style="width:82.5pt;height:14.25pt" o:ole="">
                  <v:imagedata r:id="rId1854" o:title=""/>
                </v:shape>
                <o:OLEObject Type="Embed" ProgID="Equation.DSMT4" ShapeID="_x0000_i2294" DrawAspect="Content" ObjectID="_1664270505" r:id="rId1855"/>
              </w:object>
            </w:r>
            <w:r w:rsidRPr="00D76DC1">
              <w:t>(c/m phần b)</w:t>
            </w:r>
          </w:p>
          <w:p w14:paraId="1A9D674B" w14:textId="77777777" w:rsidR="00AC4632" w:rsidRPr="00D76DC1" w:rsidRDefault="00AC4632" w:rsidP="00765CCF">
            <w:pPr>
              <w:tabs>
                <w:tab w:val="left" w:pos="3484"/>
              </w:tabs>
              <w:ind w:left="-25"/>
              <w:jc w:val="both"/>
            </w:pPr>
            <w:r w:rsidRPr="00765CCF">
              <w:rPr>
                <w:position w:val="-6"/>
              </w:rPr>
              <w:object w:dxaOrig="300" w:dyaOrig="240" w14:anchorId="07160318">
                <v:shape id="_x0000_i2295" type="#_x0000_t75" style="width:15pt;height:12pt" o:ole="">
                  <v:imagedata r:id="rId1852" o:title=""/>
                </v:shape>
                <o:OLEObject Type="Embed" ProgID="Equation.DSMT4" ShapeID="_x0000_i2295" DrawAspect="Content" ObjectID="_1664270506" r:id="rId1856"/>
              </w:object>
            </w:r>
            <w:r w:rsidRPr="00D76DC1">
              <w:t>MH = NK (3) (2 cạnh tương ứng)</w:t>
            </w:r>
          </w:p>
          <w:p w14:paraId="23905608" w14:textId="77777777" w:rsidR="00AC4632" w:rsidRPr="00D76DC1" w:rsidRDefault="00AC4632" w:rsidP="00765CCF">
            <w:pPr>
              <w:tabs>
                <w:tab w:val="left" w:pos="3484"/>
              </w:tabs>
              <w:ind w:left="-25"/>
              <w:jc w:val="both"/>
            </w:pPr>
            <w:r w:rsidRPr="00D76DC1">
              <w:t>Từ (2) và (3) suy ra</w:t>
            </w:r>
          </w:p>
          <w:p w14:paraId="73413AB5" w14:textId="77777777" w:rsidR="00AC4632" w:rsidRPr="00D76DC1" w:rsidRDefault="00AC4632" w:rsidP="00765CCF">
            <w:pPr>
              <w:tabs>
                <w:tab w:val="left" w:pos="3484"/>
              </w:tabs>
              <w:ind w:left="-25"/>
              <w:jc w:val="both"/>
            </w:pPr>
            <w:r w:rsidRPr="00D76DC1">
              <w:t>AM - MH = AN - NK</w:t>
            </w:r>
          </w:p>
          <w:p w14:paraId="28762EBC" w14:textId="77777777" w:rsidR="00AC4632" w:rsidRPr="00D76DC1" w:rsidRDefault="00AC4632" w:rsidP="00765CCF">
            <w:pPr>
              <w:tabs>
                <w:tab w:val="left" w:pos="3484"/>
              </w:tabs>
              <w:ind w:left="-25"/>
              <w:jc w:val="both"/>
            </w:pPr>
            <w:r w:rsidRPr="00D76DC1">
              <w:t xml:space="preserve">   Hay AH = AK</w:t>
            </w:r>
          </w:p>
          <w:p w14:paraId="58EBBB3C" w14:textId="77777777" w:rsidR="00AC4632" w:rsidRPr="00765CCF" w:rsidRDefault="00AC4632" w:rsidP="00765CCF">
            <w:pPr>
              <w:ind w:left="-25" w:right="540"/>
              <w:jc w:val="both"/>
              <w:rPr>
                <w:b/>
              </w:rPr>
            </w:pPr>
          </w:p>
        </w:tc>
      </w:tr>
      <w:tr w:rsidR="00AC4632" w:rsidRPr="00D76DC1" w14:paraId="2BC1B288" w14:textId="77777777" w:rsidTr="00765CCF">
        <w:tc>
          <w:tcPr>
            <w:tcW w:w="2119" w:type="pct"/>
            <w:gridSpan w:val="2"/>
            <w:tcBorders>
              <w:top w:val="nil"/>
              <w:left w:val="single" w:sz="4" w:space="0" w:color="auto"/>
              <w:bottom w:val="nil"/>
              <w:right w:val="single" w:sz="4" w:space="0" w:color="auto"/>
            </w:tcBorders>
            <w:shd w:val="clear" w:color="auto" w:fill="auto"/>
          </w:tcPr>
          <w:p w14:paraId="12A124AB" w14:textId="77777777" w:rsidR="00AC4632" w:rsidRPr="00D76DC1" w:rsidRDefault="00AC4632" w:rsidP="00765CCF">
            <w:pPr>
              <w:ind w:left="-144"/>
              <w:jc w:val="center"/>
            </w:pPr>
          </w:p>
        </w:tc>
        <w:tc>
          <w:tcPr>
            <w:tcW w:w="1373" w:type="pct"/>
            <w:gridSpan w:val="2"/>
            <w:tcBorders>
              <w:top w:val="nil"/>
              <w:left w:val="single" w:sz="4" w:space="0" w:color="auto"/>
              <w:bottom w:val="nil"/>
              <w:right w:val="single" w:sz="4" w:space="0" w:color="auto"/>
            </w:tcBorders>
            <w:shd w:val="clear" w:color="auto" w:fill="auto"/>
          </w:tcPr>
          <w:p w14:paraId="4B087DDA" w14:textId="77777777" w:rsidR="00AC4632" w:rsidRPr="00D76DC1" w:rsidRDefault="00AC4632" w:rsidP="00765CCF">
            <w:pPr>
              <w:ind w:left="-105"/>
              <w:jc w:val="both"/>
            </w:pPr>
          </w:p>
        </w:tc>
        <w:tc>
          <w:tcPr>
            <w:tcW w:w="1508" w:type="pct"/>
            <w:vMerge/>
            <w:tcBorders>
              <w:left w:val="single" w:sz="4" w:space="0" w:color="auto"/>
              <w:right w:val="single" w:sz="4" w:space="0" w:color="auto"/>
            </w:tcBorders>
            <w:shd w:val="clear" w:color="auto" w:fill="auto"/>
          </w:tcPr>
          <w:p w14:paraId="1FD0E3D9" w14:textId="77777777" w:rsidR="00AC4632" w:rsidRPr="00765CCF" w:rsidRDefault="00AC4632" w:rsidP="00765CCF">
            <w:pPr>
              <w:ind w:left="-25" w:right="540"/>
              <w:jc w:val="both"/>
              <w:rPr>
                <w:b/>
              </w:rPr>
            </w:pPr>
          </w:p>
        </w:tc>
      </w:tr>
      <w:tr w:rsidR="00AC4632" w:rsidRPr="00D76DC1" w14:paraId="5D61640F" w14:textId="77777777" w:rsidTr="00765CCF">
        <w:tc>
          <w:tcPr>
            <w:tcW w:w="2119" w:type="pct"/>
            <w:gridSpan w:val="2"/>
            <w:tcBorders>
              <w:top w:val="nil"/>
              <w:left w:val="single" w:sz="4" w:space="0" w:color="auto"/>
              <w:bottom w:val="nil"/>
              <w:right w:val="single" w:sz="4" w:space="0" w:color="auto"/>
            </w:tcBorders>
            <w:shd w:val="clear" w:color="auto" w:fill="auto"/>
          </w:tcPr>
          <w:p w14:paraId="40EAD5CF" w14:textId="77777777" w:rsidR="00AC4632" w:rsidRPr="00D76DC1" w:rsidRDefault="00AC4632" w:rsidP="00765CCF">
            <w:pPr>
              <w:ind w:left="-144"/>
              <w:jc w:val="center"/>
            </w:pPr>
            <w:r w:rsidRPr="00D76DC1">
              <w:t>AH và AK là hiệu của những cặp đoạn thẳng nào?</w:t>
            </w:r>
          </w:p>
        </w:tc>
        <w:tc>
          <w:tcPr>
            <w:tcW w:w="1373" w:type="pct"/>
            <w:gridSpan w:val="2"/>
            <w:tcBorders>
              <w:top w:val="nil"/>
              <w:left w:val="single" w:sz="4" w:space="0" w:color="auto"/>
              <w:bottom w:val="nil"/>
              <w:right w:val="single" w:sz="4" w:space="0" w:color="auto"/>
            </w:tcBorders>
            <w:shd w:val="clear" w:color="auto" w:fill="auto"/>
          </w:tcPr>
          <w:p w14:paraId="0C194E34" w14:textId="77777777" w:rsidR="00AC4632" w:rsidRPr="00D76DC1" w:rsidRDefault="00AC4632" w:rsidP="00765CCF">
            <w:pPr>
              <w:ind w:left="-105"/>
              <w:jc w:val="both"/>
            </w:pPr>
            <w:r w:rsidRPr="00D76DC1">
              <w:t>AH = AM - MH, AK = AN - NK</w:t>
            </w:r>
          </w:p>
        </w:tc>
        <w:tc>
          <w:tcPr>
            <w:tcW w:w="1508" w:type="pct"/>
            <w:vMerge/>
            <w:tcBorders>
              <w:left w:val="single" w:sz="4" w:space="0" w:color="auto"/>
              <w:right w:val="single" w:sz="4" w:space="0" w:color="auto"/>
            </w:tcBorders>
            <w:shd w:val="clear" w:color="auto" w:fill="auto"/>
          </w:tcPr>
          <w:p w14:paraId="41D9D8DD" w14:textId="77777777" w:rsidR="00AC4632" w:rsidRPr="00765CCF" w:rsidRDefault="00AC4632" w:rsidP="00765CCF">
            <w:pPr>
              <w:ind w:left="-25" w:right="540"/>
              <w:jc w:val="both"/>
              <w:rPr>
                <w:b/>
              </w:rPr>
            </w:pPr>
          </w:p>
        </w:tc>
      </w:tr>
      <w:tr w:rsidR="00AC4632" w:rsidRPr="00D76DC1" w14:paraId="79D64669" w14:textId="77777777" w:rsidTr="00765CCF">
        <w:tc>
          <w:tcPr>
            <w:tcW w:w="2119" w:type="pct"/>
            <w:gridSpan w:val="2"/>
            <w:tcBorders>
              <w:top w:val="nil"/>
              <w:left w:val="single" w:sz="4" w:space="0" w:color="auto"/>
              <w:bottom w:val="nil"/>
              <w:right w:val="single" w:sz="4" w:space="0" w:color="auto"/>
            </w:tcBorders>
            <w:shd w:val="clear" w:color="auto" w:fill="auto"/>
          </w:tcPr>
          <w:p w14:paraId="7C48821D" w14:textId="77777777" w:rsidR="00AC4632" w:rsidRPr="00765CCF" w:rsidRDefault="00AC4632" w:rsidP="00765CCF">
            <w:pPr>
              <w:ind w:left="-144"/>
              <w:jc w:val="center"/>
              <w:rPr>
                <w:lang w:val="vi-VN"/>
              </w:rPr>
            </w:pPr>
            <w:r w:rsidRPr="00765CCF">
              <w:rPr>
                <w:lang w:val="vi-VN"/>
              </w:rPr>
              <w:t>Yêu cầu một HS lên bảng làm phần c</w:t>
            </w:r>
          </w:p>
        </w:tc>
        <w:tc>
          <w:tcPr>
            <w:tcW w:w="1373" w:type="pct"/>
            <w:gridSpan w:val="2"/>
            <w:tcBorders>
              <w:top w:val="nil"/>
              <w:left w:val="single" w:sz="4" w:space="0" w:color="auto"/>
              <w:bottom w:val="nil"/>
              <w:right w:val="single" w:sz="4" w:space="0" w:color="auto"/>
            </w:tcBorders>
            <w:shd w:val="clear" w:color="auto" w:fill="auto"/>
          </w:tcPr>
          <w:p w14:paraId="04B49D9B" w14:textId="77777777" w:rsidR="00AC4632" w:rsidRPr="00D76DC1" w:rsidRDefault="00AC4632" w:rsidP="00765CCF">
            <w:pPr>
              <w:ind w:left="-105"/>
              <w:jc w:val="both"/>
            </w:pPr>
            <w:r w:rsidRPr="00D76DC1">
              <w:t>Một em lên bảng c/m phần c</w:t>
            </w:r>
          </w:p>
        </w:tc>
        <w:tc>
          <w:tcPr>
            <w:tcW w:w="1508" w:type="pct"/>
            <w:vMerge/>
            <w:tcBorders>
              <w:left w:val="single" w:sz="4" w:space="0" w:color="auto"/>
              <w:right w:val="single" w:sz="4" w:space="0" w:color="auto"/>
            </w:tcBorders>
            <w:shd w:val="clear" w:color="auto" w:fill="auto"/>
          </w:tcPr>
          <w:p w14:paraId="200EFB95" w14:textId="77777777" w:rsidR="00AC4632" w:rsidRPr="00765CCF" w:rsidRDefault="00AC4632" w:rsidP="00765CCF">
            <w:pPr>
              <w:ind w:left="-25" w:right="540"/>
              <w:jc w:val="both"/>
              <w:rPr>
                <w:b/>
              </w:rPr>
            </w:pPr>
          </w:p>
        </w:tc>
      </w:tr>
      <w:tr w:rsidR="00AC4632" w:rsidRPr="00D76DC1" w14:paraId="55E72CFD" w14:textId="77777777" w:rsidTr="00765CCF">
        <w:tc>
          <w:tcPr>
            <w:tcW w:w="2119" w:type="pct"/>
            <w:gridSpan w:val="2"/>
            <w:tcBorders>
              <w:top w:val="nil"/>
              <w:left w:val="single" w:sz="4" w:space="0" w:color="auto"/>
              <w:bottom w:val="nil"/>
              <w:right w:val="single" w:sz="4" w:space="0" w:color="auto"/>
            </w:tcBorders>
            <w:shd w:val="clear" w:color="auto" w:fill="auto"/>
          </w:tcPr>
          <w:p w14:paraId="2C582EB2" w14:textId="77777777" w:rsidR="00AC4632" w:rsidRPr="00D76DC1" w:rsidRDefault="00AC4632" w:rsidP="00765CCF">
            <w:pPr>
              <w:ind w:left="-144"/>
              <w:jc w:val="center"/>
            </w:pPr>
          </w:p>
        </w:tc>
        <w:tc>
          <w:tcPr>
            <w:tcW w:w="1373" w:type="pct"/>
            <w:gridSpan w:val="2"/>
            <w:tcBorders>
              <w:top w:val="nil"/>
              <w:left w:val="single" w:sz="4" w:space="0" w:color="auto"/>
              <w:bottom w:val="nil"/>
              <w:right w:val="single" w:sz="4" w:space="0" w:color="auto"/>
            </w:tcBorders>
            <w:shd w:val="clear" w:color="auto" w:fill="auto"/>
          </w:tcPr>
          <w:p w14:paraId="4E042294" w14:textId="77777777" w:rsidR="00AC4632" w:rsidRPr="00D76DC1" w:rsidRDefault="00AC4632" w:rsidP="00765CCF">
            <w:pPr>
              <w:ind w:left="-105"/>
              <w:jc w:val="both"/>
            </w:pPr>
          </w:p>
        </w:tc>
        <w:tc>
          <w:tcPr>
            <w:tcW w:w="1508" w:type="pct"/>
            <w:vMerge/>
            <w:tcBorders>
              <w:left w:val="single" w:sz="4" w:space="0" w:color="auto"/>
              <w:right w:val="single" w:sz="4" w:space="0" w:color="auto"/>
            </w:tcBorders>
            <w:shd w:val="clear" w:color="auto" w:fill="auto"/>
          </w:tcPr>
          <w:p w14:paraId="0FAF5F49" w14:textId="77777777" w:rsidR="00AC4632" w:rsidRPr="00765CCF" w:rsidRDefault="00AC4632" w:rsidP="00765CCF">
            <w:pPr>
              <w:ind w:left="-25" w:right="540"/>
              <w:jc w:val="both"/>
              <w:rPr>
                <w:b/>
              </w:rPr>
            </w:pPr>
          </w:p>
        </w:tc>
      </w:tr>
      <w:tr w:rsidR="00AC4632" w:rsidRPr="00D76DC1" w14:paraId="1C5F0B67" w14:textId="77777777" w:rsidTr="00765CCF">
        <w:tc>
          <w:tcPr>
            <w:tcW w:w="2119" w:type="pct"/>
            <w:gridSpan w:val="2"/>
            <w:tcBorders>
              <w:top w:val="nil"/>
              <w:left w:val="single" w:sz="4" w:space="0" w:color="auto"/>
              <w:bottom w:val="nil"/>
              <w:right w:val="single" w:sz="4" w:space="0" w:color="auto"/>
            </w:tcBorders>
            <w:shd w:val="clear" w:color="auto" w:fill="auto"/>
          </w:tcPr>
          <w:p w14:paraId="20B5CBF7" w14:textId="77777777" w:rsidR="00AC4632" w:rsidRPr="00D76DC1" w:rsidRDefault="00AC4632" w:rsidP="00765CCF">
            <w:pPr>
              <w:ind w:left="-144"/>
              <w:jc w:val="center"/>
            </w:pPr>
            <w:r w:rsidRPr="00D76DC1">
              <w:t xml:space="preserve">Theo </w:t>
            </w:r>
            <w:r w:rsidRPr="00765CCF">
              <w:rPr>
                <w:position w:val="-4"/>
              </w:rPr>
              <w:object w:dxaOrig="220" w:dyaOrig="260" w14:anchorId="728164FD">
                <v:shape id="_x0000_i2296" type="#_x0000_t75" style="width:11.25pt;height:13.5pt" o:ole="">
                  <v:imagedata r:id="rId1857" o:title=""/>
                </v:shape>
                <o:OLEObject Type="Embed" ProgID="Equation.DSMT4" ShapeID="_x0000_i2296" DrawAspect="Content" ObjectID="_1664270507" r:id="rId1858"/>
              </w:object>
            </w:r>
            <w:r w:rsidRPr="00D76DC1">
              <w:t xml:space="preserve"> OBC là tam giác gì?</w:t>
            </w:r>
          </w:p>
        </w:tc>
        <w:tc>
          <w:tcPr>
            <w:tcW w:w="1373" w:type="pct"/>
            <w:gridSpan w:val="2"/>
            <w:tcBorders>
              <w:top w:val="nil"/>
              <w:left w:val="single" w:sz="4" w:space="0" w:color="auto"/>
              <w:bottom w:val="nil"/>
              <w:right w:val="single" w:sz="4" w:space="0" w:color="auto"/>
            </w:tcBorders>
            <w:shd w:val="clear" w:color="auto" w:fill="auto"/>
          </w:tcPr>
          <w:p w14:paraId="795E8557" w14:textId="77777777" w:rsidR="00AC4632" w:rsidRPr="00765CCF" w:rsidRDefault="00AC4632" w:rsidP="00765CCF">
            <w:pPr>
              <w:ind w:left="-105"/>
              <w:jc w:val="both"/>
              <w:rPr>
                <w:lang w:val="vi-VN"/>
              </w:rPr>
            </w:pPr>
            <w:r w:rsidRPr="00765CCF">
              <w:rPr>
                <w:lang w:val="vi-VN"/>
              </w:rPr>
              <w:t>Tam giác cân</w:t>
            </w:r>
          </w:p>
        </w:tc>
        <w:tc>
          <w:tcPr>
            <w:tcW w:w="1508" w:type="pct"/>
            <w:vMerge/>
            <w:tcBorders>
              <w:left w:val="single" w:sz="4" w:space="0" w:color="auto"/>
              <w:right w:val="single" w:sz="4" w:space="0" w:color="auto"/>
            </w:tcBorders>
            <w:shd w:val="clear" w:color="auto" w:fill="auto"/>
          </w:tcPr>
          <w:p w14:paraId="3A2E46CD" w14:textId="77777777" w:rsidR="00AC4632" w:rsidRPr="00765CCF" w:rsidRDefault="00AC4632" w:rsidP="00765CCF">
            <w:pPr>
              <w:ind w:left="-25" w:right="540"/>
              <w:jc w:val="both"/>
              <w:rPr>
                <w:b/>
              </w:rPr>
            </w:pPr>
          </w:p>
        </w:tc>
      </w:tr>
      <w:tr w:rsidR="00AC4632" w:rsidRPr="00D76DC1" w14:paraId="0A0042A0" w14:textId="77777777" w:rsidTr="00765CCF">
        <w:tc>
          <w:tcPr>
            <w:tcW w:w="2119" w:type="pct"/>
            <w:gridSpan w:val="2"/>
            <w:tcBorders>
              <w:top w:val="nil"/>
              <w:left w:val="single" w:sz="4" w:space="0" w:color="auto"/>
              <w:bottom w:val="nil"/>
              <w:right w:val="single" w:sz="4" w:space="0" w:color="auto"/>
            </w:tcBorders>
            <w:shd w:val="clear" w:color="auto" w:fill="auto"/>
          </w:tcPr>
          <w:p w14:paraId="05453B99" w14:textId="77777777" w:rsidR="00AC4632" w:rsidRPr="00D76DC1" w:rsidRDefault="00AC4632" w:rsidP="00765CCF">
            <w:pPr>
              <w:ind w:left="-144"/>
              <w:jc w:val="center"/>
            </w:pPr>
            <w:r w:rsidRPr="00D76DC1">
              <w:t>Em c/m tam giác OBC cân bằng cách nào?</w:t>
            </w:r>
          </w:p>
        </w:tc>
        <w:tc>
          <w:tcPr>
            <w:tcW w:w="1373" w:type="pct"/>
            <w:gridSpan w:val="2"/>
            <w:tcBorders>
              <w:top w:val="nil"/>
              <w:left w:val="single" w:sz="4" w:space="0" w:color="auto"/>
              <w:bottom w:val="nil"/>
              <w:right w:val="single" w:sz="4" w:space="0" w:color="auto"/>
            </w:tcBorders>
            <w:shd w:val="clear" w:color="auto" w:fill="auto"/>
          </w:tcPr>
          <w:p w14:paraId="4C0C1381" w14:textId="77777777" w:rsidR="00AC4632" w:rsidRPr="00D76DC1" w:rsidRDefault="00AC4632" w:rsidP="00765CCF">
            <w:pPr>
              <w:ind w:left="-105"/>
              <w:jc w:val="both"/>
            </w:pPr>
            <w:r w:rsidRPr="00D76DC1">
              <w:t xml:space="preserve">C/m </w:t>
            </w:r>
            <w:r w:rsidRPr="00765CCF">
              <w:rPr>
                <w:position w:val="-12"/>
              </w:rPr>
              <w:object w:dxaOrig="800" w:dyaOrig="420" w14:anchorId="690C43BB">
                <v:shape id="_x0000_i2297" type="#_x0000_t75" style="width:39.75pt;height:21pt" o:ole="">
                  <v:imagedata r:id="rId1859" o:title=""/>
                </v:shape>
                <o:OLEObject Type="Embed" ProgID="Equation.DSMT4" ShapeID="_x0000_i2297" DrawAspect="Content" ObjectID="_1664270508" r:id="rId1860"/>
              </w:object>
            </w:r>
          </w:p>
        </w:tc>
        <w:tc>
          <w:tcPr>
            <w:tcW w:w="1508" w:type="pct"/>
            <w:vMerge/>
            <w:tcBorders>
              <w:left w:val="single" w:sz="4" w:space="0" w:color="auto"/>
              <w:bottom w:val="nil"/>
              <w:right w:val="single" w:sz="4" w:space="0" w:color="auto"/>
            </w:tcBorders>
            <w:shd w:val="clear" w:color="auto" w:fill="auto"/>
          </w:tcPr>
          <w:p w14:paraId="06551B2D" w14:textId="77777777" w:rsidR="00AC4632" w:rsidRPr="00765CCF" w:rsidRDefault="00AC4632" w:rsidP="00765CCF">
            <w:pPr>
              <w:ind w:left="-25" w:right="540"/>
              <w:jc w:val="both"/>
              <w:rPr>
                <w:b/>
              </w:rPr>
            </w:pPr>
          </w:p>
        </w:tc>
      </w:tr>
      <w:tr w:rsidR="00AC4632" w:rsidRPr="00D76DC1" w14:paraId="33616266" w14:textId="77777777" w:rsidTr="00765CCF">
        <w:tc>
          <w:tcPr>
            <w:tcW w:w="2119" w:type="pct"/>
            <w:gridSpan w:val="2"/>
            <w:tcBorders>
              <w:top w:val="nil"/>
              <w:left w:val="single" w:sz="4" w:space="0" w:color="auto"/>
              <w:bottom w:val="single" w:sz="4" w:space="0" w:color="auto"/>
              <w:right w:val="single" w:sz="4" w:space="0" w:color="auto"/>
            </w:tcBorders>
            <w:shd w:val="clear" w:color="auto" w:fill="auto"/>
          </w:tcPr>
          <w:p w14:paraId="4708AD38" w14:textId="77777777" w:rsidR="00AC4632" w:rsidRPr="00765CCF" w:rsidRDefault="00AC4632" w:rsidP="00765CCF">
            <w:pPr>
              <w:ind w:left="-144"/>
              <w:jc w:val="center"/>
              <w:rPr>
                <w:lang w:val="vi-VN"/>
              </w:rPr>
            </w:pPr>
            <w:r w:rsidRPr="00765CCF">
              <w:rPr>
                <w:lang w:val="vi-VN"/>
              </w:rPr>
              <w:t>Yêu cầu một HS lên bảng làm phần d</w:t>
            </w:r>
          </w:p>
          <w:p w14:paraId="32EA26EB" w14:textId="77777777" w:rsidR="00AC4632" w:rsidRPr="00D76DC1" w:rsidRDefault="00AC4632" w:rsidP="00765CCF">
            <w:pPr>
              <w:ind w:left="-144"/>
              <w:jc w:val="center"/>
            </w:pPr>
          </w:p>
        </w:tc>
        <w:tc>
          <w:tcPr>
            <w:tcW w:w="1373" w:type="pct"/>
            <w:gridSpan w:val="2"/>
            <w:tcBorders>
              <w:top w:val="nil"/>
              <w:left w:val="single" w:sz="4" w:space="0" w:color="auto"/>
              <w:bottom w:val="single" w:sz="4" w:space="0" w:color="auto"/>
              <w:right w:val="single" w:sz="4" w:space="0" w:color="auto"/>
            </w:tcBorders>
            <w:shd w:val="clear" w:color="auto" w:fill="auto"/>
          </w:tcPr>
          <w:p w14:paraId="5BE3DC96" w14:textId="77777777" w:rsidR="00AC4632" w:rsidRPr="00D76DC1" w:rsidRDefault="00AC4632" w:rsidP="00765CCF">
            <w:pPr>
              <w:ind w:left="-105"/>
              <w:jc w:val="both"/>
            </w:pPr>
            <w:r w:rsidRPr="00D76DC1">
              <w:t>- Một học sinh c/m phần d trên bảng</w:t>
            </w:r>
          </w:p>
        </w:tc>
        <w:tc>
          <w:tcPr>
            <w:tcW w:w="1508" w:type="pct"/>
            <w:tcBorders>
              <w:top w:val="nil"/>
              <w:left w:val="single" w:sz="4" w:space="0" w:color="auto"/>
              <w:bottom w:val="single" w:sz="4" w:space="0" w:color="auto"/>
              <w:right w:val="single" w:sz="4" w:space="0" w:color="auto"/>
            </w:tcBorders>
            <w:shd w:val="clear" w:color="auto" w:fill="auto"/>
          </w:tcPr>
          <w:p w14:paraId="4F9250D1" w14:textId="77777777" w:rsidR="00AC4632" w:rsidRPr="00D76DC1" w:rsidRDefault="00AC4632" w:rsidP="00765CCF">
            <w:pPr>
              <w:tabs>
                <w:tab w:val="left" w:pos="3484"/>
              </w:tabs>
              <w:ind w:left="-25"/>
              <w:jc w:val="both"/>
            </w:pPr>
            <w:r w:rsidRPr="00D76DC1">
              <w:t xml:space="preserve">d, Ta có: </w:t>
            </w:r>
            <w:r w:rsidRPr="00765CCF">
              <w:rPr>
                <w:position w:val="-6"/>
              </w:rPr>
              <w:object w:dxaOrig="1680" w:dyaOrig="279" w14:anchorId="168F46A9">
                <v:shape id="_x0000_i2298" type="#_x0000_t75" style="width:84pt;height:14.25pt" o:ole="">
                  <v:imagedata r:id="rId1861" o:title=""/>
                </v:shape>
                <o:OLEObject Type="Embed" ProgID="Equation.DSMT4" ShapeID="_x0000_i2298" DrawAspect="Content" ObjectID="_1664270509" r:id="rId1862"/>
              </w:object>
            </w:r>
            <w:r w:rsidRPr="00D76DC1">
              <w:t>(c/m b)</w:t>
            </w:r>
          </w:p>
          <w:p w14:paraId="3B33321A" w14:textId="77777777" w:rsidR="00AC4632" w:rsidRPr="00D76DC1" w:rsidRDefault="00AC4632" w:rsidP="00765CCF">
            <w:pPr>
              <w:tabs>
                <w:tab w:val="left" w:pos="3484"/>
              </w:tabs>
              <w:ind w:left="-25"/>
              <w:jc w:val="both"/>
            </w:pPr>
            <w:r w:rsidRPr="00765CCF">
              <w:rPr>
                <w:position w:val="-12"/>
              </w:rPr>
              <w:object w:dxaOrig="1100" w:dyaOrig="420" w14:anchorId="11968030">
                <v:shape id="_x0000_i2299" type="#_x0000_t75" style="width:54.75pt;height:21pt" o:ole="">
                  <v:imagedata r:id="rId1863" o:title=""/>
                </v:shape>
                <o:OLEObject Type="Embed" ProgID="Equation.DSMT4" ShapeID="_x0000_i2299" DrawAspect="Content" ObjectID="_1664270510" r:id="rId1864"/>
              </w:object>
            </w:r>
            <w:r w:rsidRPr="00D76DC1">
              <w:t xml:space="preserve">(2 góc tương </w:t>
            </w:r>
            <w:r w:rsidRPr="00D76DC1">
              <w:lastRenderedPageBreak/>
              <w:t>ứng)</w:t>
            </w:r>
          </w:p>
          <w:p w14:paraId="3615D08F" w14:textId="77777777" w:rsidR="00AC4632" w:rsidRPr="00D76DC1" w:rsidRDefault="00AC4632" w:rsidP="00765CCF">
            <w:pPr>
              <w:tabs>
                <w:tab w:val="left" w:pos="3484"/>
              </w:tabs>
              <w:ind w:left="-25"/>
              <w:jc w:val="both"/>
            </w:pPr>
            <w:r w:rsidRPr="00D76DC1">
              <w:t>mà</w:t>
            </w:r>
            <w:r w:rsidRPr="00765CCF">
              <w:rPr>
                <w:position w:val="-12"/>
              </w:rPr>
              <w:object w:dxaOrig="800" w:dyaOrig="420" w14:anchorId="55C06D28">
                <v:shape id="_x0000_i2300" type="#_x0000_t75" style="width:39.75pt;height:21pt" o:ole="">
                  <v:imagedata r:id="rId1865" o:title=""/>
                </v:shape>
                <o:OLEObject Type="Embed" ProgID="Equation.DSMT4" ShapeID="_x0000_i2300" DrawAspect="Content" ObjectID="_1664270511" r:id="rId1866"/>
              </w:object>
            </w:r>
            <w:r w:rsidRPr="00D76DC1">
              <w:t>(2 góc đối đỉnh)</w:t>
            </w:r>
          </w:p>
          <w:p w14:paraId="7DEED1DE" w14:textId="77777777" w:rsidR="00AC4632" w:rsidRPr="00D76DC1" w:rsidRDefault="00AC4632" w:rsidP="00765CCF">
            <w:pPr>
              <w:tabs>
                <w:tab w:val="left" w:pos="3484"/>
              </w:tabs>
              <w:ind w:left="-25"/>
              <w:jc w:val="both"/>
            </w:pPr>
            <w:r w:rsidRPr="00D76DC1">
              <w:t xml:space="preserve">     </w:t>
            </w:r>
            <w:r w:rsidRPr="00765CCF">
              <w:rPr>
                <w:position w:val="-12"/>
              </w:rPr>
              <w:object w:dxaOrig="800" w:dyaOrig="420" w14:anchorId="52286874">
                <v:shape id="_x0000_i2301" type="#_x0000_t75" style="width:39.75pt;height:21pt" o:ole="">
                  <v:imagedata r:id="rId1867" o:title=""/>
                </v:shape>
                <o:OLEObject Type="Embed" ProgID="Equation.DSMT4" ShapeID="_x0000_i2301" DrawAspect="Content" ObjectID="_1664270512" r:id="rId1868"/>
              </w:object>
            </w:r>
            <w:r w:rsidRPr="00D76DC1">
              <w:t>(2 góc đối đỉnh)</w:t>
            </w:r>
          </w:p>
          <w:p w14:paraId="4DF61C45" w14:textId="77777777" w:rsidR="00AC4632" w:rsidRPr="00D76DC1" w:rsidRDefault="00AC4632" w:rsidP="00765CCF">
            <w:pPr>
              <w:tabs>
                <w:tab w:val="left" w:pos="3484"/>
              </w:tabs>
              <w:ind w:left="-25"/>
              <w:jc w:val="both"/>
            </w:pPr>
            <w:r w:rsidRPr="00D76DC1">
              <w:t xml:space="preserve">Nên </w:t>
            </w:r>
            <w:r w:rsidRPr="00765CCF">
              <w:rPr>
                <w:position w:val="-12"/>
              </w:rPr>
              <w:object w:dxaOrig="800" w:dyaOrig="420" w14:anchorId="733C0A92">
                <v:shape id="_x0000_i2302" type="#_x0000_t75" style="width:39.75pt;height:21pt" o:ole="">
                  <v:imagedata r:id="rId1869" o:title=""/>
                </v:shape>
                <o:OLEObject Type="Embed" ProgID="Equation.DSMT4" ShapeID="_x0000_i2302" DrawAspect="Content" ObjectID="_1664270513" r:id="rId1870"/>
              </w:object>
            </w:r>
            <w:r w:rsidRPr="00D76DC1">
              <w:t xml:space="preserve">. </w:t>
            </w:r>
          </w:p>
          <w:p w14:paraId="75A76F2F" w14:textId="77777777" w:rsidR="00AC4632" w:rsidRPr="00765CCF" w:rsidRDefault="00AC4632" w:rsidP="00765CCF">
            <w:pPr>
              <w:ind w:left="-25" w:right="540"/>
              <w:jc w:val="both"/>
              <w:rPr>
                <w:b/>
              </w:rPr>
            </w:pPr>
            <w:r w:rsidRPr="00D76DC1">
              <w:t xml:space="preserve">Vậy </w:t>
            </w:r>
            <w:r w:rsidRPr="00765CCF">
              <w:rPr>
                <w:position w:val="-6"/>
              </w:rPr>
              <w:object w:dxaOrig="720" w:dyaOrig="279" w14:anchorId="616E7A79">
                <v:shape id="_x0000_i2303" type="#_x0000_t75" style="width:36pt;height:14.25pt" o:ole="">
                  <v:imagedata r:id="rId1767" o:title=""/>
                </v:shape>
                <o:OLEObject Type="Embed" ProgID="Equation.DSMT4" ShapeID="_x0000_i2303" DrawAspect="Content" ObjectID="_1664270514" r:id="rId1871"/>
              </w:object>
            </w:r>
            <w:r w:rsidRPr="00D76DC1">
              <w:t xml:space="preserve">cân tại O (đ/n </w:t>
            </w:r>
            <w:r w:rsidRPr="00765CCF">
              <w:rPr>
                <w:position w:val="-4"/>
              </w:rPr>
              <w:object w:dxaOrig="220" w:dyaOrig="260" w14:anchorId="665D6279">
                <v:shape id="_x0000_i2304" type="#_x0000_t75" style="width:11.25pt;height:13.5pt" o:ole="">
                  <v:imagedata r:id="rId1872" o:title=""/>
                </v:shape>
                <o:OLEObject Type="Embed" ProgID="Equation.DSMT4" ShapeID="_x0000_i2304" DrawAspect="Content" ObjectID="_1664270515" r:id="rId1873"/>
              </w:object>
            </w:r>
            <w:r w:rsidRPr="00D76DC1">
              <w:t xml:space="preserve"> cân)</w:t>
            </w:r>
          </w:p>
        </w:tc>
      </w:tr>
      <w:tr w:rsidR="00AC4632" w:rsidRPr="00D76DC1" w14:paraId="4747BD70" w14:textId="77777777" w:rsidTr="00765CCF">
        <w:tc>
          <w:tcPr>
            <w:tcW w:w="2119" w:type="pct"/>
            <w:gridSpan w:val="2"/>
            <w:tcBorders>
              <w:top w:val="single" w:sz="4" w:space="0" w:color="auto"/>
              <w:left w:val="single" w:sz="4" w:space="0" w:color="auto"/>
              <w:bottom w:val="nil"/>
              <w:right w:val="single" w:sz="4" w:space="0" w:color="auto"/>
            </w:tcBorders>
            <w:shd w:val="clear" w:color="auto" w:fill="auto"/>
          </w:tcPr>
          <w:p w14:paraId="3A08B481" w14:textId="77777777" w:rsidR="00AC4632" w:rsidRPr="00D76DC1" w:rsidRDefault="00AC4632" w:rsidP="00765CCF">
            <w:pPr>
              <w:ind w:left="-144"/>
              <w:jc w:val="center"/>
            </w:pPr>
          </w:p>
        </w:tc>
        <w:tc>
          <w:tcPr>
            <w:tcW w:w="1373" w:type="pct"/>
            <w:gridSpan w:val="2"/>
            <w:tcBorders>
              <w:top w:val="single" w:sz="4" w:space="0" w:color="auto"/>
              <w:left w:val="single" w:sz="4" w:space="0" w:color="auto"/>
              <w:bottom w:val="nil"/>
              <w:right w:val="single" w:sz="4" w:space="0" w:color="auto"/>
            </w:tcBorders>
            <w:shd w:val="clear" w:color="auto" w:fill="auto"/>
          </w:tcPr>
          <w:p w14:paraId="7B017D58" w14:textId="77777777" w:rsidR="00AC4632" w:rsidRPr="00D76DC1" w:rsidRDefault="00AC4632" w:rsidP="00765CCF">
            <w:pPr>
              <w:ind w:left="-105"/>
              <w:jc w:val="both"/>
            </w:pPr>
          </w:p>
        </w:tc>
        <w:tc>
          <w:tcPr>
            <w:tcW w:w="1508" w:type="pct"/>
            <w:tcBorders>
              <w:top w:val="single" w:sz="4" w:space="0" w:color="auto"/>
              <w:left w:val="single" w:sz="4" w:space="0" w:color="auto"/>
              <w:bottom w:val="nil"/>
              <w:right w:val="single" w:sz="4" w:space="0" w:color="auto"/>
            </w:tcBorders>
            <w:shd w:val="clear" w:color="auto" w:fill="auto"/>
          </w:tcPr>
          <w:p w14:paraId="033299ED" w14:textId="77777777" w:rsidR="00AC4632" w:rsidRPr="00765CCF" w:rsidRDefault="00AC4632" w:rsidP="00765CCF">
            <w:pPr>
              <w:ind w:left="-25" w:right="540"/>
              <w:jc w:val="both"/>
              <w:rPr>
                <w:b/>
              </w:rPr>
            </w:pPr>
          </w:p>
        </w:tc>
      </w:tr>
      <w:tr w:rsidR="00AC4632" w:rsidRPr="00D76DC1" w14:paraId="47CDB03E" w14:textId="77777777" w:rsidTr="00765CCF">
        <w:tc>
          <w:tcPr>
            <w:tcW w:w="2119" w:type="pct"/>
            <w:gridSpan w:val="2"/>
            <w:tcBorders>
              <w:top w:val="nil"/>
              <w:left w:val="single" w:sz="4" w:space="0" w:color="auto"/>
              <w:bottom w:val="single" w:sz="4" w:space="0" w:color="auto"/>
              <w:right w:val="single" w:sz="4" w:space="0" w:color="auto"/>
            </w:tcBorders>
            <w:shd w:val="clear" w:color="auto" w:fill="auto"/>
          </w:tcPr>
          <w:p w14:paraId="263B4F34" w14:textId="77777777" w:rsidR="00AC4632" w:rsidRPr="00D76DC1" w:rsidRDefault="00AC4632" w:rsidP="00765CCF">
            <w:pPr>
              <w:ind w:left="800" w:right="-2093" w:hanging="905"/>
              <w:jc w:val="both"/>
            </w:pPr>
            <w:r w:rsidRPr="00D76DC1">
              <w:t>Hướng dẫn h/s về nhà c/m theo sơ đồ:</w:t>
            </w:r>
          </w:p>
          <w:p w14:paraId="4C5A3C61" w14:textId="77777777" w:rsidR="00AC4632" w:rsidRPr="00D76DC1" w:rsidRDefault="00AC4632" w:rsidP="00765CCF">
            <w:pPr>
              <w:ind w:left="-144"/>
              <w:jc w:val="center"/>
            </w:pPr>
            <w:r w:rsidRPr="00D76DC1">
              <w:t>Sơ đồ 1:</w:t>
            </w:r>
          </w:p>
        </w:tc>
        <w:tc>
          <w:tcPr>
            <w:tcW w:w="1373" w:type="pct"/>
            <w:gridSpan w:val="2"/>
            <w:tcBorders>
              <w:top w:val="nil"/>
              <w:left w:val="single" w:sz="4" w:space="0" w:color="auto"/>
              <w:bottom w:val="single" w:sz="4" w:space="0" w:color="auto"/>
              <w:right w:val="single" w:sz="4" w:space="0" w:color="auto"/>
            </w:tcBorders>
            <w:shd w:val="clear" w:color="auto" w:fill="auto"/>
          </w:tcPr>
          <w:p w14:paraId="3CCB41CF" w14:textId="77777777" w:rsidR="00AC4632" w:rsidRPr="00D76DC1" w:rsidRDefault="00AC4632" w:rsidP="00765CCF">
            <w:pPr>
              <w:ind w:left="-105"/>
              <w:jc w:val="both"/>
            </w:pPr>
          </w:p>
        </w:tc>
        <w:tc>
          <w:tcPr>
            <w:tcW w:w="1508" w:type="pct"/>
            <w:tcBorders>
              <w:top w:val="nil"/>
              <w:left w:val="single" w:sz="4" w:space="0" w:color="auto"/>
              <w:bottom w:val="single" w:sz="4" w:space="0" w:color="auto"/>
              <w:right w:val="single" w:sz="4" w:space="0" w:color="auto"/>
            </w:tcBorders>
            <w:shd w:val="clear" w:color="auto" w:fill="auto"/>
          </w:tcPr>
          <w:p w14:paraId="5CA8839B" w14:textId="77777777" w:rsidR="00AC4632" w:rsidRPr="00765CCF" w:rsidRDefault="00AC4632" w:rsidP="00765CCF">
            <w:pPr>
              <w:ind w:left="-25" w:right="540"/>
              <w:jc w:val="both"/>
              <w:rPr>
                <w:b/>
              </w:rPr>
            </w:pPr>
          </w:p>
        </w:tc>
      </w:tr>
      <w:tr w:rsidR="00AC4632" w:rsidRPr="00D76DC1" w14:paraId="6A6E1D72" w14:textId="77777777" w:rsidTr="00765CCF">
        <w:tc>
          <w:tcPr>
            <w:tcW w:w="2119" w:type="pct"/>
            <w:gridSpan w:val="2"/>
            <w:tcBorders>
              <w:top w:val="nil"/>
              <w:left w:val="single" w:sz="4" w:space="0" w:color="auto"/>
              <w:bottom w:val="nil"/>
              <w:right w:val="single" w:sz="4" w:space="0" w:color="auto"/>
            </w:tcBorders>
            <w:shd w:val="clear" w:color="auto" w:fill="auto"/>
          </w:tcPr>
          <w:p w14:paraId="38EF19AF" w14:textId="77777777" w:rsidR="00AC4632" w:rsidRPr="00765CCF" w:rsidRDefault="00AC4632" w:rsidP="00765CCF">
            <w:pPr>
              <w:ind w:left="-105"/>
              <w:jc w:val="both"/>
              <w:rPr>
                <w:i/>
                <w:szCs w:val="20"/>
              </w:rPr>
            </w:pPr>
            <w:r w:rsidRPr="00765CCF">
              <w:rPr>
                <w:i/>
                <w:position w:val="-6"/>
                <w:szCs w:val="20"/>
              </w:rPr>
              <w:object w:dxaOrig="1100" w:dyaOrig="360" w14:anchorId="2797B917">
                <v:shape id="_x0000_i2305" type="#_x0000_t75" style="width:54.75pt;height:18pt" o:ole="">
                  <v:imagedata r:id="rId1874" o:title=""/>
                </v:shape>
                <o:OLEObject Type="Embed" ProgID="Equation.DSMT4" ShapeID="_x0000_i2305" DrawAspect="Content" ObjectID="_1664270516" r:id="rId1875"/>
              </w:object>
            </w:r>
            <w:r w:rsidRPr="00765CCF">
              <w:rPr>
                <w:i/>
                <w:szCs w:val="20"/>
              </w:rPr>
              <w:t xml:space="preserve">                        BM = CN = BC</w:t>
            </w:r>
          </w:p>
          <w:p w14:paraId="47B91C46" w14:textId="77777777" w:rsidR="00AC4632" w:rsidRPr="00765CCF" w:rsidRDefault="00AC4632" w:rsidP="00765CCF">
            <w:pPr>
              <w:tabs>
                <w:tab w:val="left" w:pos="4095"/>
              </w:tabs>
              <w:ind w:left="-105"/>
              <w:jc w:val="both"/>
              <w:rPr>
                <w:i/>
                <w:szCs w:val="20"/>
              </w:rPr>
            </w:pPr>
            <w:r w:rsidRPr="00765CCF">
              <w:rPr>
                <w:i/>
                <w:szCs w:val="20"/>
              </w:rPr>
              <w:t xml:space="preserve">          </w:t>
            </w:r>
            <w:r w:rsidRPr="00765CCF">
              <w:rPr>
                <w:i/>
                <w:position w:val="-6"/>
                <w:szCs w:val="20"/>
              </w:rPr>
              <w:object w:dxaOrig="220" w:dyaOrig="320" w14:anchorId="02A467DF">
                <v:shape id="_x0000_i2306" type="#_x0000_t75" style="width:11.25pt;height:15.75pt" o:ole="">
                  <v:imagedata r:id="rId1876" o:title=""/>
                </v:shape>
                <o:OLEObject Type="Embed" ProgID="Equation.DSMT4" ShapeID="_x0000_i2306" DrawAspect="Content" ObjectID="_1664270517" r:id="rId1877"/>
              </w:object>
            </w:r>
            <w:r w:rsidRPr="00765CCF">
              <w:rPr>
                <w:i/>
                <w:szCs w:val="20"/>
              </w:rPr>
              <w:t xml:space="preserve">                                       </w:t>
            </w:r>
            <w:r w:rsidRPr="00765CCF">
              <w:rPr>
                <w:i/>
                <w:position w:val="-6"/>
                <w:szCs w:val="20"/>
              </w:rPr>
              <w:object w:dxaOrig="220" w:dyaOrig="320" w14:anchorId="7831988C">
                <v:shape id="_x0000_i2307" type="#_x0000_t75" style="width:11.25pt;height:15.75pt" o:ole="">
                  <v:imagedata r:id="rId1876" o:title=""/>
                </v:shape>
                <o:OLEObject Type="Embed" ProgID="Equation.DSMT4" ShapeID="_x0000_i2307" DrawAspect="Content" ObjectID="_1664270518" r:id="rId1878"/>
              </w:object>
            </w:r>
            <w:r w:rsidRPr="00765CCF">
              <w:rPr>
                <w:i/>
                <w:szCs w:val="20"/>
              </w:rPr>
              <w:t xml:space="preserve"> </w:t>
            </w:r>
          </w:p>
          <w:p w14:paraId="237E9122" w14:textId="77777777" w:rsidR="00AC4632" w:rsidRPr="00765CCF" w:rsidRDefault="00AC4632" w:rsidP="00765CCF">
            <w:pPr>
              <w:tabs>
                <w:tab w:val="left" w:pos="4095"/>
              </w:tabs>
              <w:ind w:left="-105"/>
              <w:jc w:val="both"/>
              <w:rPr>
                <w:i/>
                <w:szCs w:val="20"/>
              </w:rPr>
            </w:pPr>
            <w:r w:rsidRPr="00765CCF">
              <w:rPr>
                <w:i/>
                <w:szCs w:val="20"/>
              </w:rPr>
              <w:t xml:space="preserve"> </w:t>
            </w:r>
            <w:r w:rsidRPr="00765CCF">
              <w:rPr>
                <w:i/>
                <w:position w:val="-6"/>
                <w:szCs w:val="20"/>
              </w:rPr>
              <w:object w:dxaOrig="680" w:dyaOrig="279" w14:anchorId="21B61818">
                <v:shape id="_x0000_i2308" type="#_x0000_t75" style="width:33.75pt;height:14.25pt" o:ole="">
                  <v:imagedata r:id="rId1879" o:title=""/>
                </v:shape>
                <o:OLEObject Type="Embed" ProgID="Equation.DSMT4" ShapeID="_x0000_i2308" DrawAspect="Content" ObjectID="_1664270519" r:id="rId1880"/>
              </w:object>
            </w:r>
            <w:r w:rsidRPr="00765CCF">
              <w:rPr>
                <w:i/>
                <w:szCs w:val="20"/>
              </w:rPr>
              <w:t xml:space="preserve">đều  </w:t>
            </w:r>
            <w:r w:rsidRPr="00765CCF">
              <w:rPr>
                <w:i/>
                <w:position w:val="-4"/>
                <w:szCs w:val="20"/>
              </w:rPr>
              <w:object w:dxaOrig="760" w:dyaOrig="260" w14:anchorId="61C7040B">
                <v:shape id="_x0000_i2309" type="#_x0000_t75" style="width:38.25pt;height:13.5pt" o:ole="">
                  <v:imagedata r:id="rId1881" o:title=""/>
                </v:shape>
                <o:OLEObject Type="Embed" ProgID="Equation.DSMT4" ShapeID="_x0000_i2309" DrawAspect="Content" ObjectID="_1664270520" r:id="rId1882"/>
              </w:object>
            </w:r>
            <w:r w:rsidRPr="00765CCF">
              <w:rPr>
                <w:i/>
                <w:szCs w:val="20"/>
              </w:rPr>
              <w:t xml:space="preserve">cân tại B  </w:t>
            </w:r>
            <w:r w:rsidRPr="00765CCF">
              <w:rPr>
                <w:i/>
                <w:position w:val="-6"/>
                <w:szCs w:val="20"/>
              </w:rPr>
              <w:object w:dxaOrig="720" w:dyaOrig="279" w14:anchorId="2AF30419">
                <v:shape id="_x0000_i2310" type="#_x0000_t75" style="width:36pt;height:14.25pt" o:ole="">
                  <v:imagedata r:id="rId1883" o:title=""/>
                </v:shape>
                <o:OLEObject Type="Embed" ProgID="Equation.DSMT4" ShapeID="_x0000_i2310" DrawAspect="Content" ObjectID="_1664270521" r:id="rId1884"/>
              </w:object>
            </w:r>
            <w:r w:rsidRPr="00765CCF">
              <w:rPr>
                <w:i/>
                <w:szCs w:val="20"/>
              </w:rPr>
              <w:t>cân tại C</w:t>
            </w:r>
          </w:p>
          <w:p w14:paraId="499287D0" w14:textId="77777777" w:rsidR="00AC4632" w:rsidRPr="00765CCF" w:rsidRDefault="00AC4632" w:rsidP="00765CCF">
            <w:pPr>
              <w:tabs>
                <w:tab w:val="left" w:pos="4095"/>
              </w:tabs>
              <w:ind w:left="-105"/>
              <w:jc w:val="both"/>
              <w:rPr>
                <w:i/>
                <w:szCs w:val="20"/>
              </w:rPr>
            </w:pPr>
            <w:r w:rsidRPr="00765CCF">
              <w:rPr>
                <w:i/>
                <w:szCs w:val="20"/>
              </w:rPr>
              <w:t xml:space="preserve">          </w:t>
            </w:r>
            <w:r w:rsidRPr="00765CCF">
              <w:rPr>
                <w:i/>
                <w:position w:val="-6"/>
                <w:szCs w:val="20"/>
              </w:rPr>
              <w:object w:dxaOrig="220" w:dyaOrig="320" w14:anchorId="47F0EE5A">
                <v:shape id="_x0000_i2311" type="#_x0000_t75" style="width:11.25pt;height:15.75pt" o:ole="">
                  <v:imagedata r:id="rId1876" o:title=""/>
                </v:shape>
                <o:OLEObject Type="Embed" ProgID="Equation.DSMT4" ShapeID="_x0000_i2311" DrawAspect="Content" ObjectID="_1664270522" r:id="rId1885"/>
              </w:object>
            </w:r>
            <w:r w:rsidRPr="00765CCF">
              <w:rPr>
                <w:i/>
                <w:szCs w:val="20"/>
              </w:rPr>
              <w:t xml:space="preserve">                                       </w:t>
            </w:r>
            <w:r w:rsidRPr="00765CCF">
              <w:rPr>
                <w:i/>
                <w:position w:val="-6"/>
                <w:szCs w:val="20"/>
              </w:rPr>
              <w:object w:dxaOrig="220" w:dyaOrig="320" w14:anchorId="00F4C02D">
                <v:shape id="_x0000_i2312" type="#_x0000_t75" style="width:11.25pt;height:15.75pt" o:ole="">
                  <v:imagedata r:id="rId1876" o:title=""/>
                </v:shape>
                <o:OLEObject Type="Embed" ProgID="Equation.DSMT4" ShapeID="_x0000_i2312" DrawAspect="Content" ObjectID="_1664270523" r:id="rId1886"/>
              </w:object>
            </w:r>
          </w:p>
          <w:p w14:paraId="157114D3" w14:textId="09C08616" w:rsidR="00AC4632" w:rsidRPr="00765CCF" w:rsidRDefault="00F95260" w:rsidP="00765CCF">
            <w:pPr>
              <w:tabs>
                <w:tab w:val="left" w:pos="4095"/>
              </w:tabs>
              <w:ind w:left="1077" w:hanging="1182"/>
              <w:jc w:val="both"/>
              <w:rPr>
                <w:i/>
                <w:szCs w:val="20"/>
              </w:rPr>
            </w:pPr>
            <w:r>
              <w:rPr>
                <w:noProof/>
              </w:rPr>
              <mc:AlternateContent>
                <mc:Choice Requires="wps">
                  <w:drawing>
                    <wp:anchor distT="0" distB="0" distL="114300" distR="114300" simplePos="0" relativeHeight="251662848" behindDoc="0" locked="0" layoutInCell="1" allowOverlap="1" wp14:anchorId="08815246" wp14:editId="39DDB6F4">
                      <wp:simplePos x="0" y="0"/>
                      <wp:positionH relativeFrom="column">
                        <wp:posOffset>1818640</wp:posOffset>
                      </wp:positionH>
                      <wp:positionV relativeFrom="paragraph">
                        <wp:posOffset>233680</wp:posOffset>
                      </wp:positionV>
                      <wp:extent cx="415290" cy="228600"/>
                      <wp:effectExtent l="38100" t="0" r="3810" b="38100"/>
                      <wp:wrapNone/>
                      <wp:docPr id="153"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529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2C44F6" id="Line 141" o:spid="_x0000_s1026" style="position:absolute;flip:x;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2pt,18.4pt" to="175.9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">
                      <v:stroke endarrow="block"/>
                    </v:line>
                  </w:pict>
                </mc:Fallback>
              </mc:AlternateContent>
            </w:r>
            <w:r>
              <w:rPr>
                <w:noProof/>
              </w:rPr>
              <mc:AlternateContent>
                <mc:Choice Requires="wps">
                  <w:drawing>
                    <wp:anchor distT="0" distB="0" distL="114300" distR="114300" simplePos="0" relativeHeight="251661824" behindDoc="0" locked="0" layoutInCell="1" allowOverlap="1" wp14:anchorId="643DFC7A" wp14:editId="0DC09327">
                      <wp:simplePos x="0" y="0"/>
                      <wp:positionH relativeFrom="column">
                        <wp:posOffset>645795</wp:posOffset>
                      </wp:positionH>
                      <wp:positionV relativeFrom="paragraph">
                        <wp:posOffset>229235</wp:posOffset>
                      </wp:positionV>
                      <wp:extent cx="484505" cy="228600"/>
                      <wp:effectExtent l="0" t="0" r="48895" b="38100"/>
                      <wp:wrapNone/>
                      <wp:docPr id="152"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40B9EB" id="Line 140"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85pt,18.05pt" to="89pt,3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">
                      <v:stroke endarrow="block"/>
                    </v:line>
                  </w:pict>
                </mc:Fallback>
              </mc:AlternateContent>
            </w:r>
            <w:r w:rsidR="00AC4632" w:rsidRPr="00765CCF">
              <w:rPr>
                <w:i/>
                <w:szCs w:val="20"/>
              </w:rPr>
              <w:t xml:space="preserve">      </w:t>
            </w:r>
            <w:r w:rsidR="00AC4632" w:rsidRPr="00765CCF">
              <w:rPr>
                <w:i/>
                <w:position w:val="-12"/>
                <w:szCs w:val="20"/>
              </w:rPr>
              <w:object w:dxaOrig="840" w:dyaOrig="420" w14:anchorId="487D2AC8">
                <v:shape id="_x0000_i2313" type="#_x0000_t75" style="width:42pt;height:21pt" o:ole="">
                  <v:imagedata r:id="rId1887" o:title=""/>
                </v:shape>
                <o:OLEObject Type="Embed" ProgID="Equation.DSMT4" ShapeID="_x0000_i2313" DrawAspect="Content" ObjectID="_1664270524" r:id="rId1888"/>
              </w:object>
            </w:r>
            <w:r w:rsidR="00AC4632" w:rsidRPr="00765CCF">
              <w:rPr>
                <w:i/>
                <w:szCs w:val="20"/>
              </w:rPr>
              <w:t xml:space="preserve">                              </w:t>
            </w:r>
            <w:r w:rsidR="00AC4632" w:rsidRPr="00765CCF">
              <w:rPr>
                <w:i/>
                <w:position w:val="-12"/>
                <w:szCs w:val="20"/>
              </w:rPr>
              <w:object w:dxaOrig="780" w:dyaOrig="420" w14:anchorId="04DF097C">
                <v:shape id="_x0000_i2314" type="#_x0000_t75" style="width:39pt;height:21pt" o:ole="">
                  <v:imagedata r:id="rId1889" o:title=""/>
                </v:shape>
                <o:OLEObject Type="Embed" ProgID="Equation.DSMT4" ShapeID="_x0000_i2314" DrawAspect="Content" ObjectID="_1664270525" r:id="rId1890"/>
              </w:object>
            </w:r>
          </w:p>
          <w:p w14:paraId="2E38A976" w14:textId="77777777" w:rsidR="00AC4632" w:rsidRPr="00765CCF" w:rsidRDefault="00AC4632" w:rsidP="00765CCF">
            <w:pPr>
              <w:tabs>
                <w:tab w:val="left" w:pos="4095"/>
              </w:tabs>
              <w:ind w:left="-105"/>
              <w:jc w:val="both"/>
              <w:rPr>
                <w:i/>
                <w:szCs w:val="20"/>
              </w:rPr>
            </w:pPr>
          </w:p>
          <w:p w14:paraId="4EC9E04B" w14:textId="77777777" w:rsidR="00AC4632" w:rsidRPr="00765CCF" w:rsidRDefault="00AC4632" w:rsidP="00765CCF">
            <w:pPr>
              <w:tabs>
                <w:tab w:val="left" w:pos="4095"/>
              </w:tabs>
              <w:ind w:left="-105"/>
              <w:jc w:val="both"/>
              <w:rPr>
                <w:i/>
                <w:szCs w:val="20"/>
              </w:rPr>
            </w:pPr>
            <w:r w:rsidRPr="00765CCF">
              <w:rPr>
                <w:i/>
                <w:szCs w:val="20"/>
              </w:rPr>
              <w:t xml:space="preserve">                   </w:t>
            </w:r>
            <w:r w:rsidRPr="00765CCF">
              <w:rPr>
                <w:i/>
                <w:position w:val="-24"/>
                <w:szCs w:val="20"/>
              </w:rPr>
              <w:object w:dxaOrig="1980" w:dyaOrig="680" w14:anchorId="7B7B9C48">
                <v:shape id="_x0000_i2315" type="#_x0000_t75" style="width:99.75pt;height:33.75pt" o:ole="">
                  <v:imagedata r:id="rId1891" o:title=""/>
                </v:shape>
                <o:OLEObject Type="Embed" ProgID="Equation.DSMT4" ShapeID="_x0000_i2315" DrawAspect="Content" ObjectID="_1664270526" r:id="rId1892"/>
              </w:object>
            </w:r>
          </w:p>
          <w:p w14:paraId="31AE8194" w14:textId="77777777" w:rsidR="00AC4632" w:rsidRPr="00765CCF" w:rsidRDefault="00AC4632" w:rsidP="00765CCF">
            <w:pPr>
              <w:tabs>
                <w:tab w:val="left" w:pos="4095"/>
              </w:tabs>
              <w:ind w:left="-105"/>
              <w:jc w:val="both"/>
              <w:rPr>
                <w:i/>
                <w:szCs w:val="20"/>
              </w:rPr>
            </w:pPr>
            <w:r w:rsidRPr="00765CCF">
              <w:rPr>
                <w:i/>
                <w:szCs w:val="20"/>
              </w:rPr>
              <w:t xml:space="preserve">                            </w:t>
            </w:r>
            <w:r w:rsidRPr="00765CCF">
              <w:rPr>
                <w:i/>
                <w:position w:val="-6"/>
                <w:szCs w:val="20"/>
              </w:rPr>
              <w:object w:dxaOrig="220" w:dyaOrig="320" w14:anchorId="502765E0">
                <v:shape id="_x0000_i2316" type="#_x0000_t75" style="width:11.25pt;height:15.75pt" o:ole="">
                  <v:imagedata r:id="rId1876" o:title=""/>
                </v:shape>
                <o:OLEObject Type="Embed" ProgID="Equation.DSMT4" ShapeID="_x0000_i2316" DrawAspect="Content" ObjectID="_1664270527" r:id="rId1893"/>
              </w:object>
            </w:r>
          </w:p>
          <w:p w14:paraId="0EADC690" w14:textId="77777777" w:rsidR="00AC4632" w:rsidRPr="00765CCF" w:rsidRDefault="00AC4632" w:rsidP="00765CCF">
            <w:pPr>
              <w:tabs>
                <w:tab w:val="left" w:pos="4095"/>
              </w:tabs>
              <w:ind w:left="-105"/>
              <w:jc w:val="both"/>
              <w:rPr>
                <w:i/>
                <w:szCs w:val="20"/>
              </w:rPr>
            </w:pPr>
            <w:r w:rsidRPr="00765CCF">
              <w:rPr>
                <w:i/>
                <w:szCs w:val="20"/>
              </w:rPr>
              <w:t xml:space="preserve">                       </w:t>
            </w:r>
            <w:r w:rsidRPr="00765CCF">
              <w:rPr>
                <w:i/>
                <w:position w:val="-10"/>
                <w:szCs w:val="20"/>
              </w:rPr>
              <w:object w:dxaOrig="900" w:dyaOrig="400" w14:anchorId="127C15A0">
                <v:shape id="_x0000_i2317" type="#_x0000_t75" style="width:45.75pt;height:20.25pt" o:ole="">
                  <v:imagedata r:id="rId1894" o:title=""/>
                </v:shape>
                <o:OLEObject Type="Embed" ProgID="Equation.DSMT4" ShapeID="_x0000_i2317" DrawAspect="Content" ObjectID="_1664270528" r:id="rId1895"/>
              </w:object>
            </w:r>
          </w:p>
          <w:p w14:paraId="3BA733D7" w14:textId="77777777" w:rsidR="00AC4632" w:rsidRPr="00765CCF" w:rsidRDefault="00AC4632" w:rsidP="00765CCF">
            <w:pPr>
              <w:ind w:left="-105"/>
              <w:jc w:val="both"/>
              <w:rPr>
                <w:szCs w:val="20"/>
              </w:rPr>
            </w:pPr>
            <w:r w:rsidRPr="00765CCF">
              <w:rPr>
                <w:szCs w:val="20"/>
              </w:rPr>
              <w:t xml:space="preserve">Sơ đồ 2:          </w:t>
            </w:r>
            <w:r w:rsidRPr="00765CCF">
              <w:rPr>
                <w:position w:val="-6"/>
                <w:szCs w:val="20"/>
              </w:rPr>
              <w:object w:dxaOrig="859" w:dyaOrig="360" w14:anchorId="3D564709">
                <v:shape id="_x0000_i2318" type="#_x0000_t75" style="width:42.75pt;height:18pt" o:ole="">
                  <v:imagedata r:id="rId1896" o:title=""/>
                </v:shape>
                <o:OLEObject Type="Embed" ProgID="Equation.DSMT4" ShapeID="_x0000_i2318" DrawAspect="Content" ObjectID="_1664270529" r:id="rId1897"/>
              </w:object>
            </w:r>
          </w:p>
          <w:p w14:paraId="187C9B6B" w14:textId="77777777" w:rsidR="00AC4632" w:rsidRPr="00765CCF" w:rsidRDefault="00AC4632" w:rsidP="00765CCF">
            <w:pPr>
              <w:ind w:left="-105"/>
              <w:jc w:val="both"/>
              <w:rPr>
                <w:i/>
              </w:rPr>
            </w:pPr>
            <w:r w:rsidRPr="00D76DC1">
              <w:t xml:space="preserve">                            </w:t>
            </w:r>
            <w:r w:rsidRPr="00765CCF">
              <w:rPr>
                <w:i/>
                <w:position w:val="-6"/>
              </w:rPr>
              <w:object w:dxaOrig="220" w:dyaOrig="320" w14:anchorId="31EFE8AE">
                <v:shape id="_x0000_i2319" type="#_x0000_t75" style="width:11.25pt;height:15.75pt" o:ole="">
                  <v:imagedata r:id="rId1876" o:title=""/>
                </v:shape>
                <o:OLEObject Type="Embed" ProgID="Equation.DSMT4" ShapeID="_x0000_i2319" DrawAspect="Content" ObjectID="_1664270530" r:id="rId1898"/>
              </w:object>
            </w:r>
          </w:p>
          <w:p w14:paraId="7F632951" w14:textId="77777777" w:rsidR="00AC4632" w:rsidRPr="00765CCF" w:rsidRDefault="00AC4632" w:rsidP="00765CCF">
            <w:pPr>
              <w:ind w:left="-105"/>
              <w:jc w:val="both"/>
              <w:rPr>
                <w:i/>
              </w:rPr>
            </w:pPr>
            <w:r w:rsidRPr="00765CCF">
              <w:rPr>
                <w:i/>
              </w:rPr>
              <w:t xml:space="preserve">                       </w:t>
            </w:r>
            <w:r w:rsidRPr="00765CCF">
              <w:rPr>
                <w:i/>
                <w:position w:val="-12"/>
              </w:rPr>
              <w:object w:dxaOrig="880" w:dyaOrig="420" w14:anchorId="5BBE2ED4">
                <v:shape id="_x0000_i2320" type="#_x0000_t75" style="width:43.5pt;height:21pt" o:ole="">
                  <v:imagedata r:id="rId1899" o:title=""/>
                </v:shape>
                <o:OLEObject Type="Embed" ProgID="Equation.DSMT4" ShapeID="_x0000_i2320" DrawAspect="Content" ObjectID="_1664270531" r:id="rId1900"/>
              </w:object>
            </w:r>
          </w:p>
          <w:p w14:paraId="1A34F347" w14:textId="77777777" w:rsidR="00AC4632" w:rsidRPr="00765CCF" w:rsidRDefault="00AC4632" w:rsidP="00765CCF">
            <w:pPr>
              <w:tabs>
                <w:tab w:val="left" w:pos="1935"/>
              </w:tabs>
              <w:ind w:left="-105"/>
              <w:jc w:val="both"/>
              <w:rPr>
                <w:i/>
              </w:rPr>
            </w:pPr>
            <w:r w:rsidRPr="00765CCF">
              <w:rPr>
                <w:i/>
              </w:rPr>
              <w:tab/>
            </w:r>
            <w:r w:rsidRPr="00765CCF">
              <w:rPr>
                <w:i/>
                <w:position w:val="-6"/>
              </w:rPr>
              <w:object w:dxaOrig="220" w:dyaOrig="320" w14:anchorId="2A177021">
                <v:shape id="_x0000_i2321" type="#_x0000_t75" style="width:11.25pt;height:15.75pt" o:ole="">
                  <v:imagedata r:id="rId1876" o:title=""/>
                </v:shape>
                <o:OLEObject Type="Embed" ProgID="Equation.DSMT4" ShapeID="_x0000_i2321" DrawAspect="Content" ObjectID="_1664270532" r:id="rId1901"/>
              </w:object>
            </w:r>
          </w:p>
          <w:p w14:paraId="7C659F2A" w14:textId="77777777" w:rsidR="00AC4632" w:rsidRPr="00765CCF" w:rsidRDefault="00AC4632" w:rsidP="00765CCF">
            <w:pPr>
              <w:ind w:left="-105"/>
              <w:jc w:val="both"/>
              <w:rPr>
                <w:i/>
              </w:rPr>
            </w:pPr>
            <w:r w:rsidRPr="00D76DC1">
              <w:t xml:space="preserve">                        </w:t>
            </w:r>
            <w:r w:rsidRPr="00765CCF">
              <w:rPr>
                <w:i/>
                <w:position w:val="-12"/>
              </w:rPr>
              <w:object w:dxaOrig="859" w:dyaOrig="420" w14:anchorId="60357827">
                <v:shape id="_x0000_i2322" type="#_x0000_t75" style="width:42.75pt;height:21pt" o:ole="">
                  <v:imagedata r:id="rId1902" o:title=""/>
                </v:shape>
                <o:OLEObject Type="Embed" ProgID="Equation.DSMT4" ShapeID="_x0000_i2322" DrawAspect="Content" ObjectID="_1664270533" r:id="rId1903"/>
              </w:object>
            </w:r>
          </w:p>
          <w:p w14:paraId="61980D2F" w14:textId="77777777" w:rsidR="00AC4632" w:rsidRPr="00D76DC1" w:rsidRDefault="00AC4632" w:rsidP="00765CCF">
            <w:pPr>
              <w:ind w:left="-105"/>
              <w:jc w:val="both"/>
            </w:pPr>
            <w:r w:rsidRPr="00765CCF">
              <w:rPr>
                <w:i/>
              </w:rPr>
              <w:t xml:space="preserve">                            </w:t>
            </w:r>
            <w:r w:rsidRPr="00765CCF">
              <w:rPr>
                <w:i/>
                <w:position w:val="-6"/>
              </w:rPr>
              <w:object w:dxaOrig="220" w:dyaOrig="320" w14:anchorId="7E4F6C05">
                <v:shape id="_x0000_i2323" type="#_x0000_t75" style="width:11.25pt;height:15.75pt" o:ole="">
                  <v:imagedata r:id="rId1876" o:title=""/>
                </v:shape>
                <o:OLEObject Type="Embed" ProgID="Equation.DSMT4" ShapeID="_x0000_i2323" DrawAspect="Content" ObjectID="_1664270534" r:id="rId1904"/>
              </w:object>
            </w:r>
          </w:p>
          <w:p w14:paraId="213EB8E4" w14:textId="77777777" w:rsidR="00AC4632" w:rsidRPr="00D76DC1" w:rsidRDefault="00AC4632" w:rsidP="00765CCF">
            <w:pPr>
              <w:ind w:left="-144"/>
              <w:jc w:val="center"/>
            </w:pPr>
            <w:r w:rsidRPr="00D76DC1">
              <w:t xml:space="preserve">                       </w:t>
            </w:r>
            <w:r w:rsidRPr="00765CCF">
              <w:rPr>
                <w:position w:val="-6"/>
              </w:rPr>
              <w:object w:dxaOrig="720" w:dyaOrig="279" w14:anchorId="47F005AF">
                <v:shape id="_x0000_i2324" type="#_x0000_t75" style="width:36pt;height:14.25pt" o:ole="">
                  <v:imagedata r:id="rId1767" o:title=""/>
                </v:shape>
                <o:OLEObject Type="Embed" ProgID="Equation.DSMT4" ShapeID="_x0000_i2324" DrawAspect="Content" ObjectID="_1664270535" r:id="rId1905"/>
              </w:object>
            </w:r>
            <w:r w:rsidRPr="00765CCF">
              <w:rPr>
                <w:i/>
              </w:rPr>
              <w:t>đều</w:t>
            </w:r>
          </w:p>
        </w:tc>
        <w:tc>
          <w:tcPr>
            <w:tcW w:w="1373" w:type="pct"/>
            <w:gridSpan w:val="2"/>
            <w:tcBorders>
              <w:top w:val="nil"/>
              <w:left w:val="single" w:sz="4" w:space="0" w:color="auto"/>
              <w:bottom w:val="nil"/>
              <w:right w:val="single" w:sz="4" w:space="0" w:color="auto"/>
            </w:tcBorders>
            <w:shd w:val="clear" w:color="auto" w:fill="auto"/>
          </w:tcPr>
          <w:p w14:paraId="7E47BD1E" w14:textId="77777777" w:rsidR="00AC4632" w:rsidRPr="00765CCF" w:rsidRDefault="00AC4632" w:rsidP="00765CCF">
            <w:pPr>
              <w:ind w:left="-105"/>
              <w:jc w:val="both"/>
              <w:rPr>
                <w:i/>
              </w:rPr>
            </w:pPr>
            <w:r w:rsidRPr="00765CCF">
              <w:rPr>
                <w:i/>
              </w:rPr>
              <w:t xml:space="preserve">   </w:t>
            </w:r>
          </w:p>
          <w:p w14:paraId="212F343E" w14:textId="77777777" w:rsidR="00AC4632" w:rsidRPr="00765CCF" w:rsidRDefault="00AC4632" w:rsidP="00765CCF">
            <w:pPr>
              <w:ind w:left="-105"/>
              <w:jc w:val="both"/>
              <w:rPr>
                <w:i/>
              </w:rPr>
            </w:pPr>
          </w:p>
        </w:tc>
        <w:tc>
          <w:tcPr>
            <w:tcW w:w="1508" w:type="pct"/>
            <w:tcBorders>
              <w:top w:val="nil"/>
              <w:left w:val="single" w:sz="4" w:space="0" w:color="auto"/>
              <w:bottom w:val="nil"/>
              <w:right w:val="single" w:sz="4" w:space="0" w:color="auto"/>
            </w:tcBorders>
            <w:shd w:val="clear" w:color="auto" w:fill="auto"/>
          </w:tcPr>
          <w:p w14:paraId="2AF3EA3E" w14:textId="77777777" w:rsidR="00AC4632" w:rsidRPr="00765CCF" w:rsidRDefault="00AC4632" w:rsidP="00765CCF">
            <w:pPr>
              <w:ind w:left="-25" w:right="540"/>
              <w:jc w:val="both"/>
              <w:rPr>
                <w:b/>
              </w:rPr>
            </w:pPr>
          </w:p>
        </w:tc>
      </w:tr>
      <w:tr w:rsidR="00AC4632" w:rsidRPr="00D76DC1" w14:paraId="730CEEB6" w14:textId="77777777" w:rsidTr="00765CCF">
        <w:tc>
          <w:tcPr>
            <w:tcW w:w="2119" w:type="pct"/>
            <w:gridSpan w:val="2"/>
            <w:tcBorders>
              <w:top w:val="nil"/>
              <w:left w:val="single" w:sz="4" w:space="0" w:color="auto"/>
              <w:bottom w:val="single" w:sz="4" w:space="0" w:color="auto"/>
              <w:right w:val="single" w:sz="4" w:space="0" w:color="auto"/>
            </w:tcBorders>
            <w:shd w:val="clear" w:color="auto" w:fill="auto"/>
          </w:tcPr>
          <w:p w14:paraId="1D6C7ED9" w14:textId="77777777" w:rsidR="00AC4632" w:rsidRPr="00D76DC1" w:rsidRDefault="00AC4632" w:rsidP="00765CCF">
            <w:pPr>
              <w:ind w:left="-144"/>
              <w:jc w:val="center"/>
            </w:pPr>
            <w:r w:rsidRPr="00765CCF">
              <w:rPr>
                <w:b/>
              </w:rPr>
              <w:t>Chốt:</w:t>
            </w:r>
            <w:r w:rsidRPr="00D76DC1">
              <w:t xml:space="preserve"> - Các kiến thức đã sử dụng c/m các phần trong bài 70. Lưu ý hs tìm nhiều cách giải trong bài và chọn cách đơn giản nhất</w:t>
            </w:r>
          </w:p>
        </w:tc>
        <w:tc>
          <w:tcPr>
            <w:tcW w:w="1373" w:type="pct"/>
            <w:gridSpan w:val="2"/>
            <w:tcBorders>
              <w:top w:val="nil"/>
              <w:left w:val="single" w:sz="4" w:space="0" w:color="auto"/>
              <w:bottom w:val="single" w:sz="4" w:space="0" w:color="auto"/>
              <w:right w:val="single" w:sz="4" w:space="0" w:color="auto"/>
            </w:tcBorders>
            <w:shd w:val="clear" w:color="auto" w:fill="auto"/>
          </w:tcPr>
          <w:p w14:paraId="664B1BE7" w14:textId="77777777" w:rsidR="00AC4632" w:rsidRPr="00D76DC1" w:rsidRDefault="00AC4632" w:rsidP="00765CCF">
            <w:pPr>
              <w:ind w:left="-105"/>
              <w:jc w:val="both"/>
            </w:pPr>
            <w:r w:rsidRPr="00D76DC1">
              <w:t>.</w:t>
            </w:r>
          </w:p>
        </w:tc>
        <w:tc>
          <w:tcPr>
            <w:tcW w:w="1508" w:type="pct"/>
            <w:tcBorders>
              <w:top w:val="nil"/>
              <w:left w:val="single" w:sz="4" w:space="0" w:color="auto"/>
              <w:bottom w:val="single" w:sz="4" w:space="0" w:color="auto"/>
              <w:right w:val="single" w:sz="4" w:space="0" w:color="auto"/>
            </w:tcBorders>
            <w:shd w:val="clear" w:color="auto" w:fill="auto"/>
          </w:tcPr>
          <w:p w14:paraId="6A7A5B49" w14:textId="77777777" w:rsidR="00AC4632" w:rsidRPr="00765CCF" w:rsidRDefault="00AC4632" w:rsidP="00765CCF">
            <w:pPr>
              <w:ind w:left="-25" w:right="540"/>
              <w:jc w:val="both"/>
              <w:rPr>
                <w:b/>
              </w:rPr>
            </w:pPr>
          </w:p>
        </w:tc>
      </w:tr>
      <w:tr w:rsidR="00AC4632" w:rsidRPr="00D76DC1" w14:paraId="021BF4DE" w14:textId="77777777" w:rsidTr="00765CCF">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14:paraId="522EAB3C" w14:textId="77777777" w:rsidR="00AC4632" w:rsidRPr="00765CCF" w:rsidRDefault="00AC4632" w:rsidP="00765CCF">
            <w:pPr>
              <w:ind w:left="-25"/>
              <w:jc w:val="both"/>
              <w:rPr>
                <w:b/>
                <w:lang w:val="vi-VN"/>
              </w:rPr>
            </w:pPr>
            <w:r w:rsidRPr="00765CCF">
              <w:rPr>
                <w:b/>
                <w:lang w:val="vi-VN"/>
              </w:rPr>
              <w:t xml:space="preserve">Hoạt động 2: </w:t>
            </w:r>
            <w:r w:rsidRPr="00765CCF">
              <w:rPr>
                <w:b/>
              </w:rPr>
              <w:t xml:space="preserve">Ôn tập về định lý Pitago </w:t>
            </w:r>
            <w:r w:rsidRPr="00765CCF">
              <w:rPr>
                <w:b/>
                <w:lang w:val="vi-VN"/>
              </w:rPr>
              <w:t>(15 phút)</w:t>
            </w:r>
          </w:p>
          <w:p w14:paraId="636C0505" w14:textId="77777777" w:rsidR="00AC4632" w:rsidRPr="00765CCF" w:rsidRDefault="00AC4632" w:rsidP="00765CCF">
            <w:pPr>
              <w:jc w:val="both"/>
              <w:rPr>
                <w:lang w:val="vi-VN"/>
              </w:rPr>
            </w:pPr>
            <w:r w:rsidRPr="00765CCF">
              <w:rPr>
                <w:i/>
              </w:rPr>
              <w:t>Mục tiêu</w:t>
            </w:r>
            <w:r w:rsidRPr="00765CCF">
              <w:rPr>
                <w:i/>
                <w:lang w:val="vi-VN"/>
              </w:rPr>
              <w:t xml:space="preserve">: </w:t>
            </w:r>
            <w:r w:rsidRPr="00765CCF">
              <w:rPr>
                <w:lang w:val="nl-NL"/>
              </w:rPr>
              <w:t>Ôn tập hệ thống các kiến thức đã học về tam giác cân, tam giác đều, tam giác vuông, tam giác vuông cân</w:t>
            </w:r>
            <w:r w:rsidRPr="00D76DC1">
              <w:t xml:space="preserve"> và định lí Pitago.</w:t>
            </w:r>
          </w:p>
          <w:p w14:paraId="4209840E" w14:textId="77777777" w:rsidR="00AC4632" w:rsidRPr="00765CCF" w:rsidRDefault="00AC4632" w:rsidP="00765CCF">
            <w:pPr>
              <w:spacing w:line="312" w:lineRule="auto"/>
              <w:jc w:val="both"/>
              <w:rPr>
                <w:i/>
                <w:lang w:val="vi-VN"/>
              </w:rPr>
            </w:pPr>
            <w:r w:rsidRPr="00765CCF">
              <w:rPr>
                <w:i/>
                <w:lang w:val="vi-VN"/>
              </w:rPr>
              <w:t>P</w:t>
            </w:r>
            <w:r w:rsidRPr="00765CCF">
              <w:rPr>
                <w:i/>
              </w:rPr>
              <w:t>hương thức tổ chức:</w:t>
            </w:r>
            <w:r w:rsidRPr="00765CCF">
              <w:rPr>
                <w:i/>
                <w:lang w:val="vi-VN"/>
              </w:rPr>
              <w:t xml:space="preserve"> </w:t>
            </w:r>
            <w:r w:rsidRPr="00D76DC1">
              <w:t>Hoạt động nhóm, cá nhân, tự kiểm tra, đánh giá.</w:t>
            </w:r>
          </w:p>
        </w:tc>
      </w:tr>
      <w:tr w:rsidR="00AC4632" w:rsidRPr="00D76DC1" w14:paraId="6CAF3526" w14:textId="77777777" w:rsidTr="00765CCF">
        <w:tc>
          <w:tcPr>
            <w:tcW w:w="1238" w:type="pct"/>
            <w:tcBorders>
              <w:top w:val="single" w:sz="4" w:space="0" w:color="auto"/>
              <w:left w:val="single" w:sz="4" w:space="0" w:color="auto"/>
              <w:bottom w:val="nil"/>
              <w:right w:val="single" w:sz="4" w:space="0" w:color="auto"/>
            </w:tcBorders>
            <w:shd w:val="clear" w:color="auto" w:fill="auto"/>
          </w:tcPr>
          <w:p w14:paraId="058D8BB8" w14:textId="77777777" w:rsidR="00AC4632" w:rsidRPr="00D76DC1" w:rsidRDefault="00AC4632" w:rsidP="00765CCF">
            <w:pPr>
              <w:ind w:left="-105"/>
              <w:jc w:val="both"/>
            </w:pPr>
          </w:p>
          <w:p w14:paraId="2235C5A0" w14:textId="77777777" w:rsidR="00AC4632" w:rsidRPr="00765CCF" w:rsidRDefault="00AC4632" w:rsidP="00765CCF">
            <w:pPr>
              <w:ind w:left="-105"/>
              <w:jc w:val="both"/>
              <w:rPr>
                <w:lang w:val="vi-VN"/>
              </w:rPr>
            </w:pPr>
            <w:r w:rsidRPr="00765CCF">
              <w:rPr>
                <w:lang w:val="vi-VN"/>
              </w:rPr>
              <w:t xml:space="preserve">Ở </w:t>
            </w:r>
            <w:r w:rsidRPr="00D76DC1">
              <w:t xml:space="preserve">phần 1 ta đã biết </w:t>
            </w:r>
            <w:r w:rsidRPr="00765CCF">
              <w:rPr>
                <w:position w:val="-4"/>
              </w:rPr>
              <w:object w:dxaOrig="220" w:dyaOrig="260" w14:anchorId="5E16ECCE">
                <v:shape id="_x0000_i2325" type="#_x0000_t75" style="width:11.25pt;height:13.5pt" o:ole="">
                  <v:imagedata r:id="rId1906" o:title=""/>
                </v:shape>
                <o:OLEObject Type="Embed" ProgID="Equation.DSMT4" ShapeID="_x0000_i2325" DrawAspect="Content" ObjectID="_1664270536" r:id="rId1907"/>
              </w:object>
            </w:r>
            <w:r w:rsidRPr="00D76DC1">
              <w:t xml:space="preserve"> ABC vuông cân tại A </w:t>
            </w:r>
          </w:p>
          <w:p w14:paraId="03EB42F1" w14:textId="77777777" w:rsidR="00AC4632" w:rsidRPr="00765CCF" w:rsidRDefault="00AC4632" w:rsidP="00765CCF">
            <w:pPr>
              <w:ind w:left="-105"/>
              <w:jc w:val="both"/>
              <w:rPr>
                <w:lang w:val="vi-VN"/>
              </w:rPr>
            </w:pPr>
            <w:r w:rsidRPr="00765CCF">
              <w:rPr>
                <w:position w:val="-6"/>
              </w:rPr>
              <w:object w:dxaOrig="300" w:dyaOrig="240" w14:anchorId="308779B2">
                <v:shape id="_x0000_i2326" type="#_x0000_t75" style="width:15pt;height:12pt" o:ole="">
                  <v:imagedata r:id="rId1908" o:title=""/>
                </v:shape>
                <o:OLEObject Type="Embed" ProgID="Equation.DSMT4" ShapeID="_x0000_i2326" DrawAspect="Content" ObjectID="_1664270537" r:id="rId1909"/>
              </w:object>
            </w:r>
            <w:r w:rsidRPr="00D76DC1">
              <w:t>BC</w:t>
            </w:r>
            <w:r w:rsidRPr="00765CCF">
              <w:rPr>
                <w:vertAlign w:val="superscript"/>
              </w:rPr>
              <w:t>2</w:t>
            </w:r>
            <w:r w:rsidRPr="00D76DC1">
              <w:t xml:space="preserve"> = AB</w:t>
            </w:r>
            <w:r w:rsidRPr="00765CCF">
              <w:rPr>
                <w:vertAlign w:val="superscript"/>
              </w:rPr>
              <w:t>2</w:t>
            </w:r>
            <w:r w:rsidRPr="00D76DC1">
              <w:t xml:space="preserve"> + AC</w:t>
            </w:r>
            <w:r w:rsidRPr="00765CCF">
              <w:rPr>
                <w:vertAlign w:val="superscript"/>
              </w:rPr>
              <w:t>2</w:t>
            </w:r>
            <w:r w:rsidRPr="00D76DC1">
              <w:t>. Đó chính là nội dung định lý Pitago.</w:t>
            </w:r>
          </w:p>
          <w:p w14:paraId="7373C824" w14:textId="77777777" w:rsidR="00AC4632" w:rsidRPr="00765CCF" w:rsidRDefault="00AC4632" w:rsidP="00765CCF">
            <w:pPr>
              <w:ind w:left="-105"/>
              <w:jc w:val="both"/>
              <w:rPr>
                <w:lang w:val="vi-VN"/>
              </w:rPr>
            </w:pPr>
            <w:r w:rsidRPr="00D76DC1">
              <w:t>Phát biểu định lý Pitago?</w:t>
            </w:r>
          </w:p>
        </w:tc>
        <w:tc>
          <w:tcPr>
            <w:tcW w:w="1560" w:type="pct"/>
            <w:gridSpan w:val="2"/>
            <w:tcBorders>
              <w:top w:val="single" w:sz="4" w:space="0" w:color="auto"/>
              <w:left w:val="single" w:sz="4" w:space="0" w:color="auto"/>
              <w:bottom w:val="nil"/>
              <w:right w:val="single" w:sz="4" w:space="0" w:color="auto"/>
            </w:tcBorders>
            <w:shd w:val="clear" w:color="auto" w:fill="auto"/>
          </w:tcPr>
          <w:p w14:paraId="3BD1F232" w14:textId="77777777" w:rsidR="00AC4632" w:rsidRPr="00D76DC1" w:rsidRDefault="00AC4632" w:rsidP="00765CCF">
            <w:pPr>
              <w:ind w:left="-105"/>
              <w:jc w:val="both"/>
            </w:pPr>
          </w:p>
          <w:p w14:paraId="0045339F" w14:textId="77777777" w:rsidR="00AC4632" w:rsidRPr="00D76DC1" w:rsidRDefault="00AC4632" w:rsidP="00765CCF">
            <w:pPr>
              <w:ind w:left="-105"/>
              <w:jc w:val="both"/>
            </w:pPr>
            <w:r w:rsidRPr="00D76DC1">
              <w:t>Phát biểu định lý Pitago</w:t>
            </w:r>
            <w:r w:rsidRPr="00765CCF">
              <w:rPr>
                <w:lang w:val="vi-VN"/>
              </w:rPr>
              <w:t>.</w:t>
            </w:r>
          </w:p>
        </w:tc>
        <w:tc>
          <w:tcPr>
            <w:tcW w:w="2202" w:type="pct"/>
            <w:gridSpan w:val="2"/>
            <w:tcBorders>
              <w:top w:val="single" w:sz="4" w:space="0" w:color="auto"/>
              <w:left w:val="single" w:sz="4" w:space="0" w:color="auto"/>
              <w:bottom w:val="nil"/>
              <w:right w:val="single" w:sz="4" w:space="0" w:color="auto"/>
            </w:tcBorders>
            <w:shd w:val="clear" w:color="auto" w:fill="auto"/>
          </w:tcPr>
          <w:p w14:paraId="79DA0ADD" w14:textId="77777777" w:rsidR="00AC4632" w:rsidRPr="00765CCF" w:rsidRDefault="00AC4632" w:rsidP="00765CCF">
            <w:pPr>
              <w:ind w:left="-25"/>
              <w:jc w:val="both"/>
              <w:rPr>
                <w:b/>
                <w:lang w:val="vi-VN"/>
              </w:rPr>
            </w:pPr>
            <w:r w:rsidRPr="00765CCF">
              <w:rPr>
                <w:b/>
              </w:rPr>
              <w:t xml:space="preserve">2. Ôn tập về định lý Pitago </w:t>
            </w:r>
          </w:p>
          <w:p w14:paraId="3CDFB1A7" w14:textId="77777777" w:rsidR="00AC4632" w:rsidRPr="00765CCF" w:rsidRDefault="00AC4632" w:rsidP="00765CCF">
            <w:pPr>
              <w:ind w:left="-25"/>
              <w:jc w:val="both"/>
              <w:rPr>
                <w:vertAlign w:val="superscript"/>
              </w:rPr>
            </w:pPr>
            <w:r w:rsidRPr="00D76DC1">
              <w:t xml:space="preserve">* </w:t>
            </w:r>
            <w:r w:rsidRPr="00765CCF">
              <w:rPr>
                <w:position w:val="-6"/>
              </w:rPr>
              <w:object w:dxaOrig="680" w:dyaOrig="279" w14:anchorId="585479DA">
                <v:shape id="_x0000_i2327" type="#_x0000_t75" style="width:33.75pt;height:14.25pt" o:ole="">
                  <v:imagedata r:id="rId1910" o:title=""/>
                </v:shape>
                <o:OLEObject Type="Embed" ProgID="Equation.DSMT4" ShapeID="_x0000_i2327" DrawAspect="Content" ObjectID="_1664270538" r:id="rId1911"/>
              </w:object>
            </w:r>
            <w:r w:rsidRPr="00D76DC1">
              <w:t xml:space="preserve">vuông cân tại A </w:t>
            </w:r>
            <w:r w:rsidRPr="00765CCF">
              <w:rPr>
                <w:position w:val="-6"/>
              </w:rPr>
              <w:object w:dxaOrig="340" w:dyaOrig="240" w14:anchorId="3BD39862">
                <v:shape id="_x0000_i2328" type="#_x0000_t75" style="width:17.25pt;height:12pt" o:ole="">
                  <v:imagedata r:id="rId1912" o:title=""/>
                </v:shape>
                <o:OLEObject Type="Embed" ProgID="Equation.DSMT4" ShapeID="_x0000_i2328" DrawAspect="Content" ObjectID="_1664270539" r:id="rId1913"/>
              </w:object>
            </w:r>
            <w:r w:rsidRPr="00D76DC1">
              <w:t xml:space="preserve"> BC</w:t>
            </w:r>
            <w:r w:rsidRPr="00765CCF">
              <w:rPr>
                <w:vertAlign w:val="superscript"/>
              </w:rPr>
              <w:t>2</w:t>
            </w:r>
            <w:r w:rsidRPr="00D76DC1">
              <w:t xml:space="preserve"> = = AB</w:t>
            </w:r>
            <w:r w:rsidRPr="00765CCF">
              <w:rPr>
                <w:vertAlign w:val="superscript"/>
              </w:rPr>
              <w:t>2</w:t>
            </w:r>
            <w:r w:rsidRPr="00D76DC1">
              <w:t xml:space="preserve"> + AC</w:t>
            </w:r>
            <w:r w:rsidRPr="00765CCF">
              <w:rPr>
                <w:vertAlign w:val="superscript"/>
              </w:rPr>
              <w:t>2</w:t>
            </w:r>
          </w:p>
        </w:tc>
      </w:tr>
      <w:tr w:rsidR="00AC4632" w:rsidRPr="00D76DC1" w14:paraId="6913514C" w14:textId="77777777" w:rsidTr="00765CCF">
        <w:tc>
          <w:tcPr>
            <w:tcW w:w="1238" w:type="pct"/>
            <w:tcBorders>
              <w:top w:val="nil"/>
              <w:left w:val="single" w:sz="4" w:space="0" w:color="auto"/>
              <w:bottom w:val="nil"/>
              <w:right w:val="single" w:sz="4" w:space="0" w:color="auto"/>
            </w:tcBorders>
            <w:shd w:val="clear" w:color="auto" w:fill="auto"/>
          </w:tcPr>
          <w:p w14:paraId="1896D8B6" w14:textId="77777777" w:rsidR="00AC4632" w:rsidRPr="00D76DC1" w:rsidRDefault="00AC4632" w:rsidP="00765CCF">
            <w:pPr>
              <w:ind w:left="-105"/>
              <w:jc w:val="both"/>
            </w:pPr>
            <w:r w:rsidRPr="00D76DC1">
              <w:t>Phát biểu định lý đảo của định lý Pitago?</w:t>
            </w:r>
          </w:p>
        </w:tc>
        <w:tc>
          <w:tcPr>
            <w:tcW w:w="1560" w:type="pct"/>
            <w:gridSpan w:val="2"/>
            <w:tcBorders>
              <w:top w:val="nil"/>
              <w:left w:val="single" w:sz="4" w:space="0" w:color="auto"/>
              <w:bottom w:val="nil"/>
              <w:right w:val="single" w:sz="4" w:space="0" w:color="auto"/>
            </w:tcBorders>
            <w:shd w:val="clear" w:color="auto" w:fill="auto"/>
          </w:tcPr>
          <w:p w14:paraId="6E0472CA" w14:textId="77777777" w:rsidR="00AC4632" w:rsidRPr="00765CCF" w:rsidRDefault="00AC4632" w:rsidP="00765CCF">
            <w:pPr>
              <w:ind w:left="-105"/>
              <w:jc w:val="both"/>
              <w:rPr>
                <w:lang w:val="vi-VN"/>
              </w:rPr>
            </w:pPr>
            <w:r w:rsidRPr="00D76DC1">
              <w:t>Phát biểu định lý đảo của định lý Pitago</w:t>
            </w:r>
          </w:p>
        </w:tc>
        <w:tc>
          <w:tcPr>
            <w:tcW w:w="2202" w:type="pct"/>
            <w:gridSpan w:val="2"/>
            <w:vMerge w:val="restart"/>
            <w:tcBorders>
              <w:top w:val="nil"/>
              <w:left w:val="single" w:sz="4" w:space="0" w:color="auto"/>
              <w:bottom w:val="nil"/>
              <w:right w:val="single" w:sz="4" w:space="0" w:color="auto"/>
            </w:tcBorders>
            <w:shd w:val="clear" w:color="auto" w:fill="auto"/>
          </w:tcPr>
          <w:p w14:paraId="3BB4A3D2" w14:textId="07881E66" w:rsidR="00AC4632" w:rsidRPr="00D76DC1" w:rsidRDefault="00F95260" w:rsidP="00765CCF">
            <w:pPr>
              <w:tabs>
                <w:tab w:val="left" w:pos="930"/>
                <w:tab w:val="center" w:pos="1756"/>
              </w:tabs>
              <w:ind w:left="-25" w:right="540"/>
            </w:pPr>
            <w:r>
              <w:rPr>
                <w:noProof/>
              </w:rPr>
              <mc:AlternateContent>
                <mc:Choice Requires="wps">
                  <w:drawing>
                    <wp:anchor distT="0" distB="0" distL="114300" distR="114300" simplePos="0" relativeHeight="251668992" behindDoc="0" locked="0" layoutInCell="1" allowOverlap="1" wp14:anchorId="390BC53D" wp14:editId="5CD58CD1">
                      <wp:simplePos x="0" y="0"/>
                      <wp:positionH relativeFrom="column">
                        <wp:posOffset>467995</wp:posOffset>
                      </wp:positionH>
                      <wp:positionV relativeFrom="paragraph">
                        <wp:posOffset>85090</wp:posOffset>
                      </wp:positionV>
                      <wp:extent cx="356235" cy="228600"/>
                      <wp:effectExtent l="0" t="0" r="0" b="0"/>
                      <wp:wrapNone/>
                      <wp:docPr id="15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851B2" w14:textId="77777777" w:rsidR="00AC4632" w:rsidRPr="00A316BF" w:rsidRDefault="00AC4632" w:rsidP="00AC4632">
                                  <w:pPr>
                                    <w:jc w:val="center"/>
                                    <w:rPr>
                                      <w:szCs w:val="20"/>
                                    </w:rPr>
                                  </w:pPr>
                                  <w:r>
                                    <w:rPr>
                                      <w:sz w:val="20"/>
                                      <w:szCs w:val="20"/>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0BC53D" id="Text Box 164" o:spid="_x0000_s1162" type="#_x0000_t202" style="position:absolute;left:0;text-align:left;margin-left:36.85pt;margin-top:6.7pt;width:28.05pt;height:18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" filled="f" stroked="f">
                      <v:textbox>
                        <w:txbxContent>
                          <w:p w14:paraId="7ED851B2" w14:textId="77777777" w:rsidR="00AC4632" w:rsidRPr="00A316BF" w:rsidRDefault="00AC4632" w:rsidP="00AC4632">
                            <w:pPr>
                              <w:jc w:val="center"/>
                              <w:rPr>
                                <w:szCs w:val="20"/>
                              </w:rPr>
                            </w:pPr>
                            <w:r>
                              <w:rPr>
                                <w:sz w:val="20"/>
                                <w:szCs w:val="20"/>
                              </w:rPr>
                              <w:t>E</w:t>
                            </w:r>
                          </w:p>
                        </w:txbxContent>
                      </v:textbox>
                    </v:shape>
                  </w:pict>
                </mc:Fallback>
              </mc:AlternateContent>
            </w:r>
            <w:r>
              <w:rPr>
                <w:noProof/>
              </w:rPr>
              <mc:AlternateContent>
                <mc:Choice Requires="wps">
                  <w:drawing>
                    <wp:anchor distT="0" distB="0" distL="114300" distR="114300" simplePos="0" relativeHeight="251667968" behindDoc="0" locked="0" layoutInCell="1" allowOverlap="1" wp14:anchorId="139A84BD" wp14:editId="09C5A715">
                      <wp:simplePos x="0" y="0"/>
                      <wp:positionH relativeFrom="column">
                        <wp:posOffset>1678940</wp:posOffset>
                      </wp:positionH>
                      <wp:positionV relativeFrom="paragraph">
                        <wp:posOffset>53975</wp:posOffset>
                      </wp:positionV>
                      <wp:extent cx="356235" cy="228600"/>
                      <wp:effectExtent l="0" t="0" r="0" b="0"/>
                      <wp:wrapNone/>
                      <wp:docPr id="150"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55D76F" w14:textId="77777777" w:rsidR="00AC4632" w:rsidRPr="00A316BF" w:rsidRDefault="00AC4632" w:rsidP="00AC4632">
                                  <w:pPr>
                                    <w:jc w:val="center"/>
                                    <w:rPr>
                                      <w:szCs w:val="20"/>
                                    </w:rPr>
                                  </w:pPr>
                                  <w:r w:rsidRPr="00A316BF">
                                    <w:rPr>
                                      <w:sz w:val="20"/>
                                      <w:szCs w:val="20"/>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9A84BD" id="Text Box 163" o:spid="_x0000_s1163" type="#_x0000_t202" style="position:absolute;left:0;text-align:left;margin-left:132.2pt;margin-top:4.25pt;width:28.05pt;height:1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" filled="f" stroked="f">
                      <v:textbox>
                        <w:txbxContent>
                          <w:p w14:paraId="1455D76F" w14:textId="77777777" w:rsidR="00AC4632" w:rsidRPr="00A316BF" w:rsidRDefault="00AC4632" w:rsidP="00AC4632">
                            <w:pPr>
                              <w:jc w:val="center"/>
                              <w:rPr>
                                <w:szCs w:val="20"/>
                              </w:rPr>
                            </w:pPr>
                            <w:r w:rsidRPr="00A316BF">
                              <w:rPr>
                                <w:sz w:val="20"/>
                                <w:szCs w:val="20"/>
                              </w:rPr>
                              <w:t>D</w:t>
                            </w:r>
                          </w:p>
                        </w:txbxContent>
                      </v:textbox>
                    </v:shape>
                  </w:pict>
                </mc:Fallback>
              </mc:AlternateContent>
            </w:r>
            <w:r>
              <w:rPr>
                <w:noProof/>
              </w:rPr>
              <mc:AlternateContent>
                <mc:Choice Requires="wps">
                  <w:drawing>
                    <wp:anchor distT="0" distB="0" distL="114300" distR="114300" simplePos="0" relativeHeight="251664896" behindDoc="1" locked="0" layoutInCell="1" allowOverlap="1" wp14:anchorId="29E2F664" wp14:editId="0A9ABF31">
                      <wp:simplePos x="0" y="0"/>
                      <wp:positionH relativeFrom="column">
                        <wp:posOffset>1125855</wp:posOffset>
                      </wp:positionH>
                      <wp:positionV relativeFrom="paragraph">
                        <wp:posOffset>28575</wp:posOffset>
                      </wp:positionV>
                      <wp:extent cx="428625" cy="277495"/>
                      <wp:effectExtent l="0" t="0" r="9525" b="8255"/>
                      <wp:wrapNone/>
                      <wp:docPr id="149"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77495"/>
                              </a:xfrm>
                              <a:prstGeom prst="rect">
                                <a:avLst/>
                              </a:prstGeom>
                              <a:solidFill>
                                <a:srgbClr val="FFFFFF"/>
                              </a:solidFill>
                              <a:ln w="9525">
                                <a:solidFill>
                                  <a:srgbClr val="FFFFFF"/>
                                </a:solidFill>
                                <a:miter lim="800000"/>
                                <a:headEnd/>
                                <a:tailEnd/>
                              </a:ln>
                            </wps:spPr>
                            <wps:txbx>
                              <w:txbxContent>
                                <w:p w14:paraId="128BF7E0" w14:textId="77777777" w:rsidR="00AC4632" w:rsidRPr="00DC2A64" w:rsidRDefault="00AC4632" w:rsidP="00AC4632">
                                  <w:pPr>
                                    <w:rPr>
                                      <w:szCs w:val="20"/>
                                    </w:rPr>
                                  </w:pPr>
                                  <w:r w:rsidRPr="00DC2A64">
                                    <w:rPr>
                                      <w:sz w:val="20"/>
                                      <w:szCs w:val="20"/>
                                    </w:rPr>
                                    <w:t xml:space="preserve">   </w:t>
                                  </w:r>
                                  <w:r w:rsidRPr="00DC2A64">
                                    <w:rPr>
                                      <w:b/>
                                      <w:sz w:val="20"/>
                                      <w:szCs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E2F664" id="Text Box 160" o:spid="_x0000_s1164" type="#_x0000_t202" style="position:absolute;left:0;text-align:left;margin-left:88.65pt;margin-top:2.25pt;width:33.75pt;height:21.8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" strokecolor="white">
                      <v:textbox>
                        <w:txbxContent>
                          <w:p w14:paraId="128BF7E0" w14:textId="77777777" w:rsidR="00AC4632" w:rsidRPr="00DC2A64" w:rsidRDefault="00AC4632" w:rsidP="00AC4632">
                            <w:pPr>
                              <w:rPr>
                                <w:szCs w:val="20"/>
                              </w:rPr>
                            </w:pPr>
                            <w:r w:rsidRPr="00DC2A64">
                              <w:rPr>
                                <w:sz w:val="20"/>
                                <w:szCs w:val="20"/>
                              </w:rPr>
                              <w:t xml:space="preserve">   </w:t>
                            </w:r>
                            <w:r w:rsidRPr="00DC2A64">
                              <w:rPr>
                                <w:b/>
                                <w:sz w:val="20"/>
                                <w:szCs w:val="20"/>
                              </w:rPr>
                              <w:t>A</w:t>
                            </w:r>
                          </w:p>
                        </w:txbxContent>
                      </v:textbox>
                    </v:shape>
                  </w:pict>
                </mc:Fallback>
              </mc:AlternateContent>
            </w:r>
            <w:r w:rsidR="00AC4632" w:rsidRPr="00D76DC1">
              <w:tab/>
            </w:r>
          </w:p>
          <w:p w14:paraId="1BFD939F" w14:textId="3559BCF1" w:rsidR="00AC4632" w:rsidRPr="00D76DC1" w:rsidRDefault="00F95260" w:rsidP="00765CCF">
            <w:pPr>
              <w:tabs>
                <w:tab w:val="left" w:pos="930"/>
                <w:tab w:val="center" w:pos="1756"/>
              </w:tabs>
              <w:ind w:left="-25" w:right="540"/>
            </w:pPr>
            <w:r>
              <w:rPr>
                <w:noProof/>
              </w:rPr>
              <mc:AlternateContent>
                <mc:Choice Requires="wpg">
                  <w:drawing>
                    <wp:anchor distT="0" distB="0" distL="114300" distR="114300" simplePos="0" relativeHeight="251663872" behindDoc="0" locked="0" layoutInCell="1" allowOverlap="1" wp14:anchorId="031328DB" wp14:editId="55799BC5">
                      <wp:simplePos x="0" y="0"/>
                      <wp:positionH relativeFrom="column">
                        <wp:posOffset>724535</wp:posOffset>
                      </wp:positionH>
                      <wp:positionV relativeFrom="paragraph">
                        <wp:posOffset>20955</wp:posOffset>
                      </wp:positionV>
                      <wp:extent cx="1075055" cy="666115"/>
                      <wp:effectExtent l="0" t="0" r="10795" b="635"/>
                      <wp:wrapNone/>
                      <wp:docPr id="127"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5055" cy="666115"/>
                                <a:chOff x="3360" y="6749"/>
                                <a:chExt cx="7201" cy="4320"/>
                              </a:xfrm>
                            </wpg:grpSpPr>
                            <wps:wsp>
                              <wps:cNvPr id="128" name="Rectangle 143"/>
                              <wps:cNvSpPr>
                                <a:spLocks noChangeArrowheads="1"/>
                              </wps:cNvSpPr>
                              <wps:spPr bwMode="auto">
                                <a:xfrm>
                                  <a:off x="3360" y="6749"/>
                                  <a:ext cx="14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 name="Rectangle 144"/>
                              <wps:cNvSpPr>
                                <a:spLocks noChangeArrowheads="1"/>
                              </wps:cNvSpPr>
                              <wps:spPr bwMode="auto">
                                <a:xfrm>
                                  <a:off x="4800" y="6749"/>
                                  <a:ext cx="1441"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0" name="Rectangle 145"/>
                              <wps:cNvSpPr>
                                <a:spLocks noChangeArrowheads="1"/>
                              </wps:cNvSpPr>
                              <wps:spPr bwMode="auto">
                                <a:xfrm>
                                  <a:off x="6241" y="6749"/>
                                  <a:ext cx="1439"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1" name="Rectangle 146"/>
                              <wps:cNvSpPr>
                                <a:spLocks noChangeArrowheads="1"/>
                              </wps:cNvSpPr>
                              <wps:spPr bwMode="auto">
                                <a:xfrm>
                                  <a:off x="7680" y="6749"/>
                                  <a:ext cx="14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2" name="Rectangle 147"/>
                              <wps:cNvSpPr>
                                <a:spLocks noChangeArrowheads="1"/>
                              </wps:cNvSpPr>
                              <wps:spPr bwMode="auto">
                                <a:xfrm>
                                  <a:off x="9120" y="6749"/>
                                  <a:ext cx="1441"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 name="Rectangle 148"/>
                              <wps:cNvSpPr>
                                <a:spLocks noChangeArrowheads="1"/>
                              </wps:cNvSpPr>
                              <wps:spPr bwMode="auto">
                                <a:xfrm>
                                  <a:off x="3360" y="8189"/>
                                  <a:ext cx="14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 name="Rectangle 149"/>
                              <wps:cNvSpPr>
                                <a:spLocks noChangeArrowheads="1"/>
                              </wps:cNvSpPr>
                              <wps:spPr bwMode="auto">
                                <a:xfrm>
                                  <a:off x="3360" y="9629"/>
                                  <a:ext cx="14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 name="Rectangle 150"/>
                              <wps:cNvSpPr>
                                <a:spLocks noChangeArrowheads="1"/>
                              </wps:cNvSpPr>
                              <wps:spPr bwMode="auto">
                                <a:xfrm>
                                  <a:off x="4800" y="9629"/>
                                  <a:ext cx="1441"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 name="Rectangle 151"/>
                              <wps:cNvSpPr>
                                <a:spLocks noChangeArrowheads="1"/>
                              </wps:cNvSpPr>
                              <wps:spPr bwMode="auto">
                                <a:xfrm>
                                  <a:off x="6241" y="9629"/>
                                  <a:ext cx="1439"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 name="Rectangle 152"/>
                              <wps:cNvSpPr>
                                <a:spLocks noChangeArrowheads="1"/>
                              </wps:cNvSpPr>
                              <wps:spPr bwMode="auto">
                                <a:xfrm>
                                  <a:off x="4800" y="8189"/>
                                  <a:ext cx="1441"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 name="Rectangle 153"/>
                              <wps:cNvSpPr>
                                <a:spLocks noChangeArrowheads="1"/>
                              </wps:cNvSpPr>
                              <wps:spPr bwMode="auto">
                                <a:xfrm>
                                  <a:off x="7680" y="8189"/>
                                  <a:ext cx="14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 name="Rectangle 154"/>
                              <wps:cNvSpPr>
                                <a:spLocks noChangeArrowheads="1"/>
                              </wps:cNvSpPr>
                              <wps:spPr bwMode="auto">
                                <a:xfrm>
                                  <a:off x="9120" y="8189"/>
                                  <a:ext cx="1441"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 name="Rectangle 155"/>
                              <wps:cNvSpPr>
                                <a:spLocks noChangeArrowheads="1"/>
                              </wps:cNvSpPr>
                              <wps:spPr bwMode="auto">
                                <a:xfrm>
                                  <a:off x="7680" y="9629"/>
                                  <a:ext cx="14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 name="Rectangle 156"/>
                              <wps:cNvSpPr>
                                <a:spLocks noChangeArrowheads="1"/>
                              </wps:cNvSpPr>
                              <wps:spPr bwMode="auto">
                                <a:xfrm>
                                  <a:off x="9120" y="9629"/>
                                  <a:ext cx="1441"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 name="Line 157"/>
                              <wps:cNvCnPr>
                                <a:cxnSpLocks noChangeShapeType="1"/>
                              </wps:cNvCnPr>
                              <wps:spPr bwMode="auto">
                                <a:xfrm flipV="1">
                                  <a:off x="3360" y="6749"/>
                                  <a:ext cx="432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5" name="Line 158"/>
                              <wps:cNvCnPr>
                                <a:cxnSpLocks noChangeShapeType="1"/>
                              </wps:cNvCnPr>
                              <wps:spPr bwMode="auto">
                                <a:xfrm>
                                  <a:off x="3360" y="9629"/>
                                  <a:ext cx="7201"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59"/>
                              <wps:cNvCnPr>
                                <a:cxnSpLocks noChangeShapeType="1"/>
                              </wps:cNvCnPr>
                              <wps:spPr bwMode="auto">
                                <a:xfrm>
                                  <a:off x="7680" y="6749"/>
                                  <a:ext cx="2881" cy="43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936E55F" id="Group 142" o:spid="_x0000_s1026" style="position:absolute;margin-left:57.05pt;margin-top:1.65pt;width:84.65pt;height:52.45pt;z-index:251663872" coordorigin="3360,6749" coordsize="7201,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">
                      <v:rect id="Rectangle 143" o:spid="_x0000_s1027" style="position:absolute;left:3360;top:6749;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"/>
                      <v:rect id="Rectangle 144" o:spid="_x0000_s1028" style="position:absolute;left:4800;top:6749;width:1441;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"/>
                      <v:rect id="Rectangle 145" o:spid="_x0000_s1029" style="position:absolute;left:6241;top:6749;width:1439;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"/>
                      <v:rect id="Rectangle 146" o:spid="_x0000_s1030" style="position:absolute;left:7680;top:6749;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"/>
                      <v:rect id="Rectangle 147" o:spid="_x0000_s1031" style="position:absolute;left:9120;top:6749;width:1441;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"/>
                      <v:rect id="Rectangle 148" o:spid="_x0000_s1032" style="position:absolute;left:3360;top:8189;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"/>
                      <v:rect id="Rectangle 149" o:spid="_x0000_s1033" style="position:absolute;left:3360;top:9629;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"/>
                      <v:rect id="Rectangle 150" o:spid="_x0000_s1034" style="position:absolute;left:4800;top:9629;width:1441;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"/>
                      <v:rect id="Rectangle 151" o:spid="_x0000_s1035" style="position:absolute;left:6241;top:9629;width:1439;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"/>
                      <v:rect id="Rectangle 152" o:spid="_x0000_s1036" style="position:absolute;left:4800;top:8189;width:1441;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"/>
                      <v:rect id="Rectangle 153" o:spid="_x0000_s1037" style="position:absolute;left:7680;top:8189;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"/>
                      <v:rect id="Rectangle 154" o:spid="_x0000_s1038" style="position:absolute;left:9120;top:8189;width:1441;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"/>
                      <v:rect id="Rectangle 155" o:spid="_x0000_s1039" style="position:absolute;left:7680;top:9629;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"/>
                      <v:rect id="Rectangle 156" o:spid="_x0000_s1040" style="position:absolute;left:9120;top:9629;width:1441;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"/>
                      <v:line id="Line 157" o:spid="_x0000_s1041" style="position:absolute;flip:y;visibility:visible;mso-wrap-style:square" from="3360,6749" to="7680,9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" strokeweight="1pt"/>
                      <v:line id="Line 158" o:spid="_x0000_s1042" style="position:absolute;visibility:visible;mso-wrap-style:square" from="3360,9629" to="10561,1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"/>
                      <v:line id="Line 159" o:spid="_x0000_s1043" style="position:absolute;visibility:visible;mso-wrap-style:square" from="7680,6749" to="10561,1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" strokeweight="1pt"/>
                    </v:group>
                  </w:pict>
                </mc:Fallback>
              </mc:AlternateContent>
            </w:r>
          </w:p>
          <w:p w14:paraId="6A14F68D" w14:textId="14FC670C" w:rsidR="00AC4632" w:rsidRPr="00D76DC1" w:rsidRDefault="00F95260" w:rsidP="00765CCF">
            <w:pPr>
              <w:tabs>
                <w:tab w:val="left" w:pos="930"/>
                <w:tab w:val="center" w:pos="1756"/>
              </w:tabs>
              <w:ind w:left="-25" w:right="540"/>
            </w:pPr>
            <w:r>
              <w:rPr>
                <w:noProof/>
              </w:rPr>
              <mc:AlternateContent>
                <mc:Choice Requires="wps">
                  <w:drawing>
                    <wp:anchor distT="0" distB="0" distL="114300" distR="114300" simplePos="0" relativeHeight="251665920" behindDoc="1" locked="0" layoutInCell="1" allowOverlap="1" wp14:anchorId="11131AD3" wp14:editId="3792C781">
                      <wp:simplePos x="0" y="0"/>
                      <wp:positionH relativeFrom="column">
                        <wp:posOffset>377825</wp:posOffset>
                      </wp:positionH>
                      <wp:positionV relativeFrom="paragraph">
                        <wp:posOffset>120015</wp:posOffset>
                      </wp:positionV>
                      <wp:extent cx="428625" cy="277495"/>
                      <wp:effectExtent l="0" t="0" r="9525" b="8255"/>
                      <wp:wrapNone/>
                      <wp:docPr id="126"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77495"/>
                              </a:xfrm>
                              <a:prstGeom prst="rect">
                                <a:avLst/>
                              </a:prstGeom>
                              <a:solidFill>
                                <a:srgbClr val="FFFFFF"/>
                              </a:solidFill>
                              <a:ln w="9525">
                                <a:solidFill>
                                  <a:srgbClr val="FFFFFF"/>
                                </a:solidFill>
                                <a:miter lim="800000"/>
                                <a:headEnd/>
                                <a:tailEnd/>
                              </a:ln>
                            </wps:spPr>
                            <wps:txbx>
                              <w:txbxContent>
                                <w:p w14:paraId="0A539D57" w14:textId="77777777" w:rsidR="00AC4632" w:rsidRPr="00DC2A64" w:rsidRDefault="00AC4632" w:rsidP="00AC4632">
                                  <w:pPr>
                                    <w:rPr>
                                      <w:szCs w:val="20"/>
                                    </w:rPr>
                                  </w:pPr>
                                  <w:r w:rsidRPr="00DC2A64">
                                    <w:rPr>
                                      <w:sz w:val="20"/>
                                      <w:szCs w:val="20"/>
                                    </w:rPr>
                                    <w:t xml:space="preserve">   </w:t>
                                  </w:r>
                                  <w:r>
                                    <w:rPr>
                                      <w:b/>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131AD3" id="Text Box 161" o:spid="_x0000_s1165" type="#_x0000_t202" style="position:absolute;left:0;text-align:left;margin-left:29.75pt;margin-top:9.45pt;width:33.75pt;height:21.8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" strokecolor="white">
                      <v:textbox>
                        <w:txbxContent>
                          <w:p w14:paraId="0A539D57" w14:textId="77777777" w:rsidR="00AC4632" w:rsidRPr="00DC2A64" w:rsidRDefault="00AC4632" w:rsidP="00AC4632">
                            <w:pPr>
                              <w:rPr>
                                <w:szCs w:val="20"/>
                              </w:rPr>
                            </w:pPr>
                            <w:r w:rsidRPr="00DC2A64">
                              <w:rPr>
                                <w:sz w:val="20"/>
                                <w:szCs w:val="20"/>
                              </w:rPr>
                              <w:t xml:space="preserve">   </w:t>
                            </w:r>
                            <w:r>
                              <w:rPr>
                                <w:b/>
                                <w:sz w:val="20"/>
                                <w:szCs w:val="20"/>
                              </w:rPr>
                              <w:t>B</w:t>
                            </w:r>
                          </w:p>
                        </w:txbxContent>
                      </v:textbox>
                    </v:shape>
                  </w:pict>
                </mc:Fallback>
              </mc:AlternateContent>
            </w:r>
          </w:p>
          <w:p w14:paraId="41437D7A" w14:textId="1049FA34" w:rsidR="00AC4632" w:rsidRPr="00D76DC1" w:rsidRDefault="00F95260" w:rsidP="00765CCF">
            <w:pPr>
              <w:tabs>
                <w:tab w:val="left" w:pos="930"/>
                <w:tab w:val="center" w:pos="1756"/>
              </w:tabs>
              <w:ind w:left="-25" w:right="540"/>
            </w:pPr>
            <w:r>
              <w:rPr>
                <w:noProof/>
              </w:rPr>
              <mc:AlternateContent>
                <mc:Choice Requires="wps">
                  <w:drawing>
                    <wp:anchor distT="0" distB="0" distL="114300" distR="114300" simplePos="0" relativeHeight="251670016" behindDoc="0" locked="0" layoutInCell="1" allowOverlap="1" wp14:anchorId="24F8CC26" wp14:editId="049CD953">
                      <wp:simplePos x="0" y="0"/>
                      <wp:positionH relativeFrom="column">
                        <wp:posOffset>475615</wp:posOffset>
                      </wp:positionH>
                      <wp:positionV relativeFrom="paragraph">
                        <wp:posOffset>175260</wp:posOffset>
                      </wp:positionV>
                      <wp:extent cx="356235" cy="228600"/>
                      <wp:effectExtent l="0" t="0" r="0" b="0"/>
                      <wp:wrapNone/>
                      <wp:docPr id="125"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A30FF" w14:textId="77777777" w:rsidR="00AC4632" w:rsidRPr="00A316BF" w:rsidRDefault="00AC4632" w:rsidP="00AC4632">
                                  <w:pPr>
                                    <w:jc w:val="center"/>
                                    <w:rPr>
                                      <w:szCs w:val="20"/>
                                    </w:rPr>
                                  </w:pPr>
                                  <w:r>
                                    <w:rPr>
                                      <w:sz w:val="20"/>
                                      <w:szCs w:val="20"/>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F8CC26" id="Text Box 165" o:spid="_x0000_s1166" type="#_x0000_t202" style="position:absolute;left:0;text-align:left;margin-left:37.45pt;margin-top:13.8pt;width:28.05pt;height:1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" filled="f" stroked="f">
                      <v:textbox>
                        <w:txbxContent>
                          <w:p w14:paraId="40CA30FF" w14:textId="77777777" w:rsidR="00AC4632" w:rsidRPr="00A316BF" w:rsidRDefault="00AC4632" w:rsidP="00AC4632">
                            <w:pPr>
                              <w:jc w:val="center"/>
                              <w:rPr>
                                <w:szCs w:val="20"/>
                              </w:rPr>
                            </w:pPr>
                            <w:r>
                              <w:rPr>
                                <w:sz w:val="20"/>
                                <w:szCs w:val="20"/>
                              </w:rPr>
                              <w:t>F</w:t>
                            </w:r>
                          </w:p>
                        </w:txbxContent>
                      </v:textbox>
                    </v:shape>
                  </w:pict>
                </mc:Fallback>
              </mc:AlternateContent>
            </w:r>
            <w:r>
              <w:rPr>
                <w:noProof/>
              </w:rPr>
              <mc:AlternateContent>
                <mc:Choice Requires="wps">
                  <w:drawing>
                    <wp:anchor distT="0" distB="0" distL="114300" distR="114300" simplePos="0" relativeHeight="251666944" behindDoc="1" locked="0" layoutInCell="1" allowOverlap="1" wp14:anchorId="77BCA0D2" wp14:editId="0FC402E9">
                      <wp:simplePos x="0" y="0"/>
                      <wp:positionH relativeFrom="column">
                        <wp:posOffset>1633220</wp:posOffset>
                      </wp:positionH>
                      <wp:positionV relativeFrom="paragraph">
                        <wp:posOffset>137795</wp:posOffset>
                      </wp:positionV>
                      <wp:extent cx="428625" cy="277495"/>
                      <wp:effectExtent l="0" t="0" r="9525" b="8255"/>
                      <wp:wrapNone/>
                      <wp:docPr id="121"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77495"/>
                              </a:xfrm>
                              <a:prstGeom prst="rect">
                                <a:avLst/>
                              </a:prstGeom>
                              <a:solidFill>
                                <a:srgbClr val="FFFFFF"/>
                              </a:solidFill>
                              <a:ln w="9525">
                                <a:solidFill>
                                  <a:srgbClr val="FFFFFF"/>
                                </a:solidFill>
                                <a:miter lim="800000"/>
                                <a:headEnd/>
                                <a:tailEnd/>
                              </a:ln>
                            </wps:spPr>
                            <wps:txbx>
                              <w:txbxContent>
                                <w:p w14:paraId="05F0B1D9" w14:textId="77777777" w:rsidR="00AC4632" w:rsidRPr="00DC2A64" w:rsidRDefault="00AC4632" w:rsidP="00AC4632">
                                  <w:pPr>
                                    <w:rPr>
                                      <w:szCs w:val="20"/>
                                    </w:rPr>
                                  </w:pPr>
                                  <w:r w:rsidRPr="00DC2A64">
                                    <w:rPr>
                                      <w:sz w:val="20"/>
                                      <w:szCs w:val="20"/>
                                    </w:rPr>
                                    <w:t xml:space="preserve">   </w:t>
                                  </w:r>
                                  <w:r>
                                    <w:rPr>
                                      <w:b/>
                                      <w:sz w:val="20"/>
                                      <w:szCs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CA0D2" id="Text Box 162" o:spid="_x0000_s1167" type="#_x0000_t202" style="position:absolute;left:0;text-align:left;margin-left:128.6pt;margin-top:10.85pt;width:33.75pt;height:21.8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" strokecolor="white">
                      <v:textbox>
                        <w:txbxContent>
                          <w:p w14:paraId="05F0B1D9" w14:textId="77777777" w:rsidR="00AC4632" w:rsidRPr="00DC2A64" w:rsidRDefault="00AC4632" w:rsidP="00AC4632">
                            <w:pPr>
                              <w:rPr>
                                <w:szCs w:val="20"/>
                              </w:rPr>
                            </w:pPr>
                            <w:r w:rsidRPr="00DC2A64">
                              <w:rPr>
                                <w:sz w:val="20"/>
                                <w:szCs w:val="20"/>
                              </w:rPr>
                              <w:t xml:space="preserve">   </w:t>
                            </w:r>
                            <w:r>
                              <w:rPr>
                                <w:b/>
                                <w:sz w:val="20"/>
                                <w:szCs w:val="20"/>
                              </w:rPr>
                              <w:t>C</w:t>
                            </w:r>
                          </w:p>
                        </w:txbxContent>
                      </v:textbox>
                    </v:shape>
                  </w:pict>
                </mc:Fallback>
              </mc:AlternateContent>
            </w:r>
          </w:p>
          <w:p w14:paraId="55318DA2" w14:textId="77777777" w:rsidR="00AC4632" w:rsidRPr="00D76DC1" w:rsidRDefault="00AC4632" w:rsidP="00765CCF">
            <w:pPr>
              <w:tabs>
                <w:tab w:val="left" w:pos="930"/>
                <w:tab w:val="center" w:pos="1756"/>
              </w:tabs>
              <w:ind w:left="-25" w:right="540"/>
              <w:jc w:val="center"/>
            </w:pPr>
          </w:p>
        </w:tc>
      </w:tr>
      <w:tr w:rsidR="00AC4632" w:rsidRPr="00D76DC1" w14:paraId="727885DF" w14:textId="77777777" w:rsidTr="00765CCF">
        <w:tc>
          <w:tcPr>
            <w:tcW w:w="1238" w:type="pct"/>
            <w:tcBorders>
              <w:top w:val="nil"/>
              <w:left w:val="single" w:sz="4" w:space="0" w:color="auto"/>
              <w:bottom w:val="single" w:sz="4" w:space="0" w:color="auto"/>
              <w:right w:val="single" w:sz="4" w:space="0" w:color="auto"/>
            </w:tcBorders>
            <w:shd w:val="clear" w:color="auto" w:fill="auto"/>
          </w:tcPr>
          <w:p w14:paraId="2522BB76" w14:textId="77777777" w:rsidR="00AC4632" w:rsidRPr="00D76DC1" w:rsidRDefault="00AC4632" w:rsidP="00765CCF">
            <w:pPr>
              <w:ind w:left="-105"/>
              <w:jc w:val="both"/>
            </w:pPr>
            <w:r w:rsidRPr="00D76DC1">
              <w:t>Treo bảng phụ n/d bài tập 71 (Sgk/141)</w:t>
            </w:r>
          </w:p>
        </w:tc>
        <w:tc>
          <w:tcPr>
            <w:tcW w:w="1560" w:type="pct"/>
            <w:gridSpan w:val="2"/>
            <w:tcBorders>
              <w:top w:val="nil"/>
              <w:left w:val="single" w:sz="4" w:space="0" w:color="auto"/>
              <w:bottom w:val="single" w:sz="4" w:space="0" w:color="auto"/>
              <w:right w:val="single" w:sz="4" w:space="0" w:color="auto"/>
            </w:tcBorders>
            <w:shd w:val="clear" w:color="auto" w:fill="auto"/>
          </w:tcPr>
          <w:p w14:paraId="407E5218" w14:textId="77777777" w:rsidR="00AC4632" w:rsidRPr="00D76DC1" w:rsidRDefault="00AC4632" w:rsidP="00765CCF">
            <w:pPr>
              <w:ind w:left="-105"/>
              <w:jc w:val="both"/>
            </w:pPr>
          </w:p>
        </w:tc>
        <w:tc>
          <w:tcPr>
            <w:tcW w:w="2202" w:type="pct"/>
            <w:gridSpan w:val="2"/>
            <w:vMerge/>
            <w:tcBorders>
              <w:top w:val="nil"/>
              <w:left w:val="single" w:sz="4" w:space="0" w:color="auto"/>
              <w:bottom w:val="single" w:sz="4" w:space="0" w:color="auto"/>
              <w:right w:val="single" w:sz="4" w:space="0" w:color="auto"/>
            </w:tcBorders>
            <w:shd w:val="clear" w:color="auto" w:fill="auto"/>
          </w:tcPr>
          <w:p w14:paraId="49202D59" w14:textId="77777777" w:rsidR="00AC4632" w:rsidRPr="00D76DC1" w:rsidRDefault="00AC4632" w:rsidP="00765CCF">
            <w:pPr>
              <w:ind w:left="-144"/>
              <w:jc w:val="both"/>
            </w:pPr>
          </w:p>
        </w:tc>
      </w:tr>
      <w:tr w:rsidR="00AC4632" w:rsidRPr="00D76DC1" w14:paraId="2854CF51" w14:textId="77777777" w:rsidTr="00765CCF">
        <w:tc>
          <w:tcPr>
            <w:tcW w:w="1238" w:type="pct"/>
            <w:tcBorders>
              <w:top w:val="single" w:sz="4" w:space="0" w:color="auto"/>
              <w:left w:val="single" w:sz="4" w:space="0" w:color="auto"/>
              <w:bottom w:val="nil"/>
              <w:right w:val="single" w:sz="4" w:space="0" w:color="auto"/>
            </w:tcBorders>
            <w:shd w:val="clear" w:color="auto" w:fill="auto"/>
          </w:tcPr>
          <w:p w14:paraId="14B4B459" w14:textId="77777777" w:rsidR="00AC4632" w:rsidRPr="00D76DC1" w:rsidRDefault="00AC4632" w:rsidP="00765CCF">
            <w:pPr>
              <w:ind w:left="-105"/>
              <w:jc w:val="both"/>
            </w:pPr>
            <w:r w:rsidRPr="00D76DC1">
              <w:t>Qua nghiên cứu em cho biết bài tập 71 cho biết gì? Yêu cầu gì?</w:t>
            </w:r>
          </w:p>
        </w:tc>
        <w:tc>
          <w:tcPr>
            <w:tcW w:w="1560" w:type="pct"/>
            <w:gridSpan w:val="2"/>
            <w:tcBorders>
              <w:top w:val="single" w:sz="4" w:space="0" w:color="auto"/>
              <w:left w:val="single" w:sz="4" w:space="0" w:color="auto"/>
              <w:bottom w:val="nil"/>
              <w:right w:val="single" w:sz="4" w:space="0" w:color="auto"/>
            </w:tcBorders>
            <w:shd w:val="clear" w:color="auto" w:fill="auto"/>
          </w:tcPr>
          <w:p w14:paraId="73778961" w14:textId="77777777" w:rsidR="00AC4632" w:rsidRPr="00765CCF" w:rsidRDefault="00AC4632" w:rsidP="00765CCF">
            <w:pPr>
              <w:ind w:left="-105"/>
              <w:jc w:val="both"/>
              <w:rPr>
                <w:lang w:val="vi-VN"/>
              </w:rPr>
            </w:pPr>
            <w:r w:rsidRPr="00765CCF">
              <w:rPr>
                <w:lang w:val="vi-VN"/>
              </w:rPr>
              <w:t>Hoạt động cá nhân trả lời.</w:t>
            </w:r>
          </w:p>
        </w:tc>
        <w:tc>
          <w:tcPr>
            <w:tcW w:w="2202" w:type="pct"/>
            <w:gridSpan w:val="2"/>
            <w:tcBorders>
              <w:top w:val="single" w:sz="4" w:space="0" w:color="auto"/>
              <w:left w:val="single" w:sz="4" w:space="0" w:color="auto"/>
              <w:bottom w:val="nil"/>
              <w:right w:val="single" w:sz="4" w:space="0" w:color="auto"/>
            </w:tcBorders>
            <w:shd w:val="clear" w:color="auto" w:fill="auto"/>
          </w:tcPr>
          <w:p w14:paraId="4BDE4047" w14:textId="77777777" w:rsidR="00AC4632" w:rsidRPr="00D76DC1" w:rsidRDefault="00AC4632" w:rsidP="00765CCF">
            <w:pPr>
              <w:ind w:left="-25"/>
              <w:jc w:val="center"/>
            </w:pPr>
            <w:r w:rsidRPr="00D76DC1">
              <w:t>Giải:</w:t>
            </w:r>
          </w:p>
        </w:tc>
      </w:tr>
      <w:tr w:rsidR="00AC4632" w:rsidRPr="00D76DC1" w14:paraId="28D96361" w14:textId="77777777" w:rsidTr="00765CCF">
        <w:tc>
          <w:tcPr>
            <w:tcW w:w="1238" w:type="pct"/>
            <w:tcBorders>
              <w:top w:val="nil"/>
              <w:left w:val="single" w:sz="4" w:space="0" w:color="auto"/>
              <w:bottom w:val="nil"/>
              <w:right w:val="single" w:sz="4" w:space="0" w:color="auto"/>
            </w:tcBorders>
            <w:shd w:val="clear" w:color="auto" w:fill="auto"/>
          </w:tcPr>
          <w:p w14:paraId="58A22300" w14:textId="77777777" w:rsidR="00AC4632" w:rsidRPr="00D76DC1" w:rsidRDefault="00AC4632" w:rsidP="00765CCF">
            <w:pPr>
              <w:ind w:left="-105"/>
              <w:jc w:val="both"/>
            </w:pPr>
            <w:r w:rsidRPr="00D76DC1">
              <w:t xml:space="preserve">Để tiện cho việc giải bài 71 ta đặt tên thêm các đỉnh trên hình như sau (hình bên). Các em coi độ dài mỗi cạnh hình vuông nhỏ là 1 đơn vị dài để tính các cạnh của </w:t>
            </w:r>
            <w:r w:rsidRPr="00765CCF">
              <w:rPr>
                <w:position w:val="-4"/>
              </w:rPr>
              <w:object w:dxaOrig="220" w:dyaOrig="260" w14:anchorId="3F89A891">
                <v:shape id="_x0000_i2329" type="#_x0000_t75" style="width:11.25pt;height:13.5pt" o:ole="">
                  <v:imagedata r:id="rId1914" o:title=""/>
                </v:shape>
                <o:OLEObject Type="Embed" ProgID="Equation.DSMT4" ShapeID="_x0000_i2329" DrawAspect="Content" ObjectID="_1664270540" r:id="rId1915"/>
              </w:object>
            </w:r>
            <w:r w:rsidRPr="00D76DC1">
              <w:t xml:space="preserve"> trên hình. </w:t>
            </w:r>
          </w:p>
          <w:p w14:paraId="5F25A944" w14:textId="77777777" w:rsidR="00AC4632" w:rsidRPr="00D76DC1" w:rsidRDefault="00AC4632" w:rsidP="00765CCF">
            <w:pPr>
              <w:ind w:left="-105"/>
              <w:jc w:val="both"/>
            </w:pPr>
            <w:r w:rsidRPr="00D76DC1">
              <w:t>Vậy em dự đoán tam giác ABC trên hình 151 là tam giác gì?</w:t>
            </w:r>
          </w:p>
        </w:tc>
        <w:tc>
          <w:tcPr>
            <w:tcW w:w="1560" w:type="pct"/>
            <w:gridSpan w:val="2"/>
            <w:tcBorders>
              <w:top w:val="nil"/>
              <w:left w:val="single" w:sz="4" w:space="0" w:color="auto"/>
              <w:bottom w:val="nil"/>
              <w:right w:val="single" w:sz="4" w:space="0" w:color="auto"/>
            </w:tcBorders>
            <w:shd w:val="clear" w:color="auto" w:fill="auto"/>
          </w:tcPr>
          <w:p w14:paraId="42DB6F9E" w14:textId="77777777" w:rsidR="00AC4632" w:rsidRPr="00765CCF" w:rsidRDefault="00AC4632" w:rsidP="00765CCF">
            <w:pPr>
              <w:ind w:left="-105"/>
              <w:jc w:val="both"/>
              <w:rPr>
                <w:lang w:val="vi-VN"/>
              </w:rPr>
            </w:pPr>
          </w:p>
          <w:p w14:paraId="7755D909" w14:textId="77777777" w:rsidR="00AC4632" w:rsidRPr="00765CCF" w:rsidRDefault="00AC4632" w:rsidP="00765CCF">
            <w:pPr>
              <w:ind w:left="-105"/>
              <w:jc w:val="both"/>
              <w:rPr>
                <w:lang w:val="vi-VN"/>
              </w:rPr>
            </w:pPr>
          </w:p>
          <w:p w14:paraId="337429E7" w14:textId="77777777" w:rsidR="00AC4632" w:rsidRPr="00765CCF" w:rsidRDefault="00AC4632" w:rsidP="00765CCF">
            <w:pPr>
              <w:ind w:left="-105"/>
              <w:jc w:val="both"/>
              <w:rPr>
                <w:lang w:val="vi-VN"/>
              </w:rPr>
            </w:pPr>
          </w:p>
          <w:p w14:paraId="0A7851AC" w14:textId="77777777" w:rsidR="00AC4632" w:rsidRPr="00765CCF" w:rsidRDefault="00AC4632" w:rsidP="00765CCF">
            <w:pPr>
              <w:ind w:left="-105"/>
              <w:jc w:val="both"/>
              <w:rPr>
                <w:lang w:val="vi-VN"/>
              </w:rPr>
            </w:pPr>
            <w:r w:rsidRPr="00D76DC1">
              <w:t>Tam giác ABC là tam giác vuông cân</w:t>
            </w:r>
          </w:p>
        </w:tc>
        <w:tc>
          <w:tcPr>
            <w:tcW w:w="2202" w:type="pct"/>
            <w:gridSpan w:val="2"/>
            <w:vMerge w:val="restart"/>
            <w:tcBorders>
              <w:top w:val="nil"/>
              <w:left w:val="single" w:sz="4" w:space="0" w:color="auto"/>
              <w:bottom w:val="nil"/>
              <w:right w:val="single" w:sz="4" w:space="0" w:color="auto"/>
            </w:tcBorders>
            <w:shd w:val="clear" w:color="auto" w:fill="auto"/>
          </w:tcPr>
          <w:p w14:paraId="44E1E34A" w14:textId="77777777" w:rsidR="00AC4632" w:rsidRPr="00D76DC1" w:rsidRDefault="00AC4632" w:rsidP="00765CCF">
            <w:pPr>
              <w:ind w:left="-144"/>
              <w:jc w:val="both"/>
            </w:pPr>
          </w:p>
        </w:tc>
      </w:tr>
      <w:tr w:rsidR="00AC4632" w:rsidRPr="00D76DC1" w14:paraId="164AC423" w14:textId="77777777" w:rsidTr="00765CCF">
        <w:tc>
          <w:tcPr>
            <w:tcW w:w="1238" w:type="pct"/>
            <w:tcBorders>
              <w:top w:val="nil"/>
              <w:left w:val="single" w:sz="4" w:space="0" w:color="auto"/>
              <w:bottom w:val="nil"/>
              <w:right w:val="single" w:sz="4" w:space="0" w:color="auto"/>
            </w:tcBorders>
            <w:shd w:val="clear" w:color="auto" w:fill="auto"/>
          </w:tcPr>
          <w:p w14:paraId="36C63D61" w14:textId="77777777" w:rsidR="00AC4632" w:rsidRPr="00D76DC1" w:rsidRDefault="00AC4632" w:rsidP="00765CCF">
            <w:pPr>
              <w:ind w:left="-105"/>
              <w:jc w:val="both"/>
            </w:pPr>
            <w:r w:rsidRPr="00D76DC1">
              <w:t>Với bài tập này có những cách nào để c/m tam giác ABC là tam giác vuông cân?</w:t>
            </w:r>
          </w:p>
        </w:tc>
        <w:tc>
          <w:tcPr>
            <w:tcW w:w="1560" w:type="pct"/>
            <w:gridSpan w:val="2"/>
            <w:tcBorders>
              <w:top w:val="nil"/>
              <w:left w:val="single" w:sz="4" w:space="0" w:color="auto"/>
              <w:bottom w:val="nil"/>
              <w:right w:val="single" w:sz="4" w:space="0" w:color="auto"/>
            </w:tcBorders>
            <w:shd w:val="clear" w:color="auto" w:fill="auto"/>
          </w:tcPr>
          <w:p w14:paraId="6E2D9477" w14:textId="77777777" w:rsidR="00AC4632" w:rsidRPr="00D76DC1" w:rsidRDefault="00AC4632" w:rsidP="00765CCF">
            <w:pPr>
              <w:ind w:left="-105"/>
              <w:jc w:val="both"/>
            </w:pPr>
            <w:r w:rsidRPr="00D76DC1">
              <w:t xml:space="preserve">Cách 1: Tính bình phương mỗi cạnh tam giác ABC, dựa vào định lý Pitago và định nghĩa tam giác vuông cân </w:t>
            </w:r>
            <w:r w:rsidRPr="00765CCF">
              <w:rPr>
                <w:position w:val="-6"/>
              </w:rPr>
              <w:object w:dxaOrig="300" w:dyaOrig="240" w14:anchorId="1F1488A9">
                <v:shape id="_x0000_i2330" type="#_x0000_t75" style="width:15pt;height:12pt" o:ole="">
                  <v:imagedata r:id="rId1805" o:title=""/>
                </v:shape>
                <o:OLEObject Type="Embed" ProgID="Equation.DSMT4" ShapeID="_x0000_i2330" DrawAspect="Content" ObjectID="_1664270541" r:id="rId1916"/>
              </w:object>
            </w:r>
            <w:r w:rsidRPr="00D76DC1">
              <w:t>Kết luận.</w:t>
            </w:r>
          </w:p>
          <w:p w14:paraId="65A59E73" w14:textId="77777777" w:rsidR="00AC4632" w:rsidRPr="00D76DC1" w:rsidRDefault="00AC4632" w:rsidP="00765CCF">
            <w:pPr>
              <w:ind w:left="-105"/>
            </w:pPr>
            <w:r w:rsidRPr="00D76DC1">
              <w:t xml:space="preserve">Cách 2: Chứng minh </w:t>
            </w:r>
            <w:r w:rsidRPr="00765CCF">
              <w:rPr>
                <w:position w:val="-6"/>
              </w:rPr>
              <w:object w:dxaOrig="2780" w:dyaOrig="279" w14:anchorId="71CB87E5">
                <v:shape id="_x0000_i2331" type="#_x0000_t75" style="width:139.5pt;height:14.25pt" o:ole="">
                  <v:imagedata r:id="rId1917" o:title=""/>
                </v:shape>
                <o:OLEObject Type="Embed" ProgID="Equation.DSMT4" ShapeID="_x0000_i2331" DrawAspect="Content" ObjectID="_1664270542" r:id="rId1918"/>
              </w:object>
            </w:r>
            <w:r w:rsidRPr="00D76DC1">
              <w:t xml:space="preserve">và </w:t>
            </w:r>
            <w:r w:rsidRPr="00765CCF">
              <w:rPr>
                <w:position w:val="-12"/>
              </w:rPr>
              <w:object w:dxaOrig="1219" w:dyaOrig="420" w14:anchorId="2829477E">
                <v:shape id="_x0000_i2332" type="#_x0000_t75" style="width:60.75pt;height:21pt" o:ole="">
                  <v:imagedata r:id="rId1919" o:title=""/>
                </v:shape>
                <o:OLEObject Type="Embed" ProgID="Equation.DSMT4" ShapeID="_x0000_i2332" DrawAspect="Content" ObjectID="_1664270543" r:id="rId1920"/>
              </w:object>
            </w:r>
            <w:r w:rsidRPr="00D76DC1">
              <w:t>KL</w:t>
            </w:r>
          </w:p>
          <w:p w14:paraId="1DBCA07C" w14:textId="77777777" w:rsidR="00AC4632" w:rsidRPr="00D76DC1" w:rsidRDefault="00AC4632" w:rsidP="00765CCF">
            <w:pPr>
              <w:ind w:left="-105"/>
              <w:jc w:val="both"/>
            </w:pPr>
            <w:r w:rsidRPr="00D76DC1">
              <w:t xml:space="preserve">Hoạt động nhóm giải cách </w:t>
            </w:r>
            <w:r w:rsidRPr="00D76DC1">
              <w:lastRenderedPageBreak/>
              <w:t>1 để các em được củng cố về định lý Pitago.</w:t>
            </w:r>
          </w:p>
        </w:tc>
        <w:tc>
          <w:tcPr>
            <w:tcW w:w="2202" w:type="pct"/>
            <w:gridSpan w:val="2"/>
            <w:vMerge/>
            <w:tcBorders>
              <w:top w:val="nil"/>
              <w:left w:val="single" w:sz="4" w:space="0" w:color="auto"/>
              <w:bottom w:val="nil"/>
              <w:right w:val="single" w:sz="4" w:space="0" w:color="auto"/>
            </w:tcBorders>
            <w:shd w:val="clear" w:color="auto" w:fill="auto"/>
          </w:tcPr>
          <w:p w14:paraId="68656E71" w14:textId="77777777" w:rsidR="00AC4632" w:rsidRPr="00D76DC1" w:rsidRDefault="00AC4632" w:rsidP="00765CCF">
            <w:pPr>
              <w:ind w:left="-144"/>
              <w:jc w:val="both"/>
            </w:pPr>
          </w:p>
        </w:tc>
      </w:tr>
      <w:tr w:rsidR="00AC4632" w:rsidRPr="00D76DC1" w14:paraId="53AC6988" w14:textId="77777777" w:rsidTr="00765CCF">
        <w:tc>
          <w:tcPr>
            <w:tcW w:w="1238" w:type="pct"/>
            <w:tcBorders>
              <w:top w:val="nil"/>
              <w:left w:val="single" w:sz="4" w:space="0" w:color="auto"/>
              <w:bottom w:val="single" w:sz="4" w:space="0" w:color="auto"/>
              <w:right w:val="single" w:sz="4" w:space="0" w:color="auto"/>
            </w:tcBorders>
            <w:shd w:val="clear" w:color="auto" w:fill="auto"/>
          </w:tcPr>
          <w:p w14:paraId="4D533972" w14:textId="77777777" w:rsidR="00AC4632" w:rsidRPr="00765CCF" w:rsidRDefault="00AC4632" w:rsidP="00765CCF">
            <w:pPr>
              <w:ind w:left="-144"/>
              <w:jc w:val="center"/>
              <w:rPr>
                <w:lang w:val="vi-VN"/>
              </w:rPr>
            </w:pPr>
            <w:r w:rsidRPr="00D76DC1">
              <w:t>Trong 2 cách làm bài 71. Cách c/m 2 tam giác bằng nhau để suy ra kết luận có phần dễ hiểu hơn về nhà các em c/m.</w:t>
            </w:r>
          </w:p>
        </w:tc>
        <w:tc>
          <w:tcPr>
            <w:tcW w:w="1560" w:type="pct"/>
            <w:gridSpan w:val="2"/>
            <w:tcBorders>
              <w:top w:val="nil"/>
              <w:left w:val="single" w:sz="4" w:space="0" w:color="auto"/>
              <w:bottom w:val="single" w:sz="4" w:space="0" w:color="auto"/>
              <w:right w:val="single" w:sz="4" w:space="0" w:color="auto"/>
            </w:tcBorders>
            <w:shd w:val="clear" w:color="auto" w:fill="auto"/>
          </w:tcPr>
          <w:p w14:paraId="0CCFB63D" w14:textId="77777777" w:rsidR="00AC4632" w:rsidRPr="00D76DC1" w:rsidRDefault="00AC4632" w:rsidP="00765CCF">
            <w:pPr>
              <w:ind w:left="-105"/>
              <w:jc w:val="both"/>
            </w:pPr>
          </w:p>
          <w:p w14:paraId="178F0440" w14:textId="77777777" w:rsidR="00AC4632" w:rsidRPr="00D76DC1" w:rsidRDefault="00AC4632" w:rsidP="00765CCF">
            <w:pPr>
              <w:ind w:left="-105"/>
              <w:jc w:val="both"/>
            </w:pPr>
            <w:r w:rsidRPr="00D76DC1">
              <w:t xml:space="preserve"> </w:t>
            </w:r>
          </w:p>
        </w:tc>
        <w:tc>
          <w:tcPr>
            <w:tcW w:w="2202" w:type="pct"/>
            <w:gridSpan w:val="2"/>
            <w:vMerge/>
            <w:tcBorders>
              <w:left w:val="single" w:sz="4" w:space="0" w:color="auto"/>
              <w:bottom w:val="single" w:sz="4" w:space="0" w:color="auto"/>
              <w:right w:val="single" w:sz="4" w:space="0" w:color="auto"/>
            </w:tcBorders>
            <w:shd w:val="clear" w:color="auto" w:fill="auto"/>
          </w:tcPr>
          <w:p w14:paraId="64A2C6AB" w14:textId="77777777" w:rsidR="00AC4632" w:rsidRPr="00D76DC1" w:rsidRDefault="00AC4632" w:rsidP="00765CCF">
            <w:pPr>
              <w:ind w:left="-144"/>
              <w:jc w:val="both"/>
            </w:pPr>
          </w:p>
        </w:tc>
      </w:tr>
      <w:tr w:rsidR="00AC4632" w:rsidRPr="00D76DC1" w14:paraId="62DAD348" w14:textId="77777777" w:rsidTr="00765CCF">
        <w:tc>
          <w:tcPr>
            <w:tcW w:w="5000" w:type="pct"/>
            <w:gridSpan w:val="5"/>
            <w:tcBorders>
              <w:top w:val="nil"/>
              <w:left w:val="single" w:sz="4" w:space="0" w:color="auto"/>
              <w:bottom w:val="single" w:sz="4" w:space="0" w:color="auto"/>
              <w:right w:val="single" w:sz="4" w:space="0" w:color="auto"/>
            </w:tcBorders>
            <w:shd w:val="clear" w:color="auto" w:fill="auto"/>
          </w:tcPr>
          <w:p w14:paraId="18597753" w14:textId="77777777" w:rsidR="00AC4632" w:rsidRPr="00765CCF" w:rsidRDefault="00AC4632" w:rsidP="00765CCF">
            <w:pPr>
              <w:ind w:left="-144"/>
              <w:jc w:val="both"/>
              <w:rPr>
                <w:b/>
                <w:lang w:val="vi-VN"/>
              </w:rPr>
            </w:pPr>
            <w:r w:rsidRPr="00765CCF">
              <w:rPr>
                <w:b/>
              </w:rPr>
              <w:t>C. D Hoạt động luyện tập,vận dụng:(</w:t>
            </w:r>
            <w:r w:rsidRPr="00765CCF">
              <w:rPr>
                <w:b/>
                <w:lang w:val="vi-VN"/>
              </w:rPr>
              <w:t>4</w:t>
            </w:r>
            <w:r w:rsidRPr="00765CCF">
              <w:rPr>
                <w:b/>
              </w:rPr>
              <w:t xml:space="preserve"> phút)</w:t>
            </w:r>
          </w:p>
          <w:p w14:paraId="3B437ABA" w14:textId="77777777" w:rsidR="00AC4632" w:rsidRPr="00765CCF" w:rsidRDefault="00AC4632" w:rsidP="00765CCF">
            <w:pPr>
              <w:jc w:val="both"/>
              <w:rPr>
                <w:lang w:val="vi-VN"/>
              </w:rPr>
            </w:pPr>
            <w:r w:rsidRPr="00765CCF">
              <w:rPr>
                <w:i/>
              </w:rPr>
              <w:t>Mục tiêu</w:t>
            </w:r>
            <w:r w:rsidRPr="00765CCF">
              <w:rPr>
                <w:i/>
                <w:lang w:val="vi-VN"/>
              </w:rPr>
              <w:t>:</w:t>
            </w:r>
            <w:r w:rsidRPr="00765CCF">
              <w:rPr>
                <w:lang w:val="vi-VN"/>
              </w:rPr>
              <w:t xml:space="preserve"> Hs thực hành ghép hình</w:t>
            </w:r>
            <w:r w:rsidRPr="00765CCF">
              <w:rPr>
                <w:lang w:val="nl-NL"/>
              </w:rPr>
              <w:t xml:space="preserve"> về tam giác cân, tam giác đều, tam giác vuông, tam giác vuông cân</w:t>
            </w:r>
            <w:r w:rsidRPr="00D76DC1">
              <w:t xml:space="preserve"> và định lí Pitago.</w:t>
            </w:r>
          </w:p>
          <w:p w14:paraId="26C807AA" w14:textId="77777777" w:rsidR="00AC4632" w:rsidRPr="00765CCF" w:rsidRDefault="00AC4632" w:rsidP="00765CCF">
            <w:pPr>
              <w:ind w:left="-144"/>
              <w:jc w:val="both"/>
              <w:rPr>
                <w:b/>
                <w:lang w:val="vi-VN"/>
              </w:rPr>
            </w:pPr>
            <w:r w:rsidRPr="00765CCF">
              <w:rPr>
                <w:i/>
                <w:lang w:val="vi-VN"/>
              </w:rPr>
              <w:t>P</w:t>
            </w:r>
            <w:r w:rsidRPr="00765CCF">
              <w:rPr>
                <w:i/>
              </w:rPr>
              <w:t>hương thức tổ chức:</w:t>
            </w:r>
            <w:r w:rsidRPr="00765CCF">
              <w:rPr>
                <w:i/>
                <w:lang w:val="vi-VN"/>
              </w:rPr>
              <w:t xml:space="preserve"> </w:t>
            </w:r>
            <w:r w:rsidRPr="00D76DC1">
              <w:t>Hoạt động nhóm, cá nhân, tự kiểm tra, đánh giá.</w:t>
            </w:r>
          </w:p>
        </w:tc>
      </w:tr>
      <w:tr w:rsidR="00AC4632" w:rsidRPr="00D76DC1" w14:paraId="4DC8AD84" w14:textId="77777777" w:rsidTr="00765CCF">
        <w:tc>
          <w:tcPr>
            <w:tcW w:w="1238" w:type="pct"/>
            <w:tcBorders>
              <w:top w:val="nil"/>
              <w:left w:val="single" w:sz="4" w:space="0" w:color="auto"/>
              <w:bottom w:val="single" w:sz="4" w:space="0" w:color="auto"/>
              <w:right w:val="single" w:sz="4" w:space="0" w:color="auto"/>
            </w:tcBorders>
            <w:shd w:val="clear" w:color="auto" w:fill="auto"/>
          </w:tcPr>
          <w:p w14:paraId="7FE858C7" w14:textId="77777777" w:rsidR="00AC4632" w:rsidRPr="00765CCF" w:rsidRDefault="00AC4632" w:rsidP="00765CCF">
            <w:pPr>
              <w:rPr>
                <w:lang w:val="nl-NL"/>
              </w:rPr>
            </w:pPr>
            <w:r w:rsidRPr="00765CCF">
              <w:rPr>
                <w:b/>
                <w:lang w:val="nl-NL"/>
              </w:rPr>
              <w:t>Đố:</w:t>
            </w:r>
            <w:r w:rsidRPr="00765CCF">
              <w:rPr>
                <w:lang w:val="nl-NL"/>
              </w:rPr>
              <w:t xml:space="preserve"> Đố em dùng 12 que diêm bằng nhau xếp thành: </w:t>
            </w:r>
          </w:p>
          <w:p w14:paraId="0FA2D284" w14:textId="77777777" w:rsidR="00AC4632" w:rsidRPr="00765CCF" w:rsidRDefault="00AC4632" w:rsidP="00765CCF">
            <w:pPr>
              <w:rPr>
                <w:lang w:val="nl-NL"/>
              </w:rPr>
            </w:pPr>
            <w:r w:rsidRPr="00765CCF">
              <w:rPr>
                <w:lang w:val="nl-NL"/>
              </w:rPr>
              <w:t>a. Một tam giác đều.</w:t>
            </w:r>
          </w:p>
          <w:p w14:paraId="7472CE1E" w14:textId="77777777" w:rsidR="00AC4632" w:rsidRPr="00765CCF" w:rsidRDefault="00AC4632" w:rsidP="00765CCF">
            <w:pPr>
              <w:rPr>
                <w:lang w:val="nl-NL"/>
              </w:rPr>
            </w:pPr>
            <w:r w:rsidRPr="00765CCF">
              <w:rPr>
                <w:lang w:val="nl-NL"/>
              </w:rPr>
              <w:t>b. Một tam giác cân mà không đều.</w:t>
            </w:r>
          </w:p>
          <w:p w14:paraId="735A4FA1" w14:textId="77777777" w:rsidR="00AC4632" w:rsidRPr="00765CCF" w:rsidRDefault="00AC4632" w:rsidP="00765CCF">
            <w:pPr>
              <w:rPr>
                <w:lang w:val="nl-NL"/>
              </w:rPr>
            </w:pPr>
            <w:r w:rsidRPr="00765CCF">
              <w:rPr>
                <w:lang w:val="nl-NL"/>
              </w:rPr>
              <w:t>c. Một tam giác vuông.</w:t>
            </w:r>
          </w:p>
          <w:p w14:paraId="6AADC1B5" w14:textId="77777777" w:rsidR="00AC4632" w:rsidRPr="00765CCF" w:rsidRDefault="00AC4632" w:rsidP="00765CCF">
            <w:pPr>
              <w:ind w:left="4"/>
              <w:jc w:val="right"/>
              <w:rPr>
                <w:lang w:val="vi-VN"/>
              </w:rPr>
            </w:pPr>
          </w:p>
          <w:p w14:paraId="26ED1E16" w14:textId="77777777" w:rsidR="00AC4632" w:rsidRPr="00765CCF" w:rsidRDefault="00AC4632" w:rsidP="00765CCF">
            <w:pPr>
              <w:ind w:left="4"/>
              <w:jc w:val="both"/>
              <w:rPr>
                <w:lang w:val="vi-VN"/>
              </w:rPr>
            </w:pPr>
            <w:r w:rsidRPr="00D76DC1">
              <w:t>Trong 2 tiết ôn tập các em đã được ôn những chủ đề lớn của chương, đó là những chủ đề nào?</w:t>
            </w:r>
          </w:p>
          <w:p w14:paraId="71A809F5" w14:textId="77777777" w:rsidR="00AC4632" w:rsidRPr="00765CCF" w:rsidRDefault="00AC4632" w:rsidP="00765CCF">
            <w:pPr>
              <w:ind w:left="4"/>
              <w:jc w:val="both"/>
              <w:rPr>
                <w:lang w:val="vi-VN"/>
              </w:rPr>
            </w:pPr>
          </w:p>
          <w:p w14:paraId="5692DF48" w14:textId="77777777" w:rsidR="00AC4632" w:rsidRPr="00765CCF" w:rsidRDefault="00AC4632" w:rsidP="00765CCF">
            <w:pPr>
              <w:ind w:left="4"/>
              <w:jc w:val="both"/>
              <w:rPr>
                <w:lang w:val="vi-VN"/>
              </w:rPr>
            </w:pPr>
          </w:p>
          <w:p w14:paraId="5B8CC0EB" w14:textId="77777777" w:rsidR="00AC4632" w:rsidRPr="00765CCF" w:rsidRDefault="00AC4632" w:rsidP="00765CCF">
            <w:pPr>
              <w:ind w:left="4"/>
              <w:jc w:val="both"/>
              <w:rPr>
                <w:lang w:val="vi-VN"/>
              </w:rPr>
            </w:pPr>
            <w:r w:rsidRPr="00D76DC1">
              <w:t>Các em đã được vận dụng những kiến thức đó vào c/m 1 tam giác là tam giác cân, tam giác đều, tam giác vuông, tam giác vuông cân, c/m 2 tam giác bằng nhau, c/m 2 đoạn thẳng bằng nhau ...</w:t>
            </w:r>
          </w:p>
          <w:p w14:paraId="41D1E990" w14:textId="77777777" w:rsidR="00AC4632" w:rsidRPr="00D76DC1" w:rsidRDefault="00AC4632" w:rsidP="00765CCF">
            <w:pPr>
              <w:ind w:left="-144"/>
              <w:jc w:val="center"/>
            </w:pPr>
          </w:p>
        </w:tc>
        <w:tc>
          <w:tcPr>
            <w:tcW w:w="1560" w:type="pct"/>
            <w:gridSpan w:val="2"/>
            <w:tcBorders>
              <w:top w:val="nil"/>
              <w:left w:val="single" w:sz="4" w:space="0" w:color="auto"/>
              <w:bottom w:val="single" w:sz="4" w:space="0" w:color="auto"/>
              <w:right w:val="single" w:sz="4" w:space="0" w:color="auto"/>
            </w:tcBorders>
            <w:shd w:val="clear" w:color="auto" w:fill="auto"/>
          </w:tcPr>
          <w:p w14:paraId="2CFA0C42" w14:textId="77777777" w:rsidR="00AC4632" w:rsidRPr="00765CCF" w:rsidRDefault="00AC4632" w:rsidP="00765CCF">
            <w:pPr>
              <w:ind w:left="4"/>
              <w:jc w:val="both"/>
              <w:rPr>
                <w:lang w:val="vi-VN"/>
              </w:rPr>
            </w:pPr>
          </w:p>
          <w:p w14:paraId="0FB51CBE" w14:textId="77777777" w:rsidR="00AC4632" w:rsidRPr="00765CCF" w:rsidRDefault="00AC4632" w:rsidP="00765CCF">
            <w:pPr>
              <w:ind w:left="4"/>
              <w:jc w:val="both"/>
              <w:rPr>
                <w:lang w:val="vi-VN"/>
              </w:rPr>
            </w:pPr>
          </w:p>
          <w:p w14:paraId="321C538E" w14:textId="77777777" w:rsidR="00AC4632" w:rsidRPr="00765CCF" w:rsidRDefault="00AC4632" w:rsidP="00765CCF">
            <w:pPr>
              <w:ind w:left="4"/>
              <w:jc w:val="both"/>
              <w:rPr>
                <w:lang w:val="vi-VN"/>
              </w:rPr>
            </w:pPr>
          </w:p>
          <w:p w14:paraId="03BE40B6" w14:textId="77777777" w:rsidR="00AC4632" w:rsidRPr="00765CCF" w:rsidRDefault="00AC4632" w:rsidP="00765CCF">
            <w:pPr>
              <w:ind w:left="4"/>
              <w:jc w:val="both"/>
              <w:rPr>
                <w:lang w:val="vi-VN"/>
              </w:rPr>
            </w:pPr>
          </w:p>
          <w:p w14:paraId="34C53C97" w14:textId="77777777" w:rsidR="00AC4632" w:rsidRPr="00765CCF" w:rsidRDefault="00AC4632" w:rsidP="00765CCF">
            <w:pPr>
              <w:ind w:left="4"/>
              <w:jc w:val="both"/>
              <w:rPr>
                <w:lang w:val="vi-VN"/>
              </w:rPr>
            </w:pPr>
          </w:p>
          <w:p w14:paraId="0DB248B9" w14:textId="77777777" w:rsidR="00AC4632" w:rsidRPr="00765CCF" w:rsidRDefault="00AC4632" w:rsidP="00765CCF">
            <w:pPr>
              <w:ind w:left="4"/>
              <w:jc w:val="both"/>
              <w:rPr>
                <w:lang w:val="vi-VN"/>
              </w:rPr>
            </w:pPr>
          </w:p>
          <w:p w14:paraId="0B9C88D9" w14:textId="77777777" w:rsidR="00AC4632" w:rsidRPr="00765CCF" w:rsidRDefault="00AC4632" w:rsidP="00765CCF">
            <w:pPr>
              <w:ind w:left="4"/>
              <w:jc w:val="both"/>
              <w:rPr>
                <w:lang w:val="vi-VN"/>
              </w:rPr>
            </w:pPr>
          </w:p>
          <w:p w14:paraId="0F3AA3AF" w14:textId="77777777" w:rsidR="00AC4632" w:rsidRPr="00765CCF" w:rsidRDefault="00AC4632" w:rsidP="00765CCF">
            <w:pPr>
              <w:ind w:left="4"/>
              <w:jc w:val="both"/>
              <w:rPr>
                <w:lang w:val="vi-VN"/>
              </w:rPr>
            </w:pPr>
          </w:p>
          <w:p w14:paraId="57A6228D" w14:textId="77777777" w:rsidR="00AC4632" w:rsidRPr="00765CCF" w:rsidRDefault="00AC4632" w:rsidP="00765CCF">
            <w:pPr>
              <w:ind w:left="4"/>
              <w:jc w:val="both"/>
              <w:rPr>
                <w:lang w:val="vi-VN"/>
              </w:rPr>
            </w:pPr>
          </w:p>
          <w:p w14:paraId="1B885AFC" w14:textId="77777777" w:rsidR="00AC4632" w:rsidRPr="00765CCF" w:rsidRDefault="00AC4632" w:rsidP="00765CCF">
            <w:pPr>
              <w:ind w:left="4"/>
              <w:jc w:val="both"/>
              <w:rPr>
                <w:lang w:val="vi-VN"/>
              </w:rPr>
            </w:pPr>
          </w:p>
          <w:p w14:paraId="59172E44" w14:textId="77777777" w:rsidR="00AC4632" w:rsidRPr="00765CCF" w:rsidRDefault="00AC4632" w:rsidP="00765CCF">
            <w:pPr>
              <w:ind w:left="4"/>
              <w:jc w:val="both"/>
              <w:rPr>
                <w:lang w:val="vi-VN"/>
              </w:rPr>
            </w:pPr>
          </w:p>
          <w:p w14:paraId="6956D3CC" w14:textId="77777777" w:rsidR="00AC4632" w:rsidRPr="00D76DC1" w:rsidRDefault="00AC4632" w:rsidP="00765CCF">
            <w:pPr>
              <w:ind w:left="4"/>
              <w:jc w:val="both"/>
            </w:pPr>
            <w:r w:rsidRPr="00D76DC1">
              <w:t>+ Định lý tổng 3 góc trong tam giác.</w:t>
            </w:r>
          </w:p>
          <w:p w14:paraId="430824EE" w14:textId="77777777" w:rsidR="00AC4632" w:rsidRPr="00D76DC1" w:rsidRDefault="00AC4632" w:rsidP="00765CCF">
            <w:pPr>
              <w:ind w:left="4"/>
              <w:jc w:val="both"/>
            </w:pPr>
            <w:r w:rsidRPr="00D76DC1">
              <w:t>+ Các trường hợp bằng nhau của 2 tam giác</w:t>
            </w:r>
          </w:p>
          <w:p w14:paraId="2A7DA6EA" w14:textId="77777777" w:rsidR="00AC4632" w:rsidRPr="00D76DC1" w:rsidRDefault="00AC4632" w:rsidP="00765CCF">
            <w:pPr>
              <w:ind w:left="4"/>
              <w:jc w:val="both"/>
            </w:pPr>
            <w:r w:rsidRPr="00D76DC1">
              <w:t>+ Các dạng tam giác bằng nhau của 2 tam giác</w:t>
            </w:r>
          </w:p>
          <w:p w14:paraId="31791A6D" w14:textId="77777777" w:rsidR="00AC4632" w:rsidRPr="00D76DC1" w:rsidRDefault="00AC4632" w:rsidP="00765CCF">
            <w:pPr>
              <w:ind w:left="4"/>
              <w:jc w:val="both"/>
            </w:pPr>
            <w:r w:rsidRPr="00D76DC1">
              <w:t>+ Định lý Pitago.</w:t>
            </w:r>
          </w:p>
          <w:p w14:paraId="0DF7A303" w14:textId="77777777" w:rsidR="00AC4632" w:rsidRPr="00D76DC1" w:rsidRDefault="00AC4632" w:rsidP="00765CCF">
            <w:pPr>
              <w:ind w:left="4"/>
              <w:jc w:val="both"/>
            </w:pPr>
          </w:p>
        </w:tc>
        <w:tc>
          <w:tcPr>
            <w:tcW w:w="2202" w:type="pct"/>
            <w:gridSpan w:val="2"/>
            <w:tcBorders>
              <w:left w:val="single" w:sz="4" w:space="0" w:color="auto"/>
              <w:bottom w:val="single" w:sz="4" w:space="0" w:color="auto"/>
              <w:right w:val="single" w:sz="4" w:space="0" w:color="auto"/>
            </w:tcBorders>
            <w:shd w:val="clear" w:color="auto" w:fill="auto"/>
          </w:tcPr>
          <w:p w14:paraId="703574A4" w14:textId="77777777" w:rsidR="00AC4632" w:rsidRPr="00D76DC1" w:rsidRDefault="00AC4632" w:rsidP="00765CCF">
            <w:pPr>
              <w:ind w:left="-144"/>
              <w:jc w:val="both"/>
            </w:pPr>
          </w:p>
        </w:tc>
      </w:tr>
      <w:tr w:rsidR="00AC4632" w:rsidRPr="00D76DC1" w14:paraId="1AAA95A1" w14:textId="77777777" w:rsidTr="00765CCF">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14:paraId="26B57733" w14:textId="77777777" w:rsidR="00AC4632" w:rsidRPr="00765CCF" w:rsidRDefault="00AC4632" w:rsidP="00765CCF">
            <w:pPr>
              <w:ind w:left="4"/>
              <w:jc w:val="both"/>
              <w:rPr>
                <w:b/>
              </w:rPr>
            </w:pPr>
          </w:p>
        </w:tc>
      </w:tr>
      <w:tr w:rsidR="00AC4632" w:rsidRPr="00D76DC1" w14:paraId="479CD9B7" w14:textId="77777777" w:rsidTr="00765CCF">
        <w:tc>
          <w:tcPr>
            <w:tcW w:w="1238" w:type="pct"/>
            <w:tcBorders>
              <w:top w:val="nil"/>
              <w:left w:val="single" w:sz="4" w:space="0" w:color="auto"/>
              <w:bottom w:val="single" w:sz="4" w:space="0" w:color="auto"/>
              <w:right w:val="single" w:sz="4" w:space="0" w:color="auto"/>
            </w:tcBorders>
            <w:shd w:val="clear" w:color="auto" w:fill="auto"/>
          </w:tcPr>
          <w:p w14:paraId="1D3AFA83" w14:textId="77777777" w:rsidR="00AC4632" w:rsidRPr="00D76DC1" w:rsidRDefault="00AC4632" w:rsidP="00765CCF">
            <w:pPr>
              <w:ind w:left="-144"/>
              <w:jc w:val="center"/>
            </w:pPr>
          </w:p>
        </w:tc>
        <w:tc>
          <w:tcPr>
            <w:tcW w:w="3762" w:type="pct"/>
            <w:gridSpan w:val="4"/>
            <w:tcBorders>
              <w:top w:val="nil"/>
              <w:left w:val="single" w:sz="4" w:space="0" w:color="auto"/>
              <w:bottom w:val="single" w:sz="4" w:space="0" w:color="auto"/>
              <w:right w:val="single" w:sz="4" w:space="0" w:color="auto"/>
            </w:tcBorders>
            <w:shd w:val="clear" w:color="auto" w:fill="auto"/>
          </w:tcPr>
          <w:p w14:paraId="7AA92FD4" w14:textId="77777777" w:rsidR="00AC4632" w:rsidRPr="00D76DC1" w:rsidRDefault="00AC4632" w:rsidP="00765CCF">
            <w:pPr>
              <w:ind w:left="4"/>
              <w:jc w:val="both"/>
            </w:pPr>
          </w:p>
        </w:tc>
      </w:tr>
    </w:tbl>
    <w:p w14:paraId="67592B80" w14:textId="77777777" w:rsidR="00AC4632" w:rsidRPr="00D76DC1" w:rsidRDefault="00AC4632" w:rsidP="00AC4632">
      <w:pPr>
        <w:rPr>
          <w:b/>
          <w:lang w:val="vi-VN"/>
        </w:rPr>
      </w:pPr>
      <w:r w:rsidRPr="00D76DC1">
        <w:rPr>
          <w:b/>
          <w:lang w:val="pt-BR"/>
        </w:rPr>
        <w:t>E.Hoạt động tìm tòi mở rộng</w:t>
      </w:r>
      <w:r w:rsidRPr="00D76DC1">
        <w:rPr>
          <w:b/>
          <w:lang w:val="vi-VN"/>
        </w:rPr>
        <w:t xml:space="preserve">: </w:t>
      </w:r>
      <w:r w:rsidRPr="00D76DC1">
        <w:rPr>
          <w:lang w:val="vi-VN"/>
        </w:rPr>
        <w:t>Lồng ghép trong bài.</w:t>
      </w:r>
    </w:p>
    <w:p w14:paraId="62E6CE86" w14:textId="77777777" w:rsidR="00AC4632" w:rsidRPr="00D76DC1" w:rsidRDefault="00AC4632" w:rsidP="00AC4632">
      <w:pPr>
        <w:rPr>
          <w:b/>
          <w:lang w:val="pt-BR"/>
        </w:rPr>
      </w:pPr>
      <w:r w:rsidRPr="00D76DC1">
        <w:rPr>
          <w:b/>
          <w:lang w:val="pt-BR"/>
        </w:rPr>
        <w:t>4.Củng cố (2 phút)</w:t>
      </w:r>
    </w:p>
    <w:p w14:paraId="4B8DE2A4" w14:textId="77777777" w:rsidR="00AC4632" w:rsidRPr="00D76DC1" w:rsidRDefault="00AC4632" w:rsidP="00AC4632">
      <w:pPr>
        <w:ind w:left="360"/>
        <w:rPr>
          <w:lang w:val="vi-VN"/>
        </w:rPr>
      </w:pPr>
      <w:r w:rsidRPr="00D76DC1">
        <w:rPr>
          <w:lang w:val="pt-BR"/>
        </w:rPr>
        <w:t xml:space="preserve">Nêu </w:t>
      </w:r>
      <w:r w:rsidRPr="00D76DC1">
        <w:rPr>
          <w:lang w:val="vi-VN"/>
        </w:rPr>
        <w:t>định nghĩa các tam giác vuông, tam giác cân, tam giác đều, định lí Pi – ta – go;</w:t>
      </w:r>
    </w:p>
    <w:p w14:paraId="1D3C8000" w14:textId="77777777" w:rsidR="00AC4632" w:rsidRPr="00D76DC1" w:rsidRDefault="00AC4632" w:rsidP="00AC4632">
      <w:pPr>
        <w:rPr>
          <w:b/>
          <w:lang w:val="pt-BR"/>
        </w:rPr>
      </w:pPr>
      <w:r w:rsidRPr="00D76DC1">
        <w:rPr>
          <w:b/>
          <w:lang w:val="pt-BR"/>
        </w:rPr>
        <w:t>5. Hướng dẫn về nhà   (1 phút)</w:t>
      </w:r>
    </w:p>
    <w:p w14:paraId="35075259" w14:textId="77777777" w:rsidR="00AC4632" w:rsidRPr="00D76DC1" w:rsidRDefault="00AC4632" w:rsidP="00AC4632">
      <w:pPr>
        <w:spacing w:before="60" w:after="60"/>
        <w:jc w:val="both"/>
      </w:pPr>
      <w:r w:rsidRPr="00D76DC1">
        <w:tab/>
        <w:t>- Ôn tập lại những nội dung lý thuyết cơ bản của chương.</w:t>
      </w:r>
    </w:p>
    <w:p w14:paraId="74EEEBB5" w14:textId="77777777" w:rsidR="00AC4632" w:rsidRPr="00D76DC1" w:rsidRDefault="00AC4632" w:rsidP="00AC4632">
      <w:pPr>
        <w:spacing w:before="60" w:after="60"/>
      </w:pPr>
      <w:r w:rsidRPr="00D76DC1">
        <w:tab/>
        <w:t>- Làm bài tập 72, 73 (Sgk/141), bài tập 110 (SBT/112)</w:t>
      </w:r>
    </w:p>
    <w:p w14:paraId="0CD5749F" w14:textId="77777777" w:rsidR="00AC4632" w:rsidRPr="00D76DC1" w:rsidRDefault="00AC4632" w:rsidP="00AC4632">
      <w:pPr>
        <w:spacing w:before="60" w:after="60"/>
      </w:pPr>
      <w:r w:rsidRPr="00D76DC1">
        <w:tab/>
        <w:t>- Tiết sau kiểm tra chương.</w:t>
      </w:r>
    </w:p>
    <w:p w14:paraId="73E7A098" w14:textId="77777777" w:rsidR="00AC4632" w:rsidRPr="00D76DC1" w:rsidRDefault="00AC4632" w:rsidP="00AC4632">
      <w:pPr>
        <w:rPr>
          <w:b/>
          <w:lang w:val="pt-BR"/>
        </w:rPr>
      </w:pPr>
      <w:r w:rsidRPr="00D76DC1">
        <w:rPr>
          <w:b/>
          <w:lang w:val="pt-BR"/>
        </w:rPr>
        <w:t>* Rút kinh nghiệm tiết dạy:</w:t>
      </w:r>
    </w:p>
    <w:p w14:paraId="1808E733" w14:textId="77777777" w:rsidR="00AC4632" w:rsidRPr="00D76DC1" w:rsidRDefault="00AC4632" w:rsidP="00AC4632">
      <w:r w:rsidRPr="00D76DC1">
        <w:rPr>
          <w:lang w:val="pt-BR"/>
        </w:rPr>
        <w:t>........................................................................................................................................................................................................................................................................................................................</w:t>
      </w:r>
    </w:p>
    <w:p w14:paraId="289A4C4C" w14:textId="77777777" w:rsidR="00AC4632" w:rsidRPr="00D76DC1" w:rsidRDefault="00AC4632" w:rsidP="00AC4632">
      <w:pPr>
        <w:spacing w:before="60" w:after="60"/>
      </w:pPr>
      <w:r w:rsidRPr="00D76DC1">
        <w:tab/>
        <w:t xml:space="preserve">- Hướng dẫn bài 110 (SBT/112). Cho </w:t>
      </w:r>
      <w:r w:rsidRPr="00D76DC1">
        <w:rPr>
          <w:position w:val="-4"/>
        </w:rPr>
        <w:object w:dxaOrig="220" w:dyaOrig="260" w14:anchorId="52A86472">
          <v:shape id="_x0000_i2333" type="#_x0000_t75" style="width:11.25pt;height:13.5pt" o:ole="">
            <v:imagedata r:id="rId1921" o:title=""/>
          </v:shape>
          <o:OLEObject Type="Embed" ProgID="Equation.DSMT4" ShapeID="_x0000_i2333" DrawAspect="Content" ObjectID="_1664270544" r:id="rId1922"/>
        </w:object>
      </w:r>
      <w:r w:rsidRPr="00D76DC1">
        <w:t xml:space="preserve">ABC vuông tại A có </w:t>
      </w:r>
      <w:r w:rsidRPr="00D76DC1">
        <w:rPr>
          <w:position w:val="-24"/>
        </w:rPr>
        <w:object w:dxaOrig="859" w:dyaOrig="620" w14:anchorId="212241AF">
          <v:shape id="_x0000_i2334" type="#_x0000_t75" style="width:51pt;height:26.25pt" o:ole="">
            <v:imagedata r:id="rId1923" o:title=""/>
          </v:shape>
          <o:OLEObject Type="Embed" ProgID="Equation.DSMT4" ShapeID="_x0000_i2334" DrawAspect="Content" ObjectID="_1664270545" r:id="rId1924"/>
        </w:object>
      </w:r>
      <w:r w:rsidRPr="00D76DC1">
        <w:t xml:space="preserve"> và BC = 15cm. Tính các độ dài AB, AC.             </w:t>
      </w:r>
      <w:r w:rsidRPr="00D76DC1">
        <w:rPr>
          <w:position w:val="-156"/>
        </w:rPr>
        <w:object w:dxaOrig="1280" w:dyaOrig="3220" w14:anchorId="3A3E8900">
          <v:shape id="_x0000_i2335" type="#_x0000_t75" style="width:93pt;height:126pt" o:ole="">
            <v:imagedata r:id="rId1925" o:title=""/>
          </v:shape>
          <o:OLEObject Type="Embed" ProgID="Equation.DSMT4" ShapeID="_x0000_i2335" DrawAspect="Content" ObjectID="_1664270546" r:id="rId1926"/>
        </w:object>
      </w:r>
    </w:p>
    <w:p w14:paraId="426DBF00" w14:textId="77777777" w:rsidR="00AC4632" w:rsidRPr="00D76DC1" w:rsidRDefault="00AC4632" w:rsidP="00AC4632"/>
    <w:p w14:paraId="0745301B" w14:textId="77777777" w:rsidR="00AC4632" w:rsidRPr="00D76DC1" w:rsidRDefault="00AC4632" w:rsidP="00AC4632"/>
    <w:p w14:paraId="04532BC4" w14:textId="77777777" w:rsidR="00AC4632" w:rsidRPr="00D76DC1" w:rsidRDefault="00AC4632" w:rsidP="00AC4632"/>
    <w:p w14:paraId="05C2BB46" w14:textId="77777777" w:rsidR="00AC4632" w:rsidRPr="00D76DC1" w:rsidRDefault="00AC4632" w:rsidP="00AC4632">
      <w:pPr>
        <w:tabs>
          <w:tab w:val="left" w:pos="6901"/>
        </w:tabs>
      </w:pPr>
    </w:p>
    <w:p w14:paraId="1A972155" w14:textId="77777777" w:rsidR="00AC4632" w:rsidRPr="00D76DC1" w:rsidRDefault="00AC4632" w:rsidP="00AC4632"/>
    <w:p w14:paraId="32E6767F" w14:textId="77777777" w:rsidR="00AC4632" w:rsidRPr="00EA648E" w:rsidRDefault="00AC4632" w:rsidP="00AC4632">
      <w:pPr>
        <w:jc w:val="center"/>
        <w:rPr>
          <w:lang w:val="nl-NL"/>
        </w:rPr>
      </w:pPr>
      <w:r w:rsidRPr="00EA648E">
        <w:rPr>
          <w:b/>
          <w:i/>
          <w:lang w:val="nl-NL"/>
        </w:rPr>
        <w:t>Tiết 46:   KIỂM TRA CHƯƠNG II.</w:t>
      </w:r>
    </w:p>
    <w:p w14:paraId="4E5CBDF4" w14:textId="77777777" w:rsidR="00AC4632" w:rsidRPr="00EA648E" w:rsidRDefault="00AC4632" w:rsidP="00AC4632">
      <w:pPr>
        <w:jc w:val="both"/>
        <w:rPr>
          <w:lang w:val="nl-NL"/>
        </w:rPr>
      </w:pPr>
      <w:r w:rsidRPr="00EA648E">
        <w:rPr>
          <w:b/>
          <w:lang w:val="nl-NL"/>
        </w:rPr>
        <w:t>I. MỤC TIÊU</w:t>
      </w:r>
      <w:r w:rsidRPr="00EA648E">
        <w:rPr>
          <w:lang w:val="nl-NL"/>
        </w:rPr>
        <w:t>.</w:t>
      </w:r>
    </w:p>
    <w:p w14:paraId="56F00EFC" w14:textId="77777777" w:rsidR="00AC4632" w:rsidRPr="00EA648E" w:rsidRDefault="00AC4632" w:rsidP="00AC4632">
      <w:pPr>
        <w:jc w:val="both"/>
        <w:rPr>
          <w:i/>
          <w:lang w:val="nl-NL"/>
        </w:rPr>
      </w:pPr>
      <w:r w:rsidRPr="00EA648E">
        <w:rPr>
          <w:b/>
          <w:i/>
          <w:lang w:val="nl-NL"/>
        </w:rPr>
        <w:t>1. Kiến thức</w:t>
      </w:r>
      <w:r w:rsidRPr="00EA648E">
        <w:rPr>
          <w:i/>
          <w:lang w:val="nl-NL"/>
        </w:rPr>
        <w:t>:</w:t>
      </w:r>
    </w:p>
    <w:p w14:paraId="527BAF1D" w14:textId="77777777" w:rsidR="00AC4632" w:rsidRPr="00EA648E" w:rsidRDefault="00AC4632" w:rsidP="00AC4632">
      <w:pPr>
        <w:rPr>
          <w:lang w:val="nl-NL"/>
        </w:rPr>
      </w:pPr>
      <w:r w:rsidRPr="00EA648E">
        <w:rPr>
          <w:lang w:val="nl-NL"/>
        </w:rPr>
        <w:t>- Kiểm tra đánh giá kiến thức và cách giải bài tập hình học.</w:t>
      </w:r>
    </w:p>
    <w:p w14:paraId="6DF9D601" w14:textId="77777777" w:rsidR="00AC4632" w:rsidRPr="00EA648E" w:rsidRDefault="00AC4632" w:rsidP="00AC4632">
      <w:pPr>
        <w:jc w:val="both"/>
        <w:rPr>
          <w:lang w:val="nl-NL"/>
        </w:rPr>
      </w:pPr>
      <w:r w:rsidRPr="00EA648E">
        <w:rPr>
          <w:b/>
          <w:i/>
          <w:lang w:val="nl-NL"/>
        </w:rPr>
        <w:t>2. Kĩ năng</w:t>
      </w:r>
      <w:r w:rsidRPr="00EA648E">
        <w:rPr>
          <w:i/>
          <w:lang w:val="nl-NL"/>
        </w:rPr>
        <w:t>:</w:t>
      </w:r>
    </w:p>
    <w:p w14:paraId="2493E8D7" w14:textId="77777777" w:rsidR="00AC4632" w:rsidRPr="00EA648E" w:rsidRDefault="00AC4632" w:rsidP="00AC4632">
      <w:pPr>
        <w:pStyle w:val="ListParagraph"/>
        <w:spacing w:line="240" w:lineRule="auto"/>
        <w:ind w:left="0"/>
        <w:jc w:val="both"/>
        <w:rPr>
          <w:sz w:val="28"/>
          <w:szCs w:val="28"/>
          <w:lang w:val="nl-NL"/>
        </w:rPr>
      </w:pPr>
      <w:r w:rsidRPr="00EA648E">
        <w:rPr>
          <w:sz w:val="28"/>
          <w:szCs w:val="28"/>
          <w:lang w:val="nl-NL"/>
        </w:rPr>
        <w:t>- HS có khả năng vẽ hình, phân biệt giả thiết - kết luận, suy luận có căn cứ và chứng minh các bài toán hình học đơn giản.</w:t>
      </w:r>
    </w:p>
    <w:p w14:paraId="595838FA" w14:textId="77777777" w:rsidR="00AC4632" w:rsidRPr="00EA648E" w:rsidRDefault="00AC4632" w:rsidP="00AC4632">
      <w:pPr>
        <w:jc w:val="both"/>
        <w:rPr>
          <w:lang w:val="nl-NL"/>
        </w:rPr>
      </w:pPr>
      <w:r w:rsidRPr="00EA648E">
        <w:rPr>
          <w:b/>
          <w:i/>
          <w:lang w:val="nl-NL"/>
        </w:rPr>
        <w:t>3. Thái độ</w:t>
      </w:r>
      <w:r w:rsidRPr="00EA648E">
        <w:rPr>
          <w:i/>
          <w:lang w:val="nl-NL"/>
        </w:rPr>
        <w:t>:</w:t>
      </w:r>
    </w:p>
    <w:p w14:paraId="288EA37E" w14:textId="77777777" w:rsidR="00AC4632" w:rsidRPr="00EA648E" w:rsidRDefault="00AC4632" w:rsidP="00AC4632">
      <w:pPr>
        <w:rPr>
          <w:lang w:val="nl-NL"/>
        </w:rPr>
      </w:pPr>
      <w:r w:rsidRPr="00EA648E">
        <w:rPr>
          <w:lang w:val="nl-NL"/>
        </w:rPr>
        <w:t>- Rèn thái độ cẩn thận, chính xác, trình bày khoa học. Nghiêm túc khi làm bài kiểm tra.</w:t>
      </w:r>
    </w:p>
    <w:p w14:paraId="0322D5FE" w14:textId="77777777" w:rsidR="00AC4632" w:rsidRPr="00EA648E" w:rsidRDefault="00AC4632" w:rsidP="00AC4632">
      <w:pPr>
        <w:jc w:val="both"/>
        <w:rPr>
          <w:b/>
          <w:i/>
          <w:lang w:val="nl-NL"/>
        </w:rPr>
      </w:pPr>
      <w:r w:rsidRPr="00EA648E">
        <w:rPr>
          <w:b/>
          <w:i/>
          <w:lang w:val="nl-NL"/>
        </w:rPr>
        <w:t>4. Năng lực, phẩm chất:</w:t>
      </w:r>
    </w:p>
    <w:p w14:paraId="6A78341B" w14:textId="77777777" w:rsidR="00AC4632" w:rsidRPr="00EA648E" w:rsidRDefault="00AC4632" w:rsidP="00AC4632">
      <w:pPr>
        <w:jc w:val="both"/>
        <w:rPr>
          <w:lang w:val="nl-NL"/>
        </w:rPr>
      </w:pPr>
      <w:r w:rsidRPr="00EA648E">
        <w:rPr>
          <w:lang w:val="nl-NL"/>
        </w:rPr>
        <w:t xml:space="preserve">- Năng lực: Năng lực tính toán, năng lực giải quyết vấn đề và sáng tạo. </w:t>
      </w:r>
    </w:p>
    <w:p w14:paraId="2073F0EA" w14:textId="77777777" w:rsidR="00AC4632" w:rsidRPr="00EA648E" w:rsidRDefault="00AC4632" w:rsidP="00AC4632">
      <w:pPr>
        <w:jc w:val="both"/>
        <w:rPr>
          <w:lang w:val="nl-NL"/>
        </w:rPr>
      </w:pPr>
      <w:r w:rsidRPr="00EA648E">
        <w:rPr>
          <w:lang w:val="nl-NL"/>
        </w:rPr>
        <w:t>- Phẩm chất: Tự tin, trung thực</w:t>
      </w:r>
    </w:p>
    <w:p w14:paraId="1AEE0A37" w14:textId="77777777" w:rsidR="00AC4632" w:rsidRPr="00EA648E" w:rsidRDefault="00AC4632" w:rsidP="00AC4632">
      <w:pPr>
        <w:jc w:val="both"/>
        <w:rPr>
          <w:lang w:val="nl-NL"/>
        </w:rPr>
      </w:pPr>
      <w:r w:rsidRPr="00EA648E">
        <w:rPr>
          <w:b/>
          <w:lang w:val="nl-NL"/>
        </w:rPr>
        <w:lastRenderedPageBreak/>
        <w:t>II.HÌNH THỨC ĐỀ KIỂM TRA</w:t>
      </w:r>
      <w:r w:rsidRPr="00EA648E">
        <w:rPr>
          <w:lang w:val="nl-NL"/>
        </w:rPr>
        <w:t>.</w:t>
      </w:r>
    </w:p>
    <w:p w14:paraId="390AA537" w14:textId="77777777" w:rsidR="00AC4632" w:rsidRPr="00EA648E" w:rsidRDefault="00AC4632" w:rsidP="00AC4632">
      <w:pPr>
        <w:jc w:val="both"/>
        <w:rPr>
          <w:lang w:val="nl-NL"/>
        </w:rPr>
      </w:pPr>
      <w:r w:rsidRPr="00EA648E">
        <w:rPr>
          <w:lang w:val="nl-NL"/>
        </w:rPr>
        <w:t>40% trắc nghiệm, 60% tự luận</w:t>
      </w:r>
    </w:p>
    <w:p w14:paraId="68710286" w14:textId="77777777" w:rsidR="00AC4632" w:rsidRPr="00EA648E" w:rsidRDefault="00AC4632" w:rsidP="00AC4632">
      <w:pPr>
        <w:rPr>
          <w:b/>
          <w:i/>
          <w:lang w:val="nl-NL"/>
        </w:rPr>
      </w:pPr>
      <w:r w:rsidRPr="00EA648E">
        <w:rPr>
          <w:b/>
          <w:i/>
          <w:lang w:val="nl-NL"/>
        </w:rPr>
        <w:t>III. MA TRẬN ĐỀ KIỂM TR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4"/>
        <w:gridCol w:w="899"/>
        <w:gridCol w:w="899"/>
        <w:gridCol w:w="1056"/>
        <w:gridCol w:w="1032"/>
        <w:gridCol w:w="939"/>
        <w:gridCol w:w="746"/>
        <w:gridCol w:w="692"/>
        <w:gridCol w:w="763"/>
        <w:gridCol w:w="920"/>
      </w:tblGrid>
      <w:tr w:rsidR="00AC4632" w:rsidRPr="00EA648E" w14:paraId="405277C7" w14:textId="77777777" w:rsidTr="00765CCF">
        <w:tc>
          <w:tcPr>
            <w:tcW w:w="1734" w:type="dxa"/>
            <w:vMerge w:val="restart"/>
            <w:vAlign w:val="center"/>
          </w:tcPr>
          <w:p w14:paraId="527ABCD3" w14:textId="77777777" w:rsidR="00AC4632" w:rsidRPr="00EA648E" w:rsidRDefault="00AC4632" w:rsidP="00765CCF">
            <w:pPr>
              <w:jc w:val="center"/>
              <w:rPr>
                <w:lang w:val="nl-NL"/>
              </w:rPr>
            </w:pPr>
            <w:r w:rsidRPr="00EA648E">
              <w:rPr>
                <w:lang w:val="nl-NL"/>
              </w:rPr>
              <w:t>Chủ đề</w:t>
            </w:r>
          </w:p>
        </w:tc>
        <w:tc>
          <w:tcPr>
            <w:tcW w:w="1842" w:type="dxa"/>
            <w:gridSpan w:val="2"/>
          </w:tcPr>
          <w:p w14:paraId="49AAC4F1" w14:textId="77777777" w:rsidR="00AC4632" w:rsidRPr="00EA648E" w:rsidRDefault="00AC4632" w:rsidP="00765CCF">
            <w:pPr>
              <w:jc w:val="center"/>
              <w:rPr>
                <w:lang w:val="nl-NL"/>
              </w:rPr>
            </w:pPr>
            <w:r w:rsidRPr="00EA648E">
              <w:rPr>
                <w:lang w:val="nl-NL"/>
              </w:rPr>
              <w:t>Nhận biết</w:t>
            </w:r>
          </w:p>
        </w:tc>
        <w:tc>
          <w:tcPr>
            <w:tcW w:w="2171" w:type="dxa"/>
            <w:gridSpan w:val="2"/>
          </w:tcPr>
          <w:p w14:paraId="375226AC" w14:textId="77777777" w:rsidR="00AC4632" w:rsidRPr="00EA648E" w:rsidRDefault="00AC4632" w:rsidP="00765CCF">
            <w:pPr>
              <w:jc w:val="center"/>
              <w:rPr>
                <w:lang w:val="nl-NL"/>
              </w:rPr>
            </w:pPr>
            <w:r w:rsidRPr="00EA648E">
              <w:rPr>
                <w:lang w:val="nl-NL"/>
              </w:rPr>
              <w:t>Thông hiểu</w:t>
            </w:r>
          </w:p>
        </w:tc>
        <w:tc>
          <w:tcPr>
            <w:tcW w:w="3229" w:type="dxa"/>
            <w:gridSpan w:val="4"/>
          </w:tcPr>
          <w:p w14:paraId="65A25525" w14:textId="77777777" w:rsidR="00AC4632" w:rsidRPr="00EA648E" w:rsidRDefault="00AC4632" w:rsidP="00765CCF">
            <w:pPr>
              <w:jc w:val="center"/>
              <w:rPr>
                <w:lang w:val="nl-NL"/>
              </w:rPr>
            </w:pPr>
            <w:r w:rsidRPr="00EA648E">
              <w:rPr>
                <w:lang w:val="nl-NL"/>
              </w:rPr>
              <w:t>Vận dụng</w:t>
            </w:r>
          </w:p>
        </w:tc>
        <w:tc>
          <w:tcPr>
            <w:tcW w:w="935" w:type="dxa"/>
            <w:vMerge w:val="restart"/>
            <w:vAlign w:val="center"/>
          </w:tcPr>
          <w:p w14:paraId="1FA96348" w14:textId="77777777" w:rsidR="00AC4632" w:rsidRPr="00EA648E" w:rsidRDefault="00AC4632" w:rsidP="00765CCF">
            <w:pPr>
              <w:jc w:val="center"/>
              <w:rPr>
                <w:lang w:val="nl-NL"/>
              </w:rPr>
            </w:pPr>
            <w:r w:rsidRPr="00EA648E">
              <w:rPr>
                <w:lang w:val="nl-NL"/>
              </w:rPr>
              <w:t>Tổng</w:t>
            </w:r>
          </w:p>
        </w:tc>
      </w:tr>
      <w:tr w:rsidR="00AC4632" w:rsidRPr="00EA648E" w14:paraId="138C29F7" w14:textId="77777777" w:rsidTr="00765CCF">
        <w:tc>
          <w:tcPr>
            <w:tcW w:w="1734" w:type="dxa"/>
            <w:vMerge/>
          </w:tcPr>
          <w:p w14:paraId="36C9F718" w14:textId="77777777" w:rsidR="00AC4632" w:rsidRPr="00EA648E" w:rsidRDefault="00AC4632" w:rsidP="00765CCF">
            <w:pPr>
              <w:jc w:val="center"/>
              <w:rPr>
                <w:lang w:val="nl-NL"/>
              </w:rPr>
            </w:pPr>
          </w:p>
        </w:tc>
        <w:tc>
          <w:tcPr>
            <w:tcW w:w="921" w:type="dxa"/>
            <w:vMerge w:val="restart"/>
            <w:vAlign w:val="center"/>
          </w:tcPr>
          <w:p w14:paraId="7D191979" w14:textId="77777777" w:rsidR="00AC4632" w:rsidRPr="00EA648E" w:rsidRDefault="00AC4632" w:rsidP="00765CCF">
            <w:pPr>
              <w:jc w:val="center"/>
              <w:rPr>
                <w:lang w:val="nl-NL"/>
              </w:rPr>
            </w:pPr>
            <w:r w:rsidRPr="00EA648E">
              <w:rPr>
                <w:lang w:val="nl-NL"/>
              </w:rPr>
              <w:t>TN</w:t>
            </w:r>
          </w:p>
        </w:tc>
        <w:tc>
          <w:tcPr>
            <w:tcW w:w="921" w:type="dxa"/>
            <w:vMerge w:val="restart"/>
            <w:vAlign w:val="center"/>
          </w:tcPr>
          <w:p w14:paraId="46F33B48" w14:textId="77777777" w:rsidR="00AC4632" w:rsidRPr="00EA648E" w:rsidRDefault="00AC4632" w:rsidP="00765CCF">
            <w:pPr>
              <w:jc w:val="center"/>
              <w:rPr>
                <w:lang w:val="nl-NL"/>
              </w:rPr>
            </w:pPr>
            <w:r w:rsidRPr="00EA648E">
              <w:rPr>
                <w:lang w:val="nl-NL"/>
              </w:rPr>
              <w:t>TL</w:t>
            </w:r>
          </w:p>
        </w:tc>
        <w:tc>
          <w:tcPr>
            <w:tcW w:w="1099" w:type="dxa"/>
            <w:vMerge w:val="restart"/>
            <w:vAlign w:val="center"/>
          </w:tcPr>
          <w:p w14:paraId="7C360A9A" w14:textId="77777777" w:rsidR="00AC4632" w:rsidRPr="00EA648E" w:rsidRDefault="00AC4632" w:rsidP="00765CCF">
            <w:pPr>
              <w:jc w:val="center"/>
              <w:rPr>
                <w:lang w:val="nl-NL"/>
              </w:rPr>
            </w:pPr>
            <w:r w:rsidRPr="00EA648E">
              <w:rPr>
                <w:lang w:val="nl-NL"/>
              </w:rPr>
              <w:t>TN</w:t>
            </w:r>
          </w:p>
        </w:tc>
        <w:tc>
          <w:tcPr>
            <w:tcW w:w="1072" w:type="dxa"/>
            <w:vMerge w:val="restart"/>
            <w:vAlign w:val="center"/>
          </w:tcPr>
          <w:p w14:paraId="4041A0CB" w14:textId="77777777" w:rsidR="00AC4632" w:rsidRPr="00EA648E" w:rsidRDefault="00AC4632" w:rsidP="00765CCF">
            <w:pPr>
              <w:jc w:val="center"/>
              <w:rPr>
                <w:lang w:val="nl-NL"/>
              </w:rPr>
            </w:pPr>
            <w:r w:rsidRPr="00EA648E">
              <w:rPr>
                <w:lang w:val="nl-NL"/>
              </w:rPr>
              <w:t>TL</w:t>
            </w:r>
          </w:p>
        </w:tc>
        <w:tc>
          <w:tcPr>
            <w:tcW w:w="1733" w:type="dxa"/>
            <w:gridSpan w:val="2"/>
          </w:tcPr>
          <w:p w14:paraId="30C2667C" w14:textId="77777777" w:rsidR="00AC4632" w:rsidRPr="00EA648E" w:rsidRDefault="00AC4632" w:rsidP="00765CCF">
            <w:pPr>
              <w:jc w:val="center"/>
              <w:rPr>
                <w:lang w:val="nl-NL"/>
              </w:rPr>
            </w:pPr>
            <w:r w:rsidRPr="00EA648E">
              <w:rPr>
                <w:lang w:val="nl-NL"/>
              </w:rPr>
              <w:t>Cấp độ thấp</w:t>
            </w:r>
          </w:p>
        </w:tc>
        <w:tc>
          <w:tcPr>
            <w:tcW w:w="1496" w:type="dxa"/>
            <w:gridSpan w:val="2"/>
          </w:tcPr>
          <w:p w14:paraId="2CE27B9D" w14:textId="77777777" w:rsidR="00AC4632" w:rsidRPr="00EA648E" w:rsidRDefault="00AC4632" w:rsidP="00765CCF">
            <w:pPr>
              <w:jc w:val="center"/>
              <w:rPr>
                <w:lang w:val="nl-NL"/>
              </w:rPr>
            </w:pPr>
            <w:r w:rsidRPr="00EA648E">
              <w:rPr>
                <w:lang w:val="nl-NL"/>
              </w:rPr>
              <w:t>Cấp độ cao</w:t>
            </w:r>
          </w:p>
        </w:tc>
        <w:tc>
          <w:tcPr>
            <w:tcW w:w="935" w:type="dxa"/>
            <w:vMerge/>
          </w:tcPr>
          <w:p w14:paraId="07AD0457" w14:textId="77777777" w:rsidR="00AC4632" w:rsidRPr="00EA648E" w:rsidRDefault="00AC4632" w:rsidP="00765CCF">
            <w:pPr>
              <w:jc w:val="center"/>
              <w:rPr>
                <w:lang w:val="nl-NL"/>
              </w:rPr>
            </w:pPr>
          </w:p>
        </w:tc>
      </w:tr>
      <w:tr w:rsidR="00AC4632" w:rsidRPr="00EA648E" w14:paraId="7E935CCA" w14:textId="77777777" w:rsidTr="00765CCF">
        <w:tc>
          <w:tcPr>
            <w:tcW w:w="1734" w:type="dxa"/>
            <w:vMerge/>
          </w:tcPr>
          <w:p w14:paraId="0332B097" w14:textId="77777777" w:rsidR="00AC4632" w:rsidRPr="00EA648E" w:rsidRDefault="00AC4632" w:rsidP="00765CCF">
            <w:pPr>
              <w:jc w:val="center"/>
              <w:rPr>
                <w:lang w:val="nl-NL"/>
              </w:rPr>
            </w:pPr>
          </w:p>
        </w:tc>
        <w:tc>
          <w:tcPr>
            <w:tcW w:w="921" w:type="dxa"/>
            <w:vMerge/>
          </w:tcPr>
          <w:p w14:paraId="4AAD4BC0" w14:textId="77777777" w:rsidR="00AC4632" w:rsidRPr="00EA648E" w:rsidRDefault="00AC4632" w:rsidP="00765CCF">
            <w:pPr>
              <w:jc w:val="center"/>
              <w:rPr>
                <w:lang w:val="nl-NL"/>
              </w:rPr>
            </w:pPr>
          </w:p>
        </w:tc>
        <w:tc>
          <w:tcPr>
            <w:tcW w:w="921" w:type="dxa"/>
            <w:vMerge/>
          </w:tcPr>
          <w:p w14:paraId="753FD5BF" w14:textId="77777777" w:rsidR="00AC4632" w:rsidRPr="00EA648E" w:rsidRDefault="00AC4632" w:rsidP="00765CCF">
            <w:pPr>
              <w:jc w:val="center"/>
              <w:rPr>
                <w:lang w:val="nl-NL"/>
              </w:rPr>
            </w:pPr>
          </w:p>
        </w:tc>
        <w:tc>
          <w:tcPr>
            <w:tcW w:w="1099" w:type="dxa"/>
            <w:vMerge/>
          </w:tcPr>
          <w:p w14:paraId="2CF7FECB" w14:textId="77777777" w:rsidR="00AC4632" w:rsidRPr="00EA648E" w:rsidRDefault="00AC4632" w:rsidP="00765CCF">
            <w:pPr>
              <w:jc w:val="center"/>
              <w:rPr>
                <w:lang w:val="nl-NL"/>
              </w:rPr>
            </w:pPr>
          </w:p>
        </w:tc>
        <w:tc>
          <w:tcPr>
            <w:tcW w:w="1072" w:type="dxa"/>
            <w:vMerge/>
          </w:tcPr>
          <w:p w14:paraId="40F675B5" w14:textId="77777777" w:rsidR="00AC4632" w:rsidRPr="00EA648E" w:rsidRDefault="00AC4632" w:rsidP="00765CCF">
            <w:pPr>
              <w:jc w:val="center"/>
              <w:rPr>
                <w:lang w:val="nl-NL"/>
              </w:rPr>
            </w:pPr>
          </w:p>
        </w:tc>
        <w:tc>
          <w:tcPr>
            <w:tcW w:w="985" w:type="dxa"/>
          </w:tcPr>
          <w:p w14:paraId="4A0E70ED" w14:textId="77777777" w:rsidR="00AC4632" w:rsidRPr="00EA648E" w:rsidRDefault="00AC4632" w:rsidP="00765CCF">
            <w:pPr>
              <w:jc w:val="center"/>
              <w:rPr>
                <w:lang w:val="nl-NL"/>
              </w:rPr>
            </w:pPr>
            <w:r w:rsidRPr="00EA648E">
              <w:rPr>
                <w:lang w:val="nl-NL"/>
              </w:rPr>
              <w:t>TN</w:t>
            </w:r>
          </w:p>
        </w:tc>
        <w:tc>
          <w:tcPr>
            <w:tcW w:w="748" w:type="dxa"/>
          </w:tcPr>
          <w:p w14:paraId="270F1B93" w14:textId="77777777" w:rsidR="00AC4632" w:rsidRPr="00EA648E" w:rsidRDefault="00AC4632" w:rsidP="00765CCF">
            <w:pPr>
              <w:jc w:val="center"/>
              <w:rPr>
                <w:lang w:val="nl-NL"/>
              </w:rPr>
            </w:pPr>
            <w:r w:rsidRPr="00EA648E">
              <w:rPr>
                <w:lang w:val="nl-NL"/>
              </w:rPr>
              <w:t>TL</w:t>
            </w:r>
          </w:p>
        </w:tc>
        <w:tc>
          <w:tcPr>
            <w:tcW w:w="706" w:type="dxa"/>
          </w:tcPr>
          <w:p w14:paraId="09A1AA53" w14:textId="77777777" w:rsidR="00AC4632" w:rsidRPr="00EA648E" w:rsidRDefault="00AC4632" w:rsidP="00765CCF">
            <w:pPr>
              <w:jc w:val="center"/>
              <w:rPr>
                <w:lang w:val="nl-NL"/>
              </w:rPr>
            </w:pPr>
            <w:r w:rsidRPr="00EA648E">
              <w:rPr>
                <w:lang w:val="nl-NL"/>
              </w:rPr>
              <w:t>TN</w:t>
            </w:r>
          </w:p>
        </w:tc>
        <w:tc>
          <w:tcPr>
            <w:tcW w:w="790" w:type="dxa"/>
          </w:tcPr>
          <w:p w14:paraId="1A0FF66A" w14:textId="77777777" w:rsidR="00AC4632" w:rsidRPr="00EA648E" w:rsidRDefault="00AC4632" w:rsidP="00765CCF">
            <w:pPr>
              <w:jc w:val="center"/>
              <w:rPr>
                <w:lang w:val="nl-NL"/>
              </w:rPr>
            </w:pPr>
            <w:r w:rsidRPr="00EA648E">
              <w:rPr>
                <w:lang w:val="nl-NL"/>
              </w:rPr>
              <w:t>TL</w:t>
            </w:r>
          </w:p>
        </w:tc>
        <w:tc>
          <w:tcPr>
            <w:tcW w:w="935" w:type="dxa"/>
            <w:vMerge/>
          </w:tcPr>
          <w:p w14:paraId="716D0630" w14:textId="77777777" w:rsidR="00AC4632" w:rsidRPr="00EA648E" w:rsidRDefault="00AC4632" w:rsidP="00765CCF">
            <w:pPr>
              <w:jc w:val="center"/>
              <w:rPr>
                <w:lang w:val="nl-NL"/>
              </w:rPr>
            </w:pPr>
          </w:p>
        </w:tc>
      </w:tr>
      <w:tr w:rsidR="00AC4632" w:rsidRPr="00EA648E" w14:paraId="65E75A23" w14:textId="77777777" w:rsidTr="00765CCF">
        <w:tc>
          <w:tcPr>
            <w:tcW w:w="1734" w:type="dxa"/>
          </w:tcPr>
          <w:p w14:paraId="765BAD3C" w14:textId="77777777" w:rsidR="00AC4632" w:rsidRPr="00EA648E" w:rsidRDefault="00AC4632" w:rsidP="00765CCF">
            <w:pPr>
              <w:jc w:val="center"/>
              <w:rPr>
                <w:lang w:val="nl-NL"/>
              </w:rPr>
            </w:pPr>
          </w:p>
          <w:p w14:paraId="3611E0BE" w14:textId="77777777" w:rsidR="00AC4632" w:rsidRPr="00EA648E" w:rsidRDefault="00AC4632" w:rsidP="00765CCF">
            <w:pPr>
              <w:jc w:val="center"/>
              <w:rPr>
                <w:lang w:val="nl-NL"/>
              </w:rPr>
            </w:pPr>
            <w:r w:rsidRPr="00EA648E">
              <w:rPr>
                <w:lang w:val="nl-NL"/>
              </w:rPr>
              <w:t>Tổng ba góc của một tam giác</w:t>
            </w:r>
          </w:p>
        </w:tc>
        <w:tc>
          <w:tcPr>
            <w:tcW w:w="1842" w:type="dxa"/>
            <w:gridSpan w:val="2"/>
          </w:tcPr>
          <w:p w14:paraId="66E79BEF" w14:textId="77777777" w:rsidR="00AC4632" w:rsidRPr="00EA648E" w:rsidRDefault="00AC4632" w:rsidP="00765CCF">
            <w:pPr>
              <w:rPr>
                <w:lang w:val="nl-NL"/>
              </w:rPr>
            </w:pPr>
            <w:r w:rsidRPr="00EA648E">
              <w:rPr>
                <w:lang w:val="nl-NL"/>
              </w:rPr>
              <w:t>- Nhận biết góc ngoài của một tam giác.</w:t>
            </w:r>
          </w:p>
          <w:p w14:paraId="5E560187" w14:textId="77777777" w:rsidR="00AC4632" w:rsidRPr="00EA648E" w:rsidRDefault="00AC4632" w:rsidP="00765CCF">
            <w:pPr>
              <w:rPr>
                <w:lang w:val="nl-NL"/>
              </w:rPr>
            </w:pPr>
            <w:r w:rsidRPr="00EA648E">
              <w:rPr>
                <w:lang w:val="nl-NL"/>
              </w:rPr>
              <w:t>- Nhận biết được tổng ba gúc của tam giỏc  cú số đo     180</w:t>
            </w:r>
            <w:r w:rsidRPr="00EA648E">
              <w:rPr>
                <w:lang w:val="nl-NL"/>
              </w:rPr>
              <w:fldChar w:fldCharType="begin"/>
            </w:r>
            <w:r w:rsidRPr="00EA648E">
              <w:rPr>
                <w:lang w:val="nl-NL"/>
              </w:rPr>
              <w:instrText>eq \l(\o\ac(</w:instrText>
            </w:r>
            <w:r w:rsidRPr="00EA648E">
              <w:rPr>
                <w:vertAlign w:val="superscript"/>
                <w:lang w:val="nl-NL"/>
              </w:rPr>
              <w:instrText>0</w:instrText>
            </w:r>
            <w:r w:rsidRPr="00EA648E">
              <w:rPr>
                <w:lang w:val="nl-NL"/>
              </w:rPr>
              <w:instrText>,</w:instrText>
            </w:r>
            <w:r w:rsidRPr="00EA648E">
              <w:rPr>
                <w:vertAlign w:val="subscript"/>
                <w:lang w:val="nl-NL"/>
              </w:rPr>
              <w:instrText xml:space="preserve"> </w:instrText>
            </w:r>
            <w:r w:rsidRPr="00EA648E">
              <w:rPr>
                <w:lang w:val="nl-NL"/>
              </w:rPr>
              <w:instrText>))</w:instrText>
            </w:r>
            <w:r w:rsidRPr="00EA648E">
              <w:rPr>
                <w:lang w:val="nl-NL"/>
              </w:rPr>
              <w:fldChar w:fldCharType="end"/>
            </w:r>
            <w:r w:rsidRPr="00EA648E">
              <w:rPr>
                <w:lang w:val="nl-NL"/>
              </w:rPr>
              <w:t xml:space="preserve">    .</w:t>
            </w:r>
          </w:p>
        </w:tc>
        <w:tc>
          <w:tcPr>
            <w:tcW w:w="2171" w:type="dxa"/>
            <w:gridSpan w:val="2"/>
          </w:tcPr>
          <w:p w14:paraId="248592DA" w14:textId="77777777" w:rsidR="00AC4632" w:rsidRPr="00EA648E" w:rsidRDefault="00AC4632" w:rsidP="00765CCF">
            <w:pPr>
              <w:rPr>
                <w:lang w:val="nl-NL"/>
              </w:rPr>
            </w:pPr>
            <w:r w:rsidRPr="00EA648E">
              <w:rPr>
                <w:lang w:val="nl-NL"/>
              </w:rPr>
              <w:t>- Dựa vào định lí tổng ba góc của tam giác, tính được số đo của một góc.</w:t>
            </w:r>
          </w:p>
          <w:p w14:paraId="335F83DF" w14:textId="77777777" w:rsidR="00AC4632" w:rsidRPr="00EA648E" w:rsidRDefault="00AC4632" w:rsidP="00765CCF">
            <w:pPr>
              <w:rPr>
                <w:lang w:val="nl-NL"/>
              </w:rPr>
            </w:pPr>
          </w:p>
        </w:tc>
        <w:tc>
          <w:tcPr>
            <w:tcW w:w="3229" w:type="dxa"/>
            <w:gridSpan w:val="4"/>
          </w:tcPr>
          <w:p w14:paraId="7252D135" w14:textId="77777777" w:rsidR="00AC4632" w:rsidRPr="00EA648E" w:rsidRDefault="00AC4632" w:rsidP="00765CCF">
            <w:pPr>
              <w:rPr>
                <w:lang w:val="nl-NL"/>
              </w:rPr>
            </w:pPr>
            <w:r w:rsidRPr="00EA648E">
              <w:rPr>
                <w:lang w:val="nl-NL"/>
              </w:rPr>
              <w:t xml:space="preserve">- áp dụng tính chất góc ngoài của tam giác để so sánh góc ngoài của tam giác với các góc trong tam giác. </w:t>
            </w:r>
          </w:p>
          <w:p w14:paraId="6E30DE3B" w14:textId="77777777" w:rsidR="00AC4632" w:rsidRPr="00EA648E" w:rsidRDefault="00AC4632" w:rsidP="00765CCF">
            <w:pPr>
              <w:rPr>
                <w:lang w:val="nl-NL"/>
              </w:rPr>
            </w:pPr>
            <w:r w:rsidRPr="00EA648E">
              <w:rPr>
                <w:lang w:val="nl-NL"/>
              </w:rPr>
              <w:t>- Biết được một tam giác có ít nhất hai góc nhọn</w:t>
            </w:r>
          </w:p>
        </w:tc>
        <w:tc>
          <w:tcPr>
            <w:tcW w:w="935" w:type="dxa"/>
          </w:tcPr>
          <w:p w14:paraId="63CA6090" w14:textId="77777777" w:rsidR="00AC4632" w:rsidRPr="00EA648E" w:rsidRDefault="00AC4632" w:rsidP="00765CCF">
            <w:pPr>
              <w:jc w:val="center"/>
              <w:rPr>
                <w:lang w:val="nl-NL"/>
              </w:rPr>
            </w:pPr>
          </w:p>
        </w:tc>
      </w:tr>
      <w:tr w:rsidR="00AC4632" w:rsidRPr="00EA648E" w14:paraId="42397434" w14:textId="77777777" w:rsidTr="00765CCF">
        <w:tc>
          <w:tcPr>
            <w:tcW w:w="1734" w:type="dxa"/>
          </w:tcPr>
          <w:p w14:paraId="7779EB25" w14:textId="77777777" w:rsidR="00AC4632" w:rsidRPr="00EA648E" w:rsidRDefault="00AC4632" w:rsidP="00765CCF">
            <w:pPr>
              <w:jc w:val="center"/>
              <w:rPr>
                <w:lang w:val="nl-NL"/>
              </w:rPr>
            </w:pPr>
            <w:r w:rsidRPr="00EA648E">
              <w:rPr>
                <w:lang w:val="nl-NL"/>
              </w:rPr>
              <w:t>Số câu</w:t>
            </w:r>
          </w:p>
          <w:p w14:paraId="1B3EE301" w14:textId="77777777" w:rsidR="00AC4632" w:rsidRPr="00EA648E" w:rsidRDefault="00AC4632" w:rsidP="00765CCF">
            <w:pPr>
              <w:jc w:val="center"/>
              <w:rPr>
                <w:lang w:val="nl-NL"/>
              </w:rPr>
            </w:pPr>
            <w:r w:rsidRPr="00EA648E">
              <w:rPr>
                <w:lang w:val="nl-NL"/>
              </w:rPr>
              <w:t>Số điểm</w:t>
            </w:r>
          </w:p>
          <w:p w14:paraId="56975AE1" w14:textId="77777777" w:rsidR="00AC4632" w:rsidRPr="00EA648E" w:rsidRDefault="00AC4632" w:rsidP="00765CCF">
            <w:pPr>
              <w:jc w:val="center"/>
              <w:rPr>
                <w:lang w:val="nl-NL"/>
              </w:rPr>
            </w:pPr>
            <w:r w:rsidRPr="00EA648E">
              <w:rPr>
                <w:lang w:val="nl-NL"/>
              </w:rPr>
              <w:t xml:space="preserve">Tỉ lệ </w:t>
            </w:r>
            <w:r w:rsidRPr="00EA648E">
              <w:rPr>
                <w:position w:val="-10"/>
                <w:lang w:val="nl-NL"/>
              </w:rPr>
              <w:object w:dxaOrig="260" w:dyaOrig="320" w14:anchorId="0C1AA835">
                <v:shape id="_x0000_i2336" type="#_x0000_t75" style="width:13.5pt;height:15.75pt" o:ole="">
                  <v:imagedata r:id="rId1927" o:title=""/>
                </v:shape>
                <o:OLEObject Type="Embed" ProgID="Equation.DSMT4" ShapeID="_x0000_i2336" DrawAspect="Content" ObjectID="_1664270547" r:id="rId1928"/>
              </w:object>
            </w:r>
          </w:p>
        </w:tc>
        <w:tc>
          <w:tcPr>
            <w:tcW w:w="921" w:type="dxa"/>
          </w:tcPr>
          <w:p w14:paraId="07864874" w14:textId="77777777" w:rsidR="00AC4632" w:rsidRPr="00EA648E" w:rsidRDefault="00AC4632" w:rsidP="00765CCF">
            <w:pPr>
              <w:jc w:val="center"/>
              <w:rPr>
                <w:lang w:val="nl-NL"/>
              </w:rPr>
            </w:pPr>
            <w:r w:rsidRPr="00EA648E">
              <w:rPr>
                <w:lang w:val="nl-NL"/>
              </w:rPr>
              <w:t>3</w:t>
            </w:r>
          </w:p>
          <w:p w14:paraId="45962E08" w14:textId="77777777" w:rsidR="00AC4632" w:rsidRPr="00EA648E" w:rsidRDefault="00AC4632" w:rsidP="00765CCF">
            <w:pPr>
              <w:jc w:val="center"/>
              <w:rPr>
                <w:lang w:val="nl-NL"/>
              </w:rPr>
            </w:pPr>
            <w:r w:rsidRPr="00EA648E">
              <w:rPr>
                <w:lang w:val="nl-NL"/>
              </w:rPr>
              <w:t>0,6</w:t>
            </w:r>
          </w:p>
          <w:p w14:paraId="2D70C2F9" w14:textId="77777777" w:rsidR="00AC4632" w:rsidRPr="00EA648E" w:rsidRDefault="00AC4632" w:rsidP="00765CCF">
            <w:pPr>
              <w:rPr>
                <w:lang w:val="nl-NL"/>
              </w:rPr>
            </w:pPr>
            <w:r w:rsidRPr="00EA648E">
              <w:rPr>
                <w:lang w:val="nl-NL"/>
              </w:rPr>
              <w:t xml:space="preserve">  6%</w:t>
            </w:r>
          </w:p>
        </w:tc>
        <w:tc>
          <w:tcPr>
            <w:tcW w:w="921" w:type="dxa"/>
          </w:tcPr>
          <w:p w14:paraId="59F48AAB" w14:textId="77777777" w:rsidR="00AC4632" w:rsidRPr="00EA648E" w:rsidRDefault="00AC4632" w:rsidP="00765CCF">
            <w:pPr>
              <w:jc w:val="center"/>
              <w:rPr>
                <w:lang w:val="nl-NL"/>
              </w:rPr>
            </w:pPr>
          </w:p>
        </w:tc>
        <w:tc>
          <w:tcPr>
            <w:tcW w:w="1099" w:type="dxa"/>
          </w:tcPr>
          <w:p w14:paraId="1578B583" w14:textId="77777777" w:rsidR="00AC4632" w:rsidRPr="00EA648E" w:rsidRDefault="00AC4632" w:rsidP="00765CCF">
            <w:pPr>
              <w:jc w:val="center"/>
              <w:rPr>
                <w:lang w:val="nl-NL"/>
              </w:rPr>
            </w:pPr>
            <w:r w:rsidRPr="00EA648E">
              <w:rPr>
                <w:lang w:val="nl-NL"/>
              </w:rPr>
              <w:t>2</w:t>
            </w:r>
          </w:p>
          <w:p w14:paraId="52D831F0" w14:textId="77777777" w:rsidR="00AC4632" w:rsidRPr="00EA648E" w:rsidRDefault="00AC4632" w:rsidP="00765CCF">
            <w:pPr>
              <w:jc w:val="center"/>
              <w:rPr>
                <w:lang w:val="nl-NL"/>
              </w:rPr>
            </w:pPr>
            <w:r w:rsidRPr="00EA648E">
              <w:rPr>
                <w:lang w:val="nl-NL"/>
              </w:rPr>
              <w:t>0,4</w:t>
            </w:r>
          </w:p>
          <w:p w14:paraId="4B00ABBD" w14:textId="77777777" w:rsidR="00AC4632" w:rsidRPr="00EA648E" w:rsidRDefault="00AC4632" w:rsidP="00765CCF">
            <w:pPr>
              <w:rPr>
                <w:lang w:val="nl-NL"/>
              </w:rPr>
            </w:pPr>
            <w:r w:rsidRPr="00EA648E">
              <w:rPr>
                <w:lang w:val="nl-NL"/>
              </w:rPr>
              <w:t xml:space="preserve">    4%</w:t>
            </w:r>
          </w:p>
        </w:tc>
        <w:tc>
          <w:tcPr>
            <w:tcW w:w="1072" w:type="dxa"/>
          </w:tcPr>
          <w:p w14:paraId="73C94C8C" w14:textId="77777777" w:rsidR="00AC4632" w:rsidRPr="00EA648E" w:rsidRDefault="00AC4632" w:rsidP="00765CCF">
            <w:pPr>
              <w:jc w:val="center"/>
              <w:rPr>
                <w:lang w:val="nl-NL"/>
              </w:rPr>
            </w:pPr>
          </w:p>
        </w:tc>
        <w:tc>
          <w:tcPr>
            <w:tcW w:w="985" w:type="dxa"/>
          </w:tcPr>
          <w:p w14:paraId="0C8A7D5D" w14:textId="77777777" w:rsidR="00AC4632" w:rsidRPr="00EA648E" w:rsidRDefault="00AC4632" w:rsidP="00765CCF">
            <w:pPr>
              <w:jc w:val="center"/>
              <w:rPr>
                <w:lang w:val="nl-NL"/>
              </w:rPr>
            </w:pPr>
            <w:r w:rsidRPr="00EA648E">
              <w:rPr>
                <w:lang w:val="nl-NL"/>
              </w:rPr>
              <w:t>2</w:t>
            </w:r>
          </w:p>
          <w:p w14:paraId="37F81ED8" w14:textId="77777777" w:rsidR="00AC4632" w:rsidRPr="00EA648E" w:rsidRDefault="00AC4632" w:rsidP="00765CCF">
            <w:pPr>
              <w:rPr>
                <w:lang w:val="nl-NL"/>
              </w:rPr>
            </w:pPr>
            <w:r w:rsidRPr="00EA648E">
              <w:rPr>
                <w:lang w:val="nl-NL"/>
              </w:rPr>
              <w:t xml:space="preserve">   0,4</w:t>
            </w:r>
          </w:p>
          <w:p w14:paraId="44C417F0" w14:textId="77777777" w:rsidR="00AC4632" w:rsidRPr="00EA648E" w:rsidRDefault="00AC4632" w:rsidP="00765CCF">
            <w:pPr>
              <w:rPr>
                <w:lang w:val="nl-NL"/>
              </w:rPr>
            </w:pPr>
            <w:r w:rsidRPr="00EA648E">
              <w:rPr>
                <w:lang w:val="nl-NL"/>
              </w:rPr>
              <w:t xml:space="preserve">   4%</w:t>
            </w:r>
          </w:p>
        </w:tc>
        <w:tc>
          <w:tcPr>
            <w:tcW w:w="748" w:type="dxa"/>
          </w:tcPr>
          <w:p w14:paraId="31D7395D" w14:textId="77777777" w:rsidR="00AC4632" w:rsidRPr="00EA648E" w:rsidRDefault="00AC4632" w:rsidP="00765CCF">
            <w:pPr>
              <w:jc w:val="center"/>
              <w:rPr>
                <w:lang w:val="nl-NL"/>
              </w:rPr>
            </w:pPr>
          </w:p>
        </w:tc>
        <w:tc>
          <w:tcPr>
            <w:tcW w:w="706" w:type="dxa"/>
          </w:tcPr>
          <w:p w14:paraId="28C08332" w14:textId="77777777" w:rsidR="00AC4632" w:rsidRPr="00EA648E" w:rsidRDefault="00AC4632" w:rsidP="00765CCF">
            <w:pPr>
              <w:jc w:val="center"/>
              <w:rPr>
                <w:lang w:val="nl-NL"/>
              </w:rPr>
            </w:pPr>
          </w:p>
        </w:tc>
        <w:tc>
          <w:tcPr>
            <w:tcW w:w="790" w:type="dxa"/>
          </w:tcPr>
          <w:p w14:paraId="7C75E9E8" w14:textId="77777777" w:rsidR="00AC4632" w:rsidRPr="00EA648E" w:rsidRDefault="00AC4632" w:rsidP="00765CCF">
            <w:pPr>
              <w:jc w:val="center"/>
              <w:rPr>
                <w:lang w:val="nl-NL"/>
              </w:rPr>
            </w:pPr>
          </w:p>
        </w:tc>
        <w:tc>
          <w:tcPr>
            <w:tcW w:w="935" w:type="dxa"/>
          </w:tcPr>
          <w:p w14:paraId="529B53D4" w14:textId="77777777" w:rsidR="00AC4632" w:rsidRPr="00EA648E" w:rsidRDefault="00AC4632" w:rsidP="00765CCF">
            <w:pPr>
              <w:jc w:val="center"/>
              <w:rPr>
                <w:lang w:val="nl-NL"/>
              </w:rPr>
            </w:pPr>
            <w:r w:rsidRPr="00EA648E">
              <w:rPr>
                <w:lang w:val="nl-NL"/>
              </w:rPr>
              <w:t>7</w:t>
            </w:r>
          </w:p>
          <w:p w14:paraId="2BEBD13F" w14:textId="77777777" w:rsidR="00AC4632" w:rsidRPr="00EA648E" w:rsidRDefault="00AC4632" w:rsidP="00765CCF">
            <w:pPr>
              <w:jc w:val="center"/>
              <w:rPr>
                <w:lang w:val="nl-NL"/>
              </w:rPr>
            </w:pPr>
            <w:r w:rsidRPr="00EA648E">
              <w:rPr>
                <w:lang w:val="nl-NL"/>
              </w:rPr>
              <w:t>1,4</w:t>
            </w:r>
          </w:p>
          <w:p w14:paraId="10C72093" w14:textId="77777777" w:rsidR="00AC4632" w:rsidRPr="00EA648E" w:rsidRDefault="00AC4632" w:rsidP="00765CCF">
            <w:pPr>
              <w:jc w:val="center"/>
              <w:rPr>
                <w:lang w:val="nl-NL"/>
              </w:rPr>
            </w:pPr>
            <w:r w:rsidRPr="00EA648E">
              <w:rPr>
                <w:lang w:val="nl-NL"/>
              </w:rPr>
              <w:t xml:space="preserve">  14</w:t>
            </w:r>
            <w:r w:rsidRPr="00EA648E">
              <w:rPr>
                <w:position w:val="-10"/>
                <w:lang w:val="nl-NL"/>
              </w:rPr>
              <w:object w:dxaOrig="260" w:dyaOrig="320" w14:anchorId="75B3BF9C">
                <v:shape id="_x0000_i2337" type="#_x0000_t75" style="width:13.5pt;height:15.75pt" o:ole="">
                  <v:imagedata r:id="rId1927" o:title=""/>
                </v:shape>
                <o:OLEObject Type="Embed" ProgID="Equation.DSMT4" ShapeID="_x0000_i2337" DrawAspect="Content" ObjectID="_1664270548" r:id="rId1929"/>
              </w:object>
            </w:r>
          </w:p>
        </w:tc>
      </w:tr>
      <w:tr w:rsidR="00AC4632" w:rsidRPr="00EA648E" w14:paraId="07ECDA56" w14:textId="77777777" w:rsidTr="00765CCF">
        <w:tc>
          <w:tcPr>
            <w:tcW w:w="1734" w:type="dxa"/>
          </w:tcPr>
          <w:p w14:paraId="312BCFB3" w14:textId="77777777" w:rsidR="00AC4632" w:rsidRPr="00EA648E" w:rsidRDefault="00AC4632" w:rsidP="00765CCF">
            <w:pPr>
              <w:jc w:val="center"/>
              <w:rPr>
                <w:lang w:val="nl-NL"/>
              </w:rPr>
            </w:pPr>
          </w:p>
          <w:p w14:paraId="78CBD393" w14:textId="77777777" w:rsidR="00AC4632" w:rsidRPr="00EA648E" w:rsidRDefault="00AC4632" w:rsidP="00765CCF">
            <w:pPr>
              <w:jc w:val="center"/>
              <w:rPr>
                <w:lang w:val="nl-NL"/>
              </w:rPr>
            </w:pPr>
            <w:r w:rsidRPr="00EA648E">
              <w:rPr>
                <w:lang w:val="nl-NL"/>
              </w:rPr>
              <w:t>Hai tam giác bằng nhau</w:t>
            </w:r>
          </w:p>
        </w:tc>
        <w:tc>
          <w:tcPr>
            <w:tcW w:w="1842" w:type="dxa"/>
            <w:gridSpan w:val="2"/>
          </w:tcPr>
          <w:p w14:paraId="3E80AE88" w14:textId="77777777" w:rsidR="00AC4632" w:rsidRPr="00EA648E" w:rsidRDefault="00AC4632" w:rsidP="00765CCF">
            <w:pPr>
              <w:rPr>
                <w:lang w:val="nl-NL"/>
              </w:rPr>
            </w:pPr>
            <w:r w:rsidRPr="00EA648E">
              <w:rPr>
                <w:lang w:val="nl-NL"/>
              </w:rPr>
              <w:t>Biết khái niệm hai tam giác bằng nhau.</w:t>
            </w:r>
          </w:p>
          <w:p w14:paraId="69B46242" w14:textId="77777777" w:rsidR="00AC4632" w:rsidRPr="00EA648E" w:rsidRDefault="00AC4632" w:rsidP="00765CCF">
            <w:pPr>
              <w:rPr>
                <w:lang w:val="nl-NL"/>
              </w:rPr>
            </w:pPr>
            <w:r w:rsidRPr="00EA648E">
              <w:rPr>
                <w:lang w:val="nl-NL"/>
              </w:rPr>
              <w:t xml:space="preserve">- Biết tìm điều kiện để hai tam giác bằng nhau Dựa vào các trường hợp bằng nhau của tam giác </w:t>
            </w:r>
          </w:p>
        </w:tc>
        <w:tc>
          <w:tcPr>
            <w:tcW w:w="2171" w:type="dxa"/>
            <w:gridSpan w:val="2"/>
          </w:tcPr>
          <w:p w14:paraId="482A696C" w14:textId="77777777" w:rsidR="00AC4632" w:rsidRPr="00EA648E" w:rsidRDefault="00AC4632" w:rsidP="00765CCF">
            <w:pPr>
              <w:rPr>
                <w:lang w:val="nl-NL"/>
              </w:rPr>
            </w:pPr>
            <w:r w:rsidRPr="00EA648E">
              <w:rPr>
                <w:lang w:val="nl-NL"/>
              </w:rPr>
              <w:t>Biết vận dụng các trường hợp bằng nhau của tam giác để chứng minh các đoạn thẳng bằng nhau, các góc bằng nhau.</w:t>
            </w:r>
          </w:p>
        </w:tc>
        <w:tc>
          <w:tcPr>
            <w:tcW w:w="3229" w:type="dxa"/>
            <w:gridSpan w:val="4"/>
          </w:tcPr>
          <w:p w14:paraId="1E1B4035" w14:textId="77777777" w:rsidR="00AC4632" w:rsidRPr="00EA648E" w:rsidRDefault="00AC4632" w:rsidP="00765CCF">
            <w:pPr>
              <w:rPr>
                <w:lang w:val="nl-NL"/>
              </w:rPr>
            </w:pPr>
          </w:p>
        </w:tc>
        <w:tc>
          <w:tcPr>
            <w:tcW w:w="935" w:type="dxa"/>
          </w:tcPr>
          <w:p w14:paraId="167B0148" w14:textId="77777777" w:rsidR="00AC4632" w:rsidRPr="00EA648E" w:rsidRDefault="00AC4632" w:rsidP="00765CCF">
            <w:pPr>
              <w:jc w:val="center"/>
              <w:rPr>
                <w:lang w:val="nl-NL"/>
              </w:rPr>
            </w:pPr>
          </w:p>
        </w:tc>
      </w:tr>
      <w:tr w:rsidR="00AC4632" w:rsidRPr="00EA648E" w14:paraId="5E1E2DB8" w14:textId="77777777" w:rsidTr="00765CCF">
        <w:tc>
          <w:tcPr>
            <w:tcW w:w="1734" w:type="dxa"/>
          </w:tcPr>
          <w:p w14:paraId="2480CB0B" w14:textId="77777777" w:rsidR="00AC4632" w:rsidRPr="00EA648E" w:rsidRDefault="00AC4632" w:rsidP="00765CCF">
            <w:pPr>
              <w:jc w:val="center"/>
              <w:rPr>
                <w:lang w:val="nl-NL"/>
              </w:rPr>
            </w:pPr>
            <w:r w:rsidRPr="00EA648E">
              <w:rPr>
                <w:lang w:val="nl-NL"/>
              </w:rPr>
              <w:t>Số câu</w:t>
            </w:r>
          </w:p>
          <w:p w14:paraId="7BFA2881" w14:textId="77777777" w:rsidR="00AC4632" w:rsidRPr="00EA648E" w:rsidRDefault="00AC4632" w:rsidP="00765CCF">
            <w:pPr>
              <w:jc w:val="center"/>
              <w:rPr>
                <w:lang w:val="nl-NL"/>
              </w:rPr>
            </w:pPr>
            <w:r w:rsidRPr="00EA648E">
              <w:rPr>
                <w:lang w:val="nl-NL"/>
              </w:rPr>
              <w:t>Số điểm</w:t>
            </w:r>
          </w:p>
          <w:p w14:paraId="46F0CFF4" w14:textId="77777777" w:rsidR="00AC4632" w:rsidRPr="00EA648E" w:rsidRDefault="00AC4632" w:rsidP="00765CCF">
            <w:pPr>
              <w:jc w:val="center"/>
              <w:rPr>
                <w:lang w:val="nl-NL"/>
              </w:rPr>
            </w:pPr>
            <w:r w:rsidRPr="00EA648E">
              <w:rPr>
                <w:lang w:val="nl-NL"/>
              </w:rPr>
              <w:t xml:space="preserve">Tỉ lệ </w:t>
            </w:r>
            <w:r w:rsidRPr="00EA648E">
              <w:rPr>
                <w:position w:val="-10"/>
                <w:lang w:val="nl-NL"/>
              </w:rPr>
              <w:object w:dxaOrig="260" w:dyaOrig="320" w14:anchorId="0BCAB305">
                <v:shape id="_x0000_i2338" type="#_x0000_t75" style="width:13.5pt;height:15.75pt" o:ole="">
                  <v:imagedata r:id="rId1927" o:title=""/>
                </v:shape>
                <o:OLEObject Type="Embed" ProgID="Equation.DSMT4" ShapeID="_x0000_i2338" DrawAspect="Content" ObjectID="_1664270549" r:id="rId1930"/>
              </w:object>
            </w:r>
          </w:p>
        </w:tc>
        <w:tc>
          <w:tcPr>
            <w:tcW w:w="921" w:type="dxa"/>
          </w:tcPr>
          <w:p w14:paraId="1F669D7B" w14:textId="77777777" w:rsidR="00AC4632" w:rsidRPr="00EA648E" w:rsidRDefault="00AC4632" w:rsidP="00765CCF">
            <w:pPr>
              <w:jc w:val="center"/>
              <w:rPr>
                <w:lang w:val="nl-NL"/>
              </w:rPr>
            </w:pPr>
            <w:r w:rsidRPr="00EA648E">
              <w:rPr>
                <w:lang w:val="nl-NL"/>
              </w:rPr>
              <w:t>3</w:t>
            </w:r>
          </w:p>
          <w:p w14:paraId="3EB4495B" w14:textId="77777777" w:rsidR="00AC4632" w:rsidRPr="00EA648E" w:rsidRDefault="00AC4632" w:rsidP="00765CCF">
            <w:pPr>
              <w:jc w:val="center"/>
              <w:rPr>
                <w:lang w:val="nl-NL"/>
              </w:rPr>
            </w:pPr>
            <w:r w:rsidRPr="00EA648E">
              <w:rPr>
                <w:lang w:val="nl-NL"/>
              </w:rPr>
              <w:t>0,6</w:t>
            </w:r>
          </w:p>
          <w:p w14:paraId="256F0173" w14:textId="77777777" w:rsidR="00AC4632" w:rsidRPr="00EA648E" w:rsidRDefault="00AC4632" w:rsidP="00765CCF">
            <w:pPr>
              <w:rPr>
                <w:lang w:val="nl-NL"/>
              </w:rPr>
            </w:pPr>
            <w:r w:rsidRPr="00EA648E">
              <w:rPr>
                <w:lang w:val="nl-NL"/>
              </w:rPr>
              <w:t xml:space="preserve">   6%</w:t>
            </w:r>
          </w:p>
        </w:tc>
        <w:tc>
          <w:tcPr>
            <w:tcW w:w="921" w:type="dxa"/>
          </w:tcPr>
          <w:p w14:paraId="2E976701" w14:textId="77777777" w:rsidR="00AC4632" w:rsidRPr="00EA648E" w:rsidRDefault="00AC4632" w:rsidP="00765CCF">
            <w:pPr>
              <w:jc w:val="center"/>
              <w:rPr>
                <w:lang w:val="nl-NL"/>
              </w:rPr>
            </w:pPr>
            <w:r w:rsidRPr="00EA648E">
              <w:rPr>
                <w:lang w:val="nl-NL"/>
              </w:rPr>
              <w:t>1</w:t>
            </w:r>
          </w:p>
          <w:p w14:paraId="01575D1F" w14:textId="77777777" w:rsidR="00AC4632" w:rsidRPr="00EA648E" w:rsidRDefault="00AC4632" w:rsidP="00765CCF">
            <w:pPr>
              <w:rPr>
                <w:lang w:val="nl-NL"/>
              </w:rPr>
            </w:pPr>
            <w:r w:rsidRPr="00EA648E">
              <w:rPr>
                <w:lang w:val="nl-NL"/>
              </w:rPr>
              <w:t xml:space="preserve">   2</w:t>
            </w:r>
          </w:p>
          <w:p w14:paraId="0F9C13E1" w14:textId="77777777" w:rsidR="00AC4632" w:rsidRPr="00EA648E" w:rsidRDefault="00AC4632" w:rsidP="00765CCF">
            <w:pPr>
              <w:rPr>
                <w:lang w:val="nl-NL"/>
              </w:rPr>
            </w:pPr>
            <w:r w:rsidRPr="00EA648E">
              <w:rPr>
                <w:lang w:val="nl-NL"/>
              </w:rPr>
              <w:t>20%</w:t>
            </w:r>
          </w:p>
        </w:tc>
        <w:tc>
          <w:tcPr>
            <w:tcW w:w="1099" w:type="dxa"/>
          </w:tcPr>
          <w:p w14:paraId="71B35941" w14:textId="77777777" w:rsidR="00AC4632" w:rsidRPr="00EA648E" w:rsidRDefault="00AC4632" w:rsidP="00765CCF">
            <w:pPr>
              <w:rPr>
                <w:lang w:val="nl-NL"/>
              </w:rPr>
            </w:pPr>
          </w:p>
        </w:tc>
        <w:tc>
          <w:tcPr>
            <w:tcW w:w="1072" w:type="dxa"/>
          </w:tcPr>
          <w:p w14:paraId="08741900" w14:textId="77777777" w:rsidR="00AC4632" w:rsidRPr="00EA648E" w:rsidRDefault="00AC4632" w:rsidP="00765CCF">
            <w:pPr>
              <w:jc w:val="center"/>
              <w:rPr>
                <w:lang w:val="nl-NL"/>
              </w:rPr>
            </w:pPr>
            <w:r w:rsidRPr="00EA648E">
              <w:rPr>
                <w:lang w:val="nl-NL"/>
              </w:rPr>
              <w:t>1</w:t>
            </w:r>
          </w:p>
          <w:p w14:paraId="68EFD2F7" w14:textId="77777777" w:rsidR="00AC4632" w:rsidRPr="00EA648E" w:rsidRDefault="00AC4632" w:rsidP="00765CCF">
            <w:pPr>
              <w:jc w:val="center"/>
              <w:rPr>
                <w:lang w:val="nl-NL"/>
              </w:rPr>
            </w:pPr>
            <w:r w:rsidRPr="00EA648E">
              <w:rPr>
                <w:lang w:val="nl-NL"/>
              </w:rPr>
              <w:t>1</w:t>
            </w:r>
          </w:p>
          <w:p w14:paraId="537D2FE3" w14:textId="77777777" w:rsidR="00AC4632" w:rsidRPr="00EA648E" w:rsidRDefault="00AC4632" w:rsidP="00765CCF">
            <w:pPr>
              <w:jc w:val="center"/>
              <w:rPr>
                <w:lang w:val="nl-NL"/>
              </w:rPr>
            </w:pPr>
            <w:r w:rsidRPr="00EA648E">
              <w:rPr>
                <w:lang w:val="nl-NL"/>
              </w:rPr>
              <w:t xml:space="preserve">    10%</w:t>
            </w:r>
          </w:p>
        </w:tc>
        <w:tc>
          <w:tcPr>
            <w:tcW w:w="985" w:type="dxa"/>
          </w:tcPr>
          <w:p w14:paraId="04A2EF5C" w14:textId="77777777" w:rsidR="00AC4632" w:rsidRPr="00EA648E" w:rsidRDefault="00AC4632" w:rsidP="00765CCF">
            <w:pPr>
              <w:jc w:val="center"/>
              <w:rPr>
                <w:lang w:val="nl-NL"/>
              </w:rPr>
            </w:pPr>
          </w:p>
          <w:p w14:paraId="79C5525E" w14:textId="77777777" w:rsidR="00AC4632" w:rsidRPr="00EA648E" w:rsidRDefault="00AC4632" w:rsidP="00765CCF">
            <w:pPr>
              <w:jc w:val="center"/>
              <w:rPr>
                <w:lang w:val="nl-NL"/>
              </w:rPr>
            </w:pPr>
          </w:p>
        </w:tc>
        <w:tc>
          <w:tcPr>
            <w:tcW w:w="748" w:type="dxa"/>
          </w:tcPr>
          <w:p w14:paraId="21F5D7F6" w14:textId="77777777" w:rsidR="00AC4632" w:rsidRPr="00EA648E" w:rsidRDefault="00AC4632" w:rsidP="00765CCF">
            <w:pPr>
              <w:jc w:val="center"/>
              <w:rPr>
                <w:lang w:val="nl-NL"/>
              </w:rPr>
            </w:pPr>
          </w:p>
          <w:p w14:paraId="6F6ABCED" w14:textId="77777777" w:rsidR="00AC4632" w:rsidRPr="00EA648E" w:rsidRDefault="00AC4632" w:rsidP="00765CCF">
            <w:pPr>
              <w:jc w:val="center"/>
              <w:rPr>
                <w:lang w:val="nl-NL"/>
              </w:rPr>
            </w:pPr>
          </w:p>
        </w:tc>
        <w:tc>
          <w:tcPr>
            <w:tcW w:w="706" w:type="dxa"/>
          </w:tcPr>
          <w:p w14:paraId="6CDEB1A7" w14:textId="77777777" w:rsidR="00AC4632" w:rsidRPr="00EA648E" w:rsidRDefault="00AC4632" w:rsidP="00765CCF">
            <w:pPr>
              <w:jc w:val="center"/>
              <w:rPr>
                <w:lang w:val="nl-NL"/>
              </w:rPr>
            </w:pPr>
          </w:p>
        </w:tc>
        <w:tc>
          <w:tcPr>
            <w:tcW w:w="790" w:type="dxa"/>
          </w:tcPr>
          <w:p w14:paraId="365240B1" w14:textId="77777777" w:rsidR="00AC4632" w:rsidRPr="00EA648E" w:rsidRDefault="00AC4632" w:rsidP="00765CCF">
            <w:pPr>
              <w:jc w:val="center"/>
              <w:rPr>
                <w:lang w:val="nl-NL"/>
              </w:rPr>
            </w:pPr>
          </w:p>
        </w:tc>
        <w:tc>
          <w:tcPr>
            <w:tcW w:w="935" w:type="dxa"/>
          </w:tcPr>
          <w:p w14:paraId="0C8884DF" w14:textId="77777777" w:rsidR="00AC4632" w:rsidRPr="00EA648E" w:rsidRDefault="00AC4632" w:rsidP="00765CCF">
            <w:pPr>
              <w:jc w:val="center"/>
              <w:rPr>
                <w:lang w:val="nl-NL"/>
              </w:rPr>
            </w:pPr>
            <w:r w:rsidRPr="00EA648E">
              <w:rPr>
                <w:lang w:val="nl-NL"/>
              </w:rPr>
              <w:t>5</w:t>
            </w:r>
          </w:p>
          <w:p w14:paraId="6C5E05D2" w14:textId="77777777" w:rsidR="00AC4632" w:rsidRPr="00EA648E" w:rsidRDefault="00AC4632" w:rsidP="00765CCF">
            <w:pPr>
              <w:jc w:val="center"/>
              <w:rPr>
                <w:lang w:val="nl-NL"/>
              </w:rPr>
            </w:pPr>
            <w:r w:rsidRPr="00EA648E">
              <w:rPr>
                <w:lang w:val="nl-NL"/>
              </w:rPr>
              <w:t>3,6</w:t>
            </w:r>
          </w:p>
          <w:p w14:paraId="6E124CF0" w14:textId="77777777" w:rsidR="00AC4632" w:rsidRPr="00EA648E" w:rsidRDefault="00AC4632" w:rsidP="00765CCF">
            <w:pPr>
              <w:jc w:val="center"/>
              <w:rPr>
                <w:lang w:val="nl-NL"/>
              </w:rPr>
            </w:pPr>
            <w:r w:rsidRPr="00EA648E">
              <w:rPr>
                <w:lang w:val="nl-NL"/>
              </w:rPr>
              <w:t>36</w:t>
            </w:r>
            <w:r w:rsidRPr="00EA648E">
              <w:rPr>
                <w:position w:val="-10"/>
                <w:lang w:val="nl-NL"/>
              </w:rPr>
              <w:object w:dxaOrig="260" w:dyaOrig="320" w14:anchorId="7A42774B">
                <v:shape id="_x0000_i2339" type="#_x0000_t75" style="width:13.5pt;height:15.75pt" o:ole="">
                  <v:imagedata r:id="rId1927" o:title=""/>
                </v:shape>
                <o:OLEObject Type="Embed" ProgID="Equation.DSMT4" ShapeID="_x0000_i2339" DrawAspect="Content" ObjectID="_1664270550" r:id="rId1931"/>
              </w:object>
            </w:r>
          </w:p>
          <w:p w14:paraId="4F1E7292" w14:textId="77777777" w:rsidR="00AC4632" w:rsidRPr="00EA648E" w:rsidRDefault="00AC4632" w:rsidP="00765CCF">
            <w:pPr>
              <w:jc w:val="center"/>
              <w:rPr>
                <w:lang w:val="nl-NL"/>
              </w:rPr>
            </w:pPr>
          </w:p>
        </w:tc>
      </w:tr>
      <w:tr w:rsidR="00AC4632" w:rsidRPr="00EA648E" w14:paraId="1CAD1618" w14:textId="77777777" w:rsidTr="00765CCF">
        <w:tc>
          <w:tcPr>
            <w:tcW w:w="1734" w:type="dxa"/>
          </w:tcPr>
          <w:p w14:paraId="46CCCE26" w14:textId="77777777" w:rsidR="00AC4632" w:rsidRPr="00EA648E" w:rsidRDefault="00AC4632" w:rsidP="00765CCF">
            <w:pPr>
              <w:jc w:val="center"/>
              <w:rPr>
                <w:lang w:val="nl-NL"/>
              </w:rPr>
            </w:pPr>
          </w:p>
          <w:p w14:paraId="3A0D6DA2" w14:textId="77777777" w:rsidR="00AC4632" w:rsidRPr="00EA648E" w:rsidRDefault="00AC4632" w:rsidP="00765CCF">
            <w:pPr>
              <w:jc w:val="center"/>
              <w:rPr>
                <w:lang w:val="nl-NL"/>
              </w:rPr>
            </w:pPr>
          </w:p>
          <w:p w14:paraId="3033B3EC" w14:textId="77777777" w:rsidR="00AC4632" w:rsidRPr="00EA648E" w:rsidRDefault="00AC4632" w:rsidP="00765CCF">
            <w:pPr>
              <w:jc w:val="center"/>
              <w:rPr>
                <w:lang w:val="nl-NL"/>
              </w:rPr>
            </w:pPr>
          </w:p>
          <w:p w14:paraId="4A8A36EE" w14:textId="77777777" w:rsidR="00AC4632" w:rsidRPr="00EA648E" w:rsidRDefault="00AC4632" w:rsidP="00765CCF">
            <w:pPr>
              <w:jc w:val="center"/>
              <w:rPr>
                <w:lang w:val="nl-NL"/>
              </w:rPr>
            </w:pPr>
            <w:r w:rsidRPr="00EA648E">
              <w:rPr>
                <w:lang w:val="nl-NL"/>
              </w:rPr>
              <w:t>Các dạng tam giác đặc biệt</w:t>
            </w:r>
          </w:p>
        </w:tc>
        <w:tc>
          <w:tcPr>
            <w:tcW w:w="1842" w:type="dxa"/>
            <w:gridSpan w:val="2"/>
          </w:tcPr>
          <w:p w14:paraId="336A2C44" w14:textId="77777777" w:rsidR="00AC4632" w:rsidRPr="00EA648E" w:rsidRDefault="00AC4632" w:rsidP="00765CCF">
            <w:pPr>
              <w:rPr>
                <w:lang w:val="nl-NL"/>
              </w:rPr>
            </w:pPr>
            <w:r w:rsidRPr="00EA648E">
              <w:rPr>
                <w:lang w:val="nl-NL"/>
              </w:rPr>
              <w:t xml:space="preserve">- Nắm được khái niệm và </w:t>
            </w:r>
          </w:p>
          <w:p w14:paraId="0B310473" w14:textId="77777777" w:rsidR="00AC4632" w:rsidRPr="00EA648E" w:rsidRDefault="00AC4632" w:rsidP="00765CCF">
            <w:pPr>
              <w:rPr>
                <w:lang w:val="nl-NL"/>
              </w:rPr>
            </w:pPr>
            <w:r w:rsidRPr="00EA648E">
              <w:rPr>
                <w:lang w:val="nl-NL"/>
              </w:rPr>
              <w:t>nhận biết được tam giác cân, tam giác đều, tam giác vuông, tam giác vuông cân.</w:t>
            </w:r>
          </w:p>
          <w:p w14:paraId="728457C9" w14:textId="77777777" w:rsidR="00AC4632" w:rsidRPr="00EA648E" w:rsidRDefault="00AC4632" w:rsidP="00765CCF">
            <w:pPr>
              <w:rPr>
                <w:lang w:val="nl-NL"/>
              </w:rPr>
            </w:pPr>
            <w:r w:rsidRPr="00EA648E">
              <w:rPr>
                <w:lang w:val="nl-NL"/>
              </w:rPr>
              <w:lastRenderedPageBreak/>
              <w:t>- Nắm được nội dung định lý pytago thuận và đảo.</w:t>
            </w:r>
          </w:p>
        </w:tc>
        <w:tc>
          <w:tcPr>
            <w:tcW w:w="2171" w:type="dxa"/>
            <w:gridSpan w:val="2"/>
          </w:tcPr>
          <w:p w14:paraId="5A28BA12" w14:textId="77777777" w:rsidR="00AC4632" w:rsidRPr="00EA648E" w:rsidRDefault="00AC4632" w:rsidP="00765CCF">
            <w:pPr>
              <w:rPr>
                <w:lang w:val="nl-NL"/>
              </w:rPr>
            </w:pPr>
            <w:r w:rsidRPr="00EA648E">
              <w:rPr>
                <w:lang w:val="nl-NL"/>
              </w:rPr>
              <w:lastRenderedPageBreak/>
              <w:t>- Hiểu được tính chất về góc của tam giác cân.</w:t>
            </w:r>
          </w:p>
          <w:p w14:paraId="67772EB6" w14:textId="77777777" w:rsidR="00AC4632" w:rsidRPr="00EA648E" w:rsidRDefault="00AC4632" w:rsidP="00765CCF">
            <w:pPr>
              <w:rPr>
                <w:lang w:val="nl-NL"/>
              </w:rPr>
            </w:pPr>
            <w:r w:rsidRPr="00EA648E">
              <w:rPr>
                <w:lang w:val="nl-NL"/>
              </w:rPr>
              <w:t xml:space="preserve">- Nắm được các cách chứng minh một tam giác là tam giác cân, tam giác đều, tam giác vuông, </w:t>
            </w:r>
            <w:r w:rsidRPr="00EA648E">
              <w:rPr>
                <w:lang w:val="nl-NL"/>
              </w:rPr>
              <w:lastRenderedPageBreak/>
              <w:t>tam giác vuông cân.</w:t>
            </w:r>
          </w:p>
          <w:p w14:paraId="6247E4B7" w14:textId="77777777" w:rsidR="00AC4632" w:rsidRPr="00EA648E" w:rsidRDefault="00AC4632" w:rsidP="00765CCF">
            <w:pPr>
              <w:rPr>
                <w:lang w:val="nl-NL"/>
              </w:rPr>
            </w:pPr>
            <w:r w:rsidRPr="00EA648E">
              <w:rPr>
                <w:lang w:val="nl-NL"/>
              </w:rPr>
              <w:t>- Tính được độ dài cạnh tam giác vuông.</w:t>
            </w:r>
          </w:p>
        </w:tc>
        <w:tc>
          <w:tcPr>
            <w:tcW w:w="3229" w:type="dxa"/>
            <w:gridSpan w:val="4"/>
          </w:tcPr>
          <w:p w14:paraId="7B1E3032" w14:textId="77777777" w:rsidR="00AC4632" w:rsidRPr="00EA648E" w:rsidRDefault="00AC4632" w:rsidP="00765CCF">
            <w:pPr>
              <w:rPr>
                <w:lang w:val="nl-NL"/>
              </w:rPr>
            </w:pPr>
          </w:p>
          <w:p w14:paraId="502BE7B2" w14:textId="77777777" w:rsidR="00AC4632" w:rsidRPr="00EA648E" w:rsidRDefault="00AC4632" w:rsidP="00765CCF">
            <w:pPr>
              <w:rPr>
                <w:lang w:val="nl-NL"/>
              </w:rPr>
            </w:pPr>
          </w:p>
          <w:p w14:paraId="3F64897B" w14:textId="77777777" w:rsidR="00AC4632" w:rsidRPr="00EA648E" w:rsidRDefault="00AC4632" w:rsidP="00765CCF">
            <w:pPr>
              <w:rPr>
                <w:lang w:val="nl-NL"/>
              </w:rPr>
            </w:pPr>
            <w:r w:rsidRPr="00EA648E">
              <w:rPr>
                <w:lang w:val="nl-NL"/>
              </w:rPr>
              <w:t xml:space="preserve">- Vận dụng định lí Pytago  đảo để chứng minh tam giác vuông, </w:t>
            </w:r>
          </w:p>
          <w:p w14:paraId="0EFB0A27" w14:textId="77777777" w:rsidR="00AC4632" w:rsidRPr="00EA648E" w:rsidRDefault="00AC4632" w:rsidP="00765CCF">
            <w:pPr>
              <w:rPr>
                <w:lang w:val="nl-NL"/>
              </w:rPr>
            </w:pPr>
            <w:r w:rsidRPr="00EA648E">
              <w:rPr>
                <w:lang w:val="nl-NL"/>
              </w:rPr>
              <w:t>- Vận dụng định lý pytago tính số đo góc của tam giác vuông</w:t>
            </w:r>
          </w:p>
          <w:p w14:paraId="4FC1452C" w14:textId="77777777" w:rsidR="00AC4632" w:rsidRPr="00EA648E" w:rsidRDefault="00AC4632" w:rsidP="00765CCF">
            <w:pPr>
              <w:rPr>
                <w:lang w:val="nl-NL"/>
              </w:rPr>
            </w:pPr>
          </w:p>
        </w:tc>
        <w:tc>
          <w:tcPr>
            <w:tcW w:w="935" w:type="dxa"/>
          </w:tcPr>
          <w:p w14:paraId="44877C01" w14:textId="77777777" w:rsidR="00AC4632" w:rsidRPr="00EA648E" w:rsidRDefault="00AC4632" w:rsidP="00765CCF">
            <w:pPr>
              <w:jc w:val="center"/>
              <w:rPr>
                <w:lang w:val="nl-NL"/>
              </w:rPr>
            </w:pPr>
          </w:p>
        </w:tc>
      </w:tr>
      <w:tr w:rsidR="00AC4632" w:rsidRPr="00EA648E" w14:paraId="2A0B9BC1" w14:textId="77777777" w:rsidTr="00765CCF">
        <w:tc>
          <w:tcPr>
            <w:tcW w:w="1734" w:type="dxa"/>
          </w:tcPr>
          <w:p w14:paraId="3735677E" w14:textId="77777777" w:rsidR="00AC4632" w:rsidRPr="00EA648E" w:rsidRDefault="00AC4632" w:rsidP="00765CCF">
            <w:pPr>
              <w:jc w:val="center"/>
              <w:rPr>
                <w:lang w:val="nl-NL"/>
              </w:rPr>
            </w:pPr>
            <w:r w:rsidRPr="00EA648E">
              <w:rPr>
                <w:lang w:val="nl-NL"/>
              </w:rPr>
              <w:t>Số câu</w:t>
            </w:r>
          </w:p>
          <w:p w14:paraId="16D01F46" w14:textId="77777777" w:rsidR="00AC4632" w:rsidRPr="00EA648E" w:rsidRDefault="00AC4632" w:rsidP="00765CCF">
            <w:pPr>
              <w:jc w:val="center"/>
              <w:rPr>
                <w:lang w:val="nl-NL"/>
              </w:rPr>
            </w:pPr>
            <w:r w:rsidRPr="00EA648E">
              <w:rPr>
                <w:lang w:val="nl-NL"/>
              </w:rPr>
              <w:t>Số điểm</w:t>
            </w:r>
          </w:p>
          <w:p w14:paraId="494C7361" w14:textId="77777777" w:rsidR="00AC4632" w:rsidRPr="00EA648E" w:rsidRDefault="00AC4632" w:rsidP="00765CCF">
            <w:pPr>
              <w:jc w:val="center"/>
              <w:rPr>
                <w:lang w:val="nl-NL"/>
              </w:rPr>
            </w:pPr>
            <w:r w:rsidRPr="00EA648E">
              <w:rPr>
                <w:lang w:val="nl-NL"/>
              </w:rPr>
              <w:t xml:space="preserve">Tỉ lệ </w:t>
            </w:r>
            <w:r w:rsidRPr="00EA648E">
              <w:rPr>
                <w:position w:val="-10"/>
                <w:lang w:val="nl-NL"/>
              </w:rPr>
              <w:object w:dxaOrig="260" w:dyaOrig="320" w14:anchorId="62E76617">
                <v:shape id="_x0000_i2340" type="#_x0000_t75" style="width:13.5pt;height:15.75pt" o:ole="">
                  <v:imagedata r:id="rId1927" o:title=""/>
                </v:shape>
                <o:OLEObject Type="Embed" ProgID="Equation.DSMT4" ShapeID="_x0000_i2340" DrawAspect="Content" ObjectID="_1664270551" r:id="rId1932"/>
              </w:object>
            </w:r>
          </w:p>
        </w:tc>
        <w:tc>
          <w:tcPr>
            <w:tcW w:w="921" w:type="dxa"/>
          </w:tcPr>
          <w:p w14:paraId="14F33DDC" w14:textId="77777777" w:rsidR="00AC4632" w:rsidRPr="00EA648E" w:rsidRDefault="00AC4632" w:rsidP="00765CCF">
            <w:pPr>
              <w:jc w:val="center"/>
              <w:rPr>
                <w:lang w:val="nl-NL"/>
              </w:rPr>
            </w:pPr>
            <w:r w:rsidRPr="00EA648E">
              <w:rPr>
                <w:lang w:val="nl-NL"/>
              </w:rPr>
              <w:t>4</w:t>
            </w:r>
          </w:p>
          <w:p w14:paraId="5298F0CB" w14:textId="77777777" w:rsidR="00AC4632" w:rsidRPr="00EA648E" w:rsidRDefault="00AC4632" w:rsidP="00765CCF">
            <w:pPr>
              <w:jc w:val="center"/>
              <w:rPr>
                <w:lang w:val="nl-NL"/>
              </w:rPr>
            </w:pPr>
            <w:r w:rsidRPr="00EA648E">
              <w:rPr>
                <w:lang w:val="nl-NL"/>
              </w:rPr>
              <w:t>0,8</w:t>
            </w:r>
          </w:p>
          <w:p w14:paraId="505A8DB6" w14:textId="77777777" w:rsidR="00AC4632" w:rsidRPr="00EA648E" w:rsidRDefault="00AC4632" w:rsidP="00765CCF">
            <w:pPr>
              <w:rPr>
                <w:lang w:val="nl-NL"/>
              </w:rPr>
            </w:pPr>
            <w:r w:rsidRPr="00EA648E">
              <w:rPr>
                <w:lang w:val="nl-NL"/>
              </w:rPr>
              <w:t xml:space="preserve">  8%</w:t>
            </w:r>
          </w:p>
        </w:tc>
        <w:tc>
          <w:tcPr>
            <w:tcW w:w="921" w:type="dxa"/>
          </w:tcPr>
          <w:p w14:paraId="3CFB6386" w14:textId="77777777" w:rsidR="00AC4632" w:rsidRPr="00EA648E" w:rsidRDefault="00AC4632" w:rsidP="00765CCF">
            <w:pPr>
              <w:jc w:val="center"/>
              <w:rPr>
                <w:lang w:val="nl-NL"/>
              </w:rPr>
            </w:pPr>
          </w:p>
        </w:tc>
        <w:tc>
          <w:tcPr>
            <w:tcW w:w="1099" w:type="dxa"/>
          </w:tcPr>
          <w:p w14:paraId="1325CE72" w14:textId="77777777" w:rsidR="00AC4632" w:rsidRPr="00EA648E" w:rsidRDefault="00AC4632" w:rsidP="00765CCF">
            <w:pPr>
              <w:jc w:val="center"/>
              <w:rPr>
                <w:lang w:val="nl-NL"/>
              </w:rPr>
            </w:pPr>
            <w:r w:rsidRPr="00EA648E">
              <w:rPr>
                <w:lang w:val="nl-NL"/>
              </w:rPr>
              <w:t>3</w:t>
            </w:r>
          </w:p>
          <w:p w14:paraId="2C6D98D2" w14:textId="77777777" w:rsidR="00AC4632" w:rsidRPr="00EA648E" w:rsidRDefault="00AC4632" w:rsidP="00765CCF">
            <w:pPr>
              <w:rPr>
                <w:lang w:val="nl-NL"/>
              </w:rPr>
            </w:pPr>
            <w:r w:rsidRPr="00EA648E">
              <w:rPr>
                <w:lang w:val="nl-NL"/>
              </w:rPr>
              <w:t xml:space="preserve">   0,6</w:t>
            </w:r>
          </w:p>
          <w:p w14:paraId="038C8CFB" w14:textId="77777777" w:rsidR="00AC4632" w:rsidRPr="00EA648E" w:rsidRDefault="00AC4632" w:rsidP="00765CCF">
            <w:pPr>
              <w:rPr>
                <w:lang w:val="nl-NL"/>
              </w:rPr>
            </w:pPr>
            <w:r w:rsidRPr="00EA648E">
              <w:rPr>
                <w:lang w:val="nl-NL"/>
              </w:rPr>
              <w:t xml:space="preserve">   6%</w:t>
            </w:r>
          </w:p>
        </w:tc>
        <w:tc>
          <w:tcPr>
            <w:tcW w:w="1072" w:type="dxa"/>
          </w:tcPr>
          <w:p w14:paraId="420920BF" w14:textId="77777777" w:rsidR="00AC4632" w:rsidRPr="00EA648E" w:rsidRDefault="00AC4632" w:rsidP="00765CCF">
            <w:pPr>
              <w:jc w:val="center"/>
              <w:rPr>
                <w:lang w:val="nl-NL"/>
              </w:rPr>
            </w:pPr>
            <w:r w:rsidRPr="00EA648E">
              <w:rPr>
                <w:lang w:val="nl-NL"/>
              </w:rPr>
              <w:t>1</w:t>
            </w:r>
          </w:p>
          <w:p w14:paraId="733A15A0" w14:textId="77777777" w:rsidR="00AC4632" w:rsidRPr="00EA648E" w:rsidRDefault="00AC4632" w:rsidP="00765CCF">
            <w:pPr>
              <w:jc w:val="center"/>
              <w:rPr>
                <w:lang w:val="nl-NL"/>
              </w:rPr>
            </w:pPr>
            <w:r w:rsidRPr="00EA648E">
              <w:rPr>
                <w:lang w:val="nl-NL"/>
              </w:rPr>
              <w:t>2</w:t>
            </w:r>
          </w:p>
          <w:p w14:paraId="165C9DF4" w14:textId="77777777" w:rsidR="00AC4632" w:rsidRPr="00EA648E" w:rsidRDefault="00AC4632" w:rsidP="00765CCF">
            <w:pPr>
              <w:rPr>
                <w:lang w:val="nl-NL"/>
              </w:rPr>
            </w:pPr>
            <w:r w:rsidRPr="00EA648E">
              <w:rPr>
                <w:lang w:val="nl-NL"/>
              </w:rPr>
              <w:t xml:space="preserve">   20%</w:t>
            </w:r>
          </w:p>
        </w:tc>
        <w:tc>
          <w:tcPr>
            <w:tcW w:w="985" w:type="dxa"/>
          </w:tcPr>
          <w:p w14:paraId="7A2452CF" w14:textId="77777777" w:rsidR="00AC4632" w:rsidRPr="00EA648E" w:rsidRDefault="00AC4632" w:rsidP="00765CCF">
            <w:pPr>
              <w:jc w:val="center"/>
              <w:rPr>
                <w:lang w:val="nl-NL"/>
              </w:rPr>
            </w:pPr>
            <w:r w:rsidRPr="00EA648E">
              <w:rPr>
                <w:lang w:val="nl-NL"/>
              </w:rPr>
              <w:t>2</w:t>
            </w:r>
          </w:p>
          <w:p w14:paraId="5E89BFBD" w14:textId="77777777" w:rsidR="00AC4632" w:rsidRPr="00EA648E" w:rsidRDefault="00AC4632" w:rsidP="00765CCF">
            <w:pPr>
              <w:rPr>
                <w:lang w:val="nl-NL"/>
              </w:rPr>
            </w:pPr>
            <w:r w:rsidRPr="00EA648E">
              <w:rPr>
                <w:lang w:val="nl-NL"/>
              </w:rPr>
              <w:t xml:space="preserve">    0,4</w:t>
            </w:r>
          </w:p>
          <w:p w14:paraId="658DAF44" w14:textId="77777777" w:rsidR="00AC4632" w:rsidRPr="00EA648E" w:rsidRDefault="00AC4632" w:rsidP="00765CCF">
            <w:pPr>
              <w:rPr>
                <w:lang w:val="nl-NL"/>
              </w:rPr>
            </w:pPr>
            <w:r w:rsidRPr="00EA648E">
              <w:rPr>
                <w:lang w:val="nl-NL"/>
              </w:rPr>
              <w:t xml:space="preserve">    6%</w:t>
            </w:r>
          </w:p>
        </w:tc>
        <w:tc>
          <w:tcPr>
            <w:tcW w:w="748" w:type="dxa"/>
          </w:tcPr>
          <w:p w14:paraId="0789BC57" w14:textId="77777777" w:rsidR="00AC4632" w:rsidRPr="00EA648E" w:rsidRDefault="00AC4632" w:rsidP="00765CCF">
            <w:pPr>
              <w:jc w:val="center"/>
              <w:rPr>
                <w:lang w:val="nl-NL"/>
              </w:rPr>
            </w:pPr>
            <w:r w:rsidRPr="00EA648E">
              <w:rPr>
                <w:lang w:val="nl-NL"/>
              </w:rPr>
              <w:t>1</w:t>
            </w:r>
          </w:p>
          <w:p w14:paraId="4A0B1A04" w14:textId="77777777" w:rsidR="00AC4632" w:rsidRPr="00EA648E" w:rsidRDefault="00AC4632" w:rsidP="00765CCF">
            <w:pPr>
              <w:jc w:val="center"/>
              <w:rPr>
                <w:lang w:val="nl-NL"/>
              </w:rPr>
            </w:pPr>
            <w:r w:rsidRPr="00EA648E">
              <w:rPr>
                <w:lang w:val="nl-NL"/>
              </w:rPr>
              <w:t>1</w:t>
            </w:r>
          </w:p>
          <w:p w14:paraId="26F1DF13" w14:textId="77777777" w:rsidR="00AC4632" w:rsidRPr="00EA648E" w:rsidRDefault="00AC4632" w:rsidP="00765CCF">
            <w:pPr>
              <w:rPr>
                <w:lang w:val="nl-NL"/>
              </w:rPr>
            </w:pPr>
            <w:r w:rsidRPr="00EA648E">
              <w:rPr>
                <w:lang w:val="nl-NL"/>
              </w:rPr>
              <w:t>10%</w:t>
            </w:r>
          </w:p>
        </w:tc>
        <w:tc>
          <w:tcPr>
            <w:tcW w:w="706" w:type="dxa"/>
          </w:tcPr>
          <w:p w14:paraId="2807AAA7" w14:textId="77777777" w:rsidR="00AC4632" w:rsidRPr="00EA648E" w:rsidRDefault="00AC4632" w:rsidP="00765CCF">
            <w:pPr>
              <w:jc w:val="center"/>
              <w:rPr>
                <w:lang w:val="nl-NL"/>
              </w:rPr>
            </w:pPr>
            <w:r w:rsidRPr="00EA648E">
              <w:rPr>
                <w:lang w:val="nl-NL"/>
              </w:rPr>
              <w:t>1</w:t>
            </w:r>
          </w:p>
          <w:p w14:paraId="492A9ED6" w14:textId="77777777" w:rsidR="00AC4632" w:rsidRPr="00EA648E" w:rsidRDefault="00AC4632" w:rsidP="00765CCF">
            <w:pPr>
              <w:jc w:val="center"/>
              <w:rPr>
                <w:lang w:val="nl-NL"/>
              </w:rPr>
            </w:pPr>
            <w:r w:rsidRPr="00EA648E">
              <w:rPr>
                <w:lang w:val="nl-NL"/>
              </w:rPr>
              <w:t>0,2</w:t>
            </w:r>
          </w:p>
          <w:p w14:paraId="031C4D3D" w14:textId="77777777" w:rsidR="00AC4632" w:rsidRPr="00EA648E" w:rsidRDefault="00AC4632" w:rsidP="00765CCF">
            <w:pPr>
              <w:rPr>
                <w:lang w:val="nl-NL"/>
              </w:rPr>
            </w:pPr>
            <w:r w:rsidRPr="00EA648E">
              <w:rPr>
                <w:lang w:val="nl-NL"/>
              </w:rPr>
              <w:t>2%</w:t>
            </w:r>
          </w:p>
        </w:tc>
        <w:tc>
          <w:tcPr>
            <w:tcW w:w="790" w:type="dxa"/>
          </w:tcPr>
          <w:p w14:paraId="6FCBDA4D" w14:textId="77777777" w:rsidR="00AC4632" w:rsidRPr="00EA648E" w:rsidRDefault="00AC4632" w:rsidP="00765CCF">
            <w:pPr>
              <w:jc w:val="center"/>
              <w:rPr>
                <w:lang w:val="nl-NL"/>
              </w:rPr>
            </w:pPr>
          </w:p>
        </w:tc>
        <w:tc>
          <w:tcPr>
            <w:tcW w:w="935" w:type="dxa"/>
          </w:tcPr>
          <w:p w14:paraId="7A829E34" w14:textId="77777777" w:rsidR="00AC4632" w:rsidRPr="00EA648E" w:rsidRDefault="00AC4632" w:rsidP="00765CCF">
            <w:pPr>
              <w:jc w:val="center"/>
              <w:rPr>
                <w:lang w:val="nl-NL"/>
              </w:rPr>
            </w:pPr>
            <w:r w:rsidRPr="00EA648E">
              <w:rPr>
                <w:lang w:val="nl-NL"/>
              </w:rPr>
              <w:t>12</w:t>
            </w:r>
          </w:p>
          <w:p w14:paraId="7FFC26C0" w14:textId="77777777" w:rsidR="00AC4632" w:rsidRPr="00EA648E" w:rsidRDefault="00AC4632" w:rsidP="00765CCF">
            <w:pPr>
              <w:jc w:val="center"/>
              <w:rPr>
                <w:lang w:val="nl-NL"/>
              </w:rPr>
            </w:pPr>
            <w:r w:rsidRPr="00EA648E">
              <w:rPr>
                <w:lang w:val="nl-NL"/>
              </w:rPr>
              <w:t>5</w:t>
            </w:r>
          </w:p>
          <w:p w14:paraId="07678951" w14:textId="77777777" w:rsidR="00AC4632" w:rsidRPr="00EA648E" w:rsidRDefault="00AC4632" w:rsidP="00765CCF">
            <w:pPr>
              <w:jc w:val="center"/>
              <w:rPr>
                <w:lang w:val="nl-NL"/>
              </w:rPr>
            </w:pPr>
            <w:r w:rsidRPr="00EA648E">
              <w:rPr>
                <w:lang w:val="nl-NL"/>
              </w:rPr>
              <w:t>54</w:t>
            </w:r>
            <w:r w:rsidRPr="00EA648E">
              <w:rPr>
                <w:position w:val="-10"/>
                <w:lang w:val="nl-NL"/>
              </w:rPr>
              <w:object w:dxaOrig="260" w:dyaOrig="320" w14:anchorId="62446548">
                <v:shape id="_x0000_i2341" type="#_x0000_t75" style="width:13.5pt;height:15.75pt" o:ole="">
                  <v:imagedata r:id="rId1927" o:title=""/>
                </v:shape>
                <o:OLEObject Type="Embed" ProgID="Equation.DSMT4" ShapeID="_x0000_i2341" DrawAspect="Content" ObjectID="_1664270552" r:id="rId1933"/>
              </w:object>
            </w:r>
          </w:p>
        </w:tc>
      </w:tr>
      <w:tr w:rsidR="00AC4632" w:rsidRPr="00EA648E" w14:paraId="2EF37B2A" w14:textId="77777777" w:rsidTr="00765CCF">
        <w:tc>
          <w:tcPr>
            <w:tcW w:w="1734" w:type="dxa"/>
          </w:tcPr>
          <w:p w14:paraId="1A62FEDA" w14:textId="77777777" w:rsidR="00AC4632" w:rsidRPr="00EA648E" w:rsidRDefault="00AC4632" w:rsidP="00765CCF">
            <w:pPr>
              <w:jc w:val="center"/>
              <w:rPr>
                <w:lang w:val="nl-NL"/>
              </w:rPr>
            </w:pPr>
            <w:r w:rsidRPr="00EA648E">
              <w:rPr>
                <w:lang w:val="nl-NL"/>
              </w:rPr>
              <w:t>Tổng số câu</w:t>
            </w:r>
          </w:p>
          <w:p w14:paraId="62D7AC76" w14:textId="77777777" w:rsidR="00AC4632" w:rsidRPr="00EA648E" w:rsidRDefault="00AC4632" w:rsidP="00765CCF">
            <w:pPr>
              <w:rPr>
                <w:lang w:val="nl-NL"/>
              </w:rPr>
            </w:pPr>
            <w:r w:rsidRPr="00EA648E">
              <w:rPr>
                <w:lang w:val="nl-NL"/>
              </w:rPr>
              <w:t xml:space="preserve"> số điểm</w:t>
            </w:r>
          </w:p>
          <w:p w14:paraId="07001EB6" w14:textId="77777777" w:rsidR="00AC4632" w:rsidRPr="00EA648E" w:rsidRDefault="00AC4632" w:rsidP="00765CCF">
            <w:pPr>
              <w:jc w:val="center"/>
              <w:rPr>
                <w:lang w:val="nl-NL"/>
              </w:rPr>
            </w:pPr>
            <w:r w:rsidRPr="00EA648E">
              <w:rPr>
                <w:lang w:val="nl-NL"/>
              </w:rPr>
              <w:t xml:space="preserve">Tỉ lệ </w:t>
            </w:r>
            <w:r w:rsidRPr="00EA648E">
              <w:rPr>
                <w:position w:val="-10"/>
                <w:lang w:val="nl-NL"/>
              </w:rPr>
              <w:object w:dxaOrig="260" w:dyaOrig="320" w14:anchorId="74EE6EB1">
                <v:shape id="_x0000_i2342" type="#_x0000_t75" style="width:13.5pt;height:15.75pt" o:ole="">
                  <v:imagedata r:id="rId1927" o:title=""/>
                </v:shape>
                <o:OLEObject Type="Embed" ProgID="Equation.DSMT4" ShapeID="_x0000_i2342" DrawAspect="Content" ObjectID="_1664270553" r:id="rId1934"/>
              </w:object>
            </w:r>
          </w:p>
        </w:tc>
        <w:tc>
          <w:tcPr>
            <w:tcW w:w="921" w:type="dxa"/>
          </w:tcPr>
          <w:p w14:paraId="2AA6D88D" w14:textId="77777777" w:rsidR="00AC4632" w:rsidRPr="00EA648E" w:rsidRDefault="00AC4632" w:rsidP="00765CCF">
            <w:pPr>
              <w:jc w:val="center"/>
              <w:rPr>
                <w:lang w:val="nl-NL"/>
              </w:rPr>
            </w:pPr>
            <w:r w:rsidRPr="00EA648E">
              <w:rPr>
                <w:lang w:val="nl-NL"/>
              </w:rPr>
              <w:t xml:space="preserve">7 </w:t>
            </w:r>
          </w:p>
          <w:p w14:paraId="5DCE680C" w14:textId="77777777" w:rsidR="00AC4632" w:rsidRPr="00EA648E" w:rsidRDefault="00AC4632" w:rsidP="00765CCF">
            <w:pPr>
              <w:jc w:val="center"/>
              <w:rPr>
                <w:lang w:val="nl-NL"/>
              </w:rPr>
            </w:pPr>
            <w:r w:rsidRPr="00EA648E">
              <w:rPr>
                <w:lang w:val="nl-NL"/>
              </w:rPr>
              <w:t>1,4</w:t>
            </w:r>
          </w:p>
          <w:p w14:paraId="527A717F" w14:textId="77777777" w:rsidR="00AC4632" w:rsidRPr="00EA648E" w:rsidRDefault="00AC4632" w:rsidP="00765CCF">
            <w:pPr>
              <w:jc w:val="center"/>
              <w:rPr>
                <w:lang w:val="nl-NL"/>
              </w:rPr>
            </w:pPr>
            <w:r w:rsidRPr="00EA648E">
              <w:rPr>
                <w:lang w:val="nl-NL"/>
              </w:rPr>
              <w:t>14%</w:t>
            </w:r>
          </w:p>
        </w:tc>
        <w:tc>
          <w:tcPr>
            <w:tcW w:w="921" w:type="dxa"/>
          </w:tcPr>
          <w:p w14:paraId="3E60E682" w14:textId="77777777" w:rsidR="00AC4632" w:rsidRPr="00EA648E" w:rsidRDefault="00AC4632" w:rsidP="00765CCF">
            <w:pPr>
              <w:jc w:val="center"/>
              <w:rPr>
                <w:lang w:val="nl-NL"/>
              </w:rPr>
            </w:pPr>
          </w:p>
        </w:tc>
        <w:tc>
          <w:tcPr>
            <w:tcW w:w="1099" w:type="dxa"/>
          </w:tcPr>
          <w:p w14:paraId="2677ED1C" w14:textId="77777777" w:rsidR="00AC4632" w:rsidRPr="00EA648E" w:rsidRDefault="00AC4632" w:rsidP="00765CCF">
            <w:pPr>
              <w:jc w:val="center"/>
              <w:rPr>
                <w:lang w:val="nl-NL"/>
              </w:rPr>
            </w:pPr>
            <w:r w:rsidRPr="00EA648E">
              <w:rPr>
                <w:lang w:val="nl-NL"/>
              </w:rPr>
              <w:t>8</w:t>
            </w:r>
          </w:p>
          <w:p w14:paraId="61D00384" w14:textId="77777777" w:rsidR="00AC4632" w:rsidRPr="00EA648E" w:rsidRDefault="00AC4632" w:rsidP="00765CCF">
            <w:pPr>
              <w:jc w:val="center"/>
              <w:rPr>
                <w:lang w:val="nl-NL"/>
              </w:rPr>
            </w:pPr>
            <w:r w:rsidRPr="00EA648E">
              <w:rPr>
                <w:lang w:val="nl-NL"/>
              </w:rPr>
              <w:t>1,6</w:t>
            </w:r>
          </w:p>
          <w:p w14:paraId="0423CF93" w14:textId="77777777" w:rsidR="00AC4632" w:rsidRPr="00EA648E" w:rsidRDefault="00AC4632" w:rsidP="00765CCF">
            <w:pPr>
              <w:jc w:val="center"/>
              <w:rPr>
                <w:lang w:val="nl-NL"/>
              </w:rPr>
            </w:pPr>
            <w:r w:rsidRPr="00EA648E">
              <w:rPr>
                <w:lang w:val="nl-NL"/>
              </w:rPr>
              <w:t>16%</w:t>
            </w:r>
          </w:p>
        </w:tc>
        <w:tc>
          <w:tcPr>
            <w:tcW w:w="1072" w:type="dxa"/>
          </w:tcPr>
          <w:p w14:paraId="6CDEEE1A" w14:textId="77777777" w:rsidR="00AC4632" w:rsidRPr="00EA648E" w:rsidRDefault="00AC4632" w:rsidP="00765CCF">
            <w:pPr>
              <w:jc w:val="center"/>
              <w:rPr>
                <w:lang w:val="nl-NL"/>
              </w:rPr>
            </w:pPr>
            <w:r w:rsidRPr="00EA648E">
              <w:rPr>
                <w:lang w:val="nl-NL"/>
              </w:rPr>
              <w:t>1</w:t>
            </w:r>
          </w:p>
          <w:p w14:paraId="3F614206" w14:textId="77777777" w:rsidR="00AC4632" w:rsidRPr="00EA648E" w:rsidRDefault="00AC4632" w:rsidP="00765CCF">
            <w:pPr>
              <w:jc w:val="center"/>
              <w:rPr>
                <w:lang w:val="nl-NL"/>
              </w:rPr>
            </w:pPr>
            <w:r w:rsidRPr="00EA648E">
              <w:rPr>
                <w:lang w:val="nl-NL"/>
              </w:rPr>
              <w:t>1</w:t>
            </w:r>
          </w:p>
          <w:p w14:paraId="112EAD49" w14:textId="77777777" w:rsidR="00AC4632" w:rsidRPr="00EA648E" w:rsidRDefault="00AC4632" w:rsidP="00765CCF">
            <w:pPr>
              <w:rPr>
                <w:lang w:val="nl-NL"/>
              </w:rPr>
            </w:pPr>
            <w:r w:rsidRPr="00EA648E">
              <w:rPr>
                <w:lang w:val="nl-NL"/>
              </w:rPr>
              <w:t xml:space="preserve"> 10%</w:t>
            </w:r>
          </w:p>
        </w:tc>
        <w:tc>
          <w:tcPr>
            <w:tcW w:w="985" w:type="dxa"/>
          </w:tcPr>
          <w:p w14:paraId="46BA7979" w14:textId="77777777" w:rsidR="00AC4632" w:rsidRPr="00EA648E" w:rsidRDefault="00AC4632" w:rsidP="00765CCF">
            <w:pPr>
              <w:jc w:val="center"/>
              <w:rPr>
                <w:lang w:val="nl-NL"/>
              </w:rPr>
            </w:pPr>
            <w:r w:rsidRPr="00EA648E">
              <w:rPr>
                <w:lang w:val="nl-NL"/>
              </w:rPr>
              <w:t>4</w:t>
            </w:r>
          </w:p>
          <w:p w14:paraId="7AD2FA62" w14:textId="77777777" w:rsidR="00AC4632" w:rsidRPr="00EA648E" w:rsidRDefault="00AC4632" w:rsidP="00765CCF">
            <w:pPr>
              <w:jc w:val="center"/>
              <w:rPr>
                <w:lang w:val="nl-NL"/>
              </w:rPr>
            </w:pPr>
            <w:r w:rsidRPr="00EA648E">
              <w:rPr>
                <w:lang w:val="nl-NL"/>
              </w:rPr>
              <w:t>0,8</w:t>
            </w:r>
          </w:p>
          <w:p w14:paraId="0ADC833B" w14:textId="77777777" w:rsidR="00AC4632" w:rsidRPr="00EA648E" w:rsidRDefault="00AC4632" w:rsidP="00765CCF">
            <w:pPr>
              <w:jc w:val="center"/>
              <w:rPr>
                <w:lang w:val="nl-NL"/>
              </w:rPr>
            </w:pPr>
            <w:r w:rsidRPr="00EA648E">
              <w:rPr>
                <w:lang w:val="nl-NL"/>
              </w:rPr>
              <w:t>8%</w:t>
            </w:r>
          </w:p>
        </w:tc>
        <w:tc>
          <w:tcPr>
            <w:tcW w:w="748" w:type="dxa"/>
          </w:tcPr>
          <w:p w14:paraId="48A32B33" w14:textId="77777777" w:rsidR="00AC4632" w:rsidRPr="00EA648E" w:rsidRDefault="00AC4632" w:rsidP="00765CCF">
            <w:pPr>
              <w:jc w:val="center"/>
              <w:rPr>
                <w:lang w:val="nl-NL"/>
              </w:rPr>
            </w:pPr>
            <w:r w:rsidRPr="00EA648E">
              <w:rPr>
                <w:lang w:val="nl-NL"/>
              </w:rPr>
              <w:t>3</w:t>
            </w:r>
          </w:p>
          <w:p w14:paraId="36BD2948" w14:textId="77777777" w:rsidR="00AC4632" w:rsidRPr="00EA648E" w:rsidRDefault="00AC4632" w:rsidP="00765CCF">
            <w:pPr>
              <w:jc w:val="center"/>
              <w:rPr>
                <w:lang w:val="nl-NL"/>
              </w:rPr>
            </w:pPr>
            <w:r w:rsidRPr="00EA648E">
              <w:rPr>
                <w:lang w:val="nl-NL"/>
              </w:rPr>
              <w:t>5</w:t>
            </w:r>
          </w:p>
          <w:p w14:paraId="11E57C43" w14:textId="77777777" w:rsidR="00AC4632" w:rsidRPr="00EA648E" w:rsidRDefault="00AC4632" w:rsidP="00765CCF">
            <w:pPr>
              <w:jc w:val="center"/>
              <w:rPr>
                <w:lang w:val="nl-NL"/>
              </w:rPr>
            </w:pPr>
            <w:r w:rsidRPr="00EA648E">
              <w:rPr>
                <w:lang w:val="nl-NL"/>
              </w:rPr>
              <w:t>50%</w:t>
            </w:r>
          </w:p>
        </w:tc>
        <w:tc>
          <w:tcPr>
            <w:tcW w:w="706" w:type="dxa"/>
          </w:tcPr>
          <w:p w14:paraId="2BDCC64C" w14:textId="77777777" w:rsidR="00AC4632" w:rsidRPr="00EA648E" w:rsidRDefault="00AC4632" w:rsidP="00765CCF">
            <w:pPr>
              <w:jc w:val="center"/>
              <w:rPr>
                <w:lang w:val="nl-NL"/>
              </w:rPr>
            </w:pPr>
            <w:r w:rsidRPr="00EA648E">
              <w:rPr>
                <w:lang w:val="nl-NL"/>
              </w:rPr>
              <w:t>1</w:t>
            </w:r>
          </w:p>
          <w:p w14:paraId="4FB00EAD" w14:textId="77777777" w:rsidR="00AC4632" w:rsidRPr="00EA648E" w:rsidRDefault="00AC4632" w:rsidP="00765CCF">
            <w:pPr>
              <w:jc w:val="center"/>
              <w:rPr>
                <w:lang w:val="nl-NL"/>
              </w:rPr>
            </w:pPr>
            <w:r w:rsidRPr="00EA648E">
              <w:rPr>
                <w:lang w:val="nl-NL"/>
              </w:rPr>
              <w:t>0,2</w:t>
            </w:r>
          </w:p>
          <w:p w14:paraId="302FDE1D" w14:textId="77777777" w:rsidR="00AC4632" w:rsidRPr="00EA648E" w:rsidRDefault="00AC4632" w:rsidP="00765CCF">
            <w:pPr>
              <w:rPr>
                <w:lang w:val="nl-NL"/>
              </w:rPr>
            </w:pPr>
            <w:r w:rsidRPr="00EA648E">
              <w:rPr>
                <w:lang w:val="nl-NL"/>
              </w:rPr>
              <w:t>2%</w:t>
            </w:r>
          </w:p>
        </w:tc>
        <w:tc>
          <w:tcPr>
            <w:tcW w:w="790" w:type="dxa"/>
          </w:tcPr>
          <w:p w14:paraId="3768BB27" w14:textId="77777777" w:rsidR="00AC4632" w:rsidRPr="00EA648E" w:rsidRDefault="00AC4632" w:rsidP="00765CCF">
            <w:pPr>
              <w:jc w:val="center"/>
              <w:rPr>
                <w:lang w:val="nl-NL"/>
              </w:rPr>
            </w:pPr>
          </w:p>
        </w:tc>
        <w:tc>
          <w:tcPr>
            <w:tcW w:w="935" w:type="dxa"/>
          </w:tcPr>
          <w:p w14:paraId="47E09EFC" w14:textId="77777777" w:rsidR="00AC4632" w:rsidRPr="00EA648E" w:rsidRDefault="00AC4632" w:rsidP="00765CCF">
            <w:pPr>
              <w:jc w:val="center"/>
              <w:rPr>
                <w:lang w:val="nl-NL"/>
              </w:rPr>
            </w:pPr>
            <w:r w:rsidRPr="00EA648E">
              <w:rPr>
                <w:lang w:val="nl-NL"/>
              </w:rPr>
              <w:t>24</w:t>
            </w:r>
          </w:p>
          <w:p w14:paraId="0F3FFEE5" w14:textId="77777777" w:rsidR="00AC4632" w:rsidRPr="00EA648E" w:rsidRDefault="00AC4632" w:rsidP="00765CCF">
            <w:pPr>
              <w:jc w:val="center"/>
              <w:rPr>
                <w:lang w:val="nl-NL"/>
              </w:rPr>
            </w:pPr>
            <w:r w:rsidRPr="00EA648E">
              <w:rPr>
                <w:lang w:val="nl-NL"/>
              </w:rPr>
              <w:t>10</w:t>
            </w:r>
          </w:p>
          <w:p w14:paraId="25224666" w14:textId="77777777" w:rsidR="00AC4632" w:rsidRPr="00EA648E" w:rsidRDefault="00AC4632" w:rsidP="00765CCF">
            <w:pPr>
              <w:jc w:val="center"/>
              <w:rPr>
                <w:lang w:val="nl-NL"/>
              </w:rPr>
            </w:pPr>
            <w:r w:rsidRPr="00EA648E">
              <w:rPr>
                <w:lang w:val="nl-NL"/>
              </w:rPr>
              <w:t>100</w:t>
            </w:r>
            <w:r w:rsidRPr="00EA648E">
              <w:rPr>
                <w:position w:val="-10"/>
                <w:lang w:val="nl-NL"/>
              </w:rPr>
              <w:object w:dxaOrig="260" w:dyaOrig="320" w14:anchorId="7A197FF2">
                <v:shape id="_x0000_i2343" type="#_x0000_t75" style="width:13.5pt;height:15.75pt" o:ole="">
                  <v:imagedata r:id="rId1927" o:title=""/>
                </v:shape>
                <o:OLEObject Type="Embed" ProgID="Equation.DSMT4" ShapeID="_x0000_i2343" DrawAspect="Content" ObjectID="_1664270554" r:id="rId1935"/>
              </w:object>
            </w:r>
          </w:p>
        </w:tc>
      </w:tr>
    </w:tbl>
    <w:p w14:paraId="4DC8D85E" w14:textId="77777777" w:rsidR="00AC4632" w:rsidRPr="00EA648E" w:rsidRDefault="00AC4632" w:rsidP="00AC4632">
      <w:pPr>
        <w:rPr>
          <w:b/>
          <w:i/>
          <w:lang w:val="nl-NL"/>
        </w:rPr>
      </w:pPr>
      <w:r w:rsidRPr="00EA648E">
        <w:rPr>
          <w:b/>
          <w:i/>
          <w:lang w:val="nl-NL"/>
        </w:rPr>
        <w:t>IV. THIẾT LẬP ĐỀ KIỂM TRA:</w:t>
      </w:r>
    </w:p>
    <w:p w14:paraId="2D216D62" w14:textId="77777777" w:rsidR="00AC4632" w:rsidRPr="00EA648E" w:rsidRDefault="00AC4632" w:rsidP="00AC4632">
      <w:pPr>
        <w:rPr>
          <w:lang w:val="nl-NL"/>
        </w:rPr>
      </w:pPr>
    </w:p>
    <w:p w14:paraId="766E1D44" w14:textId="77777777" w:rsidR="00AC4632" w:rsidRPr="00EA648E" w:rsidRDefault="00AC4632" w:rsidP="00AC4632">
      <w:pPr>
        <w:jc w:val="both"/>
        <w:rPr>
          <w:b/>
          <w:bCs/>
          <w:lang w:val="nl-NL"/>
        </w:rPr>
      </w:pPr>
      <w:r w:rsidRPr="00EA648E">
        <w:rPr>
          <w:b/>
          <w:bCs/>
          <w:lang w:val="nl-NL"/>
        </w:rPr>
        <w:t>1.Phần trắc nghiệm (4 điểm).</w:t>
      </w:r>
    </w:p>
    <w:p w14:paraId="7965C3A5" w14:textId="77777777" w:rsidR="00AC4632" w:rsidRPr="00EA648E" w:rsidRDefault="00AC4632" w:rsidP="00AC4632">
      <w:pPr>
        <w:jc w:val="center"/>
        <w:rPr>
          <w:b/>
          <w:i/>
          <w:lang w:val="nl-NL"/>
        </w:rPr>
      </w:pPr>
      <w:r w:rsidRPr="00EA648E">
        <w:rPr>
          <w:b/>
          <w:i/>
          <w:lang w:val="nl-NL"/>
        </w:rPr>
        <w:t>Khoanh tròn vào chữ cái đứng trước câu trả lời đúng nhất.(từ câu 1 đến câu 15)</w:t>
      </w:r>
    </w:p>
    <w:p w14:paraId="500F7A37" w14:textId="77777777" w:rsidR="00AC4632" w:rsidRPr="00EA648E" w:rsidRDefault="00AC4632" w:rsidP="00AC4632">
      <w:pPr>
        <w:jc w:val="both"/>
        <w:rPr>
          <w:lang w:val="nl-NL"/>
        </w:rPr>
      </w:pPr>
      <w:r w:rsidRPr="00EA648E">
        <w:rPr>
          <w:b/>
          <w:bCs/>
          <w:lang w:val="nl-NL"/>
        </w:rPr>
        <w:t>Câu 1</w:t>
      </w:r>
      <w:r w:rsidRPr="00EA648E">
        <w:rPr>
          <w:lang w:val="nl-NL"/>
        </w:rPr>
        <w:t>. Cho hình vẽ bên.</w:t>
      </w:r>
    </w:p>
    <w:tbl>
      <w:tblPr>
        <w:tblW w:w="0" w:type="auto"/>
        <w:tblLook w:val="01E0" w:firstRow="1" w:lastRow="1" w:firstColumn="1" w:lastColumn="1" w:noHBand="0" w:noVBand="0"/>
      </w:tblPr>
      <w:tblGrid>
        <w:gridCol w:w="5467"/>
        <w:gridCol w:w="4221"/>
      </w:tblGrid>
      <w:tr w:rsidR="00AC4632" w:rsidRPr="00EA648E" w14:paraId="3117D881" w14:textId="77777777" w:rsidTr="00765CCF">
        <w:tc>
          <w:tcPr>
            <w:tcW w:w="5905" w:type="dxa"/>
          </w:tcPr>
          <w:p w14:paraId="7CD071C2" w14:textId="77777777" w:rsidR="00AC4632" w:rsidRPr="00EA648E" w:rsidRDefault="00AC4632" w:rsidP="00765CCF">
            <w:pPr>
              <w:jc w:val="both"/>
              <w:rPr>
                <w:lang w:val="nl-NL"/>
              </w:rPr>
            </w:pPr>
            <w:r w:rsidRPr="00EA648E">
              <w:rPr>
                <w:lang w:val="nl-NL"/>
              </w:rPr>
              <w:t xml:space="preserve"> </w:t>
            </w:r>
          </w:p>
          <w:p w14:paraId="63A92140" w14:textId="77777777" w:rsidR="00AC4632" w:rsidRPr="00EA648E" w:rsidRDefault="00AC4632" w:rsidP="00765CCF">
            <w:pPr>
              <w:jc w:val="both"/>
              <w:rPr>
                <w:lang w:val="nl-NL"/>
              </w:rPr>
            </w:pPr>
            <w:r w:rsidRPr="00EA648E">
              <w:rPr>
                <w:lang w:val="nl-NL"/>
              </w:rPr>
              <w:t xml:space="preserve">   Góc B có số đo là :</w:t>
            </w:r>
          </w:p>
          <w:p w14:paraId="6A6D852A" w14:textId="77777777" w:rsidR="00AC4632" w:rsidRPr="00EA648E" w:rsidRDefault="00AC4632" w:rsidP="00765CCF">
            <w:pPr>
              <w:jc w:val="center"/>
              <w:rPr>
                <w:lang w:val="nl-NL"/>
              </w:rPr>
            </w:pPr>
            <w:r w:rsidRPr="00EA648E">
              <w:rPr>
                <w:highlight w:val="yellow"/>
                <w:lang w:val="nl-NL"/>
              </w:rPr>
              <w:t>A</w:t>
            </w:r>
            <w:r w:rsidRPr="00EA648E">
              <w:rPr>
                <w:lang w:val="nl-NL"/>
              </w:rPr>
              <w:t>. x = 60</w:t>
            </w:r>
            <w:r w:rsidRPr="00EA648E">
              <w:rPr>
                <w:vertAlign w:val="superscript"/>
                <w:lang w:val="nl-NL"/>
              </w:rPr>
              <w:t>0</w:t>
            </w:r>
            <w:r w:rsidRPr="00EA648E">
              <w:rPr>
                <w:lang w:val="nl-NL"/>
              </w:rPr>
              <w:t xml:space="preserve">                  B. x = 70</w:t>
            </w:r>
            <w:r w:rsidRPr="00EA648E">
              <w:rPr>
                <w:vertAlign w:val="superscript"/>
                <w:lang w:val="nl-NL"/>
              </w:rPr>
              <w:t>0</w:t>
            </w:r>
          </w:p>
          <w:p w14:paraId="069A9233" w14:textId="77777777" w:rsidR="00AC4632" w:rsidRPr="00EA648E" w:rsidRDefault="00AC4632" w:rsidP="00765CCF">
            <w:pPr>
              <w:jc w:val="center"/>
              <w:rPr>
                <w:lang w:val="nl-NL"/>
              </w:rPr>
            </w:pPr>
            <w:r w:rsidRPr="00EA648E">
              <w:rPr>
                <w:lang w:val="nl-NL"/>
              </w:rPr>
              <w:t>C. x = 80</w:t>
            </w:r>
            <w:r w:rsidRPr="00EA648E">
              <w:rPr>
                <w:vertAlign w:val="superscript"/>
                <w:lang w:val="nl-NL"/>
              </w:rPr>
              <w:t>0</w:t>
            </w:r>
            <w:r w:rsidRPr="00EA648E">
              <w:rPr>
                <w:lang w:val="nl-NL"/>
              </w:rPr>
              <w:t xml:space="preserve">                  D. x = 90</w:t>
            </w:r>
            <w:r w:rsidRPr="00EA648E">
              <w:rPr>
                <w:vertAlign w:val="superscript"/>
                <w:lang w:val="nl-NL"/>
              </w:rPr>
              <w:t>0</w:t>
            </w:r>
          </w:p>
        </w:tc>
        <w:tc>
          <w:tcPr>
            <w:tcW w:w="4228" w:type="dxa"/>
          </w:tcPr>
          <w:p w14:paraId="72E75E41" w14:textId="57A2AD42" w:rsidR="00AC4632" w:rsidRPr="00EA648E" w:rsidRDefault="00F95260" w:rsidP="00765CCF">
            <w:pPr>
              <w:jc w:val="both"/>
              <w:rPr>
                <w:lang w:val="nl-NL"/>
              </w:rPr>
            </w:pPr>
            <w:r w:rsidRPr="00E86F89">
              <w:rPr>
                <w:noProof/>
              </w:rPr>
              <w:drawing>
                <wp:inline distT="0" distB="0" distL="0" distR="0" wp14:anchorId="3F4E6CA9" wp14:editId="2663A44C">
                  <wp:extent cx="2495550" cy="1162050"/>
                  <wp:effectExtent l="0" t="0" r="0" b="0"/>
                  <wp:docPr id="132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2495550" cy="1162050"/>
                          </a:xfrm>
                          <a:prstGeom prst="rect">
                            <a:avLst/>
                          </a:prstGeom>
                          <a:noFill/>
                          <a:ln>
                            <a:noFill/>
                          </a:ln>
                        </pic:spPr>
                      </pic:pic>
                    </a:graphicData>
                  </a:graphic>
                </wp:inline>
              </w:drawing>
            </w:r>
          </w:p>
        </w:tc>
      </w:tr>
    </w:tbl>
    <w:p w14:paraId="7AD98E1F" w14:textId="77777777" w:rsidR="00AC4632" w:rsidRPr="00EA648E" w:rsidRDefault="00AC4632" w:rsidP="00AC4632">
      <w:pPr>
        <w:tabs>
          <w:tab w:val="left" w:pos="180"/>
        </w:tabs>
        <w:ind w:left="-720" w:firstLine="720"/>
        <w:rPr>
          <w:lang w:val="nl-NL"/>
        </w:rPr>
      </w:pPr>
      <w:r w:rsidRPr="00EA648E">
        <w:rPr>
          <w:b/>
          <w:bCs/>
          <w:lang w:val="nl-NL"/>
        </w:rPr>
        <w:t>Câu 2.</w:t>
      </w:r>
      <w:r w:rsidRPr="00EA648E">
        <w:rPr>
          <w:lang w:val="nl-NL"/>
        </w:rPr>
        <w:t xml:space="preserve"> Cho tam giác ABC có </w:t>
      </w:r>
      <w:r w:rsidRPr="00EA648E">
        <w:rPr>
          <w:position w:val="-10"/>
          <w:lang w:val="nl-NL"/>
        </w:rPr>
        <w:object w:dxaOrig="1719" w:dyaOrig="400" w14:anchorId="3EAB7213">
          <v:shape id="_x0000_i2345" type="#_x0000_t75" style="width:86.25pt;height:20.25pt" o:ole="">
            <v:imagedata r:id="rId1937" o:title=""/>
          </v:shape>
          <o:OLEObject Type="Embed" ProgID="Equation.DSMT4" ShapeID="_x0000_i2345" DrawAspect="Content" ObjectID="_1664270555" r:id="rId1938"/>
        </w:object>
      </w:r>
      <w:r w:rsidRPr="00EA648E">
        <w:rPr>
          <w:lang w:val="nl-NL"/>
        </w:rPr>
        <w:t xml:space="preserve"> thì </w:t>
      </w:r>
      <w:r w:rsidRPr="00EA648E">
        <w:rPr>
          <w:position w:val="-6"/>
          <w:lang w:val="nl-NL"/>
        </w:rPr>
        <w:object w:dxaOrig="580" w:dyaOrig="360" w14:anchorId="52442535">
          <v:shape id="_x0000_i2346" type="#_x0000_t75" style="width:29.25pt;height:18pt" o:ole="">
            <v:imagedata r:id="rId1939" o:title=""/>
          </v:shape>
          <o:OLEObject Type="Embed" ProgID="Equation.DSMT4" ShapeID="_x0000_i2346" DrawAspect="Content" ObjectID="_1664270556" r:id="rId1940"/>
        </w:object>
      </w:r>
      <w:r w:rsidRPr="00EA648E">
        <w:rPr>
          <w:lang w:val="nl-NL"/>
        </w:rPr>
        <w:t>. Chọn câu đúng :</w:t>
      </w:r>
    </w:p>
    <w:tbl>
      <w:tblPr>
        <w:tblW w:w="0" w:type="auto"/>
        <w:tblLook w:val="01E0" w:firstRow="1" w:lastRow="1" w:firstColumn="1" w:lastColumn="1" w:noHBand="0" w:noVBand="0"/>
      </w:tblPr>
      <w:tblGrid>
        <w:gridCol w:w="2419"/>
        <w:gridCol w:w="2428"/>
        <w:gridCol w:w="2420"/>
        <w:gridCol w:w="2421"/>
      </w:tblGrid>
      <w:tr w:rsidR="00AC4632" w:rsidRPr="00EA648E" w14:paraId="353260BD" w14:textId="77777777" w:rsidTr="00765CCF">
        <w:tc>
          <w:tcPr>
            <w:tcW w:w="2533" w:type="dxa"/>
          </w:tcPr>
          <w:p w14:paraId="072E437C" w14:textId="77777777" w:rsidR="00AC4632" w:rsidRPr="00EA648E" w:rsidRDefault="00AC4632" w:rsidP="00765CCF">
            <w:pPr>
              <w:tabs>
                <w:tab w:val="left" w:pos="180"/>
              </w:tabs>
              <w:rPr>
                <w:lang w:val="nl-NL"/>
              </w:rPr>
            </w:pPr>
            <w:r w:rsidRPr="00EA648E">
              <w:rPr>
                <w:lang w:val="nl-NL"/>
              </w:rPr>
              <w:t>A. 70</w:t>
            </w:r>
            <w:r w:rsidRPr="00EA648E">
              <w:rPr>
                <w:vertAlign w:val="superscript"/>
                <w:lang w:val="nl-NL"/>
              </w:rPr>
              <w:t>0</w:t>
            </w:r>
          </w:p>
        </w:tc>
        <w:tc>
          <w:tcPr>
            <w:tcW w:w="2533" w:type="dxa"/>
          </w:tcPr>
          <w:p w14:paraId="14DFA838" w14:textId="77777777" w:rsidR="00AC4632" w:rsidRPr="00EA648E" w:rsidRDefault="00AC4632" w:rsidP="00765CCF">
            <w:pPr>
              <w:tabs>
                <w:tab w:val="left" w:pos="180"/>
              </w:tabs>
              <w:rPr>
                <w:highlight w:val="yellow"/>
                <w:lang w:val="nl-NL"/>
              </w:rPr>
            </w:pPr>
            <w:r w:rsidRPr="00EA648E">
              <w:rPr>
                <w:highlight w:val="yellow"/>
                <w:lang w:val="nl-NL"/>
              </w:rPr>
              <w:t>B. 110</w:t>
            </w:r>
            <w:r w:rsidRPr="00EA648E">
              <w:rPr>
                <w:highlight w:val="yellow"/>
                <w:vertAlign w:val="superscript"/>
                <w:lang w:val="nl-NL"/>
              </w:rPr>
              <w:t>0</w:t>
            </w:r>
          </w:p>
        </w:tc>
        <w:tc>
          <w:tcPr>
            <w:tcW w:w="2533" w:type="dxa"/>
          </w:tcPr>
          <w:p w14:paraId="63451A59" w14:textId="77777777" w:rsidR="00AC4632" w:rsidRPr="00EA648E" w:rsidRDefault="00AC4632" w:rsidP="00765CCF">
            <w:pPr>
              <w:tabs>
                <w:tab w:val="left" w:pos="180"/>
              </w:tabs>
              <w:rPr>
                <w:lang w:val="nl-NL"/>
              </w:rPr>
            </w:pPr>
            <w:r w:rsidRPr="00EA648E">
              <w:rPr>
                <w:lang w:val="nl-NL"/>
              </w:rPr>
              <w:t>C. 90</w:t>
            </w:r>
            <w:r w:rsidRPr="00EA648E">
              <w:rPr>
                <w:vertAlign w:val="superscript"/>
                <w:lang w:val="nl-NL"/>
              </w:rPr>
              <w:t>0</w:t>
            </w:r>
          </w:p>
        </w:tc>
        <w:tc>
          <w:tcPr>
            <w:tcW w:w="2534" w:type="dxa"/>
          </w:tcPr>
          <w:p w14:paraId="6D10B666" w14:textId="77777777" w:rsidR="00AC4632" w:rsidRPr="00EA648E" w:rsidRDefault="00AC4632" w:rsidP="00765CCF">
            <w:pPr>
              <w:tabs>
                <w:tab w:val="left" w:pos="180"/>
              </w:tabs>
              <w:rPr>
                <w:lang w:val="nl-NL"/>
              </w:rPr>
            </w:pPr>
            <w:r w:rsidRPr="00EA648E">
              <w:rPr>
                <w:lang w:val="nl-NL"/>
              </w:rPr>
              <w:t>D. 50</w:t>
            </w:r>
            <w:r w:rsidRPr="00EA648E">
              <w:rPr>
                <w:vertAlign w:val="superscript"/>
                <w:lang w:val="nl-NL"/>
              </w:rPr>
              <w:t>0</w:t>
            </w:r>
          </w:p>
        </w:tc>
      </w:tr>
    </w:tbl>
    <w:p w14:paraId="68B60BE6" w14:textId="77777777" w:rsidR="00AC4632" w:rsidRPr="00EA648E" w:rsidRDefault="00AC4632" w:rsidP="00AC4632">
      <w:pPr>
        <w:tabs>
          <w:tab w:val="left" w:pos="180"/>
        </w:tabs>
        <w:ind w:left="-720" w:firstLine="720"/>
        <w:rPr>
          <w:lang w:val="nl-NL"/>
        </w:rPr>
      </w:pPr>
      <w:r w:rsidRPr="00EA648E">
        <w:rPr>
          <w:b/>
          <w:bCs/>
          <w:lang w:val="nl-NL"/>
        </w:rPr>
        <w:t>Câu 3.</w:t>
      </w:r>
      <w:r w:rsidRPr="00EA648E">
        <w:rPr>
          <w:lang w:val="nl-NL"/>
        </w:rPr>
        <w:t xml:space="preserve"> Tam giác nào trong các hình vẽ dưới đây ghi số đo sai?</w:t>
      </w:r>
    </w:p>
    <w:tbl>
      <w:tblPr>
        <w:tblW w:w="0" w:type="auto"/>
        <w:jc w:val="center"/>
        <w:tblLook w:val="01E0" w:firstRow="1" w:lastRow="1" w:firstColumn="1" w:lastColumn="1" w:noHBand="0" w:noVBand="0"/>
      </w:tblPr>
      <w:tblGrid>
        <w:gridCol w:w="3220"/>
        <w:gridCol w:w="1758"/>
        <w:gridCol w:w="1758"/>
        <w:gridCol w:w="2952"/>
      </w:tblGrid>
      <w:tr w:rsidR="00AC4632" w:rsidRPr="00EA648E" w14:paraId="76F5483E" w14:textId="77777777" w:rsidTr="00765CCF">
        <w:trPr>
          <w:jc w:val="center"/>
        </w:trPr>
        <w:tc>
          <w:tcPr>
            <w:tcW w:w="3377" w:type="dxa"/>
          </w:tcPr>
          <w:p w14:paraId="2AF35D35" w14:textId="4F38DD07" w:rsidR="00AC4632" w:rsidRPr="00EA648E" w:rsidRDefault="00F95260" w:rsidP="00765CCF">
            <w:pPr>
              <w:jc w:val="center"/>
              <w:rPr>
                <w:lang w:val="nl-NL"/>
              </w:rPr>
            </w:pPr>
            <w:r w:rsidRPr="00E86F89">
              <w:rPr>
                <w:noProof/>
              </w:rPr>
              <w:drawing>
                <wp:inline distT="0" distB="0" distL="0" distR="0" wp14:anchorId="1B544816" wp14:editId="145D0295">
                  <wp:extent cx="1895475" cy="1333500"/>
                  <wp:effectExtent l="0" t="0" r="0" b="0"/>
                  <wp:docPr id="132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41">
                            <a:extLst>
                              <a:ext uri="{28A0092B-C50C-407E-A947-70E740481C1C}">
                                <a14:useLocalDpi xmlns:a14="http://schemas.microsoft.com/office/drawing/2010/main" val="0"/>
                              </a:ext>
                            </a:extLst>
                          </a:blip>
                          <a:srcRect/>
                          <a:stretch>
                            <a:fillRect/>
                          </a:stretch>
                        </pic:blipFill>
                        <pic:spPr bwMode="auto">
                          <a:xfrm>
                            <a:off x="0" y="0"/>
                            <a:ext cx="1895475" cy="1333500"/>
                          </a:xfrm>
                          <a:prstGeom prst="rect">
                            <a:avLst/>
                          </a:prstGeom>
                          <a:noFill/>
                          <a:ln>
                            <a:noFill/>
                          </a:ln>
                        </pic:spPr>
                      </pic:pic>
                    </a:graphicData>
                  </a:graphic>
                </wp:inline>
              </w:drawing>
            </w:r>
          </w:p>
        </w:tc>
        <w:tc>
          <w:tcPr>
            <w:tcW w:w="3378" w:type="dxa"/>
            <w:gridSpan w:val="2"/>
          </w:tcPr>
          <w:p w14:paraId="554B8E3F" w14:textId="4B079604" w:rsidR="00AC4632" w:rsidRPr="00EA648E" w:rsidRDefault="00F95260" w:rsidP="00765CCF">
            <w:pPr>
              <w:jc w:val="center"/>
              <w:rPr>
                <w:lang w:val="nl-NL"/>
              </w:rPr>
            </w:pPr>
            <w:r w:rsidRPr="00E86F89">
              <w:rPr>
                <w:noProof/>
              </w:rPr>
              <w:drawing>
                <wp:inline distT="0" distB="0" distL="0" distR="0" wp14:anchorId="0B5E21B4" wp14:editId="48B10B34">
                  <wp:extent cx="2095500" cy="1276350"/>
                  <wp:effectExtent l="0" t="0" r="0" b="0"/>
                  <wp:docPr id="132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42">
                            <a:extLst>
                              <a:ext uri="{28A0092B-C50C-407E-A947-70E740481C1C}">
                                <a14:useLocalDpi xmlns:a14="http://schemas.microsoft.com/office/drawing/2010/main" val="0"/>
                              </a:ext>
                            </a:extLst>
                          </a:blip>
                          <a:srcRect/>
                          <a:stretch>
                            <a:fillRect/>
                          </a:stretch>
                        </pic:blipFill>
                        <pic:spPr bwMode="auto">
                          <a:xfrm>
                            <a:off x="0" y="0"/>
                            <a:ext cx="2095500" cy="1276350"/>
                          </a:xfrm>
                          <a:prstGeom prst="rect">
                            <a:avLst/>
                          </a:prstGeom>
                          <a:noFill/>
                          <a:ln>
                            <a:noFill/>
                          </a:ln>
                        </pic:spPr>
                      </pic:pic>
                    </a:graphicData>
                  </a:graphic>
                </wp:inline>
              </w:drawing>
            </w:r>
          </w:p>
        </w:tc>
        <w:tc>
          <w:tcPr>
            <w:tcW w:w="3378" w:type="dxa"/>
          </w:tcPr>
          <w:p w14:paraId="4E9CF87A" w14:textId="7DBEF812" w:rsidR="00AC4632" w:rsidRPr="00EA648E" w:rsidRDefault="00F95260" w:rsidP="00765CCF">
            <w:pPr>
              <w:jc w:val="center"/>
              <w:rPr>
                <w:lang w:val="nl-NL"/>
              </w:rPr>
            </w:pPr>
            <w:r w:rsidRPr="00E86F89">
              <w:rPr>
                <w:noProof/>
              </w:rPr>
              <w:drawing>
                <wp:inline distT="0" distB="0" distL="0" distR="0" wp14:anchorId="353FA23A" wp14:editId="71D46F4E">
                  <wp:extent cx="1704975" cy="1514475"/>
                  <wp:effectExtent l="0" t="0" r="0" b="0"/>
                  <wp:docPr id="132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43">
                            <a:extLst>
                              <a:ext uri="{28A0092B-C50C-407E-A947-70E740481C1C}">
                                <a14:useLocalDpi xmlns:a14="http://schemas.microsoft.com/office/drawing/2010/main" val="0"/>
                              </a:ext>
                            </a:extLst>
                          </a:blip>
                          <a:srcRect/>
                          <a:stretch>
                            <a:fillRect/>
                          </a:stretch>
                        </pic:blipFill>
                        <pic:spPr bwMode="auto">
                          <a:xfrm>
                            <a:off x="0" y="0"/>
                            <a:ext cx="1704975" cy="1514475"/>
                          </a:xfrm>
                          <a:prstGeom prst="rect">
                            <a:avLst/>
                          </a:prstGeom>
                          <a:noFill/>
                          <a:ln>
                            <a:noFill/>
                          </a:ln>
                        </pic:spPr>
                      </pic:pic>
                    </a:graphicData>
                  </a:graphic>
                </wp:inline>
              </w:drawing>
            </w:r>
          </w:p>
        </w:tc>
      </w:tr>
      <w:tr w:rsidR="00AC4632" w:rsidRPr="00EA648E" w14:paraId="06430C44" w14:textId="77777777" w:rsidTr="00765CC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066" w:type="dxa"/>
            <w:gridSpan w:val="2"/>
            <w:tcBorders>
              <w:top w:val="nil"/>
              <w:left w:val="nil"/>
              <w:bottom w:val="nil"/>
              <w:right w:val="nil"/>
            </w:tcBorders>
          </w:tcPr>
          <w:p w14:paraId="3AE17041" w14:textId="77777777" w:rsidR="00AC4632" w:rsidRPr="00EA648E" w:rsidRDefault="00AC4632" w:rsidP="00765CCF">
            <w:pPr>
              <w:rPr>
                <w:lang w:val="nl-NL"/>
              </w:rPr>
            </w:pPr>
            <w:r w:rsidRPr="00EA648E">
              <w:rPr>
                <w:lang w:val="nl-NL"/>
              </w:rPr>
              <w:t xml:space="preserve">A.  </w:t>
            </w:r>
            <w:r w:rsidRPr="00EA648E">
              <w:rPr>
                <w:position w:val="-4"/>
                <w:lang w:val="nl-NL"/>
              </w:rPr>
              <w:object w:dxaOrig="220" w:dyaOrig="260" w14:anchorId="653F4882">
                <v:shape id="_x0000_i2350" type="#_x0000_t75" style="width:11.25pt;height:13.5pt" o:ole="">
                  <v:imagedata r:id="rId1944" o:title=""/>
                </v:shape>
                <o:OLEObject Type="Embed" ProgID="Equation.DSMT4" ShapeID="_x0000_i2350" DrawAspect="Content" ObjectID="_1664270557" r:id="rId1945"/>
              </w:object>
            </w:r>
            <w:r w:rsidRPr="00EA648E">
              <w:rPr>
                <w:lang w:val="nl-NL"/>
              </w:rPr>
              <w:t>ABC</w:t>
            </w:r>
          </w:p>
        </w:tc>
        <w:tc>
          <w:tcPr>
            <w:tcW w:w="5067" w:type="dxa"/>
            <w:gridSpan w:val="2"/>
            <w:tcBorders>
              <w:top w:val="nil"/>
              <w:left w:val="nil"/>
              <w:bottom w:val="nil"/>
              <w:right w:val="nil"/>
            </w:tcBorders>
          </w:tcPr>
          <w:p w14:paraId="759C3FA8" w14:textId="77777777" w:rsidR="00AC4632" w:rsidRPr="00EA648E" w:rsidRDefault="00AC4632" w:rsidP="00765CCF">
            <w:pPr>
              <w:rPr>
                <w:lang w:val="nl-NL"/>
              </w:rPr>
            </w:pPr>
            <w:r w:rsidRPr="00EA648E">
              <w:rPr>
                <w:lang w:val="nl-NL"/>
              </w:rPr>
              <w:t xml:space="preserve">B.  </w:t>
            </w:r>
            <w:r w:rsidRPr="00EA648E">
              <w:rPr>
                <w:position w:val="-4"/>
                <w:lang w:val="nl-NL"/>
              </w:rPr>
              <w:object w:dxaOrig="220" w:dyaOrig="260" w14:anchorId="47CDA155">
                <v:shape id="_x0000_i2351" type="#_x0000_t75" style="width:11.25pt;height:13.5pt" o:ole="">
                  <v:imagedata r:id="rId1944" o:title=""/>
                </v:shape>
                <o:OLEObject Type="Embed" ProgID="Equation.DSMT4" ShapeID="_x0000_i2351" DrawAspect="Content" ObjectID="_1664270558" r:id="rId1946"/>
              </w:object>
            </w:r>
            <w:r w:rsidRPr="00EA648E">
              <w:rPr>
                <w:lang w:val="nl-NL"/>
              </w:rPr>
              <w:t>DEF</w:t>
            </w:r>
          </w:p>
        </w:tc>
      </w:tr>
      <w:tr w:rsidR="00AC4632" w:rsidRPr="00EA648E" w14:paraId="395FA5CF" w14:textId="77777777" w:rsidTr="00765CC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066" w:type="dxa"/>
            <w:gridSpan w:val="2"/>
            <w:tcBorders>
              <w:top w:val="nil"/>
              <w:left w:val="nil"/>
              <w:bottom w:val="nil"/>
              <w:right w:val="nil"/>
            </w:tcBorders>
          </w:tcPr>
          <w:p w14:paraId="553A4679" w14:textId="77777777" w:rsidR="00AC4632" w:rsidRPr="00EA648E" w:rsidRDefault="00AC4632" w:rsidP="00765CCF">
            <w:pPr>
              <w:rPr>
                <w:highlight w:val="yellow"/>
                <w:lang w:val="nl-NL"/>
              </w:rPr>
            </w:pPr>
            <w:r w:rsidRPr="00EA648E">
              <w:rPr>
                <w:highlight w:val="yellow"/>
                <w:lang w:val="nl-NL"/>
              </w:rPr>
              <w:t xml:space="preserve">C.  </w:t>
            </w:r>
            <w:r w:rsidRPr="00EA648E">
              <w:rPr>
                <w:position w:val="-4"/>
                <w:highlight w:val="yellow"/>
                <w:lang w:val="nl-NL"/>
              </w:rPr>
              <w:object w:dxaOrig="220" w:dyaOrig="260" w14:anchorId="36B30841">
                <v:shape id="_x0000_i2352" type="#_x0000_t75" style="width:11.25pt;height:13.5pt" o:ole="">
                  <v:imagedata r:id="rId1944" o:title=""/>
                </v:shape>
                <o:OLEObject Type="Embed" ProgID="Equation.DSMT4" ShapeID="_x0000_i2352" DrawAspect="Content" ObjectID="_1664270559" r:id="rId1947"/>
              </w:object>
            </w:r>
            <w:r w:rsidRPr="00EA648E">
              <w:rPr>
                <w:highlight w:val="yellow"/>
                <w:lang w:val="nl-NL"/>
              </w:rPr>
              <w:t>MNP</w:t>
            </w:r>
          </w:p>
        </w:tc>
        <w:tc>
          <w:tcPr>
            <w:tcW w:w="5067" w:type="dxa"/>
            <w:gridSpan w:val="2"/>
            <w:tcBorders>
              <w:top w:val="nil"/>
              <w:left w:val="nil"/>
              <w:bottom w:val="nil"/>
              <w:right w:val="nil"/>
            </w:tcBorders>
          </w:tcPr>
          <w:p w14:paraId="37AE6B85" w14:textId="77777777" w:rsidR="00AC4632" w:rsidRPr="00EA648E" w:rsidRDefault="00AC4632" w:rsidP="00765CCF">
            <w:pPr>
              <w:rPr>
                <w:lang w:val="nl-NL"/>
              </w:rPr>
            </w:pPr>
            <w:r w:rsidRPr="00EA648E">
              <w:rPr>
                <w:lang w:val="nl-NL"/>
              </w:rPr>
              <w:t>D.  Không có tam giác nào ghi sai.</w:t>
            </w:r>
          </w:p>
        </w:tc>
      </w:tr>
    </w:tbl>
    <w:p w14:paraId="2568BD88" w14:textId="77777777" w:rsidR="00AC4632" w:rsidRPr="00EA648E" w:rsidRDefault="00AC4632" w:rsidP="00AC4632">
      <w:pPr>
        <w:rPr>
          <w:lang w:val="nl-NL"/>
        </w:rPr>
      </w:pPr>
      <w:r w:rsidRPr="00EA648E">
        <w:rPr>
          <w:b/>
          <w:bCs/>
          <w:lang w:val="nl-NL"/>
        </w:rPr>
        <w:t>Câu 4.</w:t>
      </w:r>
      <w:r w:rsidRPr="00EA648E">
        <w:rPr>
          <w:lang w:val="nl-NL"/>
        </w:rPr>
        <w:t xml:space="preserve"> Cho hình vẽ dưới đây, biết </w:t>
      </w:r>
      <w:r w:rsidRPr="00EA648E">
        <w:rPr>
          <w:position w:val="-6"/>
          <w:lang w:val="nl-NL"/>
        </w:rPr>
        <w:object w:dxaOrig="1860" w:dyaOrig="360" w14:anchorId="0D507F4E">
          <v:shape id="_x0000_i2353" type="#_x0000_t75" style="width:93pt;height:18pt" o:ole="">
            <v:imagedata r:id="rId1948" o:title=""/>
          </v:shape>
          <o:OLEObject Type="Embed" ProgID="Equation.DSMT4" ShapeID="_x0000_i2353" DrawAspect="Content" ObjectID="_1664270560" r:id="rId1949"/>
        </w:object>
      </w:r>
      <w:r w:rsidRPr="00EA648E">
        <w:rPr>
          <w:lang w:val="nl-NL"/>
        </w:rPr>
        <w:t>, AC = MP.</w:t>
      </w:r>
    </w:p>
    <w:p w14:paraId="3E3BE140" w14:textId="31BBCEEF" w:rsidR="00AC4632" w:rsidRPr="00EA648E" w:rsidRDefault="00F95260" w:rsidP="00AC4632">
      <w:pPr>
        <w:jc w:val="center"/>
        <w:rPr>
          <w:lang w:val="nl-NL"/>
        </w:rPr>
      </w:pPr>
      <w:r w:rsidRPr="00E86F89">
        <w:rPr>
          <w:noProof/>
        </w:rPr>
        <w:drawing>
          <wp:inline distT="0" distB="0" distL="0" distR="0" wp14:anchorId="64309712" wp14:editId="565C65D7">
            <wp:extent cx="4114800" cy="1314450"/>
            <wp:effectExtent l="0" t="0" r="0" b="0"/>
            <wp:docPr id="133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50">
                      <a:extLst>
                        <a:ext uri="{28A0092B-C50C-407E-A947-70E740481C1C}">
                          <a14:useLocalDpi xmlns:a14="http://schemas.microsoft.com/office/drawing/2010/main" val="0"/>
                        </a:ext>
                      </a:extLst>
                    </a:blip>
                    <a:srcRect/>
                    <a:stretch>
                      <a:fillRect/>
                    </a:stretch>
                  </pic:blipFill>
                  <pic:spPr bwMode="auto">
                    <a:xfrm>
                      <a:off x="0" y="0"/>
                      <a:ext cx="4114800" cy="1314450"/>
                    </a:xfrm>
                    <a:prstGeom prst="rect">
                      <a:avLst/>
                    </a:prstGeom>
                    <a:noFill/>
                    <a:ln>
                      <a:noFill/>
                    </a:ln>
                  </pic:spPr>
                </pic:pic>
              </a:graphicData>
            </a:graphic>
          </wp:inline>
        </w:drawing>
      </w:r>
    </w:p>
    <w:p w14:paraId="1A3D1BBC" w14:textId="77777777" w:rsidR="00AC4632" w:rsidRPr="00EA648E" w:rsidRDefault="00AC4632" w:rsidP="00AC4632">
      <w:pPr>
        <w:jc w:val="both"/>
        <w:rPr>
          <w:lang w:val="nl-NL"/>
        </w:rPr>
      </w:pPr>
      <w:r w:rsidRPr="00EA648E">
        <w:rPr>
          <w:lang w:val="nl-NL"/>
        </w:rPr>
        <w:lastRenderedPageBreak/>
        <w:t xml:space="preserve">a) Cần bổ xung thêm điều kiện nào để </w:t>
      </w:r>
      <w:r w:rsidRPr="00EA648E">
        <w:rPr>
          <w:position w:val="-4"/>
          <w:lang w:val="nl-NL"/>
        </w:rPr>
        <w:object w:dxaOrig="220" w:dyaOrig="260" w14:anchorId="37206F2C">
          <v:shape id="_x0000_i2355" type="#_x0000_t75" style="width:11.25pt;height:13.5pt" o:ole="">
            <v:imagedata r:id="rId1951" o:title=""/>
          </v:shape>
          <o:OLEObject Type="Embed" ProgID="Equation.DSMT4" ShapeID="_x0000_i2355" DrawAspect="Content" ObjectID="_1664270561" r:id="rId1952"/>
        </w:object>
      </w:r>
      <w:r w:rsidRPr="00EA648E">
        <w:rPr>
          <w:lang w:val="nl-NL"/>
        </w:rPr>
        <w:t xml:space="preserve">ABC = </w:t>
      </w:r>
      <w:r w:rsidRPr="00EA648E">
        <w:rPr>
          <w:position w:val="-4"/>
          <w:lang w:val="nl-NL"/>
        </w:rPr>
        <w:object w:dxaOrig="220" w:dyaOrig="260" w14:anchorId="7255B875">
          <v:shape id="_x0000_i2356" type="#_x0000_t75" style="width:11.25pt;height:13.5pt" o:ole="">
            <v:imagedata r:id="rId1951" o:title=""/>
          </v:shape>
          <o:OLEObject Type="Embed" ProgID="Equation.DSMT4" ShapeID="_x0000_i2356" DrawAspect="Content" ObjectID="_1664270562" r:id="rId1953"/>
        </w:object>
      </w:r>
      <w:r w:rsidRPr="00EA648E">
        <w:rPr>
          <w:lang w:val="nl-NL"/>
        </w:rPr>
        <w:t>MNP theo trường hợp  g.c.g ?</w:t>
      </w:r>
    </w:p>
    <w:tbl>
      <w:tblPr>
        <w:tblW w:w="0" w:type="auto"/>
        <w:tblLook w:val="01E0" w:firstRow="1" w:lastRow="1" w:firstColumn="1" w:lastColumn="1" w:noHBand="0" w:noVBand="0"/>
      </w:tblPr>
      <w:tblGrid>
        <w:gridCol w:w="2368"/>
        <w:gridCol w:w="2374"/>
        <w:gridCol w:w="2474"/>
        <w:gridCol w:w="2472"/>
      </w:tblGrid>
      <w:tr w:rsidR="00AC4632" w:rsidRPr="00EA648E" w14:paraId="769C7C37" w14:textId="77777777" w:rsidTr="00765CCF">
        <w:tc>
          <w:tcPr>
            <w:tcW w:w="2589" w:type="dxa"/>
          </w:tcPr>
          <w:p w14:paraId="355DB9B7" w14:textId="77777777" w:rsidR="00AC4632" w:rsidRPr="00EA648E" w:rsidRDefault="00AC4632" w:rsidP="00765CCF">
            <w:pPr>
              <w:rPr>
                <w:lang w:val="nl-NL"/>
              </w:rPr>
            </w:pPr>
            <w:r w:rsidRPr="00EA648E">
              <w:rPr>
                <w:lang w:val="nl-NL"/>
              </w:rPr>
              <w:t>A. AC = MP</w:t>
            </w:r>
          </w:p>
        </w:tc>
        <w:tc>
          <w:tcPr>
            <w:tcW w:w="2589" w:type="dxa"/>
          </w:tcPr>
          <w:p w14:paraId="67AA60B8" w14:textId="77777777" w:rsidR="00AC4632" w:rsidRPr="00EA648E" w:rsidRDefault="00AC4632" w:rsidP="00765CCF">
            <w:pPr>
              <w:rPr>
                <w:lang w:val="nl-NL"/>
              </w:rPr>
            </w:pPr>
            <w:r w:rsidRPr="00EA648E">
              <w:rPr>
                <w:lang w:val="nl-NL"/>
              </w:rPr>
              <w:t>B. AB = MN</w:t>
            </w:r>
          </w:p>
        </w:tc>
        <w:tc>
          <w:tcPr>
            <w:tcW w:w="2589" w:type="dxa"/>
          </w:tcPr>
          <w:p w14:paraId="0E4D5860" w14:textId="77777777" w:rsidR="00AC4632" w:rsidRPr="00EA648E" w:rsidRDefault="00AC4632" w:rsidP="00765CCF">
            <w:pPr>
              <w:rPr>
                <w:highlight w:val="yellow"/>
                <w:lang w:val="nl-NL"/>
              </w:rPr>
            </w:pPr>
            <w:r w:rsidRPr="00EA648E">
              <w:rPr>
                <w:highlight w:val="yellow"/>
                <w:lang w:val="nl-NL"/>
              </w:rPr>
              <w:t xml:space="preserve">C. </w:t>
            </w:r>
            <w:r w:rsidRPr="00EA648E">
              <w:rPr>
                <w:position w:val="-6"/>
                <w:highlight w:val="yellow"/>
                <w:lang w:val="nl-NL"/>
              </w:rPr>
              <w:object w:dxaOrig="1340" w:dyaOrig="360" w14:anchorId="5D9259A9">
                <v:shape id="_x0000_i2357" type="#_x0000_t75" style="width:67.5pt;height:18pt" o:ole="">
                  <v:imagedata r:id="rId1954" o:title=""/>
                </v:shape>
                <o:OLEObject Type="Embed" ProgID="Equation.DSMT4" ShapeID="_x0000_i2357" DrawAspect="Content" ObjectID="_1664270563" r:id="rId1955"/>
              </w:object>
            </w:r>
          </w:p>
        </w:tc>
        <w:tc>
          <w:tcPr>
            <w:tcW w:w="2590" w:type="dxa"/>
          </w:tcPr>
          <w:p w14:paraId="48441312" w14:textId="77777777" w:rsidR="00AC4632" w:rsidRPr="00EA648E" w:rsidRDefault="00AC4632" w:rsidP="00765CCF">
            <w:pPr>
              <w:rPr>
                <w:lang w:val="nl-NL"/>
              </w:rPr>
            </w:pPr>
            <w:r w:rsidRPr="00EA648E">
              <w:rPr>
                <w:lang w:val="nl-NL"/>
              </w:rPr>
              <w:t xml:space="preserve">D. </w:t>
            </w:r>
            <w:r w:rsidRPr="00EA648E">
              <w:rPr>
                <w:position w:val="-6"/>
                <w:lang w:val="nl-NL"/>
              </w:rPr>
              <w:object w:dxaOrig="1320" w:dyaOrig="360" w14:anchorId="52869DA8">
                <v:shape id="_x0000_i2358" type="#_x0000_t75" style="width:66pt;height:18pt" o:ole="">
                  <v:imagedata r:id="rId1956" o:title=""/>
                </v:shape>
                <o:OLEObject Type="Embed" ProgID="Equation.DSMT4" ShapeID="_x0000_i2358" DrawAspect="Content" ObjectID="_1664270564" r:id="rId1957"/>
              </w:object>
            </w:r>
          </w:p>
        </w:tc>
      </w:tr>
    </w:tbl>
    <w:p w14:paraId="6C5652A6" w14:textId="77777777" w:rsidR="00AC4632" w:rsidRPr="00EA648E" w:rsidRDefault="00AC4632" w:rsidP="00AC4632">
      <w:pPr>
        <w:rPr>
          <w:lang w:val="nl-NL"/>
        </w:rPr>
      </w:pPr>
      <w:r w:rsidRPr="00EA648E">
        <w:rPr>
          <w:lang w:val="nl-NL"/>
        </w:rPr>
        <w:t xml:space="preserve">b) Cần bổ xung thêm điều kiện nào để </w:t>
      </w:r>
      <w:r w:rsidRPr="00EA648E">
        <w:rPr>
          <w:position w:val="-4"/>
          <w:lang w:val="nl-NL"/>
        </w:rPr>
        <w:object w:dxaOrig="220" w:dyaOrig="260" w14:anchorId="115B1A23">
          <v:shape id="_x0000_i2359" type="#_x0000_t75" style="width:11.25pt;height:13.5pt" o:ole="">
            <v:imagedata r:id="rId1951" o:title=""/>
          </v:shape>
          <o:OLEObject Type="Embed" ProgID="Equation.DSMT4" ShapeID="_x0000_i2359" DrawAspect="Content" ObjectID="_1664270565" r:id="rId1958"/>
        </w:object>
      </w:r>
      <w:r w:rsidRPr="00EA648E">
        <w:rPr>
          <w:lang w:val="nl-NL"/>
        </w:rPr>
        <w:t xml:space="preserve">ABC = </w:t>
      </w:r>
      <w:r w:rsidRPr="00EA648E">
        <w:rPr>
          <w:position w:val="-4"/>
          <w:lang w:val="nl-NL"/>
        </w:rPr>
        <w:object w:dxaOrig="220" w:dyaOrig="260" w14:anchorId="6F067DF7">
          <v:shape id="_x0000_i2360" type="#_x0000_t75" style="width:11.25pt;height:13.5pt" o:ole="">
            <v:imagedata r:id="rId1951" o:title=""/>
          </v:shape>
          <o:OLEObject Type="Embed" ProgID="Equation.DSMT4" ShapeID="_x0000_i2360" DrawAspect="Content" ObjectID="_1664270566" r:id="rId1959"/>
        </w:object>
      </w:r>
      <w:r w:rsidRPr="00EA648E">
        <w:rPr>
          <w:lang w:val="nl-NL"/>
        </w:rPr>
        <w:t>MNP theo trường hợp  c.g.c ?</w:t>
      </w:r>
    </w:p>
    <w:tbl>
      <w:tblPr>
        <w:tblW w:w="0" w:type="auto"/>
        <w:tblLook w:val="01E0" w:firstRow="1" w:lastRow="1" w:firstColumn="1" w:lastColumn="1" w:noHBand="0" w:noVBand="0"/>
      </w:tblPr>
      <w:tblGrid>
        <w:gridCol w:w="2425"/>
        <w:gridCol w:w="2418"/>
        <w:gridCol w:w="2419"/>
        <w:gridCol w:w="2426"/>
      </w:tblGrid>
      <w:tr w:rsidR="00AC4632" w:rsidRPr="00EA648E" w14:paraId="5B1AFF25" w14:textId="77777777" w:rsidTr="00765CCF">
        <w:tc>
          <w:tcPr>
            <w:tcW w:w="2589" w:type="dxa"/>
          </w:tcPr>
          <w:p w14:paraId="46AD9022" w14:textId="77777777" w:rsidR="00AC4632" w:rsidRPr="00EA648E" w:rsidRDefault="00AC4632" w:rsidP="00765CCF">
            <w:pPr>
              <w:rPr>
                <w:highlight w:val="yellow"/>
                <w:lang w:val="nl-NL"/>
              </w:rPr>
            </w:pPr>
            <w:r w:rsidRPr="00EA648E">
              <w:rPr>
                <w:highlight w:val="yellow"/>
                <w:lang w:val="nl-NL"/>
              </w:rPr>
              <w:t>A. AB = MN</w:t>
            </w:r>
          </w:p>
        </w:tc>
        <w:tc>
          <w:tcPr>
            <w:tcW w:w="2589" w:type="dxa"/>
          </w:tcPr>
          <w:p w14:paraId="0B7F3C80" w14:textId="77777777" w:rsidR="00AC4632" w:rsidRPr="00EA648E" w:rsidRDefault="00AC4632" w:rsidP="00765CCF">
            <w:pPr>
              <w:rPr>
                <w:lang w:val="nl-NL"/>
              </w:rPr>
            </w:pPr>
            <w:r w:rsidRPr="00EA648E">
              <w:rPr>
                <w:lang w:val="nl-NL"/>
              </w:rPr>
              <w:t>B. BC = NP</w:t>
            </w:r>
          </w:p>
        </w:tc>
        <w:tc>
          <w:tcPr>
            <w:tcW w:w="2589" w:type="dxa"/>
          </w:tcPr>
          <w:p w14:paraId="2B40AD4E" w14:textId="77777777" w:rsidR="00AC4632" w:rsidRPr="00EA648E" w:rsidRDefault="00AC4632" w:rsidP="00765CCF">
            <w:pPr>
              <w:rPr>
                <w:lang w:val="nl-NL"/>
              </w:rPr>
            </w:pPr>
            <w:r w:rsidRPr="00EA648E">
              <w:rPr>
                <w:lang w:val="nl-NL"/>
              </w:rPr>
              <w:t>C. AB = NP</w:t>
            </w:r>
          </w:p>
        </w:tc>
        <w:tc>
          <w:tcPr>
            <w:tcW w:w="2590" w:type="dxa"/>
          </w:tcPr>
          <w:p w14:paraId="6B4542A7" w14:textId="77777777" w:rsidR="00AC4632" w:rsidRPr="00EA648E" w:rsidRDefault="00AC4632" w:rsidP="00765CCF">
            <w:pPr>
              <w:rPr>
                <w:lang w:val="nl-NL"/>
              </w:rPr>
            </w:pPr>
            <w:r w:rsidRPr="00EA648E">
              <w:rPr>
                <w:lang w:val="nl-NL"/>
              </w:rPr>
              <w:t>D. BC = MN</w:t>
            </w:r>
          </w:p>
        </w:tc>
      </w:tr>
    </w:tbl>
    <w:p w14:paraId="35BB1FA9" w14:textId="77777777" w:rsidR="00AC4632" w:rsidRPr="00EA648E" w:rsidRDefault="00AC4632" w:rsidP="00AC4632">
      <w:pPr>
        <w:rPr>
          <w:lang w:val="nl-NL"/>
        </w:rPr>
      </w:pPr>
      <w:r w:rsidRPr="00EA648E">
        <w:rPr>
          <w:b/>
          <w:bCs/>
          <w:lang w:val="nl-NL"/>
        </w:rPr>
        <w:t>Câu 5.</w:t>
      </w:r>
      <w:r w:rsidRPr="00EA648E">
        <w:rPr>
          <w:lang w:val="nl-NL"/>
        </w:rPr>
        <w:t xml:space="preserve"> Tam giác DEF vuông tại E thì : </w:t>
      </w:r>
    </w:p>
    <w:tbl>
      <w:tblPr>
        <w:tblW w:w="0" w:type="auto"/>
        <w:tblLook w:val="01E0" w:firstRow="1" w:lastRow="1" w:firstColumn="1" w:lastColumn="1" w:noHBand="0" w:noVBand="0"/>
      </w:tblPr>
      <w:tblGrid>
        <w:gridCol w:w="4842"/>
        <w:gridCol w:w="4846"/>
      </w:tblGrid>
      <w:tr w:rsidR="00AC4632" w:rsidRPr="00EA648E" w14:paraId="39A66445" w14:textId="77777777" w:rsidTr="00765CCF">
        <w:tc>
          <w:tcPr>
            <w:tcW w:w="5065" w:type="dxa"/>
          </w:tcPr>
          <w:p w14:paraId="66BA5B7A" w14:textId="77777777" w:rsidR="00AC4632" w:rsidRPr="00EA648E" w:rsidRDefault="00AC4632" w:rsidP="00765CCF">
            <w:pPr>
              <w:rPr>
                <w:highlight w:val="yellow"/>
                <w:lang w:val="nl-NL"/>
              </w:rPr>
            </w:pPr>
            <w:r w:rsidRPr="00EA648E">
              <w:rPr>
                <w:highlight w:val="yellow"/>
                <w:lang w:val="nl-NL"/>
              </w:rPr>
              <w:t>A.  DF</w:t>
            </w:r>
            <w:r w:rsidRPr="00EA648E">
              <w:rPr>
                <w:highlight w:val="yellow"/>
                <w:vertAlign w:val="superscript"/>
                <w:lang w:val="nl-NL"/>
              </w:rPr>
              <w:t xml:space="preserve">2 </w:t>
            </w:r>
            <w:r w:rsidRPr="00EA648E">
              <w:rPr>
                <w:highlight w:val="yellow"/>
                <w:lang w:val="nl-NL"/>
              </w:rPr>
              <w:t>= DE</w:t>
            </w:r>
            <w:r w:rsidRPr="00EA648E">
              <w:rPr>
                <w:highlight w:val="yellow"/>
                <w:vertAlign w:val="superscript"/>
                <w:lang w:val="nl-NL"/>
              </w:rPr>
              <w:t xml:space="preserve">2 </w:t>
            </w:r>
            <w:r w:rsidRPr="00EA648E">
              <w:rPr>
                <w:highlight w:val="yellow"/>
                <w:lang w:val="nl-NL"/>
              </w:rPr>
              <w:t>+ EF</w:t>
            </w:r>
            <w:r w:rsidRPr="00EA648E">
              <w:rPr>
                <w:highlight w:val="yellow"/>
                <w:vertAlign w:val="superscript"/>
                <w:lang w:val="nl-NL"/>
              </w:rPr>
              <w:t>2</w:t>
            </w:r>
            <w:r w:rsidRPr="00EA648E">
              <w:rPr>
                <w:highlight w:val="yellow"/>
                <w:vertAlign w:val="superscript"/>
                <w:lang w:val="nl-NL"/>
              </w:rPr>
              <w:tab/>
            </w:r>
          </w:p>
        </w:tc>
        <w:tc>
          <w:tcPr>
            <w:tcW w:w="5068" w:type="dxa"/>
          </w:tcPr>
          <w:p w14:paraId="1654434B" w14:textId="77777777" w:rsidR="00AC4632" w:rsidRPr="00EA648E" w:rsidRDefault="00AC4632" w:rsidP="00765CCF">
            <w:pPr>
              <w:ind w:left="-720"/>
              <w:rPr>
                <w:vertAlign w:val="superscript"/>
                <w:lang w:val="nl-NL"/>
              </w:rPr>
            </w:pPr>
            <w:r w:rsidRPr="00EA648E">
              <w:rPr>
                <w:lang w:val="nl-NL"/>
              </w:rPr>
              <w:t>BC</w:t>
            </w:r>
            <w:r w:rsidRPr="00EA648E">
              <w:rPr>
                <w:vertAlign w:val="superscript"/>
                <w:lang w:val="nl-NL"/>
              </w:rPr>
              <w:t>2</w:t>
            </w:r>
            <w:r w:rsidRPr="00EA648E">
              <w:rPr>
                <w:lang w:val="nl-NL"/>
              </w:rPr>
              <w:t>= B.  EF</w:t>
            </w:r>
            <w:r w:rsidRPr="00EA648E">
              <w:rPr>
                <w:vertAlign w:val="superscript"/>
                <w:lang w:val="nl-NL"/>
              </w:rPr>
              <w:t xml:space="preserve">2 </w:t>
            </w:r>
            <w:r w:rsidRPr="00EA648E">
              <w:rPr>
                <w:lang w:val="nl-NL"/>
              </w:rPr>
              <w:t>= DE</w:t>
            </w:r>
            <w:r w:rsidRPr="00EA648E">
              <w:rPr>
                <w:vertAlign w:val="superscript"/>
                <w:lang w:val="nl-NL"/>
              </w:rPr>
              <w:t xml:space="preserve">2 </w:t>
            </w:r>
            <w:r w:rsidRPr="00EA648E">
              <w:rPr>
                <w:lang w:val="nl-NL"/>
              </w:rPr>
              <w:t>+ DF</w:t>
            </w:r>
            <w:r w:rsidRPr="00EA648E">
              <w:rPr>
                <w:vertAlign w:val="superscript"/>
                <w:lang w:val="nl-NL"/>
              </w:rPr>
              <w:t>2</w:t>
            </w:r>
          </w:p>
        </w:tc>
      </w:tr>
      <w:tr w:rsidR="00AC4632" w:rsidRPr="00EA648E" w14:paraId="10838778" w14:textId="77777777" w:rsidTr="00765CCF">
        <w:tc>
          <w:tcPr>
            <w:tcW w:w="5065" w:type="dxa"/>
          </w:tcPr>
          <w:p w14:paraId="3F61849B" w14:textId="77777777" w:rsidR="00AC4632" w:rsidRPr="00EA648E" w:rsidRDefault="00AC4632" w:rsidP="00765CCF">
            <w:pPr>
              <w:rPr>
                <w:lang w:val="nl-NL"/>
              </w:rPr>
            </w:pPr>
            <w:r w:rsidRPr="00EA648E">
              <w:rPr>
                <w:lang w:val="nl-NL"/>
              </w:rPr>
              <w:t>C.  DE</w:t>
            </w:r>
            <w:r w:rsidRPr="00EA648E">
              <w:rPr>
                <w:vertAlign w:val="superscript"/>
                <w:lang w:val="nl-NL"/>
              </w:rPr>
              <w:t xml:space="preserve">2 </w:t>
            </w:r>
            <w:r w:rsidRPr="00EA648E">
              <w:rPr>
                <w:lang w:val="nl-NL"/>
              </w:rPr>
              <w:t>= DF</w:t>
            </w:r>
            <w:r w:rsidRPr="00EA648E">
              <w:rPr>
                <w:vertAlign w:val="superscript"/>
                <w:lang w:val="nl-NL"/>
              </w:rPr>
              <w:t xml:space="preserve">2 </w:t>
            </w:r>
            <w:r w:rsidRPr="00EA648E">
              <w:rPr>
                <w:lang w:val="nl-NL"/>
              </w:rPr>
              <w:t>+ EF</w:t>
            </w:r>
            <w:r w:rsidRPr="00EA648E">
              <w:rPr>
                <w:vertAlign w:val="superscript"/>
                <w:lang w:val="nl-NL"/>
              </w:rPr>
              <w:t>2</w:t>
            </w:r>
          </w:p>
        </w:tc>
        <w:tc>
          <w:tcPr>
            <w:tcW w:w="5068" w:type="dxa"/>
          </w:tcPr>
          <w:p w14:paraId="1B290A79" w14:textId="77777777" w:rsidR="00AC4632" w:rsidRPr="00EA648E" w:rsidRDefault="00AC4632" w:rsidP="00765CCF">
            <w:pPr>
              <w:rPr>
                <w:lang w:val="nl-NL"/>
              </w:rPr>
            </w:pPr>
            <w:r w:rsidRPr="00EA648E">
              <w:rPr>
                <w:lang w:val="nl-NL"/>
              </w:rPr>
              <w:t xml:space="preserve">D. Cả ba </w:t>
            </w:r>
            <w:r w:rsidRPr="00EA648E">
              <w:rPr>
                <w:rFonts w:hint="eastAsia"/>
                <w:lang w:val="nl-NL"/>
              </w:rPr>
              <w:t>đ</w:t>
            </w:r>
            <w:r w:rsidRPr="00EA648E">
              <w:rPr>
                <w:lang w:val="nl-NL"/>
              </w:rPr>
              <w:t>áp án trên đều đúng.</w:t>
            </w:r>
          </w:p>
        </w:tc>
      </w:tr>
    </w:tbl>
    <w:p w14:paraId="20F0D353" w14:textId="77777777" w:rsidR="00AC4632" w:rsidRPr="00EA648E" w:rsidRDefault="00AC4632" w:rsidP="00AC4632">
      <w:pPr>
        <w:rPr>
          <w:lang w:val="nl-NL"/>
        </w:rPr>
      </w:pPr>
      <w:r w:rsidRPr="00EA648E">
        <w:rPr>
          <w:b/>
          <w:bCs/>
          <w:lang w:val="nl-NL"/>
        </w:rPr>
        <w:t>C©u 6.</w:t>
      </w:r>
      <w:r w:rsidRPr="00EA648E">
        <w:rPr>
          <w:lang w:val="nl-NL"/>
        </w:rPr>
        <w:t xml:space="preserve"> Cho </w:t>
      </w:r>
      <w:r w:rsidRPr="00EA648E">
        <w:rPr>
          <w:position w:val="-4"/>
          <w:lang w:val="nl-NL"/>
        </w:rPr>
        <w:object w:dxaOrig="220" w:dyaOrig="260" w14:anchorId="671B50FC">
          <v:shape id="_x0000_i2361" type="#_x0000_t75" style="width:11.25pt;height:13.5pt" o:ole="">
            <v:imagedata r:id="rId1951" o:title=""/>
          </v:shape>
          <o:OLEObject Type="Embed" ProgID="Equation.DSMT4" ShapeID="_x0000_i2361" DrawAspect="Content" ObjectID="_1664270567" r:id="rId1960"/>
        </w:object>
      </w:r>
      <w:r w:rsidRPr="00EA648E">
        <w:rPr>
          <w:lang w:val="nl-NL"/>
        </w:rPr>
        <w:t xml:space="preserve">MNP  có </w:t>
      </w:r>
      <w:r w:rsidRPr="00EA648E">
        <w:rPr>
          <w:position w:val="-6"/>
          <w:lang w:val="nl-NL"/>
        </w:rPr>
        <w:object w:dxaOrig="1939" w:dyaOrig="320" w14:anchorId="1DFEAEE3">
          <v:shape id="_x0000_i2362" type="#_x0000_t75" style="width:96.75pt;height:15.75pt" o:ole="">
            <v:imagedata r:id="rId1961" o:title=""/>
          </v:shape>
          <o:OLEObject Type="Embed" ProgID="Equation.DSMT4" ShapeID="_x0000_i2362" DrawAspect="Content" ObjectID="_1664270568" r:id="rId1962"/>
        </w:object>
      </w:r>
      <w:r w:rsidRPr="00EA648E">
        <w:rPr>
          <w:lang w:val="nl-NL"/>
        </w:rPr>
        <w:t xml:space="preserve"> thì :</w:t>
      </w:r>
    </w:p>
    <w:tbl>
      <w:tblPr>
        <w:tblW w:w="0" w:type="auto"/>
        <w:tblLook w:val="01E0" w:firstRow="1" w:lastRow="1" w:firstColumn="1" w:lastColumn="1" w:noHBand="0" w:noVBand="0"/>
      </w:tblPr>
      <w:tblGrid>
        <w:gridCol w:w="4891"/>
        <w:gridCol w:w="4797"/>
      </w:tblGrid>
      <w:tr w:rsidR="00AC4632" w:rsidRPr="00EA648E" w14:paraId="188A8249" w14:textId="77777777" w:rsidTr="00765CCF">
        <w:tc>
          <w:tcPr>
            <w:tcW w:w="5066" w:type="dxa"/>
          </w:tcPr>
          <w:p w14:paraId="51E7CAA1" w14:textId="77777777" w:rsidR="00AC4632" w:rsidRPr="00EA648E" w:rsidRDefault="00AC4632" w:rsidP="00765CCF">
            <w:pPr>
              <w:tabs>
                <w:tab w:val="right" w:pos="4850"/>
              </w:tabs>
              <w:rPr>
                <w:lang w:val="nl-NL"/>
              </w:rPr>
            </w:pPr>
            <w:r w:rsidRPr="00EA648E">
              <w:rPr>
                <w:lang w:val="nl-NL"/>
              </w:rPr>
              <w:t xml:space="preserve">A.  </w:t>
            </w:r>
            <w:r w:rsidRPr="00EA648E">
              <w:rPr>
                <w:position w:val="-4"/>
                <w:lang w:val="nl-NL"/>
              </w:rPr>
              <w:object w:dxaOrig="220" w:dyaOrig="260" w14:anchorId="4E87FE0D">
                <v:shape id="_x0000_i2363" type="#_x0000_t75" style="width:11.25pt;height:13.5pt" o:ole="">
                  <v:imagedata r:id="rId1951" o:title=""/>
                </v:shape>
                <o:OLEObject Type="Embed" ProgID="Equation.DSMT4" ShapeID="_x0000_i2363" DrawAspect="Content" ObjectID="_1664270569" r:id="rId1963"/>
              </w:object>
            </w:r>
            <w:r w:rsidRPr="00EA648E">
              <w:rPr>
                <w:lang w:val="nl-NL"/>
              </w:rPr>
              <w:t>MNP vuông tại M</w:t>
            </w:r>
            <w:r w:rsidRPr="00EA648E">
              <w:rPr>
                <w:lang w:val="nl-NL"/>
              </w:rPr>
              <w:tab/>
            </w:r>
          </w:p>
        </w:tc>
        <w:tc>
          <w:tcPr>
            <w:tcW w:w="5067" w:type="dxa"/>
          </w:tcPr>
          <w:p w14:paraId="44555429" w14:textId="77777777" w:rsidR="00AC4632" w:rsidRPr="00EA648E" w:rsidRDefault="00AC4632" w:rsidP="00765CCF">
            <w:pPr>
              <w:rPr>
                <w:lang w:val="nl-NL"/>
              </w:rPr>
            </w:pPr>
            <w:r w:rsidRPr="00EA648E">
              <w:rPr>
                <w:highlight w:val="yellow"/>
                <w:lang w:val="nl-NL"/>
              </w:rPr>
              <w:t>B</w:t>
            </w:r>
            <w:r w:rsidRPr="00EA648E">
              <w:rPr>
                <w:lang w:val="nl-NL"/>
              </w:rPr>
              <w:t xml:space="preserve">.  </w:t>
            </w:r>
            <w:r w:rsidRPr="00EA648E">
              <w:rPr>
                <w:position w:val="-4"/>
                <w:lang w:val="nl-NL"/>
              </w:rPr>
              <w:object w:dxaOrig="220" w:dyaOrig="260" w14:anchorId="522A0C6B">
                <v:shape id="_x0000_i2364" type="#_x0000_t75" style="width:11.25pt;height:13.5pt" o:ole="">
                  <v:imagedata r:id="rId1951" o:title=""/>
                </v:shape>
                <o:OLEObject Type="Embed" ProgID="Equation.DSMT4" ShapeID="_x0000_i2364" DrawAspect="Content" ObjectID="_1664270570" r:id="rId1964"/>
              </w:object>
            </w:r>
            <w:r w:rsidRPr="00EA648E">
              <w:rPr>
                <w:lang w:val="nl-NL"/>
              </w:rPr>
              <w:t>MNP vuông tại P</w:t>
            </w:r>
          </w:p>
        </w:tc>
      </w:tr>
      <w:tr w:rsidR="00AC4632" w:rsidRPr="00EA648E" w14:paraId="042EC80F" w14:textId="77777777" w:rsidTr="00765CCF">
        <w:tc>
          <w:tcPr>
            <w:tcW w:w="5066" w:type="dxa"/>
          </w:tcPr>
          <w:p w14:paraId="14B4F8BF" w14:textId="77777777" w:rsidR="00AC4632" w:rsidRPr="00EA648E" w:rsidRDefault="00AC4632" w:rsidP="00765CCF">
            <w:pPr>
              <w:rPr>
                <w:lang w:val="nl-NL"/>
              </w:rPr>
            </w:pPr>
            <w:r w:rsidRPr="00EA648E">
              <w:rPr>
                <w:lang w:val="nl-NL"/>
              </w:rPr>
              <w:t xml:space="preserve">C.  </w:t>
            </w:r>
            <w:r w:rsidRPr="00EA648E">
              <w:rPr>
                <w:position w:val="-4"/>
                <w:lang w:val="nl-NL"/>
              </w:rPr>
              <w:object w:dxaOrig="220" w:dyaOrig="260" w14:anchorId="322B3A97">
                <v:shape id="_x0000_i2365" type="#_x0000_t75" style="width:11.25pt;height:13.5pt" o:ole="">
                  <v:imagedata r:id="rId1951" o:title=""/>
                </v:shape>
                <o:OLEObject Type="Embed" ProgID="Equation.DSMT4" ShapeID="_x0000_i2365" DrawAspect="Content" ObjectID="_1664270571" r:id="rId1965"/>
              </w:object>
            </w:r>
            <w:r w:rsidRPr="00EA648E">
              <w:rPr>
                <w:lang w:val="nl-NL"/>
              </w:rPr>
              <w:t>MNP vu«ng t¹i N</w:t>
            </w:r>
          </w:p>
        </w:tc>
        <w:tc>
          <w:tcPr>
            <w:tcW w:w="5067" w:type="dxa"/>
          </w:tcPr>
          <w:p w14:paraId="7DB78323" w14:textId="77777777" w:rsidR="00AC4632" w:rsidRPr="00EA648E" w:rsidRDefault="00AC4632" w:rsidP="00765CCF">
            <w:pPr>
              <w:rPr>
                <w:lang w:val="nl-NL"/>
              </w:rPr>
            </w:pPr>
            <w:r w:rsidRPr="00EA648E">
              <w:rPr>
                <w:lang w:val="nl-NL"/>
              </w:rPr>
              <w:t xml:space="preserve">D.  </w:t>
            </w:r>
            <w:r w:rsidRPr="00EA648E">
              <w:rPr>
                <w:position w:val="-4"/>
                <w:lang w:val="nl-NL"/>
              </w:rPr>
              <w:object w:dxaOrig="220" w:dyaOrig="260" w14:anchorId="3F7384E7">
                <v:shape id="_x0000_i2366" type="#_x0000_t75" style="width:11.25pt;height:13.5pt" o:ole="">
                  <v:imagedata r:id="rId1951" o:title=""/>
                </v:shape>
                <o:OLEObject Type="Embed" ProgID="Equation.DSMT4" ShapeID="_x0000_i2366" DrawAspect="Content" ObjectID="_1664270572" r:id="rId1966"/>
              </w:object>
            </w:r>
            <w:r w:rsidRPr="00EA648E">
              <w:rPr>
                <w:lang w:val="nl-NL"/>
              </w:rPr>
              <w:t>MNP vu«ng c©n t¹i P</w:t>
            </w:r>
          </w:p>
        </w:tc>
      </w:tr>
    </w:tbl>
    <w:p w14:paraId="11BDA21F" w14:textId="77777777" w:rsidR="00AC4632" w:rsidRPr="00EA648E" w:rsidRDefault="00AC4632" w:rsidP="00AC4632">
      <w:pPr>
        <w:tabs>
          <w:tab w:val="left" w:pos="1935"/>
        </w:tabs>
        <w:rPr>
          <w:lang w:val="nl-NL"/>
        </w:rPr>
      </w:pPr>
      <w:r w:rsidRPr="00EA648E">
        <w:rPr>
          <w:b/>
          <w:bCs/>
          <w:lang w:val="nl-NL"/>
        </w:rPr>
        <w:t>Câu 7.</w:t>
      </w:r>
      <w:r w:rsidRPr="00EA648E">
        <w:rPr>
          <w:lang w:val="nl-NL"/>
        </w:rPr>
        <w:t xml:space="preserve"> Cho tam giác ABC ; </w:t>
      </w:r>
      <w:r w:rsidRPr="00EA648E">
        <w:rPr>
          <w:position w:val="-6"/>
          <w:lang w:val="nl-NL"/>
        </w:rPr>
        <w:object w:dxaOrig="499" w:dyaOrig="360" w14:anchorId="4DBE67C9">
          <v:shape id="_x0000_i2367" type="#_x0000_t75" style="width:24.75pt;height:18pt" o:ole="">
            <v:imagedata r:id="rId1967" o:title=""/>
          </v:shape>
          <o:OLEObject Type="Embed" ProgID="Equation.DSMT4" ShapeID="_x0000_i2367" DrawAspect="Content" ObjectID="_1664270573" r:id="rId1968"/>
        </w:object>
      </w:r>
      <w:r w:rsidRPr="00EA648E">
        <w:rPr>
          <w:lang w:val="nl-NL"/>
        </w:rPr>
        <w:t xml:space="preserve"> là góc ngoài tại đỉnh B của tam giác. Khi đó :</w:t>
      </w:r>
    </w:p>
    <w:tbl>
      <w:tblPr>
        <w:tblW w:w="0" w:type="auto"/>
        <w:tblLook w:val="01E0" w:firstRow="1" w:lastRow="1" w:firstColumn="1" w:lastColumn="1" w:noHBand="0" w:noVBand="0"/>
      </w:tblPr>
      <w:tblGrid>
        <w:gridCol w:w="2413"/>
        <w:gridCol w:w="2415"/>
        <w:gridCol w:w="2414"/>
        <w:gridCol w:w="2446"/>
      </w:tblGrid>
      <w:tr w:rsidR="00AC4632" w:rsidRPr="00EA648E" w14:paraId="2819856F" w14:textId="77777777" w:rsidTr="00765CCF">
        <w:tc>
          <w:tcPr>
            <w:tcW w:w="2533" w:type="dxa"/>
          </w:tcPr>
          <w:p w14:paraId="33013B5B" w14:textId="77777777" w:rsidR="00AC4632" w:rsidRPr="00EA648E" w:rsidRDefault="00AC4632" w:rsidP="00765CCF">
            <w:pPr>
              <w:tabs>
                <w:tab w:val="center" w:pos="1158"/>
              </w:tabs>
              <w:rPr>
                <w:lang w:val="nl-NL"/>
              </w:rPr>
            </w:pPr>
            <w:r w:rsidRPr="00EA648E">
              <w:rPr>
                <w:lang w:val="nl-NL"/>
              </w:rPr>
              <w:t xml:space="preserve">A.  </w:t>
            </w:r>
            <w:r w:rsidRPr="00EA648E">
              <w:rPr>
                <w:position w:val="-10"/>
                <w:lang w:val="nl-NL"/>
              </w:rPr>
              <w:object w:dxaOrig="940" w:dyaOrig="400" w14:anchorId="1CA06A01">
                <v:shape id="_x0000_i2368" type="#_x0000_t75" style="width:47.25pt;height:20.25pt" o:ole="">
                  <v:imagedata r:id="rId1969" o:title=""/>
                </v:shape>
                <o:OLEObject Type="Embed" ProgID="Equation.DSMT4" ShapeID="_x0000_i2368" DrawAspect="Content" ObjectID="_1664270574" r:id="rId1970"/>
              </w:object>
            </w:r>
            <w:r w:rsidRPr="00EA648E">
              <w:rPr>
                <w:lang w:val="nl-NL"/>
              </w:rPr>
              <w:tab/>
            </w:r>
          </w:p>
        </w:tc>
        <w:tc>
          <w:tcPr>
            <w:tcW w:w="2533" w:type="dxa"/>
          </w:tcPr>
          <w:p w14:paraId="514EDF75" w14:textId="77777777" w:rsidR="00AC4632" w:rsidRPr="00EA648E" w:rsidRDefault="00AC4632" w:rsidP="00765CCF">
            <w:pPr>
              <w:tabs>
                <w:tab w:val="left" w:pos="1935"/>
              </w:tabs>
              <w:rPr>
                <w:highlight w:val="yellow"/>
                <w:lang w:val="nl-NL"/>
              </w:rPr>
            </w:pPr>
            <w:r w:rsidRPr="00EA648E">
              <w:rPr>
                <w:highlight w:val="yellow"/>
                <w:lang w:val="nl-NL"/>
              </w:rPr>
              <w:t xml:space="preserve">B.  </w:t>
            </w:r>
            <w:r w:rsidRPr="00EA648E">
              <w:rPr>
                <w:position w:val="-10"/>
                <w:highlight w:val="yellow"/>
                <w:lang w:val="nl-NL"/>
              </w:rPr>
              <w:object w:dxaOrig="960" w:dyaOrig="400" w14:anchorId="510F75FD">
                <v:shape id="_x0000_i2369" type="#_x0000_t75" style="width:48pt;height:20.25pt" o:ole="">
                  <v:imagedata r:id="rId1971" o:title=""/>
                </v:shape>
                <o:OLEObject Type="Embed" ProgID="Equation.DSMT4" ShapeID="_x0000_i2369" DrawAspect="Content" ObjectID="_1664270575" r:id="rId1972"/>
              </w:object>
            </w:r>
          </w:p>
        </w:tc>
        <w:tc>
          <w:tcPr>
            <w:tcW w:w="2533" w:type="dxa"/>
          </w:tcPr>
          <w:p w14:paraId="59DF7DB2" w14:textId="77777777" w:rsidR="00AC4632" w:rsidRPr="00EA648E" w:rsidRDefault="00AC4632" w:rsidP="00765CCF">
            <w:pPr>
              <w:tabs>
                <w:tab w:val="left" w:pos="1935"/>
              </w:tabs>
              <w:rPr>
                <w:lang w:val="nl-NL"/>
              </w:rPr>
            </w:pPr>
            <w:r w:rsidRPr="00EA648E">
              <w:rPr>
                <w:lang w:val="nl-NL"/>
              </w:rPr>
              <w:t xml:space="preserve">C.  </w:t>
            </w:r>
            <w:r w:rsidRPr="00EA648E">
              <w:rPr>
                <w:position w:val="-10"/>
                <w:lang w:val="nl-NL"/>
              </w:rPr>
              <w:object w:dxaOrig="940" w:dyaOrig="400" w14:anchorId="592E4BA4">
                <v:shape id="_x0000_i2370" type="#_x0000_t75" style="width:47.25pt;height:20.25pt" o:ole="">
                  <v:imagedata r:id="rId1973" o:title=""/>
                </v:shape>
                <o:OLEObject Type="Embed" ProgID="Equation.DSMT4" ShapeID="_x0000_i2370" DrawAspect="Content" ObjectID="_1664270576" r:id="rId1974"/>
              </w:object>
            </w:r>
          </w:p>
        </w:tc>
        <w:tc>
          <w:tcPr>
            <w:tcW w:w="2534" w:type="dxa"/>
          </w:tcPr>
          <w:p w14:paraId="6DE5E89B" w14:textId="77777777" w:rsidR="00AC4632" w:rsidRPr="00EA648E" w:rsidRDefault="00AC4632" w:rsidP="00765CCF">
            <w:pPr>
              <w:tabs>
                <w:tab w:val="left" w:pos="1935"/>
              </w:tabs>
              <w:rPr>
                <w:lang w:val="nl-NL"/>
              </w:rPr>
            </w:pPr>
            <w:r w:rsidRPr="00EA648E">
              <w:rPr>
                <w:lang w:val="nl-NL"/>
              </w:rPr>
              <w:t xml:space="preserve">D.  </w:t>
            </w:r>
            <w:r w:rsidRPr="00EA648E">
              <w:rPr>
                <w:position w:val="-10"/>
                <w:lang w:val="nl-NL"/>
              </w:rPr>
              <w:object w:dxaOrig="1300" w:dyaOrig="400" w14:anchorId="6018BF86">
                <v:shape id="_x0000_i2371" type="#_x0000_t75" style="width:65.25pt;height:20.25pt" o:ole="">
                  <v:imagedata r:id="rId1975" o:title=""/>
                </v:shape>
                <o:OLEObject Type="Embed" ProgID="Equation.DSMT4" ShapeID="_x0000_i2371" DrawAspect="Content" ObjectID="_1664270577" r:id="rId1976"/>
              </w:object>
            </w:r>
          </w:p>
        </w:tc>
      </w:tr>
    </w:tbl>
    <w:p w14:paraId="7620C85D" w14:textId="77777777" w:rsidR="00AC4632" w:rsidRPr="00EA648E" w:rsidRDefault="00AC4632" w:rsidP="00AC4632">
      <w:pPr>
        <w:tabs>
          <w:tab w:val="left" w:pos="1935"/>
        </w:tabs>
        <w:rPr>
          <w:lang w:val="nl-NL"/>
        </w:rPr>
      </w:pPr>
      <w:r w:rsidRPr="00EA648E">
        <w:rPr>
          <w:b/>
          <w:bCs/>
          <w:lang w:val="nl-NL"/>
        </w:rPr>
        <w:t>Câu 8.</w:t>
      </w:r>
      <w:r w:rsidRPr="00EA648E">
        <w:rPr>
          <w:lang w:val="nl-NL"/>
        </w:rPr>
        <w:t xml:space="preserve"> Cho tam giác IHK, có </w:t>
      </w:r>
      <w:r w:rsidRPr="00EA648E">
        <w:rPr>
          <w:position w:val="-4"/>
          <w:lang w:val="nl-NL"/>
        </w:rPr>
        <w:object w:dxaOrig="200" w:dyaOrig="340" w14:anchorId="30785591">
          <v:shape id="_x0000_i2372" type="#_x0000_t75" style="width:10.5pt;height:17.25pt" o:ole="">
            <v:imagedata r:id="rId1977" o:title=""/>
          </v:shape>
          <o:OLEObject Type="Embed" ProgID="Equation.DSMT4" ShapeID="_x0000_i2372" DrawAspect="Content" ObjectID="_1664270578" r:id="rId1978"/>
        </w:object>
      </w:r>
      <w:r w:rsidRPr="00EA648E">
        <w:rPr>
          <w:lang w:val="nl-NL"/>
        </w:rPr>
        <w:t xml:space="preserve"> = 90</w:t>
      </w:r>
      <w:r w:rsidRPr="00EA648E">
        <w:rPr>
          <w:vertAlign w:val="superscript"/>
          <w:lang w:val="nl-NL"/>
        </w:rPr>
        <w:t>0</w:t>
      </w:r>
      <w:r w:rsidRPr="00EA648E">
        <w:rPr>
          <w:lang w:val="nl-NL"/>
        </w:rPr>
        <w:t xml:space="preserve"> và IH = IK. </w:t>
      </w:r>
      <w:r w:rsidRPr="00EA648E">
        <w:rPr>
          <w:lang w:val="nl-NL"/>
        </w:rPr>
        <w:tab/>
      </w:r>
    </w:p>
    <w:tbl>
      <w:tblPr>
        <w:tblW w:w="0" w:type="auto"/>
        <w:tblLook w:val="01E0" w:firstRow="1" w:lastRow="1" w:firstColumn="1" w:lastColumn="1" w:noHBand="0" w:noVBand="0"/>
      </w:tblPr>
      <w:tblGrid>
        <w:gridCol w:w="4843"/>
        <w:gridCol w:w="4845"/>
      </w:tblGrid>
      <w:tr w:rsidR="00AC4632" w:rsidRPr="00EA648E" w14:paraId="03A9C030" w14:textId="77777777" w:rsidTr="00765CCF">
        <w:tc>
          <w:tcPr>
            <w:tcW w:w="5066" w:type="dxa"/>
          </w:tcPr>
          <w:p w14:paraId="62B39E34" w14:textId="77777777" w:rsidR="00AC4632" w:rsidRPr="00EA648E" w:rsidRDefault="00AC4632" w:rsidP="00765CCF">
            <w:pPr>
              <w:jc w:val="both"/>
              <w:rPr>
                <w:lang w:val="nl-NL"/>
              </w:rPr>
            </w:pPr>
            <w:r w:rsidRPr="00EA648E">
              <w:rPr>
                <w:lang w:val="nl-NL"/>
              </w:rPr>
              <w:t xml:space="preserve">A.  </w:t>
            </w:r>
            <w:r w:rsidRPr="00EA648E">
              <w:rPr>
                <w:position w:val="-4"/>
                <w:lang w:val="nl-NL"/>
              </w:rPr>
              <w:object w:dxaOrig="220" w:dyaOrig="260" w14:anchorId="13776602">
                <v:shape id="_x0000_i2373" type="#_x0000_t75" style="width:11.25pt;height:13.5pt" o:ole="">
                  <v:imagedata r:id="rId1944" o:title=""/>
                </v:shape>
                <o:OLEObject Type="Embed" ProgID="Equation.DSMT4" ShapeID="_x0000_i2373" DrawAspect="Content" ObjectID="_1664270579" r:id="rId1979"/>
              </w:object>
            </w:r>
            <w:r w:rsidRPr="00EA648E">
              <w:rPr>
                <w:lang w:val="nl-NL"/>
              </w:rPr>
              <w:t>IHK là tam giác cân</w:t>
            </w:r>
          </w:p>
        </w:tc>
        <w:tc>
          <w:tcPr>
            <w:tcW w:w="5067" w:type="dxa"/>
          </w:tcPr>
          <w:p w14:paraId="1FC92C00" w14:textId="77777777" w:rsidR="00AC4632" w:rsidRPr="00EA648E" w:rsidRDefault="00AC4632" w:rsidP="00765CCF">
            <w:pPr>
              <w:jc w:val="both"/>
              <w:rPr>
                <w:lang w:val="nl-NL"/>
              </w:rPr>
            </w:pPr>
            <w:r w:rsidRPr="00EA648E">
              <w:rPr>
                <w:lang w:val="nl-NL"/>
              </w:rPr>
              <w:t xml:space="preserve">B.  </w:t>
            </w:r>
            <w:r w:rsidRPr="00EA648E">
              <w:rPr>
                <w:position w:val="-4"/>
                <w:lang w:val="nl-NL"/>
              </w:rPr>
              <w:object w:dxaOrig="220" w:dyaOrig="260" w14:anchorId="66911565">
                <v:shape id="_x0000_i2374" type="#_x0000_t75" style="width:11.25pt;height:13.5pt" o:ole="">
                  <v:imagedata r:id="rId1944" o:title=""/>
                </v:shape>
                <o:OLEObject Type="Embed" ProgID="Equation.DSMT4" ShapeID="_x0000_i2374" DrawAspect="Content" ObjectID="_1664270580" r:id="rId1980"/>
              </w:object>
            </w:r>
            <w:r w:rsidRPr="00EA648E">
              <w:rPr>
                <w:lang w:val="nl-NL"/>
              </w:rPr>
              <w:t>IHK là tam giác vuông</w:t>
            </w:r>
          </w:p>
        </w:tc>
      </w:tr>
      <w:tr w:rsidR="00AC4632" w:rsidRPr="00EA648E" w14:paraId="329CD633" w14:textId="77777777" w:rsidTr="00765CCF">
        <w:tc>
          <w:tcPr>
            <w:tcW w:w="5066" w:type="dxa"/>
          </w:tcPr>
          <w:p w14:paraId="223EB028" w14:textId="77777777" w:rsidR="00AC4632" w:rsidRPr="00EA648E" w:rsidRDefault="00AC4632" w:rsidP="00765CCF">
            <w:pPr>
              <w:jc w:val="both"/>
              <w:rPr>
                <w:lang w:val="nl-NL"/>
              </w:rPr>
            </w:pPr>
            <w:r w:rsidRPr="00EA648E">
              <w:rPr>
                <w:highlight w:val="yellow"/>
                <w:lang w:val="nl-NL"/>
              </w:rPr>
              <w:t>C</w:t>
            </w:r>
            <w:r w:rsidRPr="00EA648E">
              <w:rPr>
                <w:lang w:val="nl-NL"/>
              </w:rPr>
              <w:t xml:space="preserve">.  </w:t>
            </w:r>
            <w:r w:rsidRPr="00EA648E">
              <w:rPr>
                <w:position w:val="-4"/>
                <w:lang w:val="nl-NL"/>
              </w:rPr>
              <w:object w:dxaOrig="220" w:dyaOrig="260" w14:anchorId="66EEA625">
                <v:shape id="_x0000_i2375" type="#_x0000_t75" style="width:11.25pt;height:13.5pt" o:ole="">
                  <v:imagedata r:id="rId1944" o:title=""/>
                </v:shape>
                <o:OLEObject Type="Embed" ProgID="Equation.DSMT4" ShapeID="_x0000_i2375" DrawAspect="Content" ObjectID="_1664270581" r:id="rId1981"/>
              </w:object>
            </w:r>
            <w:r w:rsidRPr="00EA648E">
              <w:rPr>
                <w:lang w:val="nl-NL"/>
              </w:rPr>
              <w:t>IHK lµ tam gi¸c vu«ng c©n</w:t>
            </w:r>
          </w:p>
        </w:tc>
        <w:tc>
          <w:tcPr>
            <w:tcW w:w="5067" w:type="dxa"/>
          </w:tcPr>
          <w:p w14:paraId="59F8A348" w14:textId="77777777" w:rsidR="00AC4632" w:rsidRPr="00EA648E" w:rsidRDefault="00AC4632" w:rsidP="00765CCF">
            <w:pPr>
              <w:jc w:val="both"/>
              <w:rPr>
                <w:lang w:val="nl-NL"/>
              </w:rPr>
            </w:pPr>
            <w:r w:rsidRPr="00EA648E">
              <w:rPr>
                <w:lang w:val="nl-NL"/>
              </w:rPr>
              <w:t>D.  C¶ ba c©u trªn ®Òu ®óng.</w:t>
            </w:r>
          </w:p>
        </w:tc>
      </w:tr>
    </w:tbl>
    <w:p w14:paraId="45D24296" w14:textId="77777777" w:rsidR="00AC4632" w:rsidRPr="00EA648E" w:rsidRDefault="00AC4632" w:rsidP="00AC4632">
      <w:pPr>
        <w:jc w:val="both"/>
        <w:rPr>
          <w:lang w:val="nl-NL"/>
        </w:rPr>
      </w:pPr>
      <w:r w:rsidRPr="00EA648E">
        <w:rPr>
          <w:b/>
          <w:bCs/>
          <w:lang w:val="nl-NL"/>
        </w:rPr>
        <w:t>C©u 9.</w:t>
      </w:r>
      <w:r w:rsidRPr="00EA648E">
        <w:rPr>
          <w:lang w:val="nl-NL"/>
        </w:rPr>
        <w:t xml:space="preserve"> Tam gi¸c MNE lµ tam gi¸c ®Òu khi vµ chØ khi :</w:t>
      </w:r>
    </w:p>
    <w:p w14:paraId="2E514916" w14:textId="77777777" w:rsidR="00AC4632" w:rsidRPr="00EA648E" w:rsidRDefault="00AC4632" w:rsidP="00765CCF">
      <w:pPr>
        <w:numPr>
          <w:ilvl w:val="0"/>
          <w:numId w:val="40"/>
        </w:numPr>
        <w:jc w:val="both"/>
        <w:rPr>
          <w:lang w:val="nl-NL"/>
        </w:rPr>
      </w:pPr>
      <w:r w:rsidRPr="00EA648E">
        <w:rPr>
          <w:lang w:val="nl-NL"/>
        </w:rPr>
        <w:t>Tam gi¸c MNE cã : MN = NE = EM.</w:t>
      </w:r>
    </w:p>
    <w:p w14:paraId="7F6DAD9A" w14:textId="77777777" w:rsidR="00AC4632" w:rsidRPr="00EA648E" w:rsidRDefault="00AC4632" w:rsidP="00765CCF">
      <w:pPr>
        <w:numPr>
          <w:ilvl w:val="0"/>
          <w:numId w:val="40"/>
        </w:numPr>
        <w:jc w:val="both"/>
        <w:rPr>
          <w:lang w:val="nl-NL"/>
        </w:rPr>
      </w:pPr>
      <w:r w:rsidRPr="00EA648E">
        <w:rPr>
          <w:lang w:val="nl-NL"/>
        </w:rPr>
        <w:t xml:space="preserve">Tam gi¸c MNE cã : </w:t>
      </w:r>
      <w:r w:rsidRPr="00EA648E">
        <w:rPr>
          <w:position w:val="-10"/>
          <w:lang w:val="nl-NL"/>
        </w:rPr>
        <w:object w:dxaOrig="1260" w:dyaOrig="400" w14:anchorId="6C68CD34">
          <v:shape id="_x0000_i2376" type="#_x0000_t75" style="width:63.75pt;height:20.25pt" o:ole="">
            <v:imagedata r:id="rId1982" o:title=""/>
          </v:shape>
          <o:OLEObject Type="Embed" ProgID="Equation.DSMT4" ShapeID="_x0000_i2376" DrawAspect="Content" ObjectID="_1664270582" r:id="rId1983"/>
        </w:object>
      </w:r>
      <w:r w:rsidRPr="00EA648E">
        <w:rPr>
          <w:lang w:val="nl-NL"/>
        </w:rPr>
        <w:t>.</w:t>
      </w:r>
    </w:p>
    <w:p w14:paraId="2DA9DA44" w14:textId="77777777" w:rsidR="00AC4632" w:rsidRPr="00EA648E" w:rsidRDefault="00AC4632" w:rsidP="00765CCF">
      <w:pPr>
        <w:numPr>
          <w:ilvl w:val="0"/>
          <w:numId w:val="40"/>
        </w:numPr>
        <w:jc w:val="both"/>
        <w:rPr>
          <w:lang w:val="nl-NL"/>
        </w:rPr>
      </w:pPr>
      <w:r w:rsidRPr="00EA648E">
        <w:rPr>
          <w:lang w:val="nl-NL"/>
        </w:rPr>
        <w:t xml:space="preserve">Tam giác MNE có : MN = ME và </w:t>
      </w:r>
      <w:r w:rsidRPr="00EA648E">
        <w:rPr>
          <w:position w:val="-10"/>
          <w:lang w:val="nl-NL"/>
        </w:rPr>
        <w:object w:dxaOrig="840" w:dyaOrig="400" w14:anchorId="0B953616">
          <v:shape id="_x0000_i2377" type="#_x0000_t75" style="width:42pt;height:20.25pt" o:ole="">
            <v:imagedata r:id="rId1984" o:title=""/>
          </v:shape>
          <o:OLEObject Type="Embed" ProgID="Equation.DSMT4" ShapeID="_x0000_i2377" DrawAspect="Content" ObjectID="_1664270583" r:id="rId1985"/>
        </w:object>
      </w:r>
      <w:r w:rsidRPr="00EA648E">
        <w:rPr>
          <w:lang w:val="nl-NL"/>
        </w:rPr>
        <w:t>.</w:t>
      </w:r>
    </w:p>
    <w:p w14:paraId="68273D24" w14:textId="77777777" w:rsidR="00AC4632" w:rsidRPr="00EA648E" w:rsidRDefault="00AC4632" w:rsidP="00765CCF">
      <w:pPr>
        <w:numPr>
          <w:ilvl w:val="0"/>
          <w:numId w:val="40"/>
        </w:numPr>
        <w:jc w:val="both"/>
        <w:rPr>
          <w:lang w:val="nl-NL"/>
        </w:rPr>
      </w:pPr>
      <w:r w:rsidRPr="00EA648E">
        <w:rPr>
          <w:lang w:val="nl-NL"/>
        </w:rPr>
        <w:t>Cả ba câu trên đều đúng.</w:t>
      </w:r>
    </w:p>
    <w:p w14:paraId="44617122" w14:textId="77777777" w:rsidR="00AC4632" w:rsidRPr="00EA648E" w:rsidRDefault="00AC4632" w:rsidP="00AC4632">
      <w:pPr>
        <w:jc w:val="both"/>
        <w:rPr>
          <w:lang w:val="nl-NL"/>
        </w:rPr>
      </w:pPr>
      <w:r w:rsidRPr="00EA648E">
        <w:rPr>
          <w:b/>
          <w:bCs/>
          <w:lang w:val="nl-NL"/>
        </w:rPr>
        <w:t>Câu 10.</w:t>
      </w:r>
      <w:r w:rsidRPr="00EA648E">
        <w:rPr>
          <w:lang w:val="nl-NL"/>
        </w:rPr>
        <w:t xml:space="preserve"> Cho tam giác ABC vuông tại A, ta có : BC</w:t>
      </w:r>
      <w:r w:rsidRPr="00EA648E">
        <w:rPr>
          <w:vertAlign w:val="superscript"/>
          <w:lang w:val="nl-NL"/>
        </w:rPr>
        <w:t xml:space="preserve">2 </w:t>
      </w:r>
      <w:r w:rsidRPr="00EA648E">
        <w:rPr>
          <w:lang w:val="nl-NL"/>
        </w:rPr>
        <w:t>= 2.AB</w:t>
      </w:r>
      <w:r w:rsidRPr="00EA648E">
        <w:rPr>
          <w:vertAlign w:val="superscript"/>
          <w:lang w:val="nl-NL"/>
        </w:rPr>
        <w:t>2</w:t>
      </w:r>
      <w:r w:rsidRPr="00EA648E">
        <w:rPr>
          <w:lang w:val="nl-NL"/>
        </w:rPr>
        <w:t xml:space="preserve"> khi :</w:t>
      </w:r>
    </w:p>
    <w:tbl>
      <w:tblPr>
        <w:tblW w:w="0" w:type="auto"/>
        <w:tblLook w:val="01E0" w:firstRow="1" w:lastRow="1" w:firstColumn="1" w:lastColumn="1" w:noHBand="0" w:noVBand="0"/>
      </w:tblPr>
      <w:tblGrid>
        <w:gridCol w:w="2421"/>
        <w:gridCol w:w="2422"/>
        <w:gridCol w:w="2422"/>
        <w:gridCol w:w="2423"/>
      </w:tblGrid>
      <w:tr w:rsidR="00AC4632" w:rsidRPr="00EA648E" w14:paraId="49B5E30E" w14:textId="77777777" w:rsidTr="00765CCF">
        <w:tc>
          <w:tcPr>
            <w:tcW w:w="2533" w:type="dxa"/>
          </w:tcPr>
          <w:p w14:paraId="693E0422" w14:textId="77777777" w:rsidR="00AC4632" w:rsidRPr="00EA648E" w:rsidRDefault="00AC4632" w:rsidP="00765CCF">
            <w:pPr>
              <w:jc w:val="both"/>
              <w:rPr>
                <w:vertAlign w:val="superscript"/>
                <w:lang w:val="nl-NL"/>
              </w:rPr>
            </w:pPr>
            <w:r w:rsidRPr="00EA648E">
              <w:rPr>
                <w:lang w:val="nl-NL"/>
              </w:rPr>
              <w:t xml:space="preserve">A.  </w:t>
            </w:r>
            <w:r w:rsidRPr="00EA648E">
              <w:rPr>
                <w:position w:val="-4"/>
                <w:lang w:val="nl-NL"/>
              </w:rPr>
              <w:object w:dxaOrig="240" w:dyaOrig="340" w14:anchorId="76489692">
                <v:shape id="_x0000_i2378" type="#_x0000_t75" style="width:12pt;height:17.25pt" o:ole="">
                  <v:imagedata r:id="rId1986" o:title=""/>
                </v:shape>
                <o:OLEObject Type="Embed" ProgID="Equation.DSMT4" ShapeID="_x0000_i2378" DrawAspect="Content" ObjectID="_1664270584" r:id="rId1987"/>
              </w:object>
            </w:r>
            <w:r w:rsidRPr="00EA648E">
              <w:rPr>
                <w:lang w:val="nl-NL"/>
              </w:rPr>
              <w:t xml:space="preserve"> = 60</w:t>
            </w:r>
            <w:r w:rsidRPr="00EA648E">
              <w:rPr>
                <w:vertAlign w:val="superscript"/>
                <w:lang w:val="nl-NL"/>
              </w:rPr>
              <w:t>0</w:t>
            </w:r>
          </w:p>
        </w:tc>
        <w:tc>
          <w:tcPr>
            <w:tcW w:w="2533" w:type="dxa"/>
          </w:tcPr>
          <w:p w14:paraId="0B3183F1" w14:textId="77777777" w:rsidR="00AC4632" w:rsidRPr="00EA648E" w:rsidRDefault="00AC4632" w:rsidP="00765CCF">
            <w:pPr>
              <w:tabs>
                <w:tab w:val="center" w:pos="1158"/>
              </w:tabs>
              <w:jc w:val="both"/>
              <w:rPr>
                <w:lang w:val="nl-NL"/>
              </w:rPr>
            </w:pPr>
            <w:r w:rsidRPr="00EA648E">
              <w:rPr>
                <w:lang w:val="nl-NL"/>
              </w:rPr>
              <w:t xml:space="preserve">B.  </w:t>
            </w:r>
            <w:r w:rsidRPr="00EA648E">
              <w:rPr>
                <w:position w:val="-4"/>
                <w:lang w:val="nl-NL"/>
              </w:rPr>
              <w:object w:dxaOrig="240" w:dyaOrig="340" w14:anchorId="59C5622A">
                <v:shape id="_x0000_i2379" type="#_x0000_t75" style="width:12pt;height:17.25pt" o:ole="">
                  <v:imagedata r:id="rId1986" o:title=""/>
                </v:shape>
                <o:OLEObject Type="Embed" ProgID="Equation.DSMT4" ShapeID="_x0000_i2379" DrawAspect="Content" ObjectID="_1664270585" r:id="rId1988"/>
              </w:object>
            </w:r>
            <w:r w:rsidRPr="00EA648E">
              <w:rPr>
                <w:lang w:val="nl-NL"/>
              </w:rPr>
              <w:t xml:space="preserve"> = 30</w:t>
            </w:r>
            <w:r w:rsidRPr="00EA648E">
              <w:rPr>
                <w:vertAlign w:val="superscript"/>
                <w:lang w:val="nl-NL"/>
              </w:rPr>
              <w:t>0</w:t>
            </w:r>
            <w:r w:rsidRPr="00EA648E">
              <w:rPr>
                <w:lang w:val="nl-NL"/>
              </w:rPr>
              <w:tab/>
            </w:r>
          </w:p>
        </w:tc>
        <w:tc>
          <w:tcPr>
            <w:tcW w:w="2533" w:type="dxa"/>
          </w:tcPr>
          <w:p w14:paraId="059F6422" w14:textId="77777777" w:rsidR="00AC4632" w:rsidRPr="00EA648E" w:rsidRDefault="00AC4632" w:rsidP="00765CCF">
            <w:pPr>
              <w:jc w:val="both"/>
              <w:rPr>
                <w:vertAlign w:val="superscript"/>
                <w:lang w:val="nl-NL"/>
              </w:rPr>
            </w:pPr>
            <w:r w:rsidRPr="00EA648E">
              <w:rPr>
                <w:lang w:val="nl-NL"/>
              </w:rPr>
              <w:t xml:space="preserve">C.  </w:t>
            </w:r>
            <w:r w:rsidRPr="00EA648E">
              <w:rPr>
                <w:position w:val="-4"/>
                <w:lang w:val="nl-NL"/>
              </w:rPr>
              <w:object w:dxaOrig="240" w:dyaOrig="340" w14:anchorId="0453BA4E">
                <v:shape id="_x0000_i2380" type="#_x0000_t75" style="width:12pt;height:17.25pt" o:ole="">
                  <v:imagedata r:id="rId1986" o:title=""/>
                </v:shape>
                <o:OLEObject Type="Embed" ProgID="Equation.DSMT4" ShapeID="_x0000_i2380" DrawAspect="Content" ObjectID="_1664270586" r:id="rId1989"/>
              </w:object>
            </w:r>
            <w:r w:rsidRPr="00EA648E">
              <w:rPr>
                <w:lang w:val="nl-NL"/>
              </w:rPr>
              <w:t xml:space="preserve"> = 45</w:t>
            </w:r>
            <w:r w:rsidRPr="00EA648E">
              <w:rPr>
                <w:vertAlign w:val="superscript"/>
                <w:lang w:val="nl-NL"/>
              </w:rPr>
              <w:t>0</w:t>
            </w:r>
          </w:p>
        </w:tc>
        <w:tc>
          <w:tcPr>
            <w:tcW w:w="2534" w:type="dxa"/>
          </w:tcPr>
          <w:p w14:paraId="4ED12CF0" w14:textId="77777777" w:rsidR="00AC4632" w:rsidRPr="00EA648E" w:rsidRDefault="00AC4632" w:rsidP="00765CCF">
            <w:pPr>
              <w:jc w:val="both"/>
              <w:rPr>
                <w:vertAlign w:val="superscript"/>
                <w:lang w:val="nl-NL"/>
              </w:rPr>
            </w:pPr>
            <w:r w:rsidRPr="00EA648E">
              <w:rPr>
                <w:lang w:val="nl-NL"/>
              </w:rPr>
              <w:t xml:space="preserve">D.  </w:t>
            </w:r>
            <w:r w:rsidRPr="00EA648E">
              <w:rPr>
                <w:position w:val="-4"/>
                <w:lang w:val="nl-NL"/>
              </w:rPr>
              <w:object w:dxaOrig="240" w:dyaOrig="340" w14:anchorId="1B1EFC09">
                <v:shape id="_x0000_i2381" type="#_x0000_t75" style="width:12pt;height:17.25pt" o:ole="">
                  <v:imagedata r:id="rId1986" o:title=""/>
                </v:shape>
                <o:OLEObject Type="Embed" ProgID="Equation.DSMT4" ShapeID="_x0000_i2381" DrawAspect="Content" ObjectID="_1664270587" r:id="rId1990"/>
              </w:object>
            </w:r>
            <w:r w:rsidRPr="00EA648E">
              <w:rPr>
                <w:lang w:val="nl-NL"/>
              </w:rPr>
              <w:t xml:space="preserve"> = 90</w:t>
            </w:r>
            <w:r w:rsidRPr="00EA648E">
              <w:rPr>
                <w:vertAlign w:val="superscript"/>
                <w:lang w:val="nl-NL"/>
              </w:rPr>
              <w:t>0</w:t>
            </w:r>
          </w:p>
        </w:tc>
      </w:tr>
    </w:tbl>
    <w:p w14:paraId="61D47131" w14:textId="77777777" w:rsidR="00AC4632" w:rsidRPr="00EA648E" w:rsidRDefault="00AC4632" w:rsidP="00AC4632">
      <w:pPr>
        <w:rPr>
          <w:lang w:val="nl-NL"/>
        </w:rPr>
      </w:pPr>
      <w:r w:rsidRPr="00EA648E">
        <w:rPr>
          <w:b/>
          <w:lang w:val="nl-NL"/>
        </w:rPr>
        <w:t>Câu 11</w:t>
      </w:r>
      <w:r w:rsidRPr="00EA648E">
        <w:rPr>
          <w:lang w:val="nl-NL"/>
        </w:rPr>
        <w:t xml:space="preserve">:  </w:t>
      </w:r>
      <w:r w:rsidRPr="00EA648E">
        <w:rPr>
          <w:position w:val="-4"/>
          <w:lang w:val="nl-NL"/>
        </w:rPr>
        <w:object w:dxaOrig="220" w:dyaOrig="260" w14:anchorId="0EB79381">
          <v:shape id="_x0000_i2382" type="#_x0000_t75" style="width:11.25pt;height:13.5pt" o:ole="">
            <v:imagedata r:id="rId1991" o:title=""/>
          </v:shape>
          <o:OLEObject Type="Embed" ProgID="Equation.DSMT4" ShapeID="_x0000_i2382" DrawAspect="Content" ObjectID="_1664270588" r:id="rId1992"/>
        </w:object>
      </w:r>
      <w:r w:rsidRPr="00EA648E">
        <w:rPr>
          <w:lang w:val="nl-NL"/>
        </w:rPr>
        <w:t>HIK vuông tại H có các cạnh góc vuông là 3cm; 4cm. Độ dài cạnh huyền IK bằng</w:t>
      </w:r>
    </w:p>
    <w:p w14:paraId="2E074E3A" w14:textId="77777777" w:rsidR="00AC4632" w:rsidRPr="00EA648E" w:rsidRDefault="00AC4632" w:rsidP="00AC4632">
      <w:pPr>
        <w:ind w:left="360"/>
        <w:rPr>
          <w:lang w:val="nl-NL"/>
        </w:rPr>
      </w:pPr>
      <w:r w:rsidRPr="00EA648E">
        <w:rPr>
          <w:lang w:val="nl-NL"/>
        </w:rPr>
        <w:t>A. 8cm</w:t>
      </w:r>
      <w:r w:rsidRPr="00EA648E">
        <w:rPr>
          <w:lang w:val="nl-NL"/>
        </w:rPr>
        <w:tab/>
      </w:r>
      <w:r w:rsidRPr="00EA648E">
        <w:rPr>
          <w:lang w:val="nl-NL"/>
        </w:rPr>
        <w:tab/>
      </w:r>
      <w:r w:rsidRPr="00EA648E">
        <w:rPr>
          <w:lang w:val="nl-NL"/>
        </w:rPr>
        <w:tab/>
        <w:t>B. 16cm</w:t>
      </w:r>
      <w:r w:rsidRPr="00EA648E">
        <w:rPr>
          <w:lang w:val="nl-NL"/>
        </w:rPr>
        <w:tab/>
      </w:r>
      <w:r w:rsidRPr="00EA648E">
        <w:rPr>
          <w:lang w:val="nl-NL"/>
        </w:rPr>
        <w:tab/>
        <w:t xml:space="preserve">  C. 5cm</w:t>
      </w:r>
      <w:r w:rsidRPr="00EA648E">
        <w:rPr>
          <w:lang w:val="nl-NL"/>
        </w:rPr>
        <w:tab/>
      </w:r>
      <w:r w:rsidRPr="00EA648E">
        <w:rPr>
          <w:lang w:val="nl-NL"/>
        </w:rPr>
        <w:tab/>
        <w:t xml:space="preserve">   D.12cm</w:t>
      </w:r>
    </w:p>
    <w:p w14:paraId="6950D059" w14:textId="77777777" w:rsidR="00AC4632" w:rsidRPr="00EA648E" w:rsidRDefault="00AC4632" w:rsidP="00AC4632">
      <w:pPr>
        <w:rPr>
          <w:lang w:val="nl-NL"/>
        </w:rPr>
      </w:pPr>
      <w:r w:rsidRPr="00EA648E">
        <w:rPr>
          <w:b/>
          <w:lang w:val="nl-NL"/>
        </w:rPr>
        <w:t>Câu 12</w:t>
      </w:r>
      <w:r w:rsidRPr="00EA648E">
        <w:rPr>
          <w:lang w:val="nl-NL"/>
        </w:rPr>
        <w:t>: Trong các tam giác có các kích thước sau đây, tam giác nào là tam giác vuông?</w:t>
      </w:r>
    </w:p>
    <w:p w14:paraId="5C55D8E5" w14:textId="77777777" w:rsidR="00AC4632" w:rsidRPr="00EA648E" w:rsidRDefault="00AC4632" w:rsidP="00AC4632">
      <w:pPr>
        <w:ind w:left="360"/>
        <w:rPr>
          <w:lang w:val="nl-NL"/>
        </w:rPr>
      </w:pPr>
      <w:r w:rsidRPr="00EA648E">
        <w:rPr>
          <w:lang w:val="nl-NL"/>
        </w:rPr>
        <w:t>A. 11cm; 12cm; 13cm</w:t>
      </w:r>
      <w:r w:rsidRPr="00EA648E">
        <w:rPr>
          <w:lang w:val="nl-NL"/>
        </w:rPr>
        <w:tab/>
      </w:r>
      <w:r w:rsidRPr="00EA648E">
        <w:rPr>
          <w:lang w:val="nl-NL"/>
        </w:rPr>
        <w:tab/>
      </w:r>
      <w:r w:rsidRPr="00EA648E">
        <w:rPr>
          <w:lang w:val="nl-NL"/>
        </w:rPr>
        <w:tab/>
        <w:t xml:space="preserve">       B. 20cm; 12cm; 16cm</w:t>
      </w:r>
    </w:p>
    <w:p w14:paraId="646EBEFA" w14:textId="77777777" w:rsidR="00AC4632" w:rsidRPr="00EA648E" w:rsidRDefault="00AC4632" w:rsidP="00AC4632">
      <w:pPr>
        <w:ind w:left="360"/>
        <w:rPr>
          <w:lang w:val="nl-NL"/>
        </w:rPr>
      </w:pPr>
      <w:r w:rsidRPr="00EA648E">
        <w:rPr>
          <w:lang w:val="nl-NL"/>
        </w:rPr>
        <w:t>C. 12cm; 9cm; 15cm</w:t>
      </w:r>
      <w:r w:rsidRPr="00EA648E">
        <w:rPr>
          <w:lang w:val="nl-NL"/>
        </w:rPr>
        <w:tab/>
      </w:r>
      <w:r w:rsidRPr="00EA648E">
        <w:rPr>
          <w:lang w:val="nl-NL"/>
        </w:rPr>
        <w:tab/>
      </w:r>
      <w:r w:rsidRPr="00EA648E">
        <w:rPr>
          <w:lang w:val="nl-NL"/>
        </w:rPr>
        <w:tab/>
        <w:t xml:space="preserve">       D. 7cm; 7cm; 5cm</w:t>
      </w:r>
    </w:p>
    <w:p w14:paraId="07A16B58" w14:textId="77777777" w:rsidR="00AC4632" w:rsidRPr="00EA648E" w:rsidRDefault="00AC4632" w:rsidP="00AC4632">
      <w:pPr>
        <w:rPr>
          <w:lang w:val="nl-NL"/>
        </w:rPr>
      </w:pPr>
      <w:r w:rsidRPr="00EA648E">
        <w:rPr>
          <w:b/>
          <w:lang w:val="nl-NL"/>
        </w:rPr>
        <w:t>Câu13 :</w:t>
      </w:r>
      <w:r w:rsidRPr="00EA648E">
        <w:rPr>
          <w:lang w:val="nl-NL"/>
        </w:rPr>
        <w:t xml:space="preserve"> Cho </w:t>
      </w:r>
      <w:r w:rsidRPr="00EA648E">
        <w:rPr>
          <w:position w:val="-4"/>
          <w:lang w:val="nl-NL"/>
        </w:rPr>
        <w:object w:dxaOrig="220" w:dyaOrig="260" w14:anchorId="33A2721D">
          <v:shape id="_x0000_i2383" type="#_x0000_t75" style="width:11.25pt;height:13.5pt" o:ole="">
            <v:imagedata r:id="rId1993" o:title=""/>
          </v:shape>
          <o:OLEObject Type="Embed" ProgID="Equation.DSMT4" ShapeID="_x0000_i2383" DrawAspect="Content" ObjectID="_1664270589" r:id="rId1994"/>
        </w:object>
      </w:r>
      <w:r w:rsidRPr="00EA648E">
        <w:rPr>
          <w:lang w:val="nl-NL"/>
        </w:rPr>
        <w:t xml:space="preserve">ABC cân ở A, có </w:t>
      </w:r>
      <w:r w:rsidRPr="00EA648E">
        <w:rPr>
          <w:position w:val="-4"/>
          <w:lang w:val="nl-NL"/>
        </w:rPr>
        <w:object w:dxaOrig="240" w:dyaOrig="320" w14:anchorId="7A00897D">
          <v:shape id="_x0000_i2384" type="#_x0000_t75" style="width:12pt;height:15.75pt" o:ole="">
            <v:imagedata r:id="rId1995" o:title=""/>
          </v:shape>
          <o:OLEObject Type="Embed" ProgID="Equation.DSMT4" ShapeID="_x0000_i2384" DrawAspect="Content" ObjectID="_1664270590" r:id="rId1996"/>
        </w:object>
      </w:r>
      <w:r w:rsidRPr="00EA648E">
        <w:rPr>
          <w:lang w:val="nl-NL"/>
        </w:rPr>
        <w:t xml:space="preserve"> = 136</w:t>
      </w:r>
      <w:r w:rsidRPr="00EA648E">
        <w:rPr>
          <w:vertAlign w:val="superscript"/>
          <w:lang w:val="nl-NL"/>
        </w:rPr>
        <w:t>0</w:t>
      </w:r>
      <w:r w:rsidRPr="00EA648E">
        <w:rPr>
          <w:lang w:val="nl-NL"/>
        </w:rPr>
        <w:t xml:space="preserve"> . Góc B bằng bao nhiêu độ?</w:t>
      </w:r>
    </w:p>
    <w:p w14:paraId="569FBF5F" w14:textId="77777777" w:rsidR="00AC4632" w:rsidRPr="00EA648E" w:rsidRDefault="00AC4632" w:rsidP="00AC4632">
      <w:pPr>
        <w:rPr>
          <w:lang w:val="nl-NL"/>
        </w:rPr>
      </w:pPr>
      <w:r w:rsidRPr="00EA648E">
        <w:rPr>
          <w:lang w:val="nl-NL"/>
        </w:rPr>
        <w:t>A.    44</w:t>
      </w:r>
      <w:r w:rsidRPr="00EA648E">
        <w:rPr>
          <w:vertAlign w:val="superscript"/>
          <w:lang w:val="nl-NL"/>
        </w:rPr>
        <w:t>0</w:t>
      </w:r>
      <w:r w:rsidRPr="00EA648E">
        <w:rPr>
          <w:lang w:val="nl-NL"/>
        </w:rPr>
        <w:t xml:space="preserve">                                       B. 27</w:t>
      </w:r>
      <w:r w:rsidRPr="00EA648E">
        <w:rPr>
          <w:vertAlign w:val="superscript"/>
          <w:lang w:val="nl-NL"/>
        </w:rPr>
        <w:t>0</w:t>
      </w:r>
      <w:r w:rsidRPr="00EA648E">
        <w:rPr>
          <w:lang w:val="nl-NL"/>
        </w:rPr>
        <w:t xml:space="preserve">    </w:t>
      </w:r>
    </w:p>
    <w:p w14:paraId="497D8663" w14:textId="77777777" w:rsidR="00AC4632" w:rsidRPr="00EA648E" w:rsidRDefault="00AC4632" w:rsidP="00AC4632">
      <w:pPr>
        <w:jc w:val="both"/>
        <w:rPr>
          <w:lang w:val="nl-NL"/>
        </w:rPr>
      </w:pPr>
      <w:r w:rsidRPr="00EA648E">
        <w:rPr>
          <w:color w:val="000000"/>
          <w:lang w:val="nl-NL"/>
        </w:rPr>
        <w:t>C.    22</w:t>
      </w:r>
      <w:r w:rsidRPr="00EA648E">
        <w:rPr>
          <w:color w:val="000000"/>
          <w:vertAlign w:val="superscript"/>
          <w:lang w:val="nl-NL"/>
        </w:rPr>
        <w:t>0</w:t>
      </w:r>
      <w:r w:rsidRPr="00EA648E">
        <w:rPr>
          <w:color w:val="000000"/>
          <w:lang w:val="nl-NL"/>
        </w:rPr>
        <w:t xml:space="preserve">   </w:t>
      </w:r>
      <w:r w:rsidRPr="00EA648E">
        <w:rPr>
          <w:lang w:val="nl-NL"/>
        </w:rPr>
        <w:t xml:space="preserve">                                    D. 30</w:t>
      </w:r>
      <w:r w:rsidRPr="00EA648E">
        <w:rPr>
          <w:vertAlign w:val="superscript"/>
          <w:lang w:val="nl-NL"/>
        </w:rPr>
        <w:t>0</w:t>
      </w:r>
      <w:r w:rsidRPr="00EA648E">
        <w:rPr>
          <w:lang w:val="nl-NL"/>
        </w:rPr>
        <w:t xml:space="preserve">    </w:t>
      </w:r>
    </w:p>
    <w:p w14:paraId="6F996CDD" w14:textId="77777777" w:rsidR="00AC4632" w:rsidRPr="00EA648E" w:rsidRDefault="00AC4632" w:rsidP="00AC4632">
      <w:pPr>
        <w:jc w:val="both"/>
        <w:rPr>
          <w:lang w:val="nl-NL"/>
        </w:rPr>
      </w:pPr>
      <w:r w:rsidRPr="00EA648E">
        <w:rPr>
          <w:b/>
          <w:lang w:val="nl-NL"/>
        </w:rPr>
        <w:t>Câu 14 :</w:t>
      </w:r>
      <w:r w:rsidRPr="00EA648E">
        <w:rPr>
          <w:lang w:val="nl-NL"/>
        </w:rPr>
        <w:t xml:space="preserve"> Cho  </w:t>
      </w:r>
      <w:r w:rsidRPr="00EA648E">
        <w:rPr>
          <w:position w:val="-4"/>
          <w:lang w:val="nl-NL"/>
        </w:rPr>
        <w:object w:dxaOrig="220" w:dyaOrig="260" w14:anchorId="01A78124">
          <v:shape id="_x0000_i2385" type="#_x0000_t75" style="width:11.25pt;height:13.5pt" o:ole="">
            <v:imagedata r:id="rId1993" o:title=""/>
          </v:shape>
          <o:OLEObject Type="Embed" ProgID="Equation.DSMT4" ShapeID="_x0000_i2385" DrawAspect="Content" ObjectID="_1664270591" r:id="rId1997"/>
        </w:object>
      </w:r>
      <w:r w:rsidRPr="00EA648E">
        <w:rPr>
          <w:lang w:val="nl-NL"/>
        </w:rPr>
        <w:t xml:space="preserve">ABC cân ở A, có </w:t>
      </w:r>
      <w:r w:rsidRPr="00EA648E">
        <w:rPr>
          <w:position w:val="-4"/>
          <w:lang w:val="nl-NL"/>
        </w:rPr>
        <w:object w:dxaOrig="240" w:dyaOrig="320" w14:anchorId="1211F7F4">
          <v:shape id="_x0000_i2386" type="#_x0000_t75" style="width:12pt;height:15.75pt" o:ole="">
            <v:imagedata r:id="rId1998" o:title=""/>
          </v:shape>
          <o:OLEObject Type="Embed" ProgID="Equation.DSMT4" ShapeID="_x0000_i2386" DrawAspect="Content" ObjectID="_1664270592" r:id="rId1999"/>
        </w:object>
      </w:r>
      <w:r w:rsidRPr="00EA648E">
        <w:rPr>
          <w:lang w:val="nl-NL"/>
        </w:rPr>
        <w:t xml:space="preserve">  = 50</w:t>
      </w:r>
      <w:r w:rsidRPr="00EA648E">
        <w:rPr>
          <w:lang w:val="nl-NL"/>
        </w:rPr>
        <w:fldChar w:fldCharType="begin"/>
      </w:r>
      <w:r w:rsidRPr="00EA648E">
        <w:rPr>
          <w:lang w:val="nl-NL"/>
        </w:rPr>
        <w:instrText>eq \l(\o\ac(</w:instrText>
      </w:r>
      <w:r w:rsidRPr="00EA648E">
        <w:rPr>
          <w:vertAlign w:val="superscript"/>
          <w:lang w:val="nl-NL"/>
        </w:rPr>
        <w:instrText>0</w:instrText>
      </w:r>
      <w:r w:rsidRPr="00EA648E">
        <w:rPr>
          <w:lang w:val="nl-NL"/>
        </w:rPr>
        <w:instrText>,</w:instrText>
      </w:r>
      <w:r w:rsidRPr="00EA648E">
        <w:rPr>
          <w:vertAlign w:val="subscript"/>
          <w:lang w:val="nl-NL"/>
        </w:rPr>
        <w:instrText xml:space="preserve"> </w:instrText>
      </w:r>
      <w:r w:rsidRPr="00EA648E">
        <w:rPr>
          <w:lang w:val="nl-NL"/>
        </w:rPr>
        <w:instrText>))</w:instrText>
      </w:r>
      <w:r w:rsidRPr="00EA648E">
        <w:rPr>
          <w:lang w:val="nl-NL"/>
        </w:rPr>
        <w:fldChar w:fldCharType="end"/>
      </w:r>
      <w:r w:rsidRPr="00EA648E">
        <w:rPr>
          <w:lang w:val="nl-NL"/>
        </w:rPr>
        <w:t xml:space="preserve"> . Góc A  bằng bao nhiêu độ ?</w:t>
      </w:r>
    </w:p>
    <w:p w14:paraId="6BF23F83" w14:textId="77777777" w:rsidR="00AC4632" w:rsidRPr="00EA648E" w:rsidRDefault="00AC4632" w:rsidP="00AC4632">
      <w:pPr>
        <w:jc w:val="both"/>
        <w:rPr>
          <w:lang w:val="nl-NL"/>
        </w:rPr>
      </w:pPr>
      <w:r w:rsidRPr="00EA648E">
        <w:rPr>
          <w:lang w:val="nl-NL"/>
        </w:rPr>
        <w:t xml:space="preserve"> A. 50</w:t>
      </w:r>
      <w:r w:rsidRPr="00EA648E">
        <w:rPr>
          <w:lang w:val="nl-NL"/>
        </w:rPr>
        <w:fldChar w:fldCharType="begin"/>
      </w:r>
      <w:r w:rsidRPr="00EA648E">
        <w:rPr>
          <w:lang w:val="nl-NL"/>
        </w:rPr>
        <w:instrText>eq \l(\o\ac(</w:instrText>
      </w:r>
      <w:r w:rsidRPr="00EA648E">
        <w:rPr>
          <w:vertAlign w:val="superscript"/>
          <w:lang w:val="nl-NL"/>
        </w:rPr>
        <w:instrText>0</w:instrText>
      </w:r>
      <w:r w:rsidRPr="00EA648E">
        <w:rPr>
          <w:lang w:val="nl-NL"/>
        </w:rPr>
        <w:instrText>,</w:instrText>
      </w:r>
      <w:r w:rsidRPr="00EA648E">
        <w:rPr>
          <w:vertAlign w:val="subscript"/>
          <w:lang w:val="nl-NL"/>
        </w:rPr>
        <w:instrText xml:space="preserve"> </w:instrText>
      </w:r>
      <w:r w:rsidRPr="00EA648E">
        <w:rPr>
          <w:lang w:val="nl-NL"/>
        </w:rPr>
        <w:instrText>))</w:instrText>
      </w:r>
      <w:r w:rsidRPr="00EA648E">
        <w:rPr>
          <w:lang w:val="nl-NL"/>
        </w:rPr>
        <w:fldChar w:fldCharType="end"/>
      </w:r>
      <w:r w:rsidRPr="00EA648E">
        <w:rPr>
          <w:lang w:val="nl-NL"/>
        </w:rPr>
        <w:t xml:space="preserve">                                   B. 40</w:t>
      </w:r>
      <w:r w:rsidRPr="00EA648E">
        <w:rPr>
          <w:lang w:val="nl-NL"/>
        </w:rPr>
        <w:fldChar w:fldCharType="begin"/>
      </w:r>
      <w:r w:rsidRPr="00EA648E">
        <w:rPr>
          <w:lang w:val="nl-NL"/>
        </w:rPr>
        <w:instrText>eq \l(\o\ac(</w:instrText>
      </w:r>
      <w:r w:rsidRPr="00EA648E">
        <w:rPr>
          <w:vertAlign w:val="superscript"/>
          <w:lang w:val="nl-NL"/>
        </w:rPr>
        <w:instrText>0</w:instrText>
      </w:r>
      <w:r w:rsidRPr="00EA648E">
        <w:rPr>
          <w:lang w:val="nl-NL"/>
        </w:rPr>
        <w:instrText>,</w:instrText>
      </w:r>
      <w:r w:rsidRPr="00EA648E">
        <w:rPr>
          <w:vertAlign w:val="subscript"/>
          <w:lang w:val="nl-NL"/>
        </w:rPr>
        <w:instrText xml:space="preserve"> </w:instrText>
      </w:r>
      <w:r w:rsidRPr="00EA648E">
        <w:rPr>
          <w:lang w:val="nl-NL"/>
        </w:rPr>
        <w:instrText>))</w:instrText>
      </w:r>
      <w:r w:rsidRPr="00EA648E">
        <w:rPr>
          <w:lang w:val="nl-NL"/>
        </w:rPr>
        <w:fldChar w:fldCharType="end"/>
      </w:r>
      <w:r w:rsidRPr="00EA648E">
        <w:rPr>
          <w:lang w:val="nl-NL"/>
        </w:rPr>
        <w:t xml:space="preserve">  </w:t>
      </w:r>
    </w:p>
    <w:p w14:paraId="477B6DB7" w14:textId="77777777" w:rsidR="00AC4632" w:rsidRPr="00EA648E" w:rsidRDefault="00AC4632" w:rsidP="00AC4632">
      <w:pPr>
        <w:jc w:val="both"/>
        <w:rPr>
          <w:lang w:val="nl-NL"/>
        </w:rPr>
      </w:pPr>
      <w:r w:rsidRPr="00EA648E">
        <w:rPr>
          <w:lang w:val="nl-NL"/>
        </w:rPr>
        <w:t xml:space="preserve"> C. 45</w:t>
      </w:r>
      <w:r w:rsidRPr="00EA648E">
        <w:rPr>
          <w:lang w:val="nl-NL"/>
        </w:rPr>
        <w:fldChar w:fldCharType="begin"/>
      </w:r>
      <w:r w:rsidRPr="00EA648E">
        <w:rPr>
          <w:lang w:val="nl-NL"/>
        </w:rPr>
        <w:instrText>eq \l(\o\ac(</w:instrText>
      </w:r>
      <w:r w:rsidRPr="00EA648E">
        <w:rPr>
          <w:vertAlign w:val="superscript"/>
          <w:lang w:val="nl-NL"/>
        </w:rPr>
        <w:instrText>0</w:instrText>
      </w:r>
      <w:r w:rsidRPr="00EA648E">
        <w:rPr>
          <w:lang w:val="nl-NL"/>
        </w:rPr>
        <w:instrText>,</w:instrText>
      </w:r>
      <w:r w:rsidRPr="00EA648E">
        <w:rPr>
          <w:vertAlign w:val="subscript"/>
          <w:lang w:val="nl-NL"/>
        </w:rPr>
        <w:instrText xml:space="preserve"> </w:instrText>
      </w:r>
      <w:r w:rsidRPr="00EA648E">
        <w:rPr>
          <w:lang w:val="nl-NL"/>
        </w:rPr>
        <w:instrText>))</w:instrText>
      </w:r>
      <w:r w:rsidRPr="00EA648E">
        <w:rPr>
          <w:lang w:val="nl-NL"/>
        </w:rPr>
        <w:fldChar w:fldCharType="end"/>
      </w:r>
      <w:r w:rsidRPr="00EA648E">
        <w:rPr>
          <w:lang w:val="nl-NL"/>
        </w:rPr>
        <w:t xml:space="preserve">                                   D. 80</w:t>
      </w:r>
      <w:r w:rsidRPr="00EA648E">
        <w:rPr>
          <w:lang w:val="nl-NL"/>
        </w:rPr>
        <w:fldChar w:fldCharType="begin"/>
      </w:r>
      <w:r w:rsidRPr="00EA648E">
        <w:rPr>
          <w:lang w:val="nl-NL"/>
        </w:rPr>
        <w:instrText>eq \l(\o\ac(</w:instrText>
      </w:r>
      <w:r w:rsidRPr="00EA648E">
        <w:rPr>
          <w:vertAlign w:val="superscript"/>
          <w:lang w:val="nl-NL"/>
        </w:rPr>
        <w:instrText>0</w:instrText>
      </w:r>
      <w:r w:rsidRPr="00EA648E">
        <w:rPr>
          <w:lang w:val="nl-NL"/>
        </w:rPr>
        <w:instrText>,</w:instrText>
      </w:r>
      <w:r w:rsidRPr="00EA648E">
        <w:rPr>
          <w:vertAlign w:val="subscript"/>
          <w:lang w:val="nl-NL"/>
        </w:rPr>
        <w:instrText xml:space="preserve"> </w:instrText>
      </w:r>
      <w:r w:rsidRPr="00EA648E">
        <w:rPr>
          <w:lang w:val="nl-NL"/>
        </w:rPr>
        <w:instrText>))</w:instrText>
      </w:r>
      <w:r w:rsidRPr="00EA648E">
        <w:rPr>
          <w:lang w:val="nl-NL"/>
        </w:rPr>
        <w:fldChar w:fldCharType="end"/>
      </w:r>
      <w:r w:rsidRPr="00EA648E">
        <w:rPr>
          <w:lang w:val="nl-NL"/>
        </w:rPr>
        <w:t xml:space="preserve">          </w:t>
      </w:r>
    </w:p>
    <w:p w14:paraId="652CD953" w14:textId="77777777" w:rsidR="00AC4632" w:rsidRPr="00EA648E" w:rsidRDefault="00AC4632" w:rsidP="00AC4632">
      <w:pPr>
        <w:jc w:val="both"/>
        <w:rPr>
          <w:lang w:val="nl-NL"/>
        </w:rPr>
      </w:pPr>
      <w:r w:rsidRPr="00EA648E">
        <w:rPr>
          <w:b/>
          <w:lang w:val="nl-NL"/>
        </w:rPr>
        <w:t>Câu 15 :</w:t>
      </w:r>
      <w:r w:rsidRPr="00EA648E">
        <w:rPr>
          <w:lang w:val="nl-NL"/>
        </w:rPr>
        <w:t xml:space="preserve"> Cho một tam giác vuông, biết cạnh huyền bằng 13cm, cạnh góc vuông bằng 12 cm. Độ dài cạnh góc vuông còn lại bằng :</w:t>
      </w:r>
    </w:p>
    <w:p w14:paraId="049A28D0" w14:textId="77777777" w:rsidR="00AC4632" w:rsidRPr="00EA648E" w:rsidRDefault="00AC4632" w:rsidP="00AC4632">
      <w:pPr>
        <w:jc w:val="both"/>
        <w:rPr>
          <w:b/>
          <w:bCs/>
          <w:lang w:val="nl-NL"/>
        </w:rPr>
      </w:pPr>
      <w:r w:rsidRPr="00EA648E">
        <w:rPr>
          <w:lang w:val="nl-NL"/>
        </w:rPr>
        <w:t>A. 5cm                   B. 11cm                 C. 8cm                 D. 9cm</w:t>
      </w:r>
    </w:p>
    <w:p w14:paraId="291C5701" w14:textId="77777777" w:rsidR="00AC4632" w:rsidRPr="00EA648E" w:rsidRDefault="00AC4632" w:rsidP="00AC4632">
      <w:pPr>
        <w:rPr>
          <w:b/>
          <w:bCs/>
          <w:lang w:val="nl-NL"/>
        </w:rPr>
      </w:pPr>
    </w:p>
    <w:p w14:paraId="3F4297FB" w14:textId="77777777" w:rsidR="00AC4632" w:rsidRPr="00EA648E" w:rsidRDefault="00AC4632" w:rsidP="00AC4632">
      <w:pPr>
        <w:rPr>
          <w:lang w:val="nl-NL"/>
        </w:rPr>
      </w:pPr>
      <w:r w:rsidRPr="00EA648E">
        <w:rPr>
          <w:b/>
          <w:bCs/>
          <w:lang w:val="nl-NL"/>
        </w:rPr>
        <w:t>Câu 16</w:t>
      </w:r>
      <w:r w:rsidRPr="00EA648E">
        <w:rPr>
          <w:rFonts w:ascii="Arial" w:hAnsi="Arial" w:cs="Arial"/>
          <w:b/>
          <w:bCs/>
          <w:lang w:val="nl-NL"/>
        </w:rPr>
        <w:t> </w:t>
      </w:r>
      <w:r w:rsidRPr="00EA648E">
        <w:rPr>
          <w:b/>
          <w:bCs/>
          <w:lang w:val="nl-NL"/>
        </w:rPr>
        <w:t xml:space="preserve">:  </w:t>
      </w:r>
      <w:r w:rsidRPr="00EA648E">
        <w:rPr>
          <w:b/>
          <w:i/>
          <w:lang w:val="nl-NL"/>
        </w:rPr>
        <w:t>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
        <w:gridCol w:w="7270"/>
        <w:gridCol w:w="939"/>
        <w:gridCol w:w="851"/>
      </w:tblGrid>
      <w:tr w:rsidR="00AC4632" w:rsidRPr="00EA648E" w14:paraId="3CBA4AD2" w14:textId="77777777" w:rsidTr="00765CCF">
        <w:tc>
          <w:tcPr>
            <w:tcW w:w="621" w:type="dxa"/>
            <w:tcBorders>
              <w:top w:val="single" w:sz="4" w:space="0" w:color="auto"/>
              <w:left w:val="single" w:sz="4" w:space="0" w:color="auto"/>
              <w:bottom w:val="single" w:sz="4" w:space="0" w:color="auto"/>
              <w:right w:val="single" w:sz="4" w:space="0" w:color="auto"/>
            </w:tcBorders>
            <w:shd w:val="clear" w:color="auto" w:fill="auto"/>
          </w:tcPr>
          <w:p w14:paraId="78CD511F" w14:textId="77777777" w:rsidR="00AC4632" w:rsidRPr="00EA648E" w:rsidRDefault="00AC4632" w:rsidP="00765CCF">
            <w:pPr>
              <w:tabs>
                <w:tab w:val="center" w:pos="5760"/>
              </w:tabs>
              <w:jc w:val="center"/>
              <w:rPr>
                <w:lang w:val="nl-NL"/>
              </w:rPr>
            </w:pPr>
            <w:r w:rsidRPr="00EA648E">
              <w:rPr>
                <w:lang w:val="nl-NL"/>
              </w:rPr>
              <w:t>TT</w:t>
            </w:r>
          </w:p>
        </w:tc>
        <w:tc>
          <w:tcPr>
            <w:tcW w:w="7696" w:type="dxa"/>
            <w:tcBorders>
              <w:top w:val="single" w:sz="4" w:space="0" w:color="auto"/>
              <w:left w:val="single" w:sz="4" w:space="0" w:color="auto"/>
              <w:bottom w:val="single" w:sz="4" w:space="0" w:color="auto"/>
              <w:right w:val="single" w:sz="4" w:space="0" w:color="auto"/>
            </w:tcBorders>
            <w:shd w:val="clear" w:color="auto" w:fill="auto"/>
          </w:tcPr>
          <w:p w14:paraId="77AE0366" w14:textId="77777777" w:rsidR="00AC4632" w:rsidRPr="00EA648E" w:rsidRDefault="00AC4632" w:rsidP="00765CCF">
            <w:pPr>
              <w:tabs>
                <w:tab w:val="center" w:pos="5760"/>
              </w:tabs>
              <w:jc w:val="center"/>
              <w:rPr>
                <w:lang w:val="nl-NL"/>
              </w:rPr>
            </w:pPr>
            <w:r w:rsidRPr="00EA648E">
              <w:rPr>
                <w:lang w:val="nl-NL"/>
              </w:rPr>
              <w:t>Nội dung</w:t>
            </w:r>
          </w:p>
        </w:tc>
        <w:tc>
          <w:tcPr>
            <w:tcW w:w="946" w:type="dxa"/>
            <w:tcBorders>
              <w:top w:val="single" w:sz="4" w:space="0" w:color="auto"/>
              <w:left w:val="single" w:sz="4" w:space="0" w:color="auto"/>
              <w:bottom w:val="single" w:sz="4" w:space="0" w:color="auto"/>
              <w:right w:val="single" w:sz="4" w:space="0" w:color="auto"/>
            </w:tcBorders>
            <w:shd w:val="clear" w:color="auto" w:fill="auto"/>
          </w:tcPr>
          <w:p w14:paraId="69C56B0B" w14:textId="77777777" w:rsidR="00AC4632" w:rsidRPr="00EA648E" w:rsidRDefault="00AC4632" w:rsidP="00765CCF">
            <w:pPr>
              <w:tabs>
                <w:tab w:val="center" w:pos="5760"/>
              </w:tabs>
              <w:jc w:val="center"/>
              <w:rPr>
                <w:lang w:val="nl-NL"/>
              </w:rPr>
            </w:pPr>
            <w:r w:rsidRPr="00EA648E">
              <w:rPr>
                <w:lang w:val="nl-NL"/>
              </w:rPr>
              <w:t>Đúng</w:t>
            </w:r>
          </w:p>
        </w:tc>
        <w:tc>
          <w:tcPr>
            <w:tcW w:w="870" w:type="dxa"/>
            <w:tcBorders>
              <w:top w:val="single" w:sz="4" w:space="0" w:color="auto"/>
              <w:left w:val="single" w:sz="4" w:space="0" w:color="auto"/>
              <w:bottom w:val="single" w:sz="4" w:space="0" w:color="auto"/>
              <w:right w:val="single" w:sz="4" w:space="0" w:color="auto"/>
            </w:tcBorders>
            <w:shd w:val="clear" w:color="auto" w:fill="auto"/>
          </w:tcPr>
          <w:p w14:paraId="55A88319" w14:textId="77777777" w:rsidR="00AC4632" w:rsidRPr="00EA648E" w:rsidRDefault="00AC4632" w:rsidP="00765CCF">
            <w:pPr>
              <w:tabs>
                <w:tab w:val="center" w:pos="5760"/>
              </w:tabs>
              <w:jc w:val="center"/>
              <w:rPr>
                <w:lang w:val="nl-NL"/>
              </w:rPr>
            </w:pPr>
            <w:r w:rsidRPr="00EA648E">
              <w:rPr>
                <w:lang w:val="nl-NL"/>
              </w:rPr>
              <w:t>Sai</w:t>
            </w:r>
          </w:p>
        </w:tc>
      </w:tr>
      <w:tr w:rsidR="00AC4632" w:rsidRPr="00EA648E" w14:paraId="56BE55C5" w14:textId="77777777" w:rsidTr="00765CCF">
        <w:tc>
          <w:tcPr>
            <w:tcW w:w="621" w:type="dxa"/>
            <w:tcBorders>
              <w:top w:val="single" w:sz="4" w:space="0" w:color="auto"/>
              <w:left w:val="single" w:sz="4" w:space="0" w:color="auto"/>
              <w:bottom w:val="single" w:sz="4" w:space="0" w:color="auto"/>
              <w:right w:val="single" w:sz="4" w:space="0" w:color="auto"/>
            </w:tcBorders>
            <w:shd w:val="clear" w:color="auto" w:fill="auto"/>
          </w:tcPr>
          <w:p w14:paraId="51D533FA" w14:textId="77777777" w:rsidR="00AC4632" w:rsidRPr="00EA648E" w:rsidRDefault="00AC4632" w:rsidP="00765CCF">
            <w:pPr>
              <w:tabs>
                <w:tab w:val="center" w:pos="5760"/>
              </w:tabs>
              <w:jc w:val="center"/>
              <w:rPr>
                <w:lang w:val="nl-NL"/>
              </w:rPr>
            </w:pPr>
            <w:r w:rsidRPr="00EA648E">
              <w:rPr>
                <w:lang w:val="nl-NL"/>
              </w:rPr>
              <w:lastRenderedPageBreak/>
              <w:t>1</w:t>
            </w:r>
          </w:p>
        </w:tc>
        <w:tc>
          <w:tcPr>
            <w:tcW w:w="7696" w:type="dxa"/>
            <w:tcBorders>
              <w:top w:val="single" w:sz="4" w:space="0" w:color="auto"/>
              <w:left w:val="single" w:sz="4" w:space="0" w:color="auto"/>
              <w:bottom w:val="single" w:sz="4" w:space="0" w:color="auto"/>
              <w:right w:val="single" w:sz="4" w:space="0" w:color="auto"/>
            </w:tcBorders>
            <w:shd w:val="clear" w:color="auto" w:fill="auto"/>
          </w:tcPr>
          <w:p w14:paraId="7B37E7EA" w14:textId="77777777" w:rsidR="00AC4632" w:rsidRPr="00EA648E" w:rsidRDefault="00AC4632" w:rsidP="00765CCF">
            <w:pPr>
              <w:tabs>
                <w:tab w:val="center" w:pos="5760"/>
              </w:tabs>
              <w:rPr>
                <w:lang w:val="nl-NL"/>
              </w:rPr>
            </w:pPr>
            <w:r w:rsidRPr="00EA648E">
              <w:rPr>
                <w:lang w:val="nl-NL"/>
              </w:rPr>
              <w:t>Nếu hai tam giác có ba góc bằng nhau từng đôi một thì hai tam giác đó bằng nhau.</w:t>
            </w:r>
          </w:p>
        </w:tc>
        <w:tc>
          <w:tcPr>
            <w:tcW w:w="946" w:type="dxa"/>
            <w:tcBorders>
              <w:top w:val="single" w:sz="4" w:space="0" w:color="auto"/>
              <w:left w:val="single" w:sz="4" w:space="0" w:color="auto"/>
              <w:bottom w:val="single" w:sz="4" w:space="0" w:color="auto"/>
              <w:right w:val="single" w:sz="4" w:space="0" w:color="auto"/>
            </w:tcBorders>
            <w:shd w:val="clear" w:color="auto" w:fill="auto"/>
          </w:tcPr>
          <w:p w14:paraId="2AC90401" w14:textId="77777777" w:rsidR="00AC4632" w:rsidRPr="00EA648E" w:rsidRDefault="00AC4632" w:rsidP="00765CCF">
            <w:pPr>
              <w:tabs>
                <w:tab w:val="center" w:pos="5760"/>
              </w:tabs>
              <w:rPr>
                <w:lang w:val="nl-NL"/>
              </w:rPr>
            </w:pPr>
          </w:p>
        </w:tc>
        <w:tc>
          <w:tcPr>
            <w:tcW w:w="870" w:type="dxa"/>
            <w:tcBorders>
              <w:top w:val="single" w:sz="4" w:space="0" w:color="auto"/>
              <w:left w:val="single" w:sz="4" w:space="0" w:color="auto"/>
              <w:bottom w:val="single" w:sz="4" w:space="0" w:color="auto"/>
              <w:right w:val="single" w:sz="4" w:space="0" w:color="auto"/>
            </w:tcBorders>
            <w:shd w:val="clear" w:color="auto" w:fill="auto"/>
          </w:tcPr>
          <w:p w14:paraId="7CAB67E9" w14:textId="77777777" w:rsidR="00AC4632" w:rsidRPr="00EA648E" w:rsidRDefault="00AC4632" w:rsidP="00765CCF">
            <w:pPr>
              <w:tabs>
                <w:tab w:val="center" w:pos="5760"/>
              </w:tabs>
              <w:rPr>
                <w:lang w:val="nl-NL"/>
              </w:rPr>
            </w:pPr>
          </w:p>
        </w:tc>
      </w:tr>
      <w:tr w:rsidR="00AC4632" w:rsidRPr="00EA648E" w14:paraId="29F636BC" w14:textId="77777777" w:rsidTr="00765CCF">
        <w:tc>
          <w:tcPr>
            <w:tcW w:w="621" w:type="dxa"/>
            <w:tcBorders>
              <w:top w:val="single" w:sz="4" w:space="0" w:color="auto"/>
              <w:left w:val="single" w:sz="4" w:space="0" w:color="auto"/>
              <w:bottom w:val="single" w:sz="4" w:space="0" w:color="auto"/>
              <w:right w:val="single" w:sz="4" w:space="0" w:color="auto"/>
            </w:tcBorders>
            <w:shd w:val="clear" w:color="auto" w:fill="auto"/>
          </w:tcPr>
          <w:p w14:paraId="5EED57C8" w14:textId="77777777" w:rsidR="00AC4632" w:rsidRPr="00EA648E" w:rsidRDefault="00AC4632" w:rsidP="00765CCF">
            <w:pPr>
              <w:tabs>
                <w:tab w:val="center" w:pos="5760"/>
              </w:tabs>
              <w:jc w:val="center"/>
              <w:rPr>
                <w:lang w:val="nl-NL"/>
              </w:rPr>
            </w:pPr>
            <w:r w:rsidRPr="00EA648E">
              <w:rPr>
                <w:lang w:val="nl-NL"/>
              </w:rPr>
              <w:t>2</w:t>
            </w:r>
          </w:p>
        </w:tc>
        <w:tc>
          <w:tcPr>
            <w:tcW w:w="7696" w:type="dxa"/>
            <w:tcBorders>
              <w:top w:val="single" w:sz="4" w:space="0" w:color="auto"/>
              <w:left w:val="single" w:sz="4" w:space="0" w:color="auto"/>
              <w:bottom w:val="single" w:sz="4" w:space="0" w:color="auto"/>
              <w:right w:val="single" w:sz="4" w:space="0" w:color="auto"/>
            </w:tcBorders>
            <w:shd w:val="clear" w:color="auto" w:fill="auto"/>
          </w:tcPr>
          <w:p w14:paraId="524D7F1A" w14:textId="77777777" w:rsidR="00AC4632" w:rsidRPr="00EA648E" w:rsidRDefault="00AC4632" w:rsidP="00765CCF">
            <w:pPr>
              <w:tabs>
                <w:tab w:val="center" w:pos="5760"/>
              </w:tabs>
              <w:rPr>
                <w:lang w:val="nl-NL"/>
              </w:rPr>
            </w:pPr>
            <w:r w:rsidRPr="00EA648E">
              <w:rPr>
                <w:lang w:val="nl-NL"/>
              </w:rPr>
              <w:t>Trong một tam giác, có ít nhất là hai góc nhọn.</w:t>
            </w:r>
          </w:p>
        </w:tc>
        <w:tc>
          <w:tcPr>
            <w:tcW w:w="946" w:type="dxa"/>
            <w:tcBorders>
              <w:top w:val="single" w:sz="4" w:space="0" w:color="auto"/>
              <w:left w:val="single" w:sz="4" w:space="0" w:color="auto"/>
              <w:bottom w:val="single" w:sz="4" w:space="0" w:color="auto"/>
              <w:right w:val="single" w:sz="4" w:space="0" w:color="auto"/>
            </w:tcBorders>
            <w:shd w:val="clear" w:color="auto" w:fill="auto"/>
          </w:tcPr>
          <w:p w14:paraId="0211F46C" w14:textId="77777777" w:rsidR="00AC4632" w:rsidRPr="00EA648E" w:rsidRDefault="00AC4632" w:rsidP="00765CCF">
            <w:pPr>
              <w:tabs>
                <w:tab w:val="center" w:pos="5760"/>
              </w:tabs>
              <w:rPr>
                <w:lang w:val="nl-NL"/>
              </w:rPr>
            </w:pPr>
          </w:p>
        </w:tc>
        <w:tc>
          <w:tcPr>
            <w:tcW w:w="870" w:type="dxa"/>
            <w:tcBorders>
              <w:top w:val="single" w:sz="4" w:space="0" w:color="auto"/>
              <w:left w:val="single" w:sz="4" w:space="0" w:color="auto"/>
              <w:bottom w:val="single" w:sz="4" w:space="0" w:color="auto"/>
              <w:right w:val="single" w:sz="4" w:space="0" w:color="auto"/>
            </w:tcBorders>
            <w:shd w:val="clear" w:color="auto" w:fill="auto"/>
          </w:tcPr>
          <w:p w14:paraId="05DA7CE6" w14:textId="77777777" w:rsidR="00AC4632" w:rsidRPr="00EA648E" w:rsidRDefault="00AC4632" w:rsidP="00765CCF">
            <w:pPr>
              <w:tabs>
                <w:tab w:val="center" w:pos="5760"/>
              </w:tabs>
              <w:rPr>
                <w:lang w:val="nl-NL"/>
              </w:rPr>
            </w:pPr>
          </w:p>
        </w:tc>
      </w:tr>
      <w:tr w:rsidR="00AC4632" w:rsidRPr="00EA648E" w14:paraId="6E28A61D" w14:textId="77777777" w:rsidTr="00765CCF">
        <w:tc>
          <w:tcPr>
            <w:tcW w:w="621" w:type="dxa"/>
            <w:tcBorders>
              <w:top w:val="single" w:sz="4" w:space="0" w:color="auto"/>
              <w:left w:val="single" w:sz="4" w:space="0" w:color="auto"/>
              <w:bottom w:val="single" w:sz="4" w:space="0" w:color="auto"/>
              <w:right w:val="single" w:sz="4" w:space="0" w:color="auto"/>
            </w:tcBorders>
            <w:shd w:val="clear" w:color="auto" w:fill="auto"/>
          </w:tcPr>
          <w:p w14:paraId="659E9716" w14:textId="77777777" w:rsidR="00AC4632" w:rsidRPr="00EA648E" w:rsidRDefault="00AC4632" w:rsidP="00765CCF">
            <w:pPr>
              <w:tabs>
                <w:tab w:val="center" w:pos="5760"/>
              </w:tabs>
              <w:jc w:val="center"/>
              <w:rPr>
                <w:lang w:val="nl-NL"/>
              </w:rPr>
            </w:pPr>
            <w:r w:rsidRPr="00EA648E">
              <w:rPr>
                <w:lang w:val="nl-NL"/>
              </w:rPr>
              <w:t>3</w:t>
            </w:r>
          </w:p>
        </w:tc>
        <w:tc>
          <w:tcPr>
            <w:tcW w:w="7696" w:type="dxa"/>
            <w:tcBorders>
              <w:top w:val="single" w:sz="4" w:space="0" w:color="auto"/>
              <w:left w:val="single" w:sz="4" w:space="0" w:color="auto"/>
              <w:bottom w:val="single" w:sz="4" w:space="0" w:color="auto"/>
              <w:right w:val="single" w:sz="4" w:space="0" w:color="auto"/>
            </w:tcBorders>
            <w:shd w:val="clear" w:color="auto" w:fill="auto"/>
          </w:tcPr>
          <w:p w14:paraId="10171EEB" w14:textId="77777777" w:rsidR="00AC4632" w:rsidRPr="00EA648E" w:rsidRDefault="00AC4632" w:rsidP="00765CCF">
            <w:pPr>
              <w:tabs>
                <w:tab w:val="center" w:pos="5760"/>
              </w:tabs>
              <w:rPr>
                <w:lang w:val="nl-NL"/>
              </w:rPr>
            </w:pPr>
            <w:r w:rsidRPr="00EA648E">
              <w:rPr>
                <w:lang w:val="nl-NL"/>
              </w:rPr>
              <w:t xml:space="preserve">Nếu góc A là góc ở đáy của một tam giác cân thì </w:t>
            </w:r>
            <w:r w:rsidRPr="00EA648E">
              <w:rPr>
                <w:position w:val="-4"/>
                <w:lang w:val="nl-NL"/>
              </w:rPr>
              <w:object w:dxaOrig="260" w:dyaOrig="340" w14:anchorId="5662161F">
                <v:shape id="_x0000_i2387" type="#_x0000_t75" style="width:13.5pt;height:17.25pt" o:ole="">
                  <v:imagedata r:id="rId2000" o:title=""/>
                </v:shape>
                <o:OLEObject Type="Embed" ProgID="Equation.DSMT4" ShapeID="_x0000_i2387" DrawAspect="Content" ObjectID="_1664270593" r:id="rId2001"/>
              </w:object>
            </w:r>
            <w:r w:rsidRPr="00EA648E">
              <w:rPr>
                <w:lang w:val="nl-NL"/>
              </w:rPr>
              <w:t xml:space="preserve"> &gt; 90</w:t>
            </w:r>
            <w:r w:rsidRPr="00EA648E">
              <w:rPr>
                <w:vertAlign w:val="superscript"/>
                <w:lang w:val="nl-NL"/>
              </w:rPr>
              <w:t>0</w:t>
            </w:r>
            <w:r w:rsidRPr="00EA648E">
              <w:rPr>
                <w:lang w:val="nl-NL"/>
              </w:rPr>
              <w:t>.</w:t>
            </w:r>
          </w:p>
        </w:tc>
        <w:tc>
          <w:tcPr>
            <w:tcW w:w="946" w:type="dxa"/>
            <w:tcBorders>
              <w:top w:val="single" w:sz="4" w:space="0" w:color="auto"/>
              <w:left w:val="single" w:sz="4" w:space="0" w:color="auto"/>
              <w:bottom w:val="single" w:sz="4" w:space="0" w:color="auto"/>
              <w:right w:val="single" w:sz="4" w:space="0" w:color="auto"/>
            </w:tcBorders>
            <w:shd w:val="clear" w:color="auto" w:fill="auto"/>
          </w:tcPr>
          <w:p w14:paraId="6209D92A" w14:textId="77777777" w:rsidR="00AC4632" w:rsidRPr="00EA648E" w:rsidRDefault="00AC4632" w:rsidP="00765CCF">
            <w:pPr>
              <w:tabs>
                <w:tab w:val="center" w:pos="5760"/>
              </w:tabs>
              <w:rPr>
                <w:lang w:val="nl-NL"/>
              </w:rPr>
            </w:pPr>
          </w:p>
        </w:tc>
        <w:tc>
          <w:tcPr>
            <w:tcW w:w="870" w:type="dxa"/>
            <w:tcBorders>
              <w:top w:val="single" w:sz="4" w:space="0" w:color="auto"/>
              <w:left w:val="single" w:sz="4" w:space="0" w:color="auto"/>
              <w:bottom w:val="single" w:sz="4" w:space="0" w:color="auto"/>
              <w:right w:val="single" w:sz="4" w:space="0" w:color="auto"/>
            </w:tcBorders>
            <w:shd w:val="clear" w:color="auto" w:fill="auto"/>
          </w:tcPr>
          <w:p w14:paraId="2EDCF826" w14:textId="77777777" w:rsidR="00AC4632" w:rsidRPr="00EA648E" w:rsidRDefault="00AC4632" w:rsidP="00765CCF">
            <w:pPr>
              <w:tabs>
                <w:tab w:val="center" w:pos="5760"/>
              </w:tabs>
              <w:rPr>
                <w:lang w:val="nl-NL"/>
              </w:rPr>
            </w:pPr>
          </w:p>
        </w:tc>
      </w:tr>
      <w:tr w:rsidR="00AC4632" w:rsidRPr="00EA648E" w14:paraId="28C990E0" w14:textId="77777777" w:rsidTr="00765CCF">
        <w:tc>
          <w:tcPr>
            <w:tcW w:w="621" w:type="dxa"/>
            <w:tcBorders>
              <w:top w:val="single" w:sz="4" w:space="0" w:color="auto"/>
              <w:left w:val="single" w:sz="4" w:space="0" w:color="auto"/>
              <w:bottom w:val="single" w:sz="4" w:space="0" w:color="auto"/>
              <w:right w:val="single" w:sz="4" w:space="0" w:color="auto"/>
            </w:tcBorders>
            <w:shd w:val="clear" w:color="auto" w:fill="auto"/>
          </w:tcPr>
          <w:p w14:paraId="28799E59" w14:textId="77777777" w:rsidR="00AC4632" w:rsidRPr="00EA648E" w:rsidRDefault="00AC4632" w:rsidP="00765CCF">
            <w:pPr>
              <w:tabs>
                <w:tab w:val="center" w:pos="5760"/>
              </w:tabs>
              <w:jc w:val="center"/>
              <w:rPr>
                <w:lang w:val="nl-NL"/>
              </w:rPr>
            </w:pPr>
            <w:r w:rsidRPr="00EA648E">
              <w:rPr>
                <w:lang w:val="nl-NL"/>
              </w:rPr>
              <w:t>4</w:t>
            </w:r>
          </w:p>
        </w:tc>
        <w:tc>
          <w:tcPr>
            <w:tcW w:w="7696" w:type="dxa"/>
            <w:tcBorders>
              <w:top w:val="single" w:sz="4" w:space="0" w:color="auto"/>
              <w:left w:val="single" w:sz="4" w:space="0" w:color="auto"/>
              <w:bottom w:val="single" w:sz="4" w:space="0" w:color="auto"/>
              <w:right w:val="single" w:sz="4" w:space="0" w:color="auto"/>
            </w:tcBorders>
            <w:shd w:val="clear" w:color="auto" w:fill="auto"/>
          </w:tcPr>
          <w:p w14:paraId="5CBC80E4" w14:textId="77777777" w:rsidR="00AC4632" w:rsidRPr="00EA648E" w:rsidRDefault="00AC4632" w:rsidP="00765CCF">
            <w:pPr>
              <w:tabs>
                <w:tab w:val="center" w:pos="5760"/>
              </w:tabs>
              <w:rPr>
                <w:spacing w:val="-20"/>
                <w:lang w:val="nl-NL"/>
              </w:rPr>
            </w:pPr>
            <w:r w:rsidRPr="00EA648E">
              <w:rPr>
                <w:lang w:val="nl-NL"/>
              </w:rPr>
              <w:t>Nếu một tam giác vuông có một góc nhọn bằng 45</w:t>
            </w:r>
            <w:r w:rsidRPr="00EA648E">
              <w:rPr>
                <w:vertAlign w:val="superscript"/>
                <w:lang w:val="nl-NL"/>
              </w:rPr>
              <w:t>0</w:t>
            </w:r>
            <w:r w:rsidRPr="00EA648E">
              <w:rPr>
                <w:lang w:val="nl-NL"/>
              </w:rPr>
              <w:t xml:space="preserve"> thì tam giác đó là tam giác vuông cân</w:t>
            </w:r>
          </w:p>
        </w:tc>
        <w:tc>
          <w:tcPr>
            <w:tcW w:w="946" w:type="dxa"/>
            <w:tcBorders>
              <w:top w:val="single" w:sz="4" w:space="0" w:color="auto"/>
              <w:left w:val="single" w:sz="4" w:space="0" w:color="auto"/>
              <w:bottom w:val="single" w:sz="4" w:space="0" w:color="auto"/>
              <w:right w:val="single" w:sz="4" w:space="0" w:color="auto"/>
            </w:tcBorders>
            <w:shd w:val="clear" w:color="auto" w:fill="auto"/>
          </w:tcPr>
          <w:p w14:paraId="46A98C62" w14:textId="77777777" w:rsidR="00AC4632" w:rsidRPr="00EA648E" w:rsidRDefault="00AC4632" w:rsidP="00765CCF">
            <w:pPr>
              <w:tabs>
                <w:tab w:val="center" w:pos="5760"/>
              </w:tabs>
              <w:rPr>
                <w:lang w:val="nl-NL"/>
              </w:rPr>
            </w:pPr>
          </w:p>
        </w:tc>
        <w:tc>
          <w:tcPr>
            <w:tcW w:w="870" w:type="dxa"/>
            <w:tcBorders>
              <w:top w:val="single" w:sz="4" w:space="0" w:color="auto"/>
              <w:left w:val="single" w:sz="4" w:space="0" w:color="auto"/>
              <w:bottom w:val="single" w:sz="4" w:space="0" w:color="auto"/>
              <w:right w:val="single" w:sz="4" w:space="0" w:color="auto"/>
            </w:tcBorders>
            <w:shd w:val="clear" w:color="auto" w:fill="auto"/>
          </w:tcPr>
          <w:p w14:paraId="717B7878" w14:textId="77777777" w:rsidR="00AC4632" w:rsidRPr="00EA648E" w:rsidRDefault="00AC4632" w:rsidP="00765CCF">
            <w:pPr>
              <w:tabs>
                <w:tab w:val="center" w:pos="5760"/>
              </w:tabs>
              <w:rPr>
                <w:lang w:val="nl-NL"/>
              </w:rPr>
            </w:pPr>
          </w:p>
        </w:tc>
      </w:tr>
    </w:tbl>
    <w:p w14:paraId="57C7AFD3" w14:textId="77777777" w:rsidR="00AC4632" w:rsidRPr="00EA648E" w:rsidRDefault="00AC4632" w:rsidP="00AC4632">
      <w:pPr>
        <w:jc w:val="both"/>
        <w:rPr>
          <w:b/>
          <w:bCs/>
          <w:lang w:val="nl-NL"/>
        </w:rPr>
      </w:pPr>
      <w:r w:rsidRPr="00EA648E">
        <w:rPr>
          <w:b/>
          <w:bCs/>
          <w:lang w:val="nl-NL"/>
        </w:rPr>
        <w:t>2. Phần tự luận (6 điểm).</w:t>
      </w:r>
    </w:p>
    <w:p w14:paraId="22B11250" w14:textId="77777777" w:rsidR="00AC4632" w:rsidRPr="00EA648E" w:rsidRDefault="00AC4632" w:rsidP="00AC4632">
      <w:pPr>
        <w:jc w:val="both"/>
        <w:rPr>
          <w:lang w:val="nl-NL"/>
        </w:rPr>
      </w:pPr>
      <w:r w:rsidRPr="00EA648E">
        <w:rPr>
          <w:b/>
          <w:bCs/>
          <w:lang w:val="nl-NL"/>
        </w:rPr>
        <w:t>Bài 1</w:t>
      </w:r>
      <w:r w:rsidRPr="00EA648E">
        <w:rPr>
          <w:lang w:val="nl-NL"/>
        </w:rPr>
        <w:t xml:space="preserve"> (2 điểm).   </w:t>
      </w:r>
    </w:p>
    <w:p w14:paraId="7E1846AC" w14:textId="77777777" w:rsidR="00AC4632" w:rsidRPr="00EA648E" w:rsidRDefault="00AC4632" w:rsidP="00AC4632">
      <w:pPr>
        <w:jc w:val="both"/>
        <w:rPr>
          <w:lang w:val="nl-NL"/>
        </w:rPr>
      </w:pPr>
      <w:r w:rsidRPr="00EA648E">
        <w:rPr>
          <w:lang w:val="nl-NL"/>
        </w:rPr>
        <w:t xml:space="preserve">   Cho tam giác nhọn ABC. Kẻ AH </w:t>
      </w:r>
      <w:r w:rsidRPr="00EA648E">
        <w:rPr>
          <w:position w:val="-4"/>
          <w:lang w:val="nl-NL"/>
        </w:rPr>
        <w:object w:dxaOrig="240" w:dyaOrig="260" w14:anchorId="0BF7775F">
          <v:shape id="_x0000_i2388" type="#_x0000_t75" style="width:12pt;height:13.5pt" o:ole="">
            <v:imagedata r:id="rId2002" o:title=""/>
          </v:shape>
          <o:OLEObject Type="Embed" ProgID="Equation.DSMT4" ShapeID="_x0000_i2388" DrawAspect="Content" ObjectID="_1664270594" r:id="rId2003"/>
        </w:object>
      </w:r>
      <w:r w:rsidRPr="00EA648E">
        <w:rPr>
          <w:lang w:val="nl-NL"/>
        </w:rPr>
        <w:t xml:space="preserve"> BC (H </w:t>
      </w:r>
      <w:r w:rsidRPr="00EA648E">
        <w:rPr>
          <w:position w:val="-4"/>
          <w:lang w:val="nl-NL"/>
        </w:rPr>
        <w:object w:dxaOrig="200" w:dyaOrig="200" w14:anchorId="2FAB3A0D">
          <v:shape id="_x0000_i2389" type="#_x0000_t75" style="width:9.75pt;height:12.75pt" o:ole="">
            <v:imagedata r:id="rId2004" o:title=""/>
          </v:shape>
          <o:OLEObject Type="Embed" ProgID="Equation.DSMT4" ShapeID="_x0000_i2389" DrawAspect="Content" ObjectID="_1664270595" r:id="rId2005"/>
        </w:object>
      </w:r>
      <w:r w:rsidRPr="00EA648E">
        <w:rPr>
          <w:lang w:val="nl-NL"/>
        </w:rPr>
        <w:t xml:space="preserve"> BC). Cho biết AB = 13cm ; AH = 12cm ; HC = 16cm. Tính chu vi của tam giác ABC.</w:t>
      </w:r>
    </w:p>
    <w:p w14:paraId="045C3CDC" w14:textId="77777777" w:rsidR="00AC4632" w:rsidRPr="00EA648E" w:rsidRDefault="00AC4632" w:rsidP="00AC4632">
      <w:pPr>
        <w:jc w:val="both"/>
        <w:rPr>
          <w:lang w:val="nl-NL"/>
        </w:rPr>
      </w:pPr>
      <w:r w:rsidRPr="00EA648E">
        <w:rPr>
          <w:b/>
          <w:bCs/>
          <w:lang w:val="nl-NL"/>
        </w:rPr>
        <w:t>Bài 2</w:t>
      </w:r>
      <w:r w:rsidRPr="00EA648E">
        <w:rPr>
          <w:lang w:val="nl-NL"/>
        </w:rPr>
        <w:t xml:space="preserve"> (4 điểm).   </w:t>
      </w:r>
    </w:p>
    <w:p w14:paraId="61976783" w14:textId="77777777" w:rsidR="00AC4632" w:rsidRPr="00EA648E" w:rsidRDefault="00AC4632" w:rsidP="00AC4632">
      <w:pPr>
        <w:jc w:val="both"/>
        <w:rPr>
          <w:lang w:val="nl-NL"/>
        </w:rPr>
      </w:pPr>
      <w:r w:rsidRPr="00EA648E">
        <w:rPr>
          <w:lang w:val="nl-NL"/>
        </w:rPr>
        <w:t xml:space="preserve">   Cho </w:t>
      </w:r>
      <w:r w:rsidRPr="00EA648E">
        <w:rPr>
          <w:position w:val="-10"/>
          <w:lang w:val="nl-NL"/>
        </w:rPr>
        <w:object w:dxaOrig="480" w:dyaOrig="400" w14:anchorId="56DEC396">
          <v:shape id="_x0000_i2390" type="#_x0000_t75" style="width:24pt;height:20.25pt" o:ole="">
            <v:imagedata r:id="rId2006" o:title=""/>
          </v:shape>
          <o:OLEObject Type="Embed" ProgID="Equation.DSMT4" ShapeID="_x0000_i2390" DrawAspect="Content" ObjectID="_1664270596" r:id="rId2007"/>
        </w:object>
      </w:r>
      <w:r w:rsidRPr="00EA648E">
        <w:rPr>
          <w:lang w:val="nl-NL"/>
        </w:rPr>
        <w:t xml:space="preserve"> là góc nhọn có Oz là tia phân giác. Trên tia Oz lấy một điểm M. Từ M kẻ MH </w:t>
      </w:r>
      <w:r w:rsidRPr="00EA648E">
        <w:rPr>
          <w:position w:val="-4"/>
          <w:lang w:val="nl-NL"/>
        </w:rPr>
        <w:object w:dxaOrig="240" w:dyaOrig="260" w14:anchorId="3B023A8B">
          <v:shape id="_x0000_i2391" type="#_x0000_t75" style="width:12pt;height:13.5pt" o:ole="">
            <v:imagedata r:id="rId2008" o:title=""/>
          </v:shape>
          <o:OLEObject Type="Embed" ProgID="Equation.DSMT4" ShapeID="_x0000_i2391" DrawAspect="Content" ObjectID="_1664270597" r:id="rId2009"/>
        </w:object>
      </w:r>
      <w:r w:rsidRPr="00EA648E">
        <w:rPr>
          <w:lang w:val="nl-NL"/>
        </w:rPr>
        <w:t xml:space="preserve"> Ox và MK </w:t>
      </w:r>
      <w:r w:rsidRPr="00EA648E">
        <w:rPr>
          <w:position w:val="-4"/>
          <w:lang w:val="nl-NL"/>
        </w:rPr>
        <w:object w:dxaOrig="240" w:dyaOrig="260" w14:anchorId="5F8CB34C">
          <v:shape id="_x0000_i2392" type="#_x0000_t75" style="width:12pt;height:13.5pt" o:ole="">
            <v:imagedata r:id="rId2008" o:title=""/>
          </v:shape>
          <o:OLEObject Type="Embed" ProgID="Equation.DSMT4" ShapeID="_x0000_i2392" DrawAspect="Content" ObjectID="_1664270598" r:id="rId2010"/>
        </w:object>
      </w:r>
      <w:r w:rsidRPr="00EA648E">
        <w:rPr>
          <w:lang w:val="nl-NL"/>
        </w:rPr>
        <w:t xml:space="preserve"> Oy.</w:t>
      </w:r>
    </w:p>
    <w:p w14:paraId="086AF126" w14:textId="77777777" w:rsidR="00AC4632" w:rsidRPr="00EA648E" w:rsidRDefault="00AC4632" w:rsidP="00765CCF">
      <w:pPr>
        <w:numPr>
          <w:ilvl w:val="0"/>
          <w:numId w:val="41"/>
        </w:numPr>
        <w:jc w:val="both"/>
        <w:rPr>
          <w:lang w:val="nl-NL"/>
        </w:rPr>
      </w:pPr>
      <w:r w:rsidRPr="00EA648E">
        <w:rPr>
          <w:lang w:val="nl-NL"/>
        </w:rPr>
        <w:t xml:space="preserve">Chứng minh :  </w:t>
      </w:r>
      <w:r w:rsidRPr="00EA648E">
        <w:rPr>
          <w:position w:val="-4"/>
          <w:lang w:val="nl-NL"/>
        </w:rPr>
        <w:object w:dxaOrig="220" w:dyaOrig="260" w14:anchorId="33C74B6B">
          <v:shape id="_x0000_i2393" type="#_x0000_t75" style="width:11.25pt;height:13.5pt" o:ole="">
            <v:imagedata r:id="rId1944" o:title=""/>
          </v:shape>
          <o:OLEObject Type="Embed" ProgID="Equation.DSMT4" ShapeID="_x0000_i2393" DrawAspect="Content" ObjectID="_1664270599" r:id="rId2011"/>
        </w:object>
      </w:r>
      <w:r w:rsidRPr="00EA648E">
        <w:rPr>
          <w:lang w:val="nl-NL"/>
        </w:rPr>
        <w:t xml:space="preserve">OMH = </w:t>
      </w:r>
      <w:r w:rsidRPr="00EA648E">
        <w:rPr>
          <w:position w:val="-4"/>
          <w:lang w:val="nl-NL"/>
        </w:rPr>
        <w:object w:dxaOrig="220" w:dyaOrig="260" w14:anchorId="7FA5156B">
          <v:shape id="_x0000_i2394" type="#_x0000_t75" style="width:11.25pt;height:13.5pt" o:ole="">
            <v:imagedata r:id="rId1944" o:title=""/>
          </v:shape>
          <o:OLEObject Type="Embed" ProgID="Equation.DSMT4" ShapeID="_x0000_i2394" DrawAspect="Content" ObjectID="_1664270600" r:id="rId2012"/>
        </w:object>
      </w:r>
      <w:r w:rsidRPr="00EA648E">
        <w:rPr>
          <w:lang w:val="nl-NL"/>
        </w:rPr>
        <w:t>OMK.</w:t>
      </w:r>
    </w:p>
    <w:p w14:paraId="09B1E925" w14:textId="77777777" w:rsidR="00AC4632" w:rsidRPr="00EA648E" w:rsidRDefault="00AC4632" w:rsidP="00765CCF">
      <w:pPr>
        <w:numPr>
          <w:ilvl w:val="0"/>
          <w:numId w:val="41"/>
        </w:numPr>
        <w:jc w:val="both"/>
        <w:rPr>
          <w:lang w:val="nl-NL"/>
        </w:rPr>
      </w:pPr>
      <w:r w:rsidRPr="00EA648E">
        <w:rPr>
          <w:lang w:val="nl-NL"/>
        </w:rPr>
        <w:t>Chứng minh :  MH = MK.</w:t>
      </w:r>
    </w:p>
    <w:p w14:paraId="0949D59C" w14:textId="77777777" w:rsidR="00AC4632" w:rsidRPr="00EA648E" w:rsidRDefault="00AC4632" w:rsidP="00765CCF">
      <w:pPr>
        <w:numPr>
          <w:ilvl w:val="0"/>
          <w:numId w:val="41"/>
        </w:numPr>
        <w:jc w:val="both"/>
        <w:rPr>
          <w:lang w:val="nl-NL"/>
        </w:rPr>
      </w:pPr>
      <w:r w:rsidRPr="00EA648E">
        <w:rPr>
          <w:lang w:val="nl-NL"/>
        </w:rPr>
        <w:t xml:space="preserve">Khi </w:t>
      </w:r>
      <w:r w:rsidRPr="00EA648E">
        <w:rPr>
          <w:position w:val="-10"/>
          <w:lang w:val="nl-NL"/>
        </w:rPr>
        <w:object w:dxaOrig="480" w:dyaOrig="400" w14:anchorId="7B33A9FF">
          <v:shape id="_x0000_i2395" type="#_x0000_t75" style="width:24pt;height:20.25pt" o:ole="">
            <v:imagedata r:id="rId2006" o:title=""/>
          </v:shape>
          <o:OLEObject Type="Embed" ProgID="Equation.DSMT4" ShapeID="_x0000_i2395" DrawAspect="Content" ObjectID="_1664270601" r:id="rId2013"/>
        </w:object>
      </w:r>
      <w:r w:rsidRPr="00EA648E">
        <w:rPr>
          <w:lang w:val="nl-NL"/>
        </w:rPr>
        <w:t xml:space="preserve"> = 120</w:t>
      </w:r>
      <w:r w:rsidRPr="00EA648E">
        <w:rPr>
          <w:vertAlign w:val="superscript"/>
          <w:lang w:val="nl-NL"/>
        </w:rPr>
        <w:t>0</w:t>
      </w:r>
      <w:r w:rsidRPr="00EA648E">
        <w:rPr>
          <w:lang w:val="nl-NL"/>
        </w:rPr>
        <w:t xml:space="preserve"> thì </w:t>
      </w:r>
      <w:r w:rsidRPr="00EA648E">
        <w:rPr>
          <w:position w:val="-4"/>
          <w:lang w:val="nl-NL"/>
        </w:rPr>
        <w:object w:dxaOrig="220" w:dyaOrig="260" w14:anchorId="080D8CDB">
          <v:shape id="_x0000_i2396" type="#_x0000_t75" style="width:11.25pt;height:13.5pt" o:ole="">
            <v:imagedata r:id="rId1944" o:title=""/>
          </v:shape>
          <o:OLEObject Type="Embed" ProgID="Equation.DSMT4" ShapeID="_x0000_i2396" DrawAspect="Content" ObjectID="_1664270602" r:id="rId2014"/>
        </w:object>
      </w:r>
      <w:r w:rsidRPr="00EA648E">
        <w:rPr>
          <w:lang w:val="nl-NL"/>
        </w:rPr>
        <w:t>MHK là tam giác gì ? Vì sao ?</w:t>
      </w:r>
    </w:p>
    <w:p w14:paraId="709478BE" w14:textId="77777777" w:rsidR="00AC4632" w:rsidRPr="00EA648E" w:rsidRDefault="00AC4632" w:rsidP="00AC4632">
      <w:pPr>
        <w:jc w:val="both"/>
        <w:rPr>
          <w:b/>
          <w:lang w:val="nl-NL"/>
        </w:rPr>
      </w:pPr>
    </w:p>
    <w:p w14:paraId="0AE8FE46" w14:textId="77777777" w:rsidR="00AC4632" w:rsidRPr="00EA648E" w:rsidRDefault="00AC4632" w:rsidP="00AC4632">
      <w:pPr>
        <w:jc w:val="both"/>
        <w:rPr>
          <w:b/>
          <w:lang w:val="nl-NL"/>
        </w:rPr>
      </w:pPr>
      <w:r w:rsidRPr="00EA648E">
        <w:rPr>
          <w:b/>
          <w:lang w:val="nl-NL"/>
        </w:rPr>
        <w:t xml:space="preserve">V. </w:t>
      </w:r>
      <w:r w:rsidRPr="00EA648E">
        <w:rPr>
          <w:b/>
          <w:i/>
          <w:lang w:val="nl-NL"/>
        </w:rPr>
        <w:t>ĐÁP ÁN - BIỂU ĐIỂM:</w:t>
      </w:r>
    </w:p>
    <w:p w14:paraId="276F709D" w14:textId="77777777" w:rsidR="00AC4632" w:rsidRPr="00EA648E" w:rsidRDefault="00AC4632" w:rsidP="00AC4632">
      <w:pPr>
        <w:jc w:val="both"/>
        <w:rPr>
          <w:b/>
          <w:bCs/>
          <w:lang w:val="nl-NL"/>
        </w:rPr>
      </w:pPr>
      <w:r w:rsidRPr="00EA648E">
        <w:rPr>
          <w:b/>
          <w:bCs/>
          <w:lang w:val="nl-NL"/>
        </w:rPr>
        <w:t>Phần trắc nghiệm (4điểm).</w:t>
      </w:r>
    </w:p>
    <w:p w14:paraId="793FFED0" w14:textId="77777777" w:rsidR="00AC4632" w:rsidRPr="00EA648E" w:rsidRDefault="00AC4632" w:rsidP="00AC4632">
      <w:pPr>
        <w:jc w:val="center"/>
        <w:rPr>
          <w:b/>
          <w:bCs/>
          <w:i/>
          <w:iCs/>
          <w:lang w:val="nl-NL"/>
        </w:rPr>
      </w:pPr>
      <w:r w:rsidRPr="00EA648E">
        <w:rPr>
          <w:b/>
          <w:bCs/>
          <w:i/>
          <w:iCs/>
          <w:lang w:val="nl-NL"/>
        </w:rPr>
        <w:t>Mỗi câu khoanh đúng được 0,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
        <w:gridCol w:w="384"/>
        <w:gridCol w:w="384"/>
        <w:gridCol w:w="517"/>
        <w:gridCol w:w="530"/>
        <w:gridCol w:w="398"/>
        <w:gridCol w:w="384"/>
        <w:gridCol w:w="384"/>
        <w:gridCol w:w="384"/>
        <w:gridCol w:w="398"/>
        <w:gridCol w:w="468"/>
        <w:gridCol w:w="468"/>
        <w:gridCol w:w="552"/>
        <w:gridCol w:w="468"/>
        <w:gridCol w:w="468"/>
        <w:gridCol w:w="468"/>
        <w:gridCol w:w="656"/>
        <w:gridCol w:w="656"/>
        <w:gridCol w:w="656"/>
        <w:gridCol w:w="656"/>
      </w:tblGrid>
      <w:tr w:rsidR="00AC4632" w:rsidRPr="00EA648E" w14:paraId="0A2C913E" w14:textId="77777777" w:rsidTr="00765CCF">
        <w:tc>
          <w:tcPr>
            <w:tcW w:w="506" w:type="dxa"/>
            <w:shd w:val="clear" w:color="auto" w:fill="auto"/>
          </w:tcPr>
          <w:p w14:paraId="271F7237" w14:textId="77777777" w:rsidR="00AC4632" w:rsidRPr="00EA648E" w:rsidRDefault="00AC4632" w:rsidP="00765CCF">
            <w:pPr>
              <w:rPr>
                <w:bCs/>
                <w:iCs/>
                <w:lang w:val="nl-NL"/>
              </w:rPr>
            </w:pPr>
            <w:r w:rsidRPr="00EA648E">
              <w:rPr>
                <w:bCs/>
                <w:iCs/>
                <w:lang w:val="nl-NL"/>
              </w:rPr>
              <w:t>1</w:t>
            </w:r>
          </w:p>
        </w:tc>
        <w:tc>
          <w:tcPr>
            <w:tcW w:w="506" w:type="dxa"/>
            <w:shd w:val="clear" w:color="auto" w:fill="auto"/>
          </w:tcPr>
          <w:p w14:paraId="7C6D7D2C" w14:textId="77777777" w:rsidR="00AC4632" w:rsidRPr="00EA648E" w:rsidRDefault="00AC4632" w:rsidP="00765CCF">
            <w:pPr>
              <w:rPr>
                <w:bCs/>
                <w:iCs/>
                <w:lang w:val="nl-NL"/>
              </w:rPr>
            </w:pPr>
            <w:r w:rsidRPr="00EA648E">
              <w:rPr>
                <w:bCs/>
                <w:iCs/>
                <w:lang w:val="nl-NL"/>
              </w:rPr>
              <w:t>2</w:t>
            </w:r>
          </w:p>
        </w:tc>
        <w:tc>
          <w:tcPr>
            <w:tcW w:w="506" w:type="dxa"/>
            <w:shd w:val="clear" w:color="auto" w:fill="auto"/>
          </w:tcPr>
          <w:p w14:paraId="0F67EEFB" w14:textId="77777777" w:rsidR="00AC4632" w:rsidRPr="00EA648E" w:rsidRDefault="00AC4632" w:rsidP="00765CCF">
            <w:pPr>
              <w:rPr>
                <w:bCs/>
                <w:iCs/>
                <w:lang w:val="nl-NL"/>
              </w:rPr>
            </w:pPr>
            <w:r w:rsidRPr="00EA648E">
              <w:rPr>
                <w:bCs/>
                <w:iCs/>
                <w:lang w:val="nl-NL"/>
              </w:rPr>
              <w:t>3</w:t>
            </w:r>
          </w:p>
        </w:tc>
        <w:tc>
          <w:tcPr>
            <w:tcW w:w="506" w:type="dxa"/>
            <w:shd w:val="clear" w:color="auto" w:fill="auto"/>
          </w:tcPr>
          <w:p w14:paraId="2147DF8A" w14:textId="77777777" w:rsidR="00AC4632" w:rsidRPr="00EA648E" w:rsidRDefault="00AC4632" w:rsidP="00765CCF">
            <w:pPr>
              <w:rPr>
                <w:bCs/>
                <w:iCs/>
                <w:lang w:val="nl-NL"/>
              </w:rPr>
            </w:pPr>
            <w:r w:rsidRPr="00EA648E">
              <w:rPr>
                <w:bCs/>
                <w:iCs/>
                <w:lang w:val="nl-NL"/>
              </w:rPr>
              <w:t>4.a</w:t>
            </w:r>
          </w:p>
        </w:tc>
        <w:tc>
          <w:tcPr>
            <w:tcW w:w="506" w:type="dxa"/>
            <w:shd w:val="clear" w:color="auto" w:fill="auto"/>
          </w:tcPr>
          <w:p w14:paraId="5D576821" w14:textId="77777777" w:rsidR="00AC4632" w:rsidRPr="00EA648E" w:rsidRDefault="00AC4632" w:rsidP="00765CCF">
            <w:pPr>
              <w:rPr>
                <w:bCs/>
                <w:iCs/>
                <w:lang w:val="nl-NL"/>
              </w:rPr>
            </w:pPr>
            <w:r w:rsidRPr="00EA648E">
              <w:rPr>
                <w:bCs/>
                <w:iCs/>
                <w:lang w:val="nl-NL"/>
              </w:rPr>
              <w:t>4.b</w:t>
            </w:r>
          </w:p>
        </w:tc>
        <w:tc>
          <w:tcPr>
            <w:tcW w:w="506" w:type="dxa"/>
            <w:shd w:val="clear" w:color="auto" w:fill="auto"/>
          </w:tcPr>
          <w:p w14:paraId="7D42A043" w14:textId="77777777" w:rsidR="00AC4632" w:rsidRPr="00EA648E" w:rsidRDefault="00AC4632" w:rsidP="00765CCF">
            <w:pPr>
              <w:rPr>
                <w:bCs/>
                <w:iCs/>
                <w:lang w:val="nl-NL"/>
              </w:rPr>
            </w:pPr>
            <w:r w:rsidRPr="00EA648E">
              <w:rPr>
                <w:bCs/>
                <w:iCs/>
                <w:lang w:val="nl-NL"/>
              </w:rPr>
              <w:t>5</w:t>
            </w:r>
          </w:p>
        </w:tc>
        <w:tc>
          <w:tcPr>
            <w:tcW w:w="506" w:type="dxa"/>
            <w:shd w:val="clear" w:color="auto" w:fill="auto"/>
          </w:tcPr>
          <w:p w14:paraId="000B2839" w14:textId="77777777" w:rsidR="00AC4632" w:rsidRPr="00EA648E" w:rsidRDefault="00AC4632" w:rsidP="00765CCF">
            <w:pPr>
              <w:rPr>
                <w:bCs/>
                <w:iCs/>
                <w:lang w:val="nl-NL"/>
              </w:rPr>
            </w:pPr>
            <w:r w:rsidRPr="00EA648E">
              <w:rPr>
                <w:bCs/>
                <w:iCs/>
                <w:lang w:val="nl-NL"/>
              </w:rPr>
              <w:t>6</w:t>
            </w:r>
          </w:p>
        </w:tc>
        <w:tc>
          <w:tcPr>
            <w:tcW w:w="507" w:type="dxa"/>
            <w:shd w:val="clear" w:color="auto" w:fill="auto"/>
          </w:tcPr>
          <w:p w14:paraId="4712CC2D" w14:textId="77777777" w:rsidR="00AC4632" w:rsidRPr="00EA648E" w:rsidRDefault="00AC4632" w:rsidP="00765CCF">
            <w:pPr>
              <w:rPr>
                <w:bCs/>
                <w:iCs/>
                <w:lang w:val="nl-NL"/>
              </w:rPr>
            </w:pPr>
            <w:r w:rsidRPr="00EA648E">
              <w:rPr>
                <w:bCs/>
                <w:iCs/>
                <w:lang w:val="nl-NL"/>
              </w:rPr>
              <w:t>7</w:t>
            </w:r>
          </w:p>
        </w:tc>
        <w:tc>
          <w:tcPr>
            <w:tcW w:w="507" w:type="dxa"/>
            <w:shd w:val="clear" w:color="auto" w:fill="auto"/>
          </w:tcPr>
          <w:p w14:paraId="372FC067" w14:textId="77777777" w:rsidR="00AC4632" w:rsidRPr="00EA648E" w:rsidRDefault="00AC4632" w:rsidP="00765CCF">
            <w:pPr>
              <w:rPr>
                <w:bCs/>
                <w:iCs/>
                <w:lang w:val="nl-NL"/>
              </w:rPr>
            </w:pPr>
            <w:r w:rsidRPr="00EA648E">
              <w:rPr>
                <w:bCs/>
                <w:iCs/>
                <w:lang w:val="nl-NL"/>
              </w:rPr>
              <w:t>8</w:t>
            </w:r>
          </w:p>
        </w:tc>
        <w:tc>
          <w:tcPr>
            <w:tcW w:w="507" w:type="dxa"/>
            <w:shd w:val="clear" w:color="auto" w:fill="auto"/>
          </w:tcPr>
          <w:p w14:paraId="3DF4FFAB" w14:textId="77777777" w:rsidR="00AC4632" w:rsidRPr="00EA648E" w:rsidRDefault="00AC4632" w:rsidP="00765CCF">
            <w:pPr>
              <w:rPr>
                <w:bCs/>
                <w:iCs/>
                <w:lang w:val="nl-NL"/>
              </w:rPr>
            </w:pPr>
            <w:r w:rsidRPr="00EA648E">
              <w:rPr>
                <w:bCs/>
                <w:iCs/>
                <w:lang w:val="nl-NL"/>
              </w:rPr>
              <w:t>9</w:t>
            </w:r>
          </w:p>
        </w:tc>
        <w:tc>
          <w:tcPr>
            <w:tcW w:w="507" w:type="dxa"/>
            <w:shd w:val="clear" w:color="auto" w:fill="auto"/>
          </w:tcPr>
          <w:p w14:paraId="7B010B33" w14:textId="77777777" w:rsidR="00AC4632" w:rsidRPr="00EA648E" w:rsidRDefault="00AC4632" w:rsidP="00765CCF">
            <w:pPr>
              <w:rPr>
                <w:bCs/>
                <w:iCs/>
                <w:lang w:val="nl-NL"/>
              </w:rPr>
            </w:pPr>
            <w:r w:rsidRPr="00EA648E">
              <w:rPr>
                <w:bCs/>
                <w:iCs/>
                <w:lang w:val="nl-NL"/>
              </w:rPr>
              <w:t>10</w:t>
            </w:r>
          </w:p>
        </w:tc>
        <w:tc>
          <w:tcPr>
            <w:tcW w:w="507" w:type="dxa"/>
            <w:shd w:val="clear" w:color="auto" w:fill="auto"/>
          </w:tcPr>
          <w:p w14:paraId="721799B0" w14:textId="77777777" w:rsidR="00AC4632" w:rsidRPr="00EA648E" w:rsidRDefault="00AC4632" w:rsidP="00765CCF">
            <w:pPr>
              <w:rPr>
                <w:bCs/>
                <w:iCs/>
                <w:lang w:val="nl-NL"/>
              </w:rPr>
            </w:pPr>
            <w:r w:rsidRPr="00EA648E">
              <w:rPr>
                <w:bCs/>
                <w:iCs/>
                <w:lang w:val="nl-NL"/>
              </w:rPr>
              <w:t>11</w:t>
            </w:r>
          </w:p>
        </w:tc>
        <w:tc>
          <w:tcPr>
            <w:tcW w:w="507" w:type="dxa"/>
            <w:shd w:val="clear" w:color="auto" w:fill="auto"/>
          </w:tcPr>
          <w:p w14:paraId="0E6FE003" w14:textId="77777777" w:rsidR="00AC4632" w:rsidRPr="00EA648E" w:rsidRDefault="00AC4632" w:rsidP="00765CCF">
            <w:pPr>
              <w:rPr>
                <w:bCs/>
                <w:iCs/>
                <w:lang w:val="nl-NL"/>
              </w:rPr>
            </w:pPr>
            <w:r w:rsidRPr="00EA648E">
              <w:rPr>
                <w:bCs/>
                <w:iCs/>
                <w:lang w:val="nl-NL"/>
              </w:rPr>
              <w:t>12</w:t>
            </w:r>
          </w:p>
        </w:tc>
        <w:tc>
          <w:tcPr>
            <w:tcW w:w="507" w:type="dxa"/>
            <w:shd w:val="clear" w:color="auto" w:fill="auto"/>
          </w:tcPr>
          <w:p w14:paraId="74F19C4B" w14:textId="77777777" w:rsidR="00AC4632" w:rsidRPr="00EA648E" w:rsidRDefault="00AC4632" w:rsidP="00765CCF">
            <w:pPr>
              <w:rPr>
                <w:bCs/>
                <w:iCs/>
                <w:lang w:val="nl-NL"/>
              </w:rPr>
            </w:pPr>
            <w:r w:rsidRPr="00EA648E">
              <w:rPr>
                <w:bCs/>
                <w:iCs/>
                <w:lang w:val="nl-NL"/>
              </w:rPr>
              <w:t>13</w:t>
            </w:r>
          </w:p>
        </w:tc>
        <w:tc>
          <w:tcPr>
            <w:tcW w:w="507" w:type="dxa"/>
            <w:shd w:val="clear" w:color="auto" w:fill="auto"/>
          </w:tcPr>
          <w:p w14:paraId="7405D4D7" w14:textId="77777777" w:rsidR="00AC4632" w:rsidRPr="00EA648E" w:rsidRDefault="00AC4632" w:rsidP="00765CCF">
            <w:pPr>
              <w:rPr>
                <w:bCs/>
                <w:iCs/>
                <w:lang w:val="nl-NL"/>
              </w:rPr>
            </w:pPr>
            <w:r w:rsidRPr="00EA648E">
              <w:rPr>
                <w:bCs/>
                <w:iCs/>
                <w:lang w:val="nl-NL"/>
              </w:rPr>
              <w:t>14</w:t>
            </w:r>
          </w:p>
        </w:tc>
        <w:tc>
          <w:tcPr>
            <w:tcW w:w="507" w:type="dxa"/>
            <w:shd w:val="clear" w:color="auto" w:fill="auto"/>
          </w:tcPr>
          <w:p w14:paraId="1EC33604" w14:textId="77777777" w:rsidR="00AC4632" w:rsidRPr="00EA648E" w:rsidRDefault="00AC4632" w:rsidP="00765CCF">
            <w:pPr>
              <w:rPr>
                <w:bCs/>
                <w:iCs/>
                <w:lang w:val="nl-NL"/>
              </w:rPr>
            </w:pPr>
            <w:r w:rsidRPr="00EA648E">
              <w:rPr>
                <w:bCs/>
                <w:iCs/>
                <w:lang w:val="nl-NL"/>
              </w:rPr>
              <w:t>15</w:t>
            </w:r>
          </w:p>
        </w:tc>
        <w:tc>
          <w:tcPr>
            <w:tcW w:w="507" w:type="dxa"/>
            <w:shd w:val="clear" w:color="auto" w:fill="auto"/>
          </w:tcPr>
          <w:p w14:paraId="41FBFF4F" w14:textId="77777777" w:rsidR="00AC4632" w:rsidRPr="00EA648E" w:rsidRDefault="00AC4632" w:rsidP="00765CCF">
            <w:pPr>
              <w:rPr>
                <w:bCs/>
                <w:iCs/>
                <w:lang w:val="nl-NL"/>
              </w:rPr>
            </w:pPr>
            <w:r w:rsidRPr="00EA648E">
              <w:rPr>
                <w:bCs/>
                <w:iCs/>
                <w:lang w:val="nl-NL"/>
              </w:rPr>
              <w:t>16.1</w:t>
            </w:r>
          </w:p>
        </w:tc>
        <w:tc>
          <w:tcPr>
            <w:tcW w:w="507" w:type="dxa"/>
            <w:shd w:val="clear" w:color="auto" w:fill="auto"/>
          </w:tcPr>
          <w:p w14:paraId="7B7E5AF4" w14:textId="77777777" w:rsidR="00AC4632" w:rsidRPr="00EA648E" w:rsidRDefault="00AC4632" w:rsidP="00765CCF">
            <w:pPr>
              <w:rPr>
                <w:bCs/>
                <w:iCs/>
                <w:lang w:val="nl-NL"/>
              </w:rPr>
            </w:pPr>
            <w:r w:rsidRPr="00EA648E">
              <w:rPr>
                <w:bCs/>
                <w:iCs/>
                <w:lang w:val="nl-NL"/>
              </w:rPr>
              <w:t>16.2</w:t>
            </w:r>
          </w:p>
        </w:tc>
        <w:tc>
          <w:tcPr>
            <w:tcW w:w="507" w:type="dxa"/>
            <w:shd w:val="clear" w:color="auto" w:fill="auto"/>
          </w:tcPr>
          <w:p w14:paraId="39743A01" w14:textId="77777777" w:rsidR="00AC4632" w:rsidRPr="00EA648E" w:rsidRDefault="00AC4632" w:rsidP="00765CCF">
            <w:pPr>
              <w:rPr>
                <w:bCs/>
                <w:iCs/>
                <w:lang w:val="nl-NL"/>
              </w:rPr>
            </w:pPr>
            <w:r w:rsidRPr="00EA648E">
              <w:rPr>
                <w:bCs/>
                <w:iCs/>
                <w:lang w:val="nl-NL"/>
              </w:rPr>
              <w:t>16.3</w:t>
            </w:r>
          </w:p>
        </w:tc>
        <w:tc>
          <w:tcPr>
            <w:tcW w:w="507" w:type="dxa"/>
            <w:shd w:val="clear" w:color="auto" w:fill="auto"/>
          </w:tcPr>
          <w:p w14:paraId="3AE1F97A" w14:textId="77777777" w:rsidR="00AC4632" w:rsidRPr="00EA648E" w:rsidRDefault="00AC4632" w:rsidP="00765CCF">
            <w:pPr>
              <w:rPr>
                <w:bCs/>
                <w:iCs/>
                <w:lang w:val="nl-NL"/>
              </w:rPr>
            </w:pPr>
            <w:r w:rsidRPr="00EA648E">
              <w:rPr>
                <w:bCs/>
                <w:iCs/>
                <w:lang w:val="nl-NL"/>
              </w:rPr>
              <w:t>16.4</w:t>
            </w:r>
          </w:p>
        </w:tc>
      </w:tr>
      <w:tr w:rsidR="00AC4632" w:rsidRPr="00EA648E" w14:paraId="54FDA114" w14:textId="77777777" w:rsidTr="00765CCF">
        <w:tc>
          <w:tcPr>
            <w:tcW w:w="506" w:type="dxa"/>
            <w:shd w:val="clear" w:color="auto" w:fill="auto"/>
          </w:tcPr>
          <w:p w14:paraId="6ACCBBC8" w14:textId="77777777" w:rsidR="00AC4632" w:rsidRPr="00EA648E" w:rsidRDefault="00AC4632" w:rsidP="00765CCF">
            <w:pPr>
              <w:rPr>
                <w:bCs/>
                <w:iCs/>
                <w:lang w:val="nl-NL"/>
              </w:rPr>
            </w:pPr>
            <w:r w:rsidRPr="00EA648E">
              <w:rPr>
                <w:bCs/>
                <w:iCs/>
                <w:lang w:val="nl-NL"/>
              </w:rPr>
              <w:t>A</w:t>
            </w:r>
          </w:p>
        </w:tc>
        <w:tc>
          <w:tcPr>
            <w:tcW w:w="506" w:type="dxa"/>
            <w:shd w:val="clear" w:color="auto" w:fill="auto"/>
          </w:tcPr>
          <w:p w14:paraId="4B4CD3B4" w14:textId="77777777" w:rsidR="00AC4632" w:rsidRPr="00EA648E" w:rsidRDefault="00AC4632" w:rsidP="00765CCF">
            <w:pPr>
              <w:rPr>
                <w:bCs/>
                <w:iCs/>
                <w:lang w:val="nl-NL"/>
              </w:rPr>
            </w:pPr>
            <w:r w:rsidRPr="00EA648E">
              <w:rPr>
                <w:bCs/>
                <w:iCs/>
                <w:lang w:val="nl-NL"/>
              </w:rPr>
              <w:t>B</w:t>
            </w:r>
          </w:p>
        </w:tc>
        <w:tc>
          <w:tcPr>
            <w:tcW w:w="506" w:type="dxa"/>
            <w:shd w:val="clear" w:color="auto" w:fill="auto"/>
          </w:tcPr>
          <w:p w14:paraId="5D627788" w14:textId="77777777" w:rsidR="00AC4632" w:rsidRPr="00EA648E" w:rsidRDefault="00AC4632" w:rsidP="00765CCF">
            <w:pPr>
              <w:rPr>
                <w:bCs/>
                <w:iCs/>
                <w:lang w:val="nl-NL"/>
              </w:rPr>
            </w:pPr>
            <w:r w:rsidRPr="00EA648E">
              <w:rPr>
                <w:bCs/>
                <w:iCs/>
                <w:lang w:val="nl-NL"/>
              </w:rPr>
              <w:t>C</w:t>
            </w:r>
          </w:p>
        </w:tc>
        <w:tc>
          <w:tcPr>
            <w:tcW w:w="506" w:type="dxa"/>
            <w:shd w:val="clear" w:color="auto" w:fill="auto"/>
          </w:tcPr>
          <w:p w14:paraId="25907FC3" w14:textId="77777777" w:rsidR="00AC4632" w:rsidRPr="00EA648E" w:rsidRDefault="00AC4632" w:rsidP="00765CCF">
            <w:pPr>
              <w:rPr>
                <w:bCs/>
                <w:iCs/>
                <w:lang w:val="nl-NL"/>
              </w:rPr>
            </w:pPr>
            <w:r w:rsidRPr="00EA648E">
              <w:rPr>
                <w:bCs/>
                <w:iCs/>
                <w:lang w:val="nl-NL"/>
              </w:rPr>
              <w:t>C</w:t>
            </w:r>
          </w:p>
        </w:tc>
        <w:tc>
          <w:tcPr>
            <w:tcW w:w="506" w:type="dxa"/>
            <w:shd w:val="clear" w:color="auto" w:fill="auto"/>
          </w:tcPr>
          <w:p w14:paraId="33823023" w14:textId="77777777" w:rsidR="00AC4632" w:rsidRPr="00EA648E" w:rsidRDefault="00AC4632" w:rsidP="00765CCF">
            <w:pPr>
              <w:rPr>
                <w:bCs/>
                <w:iCs/>
                <w:lang w:val="nl-NL"/>
              </w:rPr>
            </w:pPr>
            <w:r w:rsidRPr="00EA648E">
              <w:rPr>
                <w:bCs/>
                <w:iCs/>
                <w:lang w:val="nl-NL"/>
              </w:rPr>
              <w:t>A</w:t>
            </w:r>
          </w:p>
        </w:tc>
        <w:tc>
          <w:tcPr>
            <w:tcW w:w="506" w:type="dxa"/>
            <w:shd w:val="clear" w:color="auto" w:fill="auto"/>
          </w:tcPr>
          <w:p w14:paraId="247D6F74" w14:textId="77777777" w:rsidR="00AC4632" w:rsidRPr="00EA648E" w:rsidRDefault="00AC4632" w:rsidP="00765CCF">
            <w:pPr>
              <w:rPr>
                <w:bCs/>
                <w:iCs/>
                <w:lang w:val="nl-NL"/>
              </w:rPr>
            </w:pPr>
            <w:r w:rsidRPr="00EA648E">
              <w:rPr>
                <w:bCs/>
                <w:iCs/>
                <w:lang w:val="nl-NL"/>
              </w:rPr>
              <w:t>A</w:t>
            </w:r>
          </w:p>
        </w:tc>
        <w:tc>
          <w:tcPr>
            <w:tcW w:w="506" w:type="dxa"/>
            <w:shd w:val="clear" w:color="auto" w:fill="auto"/>
          </w:tcPr>
          <w:p w14:paraId="7B298C94" w14:textId="77777777" w:rsidR="00AC4632" w:rsidRPr="00EA648E" w:rsidRDefault="00AC4632" w:rsidP="00765CCF">
            <w:pPr>
              <w:rPr>
                <w:bCs/>
                <w:iCs/>
                <w:lang w:val="nl-NL"/>
              </w:rPr>
            </w:pPr>
            <w:r w:rsidRPr="00EA648E">
              <w:rPr>
                <w:bCs/>
                <w:iCs/>
                <w:lang w:val="nl-NL"/>
              </w:rPr>
              <w:t>B</w:t>
            </w:r>
          </w:p>
        </w:tc>
        <w:tc>
          <w:tcPr>
            <w:tcW w:w="507" w:type="dxa"/>
            <w:shd w:val="clear" w:color="auto" w:fill="auto"/>
          </w:tcPr>
          <w:p w14:paraId="040308FF" w14:textId="77777777" w:rsidR="00AC4632" w:rsidRPr="00EA648E" w:rsidRDefault="00AC4632" w:rsidP="00765CCF">
            <w:pPr>
              <w:rPr>
                <w:bCs/>
                <w:iCs/>
                <w:lang w:val="nl-NL"/>
              </w:rPr>
            </w:pPr>
            <w:r w:rsidRPr="00EA648E">
              <w:rPr>
                <w:bCs/>
                <w:iCs/>
                <w:lang w:val="nl-NL"/>
              </w:rPr>
              <w:t>B</w:t>
            </w:r>
          </w:p>
        </w:tc>
        <w:tc>
          <w:tcPr>
            <w:tcW w:w="507" w:type="dxa"/>
            <w:shd w:val="clear" w:color="auto" w:fill="auto"/>
          </w:tcPr>
          <w:p w14:paraId="037CE29A" w14:textId="77777777" w:rsidR="00AC4632" w:rsidRPr="00EA648E" w:rsidRDefault="00AC4632" w:rsidP="00765CCF">
            <w:pPr>
              <w:rPr>
                <w:bCs/>
                <w:iCs/>
                <w:lang w:val="nl-NL"/>
              </w:rPr>
            </w:pPr>
            <w:r w:rsidRPr="00EA648E">
              <w:rPr>
                <w:bCs/>
                <w:iCs/>
                <w:lang w:val="nl-NL"/>
              </w:rPr>
              <w:t>C</w:t>
            </w:r>
          </w:p>
        </w:tc>
        <w:tc>
          <w:tcPr>
            <w:tcW w:w="507" w:type="dxa"/>
            <w:shd w:val="clear" w:color="auto" w:fill="auto"/>
          </w:tcPr>
          <w:p w14:paraId="690DD7C1" w14:textId="77777777" w:rsidR="00AC4632" w:rsidRPr="00EA648E" w:rsidRDefault="00AC4632" w:rsidP="00765CCF">
            <w:pPr>
              <w:rPr>
                <w:bCs/>
                <w:iCs/>
                <w:lang w:val="nl-NL"/>
              </w:rPr>
            </w:pPr>
            <w:r w:rsidRPr="00EA648E">
              <w:rPr>
                <w:bCs/>
                <w:iCs/>
                <w:lang w:val="nl-NL"/>
              </w:rPr>
              <w:t>D</w:t>
            </w:r>
          </w:p>
        </w:tc>
        <w:tc>
          <w:tcPr>
            <w:tcW w:w="507" w:type="dxa"/>
            <w:shd w:val="clear" w:color="auto" w:fill="auto"/>
          </w:tcPr>
          <w:p w14:paraId="531AEE97" w14:textId="77777777" w:rsidR="00AC4632" w:rsidRPr="00EA648E" w:rsidRDefault="00AC4632" w:rsidP="00765CCF">
            <w:pPr>
              <w:rPr>
                <w:bCs/>
                <w:iCs/>
                <w:lang w:val="nl-NL"/>
              </w:rPr>
            </w:pPr>
            <w:r w:rsidRPr="00EA648E">
              <w:rPr>
                <w:bCs/>
                <w:iCs/>
                <w:lang w:val="nl-NL"/>
              </w:rPr>
              <w:t>C</w:t>
            </w:r>
          </w:p>
        </w:tc>
        <w:tc>
          <w:tcPr>
            <w:tcW w:w="507" w:type="dxa"/>
            <w:shd w:val="clear" w:color="auto" w:fill="auto"/>
          </w:tcPr>
          <w:p w14:paraId="4B3FEAC6" w14:textId="77777777" w:rsidR="00AC4632" w:rsidRPr="00EA648E" w:rsidRDefault="00AC4632" w:rsidP="00765CCF">
            <w:pPr>
              <w:rPr>
                <w:bCs/>
                <w:iCs/>
                <w:lang w:val="nl-NL"/>
              </w:rPr>
            </w:pPr>
            <w:r w:rsidRPr="00EA648E">
              <w:rPr>
                <w:bCs/>
                <w:iCs/>
                <w:lang w:val="nl-NL"/>
              </w:rPr>
              <w:t>C</w:t>
            </w:r>
          </w:p>
        </w:tc>
        <w:tc>
          <w:tcPr>
            <w:tcW w:w="507" w:type="dxa"/>
            <w:shd w:val="clear" w:color="auto" w:fill="auto"/>
          </w:tcPr>
          <w:p w14:paraId="6E1E988D" w14:textId="77777777" w:rsidR="00AC4632" w:rsidRPr="00EA648E" w:rsidRDefault="00AC4632" w:rsidP="00765CCF">
            <w:pPr>
              <w:rPr>
                <w:bCs/>
                <w:iCs/>
                <w:lang w:val="nl-NL"/>
              </w:rPr>
            </w:pPr>
            <w:r w:rsidRPr="00EA648E">
              <w:rPr>
                <w:bCs/>
                <w:iCs/>
                <w:lang w:val="nl-NL"/>
              </w:rPr>
              <w:t>BC</w:t>
            </w:r>
          </w:p>
        </w:tc>
        <w:tc>
          <w:tcPr>
            <w:tcW w:w="507" w:type="dxa"/>
            <w:shd w:val="clear" w:color="auto" w:fill="auto"/>
          </w:tcPr>
          <w:p w14:paraId="26CF4545" w14:textId="77777777" w:rsidR="00AC4632" w:rsidRPr="00EA648E" w:rsidRDefault="00AC4632" w:rsidP="00765CCF">
            <w:pPr>
              <w:rPr>
                <w:bCs/>
                <w:iCs/>
                <w:lang w:val="nl-NL"/>
              </w:rPr>
            </w:pPr>
            <w:r w:rsidRPr="00EA648E">
              <w:rPr>
                <w:bCs/>
                <w:iCs/>
                <w:lang w:val="nl-NL"/>
              </w:rPr>
              <w:t>C</w:t>
            </w:r>
          </w:p>
        </w:tc>
        <w:tc>
          <w:tcPr>
            <w:tcW w:w="507" w:type="dxa"/>
            <w:shd w:val="clear" w:color="auto" w:fill="auto"/>
          </w:tcPr>
          <w:p w14:paraId="78A13F34" w14:textId="77777777" w:rsidR="00AC4632" w:rsidRPr="00EA648E" w:rsidRDefault="00AC4632" w:rsidP="00765CCF">
            <w:pPr>
              <w:rPr>
                <w:bCs/>
                <w:iCs/>
                <w:lang w:val="nl-NL"/>
              </w:rPr>
            </w:pPr>
            <w:r w:rsidRPr="00EA648E">
              <w:rPr>
                <w:bCs/>
                <w:iCs/>
                <w:lang w:val="nl-NL"/>
              </w:rPr>
              <w:t>D</w:t>
            </w:r>
          </w:p>
        </w:tc>
        <w:tc>
          <w:tcPr>
            <w:tcW w:w="507" w:type="dxa"/>
            <w:shd w:val="clear" w:color="auto" w:fill="auto"/>
          </w:tcPr>
          <w:p w14:paraId="5D02B79B" w14:textId="77777777" w:rsidR="00AC4632" w:rsidRPr="00EA648E" w:rsidRDefault="00AC4632" w:rsidP="00765CCF">
            <w:pPr>
              <w:rPr>
                <w:bCs/>
                <w:iCs/>
                <w:lang w:val="nl-NL"/>
              </w:rPr>
            </w:pPr>
            <w:r w:rsidRPr="00EA648E">
              <w:rPr>
                <w:bCs/>
                <w:iCs/>
                <w:lang w:val="nl-NL"/>
              </w:rPr>
              <w:t>A</w:t>
            </w:r>
          </w:p>
        </w:tc>
        <w:tc>
          <w:tcPr>
            <w:tcW w:w="507" w:type="dxa"/>
            <w:shd w:val="clear" w:color="auto" w:fill="auto"/>
          </w:tcPr>
          <w:p w14:paraId="4C4AB01E" w14:textId="77777777" w:rsidR="00AC4632" w:rsidRPr="00EA648E" w:rsidRDefault="00AC4632" w:rsidP="00765CCF">
            <w:pPr>
              <w:rPr>
                <w:bCs/>
                <w:iCs/>
                <w:lang w:val="nl-NL"/>
              </w:rPr>
            </w:pPr>
            <w:r w:rsidRPr="00EA648E">
              <w:rPr>
                <w:bCs/>
                <w:iCs/>
                <w:lang w:val="nl-NL"/>
              </w:rPr>
              <w:t>S</w:t>
            </w:r>
          </w:p>
        </w:tc>
        <w:tc>
          <w:tcPr>
            <w:tcW w:w="507" w:type="dxa"/>
            <w:shd w:val="clear" w:color="auto" w:fill="auto"/>
          </w:tcPr>
          <w:p w14:paraId="68533D92" w14:textId="77777777" w:rsidR="00AC4632" w:rsidRPr="00EA648E" w:rsidRDefault="00AC4632" w:rsidP="00765CCF">
            <w:pPr>
              <w:rPr>
                <w:bCs/>
                <w:iCs/>
                <w:lang w:val="nl-NL"/>
              </w:rPr>
            </w:pPr>
            <w:r w:rsidRPr="00EA648E">
              <w:rPr>
                <w:bCs/>
                <w:iCs/>
                <w:lang w:val="nl-NL"/>
              </w:rPr>
              <w:t>Đ</w:t>
            </w:r>
          </w:p>
        </w:tc>
        <w:tc>
          <w:tcPr>
            <w:tcW w:w="507" w:type="dxa"/>
            <w:shd w:val="clear" w:color="auto" w:fill="auto"/>
          </w:tcPr>
          <w:p w14:paraId="5C6DFF9A" w14:textId="77777777" w:rsidR="00AC4632" w:rsidRPr="00EA648E" w:rsidRDefault="00AC4632" w:rsidP="00765CCF">
            <w:pPr>
              <w:rPr>
                <w:bCs/>
                <w:iCs/>
                <w:lang w:val="nl-NL"/>
              </w:rPr>
            </w:pPr>
            <w:r w:rsidRPr="00EA648E">
              <w:rPr>
                <w:bCs/>
                <w:iCs/>
                <w:lang w:val="nl-NL"/>
              </w:rPr>
              <w:t>S</w:t>
            </w:r>
          </w:p>
        </w:tc>
        <w:tc>
          <w:tcPr>
            <w:tcW w:w="507" w:type="dxa"/>
            <w:shd w:val="clear" w:color="auto" w:fill="auto"/>
          </w:tcPr>
          <w:p w14:paraId="02F39090" w14:textId="77777777" w:rsidR="00AC4632" w:rsidRPr="00EA648E" w:rsidRDefault="00AC4632" w:rsidP="00765CCF">
            <w:pPr>
              <w:rPr>
                <w:bCs/>
                <w:iCs/>
                <w:lang w:val="nl-NL"/>
              </w:rPr>
            </w:pPr>
            <w:r w:rsidRPr="00EA648E">
              <w:rPr>
                <w:bCs/>
                <w:iCs/>
                <w:lang w:val="nl-NL"/>
              </w:rPr>
              <w:t>Đ</w:t>
            </w:r>
          </w:p>
        </w:tc>
      </w:tr>
    </w:tbl>
    <w:p w14:paraId="21196206" w14:textId="77777777" w:rsidR="00AC4632" w:rsidRPr="00EA648E" w:rsidRDefault="00AC4632" w:rsidP="00AC4632">
      <w:pPr>
        <w:jc w:val="both"/>
        <w:rPr>
          <w:b/>
          <w:bCs/>
          <w:lang w:val="nl-NL"/>
        </w:rPr>
      </w:pPr>
      <w:r w:rsidRPr="00EA648E">
        <w:rPr>
          <w:b/>
          <w:bCs/>
          <w:lang w:val="nl-NL"/>
        </w:rPr>
        <w:t>Phần tự luận (6 điểm).</w:t>
      </w:r>
    </w:p>
    <w:p w14:paraId="65D23DEB" w14:textId="77777777" w:rsidR="00AC4632" w:rsidRPr="00EA648E" w:rsidRDefault="00AC4632" w:rsidP="00AC4632">
      <w:pPr>
        <w:jc w:val="both"/>
        <w:rPr>
          <w:lang w:val="nl-NL"/>
        </w:rPr>
      </w:pPr>
      <w:r w:rsidRPr="00EA648E">
        <w:rPr>
          <w:b/>
          <w:bCs/>
          <w:lang w:val="nl-NL"/>
        </w:rPr>
        <w:t>Bài 1</w:t>
      </w:r>
      <w:r w:rsidRPr="00EA648E">
        <w:rPr>
          <w:lang w:val="nl-NL"/>
        </w:rPr>
        <w:t xml:space="preserve"> (2 điểm).</w:t>
      </w:r>
    </w:p>
    <w:p w14:paraId="4D9E53FC" w14:textId="77777777" w:rsidR="00AC4632" w:rsidRPr="00EA648E" w:rsidRDefault="00AC4632" w:rsidP="00AC4632">
      <w:pPr>
        <w:jc w:val="both"/>
        <w:rPr>
          <w:lang w:val="nl-NL"/>
        </w:rPr>
      </w:pPr>
      <w:r w:rsidRPr="00EA648E">
        <w:rPr>
          <w:lang w:val="nl-NL"/>
        </w:rPr>
        <w:t>* Vẽ hình và ghi giả thiết, kết luận đúng được 0,5 điểm.</w:t>
      </w:r>
    </w:p>
    <w:tbl>
      <w:tblPr>
        <w:tblW w:w="0" w:type="auto"/>
        <w:tblLook w:val="01E0" w:firstRow="1" w:lastRow="1" w:firstColumn="1" w:lastColumn="1" w:noHBand="0" w:noVBand="0"/>
      </w:tblPr>
      <w:tblGrid>
        <w:gridCol w:w="5888"/>
        <w:gridCol w:w="3800"/>
      </w:tblGrid>
      <w:tr w:rsidR="00AC4632" w:rsidRPr="00EA648E" w14:paraId="25735968" w14:textId="77777777" w:rsidTr="00765CCF">
        <w:tc>
          <w:tcPr>
            <w:tcW w:w="6279" w:type="dxa"/>
          </w:tcPr>
          <w:p w14:paraId="4E08CECD" w14:textId="77777777" w:rsidR="00AC4632" w:rsidRPr="00EA648E" w:rsidRDefault="00AC4632" w:rsidP="00765CCF">
            <w:pPr>
              <w:jc w:val="both"/>
              <w:rPr>
                <w:lang w:val="nl-NL"/>
              </w:rPr>
            </w:pPr>
          </w:p>
          <w:tbl>
            <w:tblPr>
              <w:tblW w:w="0" w:type="auto"/>
              <w:jc w:val="center"/>
              <w:tblBorders>
                <w:insideH w:val="single" w:sz="4" w:space="0" w:color="auto"/>
                <w:insideV w:val="single" w:sz="4" w:space="0" w:color="auto"/>
              </w:tblBorders>
              <w:tblLook w:val="01E0" w:firstRow="1" w:lastRow="1" w:firstColumn="1" w:lastColumn="1" w:noHBand="0" w:noVBand="0"/>
            </w:tblPr>
            <w:tblGrid>
              <w:gridCol w:w="615"/>
              <w:gridCol w:w="3553"/>
            </w:tblGrid>
            <w:tr w:rsidR="00AC4632" w:rsidRPr="00EA648E" w14:paraId="7982CCA7" w14:textId="77777777" w:rsidTr="00765CCF">
              <w:trPr>
                <w:jc w:val="center"/>
              </w:trPr>
              <w:tc>
                <w:tcPr>
                  <w:tcW w:w="615" w:type="dxa"/>
                  <w:vAlign w:val="center"/>
                </w:tcPr>
                <w:p w14:paraId="42F269A9" w14:textId="77777777" w:rsidR="00AC4632" w:rsidRPr="00EA648E" w:rsidRDefault="00AC4632" w:rsidP="00765CCF">
                  <w:pPr>
                    <w:jc w:val="center"/>
                    <w:rPr>
                      <w:lang w:val="nl-NL"/>
                    </w:rPr>
                  </w:pPr>
                  <w:r w:rsidRPr="00EA648E">
                    <w:rPr>
                      <w:lang w:val="nl-NL"/>
                    </w:rPr>
                    <w:t>gt</w:t>
                  </w:r>
                </w:p>
              </w:tc>
              <w:tc>
                <w:tcPr>
                  <w:tcW w:w="3553" w:type="dxa"/>
                </w:tcPr>
                <w:p w14:paraId="68CC5468" w14:textId="77777777" w:rsidR="00AC4632" w:rsidRPr="00EA648E" w:rsidRDefault="00AC4632" w:rsidP="00765CCF">
                  <w:pPr>
                    <w:jc w:val="both"/>
                    <w:rPr>
                      <w:lang w:val="nl-NL"/>
                    </w:rPr>
                  </w:pPr>
                  <w:r w:rsidRPr="00EA648E">
                    <w:rPr>
                      <w:position w:val="-4"/>
                      <w:lang w:val="nl-NL"/>
                    </w:rPr>
                    <w:object w:dxaOrig="220" w:dyaOrig="260" w14:anchorId="0AE172B9">
                      <v:shape id="_x0000_i2397" type="#_x0000_t75" style="width:11.25pt;height:13.5pt" o:ole="">
                        <v:imagedata r:id="rId1944" o:title=""/>
                      </v:shape>
                      <o:OLEObject Type="Embed" ProgID="Equation.DSMT4" ShapeID="_x0000_i2397" DrawAspect="Content" ObjectID="_1664270603" r:id="rId2015"/>
                    </w:object>
                  </w:r>
                  <w:r w:rsidRPr="00EA648E">
                    <w:rPr>
                      <w:lang w:val="nl-NL"/>
                    </w:rPr>
                    <w:t xml:space="preserve">ABC nhọn ; AH  </w:t>
                  </w:r>
                  <w:r w:rsidRPr="00EA648E">
                    <w:rPr>
                      <w:position w:val="-4"/>
                      <w:lang w:val="nl-NL"/>
                    </w:rPr>
                    <w:object w:dxaOrig="240" w:dyaOrig="260" w14:anchorId="05FAC96D">
                      <v:shape id="_x0000_i2398" type="#_x0000_t75" style="width:12pt;height:13.5pt" o:ole="">
                        <v:imagedata r:id="rId2008" o:title=""/>
                      </v:shape>
                      <o:OLEObject Type="Embed" ProgID="Equation.DSMT4" ShapeID="_x0000_i2398" DrawAspect="Content" ObjectID="_1664270604" r:id="rId2016"/>
                    </w:object>
                  </w:r>
                  <w:r w:rsidRPr="00EA648E">
                    <w:rPr>
                      <w:lang w:val="nl-NL"/>
                    </w:rPr>
                    <w:t xml:space="preserve"> BC.</w:t>
                  </w:r>
                </w:p>
                <w:p w14:paraId="01CEF5B9" w14:textId="77777777" w:rsidR="00AC4632" w:rsidRPr="00EA648E" w:rsidRDefault="00AC4632" w:rsidP="00765CCF">
                  <w:pPr>
                    <w:jc w:val="both"/>
                    <w:rPr>
                      <w:lang w:val="nl-NL"/>
                    </w:rPr>
                  </w:pPr>
                  <w:r w:rsidRPr="00EA648E">
                    <w:rPr>
                      <w:lang w:val="nl-NL"/>
                    </w:rPr>
                    <w:t xml:space="preserve">AB = 13 cm ; AH = 12 cm ; </w:t>
                  </w:r>
                </w:p>
                <w:p w14:paraId="7BB568CF" w14:textId="77777777" w:rsidR="00AC4632" w:rsidRPr="00EA648E" w:rsidRDefault="00AC4632" w:rsidP="00765CCF">
                  <w:pPr>
                    <w:jc w:val="both"/>
                    <w:rPr>
                      <w:lang w:val="nl-NL"/>
                    </w:rPr>
                  </w:pPr>
                  <w:r w:rsidRPr="00EA648E">
                    <w:rPr>
                      <w:lang w:val="nl-NL"/>
                    </w:rPr>
                    <w:t>HC = 16 cm.</w:t>
                  </w:r>
                </w:p>
              </w:tc>
            </w:tr>
            <w:tr w:rsidR="00AC4632" w:rsidRPr="00EA648E" w14:paraId="239170E4" w14:textId="77777777" w:rsidTr="00765CCF">
              <w:trPr>
                <w:jc w:val="center"/>
              </w:trPr>
              <w:tc>
                <w:tcPr>
                  <w:tcW w:w="615" w:type="dxa"/>
                  <w:vAlign w:val="center"/>
                </w:tcPr>
                <w:p w14:paraId="29F21263" w14:textId="77777777" w:rsidR="00AC4632" w:rsidRPr="00EA648E" w:rsidRDefault="00AC4632" w:rsidP="00765CCF">
                  <w:pPr>
                    <w:jc w:val="center"/>
                    <w:rPr>
                      <w:lang w:val="nl-NL"/>
                    </w:rPr>
                  </w:pPr>
                  <w:r w:rsidRPr="00EA648E">
                    <w:rPr>
                      <w:lang w:val="nl-NL"/>
                    </w:rPr>
                    <w:t>kl</w:t>
                  </w:r>
                </w:p>
              </w:tc>
              <w:tc>
                <w:tcPr>
                  <w:tcW w:w="3553" w:type="dxa"/>
                </w:tcPr>
                <w:p w14:paraId="46B83336" w14:textId="77777777" w:rsidR="00AC4632" w:rsidRPr="00EA648E" w:rsidRDefault="00AC4632" w:rsidP="00765CCF">
                  <w:pPr>
                    <w:jc w:val="both"/>
                    <w:rPr>
                      <w:lang w:val="nl-NL"/>
                    </w:rPr>
                  </w:pPr>
                  <w:r w:rsidRPr="00EA648E">
                    <w:rPr>
                      <w:lang w:val="nl-NL"/>
                    </w:rPr>
                    <w:t xml:space="preserve">Chu vi </w:t>
                  </w:r>
                  <w:r w:rsidRPr="00EA648E">
                    <w:rPr>
                      <w:position w:val="-4"/>
                      <w:lang w:val="nl-NL"/>
                    </w:rPr>
                    <w:object w:dxaOrig="220" w:dyaOrig="260" w14:anchorId="010E0024">
                      <v:shape id="_x0000_i2399" type="#_x0000_t75" style="width:11.25pt;height:13.5pt" o:ole="">
                        <v:imagedata r:id="rId1944" o:title=""/>
                      </v:shape>
                      <o:OLEObject Type="Embed" ProgID="Equation.DSMT4" ShapeID="_x0000_i2399" DrawAspect="Content" ObjectID="_1664270605" r:id="rId2017"/>
                    </w:object>
                  </w:r>
                  <w:r w:rsidRPr="00EA648E">
                    <w:rPr>
                      <w:lang w:val="nl-NL"/>
                    </w:rPr>
                    <w:t>ABC ?</w:t>
                  </w:r>
                </w:p>
              </w:tc>
            </w:tr>
          </w:tbl>
          <w:p w14:paraId="1DA49F3D" w14:textId="77777777" w:rsidR="00AC4632" w:rsidRPr="00EA648E" w:rsidRDefault="00AC4632" w:rsidP="00765CCF">
            <w:pPr>
              <w:jc w:val="both"/>
              <w:rPr>
                <w:lang w:val="nl-NL"/>
              </w:rPr>
            </w:pPr>
          </w:p>
        </w:tc>
        <w:tc>
          <w:tcPr>
            <w:tcW w:w="3854" w:type="dxa"/>
          </w:tcPr>
          <w:p w14:paraId="4F7DBAC8" w14:textId="09798E1A" w:rsidR="00AC4632" w:rsidRPr="00EA648E" w:rsidRDefault="00AC4632" w:rsidP="00765CCF">
            <w:pPr>
              <w:jc w:val="both"/>
              <w:rPr>
                <w:lang w:val="nl-NL"/>
              </w:rPr>
            </w:pPr>
            <w:r w:rsidRPr="00EA648E">
              <w:rPr>
                <w:lang w:val="nl-NL"/>
              </w:rPr>
              <w:t xml:space="preserve">    </w:t>
            </w:r>
            <w:r w:rsidR="00F95260" w:rsidRPr="00E86F89">
              <w:rPr>
                <w:noProof/>
              </w:rPr>
              <w:drawing>
                <wp:inline distT="0" distB="0" distL="0" distR="0" wp14:anchorId="112818A2" wp14:editId="4011E48B">
                  <wp:extent cx="1885950" cy="1457325"/>
                  <wp:effectExtent l="0" t="0" r="0" b="0"/>
                  <wp:docPr id="137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18">
                            <a:extLst>
                              <a:ext uri="{28A0092B-C50C-407E-A947-70E740481C1C}">
                                <a14:useLocalDpi xmlns:a14="http://schemas.microsoft.com/office/drawing/2010/main" val="0"/>
                              </a:ext>
                            </a:extLst>
                          </a:blip>
                          <a:srcRect/>
                          <a:stretch>
                            <a:fillRect/>
                          </a:stretch>
                        </pic:blipFill>
                        <pic:spPr bwMode="auto">
                          <a:xfrm>
                            <a:off x="0" y="0"/>
                            <a:ext cx="1885950" cy="1457325"/>
                          </a:xfrm>
                          <a:prstGeom prst="rect">
                            <a:avLst/>
                          </a:prstGeom>
                          <a:noFill/>
                          <a:ln>
                            <a:noFill/>
                          </a:ln>
                        </pic:spPr>
                      </pic:pic>
                    </a:graphicData>
                  </a:graphic>
                </wp:inline>
              </w:drawing>
            </w:r>
          </w:p>
        </w:tc>
      </w:tr>
    </w:tbl>
    <w:p w14:paraId="5539C0F3" w14:textId="77777777" w:rsidR="00AC4632" w:rsidRPr="00EA648E" w:rsidRDefault="00AC4632" w:rsidP="00AC4632">
      <w:pPr>
        <w:jc w:val="both"/>
        <w:rPr>
          <w:lang w:val="nl-NL"/>
        </w:rPr>
      </w:pPr>
      <w:r w:rsidRPr="00EA648E">
        <w:rPr>
          <w:lang w:val="nl-NL"/>
        </w:rPr>
        <w:t>* Tính đúng độ dài AC được 0,5 điểm.</w:t>
      </w:r>
    </w:p>
    <w:p w14:paraId="23ABFFC6" w14:textId="77777777" w:rsidR="00AC4632" w:rsidRPr="00EA648E" w:rsidRDefault="00AC4632" w:rsidP="00AC4632">
      <w:pPr>
        <w:jc w:val="both"/>
        <w:rPr>
          <w:lang w:val="nl-NL"/>
        </w:rPr>
      </w:pPr>
      <w:r w:rsidRPr="00EA648E">
        <w:rPr>
          <w:lang w:val="nl-NL"/>
        </w:rPr>
        <w:t>* Tính đúng độ dài BC được 0,5 điểm.</w:t>
      </w:r>
    </w:p>
    <w:p w14:paraId="18800C13" w14:textId="77777777" w:rsidR="00AC4632" w:rsidRPr="00EA648E" w:rsidRDefault="00AC4632" w:rsidP="00AC4632">
      <w:pPr>
        <w:jc w:val="both"/>
        <w:rPr>
          <w:lang w:val="nl-NL"/>
        </w:rPr>
      </w:pPr>
      <w:r w:rsidRPr="00EA648E">
        <w:rPr>
          <w:lang w:val="nl-NL"/>
        </w:rPr>
        <w:t>* Tính đúng chu vi tam giác ABC được 0,5 điểm.</w:t>
      </w:r>
    </w:p>
    <w:p w14:paraId="035BF0C6" w14:textId="77777777" w:rsidR="00AC4632" w:rsidRPr="00EA648E" w:rsidRDefault="00AC4632" w:rsidP="00AC4632">
      <w:pPr>
        <w:jc w:val="center"/>
        <w:rPr>
          <w:lang w:val="nl-NL"/>
        </w:rPr>
      </w:pPr>
      <w:r w:rsidRPr="00EA648E">
        <w:rPr>
          <w:b/>
          <w:bCs/>
          <w:i/>
          <w:iCs/>
          <w:lang w:val="nl-NL"/>
        </w:rPr>
        <w:t>Bài giải</w:t>
      </w:r>
      <w:r w:rsidRPr="00EA648E">
        <w:rPr>
          <w:lang w:val="nl-NL"/>
        </w:rPr>
        <w:t xml:space="preserve"> :</w:t>
      </w:r>
    </w:p>
    <w:p w14:paraId="7930946C" w14:textId="77777777" w:rsidR="00AC4632" w:rsidRPr="00EA648E" w:rsidRDefault="00AC4632" w:rsidP="00AC4632">
      <w:pPr>
        <w:jc w:val="both"/>
        <w:rPr>
          <w:lang w:val="nl-NL"/>
        </w:rPr>
      </w:pPr>
      <w:r w:rsidRPr="00EA648E">
        <w:rPr>
          <w:lang w:val="nl-NL"/>
        </w:rPr>
        <w:t xml:space="preserve">Tam giác AHC vuông tại H (vì AH  </w:t>
      </w:r>
      <w:r w:rsidRPr="00EA648E">
        <w:rPr>
          <w:position w:val="-4"/>
          <w:lang w:val="nl-NL"/>
        </w:rPr>
        <w:object w:dxaOrig="240" w:dyaOrig="260" w14:anchorId="4A45B121">
          <v:shape id="_x0000_i2401" type="#_x0000_t75" style="width:12pt;height:13.5pt" o:ole="">
            <v:imagedata r:id="rId2008" o:title=""/>
          </v:shape>
          <o:OLEObject Type="Embed" ProgID="Equation.DSMT4" ShapeID="_x0000_i2401" DrawAspect="Content" ObjectID="_1664270606" r:id="rId2019"/>
        </w:object>
      </w:r>
      <w:r w:rsidRPr="00EA648E">
        <w:rPr>
          <w:lang w:val="nl-NL"/>
        </w:rPr>
        <w:t xml:space="preserve"> BC)  </w:t>
      </w:r>
    </w:p>
    <w:p w14:paraId="57BAF1CA" w14:textId="77777777" w:rsidR="00AC4632" w:rsidRPr="00EA648E" w:rsidRDefault="00AC4632" w:rsidP="00AC4632">
      <w:pPr>
        <w:tabs>
          <w:tab w:val="left" w:pos="5400"/>
        </w:tabs>
        <w:jc w:val="both"/>
        <w:rPr>
          <w:lang w:val="nl-NL"/>
        </w:rPr>
      </w:pPr>
      <w:r w:rsidRPr="00EA648E">
        <w:rPr>
          <w:position w:val="-6"/>
          <w:lang w:val="nl-NL"/>
        </w:rPr>
        <w:object w:dxaOrig="300" w:dyaOrig="240" w14:anchorId="6EA91FC1">
          <v:shape id="_x0000_i2402" type="#_x0000_t75" style="width:15pt;height:12pt" o:ole="">
            <v:imagedata r:id="rId2020" o:title=""/>
          </v:shape>
          <o:OLEObject Type="Embed" ProgID="Equation.DSMT4" ShapeID="_x0000_i2402" DrawAspect="Content" ObjectID="_1664270607" r:id="rId2021"/>
        </w:object>
      </w:r>
      <w:r w:rsidRPr="00EA648E">
        <w:rPr>
          <w:lang w:val="nl-NL"/>
        </w:rPr>
        <w:t xml:space="preserve">  AC</w:t>
      </w:r>
      <w:r w:rsidRPr="00EA648E">
        <w:rPr>
          <w:vertAlign w:val="superscript"/>
          <w:lang w:val="nl-NL"/>
        </w:rPr>
        <w:t>2</w:t>
      </w:r>
      <w:r w:rsidRPr="00EA648E">
        <w:rPr>
          <w:lang w:val="nl-NL"/>
        </w:rPr>
        <w:t xml:space="preserve"> = AH</w:t>
      </w:r>
      <w:r w:rsidRPr="00EA648E">
        <w:rPr>
          <w:vertAlign w:val="superscript"/>
          <w:lang w:val="nl-NL"/>
        </w:rPr>
        <w:t>2</w:t>
      </w:r>
      <w:r w:rsidRPr="00EA648E">
        <w:rPr>
          <w:lang w:val="nl-NL"/>
        </w:rPr>
        <w:t xml:space="preserve"> + HC</w:t>
      </w:r>
      <w:r w:rsidRPr="00EA648E">
        <w:rPr>
          <w:vertAlign w:val="superscript"/>
          <w:lang w:val="nl-NL"/>
        </w:rPr>
        <w:t>2</w:t>
      </w:r>
      <w:r w:rsidRPr="00EA648E">
        <w:rPr>
          <w:lang w:val="nl-NL"/>
        </w:rPr>
        <w:t xml:space="preserve">  (Định lí Pytago)</w:t>
      </w:r>
      <w:r w:rsidRPr="00EA648E">
        <w:rPr>
          <w:lang w:val="nl-NL"/>
        </w:rPr>
        <w:tab/>
        <w:t xml:space="preserve">     (0,25 đ)</w:t>
      </w:r>
    </w:p>
    <w:p w14:paraId="39DAA448" w14:textId="77777777" w:rsidR="00AC4632" w:rsidRPr="00EA648E" w:rsidRDefault="00AC4632" w:rsidP="00AC4632">
      <w:pPr>
        <w:jc w:val="both"/>
        <w:rPr>
          <w:lang w:val="nl-NL"/>
        </w:rPr>
      </w:pPr>
      <w:r w:rsidRPr="00EA648E">
        <w:rPr>
          <w:position w:val="-6"/>
          <w:lang w:val="nl-NL"/>
        </w:rPr>
        <w:object w:dxaOrig="300" w:dyaOrig="240" w14:anchorId="693432AF">
          <v:shape id="_x0000_i2403" type="#_x0000_t75" style="width:15pt;height:12pt" o:ole="">
            <v:imagedata r:id="rId2020" o:title=""/>
          </v:shape>
          <o:OLEObject Type="Embed" ProgID="Equation.DSMT4" ShapeID="_x0000_i2403" DrawAspect="Content" ObjectID="_1664270608" r:id="rId2022"/>
        </w:object>
      </w:r>
      <w:r w:rsidRPr="00EA648E">
        <w:rPr>
          <w:lang w:val="nl-NL"/>
        </w:rPr>
        <w:t xml:space="preserve">  AC</w:t>
      </w:r>
      <w:r w:rsidRPr="00EA648E">
        <w:rPr>
          <w:vertAlign w:val="superscript"/>
          <w:lang w:val="nl-NL"/>
        </w:rPr>
        <w:t>2</w:t>
      </w:r>
      <w:r w:rsidRPr="00EA648E">
        <w:rPr>
          <w:lang w:val="nl-NL"/>
        </w:rPr>
        <w:t xml:space="preserve"> = 12</w:t>
      </w:r>
      <w:r w:rsidRPr="00EA648E">
        <w:rPr>
          <w:vertAlign w:val="superscript"/>
          <w:lang w:val="nl-NL"/>
        </w:rPr>
        <w:t>2</w:t>
      </w:r>
      <w:r w:rsidRPr="00EA648E">
        <w:rPr>
          <w:lang w:val="nl-NL"/>
        </w:rPr>
        <w:t xml:space="preserve"> + 16</w:t>
      </w:r>
      <w:r w:rsidRPr="00EA648E">
        <w:rPr>
          <w:vertAlign w:val="superscript"/>
          <w:lang w:val="nl-NL"/>
        </w:rPr>
        <w:t>2</w:t>
      </w:r>
      <w:r w:rsidRPr="00EA648E">
        <w:rPr>
          <w:lang w:val="nl-NL"/>
        </w:rPr>
        <w:t xml:space="preserve"> = 144 + 256 = 400                    (0,25 đ)</w:t>
      </w:r>
    </w:p>
    <w:p w14:paraId="13DD2617" w14:textId="77777777" w:rsidR="00AC4632" w:rsidRPr="00EA648E" w:rsidRDefault="00AC4632" w:rsidP="00AC4632">
      <w:pPr>
        <w:jc w:val="both"/>
        <w:rPr>
          <w:lang w:val="nl-NL"/>
        </w:rPr>
      </w:pPr>
      <w:r w:rsidRPr="00EA648E">
        <w:rPr>
          <w:position w:val="-6"/>
          <w:lang w:val="nl-NL"/>
        </w:rPr>
        <w:object w:dxaOrig="300" w:dyaOrig="240" w14:anchorId="12896248">
          <v:shape id="_x0000_i2404" type="#_x0000_t75" style="width:15pt;height:12pt" o:ole="">
            <v:imagedata r:id="rId2020" o:title=""/>
          </v:shape>
          <o:OLEObject Type="Embed" ProgID="Equation.DSMT4" ShapeID="_x0000_i2404" DrawAspect="Content" ObjectID="_1664270609" r:id="rId2023"/>
        </w:object>
      </w:r>
      <w:r w:rsidRPr="00EA648E">
        <w:rPr>
          <w:lang w:val="nl-NL"/>
        </w:rPr>
        <w:t xml:space="preserve">  AC</w:t>
      </w:r>
      <w:r w:rsidRPr="00EA648E">
        <w:rPr>
          <w:vertAlign w:val="superscript"/>
          <w:lang w:val="nl-NL"/>
        </w:rPr>
        <w:t>2</w:t>
      </w:r>
      <w:r w:rsidRPr="00EA648E">
        <w:rPr>
          <w:lang w:val="nl-NL"/>
        </w:rPr>
        <w:t xml:space="preserve"> = 20</w:t>
      </w:r>
      <w:r w:rsidRPr="00EA648E">
        <w:rPr>
          <w:vertAlign w:val="superscript"/>
          <w:lang w:val="nl-NL"/>
        </w:rPr>
        <w:t xml:space="preserve">2  </w:t>
      </w:r>
      <w:r w:rsidRPr="00EA648E">
        <w:rPr>
          <w:position w:val="-6"/>
          <w:lang w:val="nl-NL"/>
        </w:rPr>
        <w:object w:dxaOrig="300" w:dyaOrig="240" w14:anchorId="3B8C1D8D">
          <v:shape id="_x0000_i2405" type="#_x0000_t75" style="width:15pt;height:12pt" o:ole="">
            <v:imagedata r:id="rId2020" o:title=""/>
          </v:shape>
          <o:OLEObject Type="Embed" ProgID="Equation.DSMT4" ShapeID="_x0000_i2405" DrawAspect="Content" ObjectID="_1664270610" r:id="rId2024"/>
        </w:object>
      </w:r>
      <w:r w:rsidRPr="00EA648E">
        <w:rPr>
          <w:lang w:val="nl-NL"/>
        </w:rPr>
        <w:t xml:space="preserve">  AC = 20 (cm).                              (0,25 đ)</w:t>
      </w:r>
    </w:p>
    <w:p w14:paraId="260B0238" w14:textId="77777777" w:rsidR="00AC4632" w:rsidRPr="00EA648E" w:rsidRDefault="00AC4632" w:rsidP="00AC4632">
      <w:pPr>
        <w:tabs>
          <w:tab w:val="left" w:pos="8820"/>
        </w:tabs>
        <w:jc w:val="both"/>
        <w:rPr>
          <w:lang w:val="nl-NL"/>
        </w:rPr>
      </w:pPr>
      <w:r w:rsidRPr="00EA648E">
        <w:rPr>
          <w:lang w:val="nl-NL"/>
        </w:rPr>
        <w:t>Tam giác AHB vuông tại H, theo định lí Pytago ta có : AB</w:t>
      </w:r>
      <w:r w:rsidRPr="00EA648E">
        <w:rPr>
          <w:vertAlign w:val="superscript"/>
          <w:lang w:val="nl-NL"/>
        </w:rPr>
        <w:t>2</w:t>
      </w:r>
      <w:r w:rsidRPr="00EA648E">
        <w:rPr>
          <w:lang w:val="nl-NL"/>
        </w:rPr>
        <w:t xml:space="preserve"> = AH</w:t>
      </w:r>
      <w:r w:rsidRPr="00EA648E">
        <w:rPr>
          <w:vertAlign w:val="superscript"/>
          <w:lang w:val="nl-NL"/>
        </w:rPr>
        <w:t>2</w:t>
      </w:r>
      <w:r w:rsidRPr="00EA648E">
        <w:rPr>
          <w:lang w:val="nl-NL"/>
        </w:rPr>
        <w:t xml:space="preserve"> + HB</w:t>
      </w:r>
      <w:r w:rsidRPr="00EA648E">
        <w:rPr>
          <w:vertAlign w:val="superscript"/>
          <w:lang w:val="nl-NL"/>
        </w:rPr>
        <w:t>2</w:t>
      </w:r>
      <w:r w:rsidRPr="00EA648E">
        <w:rPr>
          <w:lang w:val="nl-NL"/>
        </w:rPr>
        <w:t xml:space="preserve">      (0,25 đ)</w:t>
      </w:r>
    </w:p>
    <w:p w14:paraId="0F60EB39" w14:textId="77777777" w:rsidR="00AC4632" w:rsidRPr="00EA648E" w:rsidRDefault="00AC4632" w:rsidP="00AC4632">
      <w:pPr>
        <w:jc w:val="both"/>
        <w:rPr>
          <w:lang w:val="nl-NL"/>
        </w:rPr>
      </w:pPr>
      <w:r w:rsidRPr="00EA648E">
        <w:rPr>
          <w:position w:val="-6"/>
          <w:lang w:val="nl-NL"/>
        </w:rPr>
        <w:object w:dxaOrig="300" w:dyaOrig="240" w14:anchorId="0956894F">
          <v:shape id="_x0000_i2406" type="#_x0000_t75" style="width:15pt;height:12pt" o:ole="">
            <v:imagedata r:id="rId2020" o:title=""/>
          </v:shape>
          <o:OLEObject Type="Embed" ProgID="Equation.DSMT4" ShapeID="_x0000_i2406" DrawAspect="Content" ObjectID="_1664270611" r:id="rId2025"/>
        </w:object>
      </w:r>
      <w:r w:rsidRPr="00EA648E">
        <w:rPr>
          <w:lang w:val="nl-NL"/>
        </w:rPr>
        <w:t xml:space="preserve">  HB</w:t>
      </w:r>
      <w:r w:rsidRPr="00EA648E">
        <w:rPr>
          <w:vertAlign w:val="superscript"/>
          <w:lang w:val="nl-NL"/>
        </w:rPr>
        <w:t xml:space="preserve">2 </w:t>
      </w:r>
      <w:r w:rsidRPr="00EA648E">
        <w:rPr>
          <w:lang w:val="nl-NL"/>
        </w:rPr>
        <w:t>= AB</w:t>
      </w:r>
      <w:r w:rsidRPr="00EA648E">
        <w:rPr>
          <w:vertAlign w:val="superscript"/>
          <w:lang w:val="nl-NL"/>
        </w:rPr>
        <w:t>2</w:t>
      </w:r>
      <w:r w:rsidRPr="00EA648E">
        <w:rPr>
          <w:lang w:val="nl-NL"/>
        </w:rPr>
        <w:t xml:space="preserve"> - AH</w:t>
      </w:r>
      <w:r w:rsidRPr="00EA648E">
        <w:rPr>
          <w:vertAlign w:val="superscript"/>
          <w:lang w:val="nl-NL"/>
        </w:rPr>
        <w:t>2</w:t>
      </w:r>
      <w:r w:rsidRPr="00EA648E">
        <w:rPr>
          <w:lang w:val="nl-NL"/>
        </w:rPr>
        <w:t xml:space="preserve"> = 13</w:t>
      </w:r>
      <w:r w:rsidRPr="00EA648E">
        <w:rPr>
          <w:vertAlign w:val="superscript"/>
          <w:lang w:val="nl-NL"/>
        </w:rPr>
        <w:t>2</w:t>
      </w:r>
      <w:r w:rsidRPr="00EA648E">
        <w:rPr>
          <w:lang w:val="nl-NL"/>
        </w:rPr>
        <w:t xml:space="preserve"> - 12</w:t>
      </w:r>
      <w:r w:rsidRPr="00EA648E">
        <w:rPr>
          <w:vertAlign w:val="superscript"/>
          <w:lang w:val="nl-NL"/>
        </w:rPr>
        <w:t>2</w:t>
      </w:r>
      <w:r w:rsidRPr="00EA648E">
        <w:rPr>
          <w:lang w:val="nl-NL"/>
        </w:rPr>
        <w:t xml:space="preserve"> = 169 - 144 = 25                                           (0,25 đ)</w:t>
      </w:r>
    </w:p>
    <w:p w14:paraId="142CAB1F" w14:textId="77777777" w:rsidR="00AC4632" w:rsidRPr="00EA648E" w:rsidRDefault="00AC4632" w:rsidP="00AC4632">
      <w:pPr>
        <w:jc w:val="both"/>
        <w:rPr>
          <w:lang w:val="nl-NL"/>
        </w:rPr>
      </w:pPr>
      <w:r w:rsidRPr="00EA648E">
        <w:rPr>
          <w:position w:val="-6"/>
          <w:lang w:val="nl-NL"/>
        </w:rPr>
        <w:object w:dxaOrig="300" w:dyaOrig="240" w14:anchorId="57DE626E">
          <v:shape id="_x0000_i2407" type="#_x0000_t75" style="width:15pt;height:12pt" o:ole="">
            <v:imagedata r:id="rId2020" o:title=""/>
          </v:shape>
          <o:OLEObject Type="Embed" ProgID="Equation.DSMT4" ShapeID="_x0000_i2407" DrawAspect="Content" ObjectID="_1664270612" r:id="rId2026"/>
        </w:object>
      </w:r>
      <w:r w:rsidRPr="00EA648E">
        <w:rPr>
          <w:lang w:val="nl-NL"/>
        </w:rPr>
        <w:t xml:space="preserve">  HB</w:t>
      </w:r>
      <w:r w:rsidRPr="00EA648E">
        <w:rPr>
          <w:vertAlign w:val="superscript"/>
          <w:lang w:val="nl-NL"/>
        </w:rPr>
        <w:t>2</w:t>
      </w:r>
      <w:r w:rsidRPr="00EA648E">
        <w:rPr>
          <w:lang w:val="nl-NL"/>
        </w:rPr>
        <w:t xml:space="preserve"> = 5</w:t>
      </w:r>
      <w:r w:rsidRPr="00EA648E">
        <w:rPr>
          <w:vertAlign w:val="superscript"/>
          <w:lang w:val="nl-NL"/>
        </w:rPr>
        <w:t>2</w:t>
      </w:r>
      <w:r w:rsidRPr="00EA648E">
        <w:rPr>
          <w:lang w:val="nl-NL"/>
        </w:rPr>
        <w:t xml:space="preserve">  </w:t>
      </w:r>
      <w:r w:rsidRPr="00EA648E">
        <w:rPr>
          <w:position w:val="-6"/>
          <w:lang w:val="nl-NL"/>
        </w:rPr>
        <w:object w:dxaOrig="300" w:dyaOrig="240" w14:anchorId="097301C9">
          <v:shape id="_x0000_i2408" type="#_x0000_t75" style="width:15pt;height:12pt" o:ole="">
            <v:imagedata r:id="rId2020" o:title=""/>
          </v:shape>
          <o:OLEObject Type="Embed" ProgID="Equation.DSMT4" ShapeID="_x0000_i2408" DrawAspect="Content" ObjectID="_1664270613" r:id="rId2027"/>
        </w:object>
      </w:r>
      <w:r w:rsidRPr="00EA648E">
        <w:rPr>
          <w:lang w:val="nl-NL"/>
        </w:rPr>
        <w:t xml:space="preserve">  HB = 5 (cm).                                                                         (0,25 đ)</w:t>
      </w:r>
    </w:p>
    <w:p w14:paraId="10AD8DB2" w14:textId="77777777" w:rsidR="00AC4632" w:rsidRPr="00EA648E" w:rsidRDefault="00AC4632" w:rsidP="00AC4632">
      <w:pPr>
        <w:jc w:val="both"/>
        <w:rPr>
          <w:lang w:val="nl-NL"/>
        </w:rPr>
      </w:pPr>
      <w:r w:rsidRPr="00EA648E">
        <w:rPr>
          <w:lang w:val="nl-NL"/>
        </w:rPr>
        <w:t xml:space="preserve">Vì H </w:t>
      </w:r>
      <w:r w:rsidRPr="00EA648E">
        <w:rPr>
          <w:position w:val="-4"/>
          <w:lang w:val="nl-NL"/>
        </w:rPr>
        <w:object w:dxaOrig="200" w:dyaOrig="200" w14:anchorId="1C183E1C">
          <v:shape id="_x0000_i2409" type="#_x0000_t75" style="width:9.75pt;height:12.75pt" o:ole="">
            <v:imagedata r:id="rId2004" o:title=""/>
          </v:shape>
          <o:OLEObject Type="Embed" ProgID="Equation.DSMT4" ShapeID="_x0000_i2409" DrawAspect="Content" ObjectID="_1664270614" r:id="rId2028"/>
        </w:object>
      </w:r>
      <w:r w:rsidRPr="00EA648E">
        <w:rPr>
          <w:lang w:val="nl-NL"/>
        </w:rPr>
        <w:t xml:space="preserve"> BC, nên : BC = BH + HC = 5 + 16 = 21 (cm).                                      (0,25 đ)</w:t>
      </w:r>
    </w:p>
    <w:p w14:paraId="6D219970" w14:textId="77777777" w:rsidR="00AC4632" w:rsidRPr="00EA648E" w:rsidRDefault="00AC4632" w:rsidP="00AC4632">
      <w:pPr>
        <w:tabs>
          <w:tab w:val="left" w:pos="3945"/>
        </w:tabs>
        <w:jc w:val="both"/>
        <w:rPr>
          <w:lang w:val="nl-NL"/>
        </w:rPr>
      </w:pPr>
      <w:r w:rsidRPr="00EA648E">
        <w:rPr>
          <w:lang w:val="nl-NL"/>
        </w:rPr>
        <w:t>Vậy chu vi tam giác ABC bằng :  13 + 20 + 21 = 54 (cm).                        (0,75 đ)</w:t>
      </w:r>
    </w:p>
    <w:p w14:paraId="3D084B3C" w14:textId="77777777" w:rsidR="00AC4632" w:rsidRPr="00EA648E" w:rsidRDefault="00AC4632" w:rsidP="00AC4632">
      <w:pPr>
        <w:tabs>
          <w:tab w:val="left" w:pos="3945"/>
        </w:tabs>
        <w:jc w:val="both"/>
        <w:rPr>
          <w:lang w:val="nl-NL"/>
        </w:rPr>
      </w:pPr>
      <w:r w:rsidRPr="00EA648E">
        <w:rPr>
          <w:b/>
          <w:bCs/>
          <w:lang w:val="nl-NL"/>
        </w:rPr>
        <w:t>Bài 2</w:t>
      </w:r>
      <w:r w:rsidRPr="00EA648E">
        <w:rPr>
          <w:lang w:val="nl-NL"/>
        </w:rPr>
        <w:t xml:space="preserve"> (4 điểm).</w:t>
      </w:r>
    </w:p>
    <w:p w14:paraId="023B05DB" w14:textId="77777777" w:rsidR="00AC4632" w:rsidRPr="00EA648E" w:rsidRDefault="00AC4632" w:rsidP="00AC4632">
      <w:pPr>
        <w:tabs>
          <w:tab w:val="left" w:pos="3945"/>
        </w:tabs>
        <w:jc w:val="both"/>
        <w:rPr>
          <w:lang w:val="nl-NL"/>
        </w:rPr>
      </w:pPr>
      <w:r w:rsidRPr="00EA648E">
        <w:rPr>
          <w:lang w:val="nl-NL"/>
        </w:rPr>
        <w:t>* Vẽ hình và ghi giả thiết, kết luận đúng được 0,5 điểm.</w:t>
      </w:r>
    </w:p>
    <w:tbl>
      <w:tblPr>
        <w:tblW w:w="0" w:type="auto"/>
        <w:tblLook w:val="01E0" w:firstRow="1" w:lastRow="1" w:firstColumn="1" w:lastColumn="1" w:noHBand="0" w:noVBand="0"/>
      </w:tblPr>
      <w:tblGrid>
        <w:gridCol w:w="5691"/>
        <w:gridCol w:w="3997"/>
      </w:tblGrid>
      <w:tr w:rsidR="00AC4632" w:rsidRPr="00EA648E" w14:paraId="26EFEC47" w14:textId="77777777" w:rsidTr="00765CCF">
        <w:tc>
          <w:tcPr>
            <w:tcW w:w="6092" w:type="dxa"/>
          </w:tcPr>
          <w:p w14:paraId="2D5C59DB" w14:textId="77777777" w:rsidR="00AC4632" w:rsidRPr="00EA648E" w:rsidRDefault="00AC4632" w:rsidP="00765CCF">
            <w:pPr>
              <w:tabs>
                <w:tab w:val="left" w:pos="3945"/>
              </w:tabs>
              <w:jc w:val="both"/>
              <w:rPr>
                <w:lang w:val="nl-NL"/>
              </w:rPr>
            </w:pPr>
            <w:r w:rsidRPr="00EA648E">
              <w:rPr>
                <w:lang w:val="nl-NL"/>
              </w:rPr>
              <w:t xml:space="preserve"> </w:t>
            </w:r>
          </w:p>
          <w:tbl>
            <w:tblPr>
              <w:tblW w:w="0" w:type="auto"/>
              <w:jc w:val="center"/>
              <w:tblBorders>
                <w:insideH w:val="single" w:sz="4" w:space="0" w:color="auto"/>
                <w:insideV w:val="single" w:sz="4" w:space="0" w:color="auto"/>
              </w:tblBorders>
              <w:tblLook w:val="01E0" w:firstRow="1" w:lastRow="1" w:firstColumn="1" w:lastColumn="1" w:noHBand="0" w:noVBand="0"/>
            </w:tblPr>
            <w:tblGrid>
              <w:gridCol w:w="495"/>
              <w:gridCol w:w="4180"/>
            </w:tblGrid>
            <w:tr w:rsidR="00AC4632" w:rsidRPr="00EA648E" w14:paraId="4F0D798E" w14:textId="77777777" w:rsidTr="00765CCF">
              <w:trPr>
                <w:jc w:val="center"/>
              </w:trPr>
              <w:tc>
                <w:tcPr>
                  <w:tcW w:w="495" w:type="dxa"/>
                  <w:vAlign w:val="center"/>
                </w:tcPr>
                <w:p w14:paraId="4AF00259" w14:textId="77777777" w:rsidR="00AC4632" w:rsidRPr="00EA648E" w:rsidRDefault="00AC4632" w:rsidP="00765CCF">
                  <w:pPr>
                    <w:tabs>
                      <w:tab w:val="left" w:pos="3945"/>
                    </w:tabs>
                    <w:jc w:val="center"/>
                    <w:rPr>
                      <w:lang w:val="nl-NL"/>
                    </w:rPr>
                  </w:pPr>
                  <w:r w:rsidRPr="00EA648E">
                    <w:rPr>
                      <w:lang w:val="nl-NL"/>
                    </w:rPr>
                    <w:t>gt</w:t>
                  </w:r>
                </w:p>
              </w:tc>
              <w:tc>
                <w:tcPr>
                  <w:tcW w:w="4180" w:type="dxa"/>
                </w:tcPr>
                <w:p w14:paraId="7496EE5D" w14:textId="77777777" w:rsidR="00AC4632" w:rsidRPr="00EA648E" w:rsidRDefault="00AC4632" w:rsidP="00765CCF">
                  <w:pPr>
                    <w:tabs>
                      <w:tab w:val="left" w:pos="3945"/>
                    </w:tabs>
                    <w:jc w:val="both"/>
                    <w:rPr>
                      <w:lang w:val="nl-NL"/>
                    </w:rPr>
                  </w:pPr>
                  <w:r w:rsidRPr="00EA648E">
                    <w:rPr>
                      <w:lang w:val="nl-NL"/>
                    </w:rPr>
                    <w:t>0</w:t>
                  </w:r>
                  <w:r w:rsidRPr="00EA648E">
                    <w:rPr>
                      <w:vertAlign w:val="superscript"/>
                      <w:lang w:val="nl-NL"/>
                    </w:rPr>
                    <w:t>0</w:t>
                  </w:r>
                  <w:r w:rsidRPr="00EA648E">
                    <w:rPr>
                      <w:lang w:val="nl-NL"/>
                    </w:rPr>
                    <w:t xml:space="preserve"> &lt; </w:t>
                  </w:r>
                  <w:r w:rsidRPr="00EA648E">
                    <w:rPr>
                      <w:position w:val="-10"/>
                      <w:lang w:val="nl-NL"/>
                    </w:rPr>
                    <w:object w:dxaOrig="480" w:dyaOrig="400" w14:anchorId="69137396">
                      <v:shape id="_x0000_i2410" type="#_x0000_t75" style="width:24pt;height:20.25pt" o:ole="">
                        <v:imagedata r:id="rId2006" o:title=""/>
                      </v:shape>
                      <o:OLEObject Type="Embed" ProgID="Equation.DSMT4" ShapeID="_x0000_i2410" DrawAspect="Content" ObjectID="_1664270615" r:id="rId2029"/>
                    </w:object>
                  </w:r>
                  <w:r w:rsidRPr="00EA648E">
                    <w:rPr>
                      <w:lang w:val="nl-NL"/>
                    </w:rPr>
                    <w:t xml:space="preserve"> &lt; 90</w:t>
                  </w:r>
                  <w:r w:rsidRPr="00EA648E">
                    <w:rPr>
                      <w:vertAlign w:val="superscript"/>
                      <w:lang w:val="nl-NL"/>
                    </w:rPr>
                    <w:t>0</w:t>
                  </w:r>
                  <w:r w:rsidRPr="00EA648E">
                    <w:rPr>
                      <w:lang w:val="nl-NL"/>
                    </w:rPr>
                    <w:t>.</w:t>
                  </w:r>
                </w:p>
                <w:p w14:paraId="5D43646A" w14:textId="77777777" w:rsidR="00AC4632" w:rsidRPr="00EA648E" w:rsidRDefault="00AC4632" w:rsidP="00765CCF">
                  <w:pPr>
                    <w:tabs>
                      <w:tab w:val="left" w:pos="3945"/>
                    </w:tabs>
                    <w:jc w:val="both"/>
                    <w:rPr>
                      <w:lang w:val="nl-NL"/>
                    </w:rPr>
                  </w:pPr>
                  <w:r w:rsidRPr="00EA648E">
                    <w:rPr>
                      <w:lang w:val="nl-NL"/>
                    </w:rPr>
                    <w:t xml:space="preserve">Oz là phân giác của </w:t>
                  </w:r>
                  <w:r w:rsidRPr="00EA648E">
                    <w:rPr>
                      <w:position w:val="-10"/>
                      <w:lang w:val="nl-NL"/>
                    </w:rPr>
                    <w:object w:dxaOrig="480" w:dyaOrig="400" w14:anchorId="2A464345">
                      <v:shape id="_x0000_i2411" type="#_x0000_t75" style="width:24pt;height:20.25pt" o:ole="">
                        <v:imagedata r:id="rId2006" o:title=""/>
                      </v:shape>
                      <o:OLEObject Type="Embed" ProgID="Equation.DSMT4" ShapeID="_x0000_i2411" DrawAspect="Content" ObjectID="_1664270616" r:id="rId2030"/>
                    </w:object>
                  </w:r>
                  <w:r w:rsidRPr="00EA648E">
                    <w:rPr>
                      <w:lang w:val="nl-NL"/>
                    </w:rPr>
                    <w:t>.</w:t>
                  </w:r>
                </w:p>
                <w:p w14:paraId="7D700F72" w14:textId="77777777" w:rsidR="00AC4632" w:rsidRPr="00EA648E" w:rsidRDefault="00AC4632" w:rsidP="00765CCF">
                  <w:pPr>
                    <w:tabs>
                      <w:tab w:val="left" w:pos="3945"/>
                    </w:tabs>
                    <w:jc w:val="both"/>
                    <w:rPr>
                      <w:lang w:val="nl-NL"/>
                    </w:rPr>
                  </w:pPr>
                  <w:r w:rsidRPr="00EA648E">
                    <w:rPr>
                      <w:lang w:val="nl-NL"/>
                    </w:rPr>
                    <w:t xml:space="preserve">M </w:t>
                  </w:r>
                  <w:r w:rsidRPr="00EA648E">
                    <w:rPr>
                      <w:position w:val="-4"/>
                      <w:lang w:val="nl-NL"/>
                    </w:rPr>
                    <w:object w:dxaOrig="200" w:dyaOrig="200" w14:anchorId="648F789E">
                      <v:shape id="_x0000_i2412" type="#_x0000_t75" style="width:10.5pt;height:10.5pt" o:ole="">
                        <v:imagedata r:id="rId2031" o:title=""/>
                      </v:shape>
                      <o:OLEObject Type="Embed" ProgID="Equation.DSMT4" ShapeID="_x0000_i2412" DrawAspect="Content" ObjectID="_1664270617" r:id="rId2032"/>
                    </w:object>
                  </w:r>
                  <w:r w:rsidRPr="00EA648E">
                    <w:rPr>
                      <w:lang w:val="nl-NL"/>
                    </w:rPr>
                    <w:t xml:space="preserve"> Oz ; MH </w:t>
                  </w:r>
                  <w:r w:rsidRPr="00EA648E">
                    <w:rPr>
                      <w:position w:val="-4"/>
                      <w:lang w:val="nl-NL"/>
                    </w:rPr>
                    <w:object w:dxaOrig="240" w:dyaOrig="260" w14:anchorId="6F133B55">
                      <v:shape id="_x0000_i2413" type="#_x0000_t75" style="width:12pt;height:13.5pt" o:ole="">
                        <v:imagedata r:id="rId2008" o:title=""/>
                      </v:shape>
                      <o:OLEObject Type="Embed" ProgID="Equation.DSMT4" ShapeID="_x0000_i2413" DrawAspect="Content" ObjectID="_1664270618" r:id="rId2033"/>
                    </w:object>
                  </w:r>
                  <w:r w:rsidRPr="00EA648E">
                    <w:rPr>
                      <w:lang w:val="nl-NL"/>
                    </w:rPr>
                    <w:t xml:space="preserve"> Ox ; MK </w:t>
                  </w:r>
                  <w:r w:rsidRPr="00EA648E">
                    <w:rPr>
                      <w:position w:val="-4"/>
                      <w:lang w:val="nl-NL"/>
                    </w:rPr>
                    <w:object w:dxaOrig="240" w:dyaOrig="260" w14:anchorId="4FD82856">
                      <v:shape id="_x0000_i2414" type="#_x0000_t75" style="width:12pt;height:13.5pt" o:ole="">
                        <v:imagedata r:id="rId2008" o:title=""/>
                      </v:shape>
                      <o:OLEObject Type="Embed" ProgID="Equation.DSMT4" ShapeID="_x0000_i2414" DrawAspect="Content" ObjectID="_1664270619" r:id="rId2034"/>
                    </w:object>
                  </w:r>
                  <w:r w:rsidRPr="00EA648E">
                    <w:rPr>
                      <w:lang w:val="nl-NL"/>
                    </w:rPr>
                    <w:t xml:space="preserve"> Oy.</w:t>
                  </w:r>
                </w:p>
              </w:tc>
            </w:tr>
            <w:tr w:rsidR="00AC4632" w:rsidRPr="00EA648E" w14:paraId="2B929DD3" w14:textId="77777777" w:rsidTr="00765CCF">
              <w:trPr>
                <w:jc w:val="center"/>
              </w:trPr>
              <w:tc>
                <w:tcPr>
                  <w:tcW w:w="495" w:type="dxa"/>
                  <w:vAlign w:val="center"/>
                </w:tcPr>
                <w:p w14:paraId="52FD2137" w14:textId="77777777" w:rsidR="00AC4632" w:rsidRPr="00EA648E" w:rsidRDefault="00AC4632" w:rsidP="00765CCF">
                  <w:pPr>
                    <w:tabs>
                      <w:tab w:val="left" w:pos="3945"/>
                    </w:tabs>
                    <w:jc w:val="center"/>
                    <w:rPr>
                      <w:lang w:val="nl-NL"/>
                    </w:rPr>
                  </w:pPr>
                  <w:r w:rsidRPr="00EA648E">
                    <w:rPr>
                      <w:lang w:val="nl-NL"/>
                    </w:rPr>
                    <w:t>kl</w:t>
                  </w:r>
                </w:p>
              </w:tc>
              <w:tc>
                <w:tcPr>
                  <w:tcW w:w="4180" w:type="dxa"/>
                </w:tcPr>
                <w:p w14:paraId="53F012A5" w14:textId="77777777" w:rsidR="00AC4632" w:rsidRPr="00EA648E" w:rsidRDefault="00AC4632" w:rsidP="00765CCF">
                  <w:pPr>
                    <w:jc w:val="both"/>
                    <w:rPr>
                      <w:lang w:val="nl-NL"/>
                    </w:rPr>
                  </w:pPr>
                  <w:r w:rsidRPr="00EA648E">
                    <w:rPr>
                      <w:lang w:val="nl-NL"/>
                    </w:rPr>
                    <w:t xml:space="preserve">a) </w:t>
                  </w:r>
                  <w:r w:rsidRPr="00EA648E">
                    <w:rPr>
                      <w:position w:val="-4"/>
                      <w:lang w:val="nl-NL"/>
                    </w:rPr>
                    <w:object w:dxaOrig="220" w:dyaOrig="260" w14:anchorId="329039D8">
                      <v:shape id="_x0000_i2415" type="#_x0000_t75" style="width:11.25pt;height:13.5pt" o:ole="">
                        <v:imagedata r:id="rId1944" o:title=""/>
                      </v:shape>
                      <o:OLEObject Type="Embed" ProgID="Equation.DSMT4" ShapeID="_x0000_i2415" DrawAspect="Content" ObjectID="_1664270620" r:id="rId2035"/>
                    </w:object>
                  </w:r>
                  <w:r w:rsidRPr="00EA648E">
                    <w:rPr>
                      <w:lang w:val="nl-NL"/>
                    </w:rPr>
                    <w:t xml:space="preserve">OMH = </w:t>
                  </w:r>
                  <w:r w:rsidRPr="00EA648E">
                    <w:rPr>
                      <w:position w:val="-4"/>
                      <w:lang w:val="nl-NL"/>
                    </w:rPr>
                    <w:object w:dxaOrig="220" w:dyaOrig="260" w14:anchorId="6207DBB3">
                      <v:shape id="_x0000_i2416" type="#_x0000_t75" style="width:11.25pt;height:13.5pt" o:ole="">
                        <v:imagedata r:id="rId1944" o:title=""/>
                      </v:shape>
                      <o:OLEObject Type="Embed" ProgID="Equation.DSMT4" ShapeID="_x0000_i2416" DrawAspect="Content" ObjectID="_1664270621" r:id="rId2036"/>
                    </w:object>
                  </w:r>
                  <w:r w:rsidRPr="00EA648E">
                    <w:rPr>
                      <w:lang w:val="nl-NL"/>
                    </w:rPr>
                    <w:t>OMK.</w:t>
                  </w:r>
                </w:p>
                <w:p w14:paraId="3C0831B6" w14:textId="77777777" w:rsidR="00AC4632" w:rsidRPr="00EA648E" w:rsidRDefault="00AC4632" w:rsidP="00765CCF">
                  <w:pPr>
                    <w:tabs>
                      <w:tab w:val="left" w:pos="255"/>
                      <w:tab w:val="left" w:pos="3945"/>
                    </w:tabs>
                    <w:jc w:val="both"/>
                    <w:rPr>
                      <w:lang w:val="nl-NL"/>
                    </w:rPr>
                  </w:pPr>
                  <w:r w:rsidRPr="00EA648E">
                    <w:rPr>
                      <w:lang w:val="nl-NL"/>
                    </w:rPr>
                    <w:t>b) MH = MK.</w:t>
                  </w:r>
                </w:p>
                <w:p w14:paraId="2167F0EE" w14:textId="77777777" w:rsidR="00AC4632" w:rsidRPr="00EA648E" w:rsidRDefault="00AC4632" w:rsidP="00765CCF">
                  <w:pPr>
                    <w:jc w:val="both"/>
                    <w:rPr>
                      <w:lang w:val="nl-NL"/>
                    </w:rPr>
                  </w:pPr>
                  <w:r w:rsidRPr="00EA648E">
                    <w:rPr>
                      <w:lang w:val="nl-NL"/>
                    </w:rPr>
                    <w:t xml:space="preserve">c) Khi </w:t>
                  </w:r>
                  <w:r w:rsidRPr="00EA648E">
                    <w:rPr>
                      <w:position w:val="-10"/>
                      <w:lang w:val="nl-NL"/>
                    </w:rPr>
                    <w:object w:dxaOrig="480" w:dyaOrig="400" w14:anchorId="62843FC3">
                      <v:shape id="_x0000_i2417" type="#_x0000_t75" style="width:24pt;height:20.25pt" o:ole="">
                        <v:imagedata r:id="rId2006" o:title=""/>
                      </v:shape>
                      <o:OLEObject Type="Embed" ProgID="Equation.DSMT4" ShapeID="_x0000_i2417" DrawAspect="Content" ObjectID="_1664270622" r:id="rId2037"/>
                    </w:object>
                  </w:r>
                  <w:r w:rsidRPr="00EA648E">
                    <w:rPr>
                      <w:lang w:val="nl-NL"/>
                    </w:rPr>
                    <w:t xml:space="preserve"> = 120</w:t>
                  </w:r>
                  <w:r w:rsidRPr="00EA648E">
                    <w:rPr>
                      <w:vertAlign w:val="superscript"/>
                      <w:lang w:val="nl-NL"/>
                    </w:rPr>
                    <w:t>0</w:t>
                  </w:r>
                  <w:r w:rsidRPr="00EA648E">
                    <w:rPr>
                      <w:lang w:val="nl-NL"/>
                    </w:rPr>
                    <w:t xml:space="preserve"> thì </w:t>
                  </w:r>
                  <w:r w:rsidRPr="00EA648E">
                    <w:rPr>
                      <w:position w:val="-4"/>
                      <w:lang w:val="nl-NL"/>
                    </w:rPr>
                    <w:object w:dxaOrig="220" w:dyaOrig="260" w14:anchorId="068EFE99">
                      <v:shape id="_x0000_i2418" type="#_x0000_t75" style="width:11.25pt;height:13.5pt" o:ole="">
                        <v:imagedata r:id="rId1944" o:title=""/>
                      </v:shape>
                      <o:OLEObject Type="Embed" ProgID="Equation.DSMT4" ShapeID="_x0000_i2418" DrawAspect="Content" ObjectID="_1664270623" r:id="rId2038"/>
                    </w:object>
                  </w:r>
                  <w:r w:rsidRPr="00EA648E">
                    <w:rPr>
                      <w:lang w:val="nl-NL"/>
                    </w:rPr>
                    <w:t>MHK là tam giác gì ? Vì sao ?</w:t>
                  </w:r>
                </w:p>
              </w:tc>
            </w:tr>
          </w:tbl>
          <w:p w14:paraId="32BD6672" w14:textId="77777777" w:rsidR="00AC4632" w:rsidRPr="00EA648E" w:rsidRDefault="00AC4632" w:rsidP="00765CCF">
            <w:pPr>
              <w:tabs>
                <w:tab w:val="left" w:pos="3945"/>
              </w:tabs>
              <w:jc w:val="center"/>
              <w:rPr>
                <w:lang w:val="nl-NL"/>
              </w:rPr>
            </w:pPr>
          </w:p>
        </w:tc>
        <w:tc>
          <w:tcPr>
            <w:tcW w:w="4041" w:type="dxa"/>
          </w:tcPr>
          <w:p w14:paraId="270FDF22" w14:textId="79BE4CA4" w:rsidR="00AC4632" w:rsidRPr="00EA648E" w:rsidRDefault="00F95260" w:rsidP="00765CCF">
            <w:pPr>
              <w:tabs>
                <w:tab w:val="left" w:pos="3945"/>
              </w:tabs>
              <w:jc w:val="both"/>
              <w:rPr>
                <w:lang w:val="nl-NL"/>
              </w:rPr>
            </w:pPr>
            <w:r w:rsidRPr="00E86F89">
              <w:rPr>
                <w:noProof/>
              </w:rPr>
              <w:drawing>
                <wp:inline distT="0" distB="0" distL="0" distR="0" wp14:anchorId="36C9F67E" wp14:editId="6C043DA8">
                  <wp:extent cx="2114550" cy="2066925"/>
                  <wp:effectExtent l="0" t="0" r="0" b="0"/>
                  <wp:docPr id="1395"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2114550" cy="2066925"/>
                          </a:xfrm>
                          <a:prstGeom prst="rect">
                            <a:avLst/>
                          </a:prstGeom>
                          <a:noFill/>
                          <a:ln>
                            <a:noFill/>
                          </a:ln>
                        </pic:spPr>
                      </pic:pic>
                    </a:graphicData>
                  </a:graphic>
                </wp:inline>
              </w:drawing>
            </w:r>
          </w:p>
        </w:tc>
      </w:tr>
    </w:tbl>
    <w:p w14:paraId="5D4819DC" w14:textId="77777777" w:rsidR="00AC4632" w:rsidRPr="00EA648E" w:rsidRDefault="00AC4632" w:rsidP="00AC4632">
      <w:pPr>
        <w:tabs>
          <w:tab w:val="left" w:pos="3945"/>
        </w:tabs>
        <w:rPr>
          <w:lang w:val="nl-NL"/>
        </w:rPr>
      </w:pPr>
      <w:r w:rsidRPr="00EA648E">
        <w:rPr>
          <w:lang w:val="nl-NL"/>
        </w:rPr>
        <w:t>a) (1 điểm).</w:t>
      </w:r>
    </w:p>
    <w:p w14:paraId="3215045C" w14:textId="77777777" w:rsidR="00AC4632" w:rsidRPr="00EA648E" w:rsidRDefault="00AC4632" w:rsidP="00AC4632">
      <w:pPr>
        <w:tabs>
          <w:tab w:val="left" w:pos="3945"/>
        </w:tabs>
        <w:rPr>
          <w:lang w:val="nl-NL"/>
        </w:rPr>
      </w:pPr>
      <w:r w:rsidRPr="00EA648E">
        <w:rPr>
          <w:lang w:val="nl-NL"/>
        </w:rPr>
        <w:t xml:space="preserve">   Xét </w:t>
      </w:r>
      <w:r w:rsidRPr="00EA648E">
        <w:rPr>
          <w:position w:val="-4"/>
          <w:lang w:val="nl-NL"/>
        </w:rPr>
        <w:object w:dxaOrig="220" w:dyaOrig="260" w14:anchorId="7D02217A">
          <v:shape id="_x0000_i2420" type="#_x0000_t75" style="width:11.25pt;height:13.5pt" o:ole="">
            <v:imagedata r:id="rId1944" o:title=""/>
          </v:shape>
          <o:OLEObject Type="Embed" ProgID="Equation.DSMT4" ShapeID="_x0000_i2420" DrawAspect="Content" ObjectID="_1664270624" r:id="rId2040"/>
        </w:object>
      </w:r>
      <w:r w:rsidRPr="00EA648E">
        <w:rPr>
          <w:lang w:val="nl-NL"/>
        </w:rPr>
        <w:t xml:space="preserve">OMH và </w:t>
      </w:r>
      <w:r w:rsidRPr="00EA648E">
        <w:rPr>
          <w:position w:val="-4"/>
          <w:lang w:val="nl-NL"/>
        </w:rPr>
        <w:object w:dxaOrig="220" w:dyaOrig="260" w14:anchorId="55CB4020">
          <v:shape id="_x0000_i2421" type="#_x0000_t75" style="width:11.25pt;height:13.5pt" o:ole="">
            <v:imagedata r:id="rId1944" o:title=""/>
          </v:shape>
          <o:OLEObject Type="Embed" ProgID="Equation.DSMT4" ShapeID="_x0000_i2421" DrawAspect="Content" ObjectID="_1664270625" r:id="rId2041"/>
        </w:object>
      </w:r>
      <w:r w:rsidRPr="00EA648E">
        <w:rPr>
          <w:lang w:val="nl-NL"/>
        </w:rPr>
        <w:t>OMK, có :</w:t>
      </w:r>
    </w:p>
    <w:p w14:paraId="6B55056D" w14:textId="0F2747EE" w:rsidR="00AC4632" w:rsidRPr="00EA648E" w:rsidRDefault="00F95260" w:rsidP="00AC4632">
      <w:pPr>
        <w:tabs>
          <w:tab w:val="left" w:pos="3945"/>
        </w:tabs>
        <w:rPr>
          <w:lang w:val="nl-NL"/>
        </w:rPr>
      </w:pPr>
      <w:r>
        <w:rPr>
          <w:noProof/>
        </w:rPr>
        <mc:AlternateContent>
          <mc:Choice Requires="wps">
            <w:drawing>
              <wp:anchor distT="0" distB="0" distL="114300" distR="114300" simplePos="0" relativeHeight="251671040" behindDoc="0" locked="0" layoutInCell="1" allowOverlap="1" wp14:anchorId="1A72A262" wp14:editId="1234D049">
                <wp:simplePos x="0" y="0"/>
                <wp:positionH relativeFrom="column">
                  <wp:posOffset>2968625</wp:posOffset>
                </wp:positionH>
                <wp:positionV relativeFrom="paragraph">
                  <wp:posOffset>125095</wp:posOffset>
                </wp:positionV>
                <wp:extent cx="118745" cy="571500"/>
                <wp:effectExtent l="0" t="0" r="0" b="0"/>
                <wp:wrapNone/>
                <wp:docPr id="120"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571500"/>
                        </a:xfrm>
                        <a:prstGeom prst="rightBrace">
                          <a:avLst>
                            <a:gd name="adj1" fmla="val 401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DC2CAC2" w14:textId="77777777" w:rsidR="00AC4632" w:rsidRPr="009E43EE" w:rsidRDefault="00AC4632" w:rsidP="00AC463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72A262" id="AutoShape 2" o:spid="_x0000_s1168" type="#_x0000_t88" style="position:absolute;margin-left:233.75pt;margin-top:9.85pt;width:9.35pt;height:4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">
                <v:textbox>
                  <w:txbxContent>
                    <w:p w14:paraId="1DC2CAC2" w14:textId="77777777" w:rsidR="00AC4632" w:rsidRPr="009E43EE" w:rsidRDefault="00AC4632" w:rsidP="00AC4632">
                      <w:pPr>
                        <w:rPr>
                          <w:lang w:val="nl-NL"/>
                        </w:rPr>
                      </w:pPr>
                    </w:p>
                  </w:txbxContent>
                </v:textbox>
              </v:shape>
            </w:pict>
          </mc:Fallback>
        </mc:AlternateContent>
      </w:r>
      <w:r w:rsidR="00AC4632" w:rsidRPr="00EA648E">
        <w:rPr>
          <w:lang w:val="nl-NL"/>
        </w:rPr>
        <w:t xml:space="preserve">     </w:t>
      </w:r>
      <w:r w:rsidR="00AC4632" w:rsidRPr="00EA648E">
        <w:rPr>
          <w:position w:val="-10"/>
          <w:lang w:val="nl-NL"/>
        </w:rPr>
        <w:object w:dxaOrig="1500" w:dyaOrig="400" w14:anchorId="716800BC">
          <v:shape id="_x0000_i2422" type="#_x0000_t75" style="width:75pt;height:20.25pt" o:ole="">
            <v:imagedata r:id="rId2042" o:title=""/>
          </v:shape>
          <o:OLEObject Type="Embed" ProgID="Equation.DSMT4" ShapeID="_x0000_i2422" DrawAspect="Content" ObjectID="_1664270626" r:id="rId2043"/>
        </w:object>
      </w:r>
      <w:r w:rsidR="00AC4632" w:rsidRPr="00EA648E">
        <w:rPr>
          <w:lang w:val="nl-NL"/>
        </w:rPr>
        <w:t xml:space="preserve"> = 90</w:t>
      </w:r>
      <w:r w:rsidR="00AC4632" w:rsidRPr="00EA648E">
        <w:rPr>
          <w:vertAlign w:val="superscript"/>
          <w:lang w:val="nl-NL"/>
        </w:rPr>
        <w:t xml:space="preserve">0 </w:t>
      </w:r>
    </w:p>
    <w:p w14:paraId="37BE15CB" w14:textId="77777777" w:rsidR="00AC4632" w:rsidRPr="00EA648E" w:rsidRDefault="00AC4632" w:rsidP="00AC4632">
      <w:pPr>
        <w:tabs>
          <w:tab w:val="left" w:pos="3945"/>
          <w:tab w:val="left" w:pos="5265"/>
        </w:tabs>
        <w:rPr>
          <w:lang w:val="nl-NL"/>
        </w:rPr>
      </w:pPr>
      <w:r w:rsidRPr="00EA648E">
        <w:rPr>
          <w:lang w:val="nl-NL"/>
        </w:rPr>
        <w:t xml:space="preserve">    </w:t>
      </w:r>
      <w:r w:rsidRPr="00EA648E">
        <w:rPr>
          <w:position w:val="-10"/>
          <w:lang w:val="nl-NL"/>
        </w:rPr>
        <w:object w:dxaOrig="1500" w:dyaOrig="400" w14:anchorId="3DF128D4">
          <v:shape id="_x0000_i2423" type="#_x0000_t75" style="width:75pt;height:20.25pt" o:ole="">
            <v:imagedata r:id="rId2044" o:title=""/>
          </v:shape>
          <o:OLEObject Type="Embed" ProgID="Equation.DSMT4" ShapeID="_x0000_i2423" DrawAspect="Content" ObjectID="_1664270627" r:id="rId2045"/>
        </w:object>
      </w:r>
      <w:r w:rsidRPr="00EA648E">
        <w:rPr>
          <w:lang w:val="nl-NL"/>
        </w:rPr>
        <w:t xml:space="preserve">  (do Oz là tia phân giác)      </w:t>
      </w:r>
      <w:r w:rsidRPr="00EA648E">
        <w:rPr>
          <w:position w:val="-6"/>
          <w:lang w:val="nl-NL"/>
        </w:rPr>
        <w:object w:dxaOrig="300" w:dyaOrig="240" w14:anchorId="67B822A8">
          <v:shape id="_x0000_i2424" type="#_x0000_t75" style="width:15pt;height:12pt" o:ole="">
            <v:imagedata r:id="rId2020" o:title=""/>
          </v:shape>
          <o:OLEObject Type="Embed" ProgID="Equation.DSMT4" ShapeID="_x0000_i2424" DrawAspect="Content" ObjectID="_1664270628" r:id="rId2046"/>
        </w:object>
      </w:r>
      <w:r w:rsidRPr="00EA648E">
        <w:rPr>
          <w:lang w:val="nl-NL"/>
        </w:rPr>
        <w:t xml:space="preserve">  </w:t>
      </w:r>
      <w:r w:rsidRPr="00EA648E">
        <w:rPr>
          <w:position w:val="-4"/>
          <w:lang w:val="nl-NL"/>
        </w:rPr>
        <w:object w:dxaOrig="220" w:dyaOrig="260" w14:anchorId="1E16787A">
          <v:shape id="_x0000_i2425" type="#_x0000_t75" style="width:11.25pt;height:13.5pt" o:ole="">
            <v:imagedata r:id="rId1944" o:title=""/>
          </v:shape>
          <o:OLEObject Type="Embed" ProgID="Equation.DSMT4" ShapeID="_x0000_i2425" DrawAspect="Content" ObjectID="_1664270629" r:id="rId2047"/>
        </w:object>
      </w:r>
      <w:r w:rsidRPr="00EA648E">
        <w:rPr>
          <w:lang w:val="nl-NL"/>
        </w:rPr>
        <w:t xml:space="preserve">OMH = </w:t>
      </w:r>
      <w:r w:rsidRPr="00EA648E">
        <w:rPr>
          <w:position w:val="-4"/>
          <w:lang w:val="nl-NL"/>
        </w:rPr>
        <w:object w:dxaOrig="220" w:dyaOrig="260" w14:anchorId="5F1893F2">
          <v:shape id="_x0000_i2426" type="#_x0000_t75" style="width:11.25pt;height:13.5pt" o:ole="">
            <v:imagedata r:id="rId1944" o:title=""/>
          </v:shape>
          <o:OLEObject Type="Embed" ProgID="Equation.DSMT4" ShapeID="_x0000_i2426" DrawAspect="Content" ObjectID="_1664270630" r:id="rId2048"/>
        </w:object>
      </w:r>
      <w:r w:rsidRPr="00EA648E">
        <w:rPr>
          <w:lang w:val="nl-NL"/>
        </w:rPr>
        <w:t xml:space="preserve">OMK </w:t>
      </w:r>
    </w:p>
    <w:p w14:paraId="1256D581" w14:textId="77777777" w:rsidR="00AC4632" w:rsidRPr="00EA648E" w:rsidRDefault="00AC4632" w:rsidP="00AC4632">
      <w:pPr>
        <w:tabs>
          <w:tab w:val="left" w:pos="3945"/>
        </w:tabs>
        <w:rPr>
          <w:lang w:val="nl-NL"/>
        </w:rPr>
      </w:pPr>
      <w:r w:rsidRPr="00EA648E">
        <w:rPr>
          <w:lang w:val="nl-NL"/>
        </w:rPr>
        <w:t xml:space="preserve">     OM là cạnh huyền chung                               (TH: cạnh huyền, góc nhọn) </w:t>
      </w:r>
    </w:p>
    <w:p w14:paraId="284977A7" w14:textId="77777777" w:rsidR="00AC4632" w:rsidRPr="00EA648E" w:rsidRDefault="00AC4632" w:rsidP="00AC4632">
      <w:pPr>
        <w:tabs>
          <w:tab w:val="left" w:pos="3945"/>
        </w:tabs>
        <w:rPr>
          <w:lang w:val="nl-NL"/>
        </w:rPr>
      </w:pPr>
      <w:r w:rsidRPr="00EA648E">
        <w:rPr>
          <w:lang w:val="nl-NL"/>
        </w:rPr>
        <w:t>b) (1 điểm).</w:t>
      </w:r>
    </w:p>
    <w:p w14:paraId="25800794" w14:textId="77777777" w:rsidR="00AC4632" w:rsidRPr="00EA648E" w:rsidRDefault="00AC4632" w:rsidP="00AC4632">
      <w:pPr>
        <w:tabs>
          <w:tab w:val="left" w:pos="3945"/>
          <w:tab w:val="left" w:pos="5265"/>
        </w:tabs>
        <w:rPr>
          <w:lang w:val="nl-NL"/>
        </w:rPr>
      </w:pPr>
      <w:r w:rsidRPr="00EA648E">
        <w:rPr>
          <w:lang w:val="nl-NL"/>
        </w:rPr>
        <w:t xml:space="preserve">     </w:t>
      </w:r>
      <w:r w:rsidRPr="00EA648E">
        <w:rPr>
          <w:position w:val="-4"/>
          <w:lang w:val="nl-NL"/>
        </w:rPr>
        <w:object w:dxaOrig="220" w:dyaOrig="260" w14:anchorId="4CF08A86">
          <v:shape id="_x0000_i2427" type="#_x0000_t75" style="width:11.25pt;height:13.5pt" o:ole="">
            <v:imagedata r:id="rId1944" o:title=""/>
          </v:shape>
          <o:OLEObject Type="Embed" ProgID="Equation.DSMT4" ShapeID="_x0000_i2427" DrawAspect="Content" ObjectID="_1664270631" r:id="rId2049"/>
        </w:object>
      </w:r>
      <w:r w:rsidRPr="00EA648E">
        <w:rPr>
          <w:lang w:val="nl-NL"/>
        </w:rPr>
        <w:t xml:space="preserve">OMH = </w:t>
      </w:r>
      <w:r w:rsidRPr="00EA648E">
        <w:rPr>
          <w:position w:val="-4"/>
          <w:lang w:val="nl-NL"/>
        </w:rPr>
        <w:object w:dxaOrig="220" w:dyaOrig="260" w14:anchorId="42FF07D4">
          <v:shape id="_x0000_i2428" type="#_x0000_t75" style="width:11.25pt;height:13.5pt" o:ole="">
            <v:imagedata r:id="rId1944" o:title=""/>
          </v:shape>
          <o:OLEObject Type="Embed" ProgID="Equation.DSMT4" ShapeID="_x0000_i2428" DrawAspect="Content" ObjectID="_1664270632" r:id="rId2050"/>
        </w:object>
      </w:r>
      <w:r w:rsidRPr="00EA648E">
        <w:rPr>
          <w:lang w:val="nl-NL"/>
        </w:rPr>
        <w:t xml:space="preserve">OMK  (theo câu a)  </w:t>
      </w:r>
      <w:r w:rsidRPr="00EA648E">
        <w:rPr>
          <w:position w:val="-6"/>
          <w:lang w:val="nl-NL"/>
        </w:rPr>
        <w:object w:dxaOrig="300" w:dyaOrig="240" w14:anchorId="4CDC1EFD">
          <v:shape id="_x0000_i2429" type="#_x0000_t75" style="width:15pt;height:12pt" o:ole="">
            <v:imagedata r:id="rId2020" o:title=""/>
          </v:shape>
          <o:OLEObject Type="Embed" ProgID="Equation.DSMT4" ShapeID="_x0000_i2429" DrawAspect="Content" ObjectID="_1664270633" r:id="rId2051"/>
        </w:object>
      </w:r>
      <w:r w:rsidRPr="00EA648E">
        <w:rPr>
          <w:lang w:val="nl-NL"/>
        </w:rPr>
        <w:t xml:space="preserve">  MH = MK  (hai cạnh tương ứng).</w:t>
      </w:r>
    </w:p>
    <w:p w14:paraId="3BAF7E4D" w14:textId="77777777" w:rsidR="00AC4632" w:rsidRPr="00EA648E" w:rsidRDefault="00AC4632" w:rsidP="00AC4632">
      <w:pPr>
        <w:tabs>
          <w:tab w:val="left" w:pos="3945"/>
          <w:tab w:val="left" w:pos="5265"/>
        </w:tabs>
        <w:rPr>
          <w:lang w:val="nl-NL"/>
        </w:rPr>
      </w:pPr>
      <w:r w:rsidRPr="00EA648E">
        <w:rPr>
          <w:lang w:val="nl-NL"/>
        </w:rPr>
        <w:t>c) (1,5 điểm).</w:t>
      </w:r>
    </w:p>
    <w:p w14:paraId="568D1907" w14:textId="77777777" w:rsidR="00AC4632" w:rsidRPr="00EA648E" w:rsidRDefault="00AC4632" w:rsidP="00AC4632">
      <w:pPr>
        <w:tabs>
          <w:tab w:val="left" w:pos="3945"/>
          <w:tab w:val="center" w:pos="4958"/>
        </w:tabs>
        <w:rPr>
          <w:lang w:val="nl-NL"/>
        </w:rPr>
      </w:pPr>
      <w:r w:rsidRPr="00EA648E">
        <w:rPr>
          <w:lang w:val="nl-NL"/>
        </w:rPr>
        <w:t xml:space="preserve">Ta có : MH = MK  (theo câu b)   </w:t>
      </w:r>
      <w:r w:rsidRPr="00EA648E">
        <w:rPr>
          <w:position w:val="-6"/>
          <w:lang w:val="nl-NL"/>
        </w:rPr>
        <w:object w:dxaOrig="300" w:dyaOrig="240" w14:anchorId="339DBAFC">
          <v:shape id="_x0000_i2430" type="#_x0000_t75" style="width:15pt;height:12pt" o:ole="">
            <v:imagedata r:id="rId2020" o:title=""/>
          </v:shape>
          <o:OLEObject Type="Embed" ProgID="Equation.DSMT4" ShapeID="_x0000_i2430" DrawAspect="Content" ObjectID="_1664270634" r:id="rId2052"/>
        </w:object>
      </w:r>
      <w:r w:rsidRPr="00EA648E">
        <w:rPr>
          <w:lang w:val="nl-NL"/>
        </w:rPr>
        <w:t xml:space="preserve">    </w:t>
      </w:r>
      <w:r w:rsidRPr="00EA648E">
        <w:rPr>
          <w:position w:val="-4"/>
          <w:lang w:val="nl-NL"/>
        </w:rPr>
        <w:object w:dxaOrig="220" w:dyaOrig="260" w14:anchorId="451B1EAD">
          <v:shape id="_x0000_i2431" type="#_x0000_t75" style="width:11.25pt;height:13.5pt" o:ole="">
            <v:imagedata r:id="rId1944" o:title=""/>
          </v:shape>
          <o:OLEObject Type="Embed" ProgID="Equation.DSMT4" ShapeID="_x0000_i2431" DrawAspect="Content" ObjectID="_1664270635" r:id="rId2053"/>
        </w:object>
      </w:r>
      <w:r w:rsidRPr="00EA648E">
        <w:rPr>
          <w:lang w:val="nl-NL"/>
        </w:rPr>
        <w:t>MHK cân tại M                 (1)</w:t>
      </w:r>
    </w:p>
    <w:p w14:paraId="7E05FF33" w14:textId="77777777" w:rsidR="00AC4632" w:rsidRPr="00EA648E" w:rsidRDefault="00AC4632" w:rsidP="00AC4632">
      <w:pPr>
        <w:tabs>
          <w:tab w:val="left" w:pos="3945"/>
          <w:tab w:val="center" w:pos="4958"/>
        </w:tabs>
        <w:rPr>
          <w:lang w:val="nl-NL"/>
        </w:rPr>
      </w:pPr>
      <w:r w:rsidRPr="00EA648E">
        <w:rPr>
          <w:lang w:val="nl-NL"/>
        </w:rPr>
        <w:t xml:space="preserve">Khi  </w:t>
      </w:r>
      <w:r w:rsidRPr="00EA648E">
        <w:rPr>
          <w:position w:val="-10"/>
          <w:lang w:val="nl-NL"/>
        </w:rPr>
        <w:object w:dxaOrig="480" w:dyaOrig="400" w14:anchorId="3C74B77A">
          <v:shape id="_x0000_i2432" type="#_x0000_t75" style="width:24pt;height:20.25pt" o:ole="">
            <v:imagedata r:id="rId2006" o:title=""/>
          </v:shape>
          <o:OLEObject Type="Embed" ProgID="Equation.DSMT4" ShapeID="_x0000_i2432" DrawAspect="Content" ObjectID="_1664270636" r:id="rId2054"/>
        </w:object>
      </w:r>
      <w:r w:rsidRPr="00EA648E">
        <w:rPr>
          <w:lang w:val="nl-NL"/>
        </w:rPr>
        <w:t xml:space="preserve"> = 120</w:t>
      </w:r>
      <w:r w:rsidRPr="00EA648E">
        <w:rPr>
          <w:vertAlign w:val="superscript"/>
          <w:lang w:val="nl-NL"/>
        </w:rPr>
        <w:t>0</w:t>
      </w:r>
      <w:r w:rsidRPr="00EA648E">
        <w:rPr>
          <w:lang w:val="nl-NL"/>
        </w:rPr>
        <w:t xml:space="preserve">  thì  </w:t>
      </w:r>
      <w:r w:rsidRPr="00EA648E">
        <w:rPr>
          <w:position w:val="-24"/>
          <w:lang w:val="nl-NL"/>
        </w:rPr>
        <w:object w:dxaOrig="3960" w:dyaOrig="620" w14:anchorId="64AF9AFC">
          <v:shape id="_x0000_i2433" type="#_x0000_t75" style="width:198pt;height:31.5pt" o:ole="">
            <v:imagedata r:id="rId2055" o:title=""/>
          </v:shape>
          <o:OLEObject Type="Embed" ProgID="Equation.DSMT4" ShapeID="_x0000_i2433" DrawAspect="Content" ObjectID="_1664270637" r:id="rId2056"/>
        </w:object>
      </w:r>
      <w:r w:rsidRPr="00EA648E">
        <w:rPr>
          <w:lang w:val="nl-NL"/>
        </w:rPr>
        <w:t xml:space="preserve">  (do Oz là tia phân giác) </w:t>
      </w:r>
      <w:r w:rsidRPr="00EA648E">
        <w:rPr>
          <w:lang w:val="nl-NL"/>
        </w:rPr>
        <w:tab/>
      </w:r>
    </w:p>
    <w:p w14:paraId="471C49AD" w14:textId="77777777" w:rsidR="00AC4632" w:rsidRPr="00EA648E" w:rsidRDefault="00AC4632" w:rsidP="00AC4632">
      <w:pPr>
        <w:tabs>
          <w:tab w:val="left" w:pos="3945"/>
        </w:tabs>
        <w:rPr>
          <w:lang w:val="nl-NL"/>
        </w:rPr>
      </w:pPr>
      <w:r w:rsidRPr="00EA648E">
        <w:rPr>
          <w:lang w:val="nl-NL"/>
        </w:rPr>
        <w:t xml:space="preserve">Tam giác OMH vuông tại H </w:t>
      </w:r>
      <w:r w:rsidRPr="00EA648E">
        <w:rPr>
          <w:position w:val="-6"/>
          <w:lang w:val="nl-NL"/>
        </w:rPr>
        <w:object w:dxaOrig="300" w:dyaOrig="240" w14:anchorId="3FD9A351">
          <v:shape id="_x0000_i2434" type="#_x0000_t75" style="width:15pt;height:12pt" o:ole="">
            <v:imagedata r:id="rId2020" o:title=""/>
          </v:shape>
          <o:OLEObject Type="Embed" ProgID="Equation.DSMT4" ShapeID="_x0000_i2434" DrawAspect="Content" ObjectID="_1664270638" r:id="rId2057"/>
        </w:object>
      </w:r>
      <w:r w:rsidRPr="00EA648E">
        <w:rPr>
          <w:lang w:val="nl-NL"/>
        </w:rPr>
        <w:t xml:space="preserve"> </w:t>
      </w:r>
      <w:r w:rsidRPr="00EA648E">
        <w:rPr>
          <w:position w:val="-10"/>
          <w:lang w:val="nl-NL"/>
        </w:rPr>
        <w:object w:dxaOrig="2020" w:dyaOrig="400" w14:anchorId="1B5B383D">
          <v:shape id="_x0000_i2435" type="#_x0000_t75" style="width:101.25pt;height:20.25pt" o:ole="">
            <v:imagedata r:id="rId2058" o:title=""/>
          </v:shape>
          <o:OLEObject Type="Embed" ProgID="Equation.DSMT4" ShapeID="_x0000_i2435" DrawAspect="Content" ObjectID="_1664270639" r:id="rId2059"/>
        </w:object>
      </w:r>
      <w:r w:rsidRPr="00EA648E">
        <w:rPr>
          <w:lang w:val="nl-NL"/>
        </w:rPr>
        <w:t xml:space="preserve"> (hai góc phụ nhau).</w:t>
      </w:r>
    </w:p>
    <w:p w14:paraId="23435F52" w14:textId="77777777" w:rsidR="00AC4632" w:rsidRPr="00EA648E" w:rsidRDefault="00AC4632" w:rsidP="00AC4632">
      <w:pPr>
        <w:tabs>
          <w:tab w:val="left" w:pos="3945"/>
        </w:tabs>
        <w:rPr>
          <w:lang w:val="nl-NL"/>
        </w:rPr>
      </w:pPr>
      <w:r w:rsidRPr="00EA648E">
        <w:rPr>
          <w:lang w:val="nl-NL"/>
        </w:rPr>
        <w:t xml:space="preserve">                                              </w:t>
      </w:r>
      <w:r w:rsidRPr="00EA648E">
        <w:rPr>
          <w:position w:val="-6"/>
          <w:lang w:val="nl-NL"/>
        </w:rPr>
        <w:object w:dxaOrig="300" w:dyaOrig="240" w14:anchorId="15893F86">
          <v:shape id="_x0000_i2436" type="#_x0000_t75" style="width:15pt;height:12pt" o:ole="">
            <v:imagedata r:id="rId2020" o:title=""/>
          </v:shape>
          <o:OLEObject Type="Embed" ProgID="Equation.DSMT4" ShapeID="_x0000_i2436" DrawAspect="Content" ObjectID="_1664270640" r:id="rId2060"/>
        </w:object>
      </w:r>
      <w:r w:rsidRPr="00EA648E">
        <w:rPr>
          <w:lang w:val="nl-NL"/>
        </w:rPr>
        <w:t xml:space="preserve">  </w:t>
      </w:r>
      <w:r w:rsidRPr="00EA648E">
        <w:rPr>
          <w:position w:val="-10"/>
          <w:lang w:val="nl-NL"/>
        </w:rPr>
        <w:object w:dxaOrig="3440" w:dyaOrig="400" w14:anchorId="4D56B678">
          <v:shape id="_x0000_i2437" type="#_x0000_t75" style="width:172.5pt;height:20.25pt" o:ole="">
            <v:imagedata r:id="rId2061" o:title=""/>
          </v:shape>
          <o:OLEObject Type="Embed" ProgID="Equation.DSMT4" ShapeID="_x0000_i2437" DrawAspect="Content" ObjectID="_1664270641" r:id="rId2062"/>
        </w:object>
      </w:r>
      <w:r w:rsidRPr="00EA648E">
        <w:rPr>
          <w:lang w:val="nl-NL"/>
        </w:rPr>
        <w:t>.</w:t>
      </w:r>
    </w:p>
    <w:p w14:paraId="6AAC8EB9" w14:textId="77777777" w:rsidR="00AC4632" w:rsidRPr="00EA648E" w:rsidRDefault="00AC4632" w:rsidP="00AC4632">
      <w:pPr>
        <w:tabs>
          <w:tab w:val="left" w:pos="3945"/>
        </w:tabs>
        <w:rPr>
          <w:lang w:val="nl-NL"/>
        </w:rPr>
      </w:pPr>
      <w:r w:rsidRPr="00EA648E">
        <w:rPr>
          <w:lang w:val="nl-NL"/>
        </w:rPr>
        <w:t xml:space="preserve">Tương tự, cũng tính được </w:t>
      </w:r>
      <w:r w:rsidRPr="00EA648E">
        <w:rPr>
          <w:position w:val="-10"/>
          <w:lang w:val="nl-NL"/>
        </w:rPr>
        <w:object w:dxaOrig="1219" w:dyaOrig="400" w14:anchorId="12A2FBAE">
          <v:shape id="_x0000_i2438" type="#_x0000_t75" style="width:60.75pt;height:20.25pt" o:ole="">
            <v:imagedata r:id="rId2063" o:title=""/>
          </v:shape>
          <o:OLEObject Type="Embed" ProgID="Equation.DSMT4" ShapeID="_x0000_i2438" DrawAspect="Content" ObjectID="_1664270642" r:id="rId2064"/>
        </w:object>
      </w:r>
      <w:r w:rsidRPr="00EA648E">
        <w:rPr>
          <w:lang w:val="nl-NL"/>
        </w:rPr>
        <w:t>.</w:t>
      </w:r>
    </w:p>
    <w:p w14:paraId="78EC4969" w14:textId="77777777" w:rsidR="00AC4632" w:rsidRPr="00EA648E" w:rsidRDefault="00AC4632" w:rsidP="00AC4632">
      <w:pPr>
        <w:tabs>
          <w:tab w:val="left" w:pos="3945"/>
        </w:tabs>
        <w:rPr>
          <w:lang w:val="nl-NL"/>
        </w:rPr>
      </w:pPr>
      <w:r w:rsidRPr="00EA648E">
        <w:rPr>
          <w:lang w:val="nl-NL"/>
        </w:rPr>
        <w:t>Vì M nằm trong góc xOy nên tia MO nằm giữa hai tia MH và MK, do đó :</w:t>
      </w:r>
    </w:p>
    <w:p w14:paraId="1BC94B2A" w14:textId="77777777" w:rsidR="00AC4632" w:rsidRPr="00EA648E" w:rsidRDefault="00AC4632" w:rsidP="00AC4632">
      <w:pPr>
        <w:tabs>
          <w:tab w:val="left" w:pos="3945"/>
        </w:tabs>
        <w:rPr>
          <w:lang w:val="nl-NL"/>
        </w:rPr>
      </w:pPr>
      <w:r w:rsidRPr="00EA648E">
        <w:rPr>
          <w:position w:val="-10"/>
          <w:lang w:val="nl-NL"/>
        </w:rPr>
        <w:object w:dxaOrig="5200" w:dyaOrig="400" w14:anchorId="119DECC6">
          <v:shape id="_x0000_i2439" type="#_x0000_t75" style="width:259.5pt;height:20.25pt" o:ole="">
            <v:imagedata r:id="rId2065" o:title=""/>
          </v:shape>
          <o:OLEObject Type="Embed" ProgID="Equation.DSMT4" ShapeID="_x0000_i2439" DrawAspect="Content" ObjectID="_1664270643" r:id="rId2066"/>
        </w:object>
      </w:r>
      <w:r w:rsidRPr="00EA648E">
        <w:rPr>
          <w:lang w:val="nl-NL"/>
        </w:rPr>
        <w:t xml:space="preserve">         (2)</w:t>
      </w:r>
    </w:p>
    <w:p w14:paraId="14555437" w14:textId="77777777" w:rsidR="00AC4632" w:rsidRDefault="00AC4632" w:rsidP="00AC4632">
      <w:pPr>
        <w:tabs>
          <w:tab w:val="left" w:pos="3945"/>
        </w:tabs>
        <w:rPr>
          <w:lang w:val="vi-VN"/>
        </w:rPr>
      </w:pPr>
      <w:r w:rsidRPr="00EA648E">
        <w:rPr>
          <w:lang w:val="nl-NL"/>
        </w:rPr>
        <w:t xml:space="preserve">Từ (1) và (2) suy ra </w:t>
      </w:r>
      <w:r w:rsidRPr="00EA648E">
        <w:rPr>
          <w:position w:val="-4"/>
          <w:lang w:val="nl-NL"/>
        </w:rPr>
        <w:object w:dxaOrig="220" w:dyaOrig="260" w14:anchorId="729121FF">
          <v:shape id="_x0000_i2440" type="#_x0000_t75" style="width:11.25pt;height:13.5pt" o:ole="">
            <v:imagedata r:id="rId1944" o:title=""/>
          </v:shape>
          <o:OLEObject Type="Embed" ProgID="Equation.DSMT4" ShapeID="_x0000_i2440" DrawAspect="Content" ObjectID="_1664270644" r:id="rId2067"/>
        </w:object>
      </w:r>
      <w:r w:rsidRPr="00EA648E">
        <w:rPr>
          <w:lang w:val="nl-NL"/>
        </w:rPr>
        <w:t>MHK đều.</w:t>
      </w:r>
    </w:p>
    <w:p w14:paraId="288C802C" w14:textId="77777777" w:rsidR="00AC4632" w:rsidRDefault="00AC4632" w:rsidP="00AC4632">
      <w:pPr>
        <w:tabs>
          <w:tab w:val="left" w:pos="3945"/>
        </w:tabs>
        <w:rPr>
          <w:lang w:val="vi-VN"/>
        </w:rPr>
      </w:pPr>
    </w:p>
    <w:tbl>
      <w:tblPr>
        <w:tblW w:w="0" w:type="auto"/>
        <w:tblLook w:val="04A0" w:firstRow="1" w:lastRow="0" w:firstColumn="1" w:lastColumn="0" w:noHBand="0" w:noVBand="1"/>
      </w:tblPr>
      <w:tblGrid>
        <w:gridCol w:w="4644"/>
        <w:gridCol w:w="4644"/>
      </w:tblGrid>
      <w:tr w:rsidR="00AC4632" w14:paraId="094BFE18" w14:textId="77777777" w:rsidTr="00765CCF">
        <w:tc>
          <w:tcPr>
            <w:tcW w:w="4644" w:type="dxa"/>
            <w:shd w:val="clear" w:color="auto" w:fill="auto"/>
          </w:tcPr>
          <w:p w14:paraId="311DE8AF" w14:textId="77777777" w:rsidR="00AC4632" w:rsidRPr="00765CCF" w:rsidRDefault="00AC4632" w:rsidP="00765CCF">
            <w:pPr>
              <w:tabs>
                <w:tab w:val="left" w:pos="3945"/>
              </w:tabs>
              <w:jc w:val="center"/>
              <w:rPr>
                <w:lang w:val="vi-VN"/>
              </w:rPr>
            </w:pPr>
          </w:p>
        </w:tc>
        <w:tc>
          <w:tcPr>
            <w:tcW w:w="4644" w:type="dxa"/>
            <w:shd w:val="clear" w:color="auto" w:fill="auto"/>
          </w:tcPr>
          <w:p w14:paraId="63744D1A" w14:textId="77777777" w:rsidR="00AC4632" w:rsidRPr="00765CCF" w:rsidRDefault="00AC4632" w:rsidP="00765CCF">
            <w:pPr>
              <w:tabs>
                <w:tab w:val="left" w:pos="3945"/>
              </w:tabs>
              <w:jc w:val="center"/>
              <w:rPr>
                <w:b/>
                <w:lang w:val="vi-VN"/>
              </w:rPr>
            </w:pPr>
            <w:r w:rsidRPr="00765CCF">
              <w:rPr>
                <w:b/>
                <w:lang w:val="vi-VN"/>
              </w:rPr>
              <w:t>TỔ DUYỆT</w:t>
            </w:r>
          </w:p>
          <w:p w14:paraId="7FBEBBE1" w14:textId="77777777" w:rsidR="00AC4632" w:rsidRPr="00765CCF" w:rsidRDefault="00AC4632" w:rsidP="00765CCF">
            <w:pPr>
              <w:tabs>
                <w:tab w:val="left" w:pos="3945"/>
              </w:tabs>
              <w:jc w:val="center"/>
              <w:rPr>
                <w:lang w:val="vi-VN"/>
              </w:rPr>
            </w:pPr>
          </w:p>
          <w:p w14:paraId="533A93FC" w14:textId="77777777" w:rsidR="00AC4632" w:rsidRPr="00765CCF" w:rsidRDefault="00AC4632" w:rsidP="00765CCF">
            <w:pPr>
              <w:tabs>
                <w:tab w:val="left" w:pos="3945"/>
              </w:tabs>
              <w:jc w:val="center"/>
              <w:rPr>
                <w:lang w:val="vi-VN"/>
              </w:rPr>
            </w:pPr>
          </w:p>
        </w:tc>
      </w:tr>
    </w:tbl>
    <w:p w14:paraId="435FA680" w14:textId="77777777" w:rsidR="00AC4632" w:rsidRPr="00EC0315" w:rsidRDefault="00AC4632" w:rsidP="00AC4632">
      <w:pPr>
        <w:tabs>
          <w:tab w:val="left" w:pos="3945"/>
        </w:tabs>
        <w:rPr>
          <w:lang w:val="vi-VN"/>
        </w:rPr>
      </w:pPr>
    </w:p>
    <w:p w14:paraId="478356CA" w14:textId="77777777" w:rsidR="00AC4632" w:rsidRPr="00EA648E" w:rsidRDefault="00AC4632" w:rsidP="00AC4632">
      <w:pPr>
        <w:jc w:val="center"/>
        <w:rPr>
          <w:b/>
          <w:i/>
          <w:lang w:val="nl-NL"/>
        </w:rPr>
      </w:pPr>
    </w:p>
    <w:p w14:paraId="14A55881" w14:textId="77777777" w:rsidR="00AC4632" w:rsidRPr="00EA648E" w:rsidRDefault="00AC4632" w:rsidP="00AC4632">
      <w:pPr>
        <w:jc w:val="center"/>
        <w:rPr>
          <w:b/>
          <w:i/>
          <w:lang w:val="nl-NL"/>
        </w:rPr>
      </w:pPr>
    </w:p>
    <w:p w14:paraId="26410D87" w14:textId="77777777" w:rsidR="00AC4632" w:rsidRPr="00EA648E" w:rsidRDefault="00AC4632" w:rsidP="00AC4632">
      <w:pPr>
        <w:jc w:val="center"/>
        <w:rPr>
          <w:b/>
          <w:i/>
          <w:lang w:val="nl-NL"/>
        </w:rPr>
      </w:pPr>
    </w:p>
    <w:p w14:paraId="28B0C485" w14:textId="77777777" w:rsidR="00AC4632" w:rsidRPr="00EA648E" w:rsidRDefault="00AC4632" w:rsidP="00AC4632">
      <w:pPr>
        <w:jc w:val="center"/>
        <w:rPr>
          <w:b/>
          <w:i/>
          <w:lang w:val="nl-NL"/>
        </w:rPr>
      </w:pPr>
    </w:p>
    <w:p w14:paraId="206FD8F1" w14:textId="77777777" w:rsidR="00AC4632" w:rsidRPr="00EA648E" w:rsidRDefault="00AC4632" w:rsidP="00AC4632">
      <w:pPr>
        <w:jc w:val="center"/>
        <w:rPr>
          <w:b/>
          <w:i/>
          <w:lang w:val="nl-NL"/>
        </w:rPr>
      </w:pPr>
    </w:p>
    <w:tbl>
      <w:tblPr>
        <w:tblW w:w="0" w:type="auto"/>
        <w:tblLook w:val="04A0" w:firstRow="1" w:lastRow="0" w:firstColumn="1" w:lastColumn="0" w:noHBand="0" w:noVBand="1"/>
      </w:tblPr>
      <w:tblGrid>
        <w:gridCol w:w="3209"/>
        <w:gridCol w:w="3209"/>
        <w:gridCol w:w="3210"/>
      </w:tblGrid>
      <w:tr w:rsidR="00AC4632" w:rsidRPr="00812DED" w14:paraId="2FF039C5" w14:textId="77777777" w:rsidTr="00765CCF">
        <w:tc>
          <w:tcPr>
            <w:tcW w:w="3209" w:type="dxa"/>
            <w:shd w:val="clear" w:color="auto" w:fill="auto"/>
          </w:tcPr>
          <w:p w14:paraId="7DE258FC" w14:textId="77777777" w:rsidR="00AC4632" w:rsidRPr="00765CCF" w:rsidRDefault="00AC4632" w:rsidP="00765CCF">
            <w:pPr>
              <w:spacing w:line="288" w:lineRule="auto"/>
              <w:contextualSpacing/>
              <w:mirrorIndents/>
              <w:rPr>
                <w:sz w:val="24"/>
              </w:rPr>
            </w:pPr>
            <w:r w:rsidRPr="00765CCF">
              <w:rPr>
                <w:sz w:val="24"/>
              </w:rPr>
              <w:t>Ngày soạn: ……………</w:t>
            </w:r>
          </w:p>
        </w:tc>
        <w:tc>
          <w:tcPr>
            <w:tcW w:w="3209" w:type="dxa"/>
            <w:shd w:val="clear" w:color="auto" w:fill="auto"/>
          </w:tcPr>
          <w:p w14:paraId="6F7CA7AA" w14:textId="77777777" w:rsidR="00AC4632" w:rsidRPr="00765CCF" w:rsidRDefault="00AC4632" w:rsidP="00765CCF">
            <w:pPr>
              <w:spacing w:line="288" w:lineRule="auto"/>
              <w:contextualSpacing/>
              <w:mirrorIndents/>
              <w:rPr>
                <w:sz w:val="24"/>
              </w:rPr>
            </w:pPr>
            <w:r w:rsidRPr="00765CCF">
              <w:rPr>
                <w:sz w:val="24"/>
              </w:rPr>
              <w:t>Ngày dạy: ………………</w:t>
            </w:r>
          </w:p>
          <w:p w14:paraId="1C392929" w14:textId="77777777" w:rsidR="00AC4632" w:rsidRPr="00765CCF" w:rsidRDefault="00AC4632" w:rsidP="00765CCF">
            <w:pPr>
              <w:spacing w:line="288" w:lineRule="auto"/>
              <w:contextualSpacing/>
              <w:mirrorIndents/>
              <w:rPr>
                <w:sz w:val="24"/>
              </w:rPr>
            </w:pPr>
          </w:p>
        </w:tc>
        <w:tc>
          <w:tcPr>
            <w:tcW w:w="3210" w:type="dxa"/>
            <w:shd w:val="clear" w:color="auto" w:fill="auto"/>
          </w:tcPr>
          <w:p w14:paraId="57ECBBDF" w14:textId="77777777" w:rsidR="00AC4632" w:rsidRPr="00765CCF" w:rsidRDefault="00AC4632" w:rsidP="00765CCF">
            <w:pPr>
              <w:spacing w:line="288" w:lineRule="auto"/>
              <w:contextualSpacing/>
              <w:mirrorIndents/>
              <w:rPr>
                <w:sz w:val="24"/>
              </w:rPr>
            </w:pPr>
            <w:r w:rsidRPr="00765CCF">
              <w:rPr>
                <w:sz w:val="24"/>
              </w:rPr>
              <w:t>Lớp: ……….. Tiết: …….</w:t>
            </w:r>
          </w:p>
        </w:tc>
      </w:tr>
    </w:tbl>
    <w:p w14:paraId="2DE519A7" w14:textId="77777777" w:rsidR="00AC4632" w:rsidRPr="00812DED" w:rsidRDefault="00AC4632" w:rsidP="00AC4632">
      <w:pPr>
        <w:pStyle w:val="heading"/>
        <w:spacing w:line="288" w:lineRule="auto"/>
        <w:contextualSpacing/>
        <w:mirrorIndents/>
        <w:jc w:val="center"/>
        <w:rPr>
          <w:rFonts w:ascii="Times New Roman" w:hAnsi="Times New Roman"/>
          <w:sz w:val="24"/>
          <w:szCs w:val="24"/>
        </w:rPr>
      </w:pPr>
      <w:r w:rsidRPr="00812DED">
        <w:rPr>
          <w:rFonts w:ascii="Times New Roman" w:hAnsi="Times New Roman"/>
          <w:sz w:val="24"/>
          <w:szCs w:val="24"/>
        </w:rPr>
        <w:t>Chương III. QUAN HỆ GIỮA CÁC YẾU TỐ TRONG TAM GIÁC</w:t>
      </w:r>
    </w:p>
    <w:p w14:paraId="4915E266" w14:textId="77777777" w:rsidR="00AC4632" w:rsidRPr="00812DED" w:rsidRDefault="00AC4632" w:rsidP="00AC4632">
      <w:pPr>
        <w:spacing w:line="288" w:lineRule="auto"/>
        <w:contextualSpacing/>
        <w:mirrorIndents/>
        <w:jc w:val="center"/>
        <w:rPr>
          <w:b/>
          <w:sz w:val="24"/>
        </w:rPr>
      </w:pPr>
      <w:r w:rsidRPr="00812DED">
        <w:rPr>
          <w:b/>
          <w:sz w:val="24"/>
        </w:rPr>
        <w:t>CÁC ĐƯỜNG ĐỒNG QUY TRONG TAM GIÁC</w:t>
      </w:r>
    </w:p>
    <w:p w14:paraId="679B4EE0" w14:textId="77777777" w:rsidR="00AC4632" w:rsidRPr="00812DED" w:rsidRDefault="00AC4632" w:rsidP="00AC4632">
      <w:pPr>
        <w:pStyle w:val="heading"/>
        <w:spacing w:line="288" w:lineRule="auto"/>
        <w:contextualSpacing/>
        <w:mirrorIndents/>
        <w:jc w:val="center"/>
        <w:rPr>
          <w:rFonts w:ascii="Times New Roman" w:hAnsi="Times New Roman"/>
          <w:sz w:val="24"/>
          <w:szCs w:val="24"/>
        </w:rPr>
      </w:pPr>
      <w:r w:rsidRPr="00812DED">
        <w:rPr>
          <w:rFonts w:ascii="Times New Roman" w:hAnsi="Times New Roman"/>
          <w:sz w:val="24"/>
          <w:szCs w:val="24"/>
        </w:rPr>
        <w:t>Tiết 47: QUAN HỆ GIỮA GÓC VÀ CẠNH ĐỐI DIỆN</w:t>
      </w:r>
    </w:p>
    <w:p w14:paraId="4C2DCFD3" w14:textId="77777777" w:rsidR="00AC4632" w:rsidRPr="00812DED" w:rsidRDefault="00AC4632" w:rsidP="00AC4632">
      <w:pPr>
        <w:spacing w:line="288" w:lineRule="auto"/>
        <w:contextualSpacing/>
        <w:mirrorIndents/>
        <w:jc w:val="center"/>
        <w:rPr>
          <w:b/>
          <w:sz w:val="24"/>
        </w:rPr>
      </w:pPr>
      <w:r w:rsidRPr="00812DED">
        <w:rPr>
          <w:sz w:val="24"/>
        </w:rPr>
        <w:t xml:space="preserve"> </w:t>
      </w:r>
      <w:r w:rsidRPr="00812DED">
        <w:rPr>
          <w:b/>
          <w:sz w:val="24"/>
        </w:rPr>
        <w:t>TRONG MỘT TAM GIÁC</w:t>
      </w:r>
    </w:p>
    <w:p w14:paraId="148AB370" w14:textId="77777777" w:rsidR="00AC4632" w:rsidRPr="00812DED" w:rsidRDefault="00AC4632" w:rsidP="00AC4632">
      <w:pPr>
        <w:spacing w:line="288" w:lineRule="auto"/>
        <w:contextualSpacing/>
        <w:mirrorIndents/>
        <w:rPr>
          <w:b/>
          <w:sz w:val="24"/>
        </w:rPr>
      </w:pPr>
      <w:r w:rsidRPr="00812DED">
        <w:rPr>
          <w:b/>
          <w:sz w:val="24"/>
        </w:rPr>
        <w:t>I. MỤC TIÊU</w:t>
      </w:r>
    </w:p>
    <w:p w14:paraId="281284BD" w14:textId="77777777" w:rsidR="00AC4632" w:rsidRPr="00812DED" w:rsidRDefault="00AC4632" w:rsidP="00AC4632">
      <w:pPr>
        <w:spacing w:line="288" w:lineRule="auto"/>
        <w:contextualSpacing/>
        <w:mirrorIndents/>
        <w:rPr>
          <w:sz w:val="24"/>
        </w:rPr>
      </w:pPr>
      <w:r w:rsidRPr="00812DED">
        <w:rPr>
          <w:sz w:val="24"/>
        </w:rPr>
        <w:t xml:space="preserve">Qua bài này giúp học sinh: </w:t>
      </w:r>
    </w:p>
    <w:p w14:paraId="697B1136" w14:textId="77777777" w:rsidR="00AC4632" w:rsidRPr="00812DED" w:rsidRDefault="00AC4632" w:rsidP="00AC4632">
      <w:pPr>
        <w:spacing w:line="288" w:lineRule="auto"/>
        <w:contextualSpacing/>
        <w:mirrorIndents/>
        <w:rPr>
          <w:b/>
          <w:sz w:val="24"/>
        </w:rPr>
      </w:pPr>
      <w:r w:rsidRPr="00812DED">
        <w:rPr>
          <w:b/>
          <w:sz w:val="24"/>
        </w:rPr>
        <w:t xml:space="preserve">1. Kiến thức: </w:t>
      </w:r>
      <w:r w:rsidRPr="00812DED">
        <w:rPr>
          <w:sz w:val="24"/>
        </w:rPr>
        <w:t>Biết quan hệ giữa góc và cạnh đối diện trong tam giác, so sánh được các cạnh của một tam giác khi biết quan hệ giữa các góc và ngược lại. Biết được trong tam giác vuông(tam giác tù), cạnh góc vuông(cạnh đối diện với góc tù) là cạnh lớn nhất.</w:t>
      </w:r>
    </w:p>
    <w:p w14:paraId="31503A8E" w14:textId="77777777" w:rsidR="00AC4632" w:rsidRPr="00812DED" w:rsidRDefault="00AC4632" w:rsidP="00AC4632">
      <w:pPr>
        <w:spacing w:line="288" w:lineRule="auto"/>
        <w:contextualSpacing/>
        <w:mirrorIndents/>
        <w:rPr>
          <w:b/>
          <w:sz w:val="24"/>
        </w:rPr>
      </w:pPr>
      <w:r w:rsidRPr="00812DED">
        <w:rPr>
          <w:b/>
          <w:sz w:val="24"/>
        </w:rPr>
        <w:t xml:space="preserve">2. Kỹ năng: </w:t>
      </w:r>
      <w:r w:rsidRPr="00812DED">
        <w:rPr>
          <w:sz w:val="24"/>
        </w:rPr>
        <w:t>Biết vận dụng các kiến thức trên để giải bài tập.</w:t>
      </w:r>
    </w:p>
    <w:p w14:paraId="6DE32FAD" w14:textId="77777777" w:rsidR="00AC4632" w:rsidRPr="00812DED" w:rsidRDefault="00AC4632" w:rsidP="00AC4632">
      <w:pPr>
        <w:spacing w:line="288" w:lineRule="auto"/>
        <w:contextualSpacing/>
        <w:mirrorIndents/>
        <w:rPr>
          <w:sz w:val="24"/>
        </w:rPr>
      </w:pPr>
      <w:r w:rsidRPr="00812DED">
        <w:rPr>
          <w:b/>
          <w:sz w:val="24"/>
        </w:rPr>
        <w:t>3. Thái độ:</w:t>
      </w:r>
      <w:r w:rsidRPr="00812DED">
        <w:rPr>
          <w:sz w:val="24"/>
        </w:rPr>
        <w:t xml:space="preserve"> Rèn thái độ cẩn thận, chính xác, trình bày khoa học. Nghiêm túc khi học tập.</w:t>
      </w:r>
    </w:p>
    <w:p w14:paraId="3FA8F4BC" w14:textId="77777777" w:rsidR="00AC4632" w:rsidRPr="00812DED" w:rsidRDefault="00AC4632" w:rsidP="00AC4632">
      <w:pPr>
        <w:spacing w:line="288" w:lineRule="auto"/>
        <w:contextualSpacing/>
        <w:mirrorIndents/>
        <w:rPr>
          <w:b/>
          <w:sz w:val="24"/>
        </w:rPr>
      </w:pPr>
      <w:r w:rsidRPr="00812DED">
        <w:rPr>
          <w:b/>
          <w:sz w:val="24"/>
        </w:rPr>
        <w:t>4. Định hướng năng lực, phẩm chất</w:t>
      </w:r>
    </w:p>
    <w:p w14:paraId="4FC1B7EC" w14:textId="77777777" w:rsidR="00AC4632" w:rsidRPr="00812DED" w:rsidRDefault="00AC4632" w:rsidP="00AC4632">
      <w:pPr>
        <w:spacing w:line="288" w:lineRule="auto"/>
        <w:contextualSpacing/>
        <w:mirrorIndents/>
        <w:rPr>
          <w:sz w:val="24"/>
        </w:rPr>
      </w:pPr>
      <w:r w:rsidRPr="00812DED">
        <w:rPr>
          <w:b/>
          <w:i/>
          <w:sz w:val="24"/>
        </w:rPr>
        <w:t>- Năng lực:</w:t>
      </w:r>
      <w:r w:rsidRPr="00812DED">
        <w:rPr>
          <w:sz w:val="24"/>
        </w:rPr>
        <w:t xml:space="preserve"> Năng lực tự học, năng lực giải quyết vấn đề, năng lực hợp tác, năng lực ngôn ngữ, năng lực tự học.</w:t>
      </w:r>
    </w:p>
    <w:p w14:paraId="55B9BA97" w14:textId="77777777" w:rsidR="00AC4632" w:rsidRPr="00812DED" w:rsidRDefault="00AC4632" w:rsidP="00AC4632">
      <w:pPr>
        <w:spacing w:line="288" w:lineRule="auto"/>
        <w:contextualSpacing/>
        <w:mirrorIndents/>
        <w:rPr>
          <w:sz w:val="24"/>
        </w:rPr>
      </w:pPr>
      <w:r w:rsidRPr="00812DED">
        <w:rPr>
          <w:b/>
          <w:i/>
          <w:sz w:val="24"/>
        </w:rPr>
        <w:t>- Phẩm chất:</w:t>
      </w:r>
      <w:r w:rsidRPr="00812DED">
        <w:rPr>
          <w:sz w:val="24"/>
        </w:rPr>
        <w:t xml:space="preserve"> Tự tin, tự chủ.</w:t>
      </w:r>
    </w:p>
    <w:p w14:paraId="5138153C" w14:textId="77777777" w:rsidR="00AC4632" w:rsidRPr="00812DED" w:rsidRDefault="00AC4632" w:rsidP="00AC4632">
      <w:pPr>
        <w:spacing w:line="288" w:lineRule="auto"/>
        <w:contextualSpacing/>
        <w:mirrorIndents/>
        <w:rPr>
          <w:b/>
          <w:sz w:val="24"/>
        </w:rPr>
      </w:pPr>
      <w:r w:rsidRPr="00812DED">
        <w:rPr>
          <w:b/>
          <w:sz w:val="24"/>
        </w:rPr>
        <w:t xml:space="preserve">II. CHUẨN BỊ </w:t>
      </w:r>
    </w:p>
    <w:p w14:paraId="6F938B97" w14:textId="77777777" w:rsidR="00AC4632" w:rsidRPr="00812DED" w:rsidRDefault="00AC4632" w:rsidP="00AC4632">
      <w:pPr>
        <w:spacing w:line="288" w:lineRule="auto"/>
        <w:contextualSpacing/>
        <w:mirrorIndents/>
        <w:rPr>
          <w:sz w:val="24"/>
        </w:rPr>
      </w:pPr>
      <w:r w:rsidRPr="00812DED">
        <w:rPr>
          <w:sz w:val="24"/>
        </w:rPr>
        <w:t>1. Giáo viên: Phấn màu, bảng phụ, thước thẳng, SGK, SBT</w:t>
      </w:r>
    </w:p>
    <w:p w14:paraId="0A5F162C" w14:textId="77777777" w:rsidR="00AC4632" w:rsidRPr="00812DED" w:rsidRDefault="00AC4632" w:rsidP="00AC4632">
      <w:pPr>
        <w:spacing w:line="288" w:lineRule="auto"/>
        <w:contextualSpacing/>
        <w:mirrorIndents/>
        <w:rPr>
          <w:sz w:val="24"/>
        </w:rPr>
      </w:pPr>
      <w:r w:rsidRPr="00812DED">
        <w:rPr>
          <w:sz w:val="24"/>
        </w:rPr>
        <w:t>2. Học sinh: Đồ dùng học tập, đọc trước bài.</w:t>
      </w:r>
    </w:p>
    <w:p w14:paraId="7CE24243" w14:textId="77777777" w:rsidR="00AC4632" w:rsidRPr="00812DED" w:rsidRDefault="00AC4632" w:rsidP="00AC4632">
      <w:pPr>
        <w:spacing w:line="288" w:lineRule="auto"/>
        <w:contextualSpacing/>
        <w:mirrorIndents/>
        <w:rPr>
          <w:b/>
          <w:sz w:val="24"/>
        </w:rPr>
      </w:pPr>
      <w:r w:rsidRPr="00812DED">
        <w:rPr>
          <w:b/>
          <w:sz w:val="24"/>
        </w:rPr>
        <w:t>III. TỔ CHỨC CÁC HOẠT ĐỘNG DẠY HỌC</w:t>
      </w:r>
    </w:p>
    <w:p w14:paraId="0F1511F5" w14:textId="77777777" w:rsidR="00AC4632" w:rsidRPr="00812DED" w:rsidRDefault="00AC4632" w:rsidP="00AC4632">
      <w:pPr>
        <w:spacing w:line="288" w:lineRule="auto"/>
        <w:contextualSpacing/>
        <w:mirrorIndents/>
        <w:rPr>
          <w:sz w:val="24"/>
        </w:rPr>
      </w:pPr>
      <w:r w:rsidRPr="00812DED">
        <w:rPr>
          <w:sz w:val="24"/>
        </w:rPr>
        <w:t>1. Ổn định lớp: Kiểm tra sĩ số. (</w:t>
      </w:r>
      <w:r w:rsidRPr="00812DED">
        <w:rPr>
          <w:b/>
          <w:sz w:val="24"/>
        </w:rPr>
        <w:t>1 phút</w:t>
      </w:r>
      <w:r w:rsidRPr="00812DED">
        <w:rPr>
          <w:sz w:val="24"/>
        </w:rPr>
        <w:t>)</w:t>
      </w:r>
    </w:p>
    <w:p w14:paraId="365EA32B" w14:textId="77777777" w:rsidR="00AC4632" w:rsidRPr="00812DED" w:rsidRDefault="00AC4632" w:rsidP="00AC4632">
      <w:pPr>
        <w:spacing w:line="288" w:lineRule="auto"/>
        <w:contextualSpacing/>
        <w:mirrorIndents/>
        <w:rPr>
          <w:sz w:val="24"/>
        </w:rPr>
      </w:pPr>
      <w:r w:rsidRPr="00812DED">
        <w:rPr>
          <w:sz w:val="24"/>
        </w:rPr>
        <w:t xml:space="preserve">2. Nội dung: </w:t>
      </w:r>
    </w:p>
    <w:tbl>
      <w:tblPr>
        <w:tblW w:w="10620" w:type="dxa"/>
        <w:tblInd w:w="-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3"/>
        <w:gridCol w:w="2907"/>
        <w:gridCol w:w="4590"/>
      </w:tblGrid>
      <w:tr w:rsidR="00AC4632" w:rsidRPr="00812DED" w14:paraId="5163B4AE" w14:textId="77777777" w:rsidTr="00765CCF">
        <w:tc>
          <w:tcPr>
            <w:tcW w:w="3123" w:type="dxa"/>
            <w:shd w:val="clear" w:color="auto" w:fill="auto"/>
          </w:tcPr>
          <w:p w14:paraId="67A6872E" w14:textId="77777777" w:rsidR="00AC4632" w:rsidRPr="00765CCF" w:rsidRDefault="00AC4632" w:rsidP="00765CCF">
            <w:pPr>
              <w:spacing w:line="288" w:lineRule="auto"/>
              <w:contextualSpacing/>
              <w:mirrorIndents/>
              <w:jc w:val="center"/>
              <w:rPr>
                <w:b/>
                <w:sz w:val="24"/>
              </w:rPr>
            </w:pPr>
            <w:r w:rsidRPr="00765CCF">
              <w:rPr>
                <w:b/>
                <w:sz w:val="24"/>
              </w:rPr>
              <w:t>Hoạt động của GV</w:t>
            </w:r>
          </w:p>
        </w:tc>
        <w:tc>
          <w:tcPr>
            <w:tcW w:w="2907" w:type="dxa"/>
            <w:shd w:val="clear" w:color="auto" w:fill="auto"/>
          </w:tcPr>
          <w:p w14:paraId="7A9CD263" w14:textId="77777777" w:rsidR="00AC4632" w:rsidRPr="00765CCF" w:rsidRDefault="00AC4632" w:rsidP="00765CCF">
            <w:pPr>
              <w:spacing w:line="288" w:lineRule="auto"/>
              <w:contextualSpacing/>
              <w:mirrorIndents/>
              <w:jc w:val="center"/>
              <w:rPr>
                <w:b/>
                <w:sz w:val="24"/>
              </w:rPr>
            </w:pPr>
            <w:r w:rsidRPr="00765CCF">
              <w:rPr>
                <w:b/>
                <w:sz w:val="24"/>
              </w:rPr>
              <w:t>Hoạt động của HS</w:t>
            </w:r>
          </w:p>
        </w:tc>
        <w:tc>
          <w:tcPr>
            <w:tcW w:w="4590" w:type="dxa"/>
            <w:shd w:val="clear" w:color="auto" w:fill="auto"/>
          </w:tcPr>
          <w:p w14:paraId="6D4028A2" w14:textId="77777777" w:rsidR="00AC4632" w:rsidRPr="00765CCF" w:rsidRDefault="00AC4632" w:rsidP="00765CCF">
            <w:pPr>
              <w:spacing w:line="288" w:lineRule="auto"/>
              <w:contextualSpacing/>
              <w:mirrorIndents/>
              <w:jc w:val="center"/>
              <w:rPr>
                <w:b/>
                <w:sz w:val="24"/>
              </w:rPr>
            </w:pPr>
            <w:r w:rsidRPr="00765CCF">
              <w:rPr>
                <w:b/>
                <w:sz w:val="24"/>
              </w:rPr>
              <w:t>Nội dung</w:t>
            </w:r>
          </w:p>
        </w:tc>
      </w:tr>
      <w:tr w:rsidR="00AC4632" w:rsidRPr="00812DED" w14:paraId="5A08E92F" w14:textId="77777777" w:rsidTr="00765CCF">
        <w:tc>
          <w:tcPr>
            <w:tcW w:w="10620" w:type="dxa"/>
            <w:gridSpan w:val="3"/>
            <w:shd w:val="clear" w:color="auto" w:fill="auto"/>
          </w:tcPr>
          <w:p w14:paraId="79174B5A" w14:textId="77777777" w:rsidR="00AC4632" w:rsidRPr="00765CCF" w:rsidRDefault="00AC4632" w:rsidP="00765CCF">
            <w:pPr>
              <w:spacing w:line="288" w:lineRule="auto"/>
              <w:contextualSpacing/>
              <w:mirrorIndents/>
              <w:rPr>
                <w:b/>
                <w:sz w:val="24"/>
              </w:rPr>
            </w:pPr>
            <w:r w:rsidRPr="00765CCF">
              <w:rPr>
                <w:b/>
                <w:sz w:val="24"/>
              </w:rPr>
              <w:t>A. Hoạt động khởi động (  2 phút)</w:t>
            </w:r>
          </w:p>
          <w:p w14:paraId="0DB2BB3A" w14:textId="77777777" w:rsidR="00AC4632" w:rsidRPr="00765CCF" w:rsidRDefault="00AC4632" w:rsidP="00765CCF">
            <w:pPr>
              <w:spacing w:line="288" w:lineRule="auto"/>
              <w:contextualSpacing/>
              <w:mirrorIndents/>
              <w:rPr>
                <w:sz w:val="24"/>
              </w:rPr>
            </w:pPr>
            <w:r w:rsidRPr="00765CCF">
              <w:rPr>
                <w:b/>
                <w:i/>
                <w:sz w:val="24"/>
              </w:rPr>
              <w:t>Mục tiêu:</w:t>
            </w:r>
            <w:r w:rsidRPr="00765CCF">
              <w:rPr>
                <w:sz w:val="24"/>
              </w:rPr>
              <w:t xml:space="preserve"> HS có cái nhìn tổng quát về chương hình mới và thấy được vấn đề bài học</w:t>
            </w:r>
          </w:p>
          <w:p w14:paraId="1CC5598B" w14:textId="77777777" w:rsidR="00AC4632" w:rsidRPr="00765CCF" w:rsidRDefault="00AC4632" w:rsidP="00765CCF">
            <w:pPr>
              <w:spacing w:line="288" w:lineRule="auto"/>
              <w:contextualSpacing/>
              <w:mirrorIndents/>
              <w:rPr>
                <w:sz w:val="24"/>
              </w:rPr>
            </w:pPr>
            <w:r w:rsidRPr="00765CCF">
              <w:rPr>
                <w:b/>
                <w:i/>
                <w:sz w:val="24"/>
              </w:rPr>
              <w:t>Phương pháp:</w:t>
            </w:r>
            <w:r w:rsidRPr="00765CCF">
              <w:rPr>
                <w:sz w:val="24"/>
              </w:rPr>
              <w:t xml:space="preserve"> thuyết trình, đặt vấn đề.</w:t>
            </w:r>
          </w:p>
        </w:tc>
      </w:tr>
      <w:tr w:rsidR="00AC4632" w:rsidRPr="00812DED" w14:paraId="744DF27C" w14:textId="77777777" w:rsidTr="00765CCF">
        <w:tc>
          <w:tcPr>
            <w:tcW w:w="3123" w:type="dxa"/>
            <w:shd w:val="clear" w:color="auto" w:fill="auto"/>
          </w:tcPr>
          <w:p w14:paraId="22E6990D" w14:textId="77777777" w:rsidR="00AC4632" w:rsidRPr="00765CCF" w:rsidRDefault="00AC4632" w:rsidP="00765CCF">
            <w:pPr>
              <w:pStyle w:val="Footer"/>
              <w:tabs>
                <w:tab w:val="left" w:pos="720"/>
              </w:tabs>
              <w:spacing w:line="288" w:lineRule="auto"/>
              <w:contextualSpacing/>
              <w:mirrorIndents/>
              <w:jc w:val="both"/>
              <w:rPr>
                <w:bCs/>
              </w:rPr>
            </w:pPr>
            <w:r w:rsidRPr="00765CCF">
              <w:rPr>
                <w:bCs/>
              </w:rPr>
              <w:t>-GV: giới thiệu chương III có 2 nội dung lớn như tên đầu bài của chương.</w:t>
            </w:r>
          </w:p>
          <w:p w14:paraId="038A4D8F" w14:textId="77777777" w:rsidR="00AC4632" w:rsidRPr="00765CCF" w:rsidRDefault="00AC4632" w:rsidP="00765CCF">
            <w:pPr>
              <w:spacing w:line="288" w:lineRule="auto"/>
              <w:contextualSpacing/>
              <w:mirrorIndents/>
              <w:rPr>
                <w:sz w:val="24"/>
              </w:rPr>
            </w:pPr>
            <w:r w:rsidRPr="00765CCF">
              <w:rPr>
                <w:bCs/>
                <w:sz w:val="24"/>
              </w:rPr>
              <w:t>-GV đvđ: Dùng thước đo góc có thể so sánh các cạnh của một tam giác hay không?</w:t>
            </w:r>
          </w:p>
        </w:tc>
        <w:tc>
          <w:tcPr>
            <w:tcW w:w="2907" w:type="dxa"/>
            <w:shd w:val="clear" w:color="auto" w:fill="auto"/>
          </w:tcPr>
          <w:p w14:paraId="6BCE2583" w14:textId="77777777" w:rsidR="00AC4632" w:rsidRPr="00765CCF" w:rsidRDefault="00AC4632" w:rsidP="00765CCF">
            <w:pPr>
              <w:spacing w:line="288" w:lineRule="auto"/>
              <w:contextualSpacing/>
              <w:mirrorIndents/>
              <w:rPr>
                <w:sz w:val="24"/>
              </w:rPr>
            </w:pPr>
            <w:r w:rsidRPr="00765CCF">
              <w:rPr>
                <w:sz w:val="24"/>
              </w:rPr>
              <w:t>-Chú ý</w:t>
            </w:r>
          </w:p>
          <w:p w14:paraId="5E820621" w14:textId="77777777" w:rsidR="00AC4632" w:rsidRPr="00765CCF" w:rsidRDefault="00AC4632" w:rsidP="00765CCF">
            <w:pPr>
              <w:spacing w:line="288" w:lineRule="auto"/>
              <w:contextualSpacing/>
              <w:mirrorIndents/>
              <w:rPr>
                <w:sz w:val="24"/>
              </w:rPr>
            </w:pPr>
          </w:p>
          <w:p w14:paraId="3D31FD6D" w14:textId="77777777" w:rsidR="00AC4632" w:rsidRPr="00765CCF" w:rsidRDefault="00AC4632" w:rsidP="00765CCF">
            <w:pPr>
              <w:spacing w:line="288" w:lineRule="auto"/>
              <w:contextualSpacing/>
              <w:mirrorIndents/>
              <w:rPr>
                <w:sz w:val="24"/>
              </w:rPr>
            </w:pPr>
          </w:p>
          <w:p w14:paraId="41D4057B" w14:textId="77777777" w:rsidR="00AC4632" w:rsidRPr="00765CCF" w:rsidRDefault="00AC4632" w:rsidP="00765CCF">
            <w:pPr>
              <w:spacing w:line="288" w:lineRule="auto"/>
              <w:contextualSpacing/>
              <w:mirrorIndents/>
              <w:rPr>
                <w:sz w:val="24"/>
              </w:rPr>
            </w:pPr>
          </w:p>
          <w:p w14:paraId="7DE31313" w14:textId="77777777" w:rsidR="00AC4632" w:rsidRPr="00765CCF" w:rsidRDefault="00AC4632" w:rsidP="00765CCF">
            <w:pPr>
              <w:spacing w:line="288" w:lineRule="auto"/>
              <w:contextualSpacing/>
              <w:mirrorIndents/>
              <w:rPr>
                <w:sz w:val="24"/>
              </w:rPr>
            </w:pPr>
            <w:r w:rsidRPr="00765CCF">
              <w:rPr>
                <w:sz w:val="24"/>
              </w:rPr>
              <w:t>-HS suy nghĩ</w:t>
            </w:r>
          </w:p>
        </w:tc>
        <w:tc>
          <w:tcPr>
            <w:tcW w:w="4590" w:type="dxa"/>
            <w:shd w:val="clear" w:color="auto" w:fill="auto"/>
          </w:tcPr>
          <w:p w14:paraId="0B5FC67A" w14:textId="77777777" w:rsidR="00AC4632" w:rsidRPr="00765CCF" w:rsidRDefault="00AC4632" w:rsidP="00765CCF">
            <w:pPr>
              <w:spacing w:line="288" w:lineRule="auto"/>
              <w:contextualSpacing/>
              <w:mirrorIndents/>
              <w:rPr>
                <w:sz w:val="24"/>
              </w:rPr>
            </w:pPr>
          </w:p>
        </w:tc>
      </w:tr>
      <w:tr w:rsidR="00AC4632" w:rsidRPr="00812DED" w14:paraId="390C924F" w14:textId="77777777" w:rsidTr="00765CCF">
        <w:tc>
          <w:tcPr>
            <w:tcW w:w="10620" w:type="dxa"/>
            <w:gridSpan w:val="3"/>
            <w:shd w:val="clear" w:color="auto" w:fill="auto"/>
          </w:tcPr>
          <w:p w14:paraId="6D5C79C7" w14:textId="77777777" w:rsidR="00AC4632" w:rsidRPr="00765CCF" w:rsidRDefault="00AC4632" w:rsidP="00765CCF">
            <w:pPr>
              <w:spacing w:line="288" w:lineRule="auto"/>
              <w:contextualSpacing/>
              <w:mirrorIndents/>
              <w:rPr>
                <w:b/>
                <w:sz w:val="24"/>
              </w:rPr>
            </w:pPr>
            <w:r w:rsidRPr="00765CCF">
              <w:rPr>
                <w:b/>
                <w:sz w:val="24"/>
              </w:rPr>
              <w:t>B.  Hoạt động hình thành kiến thức.</w:t>
            </w:r>
          </w:p>
          <w:p w14:paraId="0FB8B584" w14:textId="77777777" w:rsidR="00AC4632" w:rsidRPr="00765CCF" w:rsidRDefault="00AC4632" w:rsidP="00765CCF">
            <w:pPr>
              <w:spacing w:line="288" w:lineRule="auto"/>
              <w:contextualSpacing/>
              <w:mirrorIndents/>
              <w:rPr>
                <w:b/>
                <w:sz w:val="24"/>
              </w:rPr>
            </w:pPr>
            <w:r w:rsidRPr="00765CCF">
              <w:rPr>
                <w:b/>
                <w:sz w:val="24"/>
              </w:rPr>
              <w:t>Hoạt động 1: Góc đối diện với cạnh lớn hơn (10 phút)</w:t>
            </w:r>
          </w:p>
          <w:p w14:paraId="3C1843EC" w14:textId="77777777" w:rsidR="00AC4632" w:rsidRPr="00765CCF" w:rsidRDefault="00AC4632" w:rsidP="00765CCF">
            <w:pPr>
              <w:spacing w:line="288" w:lineRule="auto"/>
              <w:contextualSpacing/>
              <w:mirrorIndents/>
              <w:rPr>
                <w:sz w:val="24"/>
              </w:rPr>
            </w:pPr>
            <w:r w:rsidRPr="00765CCF">
              <w:rPr>
                <w:b/>
                <w:i/>
                <w:sz w:val="24"/>
              </w:rPr>
              <w:t>Mục tiêu</w:t>
            </w:r>
            <w:r w:rsidRPr="00765CCF">
              <w:rPr>
                <w:sz w:val="24"/>
              </w:rPr>
              <w:t>: Qua thực hành HS phát hiện kiến thức: Góc đối diện với cạnh lớn hơn thì lớn hơn. HS hiểu kiến thức qua phần chứng minh định lí</w:t>
            </w:r>
          </w:p>
          <w:p w14:paraId="09F28CB4" w14:textId="77777777" w:rsidR="00AC4632" w:rsidRPr="00765CCF" w:rsidRDefault="00AC4632" w:rsidP="00765CCF">
            <w:pPr>
              <w:spacing w:line="288" w:lineRule="auto"/>
              <w:contextualSpacing/>
              <w:mirrorIndents/>
              <w:rPr>
                <w:sz w:val="24"/>
              </w:rPr>
            </w:pPr>
            <w:r w:rsidRPr="00765CCF">
              <w:rPr>
                <w:b/>
                <w:i/>
                <w:sz w:val="24"/>
              </w:rPr>
              <w:lastRenderedPageBreak/>
              <w:t>Phương pháp:</w:t>
            </w:r>
            <w:r w:rsidRPr="00765CCF">
              <w:rPr>
                <w:sz w:val="24"/>
              </w:rPr>
              <w:t xml:space="preserve"> hoạt động nhóm</w:t>
            </w:r>
          </w:p>
        </w:tc>
      </w:tr>
      <w:tr w:rsidR="00AC4632" w:rsidRPr="00812DED" w14:paraId="66D8A996" w14:textId="77777777" w:rsidTr="00765CCF">
        <w:tc>
          <w:tcPr>
            <w:tcW w:w="3123" w:type="dxa"/>
            <w:shd w:val="clear" w:color="auto" w:fill="auto"/>
          </w:tcPr>
          <w:p w14:paraId="3255AE07" w14:textId="77777777" w:rsidR="00AC4632" w:rsidRPr="00765CCF" w:rsidRDefault="00AC4632" w:rsidP="00765CCF">
            <w:pPr>
              <w:spacing w:line="288" w:lineRule="auto"/>
              <w:contextualSpacing/>
              <w:mirrorIndents/>
              <w:rPr>
                <w:sz w:val="24"/>
              </w:rPr>
            </w:pPr>
            <w:r w:rsidRPr="00765CCF">
              <w:rPr>
                <w:sz w:val="24"/>
              </w:rPr>
              <w:lastRenderedPageBreak/>
              <w:t>-GV giao nhiệm vụ: HS thảo luận nhóm làm ?1 (2’) và báo cáo kết quả</w:t>
            </w:r>
          </w:p>
          <w:p w14:paraId="1C020768" w14:textId="77777777" w:rsidR="00AC4632" w:rsidRPr="00765CCF" w:rsidRDefault="00AC4632" w:rsidP="00765CCF">
            <w:pPr>
              <w:spacing w:line="288" w:lineRule="auto"/>
              <w:contextualSpacing/>
              <w:mirrorIndents/>
              <w:rPr>
                <w:sz w:val="24"/>
              </w:rPr>
            </w:pPr>
            <w:r w:rsidRPr="00765CCF">
              <w:rPr>
                <w:sz w:val="24"/>
              </w:rPr>
              <w:t>-GV ghi nhận kết quả</w:t>
            </w:r>
          </w:p>
          <w:p w14:paraId="14E2D17D" w14:textId="77777777" w:rsidR="00AC4632" w:rsidRPr="00765CCF" w:rsidRDefault="00AC4632" w:rsidP="00765CCF">
            <w:pPr>
              <w:spacing w:line="288" w:lineRule="auto"/>
              <w:contextualSpacing/>
              <w:mirrorIndents/>
              <w:rPr>
                <w:sz w:val="24"/>
              </w:rPr>
            </w:pPr>
            <w:r w:rsidRPr="00765CCF">
              <w:rPr>
                <w:sz w:val="24"/>
              </w:rPr>
              <w:t>-GV cho HS hđ nhóm làm ?2 , đại diện nhóm lên bảng thực hiện và báo cáo kết quả</w:t>
            </w:r>
          </w:p>
          <w:p w14:paraId="5C8B5E6F" w14:textId="77777777" w:rsidR="00AC4632" w:rsidRPr="00765CCF" w:rsidRDefault="00AC4632" w:rsidP="00765CCF">
            <w:pPr>
              <w:spacing w:line="288" w:lineRule="auto"/>
              <w:contextualSpacing/>
              <w:mirrorIndents/>
              <w:rPr>
                <w:sz w:val="24"/>
              </w:rPr>
            </w:pPr>
            <w:r w:rsidRPr="00765CCF">
              <w:rPr>
                <w:sz w:val="24"/>
              </w:rPr>
              <w:t>-GV quan sát và giúp đỡ HS khi cần thiết.</w:t>
            </w:r>
          </w:p>
          <w:p w14:paraId="69B2A0BD" w14:textId="77777777" w:rsidR="00AC4632" w:rsidRPr="00765CCF" w:rsidRDefault="00AC4632" w:rsidP="00765CCF">
            <w:pPr>
              <w:spacing w:line="288" w:lineRule="auto"/>
              <w:contextualSpacing/>
              <w:mirrorIndents/>
              <w:rPr>
                <w:sz w:val="24"/>
              </w:rPr>
            </w:pPr>
            <w:r w:rsidRPr="00765CCF">
              <w:rPr>
                <w:sz w:val="24"/>
              </w:rPr>
              <w:t>-GV giới thiệu: kết quả các em vừa chỉ ra là nội dung của định lí 1</w:t>
            </w:r>
          </w:p>
          <w:p w14:paraId="04CD5964" w14:textId="77777777" w:rsidR="00AC4632" w:rsidRPr="00765CCF" w:rsidRDefault="00AC4632" w:rsidP="00765CCF">
            <w:pPr>
              <w:spacing w:line="288" w:lineRule="auto"/>
              <w:contextualSpacing/>
              <w:mirrorIndents/>
              <w:rPr>
                <w:sz w:val="24"/>
              </w:rPr>
            </w:pPr>
            <w:r w:rsidRPr="00765CCF">
              <w:rPr>
                <w:sz w:val="24"/>
              </w:rPr>
              <w:t>-GV: Để khẳng định định lí đúng không phải bằng quan sát hay gấp giấy ta phải làm thế nào?</w:t>
            </w:r>
          </w:p>
          <w:p w14:paraId="54EB05ED" w14:textId="77777777" w:rsidR="00AC4632" w:rsidRPr="00765CCF" w:rsidRDefault="00AC4632" w:rsidP="00765CCF">
            <w:pPr>
              <w:spacing w:line="288" w:lineRule="auto"/>
              <w:contextualSpacing/>
              <w:mirrorIndents/>
              <w:rPr>
                <w:sz w:val="24"/>
              </w:rPr>
            </w:pPr>
            <w:r w:rsidRPr="00765CCF">
              <w:rPr>
                <w:sz w:val="24"/>
              </w:rPr>
              <w:t>-GV yêu cầu HS đọc định lí, vẽ hình, ghi GT, KL.</w:t>
            </w:r>
          </w:p>
          <w:p w14:paraId="574F4291" w14:textId="5734AAED" w:rsidR="00AC4632" w:rsidRPr="00765CCF" w:rsidRDefault="00AC4632" w:rsidP="00765CCF">
            <w:pPr>
              <w:spacing w:line="288" w:lineRule="auto"/>
              <w:contextualSpacing/>
              <w:mirrorIndents/>
              <w:jc w:val="both"/>
              <w:rPr>
                <w:sz w:val="24"/>
              </w:rPr>
            </w:pPr>
            <w:r w:rsidRPr="00765CCF">
              <w:rPr>
                <w:sz w:val="24"/>
              </w:rPr>
              <w:t xml:space="preserve">-GV: Lấy AB' = AB; Vẽ AM là phân giác </w:t>
            </w:r>
            <m:oMath>
              <m:acc>
                <m:accPr>
                  <m:ctrlPr>
                    <w:rPr>
                      <w:rFonts w:ascii="Cambria Math" w:hAnsi="Cambria Math"/>
                      <w:i/>
                      <w:color w:val="1C1C1C"/>
                      <w:sz w:val="24"/>
                    </w:rPr>
                  </m:ctrlPr>
                </m:accPr>
                <m:e>
                  <m:r>
                    <w:rPr>
                      <w:rFonts w:ascii="Cambria Math" w:hAnsi="Cambria Math"/>
                      <w:color w:val="1C1C1C"/>
                      <w:sz w:val="24"/>
                    </w:rPr>
                    <m:t>BAC</m:t>
                  </m:r>
                </m:e>
              </m:acc>
            </m:oMath>
            <w:r w:rsidRPr="00765CCF">
              <w:rPr>
                <w:color w:val="1C1C1C"/>
                <w:sz w:val="24"/>
              </w:rPr>
              <w:t xml:space="preserve"> </w:t>
            </w:r>
            <w:r w:rsidRPr="00765CCF">
              <w:rPr>
                <w:sz w:val="24"/>
              </w:rPr>
              <w:t xml:space="preserve"> ta có KL gì về </w:t>
            </w:r>
            <w:r w:rsidRPr="00765CCF">
              <w:rPr>
                <w:sz w:val="24"/>
              </w:rPr>
              <w:sym w:font="Symbol" w:char="F044"/>
            </w:r>
            <w:r w:rsidRPr="00765CCF">
              <w:rPr>
                <w:sz w:val="24"/>
              </w:rPr>
              <w:t xml:space="preserve">ABM và </w:t>
            </w:r>
            <w:r w:rsidRPr="00765CCF">
              <w:rPr>
                <w:sz w:val="24"/>
              </w:rPr>
              <w:sym w:font="Symbol" w:char="F044"/>
            </w:r>
            <w:r w:rsidRPr="00765CCF">
              <w:rPr>
                <w:sz w:val="24"/>
              </w:rPr>
              <w:t>AB'M?</w:t>
            </w:r>
          </w:p>
          <w:p w14:paraId="16B99CFB" w14:textId="70243203" w:rsidR="00AC4632" w:rsidRPr="00765CCF" w:rsidRDefault="00AC4632" w:rsidP="00765CCF">
            <w:pPr>
              <w:spacing w:line="288" w:lineRule="auto"/>
              <w:contextualSpacing/>
              <w:mirrorIndents/>
              <w:jc w:val="both"/>
              <w:rPr>
                <w:sz w:val="24"/>
                <w:lang w:val="pt-BR"/>
              </w:rPr>
            </w:pPr>
            <w:r w:rsidRPr="00765CCF">
              <w:rPr>
                <w:sz w:val="24"/>
              </w:rPr>
              <w:t xml:space="preserve">?Góc </w:t>
            </w:r>
            <m:oMath>
              <m:acc>
                <m:accPr>
                  <m:ctrlPr>
                    <w:rPr>
                      <w:rFonts w:ascii="Cambria Math" w:hAnsi="Cambria Math"/>
                      <w:i/>
                      <w:color w:val="1C1C1C"/>
                      <w:sz w:val="24"/>
                    </w:rPr>
                  </m:ctrlPr>
                </m:accPr>
                <m:e>
                  <m:r>
                    <w:rPr>
                      <w:rFonts w:ascii="Cambria Math" w:hAnsi="Cambria Math"/>
                      <w:color w:val="1C1C1C"/>
                      <w:sz w:val="24"/>
                    </w:rPr>
                    <m:t>AB'M</m:t>
                  </m:r>
                </m:e>
              </m:acc>
            </m:oMath>
            <w:r w:rsidRPr="00765CCF">
              <w:rPr>
                <w:color w:val="1C1C1C"/>
                <w:sz w:val="24"/>
              </w:rPr>
              <w:t xml:space="preserve"> là góc gì của </w:t>
            </w:r>
            <w:r w:rsidRPr="00765CCF">
              <w:rPr>
                <w:sz w:val="24"/>
              </w:rPr>
              <w:sym w:font="Symbol" w:char="F044"/>
            </w:r>
            <w:r w:rsidRPr="00765CCF">
              <w:rPr>
                <w:sz w:val="24"/>
                <w:lang w:val="pt-BR"/>
              </w:rPr>
              <w:t>MB'C ?</w:t>
            </w:r>
          </w:p>
          <w:p w14:paraId="69C7F6AA" w14:textId="77777777" w:rsidR="00AC4632" w:rsidRPr="00765CCF" w:rsidRDefault="00AC4632" w:rsidP="00765CCF">
            <w:pPr>
              <w:spacing w:line="288" w:lineRule="auto"/>
              <w:contextualSpacing/>
              <w:mirrorIndents/>
              <w:jc w:val="both"/>
              <w:rPr>
                <w:sz w:val="24"/>
                <w:lang w:val="pt-BR"/>
              </w:rPr>
            </w:pPr>
            <w:r w:rsidRPr="00765CCF">
              <w:rPr>
                <w:sz w:val="24"/>
                <w:lang w:val="pt-BR"/>
              </w:rPr>
              <w:t>-GV chốt kiến thức</w:t>
            </w:r>
          </w:p>
          <w:p w14:paraId="374EBB6A" w14:textId="77777777" w:rsidR="00AC4632" w:rsidRPr="00765CCF" w:rsidRDefault="00AC4632" w:rsidP="00765CCF">
            <w:pPr>
              <w:spacing w:line="288" w:lineRule="auto"/>
              <w:contextualSpacing/>
              <w:mirrorIndents/>
              <w:jc w:val="both"/>
              <w:rPr>
                <w:sz w:val="24"/>
                <w:lang w:val="pt-BR"/>
              </w:rPr>
            </w:pPr>
          </w:p>
          <w:p w14:paraId="62789B4F" w14:textId="77777777" w:rsidR="00AC4632" w:rsidRPr="00765CCF" w:rsidRDefault="00AC4632" w:rsidP="00765CCF">
            <w:pPr>
              <w:spacing w:line="288" w:lineRule="auto"/>
              <w:contextualSpacing/>
              <w:mirrorIndents/>
              <w:jc w:val="both"/>
              <w:rPr>
                <w:sz w:val="24"/>
              </w:rPr>
            </w:pPr>
            <w:r w:rsidRPr="00765CCF">
              <w:rPr>
                <w:sz w:val="24"/>
                <w:lang w:val="pt-BR"/>
              </w:rPr>
              <w:t xml:space="preserve">-Trở lại vấn đề: </w:t>
            </w:r>
            <w:r w:rsidRPr="00765CCF">
              <w:rPr>
                <w:bCs/>
                <w:sz w:val="24"/>
              </w:rPr>
              <w:t>Dùng thước đo góc có thể so sánh các cạnh của một tam giác hay không?</w:t>
            </w:r>
          </w:p>
        </w:tc>
        <w:tc>
          <w:tcPr>
            <w:tcW w:w="2907" w:type="dxa"/>
            <w:shd w:val="clear" w:color="auto" w:fill="auto"/>
          </w:tcPr>
          <w:p w14:paraId="47EB22AE" w14:textId="77777777" w:rsidR="00AC4632" w:rsidRPr="00765CCF" w:rsidRDefault="00AC4632" w:rsidP="00765CCF">
            <w:pPr>
              <w:spacing w:line="288" w:lineRule="auto"/>
              <w:contextualSpacing/>
              <w:mirrorIndents/>
              <w:rPr>
                <w:sz w:val="24"/>
              </w:rPr>
            </w:pPr>
            <w:r w:rsidRPr="00765CCF">
              <w:rPr>
                <w:sz w:val="24"/>
              </w:rPr>
              <w:t>-HS hoạt động</w:t>
            </w:r>
          </w:p>
          <w:p w14:paraId="229E4627" w14:textId="77777777" w:rsidR="00AC4632" w:rsidRPr="00765CCF" w:rsidRDefault="00AC4632" w:rsidP="00765CCF">
            <w:pPr>
              <w:spacing w:line="288" w:lineRule="auto"/>
              <w:contextualSpacing/>
              <w:mirrorIndents/>
              <w:rPr>
                <w:sz w:val="24"/>
              </w:rPr>
            </w:pPr>
          </w:p>
          <w:p w14:paraId="2CF610F3" w14:textId="77777777" w:rsidR="00AC4632" w:rsidRPr="00765CCF" w:rsidRDefault="00AC4632" w:rsidP="00765CCF">
            <w:pPr>
              <w:spacing w:line="288" w:lineRule="auto"/>
              <w:contextualSpacing/>
              <w:mirrorIndents/>
              <w:rPr>
                <w:sz w:val="24"/>
              </w:rPr>
            </w:pPr>
          </w:p>
          <w:p w14:paraId="76F4F864" w14:textId="77777777" w:rsidR="00AC4632" w:rsidRPr="00765CCF" w:rsidRDefault="00AC4632" w:rsidP="00765CCF">
            <w:pPr>
              <w:spacing w:line="288" w:lineRule="auto"/>
              <w:contextualSpacing/>
              <w:mirrorIndents/>
              <w:rPr>
                <w:sz w:val="24"/>
              </w:rPr>
            </w:pPr>
          </w:p>
          <w:p w14:paraId="2EEA046C" w14:textId="77777777" w:rsidR="00AC4632" w:rsidRPr="00765CCF" w:rsidRDefault="00AC4632" w:rsidP="00765CCF">
            <w:pPr>
              <w:spacing w:line="288" w:lineRule="auto"/>
              <w:contextualSpacing/>
              <w:mirrorIndents/>
              <w:rPr>
                <w:sz w:val="24"/>
              </w:rPr>
            </w:pPr>
            <w:r w:rsidRPr="00765CCF">
              <w:rPr>
                <w:sz w:val="24"/>
              </w:rPr>
              <w:t>-HS thực hiện và báo cáo kết quả</w:t>
            </w:r>
          </w:p>
          <w:p w14:paraId="62B872E2" w14:textId="77777777" w:rsidR="00AC4632" w:rsidRPr="00765CCF" w:rsidRDefault="00AC4632" w:rsidP="00765CCF">
            <w:pPr>
              <w:spacing w:line="288" w:lineRule="auto"/>
              <w:contextualSpacing/>
              <w:mirrorIndents/>
              <w:rPr>
                <w:sz w:val="24"/>
              </w:rPr>
            </w:pPr>
          </w:p>
          <w:p w14:paraId="591C2529" w14:textId="77777777" w:rsidR="00AC4632" w:rsidRPr="00765CCF" w:rsidRDefault="00AC4632" w:rsidP="00765CCF">
            <w:pPr>
              <w:spacing w:line="288" w:lineRule="auto"/>
              <w:contextualSpacing/>
              <w:mirrorIndents/>
              <w:rPr>
                <w:sz w:val="24"/>
              </w:rPr>
            </w:pPr>
          </w:p>
          <w:p w14:paraId="27CA86AA" w14:textId="77777777" w:rsidR="00AC4632" w:rsidRPr="00765CCF" w:rsidRDefault="00AC4632" w:rsidP="00765CCF">
            <w:pPr>
              <w:spacing w:line="288" w:lineRule="auto"/>
              <w:contextualSpacing/>
              <w:mirrorIndents/>
              <w:rPr>
                <w:sz w:val="24"/>
              </w:rPr>
            </w:pPr>
          </w:p>
          <w:p w14:paraId="1F9CE966" w14:textId="77777777" w:rsidR="00AC4632" w:rsidRPr="00765CCF" w:rsidRDefault="00AC4632" w:rsidP="00765CCF">
            <w:pPr>
              <w:spacing w:line="288" w:lineRule="auto"/>
              <w:contextualSpacing/>
              <w:mirrorIndents/>
              <w:rPr>
                <w:sz w:val="24"/>
              </w:rPr>
            </w:pPr>
          </w:p>
          <w:p w14:paraId="61B2A606" w14:textId="77777777" w:rsidR="00AC4632" w:rsidRPr="00765CCF" w:rsidRDefault="00AC4632" w:rsidP="00765CCF">
            <w:pPr>
              <w:spacing w:line="288" w:lineRule="auto"/>
              <w:contextualSpacing/>
              <w:mirrorIndents/>
              <w:rPr>
                <w:sz w:val="24"/>
              </w:rPr>
            </w:pPr>
          </w:p>
          <w:p w14:paraId="1D982852" w14:textId="77777777" w:rsidR="00AC4632" w:rsidRPr="00765CCF" w:rsidRDefault="00AC4632" w:rsidP="00765CCF">
            <w:pPr>
              <w:spacing w:line="288" w:lineRule="auto"/>
              <w:contextualSpacing/>
              <w:mirrorIndents/>
              <w:rPr>
                <w:sz w:val="24"/>
              </w:rPr>
            </w:pPr>
            <w:r w:rsidRPr="00765CCF">
              <w:rPr>
                <w:sz w:val="24"/>
              </w:rPr>
              <w:t>-HS: Chứng minh định lí</w:t>
            </w:r>
          </w:p>
          <w:p w14:paraId="714F9A18" w14:textId="77777777" w:rsidR="00AC4632" w:rsidRPr="00765CCF" w:rsidRDefault="00AC4632" w:rsidP="00765CCF">
            <w:pPr>
              <w:spacing w:line="288" w:lineRule="auto"/>
              <w:contextualSpacing/>
              <w:mirrorIndents/>
              <w:rPr>
                <w:sz w:val="24"/>
              </w:rPr>
            </w:pPr>
          </w:p>
          <w:p w14:paraId="15D76F6D" w14:textId="77777777" w:rsidR="00AC4632" w:rsidRPr="00765CCF" w:rsidRDefault="00AC4632" w:rsidP="00765CCF">
            <w:pPr>
              <w:spacing w:line="288" w:lineRule="auto"/>
              <w:contextualSpacing/>
              <w:mirrorIndents/>
              <w:rPr>
                <w:sz w:val="24"/>
              </w:rPr>
            </w:pPr>
          </w:p>
          <w:p w14:paraId="04DA60DF" w14:textId="77777777" w:rsidR="00AC4632" w:rsidRPr="00765CCF" w:rsidRDefault="00AC4632" w:rsidP="00765CCF">
            <w:pPr>
              <w:spacing w:line="288" w:lineRule="auto"/>
              <w:contextualSpacing/>
              <w:mirrorIndents/>
              <w:rPr>
                <w:sz w:val="24"/>
              </w:rPr>
            </w:pPr>
          </w:p>
          <w:p w14:paraId="48C30E4C" w14:textId="77777777" w:rsidR="00AC4632" w:rsidRPr="00765CCF" w:rsidRDefault="00AC4632" w:rsidP="00765CCF">
            <w:pPr>
              <w:spacing w:line="288" w:lineRule="auto"/>
              <w:contextualSpacing/>
              <w:mirrorIndents/>
              <w:rPr>
                <w:sz w:val="24"/>
              </w:rPr>
            </w:pPr>
          </w:p>
          <w:p w14:paraId="7E0857CA" w14:textId="77777777" w:rsidR="00AC4632" w:rsidRPr="00765CCF" w:rsidRDefault="00AC4632" w:rsidP="00765CCF">
            <w:pPr>
              <w:spacing w:line="288" w:lineRule="auto"/>
              <w:contextualSpacing/>
              <w:mirrorIndents/>
              <w:rPr>
                <w:sz w:val="24"/>
              </w:rPr>
            </w:pPr>
          </w:p>
          <w:p w14:paraId="211CECF3" w14:textId="77777777" w:rsidR="00AC4632" w:rsidRPr="00765CCF" w:rsidRDefault="00AC4632" w:rsidP="00765CCF">
            <w:pPr>
              <w:spacing w:line="288" w:lineRule="auto"/>
              <w:contextualSpacing/>
              <w:mirrorIndents/>
              <w:rPr>
                <w:sz w:val="24"/>
              </w:rPr>
            </w:pPr>
            <w:r w:rsidRPr="00765CCF">
              <w:rPr>
                <w:sz w:val="24"/>
              </w:rPr>
              <w:t>-HS thực hiện</w:t>
            </w:r>
          </w:p>
          <w:p w14:paraId="6DBAF6D3" w14:textId="77777777" w:rsidR="00AC4632" w:rsidRPr="00765CCF" w:rsidRDefault="00AC4632" w:rsidP="00765CCF">
            <w:pPr>
              <w:spacing w:line="288" w:lineRule="auto"/>
              <w:contextualSpacing/>
              <w:mirrorIndents/>
              <w:rPr>
                <w:sz w:val="24"/>
              </w:rPr>
            </w:pPr>
          </w:p>
          <w:p w14:paraId="389BE09C" w14:textId="77777777" w:rsidR="00AC4632" w:rsidRPr="00765CCF" w:rsidRDefault="00AC4632" w:rsidP="00765CCF">
            <w:pPr>
              <w:spacing w:line="288" w:lineRule="auto"/>
              <w:contextualSpacing/>
              <w:mirrorIndents/>
              <w:rPr>
                <w:sz w:val="24"/>
              </w:rPr>
            </w:pPr>
          </w:p>
          <w:p w14:paraId="4F048023" w14:textId="77777777" w:rsidR="00AC4632" w:rsidRPr="00765CCF" w:rsidRDefault="00AC4632" w:rsidP="00765CCF">
            <w:pPr>
              <w:spacing w:line="288" w:lineRule="auto"/>
              <w:contextualSpacing/>
              <w:mirrorIndents/>
              <w:rPr>
                <w:sz w:val="24"/>
              </w:rPr>
            </w:pPr>
            <w:r w:rsidRPr="00765CCF">
              <w:rPr>
                <w:sz w:val="24"/>
              </w:rPr>
              <w:t>-HS: trả lời</w:t>
            </w:r>
          </w:p>
          <w:p w14:paraId="7AB492C8" w14:textId="77777777" w:rsidR="00AC4632" w:rsidRPr="00765CCF" w:rsidRDefault="00AC4632" w:rsidP="00765CCF">
            <w:pPr>
              <w:spacing w:line="288" w:lineRule="auto"/>
              <w:contextualSpacing/>
              <w:mirrorIndents/>
              <w:rPr>
                <w:sz w:val="24"/>
              </w:rPr>
            </w:pPr>
          </w:p>
          <w:p w14:paraId="7C6FFB36" w14:textId="77777777" w:rsidR="00AC4632" w:rsidRPr="00765CCF" w:rsidRDefault="00AC4632" w:rsidP="00765CCF">
            <w:pPr>
              <w:spacing w:line="288" w:lineRule="auto"/>
              <w:contextualSpacing/>
              <w:mirrorIndents/>
              <w:rPr>
                <w:sz w:val="24"/>
              </w:rPr>
            </w:pPr>
          </w:p>
          <w:p w14:paraId="6F0550DB" w14:textId="77777777" w:rsidR="00AC4632" w:rsidRPr="00765CCF" w:rsidRDefault="00AC4632" w:rsidP="00765CCF">
            <w:pPr>
              <w:spacing w:line="288" w:lineRule="auto"/>
              <w:contextualSpacing/>
              <w:mirrorIndents/>
              <w:rPr>
                <w:sz w:val="24"/>
              </w:rPr>
            </w:pPr>
          </w:p>
          <w:p w14:paraId="39FBE6B5" w14:textId="77777777" w:rsidR="00AC4632" w:rsidRPr="00765CCF" w:rsidRDefault="00AC4632" w:rsidP="00765CCF">
            <w:pPr>
              <w:spacing w:line="288" w:lineRule="auto"/>
              <w:contextualSpacing/>
              <w:mirrorIndents/>
              <w:rPr>
                <w:sz w:val="24"/>
              </w:rPr>
            </w:pPr>
          </w:p>
          <w:p w14:paraId="0FCE7F0E" w14:textId="77777777" w:rsidR="00AC4632" w:rsidRPr="00765CCF" w:rsidRDefault="00AC4632" w:rsidP="00765CCF">
            <w:pPr>
              <w:spacing w:line="288" w:lineRule="auto"/>
              <w:contextualSpacing/>
              <w:mirrorIndents/>
              <w:rPr>
                <w:sz w:val="24"/>
              </w:rPr>
            </w:pPr>
            <w:r w:rsidRPr="00765CCF">
              <w:rPr>
                <w:sz w:val="24"/>
              </w:rPr>
              <w:t>Vài HS nhắc lại nội dung định lí</w:t>
            </w:r>
          </w:p>
          <w:p w14:paraId="7FECF2A1" w14:textId="77777777" w:rsidR="00AC4632" w:rsidRPr="00765CCF" w:rsidRDefault="00AC4632" w:rsidP="00765CCF">
            <w:pPr>
              <w:spacing w:line="288" w:lineRule="auto"/>
              <w:contextualSpacing/>
              <w:mirrorIndents/>
              <w:rPr>
                <w:sz w:val="24"/>
              </w:rPr>
            </w:pPr>
          </w:p>
          <w:p w14:paraId="402513AF" w14:textId="77777777" w:rsidR="00AC4632" w:rsidRPr="00765CCF" w:rsidRDefault="00AC4632" w:rsidP="00765CCF">
            <w:pPr>
              <w:spacing w:line="288" w:lineRule="auto"/>
              <w:contextualSpacing/>
              <w:mirrorIndents/>
              <w:rPr>
                <w:sz w:val="24"/>
              </w:rPr>
            </w:pPr>
            <w:r w:rsidRPr="00765CCF">
              <w:rPr>
                <w:sz w:val="24"/>
              </w:rPr>
              <w:t>-HS suy nghĩ trả lời</w:t>
            </w:r>
          </w:p>
        </w:tc>
        <w:tc>
          <w:tcPr>
            <w:tcW w:w="4590" w:type="dxa"/>
            <w:shd w:val="clear" w:color="auto" w:fill="auto"/>
          </w:tcPr>
          <w:p w14:paraId="6970EA87" w14:textId="77777777" w:rsidR="00AC4632" w:rsidRPr="00765CCF" w:rsidRDefault="00AC4632" w:rsidP="00765CCF">
            <w:pPr>
              <w:spacing w:line="288" w:lineRule="auto"/>
              <w:contextualSpacing/>
              <w:mirrorIndents/>
              <w:rPr>
                <w:sz w:val="24"/>
              </w:rPr>
            </w:pPr>
          </w:p>
          <w:p w14:paraId="2BE22199" w14:textId="77777777" w:rsidR="00AC4632" w:rsidRPr="00765CCF" w:rsidRDefault="00AC4632" w:rsidP="00765CCF">
            <w:pPr>
              <w:spacing w:line="288" w:lineRule="auto"/>
              <w:contextualSpacing/>
              <w:mirrorIndents/>
              <w:rPr>
                <w:sz w:val="24"/>
              </w:rPr>
            </w:pPr>
          </w:p>
          <w:p w14:paraId="1D2FBB48" w14:textId="77777777" w:rsidR="00AC4632" w:rsidRPr="00765CCF" w:rsidRDefault="00AC4632" w:rsidP="00765CCF">
            <w:pPr>
              <w:spacing w:line="288" w:lineRule="auto"/>
              <w:contextualSpacing/>
              <w:mirrorIndents/>
              <w:rPr>
                <w:sz w:val="24"/>
              </w:rPr>
            </w:pPr>
          </w:p>
          <w:p w14:paraId="4B3084AF" w14:textId="77777777" w:rsidR="00AC4632" w:rsidRPr="00765CCF" w:rsidRDefault="00AC4632" w:rsidP="00765CCF">
            <w:pPr>
              <w:spacing w:line="288" w:lineRule="auto"/>
              <w:contextualSpacing/>
              <w:mirrorIndents/>
              <w:rPr>
                <w:sz w:val="24"/>
              </w:rPr>
            </w:pPr>
          </w:p>
          <w:p w14:paraId="1F5F0B03" w14:textId="77777777" w:rsidR="00AC4632" w:rsidRPr="00765CCF" w:rsidRDefault="00AC4632" w:rsidP="00765CCF">
            <w:pPr>
              <w:spacing w:line="288" w:lineRule="auto"/>
              <w:contextualSpacing/>
              <w:mirrorIndents/>
              <w:rPr>
                <w:sz w:val="24"/>
              </w:rPr>
            </w:pPr>
          </w:p>
          <w:p w14:paraId="1C3638F9" w14:textId="77777777" w:rsidR="00AC4632" w:rsidRPr="00765CCF" w:rsidRDefault="00AC4632" w:rsidP="00765CCF">
            <w:pPr>
              <w:spacing w:line="288" w:lineRule="auto"/>
              <w:contextualSpacing/>
              <w:mirrorIndents/>
              <w:jc w:val="both"/>
              <w:rPr>
                <w:b/>
                <w:sz w:val="24"/>
              </w:rPr>
            </w:pPr>
            <w:r w:rsidRPr="00765CCF">
              <w:rPr>
                <w:b/>
                <w:sz w:val="24"/>
              </w:rPr>
              <w:t>1/ Góc đối diện với cạnh lớn hơn</w:t>
            </w:r>
          </w:p>
          <w:p w14:paraId="67347BDA" w14:textId="77777777" w:rsidR="00AC4632" w:rsidRPr="00765CCF" w:rsidRDefault="00AC4632" w:rsidP="00765CCF">
            <w:pPr>
              <w:spacing w:line="288" w:lineRule="auto"/>
              <w:contextualSpacing/>
              <w:mirrorIndents/>
              <w:jc w:val="both"/>
              <w:rPr>
                <w:b/>
                <w:i/>
                <w:sz w:val="24"/>
              </w:rPr>
            </w:pPr>
            <w:r w:rsidRPr="00765CCF">
              <w:rPr>
                <w:b/>
                <w:i/>
                <w:sz w:val="24"/>
              </w:rPr>
              <w:t>Định lí 1: sgk</w:t>
            </w:r>
          </w:p>
          <w:p w14:paraId="63803A67" w14:textId="39C66E4F" w:rsidR="00AC4632" w:rsidRPr="00765CCF" w:rsidRDefault="00F95260" w:rsidP="00765CCF">
            <w:pPr>
              <w:spacing w:line="288" w:lineRule="auto"/>
              <w:contextualSpacing/>
              <w:mirrorIndents/>
              <w:jc w:val="both"/>
              <w:rPr>
                <w:b/>
                <w:i/>
                <w:sz w:val="24"/>
              </w:rPr>
            </w:pPr>
            <w:r w:rsidRPr="00765CCF">
              <w:rPr>
                <w:b/>
                <w:i/>
                <w:noProof/>
                <w:sz w:val="24"/>
              </w:rPr>
              <w:drawing>
                <wp:inline distT="0" distB="0" distL="0" distR="0" wp14:anchorId="379F8398" wp14:editId="381FDF4D">
                  <wp:extent cx="2752725" cy="1895475"/>
                  <wp:effectExtent l="0" t="0" r="0" b="0"/>
                  <wp:docPr id="14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2752725" cy="1895475"/>
                          </a:xfrm>
                          <a:prstGeom prst="rect">
                            <a:avLst/>
                          </a:prstGeom>
                          <a:noFill/>
                          <a:ln>
                            <a:noFill/>
                          </a:ln>
                        </pic:spPr>
                      </pic:pic>
                    </a:graphicData>
                  </a:graphic>
                </wp:inline>
              </w:drawing>
            </w:r>
          </w:p>
          <w:tbl>
            <w:tblPr>
              <w:tblW w:w="0" w:type="auto"/>
              <w:tblBorders>
                <w:insideH w:val="single" w:sz="4" w:space="0" w:color="auto"/>
                <w:insideV w:val="single" w:sz="4" w:space="0" w:color="auto"/>
              </w:tblBorders>
              <w:tblLook w:val="01E0" w:firstRow="1" w:lastRow="1" w:firstColumn="1" w:lastColumn="1" w:noHBand="0" w:noVBand="0"/>
            </w:tblPr>
            <w:tblGrid>
              <w:gridCol w:w="650"/>
              <w:gridCol w:w="2345"/>
            </w:tblGrid>
            <w:tr w:rsidR="00AC4632" w:rsidRPr="00812DED" w14:paraId="5816E903" w14:textId="77777777" w:rsidTr="00765CCF">
              <w:tc>
                <w:tcPr>
                  <w:tcW w:w="650" w:type="dxa"/>
                  <w:shd w:val="clear" w:color="auto" w:fill="auto"/>
                </w:tcPr>
                <w:p w14:paraId="494D63F3" w14:textId="77777777" w:rsidR="00AC4632" w:rsidRPr="00812DED" w:rsidRDefault="00AC4632" w:rsidP="00765CCF">
                  <w:pPr>
                    <w:spacing w:line="288" w:lineRule="auto"/>
                    <w:contextualSpacing/>
                    <w:mirrorIndents/>
                    <w:rPr>
                      <w:color w:val="1C1C1C"/>
                      <w:sz w:val="24"/>
                    </w:rPr>
                  </w:pPr>
                  <w:r w:rsidRPr="00812DED">
                    <w:rPr>
                      <w:color w:val="1C1C1C"/>
                      <w:sz w:val="24"/>
                    </w:rPr>
                    <w:t>GT</w:t>
                  </w:r>
                </w:p>
              </w:tc>
              <w:tc>
                <w:tcPr>
                  <w:tcW w:w="2345" w:type="dxa"/>
                  <w:shd w:val="clear" w:color="auto" w:fill="auto"/>
                </w:tcPr>
                <w:p w14:paraId="390035A6" w14:textId="77777777" w:rsidR="00AC4632" w:rsidRPr="00812DED" w:rsidRDefault="00AC4632" w:rsidP="00765CCF">
                  <w:pPr>
                    <w:spacing w:line="288" w:lineRule="auto"/>
                    <w:contextualSpacing/>
                    <w:mirrorIndents/>
                    <w:rPr>
                      <w:color w:val="1C1C1C"/>
                      <w:sz w:val="24"/>
                    </w:rPr>
                  </w:pPr>
                  <w:r w:rsidRPr="00812DED">
                    <w:rPr>
                      <w:color w:val="1C1C1C"/>
                      <w:sz w:val="24"/>
                    </w:rPr>
                    <w:sym w:font="Symbol" w:char="F044"/>
                  </w:r>
                  <w:r w:rsidRPr="00812DED">
                    <w:rPr>
                      <w:color w:val="1C1C1C"/>
                      <w:sz w:val="24"/>
                    </w:rPr>
                    <w:t xml:space="preserve"> ABC, AC &gt; AB</w:t>
                  </w:r>
                </w:p>
              </w:tc>
            </w:tr>
            <w:tr w:rsidR="00AC4632" w:rsidRPr="00812DED" w14:paraId="20303A42" w14:textId="77777777" w:rsidTr="00765CCF">
              <w:tc>
                <w:tcPr>
                  <w:tcW w:w="650" w:type="dxa"/>
                  <w:shd w:val="clear" w:color="auto" w:fill="auto"/>
                </w:tcPr>
                <w:p w14:paraId="01F5EB6A" w14:textId="77777777" w:rsidR="00AC4632" w:rsidRPr="00812DED" w:rsidRDefault="00AC4632" w:rsidP="00765CCF">
                  <w:pPr>
                    <w:spacing w:line="288" w:lineRule="auto"/>
                    <w:contextualSpacing/>
                    <w:mirrorIndents/>
                    <w:rPr>
                      <w:color w:val="1C1C1C"/>
                      <w:sz w:val="24"/>
                    </w:rPr>
                  </w:pPr>
                  <w:r w:rsidRPr="00812DED">
                    <w:rPr>
                      <w:color w:val="1C1C1C"/>
                      <w:sz w:val="24"/>
                    </w:rPr>
                    <w:t>KL</w:t>
                  </w:r>
                </w:p>
              </w:tc>
              <w:tc>
                <w:tcPr>
                  <w:tcW w:w="2345" w:type="dxa"/>
                  <w:shd w:val="clear" w:color="auto" w:fill="auto"/>
                </w:tcPr>
                <w:p w14:paraId="5254F462" w14:textId="58297499" w:rsidR="00AC4632" w:rsidRPr="00812DED" w:rsidRDefault="00F95260" w:rsidP="00765CCF">
                  <w:pPr>
                    <w:spacing w:line="288" w:lineRule="auto"/>
                    <w:contextualSpacing/>
                    <w:mirrorIndents/>
                    <w:rPr>
                      <w:color w:val="1C1C1C"/>
                      <w:sz w:val="24"/>
                    </w:rPr>
                  </w:pPr>
                  <m:oMath>
                    <m:acc>
                      <m:accPr>
                        <m:ctrlPr>
                          <w:rPr>
                            <w:rFonts w:ascii="Cambria Math" w:hAnsi="Cambria Math"/>
                            <w:i/>
                            <w:color w:val="1C1C1C"/>
                            <w:sz w:val="24"/>
                          </w:rPr>
                        </m:ctrlPr>
                      </m:accPr>
                      <m:e>
                        <m:r>
                          <w:rPr>
                            <w:rFonts w:ascii="Cambria Math" w:hAnsi="Cambria Math"/>
                            <w:color w:val="1C1C1C"/>
                            <w:sz w:val="24"/>
                          </w:rPr>
                          <m:t>B</m:t>
                        </m:r>
                      </m:e>
                    </m:acc>
                  </m:oMath>
                  <w:r w:rsidR="00AC4632" w:rsidRPr="00812DED">
                    <w:rPr>
                      <w:color w:val="1C1C1C"/>
                      <w:sz w:val="24"/>
                    </w:rPr>
                    <w:t xml:space="preserve"> &gt; </w:t>
                  </w:r>
                  <m:oMath>
                    <m:acc>
                      <m:accPr>
                        <m:ctrlPr>
                          <w:rPr>
                            <w:rFonts w:ascii="Cambria Math" w:hAnsi="Cambria Math"/>
                            <w:i/>
                            <w:color w:val="1C1C1C"/>
                            <w:sz w:val="24"/>
                          </w:rPr>
                        </m:ctrlPr>
                      </m:accPr>
                      <m:e>
                        <m:r>
                          <w:rPr>
                            <w:rFonts w:ascii="Cambria Math" w:hAnsi="Cambria Math"/>
                            <w:color w:val="1C1C1C"/>
                            <w:sz w:val="24"/>
                          </w:rPr>
                          <m:t>C</m:t>
                        </m:r>
                      </m:e>
                    </m:acc>
                  </m:oMath>
                </w:p>
              </w:tc>
            </w:tr>
          </w:tbl>
          <w:p w14:paraId="7537BA9C" w14:textId="77777777" w:rsidR="00AC4632" w:rsidRPr="00765CCF" w:rsidRDefault="00AC4632" w:rsidP="00765CCF">
            <w:pPr>
              <w:spacing w:line="288" w:lineRule="auto"/>
              <w:contextualSpacing/>
              <w:mirrorIndents/>
              <w:jc w:val="both"/>
              <w:rPr>
                <w:sz w:val="24"/>
                <w:u w:val="single"/>
              </w:rPr>
            </w:pPr>
            <w:r w:rsidRPr="00765CCF">
              <w:rPr>
                <w:sz w:val="24"/>
                <w:u w:val="single"/>
              </w:rPr>
              <w:t>Chứng minh:</w:t>
            </w:r>
          </w:p>
          <w:p w14:paraId="75FEDB32" w14:textId="77777777" w:rsidR="00AC4632" w:rsidRPr="00765CCF" w:rsidRDefault="00AC4632" w:rsidP="00765CCF">
            <w:pPr>
              <w:spacing w:line="288" w:lineRule="auto"/>
              <w:contextualSpacing/>
              <w:mirrorIndents/>
              <w:jc w:val="both"/>
              <w:rPr>
                <w:sz w:val="24"/>
              </w:rPr>
            </w:pPr>
            <w:r w:rsidRPr="00765CCF">
              <w:rPr>
                <w:sz w:val="24"/>
              </w:rPr>
              <w:t xml:space="preserve">Do AB &lt; AC, đặt AB' = AB, B' </w:t>
            </w:r>
            <w:r w:rsidRPr="00765CCF">
              <w:rPr>
                <w:sz w:val="24"/>
              </w:rPr>
              <w:sym w:font="Symbol" w:char="F0CE"/>
            </w:r>
            <w:r w:rsidRPr="00765CCF">
              <w:rPr>
                <w:sz w:val="24"/>
              </w:rPr>
              <w:t>AC</w:t>
            </w:r>
          </w:p>
          <w:p w14:paraId="4D2BF5FD" w14:textId="1D9D6318" w:rsidR="00AC4632" w:rsidRPr="00765CCF" w:rsidRDefault="00AC4632" w:rsidP="00765CCF">
            <w:pPr>
              <w:spacing w:line="288" w:lineRule="auto"/>
              <w:contextualSpacing/>
              <w:mirrorIndents/>
              <w:jc w:val="both"/>
              <w:rPr>
                <w:sz w:val="24"/>
              </w:rPr>
            </w:pPr>
            <w:r w:rsidRPr="00765CCF">
              <w:rPr>
                <w:sz w:val="24"/>
              </w:rPr>
              <w:t xml:space="preserve">Vẽ AM, </w:t>
            </w:r>
            <m:oMath>
              <m:acc>
                <m:accPr>
                  <m:ctrlPr>
                    <w:rPr>
                      <w:rFonts w:ascii="Cambria Math" w:hAnsi="Cambria Math"/>
                      <w:i/>
                      <w:color w:val="1C1C1C"/>
                      <w:sz w:val="24"/>
                    </w:rPr>
                  </m:ctrlPr>
                </m:accPr>
                <m:e>
                  <m:r>
                    <w:rPr>
                      <w:rFonts w:ascii="Cambria Math" w:hAnsi="Cambria Math"/>
                      <w:color w:val="1C1C1C"/>
                      <w:sz w:val="24"/>
                    </w:rPr>
                    <m:t>BAM</m:t>
                  </m:r>
                </m:e>
              </m:acc>
            </m:oMath>
            <w:r w:rsidRPr="00765CCF">
              <w:rPr>
                <w:color w:val="1C1C1C"/>
                <w:sz w:val="24"/>
              </w:rPr>
              <w:t xml:space="preserve"> = </w:t>
            </w:r>
            <m:oMath>
              <m:acc>
                <m:accPr>
                  <m:ctrlPr>
                    <w:rPr>
                      <w:rFonts w:ascii="Cambria Math" w:hAnsi="Cambria Math"/>
                      <w:i/>
                      <w:color w:val="1C1C1C"/>
                      <w:sz w:val="24"/>
                    </w:rPr>
                  </m:ctrlPr>
                </m:accPr>
                <m:e>
                  <m:r>
                    <w:rPr>
                      <w:rFonts w:ascii="Cambria Math" w:hAnsi="Cambria Math"/>
                      <w:color w:val="1C1C1C"/>
                      <w:sz w:val="24"/>
                    </w:rPr>
                    <m:t>B'AM</m:t>
                  </m:r>
                </m:e>
              </m:acc>
            </m:oMath>
            <w:r w:rsidRPr="00765CCF">
              <w:rPr>
                <w:color w:val="1C1C1C"/>
                <w:sz w:val="24"/>
              </w:rPr>
              <w:t xml:space="preserve"> </w:t>
            </w:r>
            <w:r w:rsidRPr="00765CCF">
              <w:rPr>
                <w:sz w:val="24"/>
              </w:rPr>
              <w:t xml:space="preserve">; AM chung </w:t>
            </w:r>
          </w:p>
          <w:p w14:paraId="2A88C93F" w14:textId="77777777" w:rsidR="00AC4632" w:rsidRPr="00765CCF" w:rsidRDefault="00AC4632" w:rsidP="00765CCF">
            <w:pPr>
              <w:spacing w:line="288" w:lineRule="auto"/>
              <w:contextualSpacing/>
              <w:mirrorIndents/>
              <w:jc w:val="both"/>
              <w:rPr>
                <w:sz w:val="24"/>
                <w:lang w:val="pt-BR"/>
              </w:rPr>
            </w:pPr>
            <w:r w:rsidRPr="00765CCF">
              <w:rPr>
                <w:sz w:val="24"/>
              </w:rPr>
              <w:sym w:font="Symbol" w:char="F0DE"/>
            </w:r>
            <w:r w:rsidRPr="00765CCF">
              <w:rPr>
                <w:sz w:val="24"/>
              </w:rPr>
              <w:sym w:font="Symbol" w:char="F044"/>
            </w:r>
            <w:r w:rsidRPr="00765CCF">
              <w:rPr>
                <w:sz w:val="24"/>
                <w:lang w:val="pt-BR"/>
              </w:rPr>
              <w:t xml:space="preserve">BAM = </w:t>
            </w:r>
            <w:r w:rsidRPr="00765CCF">
              <w:rPr>
                <w:sz w:val="24"/>
              </w:rPr>
              <w:sym w:font="Symbol" w:char="F044"/>
            </w:r>
            <w:r w:rsidRPr="00765CCF">
              <w:rPr>
                <w:sz w:val="24"/>
                <w:lang w:val="pt-BR"/>
              </w:rPr>
              <w:t>B'AM ( c - g - c)</w:t>
            </w:r>
          </w:p>
          <w:p w14:paraId="5C9D43A9" w14:textId="4BB87083" w:rsidR="00AC4632" w:rsidRPr="00765CCF" w:rsidRDefault="00AC4632" w:rsidP="00765CCF">
            <w:pPr>
              <w:spacing w:line="288" w:lineRule="auto"/>
              <w:contextualSpacing/>
              <w:mirrorIndents/>
              <w:jc w:val="both"/>
              <w:rPr>
                <w:sz w:val="24"/>
                <w:lang w:val="pt-BR"/>
              </w:rPr>
            </w:pPr>
            <w:r w:rsidRPr="00765CCF">
              <w:rPr>
                <w:sz w:val="24"/>
              </w:rPr>
              <w:sym w:font="Symbol" w:char="F0DE"/>
            </w:r>
            <m:oMath>
              <m:acc>
                <m:accPr>
                  <m:ctrlPr>
                    <w:rPr>
                      <w:rFonts w:ascii="Cambria Math" w:hAnsi="Cambria Math"/>
                      <w:i/>
                      <w:color w:val="1C1C1C"/>
                      <w:sz w:val="24"/>
                    </w:rPr>
                  </m:ctrlPr>
                </m:accPr>
                <m:e>
                  <m:r>
                    <w:rPr>
                      <w:rFonts w:ascii="Cambria Math" w:hAnsi="Cambria Math"/>
                      <w:color w:val="1C1C1C"/>
                      <w:sz w:val="24"/>
                    </w:rPr>
                    <m:t>ABC</m:t>
                  </m:r>
                </m:e>
              </m:acc>
            </m:oMath>
            <w:r w:rsidRPr="00765CCF">
              <w:rPr>
                <w:color w:val="1C1C1C"/>
                <w:sz w:val="24"/>
              </w:rPr>
              <w:t xml:space="preserve"> </w:t>
            </w:r>
            <w:r w:rsidRPr="00765CCF">
              <w:rPr>
                <w:sz w:val="24"/>
                <w:lang w:val="pt-BR"/>
              </w:rPr>
              <w:t xml:space="preserve">= </w:t>
            </w:r>
            <m:oMath>
              <m:acc>
                <m:accPr>
                  <m:ctrlPr>
                    <w:rPr>
                      <w:rFonts w:ascii="Cambria Math" w:hAnsi="Cambria Math"/>
                      <w:i/>
                      <w:color w:val="1C1C1C"/>
                      <w:sz w:val="24"/>
                    </w:rPr>
                  </m:ctrlPr>
                </m:accPr>
                <m:e>
                  <m:r>
                    <w:rPr>
                      <w:rFonts w:ascii="Cambria Math" w:hAnsi="Cambria Math"/>
                      <w:color w:val="1C1C1C"/>
                      <w:sz w:val="24"/>
                    </w:rPr>
                    <m:t>AB'M</m:t>
                  </m:r>
                </m:e>
              </m:acc>
            </m:oMath>
          </w:p>
          <w:p w14:paraId="18399911" w14:textId="2F0FE192" w:rsidR="00AC4632" w:rsidRPr="00765CCF" w:rsidRDefault="00AC4632" w:rsidP="00765CCF">
            <w:pPr>
              <w:spacing w:line="288" w:lineRule="auto"/>
              <w:contextualSpacing/>
              <w:mirrorIndents/>
              <w:jc w:val="both"/>
              <w:rPr>
                <w:sz w:val="24"/>
              </w:rPr>
            </w:pPr>
            <w:r w:rsidRPr="00765CCF">
              <w:rPr>
                <w:sz w:val="24"/>
                <w:lang w:val="pt-BR"/>
              </w:rPr>
              <w:t xml:space="preserve">Xét </w:t>
            </w:r>
            <w:r w:rsidRPr="00765CCF">
              <w:rPr>
                <w:sz w:val="24"/>
              </w:rPr>
              <w:sym w:font="Symbol" w:char="F044"/>
            </w:r>
            <w:r w:rsidRPr="00765CCF">
              <w:rPr>
                <w:sz w:val="24"/>
                <w:lang w:val="pt-BR"/>
              </w:rPr>
              <w:t xml:space="preserve">MB'C ta có </w:t>
            </w:r>
            <m:oMath>
              <m:acc>
                <m:accPr>
                  <m:ctrlPr>
                    <w:rPr>
                      <w:rFonts w:ascii="Cambria Math" w:hAnsi="Cambria Math"/>
                      <w:i/>
                      <w:color w:val="1C1C1C"/>
                      <w:sz w:val="24"/>
                    </w:rPr>
                  </m:ctrlPr>
                </m:accPr>
                <m:e>
                  <m:r>
                    <w:rPr>
                      <w:rFonts w:ascii="Cambria Math" w:hAnsi="Cambria Math"/>
                      <w:color w:val="1C1C1C"/>
                      <w:sz w:val="24"/>
                    </w:rPr>
                    <m:t>AB'M</m:t>
                  </m:r>
                </m:e>
              </m:acc>
            </m:oMath>
            <w:r w:rsidRPr="00765CCF">
              <w:rPr>
                <w:color w:val="1C1C1C"/>
                <w:sz w:val="24"/>
              </w:rPr>
              <w:t xml:space="preserve"> </w:t>
            </w:r>
            <w:r w:rsidRPr="00765CCF">
              <w:rPr>
                <w:sz w:val="24"/>
                <w:lang w:val="pt-BR"/>
              </w:rPr>
              <w:t xml:space="preserve">= </w:t>
            </w:r>
            <m:oMath>
              <m:acc>
                <m:accPr>
                  <m:ctrlPr>
                    <w:rPr>
                      <w:rFonts w:ascii="Cambria Math" w:hAnsi="Cambria Math"/>
                      <w:i/>
                      <w:color w:val="1C1C1C"/>
                      <w:sz w:val="24"/>
                    </w:rPr>
                  </m:ctrlPr>
                </m:accPr>
                <m:e>
                  <m:r>
                    <w:rPr>
                      <w:rFonts w:ascii="Cambria Math" w:hAnsi="Cambria Math"/>
                      <w:color w:val="1C1C1C"/>
                      <w:sz w:val="24"/>
                    </w:rPr>
                    <m:t>C</m:t>
                  </m:r>
                </m:e>
              </m:acc>
            </m:oMath>
            <w:r w:rsidRPr="00765CCF">
              <w:rPr>
                <w:color w:val="1C1C1C"/>
                <w:sz w:val="24"/>
              </w:rPr>
              <w:t xml:space="preserve"> </w:t>
            </w:r>
            <w:r w:rsidRPr="00765CCF">
              <w:rPr>
                <w:sz w:val="24"/>
                <w:lang w:val="pt-BR"/>
              </w:rPr>
              <w:t>+</w:t>
            </w:r>
            <m:oMath>
              <m:acc>
                <m:accPr>
                  <m:ctrlPr>
                    <w:rPr>
                      <w:rFonts w:ascii="Cambria Math" w:hAnsi="Cambria Math"/>
                      <w:i/>
                      <w:color w:val="1C1C1C"/>
                      <w:sz w:val="24"/>
                    </w:rPr>
                  </m:ctrlPr>
                </m:accPr>
                <m:e>
                  <m:r>
                    <w:rPr>
                      <w:rFonts w:ascii="Cambria Math" w:hAnsi="Cambria Math"/>
                      <w:color w:val="1C1C1C"/>
                      <w:sz w:val="24"/>
                    </w:rPr>
                    <m:t>B'MC</m:t>
                  </m:r>
                </m:e>
              </m:acc>
            </m:oMath>
            <w:r w:rsidRPr="00765CCF">
              <w:rPr>
                <w:color w:val="1C1C1C"/>
                <w:sz w:val="24"/>
              </w:rPr>
              <w:t xml:space="preserve"> (tính chất góc ngoài)</w:t>
            </w:r>
          </w:p>
          <w:p w14:paraId="74B1DF83" w14:textId="6ECAEB2B" w:rsidR="00AC4632" w:rsidRPr="00765CCF" w:rsidRDefault="00AC4632" w:rsidP="00765CCF">
            <w:pPr>
              <w:spacing w:line="288" w:lineRule="auto"/>
              <w:contextualSpacing/>
              <w:mirrorIndents/>
              <w:rPr>
                <w:sz w:val="24"/>
              </w:rPr>
            </w:pPr>
            <w:r w:rsidRPr="00765CCF">
              <w:rPr>
                <w:sz w:val="24"/>
              </w:rPr>
              <w:sym w:font="Symbol" w:char="F0DE"/>
            </w:r>
            <m:oMath>
              <m:acc>
                <m:accPr>
                  <m:ctrlPr>
                    <w:rPr>
                      <w:rFonts w:ascii="Cambria Math" w:hAnsi="Cambria Math"/>
                      <w:i/>
                      <w:color w:val="1C1C1C"/>
                      <w:sz w:val="24"/>
                    </w:rPr>
                  </m:ctrlPr>
                </m:accPr>
                <m:e>
                  <m:r>
                    <w:rPr>
                      <w:rFonts w:ascii="Cambria Math" w:hAnsi="Cambria Math"/>
                      <w:color w:val="1C1C1C"/>
                      <w:sz w:val="24"/>
                    </w:rPr>
                    <m:t>AB'M</m:t>
                  </m:r>
                </m:e>
              </m:acc>
            </m:oMath>
            <w:r w:rsidRPr="00765CCF">
              <w:rPr>
                <w:color w:val="1C1C1C"/>
                <w:sz w:val="24"/>
              </w:rPr>
              <w:t xml:space="preserve"> </w:t>
            </w:r>
            <w:r w:rsidRPr="00765CCF">
              <w:rPr>
                <w:sz w:val="24"/>
                <w:lang w:val="pt-BR"/>
              </w:rPr>
              <w:t xml:space="preserve">&gt; </w:t>
            </w:r>
            <m:oMath>
              <m:acc>
                <m:accPr>
                  <m:ctrlPr>
                    <w:rPr>
                      <w:rFonts w:ascii="Cambria Math" w:hAnsi="Cambria Math"/>
                      <w:i/>
                      <w:color w:val="1C1C1C"/>
                      <w:sz w:val="24"/>
                    </w:rPr>
                  </m:ctrlPr>
                </m:accPr>
                <m:e>
                  <m:r>
                    <w:rPr>
                      <w:rFonts w:ascii="Cambria Math" w:hAnsi="Cambria Math"/>
                      <w:color w:val="1C1C1C"/>
                      <w:sz w:val="24"/>
                    </w:rPr>
                    <m:t>C</m:t>
                  </m:r>
                </m:e>
              </m:acc>
            </m:oMath>
            <w:r w:rsidRPr="00765CCF">
              <w:rPr>
                <w:color w:val="1C1C1C"/>
                <w:sz w:val="24"/>
              </w:rPr>
              <w:t xml:space="preserve"> </w:t>
            </w:r>
            <w:r w:rsidRPr="00765CCF">
              <w:rPr>
                <w:sz w:val="24"/>
                <w:lang w:val="pt-BR"/>
              </w:rPr>
              <w:t xml:space="preserve"> hay </w:t>
            </w:r>
            <m:oMath>
              <m:acc>
                <m:accPr>
                  <m:ctrlPr>
                    <w:rPr>
                      <w:rFonts w:ascii="Cambria Math" w:hAnsi="Cambria Math"/>
                      <w:i/>
                      <w:color w:val="1C1C1C"/>
                      <w:sz w:val="24"/>
                    </w:rPr>
                  </m:ctrlPr>
                </m:accPr>
                <m:e>
                  <m:r>
                    <w:rPr>
                      <w:rFonts w:ascii="Cambria Math" w:hAnsi="Cambria Math"/>
                      <w:color w:val="1C1C1C"/>
                      <w:sz w:val="24"/>
                    </w:rPr>
                    <m:t>ABC</m:t>
                  </m:r>
                </m:e>
              </m:acc>
            </m:oMath>
            <w:r w:rsidRPr="00765CCF">
              <w:rPr>
                <w:color w:val="1C1C1C"/>
                <w:sz w:val="24"/>
              </w:rPr>
              <w:t xml:space="preserve"> </w:t>
            </w:r>
            <w:r w:rsidRPr="00765CCF">
              <w:rPr>
                <w:sz w:val="24"/>
                <w:lang w:val="pt-BR"/>
              </w:rPr>
              <w:t xml:space="preserve">&gt; </w:t>
            </w:r>
            <m:oMath>
              <m:acc>
                <m:accPr>
                  <m:ctrlPr>
                    <w:rPr>
                      <w:rFonts w:ascii="Cambria Math" w:hAnsi="Cambria Math"/>
                      <w:i/>
                      <w:color w:val="1C1C1C"/>
                      <w:sz w:val="24"/>
                    </w:rPr>
                  </m:ctrlPr>
                </m:accPr>
                <m:e>
                  <m:r>
                    <w:rPr>
                      <w:rFonts w:ascii="Cambria Math" w:hAnsi="Cambria Math"/>
                      <w:color w:val="1C1C1C"/>
                      <w:sz w:val="24"/>
                    </w:rPr>
                    <m:t>C</m:t>
                  </m:r>
                </m:e>
              </m:acc>
            </m:oMath>
            <w:r w:rsidRPr="00765CCF">
              <w:rPr>
                <w:color w:val="1C1C1C"/>
                <w:sz w:val="24"/>
              </w:rPr>
              <w:t xml:space="preserve"> </w:t>
            </w:r>
            <w:r w:rsidRPr="00765CCF">
              <w:rPr>
                <w:sz w:val="24"/>
                <w:lang w:val="pt-BR"/>
              </w:rPr>
              <w:t xml:space="preserve"> </w:t>
            </w:r>
          </w:p>
        </w:tc>
      </w:tr>
      <w:tr w:rsidR="00AC4632" w:rsidRPr="00812DED" w14:paraId="73E2AD3E" w14:textId="77777777" w:rsidTr="00765CCF">
        <w:tc>
          <w:tcPr>
            <w:tcW w:w="10620" w:type="dxa"/>
            <w:gridSpan w:val="3"/>
            <w:shd w:val="clear" w:color="auto" w:fill="auto"/>
          </w:tcPr>
          <w:p w14:paraId="20EEC938" w14:textId="77777777" w:rsidR="00AC4632" w:rsidRPr="00765CCF" w:rsidRDefault="00AC4632" w:rsidP="00765CCF">
            <w:pPr>
              <w:spacing w:line="288" w:lineRule="auto"/>
              <w:contextualSpacing/>
              <w:mirrorIndents/>
              <w:rPr>
                <w:b/>
                <w:sz w:val="24"/>
              </w:rPr>
            </w:pPr>
            <w:r w:rsidRPr="00765CCF">
              <w:rPr>
                <w:b/>
                <w:sz w:val="24"/>
              </w:rPr>
              <w:t xml:space="preserve">Hoạt động 2: </w:t>
            </w:r>
            <w:r w:rsidRPr="00765CCF">
              <w:rPr>
                <w:b/>
                <w:sz w:val="24"/>
                <w:lang w:val="pt-BR"/>
              </w:rPr>
              <w:t>Cạnh đối diện với góc lớn hơn</w:t>
            </w:r>
            <w:r w:rsidRPr="00765CCF">
              <w:rPr>
                <w:b/>
                <w:sz w:val="24"/>
              </w:rPr>
              <w:t xml:space="preserve"> (10 phút)</w:t>
            </w:r>
          </w:p>
          <w:p w14:paraId="03AA2823" w14:textId="77777777" w:rsidR="00AC4632" w:rsidRPr="00765CCF" w:rsidRDefault="00AC4632" w:rsidP="00765CCF">
            <w:pPr>
              <w:spacing w:line="288" w:lineRule="auto"/>
              <w:contextualSpacing/>
              <w:mirrorIndents/>
              <w:rPr>
                <w:sz w:val="24"/>
              </w:rPr>
            </w:pPr>
            <w:r w:rsidRPr="00765CCF">
              <w:rPr>
                <w:b/>
                <w:i/>
                <w:sz w:val="24"/>
              </w:rPr>
              <w:t>Mục tiêu:</w:t>
            </w:r>
            <w:r w:rsidRPr="00765CCF">
              <w:rPr>
                <w:sz w:val="24"/>
              </w:rPr>
              <w:t xml:space="preserve"> Qua ?3 HS thấy được cạnh đối diện với góc lớn hơn thì lớn hơn</w:t>
            </w:r>
          </w:p>
          <w:p w14:paraId="31D2826F" w14:textId="77777777" w:rsidR="00AC4632" w:rsidRPr="00765CCF" w:rsidRDefault="00AC4632" w:rsidP="00765CCF">
            <w:pPr>
              <w:spacing w:line="288" w:lineRule="auto"/>
              <w:contextualSpacing/>
              <w:mirrorIndents/>
              <w:rPr>
                <w:sz w:val="24"/>
              </w:rPr>
            </w:pPr>
            <w:r w:rsidRPr="00765CCF">
              <w:rPr>
                <w:b/>
                <w:i/>
                <w:sz w:val="24"/>
              </w:rPr>
              <w:t>Phương pháp:</w:t>
            </w:r>
            <w:r w:rsidRPr="00765CCF">
              <w:rPr>
                <w:sz w:val="24"/>
              </w:rPr>
              <w:t xml:space="preserve"> hoạt động nhóm, gợi mở vấn đáp</w:t>
            </w:r>
          </w:p>
        </w:tc>
      </w:tr>
      <w:tr w:rsidR="00AC4632" w:rsidRPr="00812DED" w14:paraId="0DBBBD28" w14:textId="77777777" w:rsidTr="00765CCF">
        <w:tc>
          <w:tcPr>
            <w:tcW w:w="3123" w:type="dxa"/>
            <w:shd w:val="clear" w:color="auto" w:fill="auto"/>
          </w:tcPr>
          <w:p w14:paraId="5A1D2A51" w14:textId="30365B96" w:rsidR="00AC4632" w:rsidRPr="00765CCF" w:rsidRDefault="00AC4632" w:rsidP="00765CCF">
            <w:pPr>
              <w:spacing w:line="288" w:lineRule="auto"/>
              <w:contextualSpacing/>
              <w:mirrorIndents/>
              <w:jc w:val="both"/>
              <w:rPr>
                <w:sz w:val="24"/>
                <w:lang w:val="fr-FR"/>
              </w:rPr>
            </w:pPr>
            <w:r w:rsidRPr="00765CCF">
              <w:rPr>
                <w:sz w:val="24"/>
                <w:lang w:val="fr-FR"/>
              </w:rPr>
              <w:t xml:space="preserve">-GV :Vẽ </w:t>
            </w:r>
            <w:r w:rsidRPr="00765CCF">
              <w:rPr>
                <w:sz w:val="24"/>
              </w:rPr>
              <w:sym w:font="Symbol" w:char="F044"/>
            </w:r>
            <w:r w:rsidRPr="00765CCF">
              <w:rPr>
                <w:sz w:val="24"/>
                <w:lang w:val="fr-FR"/>
              </w:rPr>
              <w:t xml:space="preserve">ABC sao cho </w:t>
            </w:r>
            <m:oMath>
              <m:acc>
                <m:accPr>
                  <m:ctrlPr>
                    <w:rPr>
                      <w:rFonts w:ascii="Cambria Math" w:hAnsi="Cambria Math"/>
                      <w:i/>
                      <w:color w:val="1C1C1C"/>
                      <w:sz w:val="24"/>
                    </w:rPr>
                  </m:ctrlPr>
                </m:accPr>
                <m:e>
                  <m:r>
                    <w:rPr>
                      <w:rFonts w:ascii="Cambria Math" w:hAnsi="Cambria Math"/>
                      <w:color w:val="1C1C1C"/>
                      <w:sz w:val="24"/>
                    </w:rPr>
                    <m:t>B</m:t>
                  </m:r>
                </m:e>
              </m:acc>
            </m:oMath>
            <w:r w:rsidRPr="00765CCF">
              <w:rPr>
                <w:color w:val="1C1C1C"/>
                <w:sz w:val="24"/>
              </w:rPr>
              <w:t xml:space="preserve"> </w:t>
            </w:r>
            <w:r w:rsidRPr="00765CCF">
              <w:rPr>
                <w:sz w:val="24"/>
                <w:lang w:val="pt-BR"/>
              </w:rPr>
              <w:t xml:space="preserve">&gt; </w:t>
            </w:r>
            <m:oMath>
              <m:acc>
                <m:accPr>
                  <m:ctrlPr>
                    <w:rPr>
                      <w:rFonts w:ascii="Cambria Math" w:hAnsi="Cambria Math"/>
                      <w:i/>
                      <w:color w:val="1C1C1C"/>
                      <w:sz w:val="24"/>
                    </w:rPr>
                  </m:ctrlPr>
                </m:accPr>
                <m:e>
                  <m:r>
                    <w:rPr>
                      <w:rFonts w:ascii="Cambria Math" w:hAnsi="Cambria Math"/>
                      <w:color w:val="1C1C1C"/>
                      <w:sz w:val="24"/>
                    </w:rPr>
                    <m:t>C</m:t>
                  </m:r>
                </m:e>
              </m:acc>
            </m:oMath>
            <w:r w:rsidRPr="00765CCF">
              <w:rPr>
                <w:sz w:val="24"/>
                <w:lang w:val="fr-FR"/>
              </w:rPr>
              <w:t xml:space="preserve"> dự đoán xem AB = AC; </w:t>
            </w:r>
          </w:p>
          <w:p w14:paraId="2BED5CF0" w14:textId="77777777" w:rsidR="00AC4632" w:rsidRPr="00765CCF" w:rsidRDefault="00AC4632" w:rsidP="00765CCF">
            <w:pPr>
              <w:spacing w:line="288" w:lineRule="auto"/>
              <w:contextualSpacing/>
              <w:mirrorIndents/>
              <w:jc w:val="both"/>
              <w:rPr>
                <w:sz w:val="24"/>
                <w:lang w:val="fr-FR"/>
              </w:rPr>
            </w:pPr>
            <w:r w:rsidRPr="00765CCF">
              <w:rPr>
                <w:sz w:val="24"/>
                <w:lang w:val="fr-FR"/>
              </w:rPr>
              <w:t>AB &gt; AC; AC &gt; AB?</w:t>
            </w:r>
          </w:p>
          <w:p w14:paraId="4C133229" w14:textId="77777777" w:rsidR="00AC4632" w:rsidRPr="00765CCF" w:rsidRDefault="00AC4632" w:rsidP="00765CCF">
            <w:pPr>
              <w:spacing w:line="288" w:lineRule="auto"/>
              <w:contextualSpacing/>
              <w:mirrorIndents/>
              <w:jc w:val="both"/>
              <w:rPr>
                <w:sz w:val="24"/>
                <w:lang w:val="fr-FR"/>
              </w:rPr>
            </w:pPr>
          </w:p>
          <w:p w14:paraId="177839F8" w14:textId="77777777" w:rsidR="00AC4632" w:rsidRPr="00765CCF" w:rsidRDefault="00AC4632" w:rsidP="00765CCF">
            <w:pPr>
              <w:spacing w:line="288" w:lineRule="auto"/>
              <w:contextualSpacing/>
              <w:mirrorIndents/>
              <w:jc w:val="both"/>
              <w:rPr>
                <w:sz w:val="24"/>
                <w:lang w:val="fr-FR"/>
              </w:rPr>
            </w:pPr>
          </w:p>
          <w:p w14:paraId="7A54A838" w14:textId="0A7CFA38" w:rsidR="00AC4632" w:rsidRPr="00765CCF" w:rsidRDefault="00AC4632" w:rsidP="00765CCF">
            <w:pPr>
              <w:spacing w:line="288" w:lineRule="auto"/>
              <w:contextualSpacing/>
              <w:mirrorIndents/>
              <w:jc w:val="both"/>
              <w:rPr>
                <w:sz w:val="24"/>
                <w:lang w:val="fr-FR"/>
              </w:rPr>
            </w:pPr>
            <w:r w:rsidRPr="00765CCF">
              <w:rPr>
                <w:sz w:val="24"/>
                <w:lang w:val="fr-FR"/>
              </w:rPr>
              <w:t xml:space="preserve">-GV : Người ta CM được </w:t>
            </w:r>
            <m:oMath>
              <m:acc>
                <m:accPr>
                  <m:ctrlPr>
                    <w:rPr>
                      <w:rFonts w:ascii="Cambria Math" w:hAnsi="Cambria Math"/>
                      <w:i/>
                      <w:color w:val="1C1C1C"/>
                      <w:sz w:val="24"/>
                    </w:rPr>
                  </m:ctrlPr>
                </m:accPr>
                <m:e>
                  <m:r>
                    <w:rPr>
                      <w:rFonts w:ascii="Cambria Math" w:hAnsi="Cambria Math"/>
                      <w:color w:val="1C1C1C"/>
                      <w:sz w:val="24"/>
                    </w:rPr>
                    <m:t>B</m:t>
                  </m:r>
                </m:e>
              </m:acc>
            </m:oMath>
            <w:r w:rsidRPr="00765CCF">
              <w:rPr>
                <w:color w:val="1C1C1C"/>
                <w:sz w:val="24"/>
              </w:rPr>
              <w:t xml:space="preserve"> &gt; </w:t>
            </w:r>
            <m:oMath>
              <m:acc>
                <m:accPr>
                  <m:ctrlPr>
                    <w:rPr>
                      <w:rFonts w:ascii="Cambria Math" w:hAnsi="Cambria Math"/>
                      <w:i/>
                      <w:color w:val="1C1C1C"/>
                      <w:sz w:val="24"/>
                    </w:rPr>
                  </m:ctrlPr>
                </m:accPr>
                <m:e>
                  <m:r>
                    <w:rPr>
                      <w:rFonts w:ascii="Cambria Math" w:hAnsi="Cambria Math"/>
                      <w:color w:val="1C1C1C"/>
                      <w:sz w:val="24"/>
                    </w:rPr>
                    <m:t>C</m:t>
                  </m:r>
                </m:e>
              </m:acc>
            </m:oMath>
            <w:r w:rsidRPr="00765CCF">
              <w:rPr>
                <w:sz w:val="24"/>
                <w:lang w:val="fr-FR"/>
              </w:rPr>
              <w:t>…</w:t>
            </w:r>
          </w:p>
          <w:p w14:paraId="1CC67757" w14:textId="77777777" w:rsidR="00AC4632" w:rsidRPr="00765CCF" w:rsidRDefault="00AC4632" w:rsidP="00765CCF">
            <w:pPr>
              <w:spacing w:line="288" w:lineRule="auto"/>
              <w:contextualSpacing/>
              <w:mirrorIndents/>
              <w:jc w:val="both"/>
              <w:rPr>
                <w:sz w:val="24"/>
                <w:lang w:val="fr-FR"/>
              </w:rPr>
            </w:pPr>
            <w:r w:rsidRPr="00765CCF">
              <w:rPr>
                <w:sz w:val="24"/>
                <w:lang w:val="fr-FR"/>
              </w:rPr>
              <w:lastRenderedPageBreak/>
              <w:t>Ta có nhận xét gì về cạnh và góc của tam giác đó ?</w:t>
            </w:r>
          </w:p>
          <w:p w14:paraId="04DCF5FD" w14:textId="77777777" w:rsidR="00AC4632" w:rsidRPr="00765CCF" w:rsidRDefault="00AC4632" w:rsidP="00765CCF">
            <w:pPr>
              <w:spacing w:line="288" w:lineRule="auto"/>
              <w:contextualSpacing/>
              <w:mirrorIndents/>
              <w:jc w:val="both"/>
              <w:rPr>
                <w:sz w:val="24"/>
                <w:lang w:val="fr-FR"/>
              </w:rPr>
            </w:pPr>
            <w:r w:rsidRPr="00765CCF">
              <w:rPr>
                <w:sz w:val="24"/>
                <w:lang w:val="fr-FR"/>
              </w:rPr>
              <w:t>-GV đưa ra điều kiện để HS nhận xét.</w:t>
            </w:r>
          </w:p>
          <w:p w14:paraId="2BD592EC" w14:textId="77777777" w:rsidR="00AC4632" w:rsidRPr="00765CCF" w:rsidRDefault="00AC4632" w:rsidP="00765CCF">
            <w:pPr>
              <w:spacing w:line="288" w:lineRule="auto"/>
              <w:contextualSpacing/>
              <w:mirrorIndents/>
              <w:jc w:val="both"/>
              <w:rPr>
                <w:sz w:val="24"/>
                <w:lang w:val="fr-FR"/>
              </w:rPr>
            </w:pPr>
            <w:r w:rsidRPr="00765CCF">
              <w:rPr>
                <w:sz w:val="24"/>
                <w:lang w:val="fr-FR"/>
              </w:rPr>
              <w:t>Tam giác có một góc tù thì cạnh nào lớn nhất?</w:t>
            </w:r>
          </w:p>
        </w:tc>
        <w:tc>
          <w:tcPr>
            <w:tcW w:w="2907" w:type="dxa"/>
            <w:shd w:val="clear" w:color="auto" w:fill="auto"/>
          </w:tcPr>
          <w:p w14:paraId="3B72416D" w14:textId="77777777" w:rsidR="00AC4632" w:rsidRPr="00765CCF" w:rsidRDefault="00AC4632" w:rsidP="00765CCF">
            <w:pPr>
              <w:spacing w:line="288" w:lineRule="auto"/>
              <w:contextualSpacing/>
              <w:mirrorIndents/>
              <w:rPr>
                <w:sz w:val="24"/>
              </w:rPr>
            </w:pPr>
            <w:r w:rsidRPr="00765CCF">
              <w:rPr>
                <w:sz w:val="24"/>
              </w:rPr>
              <w:lastRenderedPageBreak/>
              <w:t>-HS hoạt động nhóm và báo cáo kết quả</w:t>
            </w:r>
          </w:p>
          <w:p w14:paraId="2944B656" w14:textId="77777777" w:rsidR="00AC4632" w:rsidRPr="00765CCF" w:rsidRDefault="00AC4632" w:rsidP="00765CCF">
            <w:pPr>
              <w:spacing w:line="288" w:lineRule="auto"/>
              <w:contextualSpacing/>
              <w:mirrorIndents/>
              <w:rPr>
                <w:sz w:val="24"/>
              </w:rPr>
            </w:pPr>
          </w:p>
          <w:p w14:paraId="4C13BC83" w14:textId="77777777" w:rsidR="00AC4632" w:rsidRPr="00765CCF" w:rsidRDefault="00AC4632" w:rsidP="00765CCF">
            <w:pPr>
              <w:spacing w:line="288" w:lineRule="auto"/>
              <w:contextualSpacing/>
              <w:mirrorIndents/>
              <w:rPr>
                <w:sz w:val="24"/>
              </w:rPr>
            </w:pPr>
          </w:p>
          <w:p w14:paraId="2C33BB11" w14:textId="77777777" w:rsidR="00AC4632" w:rsidRPr="00765CCF" w:rsidRDefault="00AC4632" w:rsidP="00765CCF">
            <w:pPr>
              <w:spacing w:line="288" w:lineRule="auto"/>
              <w:contextualSpacing/>
              <w:mirrorIndents/>
              <w:rPr>
                <w:sz w:val="24"/>
              </w:rPr>
            </w:pPr>
          </w:p>
          <w:p w14:paraId="579C4DF8" w14:textId="77777777" w:rsidR="00AC4632" w:rsidRPr="00765CCF" w:rsidRDefault="00AC4632" w:rsidP="00765CCF">
            <w:pPr>
              <w:spacing w:line="288" w:lineRule="auto"/>
              <w:contextualSpacing/>
              <w:mirrorIndents/>
              <w:rPr>
                <w:sz w:val="24"/>
              </w:rPr>
            </w:pPr>
          </w:p>
          <w:p w14:paraId="22681849" w14:textId="77777777" w:rsidR="00AC4632" w:rsidRPr="00765CCF" w:rsidRDefault="00AC4632" w:rsidP="00765CCF">
            <w:pPr>
              <w:spacing w:line="288" w:lineRule="auto"/>
              <w:contextualSpacing/>
              <w:mirrorIndents/>
              <w:rPr>
                <w:sz w:val="24"/>
              </w:rPr>
            </w:pPr>
          </w:p>
          <w:p w14:paraId="0E785F4C" w14:textId="77777777" w:rsidR="00AC4632" w:rsidRPr="00765CCF" w:rsidRDefault="00AC4632" w:rsidP="00765CCF">
            <w:pPr>
              <w:spacing w:line="288" w:lineRule="auto"/>
              <w:contextualSpacing/>
              <w:mirrorIndents/>
              <w:rPr>
                <w:sz w:val="24"/>
              </w:rPr>
            </w:pPr>
          </w:p>
          <w:p w14:paraId="3AEC919E" w14:textId="77777777" w:rsidR="00AC4632" w:rsidRPr="00765CCF" w:rsidRDefault="00AC4632" w:rsidP="00765CCF">
            <w:pPr>
              <w:spacing w:line="288" w:lineRule="auto"/>
              <w:contextualSpacing/>
              <w:mirrorIndents/>
              <w:rPr>
                <w:sz w:val="24"/>
              </w:rPr>
            </w:pPr>
          </w:p>
          <w:p w14:paraId="209B3E48" w14:textId="77777777" w:rsidR="00AC4632" w:rsidRPr="00765CCF" w:rsidRDefault="00AC4632" w:rsidP="00765CCF">
            <w:pPr>
              <w:spacing w:line="288" w:lineRule="auto"/>
              <w:contextualSpacing/>
              <w:mirrorIndents/>
              <w:rPr>
                <w:sz w:val="24"/>
              </w:rPr>
            </w:pPr>
          </w:p>
          <w:p w14:paraId="7EB10880" w14:textId="77777777" w:rsidR="00AC4632" w:rsidRPr="00765CCF" w:rsidRDefault="00AC4632" w:rsidP="00765CCF">
            <w:pPr>
              <w:spacing w:line="288" w:lineRule="auto"/>
              <w:contextualSpacing/>
              <w:mirrorIndents/>
              <w:rPr>
                <w:sz w:val="24"/>
              </w:rPr>
            </w:pPr>
            <w:r w:rsidRPr="00765CCF">
              <w:rPr>
                <w:sz w:val="24"/>
              </w:rPr>
              <w:t>-HS thảo luận cặp đôi trả lời</w:t>
            </w:r>
          </w:p>
          <w:p w14:paraId="68A0071D" w14:textId="77777777" w:rsidR="00AC4632" w:rsidRPr="00765CCF" w:rsidRDefault="00AC4632" w:rsidP="00765CCF">
            <w:pPr>
              <w:spacing w:line="288" w:lineRule="auto"/>
              <w:contextualSpacing/>
              <w:mirrorIndents/>
              <w:rPr>
                <w:sz w:val="24"/>
              </w:rPr>
            </w:pPr>
          </w:p>
          <w:p w14:paraId="5E3DE409" w14:textId="77777777" w:rsidR="00AC4632" w:rsidRPr="00765CCF" w:rsidRDefault="00AC4632" w:rsidP="00765CCF">
            <w:pPr>
              <w:spacing w:line="288" w:lineRule="auto"/>
              <w:contextualSpacing/>
              <w:mirrorIndents/>
              <w:rPr>
                <w:sz w:val="24"/>
              </w:rPr>
            </w:pPr>
          </w:p>
        </w:tc>
        <w:tc>
          <w:tcPr>
            <w:tcW w:w="4590" w:type="dxa"/>
            <w:shd w:val="clear" w:color="auto" w:fill="auto"/>
          </w:tcPr>
          <w:p w14:paraId="07621AD2" w14:textId="75FAFEE8" w:rsidR="00AC4632" w:rsidRPr="00765CCF" w:rsidRDefault="00F95260" w:rsidP="00765CCF">
            <w:pPr>
              <w:spacing w:line="288" w:lineRule="auto"/>
              <w:contextualSpacing/>
              <w:mirrorIndents/>
              <w:jc w:val="both"/>
              <w:rPr>
                <w:b/>
                <w:sz w:val="24"/>
                <w:lang w:val="pt-BR"/>
              </w:rPr>
            </w:pPr>
            <w:r>
              <w:rPr>
                <w:noProof/>
              </w:rPr>
              <w:lastRenderedPageBreak/>
              <w:drawing>
                <wp:anchor distT="0" distB="0" distL="114300" distR="114300" simplePos="0" relativeHeight="251672064" behindDoc="1" locked="0" layoutInCell="1" allowOverlap="1" wp14:anchorId="3ACC5A73" wp14:editId="16BD4489">
                  <wp:simplePos x="0" y="0"/>
                  <wp:positionH relativeFrom="column">
                    <wp:posOffset>1047750</wp:posOffset>
                  </wp:positionH>
                  <wp:positionV relativeFrom="paragraph">
                    <wp:posOffset>82550</wp:posOffset>
                  </wp:positionV>
                  <wp:extent cx="1838325" cy="1076325"/>
                  <wp:effectExtent l="0" t="0" r="0" b="0"/>
                  <wp:wrapNone/>
                  <wp:docPr id="296"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1838325"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632" w:rsidRPr="00765CCF">
              <w:rPr>
                <w:b/>
                <w:sz w:val="24"/>
                <w:lang w:val="pt-BR"/>
              </w:rPr>
              <w:t>2. Cạnh đối diện với góc lớn hơn</w:t>
            </w:r>
          </w:p>
          <w:p w14:paraId="59AB8CD4" w14:textId="77777777" w:rsidR="00AC4632" w:rsidRPr="00765CCF" w:rsidRDefault="00AC4632" w:rsidP="00765CCF">
            <w:pPr>
              <w:spacing w:line="288" w:lineRule="auto"/>
              <w:contextualSpacing/>
              <w:mirrorIndents/>
              <w:jc w:val="both"/>
              <w:rPr>
                <w:sz w:val="24"/>
                <w:lang w:val="fr-FR"/>
              </w:rPr>
            </w:pPr>
            <w:r w:rsidRPr="00765CCF">
              <w:rPr>
                <w:sz w:val="24"/>
                <w:u w:val="single"/>
                <w:lang w:val="fr-FR"/>
              </w:rPr>
              <w:t>? 3</w:t>
            </w:r>
            <w:r w:rsidRPr="00765CCF">
              <w:rPr>
                <w:sz w:val="24"/>
                <w:lang w:val="fr-FR"/>
              </w:rPr>
              <w:t>. Dự đoán</w:t>
            </w:r>
          </w:p>
          <w:p w14:paraId="2546971B" w14:textId="77777777" w:rsidR="00AC4632" w:rsidRPr="00765CCF" w:rsidRDefault="00AC4632" w:rsidP="00765CCF">
            <w:pPr>
              <w:spacing w:line="288" w:lineRule="auto"/>
              <w:contextualSpacing/>
              <w:mirrorIndents/>
              <w:jc w:val="both"/>
              <w:rPr>
                <w:sz w:val="24"/>
                <w:lang w:val="fr-FR"/>
              </w:rPr>
            </w:pPr>
            <w:r w:rsidRPr="00765CCF">
              <w:rPr>
                <w:sz w:val="24"/>
                <w:lang w:val="fr-FR"/>
              </w:rPr>
              <w:t>AC &gt; AB</w:t>
            </w:r>
          </w:p>
          <w:p w14:paraId="201FA47A" w14:textId="77777777" w:rsidR="00AC4632" w:rsidRPr="00765CCF" w:rsidRDefault="00AC4632" w:rsidP="00765CCF">
            <w:pPr>
              <w:spacing w:line="288" w:lineRule="auto"/>
              <w:contextualSpacing/>
              <w:mirrorIndents/>
              <w:jc w:val="both"/>
              <w:rPr>
                <w:sz w:val="24"/>
                <w:lang w:val="fr-FR"/>
              </w:rPr>
            </w:pPr>
          </w:p>
          <w:p w14:paraId="78F5A29A" w14:textId="77777777" w:rsidR="00AC4632" w:rsidRPr="00765CCF" w:rsidRDefault="00AC4632" w:rsidP="00765CCF">
            <w:pPr>
              <w:spacing w:line="288" w:lineRule="auto"/>
              <w:contextualSpacing/>
              <w:mirrorIndents/>
              <w:jc w:val="both"/>
              <w:rPr>
                <w:sz w:val="24"/>
                <w:lang w:val="fr-FR"/>
              </w:rPr>
            </w:pPr>
          </w:p>
          <w:p w14:paraId="026BD653" w14:textId="77777777" w:rsidR="00AC4632" w:rsidRPr="00765CCF" w:rsidRDefault="00AC4632" w:rsidP="00765CCF">
            <w:pPr>
              <w:spacing w:line="288" w:lineRule="auto"/>
              <w:contextualSpacing/>
              <w:mirrorIndents/>
              <w:jc w:val="both"/>
              <w:rPr>
                <w:b/>
                <w:i/>
                <w:sz w:val="24"/>
              </w:rPr>
            </w:pPr>
            <w:r w:rsidRPr="00765CCF">
              <w:rPr>
                <w:b/>
                <w:i/>
                <w:sz w:val="24"/>
              </w:rPr>
              <w:t>Định lí 2: sgk</w:t>
            </w:r>
          </w:p>
          <w:tbl>
            <w:tblPr>
              <w:tblW w:w="0" w:type="auto"/>
              <w:tblBorders>
                <w:insideH w:val="single" w:sz="4" w:space="0" w:color="auto"/>
                <w:insideV w:val="single" w:sz="4" w:space="0" w:color="auto"/>
              </w:tblBorders>
              <w:tblLook w:val="01E0" w:firstRow="1" w:lastRow="1" w:firstColumn="1" w:lastColumn="1" w:noHBand="0" w:noVBand="0"/>
            </w:tblPr>
            <w:tblGrid>
              <w:gridCol w:w="650"/>
              <w:gridCol w:w="2345"/>
            </w:tblGrid>
            <w:tr w:rsidR="00AC4632" w:rsidRPr="00812DED" w14:paraId="1B2372D5" w14:textId="77777777" w:rsidTr="00765CCF">
              <w:tc>
                <w:tcPr>
                  <w:tcW w:w="650" w:type="dxa"/>
                  <w:shd w:val="clear" w:color="auto" w:fill="auto"/>
                </w:tcPr>
                <w:p w14:paraId="7E09E2AC" w14:textId="77777777" w:rsidR="00AC4632" w:rsidRPr="00812DED" w:rsidRDefault="00AC4632" w:rsidP="00765CCF">
                  <w:pPr>
                    <w:spacing w:line="288" w:lineRule="auto"/>
                    <w:contextualSpacing/>
                    <w:mirrorIndents/>
                    <w:rPr>
                      <w:color w:val="1C1C1C"/>
                      <w:sz w:val="24"/>
                    </w:rPr>
                  </w:pPr>
                  <w:r w:rsidRPr="00812DED">
                    <w:rPr>
                      <w:color w:val="1C1C1C"/>
                      <w:sz w:val="24"/>
                    </w:rPr>
                    <w:t>GT</w:t>
                  </w:r>
                </w:p>
              </w:tc>
              <w:tc>
                <w:tcPr>
                  <w:tcW w:w="2345" w:type="dxa"/>
                  <w:shd w:val="clear" w:color="auto" w:fill="auto"/>
                </w:tcPr>
                <w:p w14:paraId="5C49ED5A" w14:textId="03EF2185" w:rsidR="00AC4632" w:rsidRPr="00812DED" w:rsidRDefault="00AC4632" w:rsidP="00765CCF">
                  <w:pPr>
                    <w:spacing w:line="288" w:lineRule="auto"/>
                    <w:contextualSpacing/>
                    <w:mirrorIndents/>
                    <w:rPr>
                      <w:color w:val="1C1C1C"/>
                      <w:sz w:val="24"/>
                    </w:rPr>
                  </w:pPr>
                  <w:r w:rsidRPr="00812DED">
                    <w:rPr>
                      <w:color w:val="1C1C1C"/>
                      <w:sz w:val="24"/>
                    </w:rPr>
                    <w:sym w:font="Symbol" w:char="F044"/>
                  </w:r>
                  <w:r w:rsidRPr="00812DED">
                    <w:rPr>
                      <w:color w:val="1C1C1C"/>
                      <w:sz w:val="24"/>
                    </w:rPr>
                    <w:t xml:space="preserve"> ABC, </w:t>
                  </w:r>
                  <m:oMath>
                    <m:acc>
                      <m:accPr>
                        <m:ctrlPr>
                          <w:rPr>
                            <w:rFonts w:ascii="Cambria Math" w:hAnsi="Cambria Math"/>
                            <w:i/>
                            <w:color w:val="1C1C1C"/>
                            <w:sz w:val="24"/>
                          </w:rPr>
                        </m:ctrlPr>
                      </m:accPr>
                      <m:e>
                        <m:r>
                          <w:rPr>
                            <w:rFonts w:ascii="Cambria Math" w:hAnsi="Cambria Math"/>
                            <w:color w:val="1C1C1C"/>
                            <w:sz w:val="24"/>
                          </w:rPr>
                          <m:t>B</m:t>
                        </m:r>
                      </m:e>
                    </m:acc>
                  </m:oMath>
                  <w:r w:rsidRPr="00812DED">
                    <w:rPr>
                      <w:color w:val="1C1C1C"/>
                      <w:sz w:val="24"/>
                    </w:rPr>
                    <w:t xml:space="preserve"> &gt; </w:t>
                  </w:r>
                  <m:oMath>
                    <m:acc>
                      <m:accPr>
                        <m:ctrlPr>
                          <w:rPr>
                            <w:rFonts w:ascii="Cambria Math" w:hAnsi="Cambria Math"/>
                            <w:i/>
                            <w:color w:val="1C1C1C"/>
                            <w:sz w:val="24"/>
                          </w:rPr>
                        </m:ctrlPr>
                      </m:accPr>
                      <m:e>
                        <m:r>
                          <w:rPr>
                            <w:rFonts w:ascii="Cambria Math" w:hAnsi="Cambria Math"/>
                            <w:color w:val="1C1C1C"/>
                            <w:sz w:val="24"/>
                          </w:rPr>
                          <m:t>C</m:t>
                        </m:r>
                      </m:e>
                    </m:acc>
                  </m:oMath>
                </w:p>
              </w:tc>
            </w:tr>
            <w:tr w:rsidR="00AC4632" w:rsidRPr="00812DED" w14:paraId="780A3A32" w14:textId="77777777" w:rsidTr="00765CCF">
              <w:tc>
                <w:tcPr>
                  <w:tcW w:w="650" w:type="dxa"/>
                  <w:shd w:val="clear" w:color="auto" w:fill="auto"/>
                </w:tcPr>
                <w:p w14:paraId="39F926C0" w14:textId="77777777" w:rsidR="00AC4632" w:rsidRPr="00812DED" w:rsidRDefault="00AC4632" w:rsidP="00765CCF">
                  <w:pPr>
                    <w:spacing w:line="288" w:lineRule="auto"/>
                    <w:contextualSpacing/>
                    <w:mirrorIndents/>
                    <w:rPr>
                      <w:color w:val="1C1C1C"/>
                      <w:sz w:val="24"/>
                    </w:rPr>
                  </w:pPr>
                  <w:r w:rsidRPr="00812DED">
                    <w:rPr>
                      <w:color w:val="1C1C1C"/>
                      <w:sz w:val="24"/>
                    </w:rPr>
                    <w:lastRenderedPageBreak/>
                    <w:t>KL</w:t>
                  </w:r>
                </w:p>
              </w:tc>
              <w:tc>
                <w:tcPr>
                  <w:tcW w:w="2345" w:type="dxa"/>
                  <w:shd w:val="clear" w:color="auto" w:fill="auto"/>
                </w:tcPr>
                <w:p w14:paraId="265077A2" w14:textId="77777777" w:rsidR="00AC4632" w:rsidRPr="00812DED" w:rsidRDefault="00AC4632" w:rsidP="00765CCF">
                  <w:pPr>
                    <w:spacing w:line="288" w:lineRule="auto"/>
                    <w:contextualSpacing/>
                    <w:mirrorIndents/>
                    <w:rPr>
                      <w:color w:val="1C1C1C"/>
                      <w:sz w:val="24"/>
                    </w:rPr>
                  </w:pPr>
                  <w:r w:rsidRPr="00812DED">
                    <w:rPr>
                      <w:color w:val="1C1C1C"/>
                      <w:sz w:val="24"/>
                    </w:rPr>
                    <w:t>AC &gt; AB</w:t>
                  </w:r>
                </w:p>
              </w:tc>
            </w:tr>
          </w:tbl>
          <w:p w14:paraId="3B6780C8" w14:textId="77777777" w:rsidR="00AC4632" w:rsidRPr="00765CCF" w:rsidRDefault="00AC4632" w:rsidP="00765CCF">
            <w:pPr>
              <w:spacing w:line="288" w:lineRule="auto"/>
              <w:contextualSpacing/>
              <w:mirrorIndents/>
              <w:jc w:val="both"/>
              <w:rPr>
                <w:i/>
                <w:sz w:val="24"/>
                <w:u w:val="single"/>
                <w:lang w:val="fr-FR"/>
              </w:rPr>
            </w:pPr>
            <w:r w:rsidRPr="00765CCF">
              <w:rPr>
                <w:i/>
                <w:sz w:val="24"/>
                <w:u w:val="single"/>
                <w:lang w:val="fr-FR"/>
              </w:rPr>
              <w:t>Nhận xét</w:t>
            </w:r>
          </w:p>
          <w:p w14:paraId="0CC452CC" w14:textId="4D5E8FC1" w:rsidR="00AC4632" w:rsidRPr="00765CCF" w:rsidRDefault="00AC4632" w:rsidP="00765CCF">
            <w:pPr>
              <w:spacing w:line="288" w:lineRule="auto"/>
              <w:contextualSpacing/>
              <w:mirrorIndents/>
              <w:jc w:val="both"/>
              <w:rPr>
                <w:sz w:val="24"/>
                <w:lang w:val="fr-FR"/>
              </w:rPr>
            </w:pPr>
            <w:r w:rsidRPr="00765CCF">
              <w:rPr>
                <w:sz w:val="24"/>
                <w:lang w:val="fr-FR"/>
              </w:rPr>
              <w:t xml:space="preserve">1. </w:t>
            </w:r>
            <w:r w:rsidRPr="00765CCF">
              <w:rPr>
                <w:sz w:val="24"/>
              </w:rPr>
              <w:sym w:font="Symbol" w:char="F044"/>
            </w:r>
            <w:r w:rsidRPr="00765CCF">
              <w:rPr>
                <w:sz w:val="24"/>
                <w:lang w:val="fr-FR"/>
              </w:rPr>
              <w:t xml:space="preserve">ABC; AC &gt; AB </w:t>
            </w:r>
            <w:r w:rsidRPr="00765CCF">
              <w:rPr>
                <w:sz w:val="24"/>
              </w:rPr>
              <w:sym w:font="Symbol" w:char="F0DB"/>
            </w:r>
            <w:r w:rsidRPr="00765CCF">
              <w:rPr>
                <w:sz w:val="24"/>
                <w:lang w:val="fr-FR"/>
              </w:rPr>
              <w:t xml:space="preserve"> </w:t>
            </w:r>
            <m:oMath>
              <m:acc>
                <m:accPr>
                  <m:ctrlPr>
                    <w:rPr>
                      <w:rFonts w:ascii="Cambria Math" w:hAnsi="Cambria Math"/>
                      <w:i/>
                      <w:color w:val="1C1C1C"/>
                      <w:sz w:val="24"/>
                    </w:rPr>
                  </m:ctrlPr>
                </m:accPr>
                <m:e>
                  <m:r>
                    <w:rPr>
                      <w:rFonts w:ascii="Cambria Math" w:hAnsi="Cambria Math"/>
                      <w:color w:val="1C1C1C"/>
                      <w:sz w:val="24"/>
                    </w:rPr>
                    <m:t>B</m:t>
                  </m:r>
                </m:e>
              </m:acc>
            </m:oMath>
            <w:r w:rsidRPr="00765CCF">
              <w:rPr>
                <w:color w:val="1C1C1C"/>
                <w:sz w:val="24"/>
              </w:rPr>
              <w:t xml:space="preserve"> &gt; </w:t>
            </w:r>
            <m:oMath>
              <m:acc>
                <m:accPr>
                  <m:ctrlPr>
                    <w:rPr>
                      <w:rFonts w:ascii="Cambria Math" w:hAnsi="Cambria Math"/>
                      <w:i/>
                      <w:color w:val="1C1C1C"/>
                      <w:sz w:val="24"/>
                    </w:rPr>
                  </m:ctrlPr>
                </m:accPr>
                <m:e>
                  <m:r>
                    <w:rPr>
                      <w:rFonts w:ascii="Cambria Math" w:hAnsi="Cambria Math"/>
                      <w:color w:val="1C1C1C"/>
                      <w:sz w:val="24"/>
                    </w:rPr>
                    <m:t>C</m:t>
                  </m:r>
                </m:e>
              </m:acc>
            </m:oMath>
          </w:p>
          <w:p w14:paraId="62A9234A" w14:textId="77777777" w:rsidR="00AC4632" w:rsidRPr="00765CCF" w:rsidRDefault="00AC4632" w:rsidP="00765CCF">
            <w:pPr>
              <w:spacing w:line="288" w:lineRule="auto"/>
              <w:contextualSpacing/>
              <w:mirrorIndents/>
              <w:jc w:val="both"/>
              <w:rPr>
                <w:sz w:val="24"/>
                <w:lang w:val="fr-FR"/>
              </w:rPr>
            </w:pPr>
            <w:r w:rsidRPr="00765CCF">
              <w:rPr>
                <w:sz w:val="24"/>
                <w:lang w:val="fr-FR"/>
              </w:rPr>
              <w:t>2. Tam giác tù ( vuông) góc tù (vuông) là góc lớn nhất nên cạnh đối diện với góc tù, vuông là cạnh lớn nhất.</w:t>
            </w:r>
          </w:p>
        </w:tc>
      </w:tr>
      <w:tr w:rsidR="00AC4632" w:rsidRPr="00812DED" w14:paraId="6A572722" w14:textId="77777777" w:rsidTr="00765CCF">
        <w:tc>
          <w:tcPr>
            <w:tcW w:w="10620" w:type="dxa"/>
            <w:gridSpan w:val="3"/>
            <w:shd w:val="clear" w:color="auto" w:fill="auto"/>
          </w:tcPr>
          <w:p w14:paraId="765450E4" w14:textId="77777777" w:rsidR="00AC4632" w:rsidRPr="00765CCF" w:rsidRDefault="00AC4632" w:rsidP="00765CCF">
            <w:pPr>
              <w:spacing w:line="288" w:lineRule="auto"/>
              <w:contextualSpacing/>
              <w:mirrorIndents/>
              <w:rPr>
                <w:b/>
                <w:sz w:val="24"/>
              </w:rPr>
            </w:pPr>
            <w:r w:rsidRPr="00765CCF">
              <w:rPr>
                <w:b/>
                <w:sz w:val="24"/>
              </w:rPr>
              <w:lastRenderedPageBreak/>
              <w:t xml:space="preserve">C. Hoạt động luyện tập ( 10 phút) </w:t>
            </w:r>
          </w:p>
          <w:p w14:paraId="1BB01EDC" w14:textId="77777777" w:rsidR="00AC4632" w:rsidRPr="00765CCF" w:rsidRDefault="00AC4632" w:rsidP="00765CCF">
            <w:pPr>
              <w:spacing w:line="288" w:lineRule="auto"/>
              <w:contextualSpacing/>
              <w:mirrorIndents/>
              <w:rPr>
                <w:sz w:val="24"/>
              </w:rPr>
            </w:pPr>
            <w:r w:rsidRPr="00765CCF">
              <w:rPr>
                <w:sz w:val="24"/>
              </w:rPr>
              <w:t>Mục đích: HS hiểu 2 định lí qua bài tập luyện tập</w:t>
            </w:r>
          </w:p>
          <w:p w14:paraId="4E9CA447" w14:textId="77777777" w:rsidR="00AC4632" w:rsidRPr="00765CCF" w:rsidRDefault="00AC4632" w:rsidP="00765CCF">
            <w:pPr>
              <w:spacing w:line="288" w:lineRule="auto"/>
              <w:contextualSpacing/>
              <w:mirrorIndents/>
              <w:rPr>
                <w:sz w:val="24"/>
              </w:rPr>
            </w:pPr>
            <w:r w:rsidRPr="00765CCF">
              <w:rPr>
                <w:sz w:val="24"/>
              </w:rPr>
              <w:t>Phương pháp: cặp đôi</w:t>
            </w:r>
          </w:p>
        </w:tc>
      </w:tr>
      <w:tr w:rsidR="00AC4632" w:rsidRPr="00812DED" w14:paraId="19AA2C41" w14:textId="77777777" w:rsidTr="00765CCF">
        <w:tc>
          <w:tcPr>
            <w:tcW w:w="3123" w:type="dxa"/>
            <w:shd w:val="clear" w:color="auto" w:fill="auto"/>
          </w:tcPr>
          <w:p w14:paraId="2C854069" w14:textId="77777777" w:rsidR="00AC4632" w:rsidRPr="00765CCF" w:rsidRDefault="00AC4632" w:rsidP="00765CCF">
            <w:pPr>
              <w:spacing w:line="288" w:lineRule="auto"/>
              <w:contextualSpacing/>
              <w:mirrorIndents/>
              <w:jc w:val="both"/>
              <w:rPr>
                <w:sz w:val="24"/>
                <w:lang w:val="fr-FR"/>
              </w:rPr>
            </w:pPr>
            <w:r w:rsidRPr="00765CCF">
              <w:rPr>
                <w:sz w:val="24"/>
                <w:lang w:val="fr-FR"/>
              </w:rPr>
              <w:t>-GV: Áp dụng ĐL vào Bài tập 1 xem góc nào lớn nhất?</w:t>
            </w:r>
          </w:p>
          <w:p w14:paraId="0F04B5B1" w14:textId="77777777" w:rsidR="00AC4632" w:rsidRPr="00765CCF" w:rsidRDefault="00AC4632" w:rsidP="00765CCF">
            <w:pPr>
              <w:spacing w:line="288" w:lineRule="auto"/>
              <w:contextualSpacing/>
              <w:mirrorIndents/>
              <w:jc w:val="both"/>
              <w:rPr>
                <w:sz w:val="24"/>
                <w:lang w:val="fr-FR"/>
              </w:rPr>
            </w:pPr>
            <w:r w:rsidRPr="00765CCF">
              <w:rPr>
                <w:sz w:val="24"/>
                <w:lang w:val="fr-FR"/>
              </w:rPr>
              <w:t>-GV gọi HS lên bảng trình bày</w:t>
            </w:r>
          </w:p>
          <w:p w14:paraId="42BB0DF5" w14:textId="77777777" w:rsidR="00AC4632" w:rsidRPr="00765CCF" w:rsidRDefault="00AC4632" w:rsidP="00765CCF">
            <w:pPr>
              <w:spacing w:line="288" w:lineRule="auto"/>
              <w:contextualSpacing/>
              <w:mirrorIndents/>
              <w:jc w:val="both"/>
              <w:rPr>
                <w:sz w:val="24"/>
                <w:lang w:val="fr-FR"/>
              </w:rPr>
            </w:pPr>
            <w:r w:rsidRPr="00765CCF">
              <w:rPr>
                <w:sz w:val="24"/>
                <w:lang w:val="fr-FR"/>
              </w:rPr>
              <w:t>-GV chia lớp thành các nhóm thảo luận, nhận xét đưa ra kết luận</w:t>
            </w:r>
          </w:p>
          <w:p w14:paraId="1D1354DC" w14:textId="77777777" w:rsidR="00AC4632" w:rsidRPr="00765CCF" w:rsidRDefault="00AC4632" w:rsidP="00765CCF">
            <w:pPr>
              <w:spacing w:line="288" w:lineRule="auto"/>
              <w:contextualSpacing/>
              <w:mirrorIndents/>
              <w:rPr>
                <w:sz w:val="24"/>
              </w:rPr>
            </w:pPr>
            <w:r w:rsidRPr="00765CCF">
              <w:rPr>
                <w:sz w:val="24"/>
                <w:lang w:val="fr-FR"/>
              </w:rPr>
              <w:t>-GV gọi HS yếu trong nhóm lên bảng trình bày.</w:t>
            </w:r>
          </w:p>
        </w:tc>
        <w:tc>
          <w:tcPr>
            <w:tcW w:w="2907" w:type="dxa"/>
            <w:shd w:val="clear" w:color="auto" w:fill="auto"/>
          </w:tcPr>
          <w:p w14:paraId="09AB4222" w14:textId="77777777" w:rsidR="00AC4632" w:rsidRPr="00765CCF" w:rsidRDefault="00AC4632" w:rsidP="00765CCF">
            <w:pPr>
              <w:spacing w:line="288" w:lineRule="auto"/>
              <w:contextualSpacing/>
              <w:mirrorIndents/>
              <w:rPr>
                <w:sz w:val="24"/>
              </w:rPr>
            </w:pPr>
            <w:r w:rsidRPr="00765CCF">
              <w:rPr>
                <w:sz w:val="24"/>
              </w:rPr>
              <w:t>-HS thảo luận cặp đôi làm bài 1 và lên bảng trình bày</w:t>
            </w:r>
          </w:p>
          <w:p w14:paraId="0A14CD66" w14:textId="77777777" w:rsidR="00AC4632" w:rsidRPr="00765CCF" w:rsidRDefault="00AC4632" w:rsidP="00765CCF">
            <w:pPr>
              <w:spacing w:line="288" w:lineRule="auto"/>
              <w:contextualSpacing/>
              <w:mirrorIndents/>
              <w:rPr>
                <w:sz w:val="24"/>
              </w:rPr>
            </w:pPr>
          </w:p>
          <w:p w14:paraId="5B187AA0" w14:textId="77777777" w:rsidR="00AC4632" w:rsidRPr="00765CCF" w:rsidRDefault="00AC4632" w:rsidP="00765CCF">
            <w:pPr>
              <w:spacing w:line="288" w:lineRule="auto"/>
              <w:contextualSpacing/>
              <w:mirrorIndents/>
              <w:rPr>
                <w:sz w:val="24"/>
              </w:rPr>
            </w:pPr>
          </w:p>
          <w:p w14:paraId="55252B48" w14:textId="77777777" w:rsidR="00AC4632" w:rsidRPr="00765CCF" w:rsidRDefault="00AC4632" w:rsidP="00765CCF">
            <w:pPr>
              <w:spacing w:line="288" w:lineRule="auto"/>
              <w:contextualSpacing/>
              <w:mirrorIndents/>
              <w:rPr>
                <w:sz w:val="24"/>
              </w:rPr>
            </w:pPr>
          </w:p>
          <w:p w14:paraId="0DFA5D39" w14:textId="77777777" w:rsidR="00AC4632" w:rsidRPr="00765CCF" w:rsidRDefault="00AC4632" w:rsidP="00765CCF">
            <w:pPr>
              <w:spacing w:line="288" w:lineRule="auto"/>
              <w:contextualSpacing/>
              <w:mirrorIndents/>
              <w:rPr>
                <w:sz w:val="24"/>
              </w:rPr>
            </w:pPr>
            <w:r w:rsidRPr="00765CCF">
              <w:rPr>
                <w:sz w:val="24"/>
                <w:lang w:val="fr-FR"/>
              </w:rPr>
              <w:t>-HS thực hiện</w:t>
            </w:r>
          </w:p>
        </w:tc>
        <w:tc>
          <w:tcPr>
            <w:tcW w:w="4590" w:type="dxa"/>
            <w:shd w:val="clear" w:color="auto" w:fill="auto"/>
          </w:tcPr>
          <w:p w14:paraId="58D7150B" w14:textId="77777777" w:rsidR="00AC4632" w:rsidRPr="00765CCF" w:rsidRDefault="00AC4632" w:rsidP="00765CCF">
            <w:pPr>
              <w:spacing w:line="288" w:lineRule="auto"/>
              <w:contextualSpacing/>
              <w:mirrorIndents/>
              <w:jc w:val="both"/>
              <w:rPr>
                <w:i/>
                <w:sz w:val="24"/>
                <w:u w:val="single"/>
              </w:rPr>
            </w:pPr>
            <w:r w:rsidRPr="00765CCF">
              <w:rPr>
                <w:i/>
                <w:sz w:val="24"/>
                <w:u w:val="single"/>
              </w:rPr>
              <w:t>Bài tập 1.</w:t>
            </w:r>
          </w:p>
          <w:p w14:paraId="4E4F2FD2" w14:textId="77777777" w:rsidR="00AC4632" w:rsidRPr="00765CCF" w:rsidRDefault="00AC4632" w:rsidP="00765CCF">
            <w:pPr>
              <w:spacing w:line="288" w:lineRule="auto"/>
              <w:contextualSpacing/>
              <w:mirrorIndents/>
              <w:jc w:val="both"/>
              <w:rPr>
                <w:sz w:val="24"/>
              </w:rPr>
            </w:pPr>
            <w:r w:rsidRPr="00765CCF">
              <w:rPr>
                <w:sz w:val="24"/>
              </w:rPr>
              <w:sym w:font="Symbol" w:char="F044"/>
            </w:r>
            <w:r w:rsidRPr="00765CCF">
              <w:rPr>
                <w:sz w:val="24"/>
              </w:rPr>
              <w:t>ABC; AB = 2; BC = 4; AC = 5</w:t>
            </w:r>
          </w:p>
          <w:p w14:paraId="4EEA698C" w14:textId="77777777" w:rsidR="00AC4632" w:rsidRPr="00765CCF" w:rsidRDefault="00AC4632" w:rsidP="00765CCF">
            <w:pPr>
              <w:spacing w:line="288" w:lineRule="auto"/>
              <w:contextualSpacing/>
              <w:mirrorIndents/>
              <w:jc w:val="both"/>
              <w:rPr>
                <w:sz w:val="24"/>
              </w:rPr>
            </w:pPr>
            <w:r w:rsidRPr="00765CCF">
              <w:rPr>
                <w:sz w:val="24"/>
              </w:rPr>
              <w:t>Ta có AB &lt; BC &lt; AC (2&lt;4&lt;5)</w:t>
            </w:r>
          </w:p>
          <w:p w14:paraId="11E00D08" w14:textId="5CA27CB3" w:rsidR="00AC4632" w:rsidRPr="00765CCF" w:rsidRDefault="00AC4632" w:rsidP="00765CCF">
            <w:pPr>
              <w:spacing w:line="288" w:lineRule="auto"/>
              <w:mirrorIndents/>
              <w:jc w:val="both"/>
              <w:rPr>
                <w:sz w:val="24"/>
              </w:rPr>
            </w:pPr>
            <w:r w:rsidRPr="00765CCF">
              <w:rPr>
                <w:sz w:val="24"/>
              </w:rPr>
              <w:t xml:space="preserve">=&gt; </w:t>
            </w:r>
            <m:oMath>
              <m:acc>
                <m:accPr>
                  <m:ctrlPr>
                    <w:rPr>
                      <w:rFonts w:ascii="Cambria Math" w:hAnsi="Cambria Math"/>
                      <w:i/>
                      <w:color w:val="1C1C1C"/>
                      <w:sz w:val="24"/>
                    </w:rPr>
                  </m:ctrlPr>
                </m:accPr>
                <m:e>
                  <m:r>
                    <w:rPr>
                      <w:rFonts w:ascii="Cambria Math" w:hAnsi="Cambria Math"/>
                      <w:color w:val="1C1C1C"/>
                      <w:sz w:val="24"/>
                    </w:rPr>
                    <m:t>C</m:t>
                  </m:r>
                </m:e>
              </m:acc>
            </m:oMath>
            <w:r w:rsidRPr="00765CCF">
              <w:rPr>
                <w:color w:val="1C1C1C"/>
                <w:sz w:val="24"/>
              </w:rPr>
              <w:t xml:space="preserve"> &lt; </w:t>
            </w:r>
            <m:oMath>
              <m:acc>
                <m:accPr>
                  <m:ctrlPr>
                    <w:rPr>
                      <w:rFonts w:ascii="Cambria Math" w:hAnsi="Cambria Math"/>
                      <w:i/>
                      <w:color w:val="1C1C1C"/>
                      <w:sz w:val="24"/>
                    </w:rPr>
                  </m:ctrlPr>
                </m:accPr>
                <m:e>
                  <m:r>
                    <w:rPr>
                      <w:rFonts w:ascii="Cambria Math" w:hAnsi="Cambria Math"/>
                      <w:color w:val="1C1C1C"/>
                      <w:sz w:val="24"/>
                    </w:rPr>
                    <m:t>A</m:t>
                  </m:r>
                </m:e>
              </m:acc>
            </m:oMath>
            <w:r w:rsidRPr="00765CCF">
              <w:rPr>
                <w:color w:val="1C1C1C"/>
                <w:sz w:val="24"/>
              </w:rPr>
              <w:t xml:space="preserve"> &lt; </w:t>
            </w:r>
            <m:oMath>
              <m:acc>
                <m:accPr>
                  <m:ctrlPr>
                    <w:rPr>
                      <w:rFonts w:ascii="Cambria Math" w:hAnsi="Cambria Math"/>
                      <w:i/>
                      <w:color w:val="1C1C1C"/>
                      <w:sz w:val="24"/>
                    </w:rPr>
                  </m:ctrlPr>
                </m:accPr>
                <m:e>
                  <m:r>
                    <w:rPr>
                      <w:rFonts w:ascii="Cambria Math" w:hAnsi="Cambria Math"/>
                      <w:color w:val="1C1C1C"/>
                      <w:sz w:val="24"/>
                    </w:rPr>
                    <m:t>B</m:t>
                  </m:r>
                </m:e>
              </m:acc>
            </m:oMath>
            <w:r w:rsidRPr="00765CCF">
              <w:rPr>
                <w:color w:val="1C1C1C"/>
                <w:sz w:val="24"/>
              </w:rPr>
              <w:t xml:space="preserve"> (quan hệ góc và cạnh đối diện)</w:t>
            </w:r>
          </w:p>
          <w:p w14:paraId="5B60B855" w14:textId="6D250C2F" w:rsidR="00AC4632" w:rsidRPr="00765CCF" w:rsidRDefault="00AC4632" w:rsidP="00765CCF">
            <w:pPr>
              <w:spacing w:line="288" w:lineRule="auto"/>
              <w:contextualSpacing/>
              <w:mirrorIndents/>
              <w:jc w:val="both"/>
              <w:rPr>
                <w:sz w:val="24"/>
              </w:rPr>
            </w:pPr>
            <w:r w:rsidRPr="00765CCF">
              <w:rPr>
                <w:sz w:val="24"/>
              </w:rPr>
              <w:sym w:font="Symbol" w:char="F0DE"/>
            </w:r>
            <w:r w:rsidRPr="00765CCF">
              <w:rPr>
                <w:sz w:val="24"/>
              </w:rPr>
              <w:t xml:space="preserve"> </w:t>
            </w:r>
            <m:oMath>
              <m:acc>
                <m:accPr>
                  <m:ctrlPr>
                    <w:rPr>
                      <w:rFonts w:ascii="Cambria Math" w:hAnsi="Cambria Math"/>
                      <w:i/>
                      <w:color w:val="1C1C1C"/>
                      <w:sz w:val="24"/>
                    </w:rPr>
                  </m:ctrlPr>
                </m:accPr>
                <m:e>
                  <m:r>
                    <w:rPr>
                      <w:rFonts w:ascii="Cambria Math" w:hAnsi="Cambria Math"/>
                      <w:color w:val="1C1C1C"/>
                      <w:sz w:val="24"/>
                    </w:rPr>
                    <m:t>B</m:t>
                  </m:r>
                </m:e>
              </m:acc>
              <m:r>
                <w:rPr>
                  <w:rFonts w:ascii="Cambria Math" w:hAnsi="Cambria Math"/>
                  <w:color w:val="1C1C1C"/>
                  <w:sz w:val="24"/>
                </w:rPr>
                <m:t xml:space="preserve"> </m:t>
              </m:r>
            </m:oMath>
            <w:r w:rsidRPr="00765CCF">
              <w:rPr>
                <w:sz w:val="24"/>
              </w:rPr>
              <w:t>lớn nhất</w:t>
            </w:r>
          </w:p>
          <w:p w14:paraId="288C7936" w14:textId="77777777" w:rsidR="00AC4632" w:rsidRPr="00765CCF" w:rsidRDefault="00AC4632" w:rsidP="00765CCF">
            <w:pPr>
              <w:spacing w:line="288" w:lineRule="auto"/>
              <w:contextualSpacing/>
              <w:mirrorIndents/>
              <w:jc w:val="both"/>
              <w:rPr>
                <w:i/>
                <w:sz w:val="24"/>
                <w:u w:val="single"/>
              </w:rPr>
            </w:pPr>
            <w:r w:rsidRPr="00765CCF">
              <w:rPr>
                <w:i/>
                <w:sz w:val="24"/>
                <w:u w:val="single"/>
              </w:rPr>
              <w:t>Bài tập 2:</w:t>
            </w:r>
          </w:p>
          <w:p w14:paraId="3012C869" w14:textId="0EFD4843" w:rsidR="00AC4632" w:rsidRPr="00765CCF" w:rsidRDefault="00AC4632" w:rsidP="00765CCF">
            <w:pPr>
              <w:spacing w:line="288" w:lineRule="auto"/>
              <w:contextualSpacing/>
              <w:mirrorIndents/>
              <w:jc w:val="both"/>
              <w:rPr>
                <w:sz w:val="24"/>
              </w:rPr>
            </w:pPr>
            <w:r w:rsidRPr="00765CCF">
              <w:rPr>
                <w:sz w:val="24"/>
              </w:rPr>
              <w:sym w:font="Symbol" w:char="F044"/>
            </w:r>
            <w:r w:rsidRPr="00765CCF">
              <w:rPr>
                <w:sz w:val="24"/>
              </w:rPr>
              <w:t xml:space="preserve">ABC; </w:t>
            </w:r>
            <m:oMath>
              <m:acc>
                <m:accPr>
                  <m:ctrlPr>
                    <w:rPr>
                      <w:rFonts w:ascii="Cambria Math" w:hAnsi="Cambria Math"/>
                      <w:i/>
                      <w:color w:val="1C1C1C"/>
                      <w:sz w:val="24"/>
                    </w:rPr>
                  </m:ctrlPr>
                </m:accPr>
                <m:e>
                  <m:r>
                    <w:rPr>
                      <w:rFonts w:ascii="Cambria Math" w:hAnsi="Cambria Math"/>
                      <w:color w:val="1C1C1C"/>
                      <w:sz w:val="24"/>
                    </w:rPr>
                    <m:t>A</m:t>
                  </m:r>
                </m:e>
              </m:acc>
              <m:r>
                <w:rPr>
                  <w:rFonts w:ascii="Cambria Math" w:hAnsi="Cambria Math"/>
                  <w:color w:val="1C1C1C"/>
                  <w:sz w:val="24"/>
                </w:rPr>
                <m:t xml:space="preserve"> </m:t>
              </m:r>
            </m:oMath>
            <w:r w:rsidRPr="00765CCF">
              <w:rPr>
                <w:sz w:val="24"/>
              </w:rPr>
              <w:t>= 100</w:t>
            </w:r>
            <w:r w:rsidRPr="00765CCF">
              <w:rPr>
                <w:sz w:val="24"/>
                <w:vertAlign w:val="superscript"/>
              </w:rPr>
              <w:t>0</w:t>
            </w:r>
            <w:r w:rsidRPr="00765CCF">
              <w:rPr>
                <w:sz w:val="24"/>
              </w:rPr>
              <w:t xml:space="preserve">; </w:t>
            </w:r>
            <m:oMath>
              <m:acc>
                <m:accPr>
                  <m:ctrlPr>
                    <w:rPr>
                      <w:rFonts w:ascii="Cambria Math" w:hAnsi="Cambria Math"/>
                      <w:i/>
                      <w:color w:val="1C1C1C"/>
                      <w:sz w:val="24"/>
                    </w:rPr>
                  </m:ctrlPr>
                </m:accPr>
                <m:e>
                  <m:r>
                    <w:rPr>
                      <w:rFonts w:ascii="Cambria Math" w:hAnsi="Cambria Math"/>
                      <w:color w:val="1C1C1C"/>
                      <w:sz w:val="24"/>
                    </w:rPr>
                    <m:t>B</m:t>
                  </m:r>
                </m:e>
              </m:acc>
              <m:r>
                <w:rPr>
                  <w:rFonts w:ascii="Cambria Math" w:hAnsi="Cambria Math"/>
                  <w:color w:val="1C1C1C"/>
                  <w:sz w:val="24"/>
                </w:rPr>
                <m:t xml:space="preserve"> </m:t>
              </m:r>
            </m:oMath>
            <w:r w:rsidRPr="00765CCF">
              <w:rPr>
                <w:sz w:val="24"/>
              </w:rPr>
              <w:t>= 45</w:t>
            </w:r>
            <w:r w:rsidRPr="00765CCF">
              <w:rPr>
                <w:sz w:val="24"/>
                <w:vertAlign w:val="superscript"/>
              </w:rPr>
              <w:t>0</w:t>
            </w:r>
            <w:r w:rsidRPr="00765CCF">
              <w:rPr>
                <w:sz w:val="24"/>
              </w:rPr>
              <w:t xml:space="preserve">; </w:t>
            </w:r>
            <m:oMath>
              <m:acc>
                <m:accPr>
                  <m:ctrlPr>
                    <w:rPr>
                      <w:rFonts w:ascii="Cambria Math" w:hAnsi="Cambria Math"/>
                      <w:i/>
                      <w:color w:val="1C1C1C"/>
                      <w:sz w:val="24"/>
                    </w:rPr>
                  </m:ctrlPr>
                </m:accPr>
                <m:e>
                  <m:r>
                    <w:rPr>
                      <w:rFonts w:ascii="Cambria Math" w:hAnsi="Cambria Math"/>
                      <w:color w:val="1C1C1C"/>
                      <w:sz w:val="24"/>
                    </w:rPr>
                    <m:t>C</m:t>
                  </m:r>
                </m:e>
              </m:acc>
              <m:r>
                <w:rPr>
                  <w:rFonts w:ascii="Cambria Math" w:hAnsi="Cambria Math"/>
                  <w:color w:val="1C1C1C"/>
                  <w:sz w:val="24"/>
                </w:rPr>
                <m:t xml:space="preserve"> </m:t>
              </m:r>
            </m:oMath>
            <w:r w:rsidRPr="00765CCF">
              <w:rPr>
                <w:sz w:val="24"/>
              </w:rPr>
              <w:t>= 35</w:t>
            </w:r>
            <w:r w:rsidRPr="00765CCF">
              <w:rPr>
                <w:sz w:val="24"/>
                <w:vertAlign w:val="superscript"/>
              </w:rPr>
              <w:t>0</w:t>
            </w:r>
            <w:r w:rsidRPr="00765CCF">
              <w:rPr>
                <w:sz w:val="24"/>
              </w:rPr>
              <w:t xml:space="preserve">. </w:t>
            </w:r>
          </w:p>
          <w:p w14:paraId="5B9F3C09" w14:textId="0A3DB9A2" w:rsidR="00AC4632" w:rsidRPr="00765CCF" w:rsidRDefault="00F95260" w:rsidP="00765CCF">
            <w:pPr>
              <w:spacing w:line="288" w:lineRule="auto"/>
              <w:contextualSpacing/>
              <w:mirrorIndents/>
              <w:rPr>
                <w:sz w:val="24"/>
              </w:rPr>
            </w:pPr>
            <m:oMath>
              <m:acc>
                <m:accPr>
                  <m:ctrlPr>
                    <w:rPr>
                      <w:rFonts w:ascii="Cambria Math" w:hAnsi="Cambria Math"/>
                      <w:i/>
                      <w:color w:val="1C1C1C"/>
                      <w:sz w:val="24"/>
                    </w:rPr>
                  </m:ctrlPr>
                </m:accPr>
                <m:e>
                  <m:r>
                    <w:rPr>
                      <w:rFonts w:ascii="Cambria Math" w:hAnsi="Cambria Math"/>
                      <w:color w:val="1C1C1C"/>
                      <w:sz w:val="24"/>
                    </w:rPr>
                    <m:t>A</m:t>
                  </m:r>
                </m:e>
              </m:acc>
            </m:oMath>
            <w:r w:rsidR="00AC4632" w:rsidRPr="00765CCF">
              <w:rPr>
                <w:color w:val="1C1C1C"/>
                <w:sz w:val="24"/>
              </w:rPr>
              <w:t xml:space="preserve"> &gt; </w:t>
            </w:r>
            <m:oMath>
              <m:acc>
                <m:accPr>
                  <m:ctrlPr>
                    <w:rPr>
                      <w:rFonts w:ascii="Cambria Math" w:hAnsi="Cambria Math"/>
                      <w:i/>
                      <w:color w:val="1C1C1C"/>
                      <w:sz w:val="24"/>
                    </w:rPr>
                  </m:ctrlPr>
                </m:accPr>
                <m:e>
                  <m:r>
                    <w:rPr>
                      <w:rFonts w:ascii="Cambria Math" w:hAnsi="Cambria Math"/>
                      <w:color w:val="1C1C1C"/>
                      <w:sz w:val="24"/>
                    </w:rPr>
                    <m:t>C</m:t>
                  </m:r>
                </m:e>
              </m:acc>
            </m:oMath>
            <w:r w:rsidR="00AC4632" w:rsidRPr="00765CCF">
              <w:rPr>
                <w:sz w:val="24"/>
              </w:rPr>
              <w:t xml:space="preserve"> &gt; </w:t>
            </w:r>
            <m:oMath>
              <m:acc>
                <m:accPr>
                  <m:ctrlPr>
                    <w:rPr>
                      <w:rFonts w:ascii="Cambria Math" w:hAnsi="Cambria Math"/>
                      <w:i/>
                      <w:color w:val="1C1C1C"/>
                      <w:sz w:val="24"/>
                    </w:rPr>
                  </m:ctrlPr>
                </m:accPr>
                <m:e>
                  <m:r>
                    <w:rPr>
                      <w:rFonts w:ascii="Cambria Math" w:hAnsi="Cambria Math"/>
                      <w:color w:val="1C1C1C"/>
                      <w:sz w:val="24"/>
                    </w:rPr>
                    <m:t>B</m:t>
                  </m:r>
                </m:e>
              </m:acc>
            </m:oMath>
            <w:r w:rsidR="00AC4632" w:rsidRPr="00765CCF">
              <w:rPr>
                <w:color w:val="1C1C1C"/>
                <w:sz w:val="24"/>
              </w:rPr>
              <w:t xml:space="preserve"> </w:t>
            </w:r>
            <w:r w:rsidR="00AC4632" w:rsidRPr="00765CCF">
              <w:rPr>
                <w:sz w:val="24"/>
              </w:rPr>
              <w:t xml:space="preserve"> (100</w:t>
            </w:r>
            <w:r w:rsidR="00AC4632" w:rsidRPr="00765CCF">
              <w:rPr>
                <w:sz w:val="24"/>
                <w:vertAlign w:val="superscript"/>
              </w:rPr>
              <w:t>0</w:t>
            </w:r>
            <w:r w:rsidR="00AC4632" w:rsidRPr="00765CCF">
              <w:rPr>
                <w:sz w:val="24"/>
              </w:rPr>
              <w:t xml:space="preserve"> &gt; 45</w:t>
            </w:r>
            <w:r w:rsidR="00AC4632" w:rsidRPr="00765CCF">
              <w:rPr>
                <w:sz w:val="24"/>
                <w:vertAlign w:val="superscript"/>
              </w:rPr>
              <w:t>0</w:t>
            </w:r>
            <w:r w:rsidR="00AC4632" w:rsidRPr="00765CCF">
              <w:rPr>
                <w:sz w:val="24"/>
              </w:rPr>
              <w:t xml:space="preserve"> &gt; 35</w:t>
            </w:r>
            <w:r w:rsidR="00AC4632" w:rsidRPr="00765CCF">
              <w:rPr>
                <w:sz w:val="24"/>
                <w:vertAlign w:val="superscript"/>
              </w:rPr>
              <w:t xml:space="preserve">0 </w:t>
            </w:r>
            <w:r w:rsidR="00AC4632" w:rsidRPr="00765CCF">
              <w:rPr>
                <w:sz w:val="24"/>
              </w:rPr>
              <w:t>)</w:t>
            </w:r>
            <w:r w:rsidR="00AC4632" w:rsidRPr="00765CCF">
              <w:rPr>
                <w:sz w:val="24"/>
                <w:vertAlign w:val="superscript"/>
              </w:rPr>
              <w:t xml:space="preserve">  </w:t>
            </w:r>
          </w:p>
          <w:p w14:paraId="06CF0196" w14:textId="77777777" w:rsidR="00AC4632" w:rsidRPr="00765CCF" w:rsidRDefault="00AC4632" w:rsidP="00765CCF">
            <w:pPr>
              <w:spacing w:line="288" w:lineRule="auto"/>
              <w:contextualSpacing/>
              <w:mirrorIndents/>
              <w:rPr>
                <w:sz w:val="24"/>
              </w:rPr>
            </w:pPr>
            <w:r w:rsidRPr="00765CCF">
              <w:rPr>
                <w:sz w:val="24"/>
              </w:rPr>
              <w:t xml:space="preserve">=&gt; BC &gt; AB &gt; AC( quan hệ cạnh và góc đối diện) </w:t>
            </w:r>
          </w:p>
          <w:p w14:paraId="4E7C8293" w14:textId="77777777" w:rsidR="00AC4632" w:rsidRPr="00765CCF" w:rsidRDefault="00AC4632" w:rsidP="00765CCF">
            <w:pPr>
              <w:spacing w:line="288" w:lineRule="auto"/>
              <w:contextualSpacing/>
              <w:mirrorIndents/>
              <w:rPr>
                <w:sz w:val="24"/>
              </w:rPr>
            </w:pPr>
            <w:r w:rsidRPr="00765CCF">
              <w:rPr>
                <w:sz w:val="24"/>
              </w:rPr>
              <w:t>nên cạnh BC là cạnh lớn nhất.</w:t>
            </w:r>
          </w:p>
        </w:tc>
      </w:tr>
      <w:tr w:rsidR="00AC4632" w:rsidRPr="00812DED" w14:paraId="3C897714" w14:textId="77777777" w:rsidTr="00765CCF">
        <w:tc>
          <w:tcPr>
            <w:tcW w:w="10620" w:type="dxa"/>
            <w:gridSpan w:val="3"/>
            <w:shd w:val="clear" w:color="auto" w:fill="auto"/>
          </w:tcPr>
          <w:p w14:paraId="30706DD7" w14:textId="77777777" w:rsidR="00AC4632" w:rsidRPr="00765CCF" w:rsidRDefault="00AC4632" w:rsidP="00765CCF">
            <w:pPr>
              <w:spacing w:line="288" w:lineRule="auto"/>
              <w:contextualSpacing/>
              <w:mirrorIndents/>
              <w:rPr>
                <w:b/>
                <w:sz w:val="24"/>
              </w:rPr>
            </w:pPr>
            <w:r w:rsidRPr="00765CCF">
              <w:rPr>
                <w:b/>
                <w:sz w:val="24"/>
              </w:rPr>
              <w:t>D. Hoạt động vận dụng ( 10 phút)</w:t>
            </w:r>
          </w:p>
          <w:p w14:paraId="64329BBB" w14:textId="77777777" w:rsidR="00AC4632" w:rsidRPr="00765CCF" w:rsidRDefault="00AC4632" w:rsidP="00765CCF">
            <w:pPr>
              <w:spacing w:line="288" w:lineRule="auto"/>
              <w:contextualSpacing/>
              <w:mirrorIndents/>
              <w:rPr>
                <w:sz w:val="24"/>
              </w:rPr>
            </w:pPr>
            <w:r w:rsidRPr="00765CCF">
              <w:rPr>
                <w:b/>
                <w:i/>
                <w:sz w:val="24"/>
              </w:rPr>
              <w:t>Mục tiêu:</w:t>
            </w:r>
            <w:r w:rsidRPr="00765CCF">
              <w:rPr>
                <w:sz w:val="24"/>
              </w:rPr>
              <w:t xml:space="preserve"> HS hiểu sâu kiến thức qua hoạt động nhóm làm bài tập, HS khá giỏi giúp đỡ HS yếu làm bài</w:t>
            </w:r>
          </w:p>
          <w:p w14:paraId="048D51D8" w14:textId="77777777" w:rsidR="00AC4632" w:rsidRPr="00765CCF" w:rsidRDefault="00AC4632" w:rsidP="00765CCF">
            <w:pPr>
              <w:spacing w:line="288" w:lineRule="auto"/>
              <w:contextualSpacing/>
              <w:mirrorIndents/>
              <w:rPr>
                <w:sz w:val="24"/>
                <w:highlight w:val="yellow"/>
              </w:rPr>
            </w:pPr>
            <w:r w:rsidRPr="00765CCF">
              <w:rPr>
                <w:b/>
                <w:i/>
                <w:sz w:val="24"/>
              </w:rPr>
              <w:t>Phương pháp</w:t>
            </w:r>
            <w:r w:rsidRPr="00765CCF">
              <w:rPr>
                <w:sz w:val="24"/>
              </w:rPr>
              <w:t>: hoạt động nhóm</w:t>
            </w:r>
          </w:p>
        </w:tc>
      </w:tr>
      <w:tr w:rsidR="00AC4632" w:rsidRPr="00812DED" w14:paraId="3BD4BBE1" w14:textId="77777777" w:rsidTr="00765CCF">
        <w:tc>
          <w:tcPr>
            <w:tcW w:w="3123" w:type="dxa"/>
            <w:shd w:val="clear" w:color="auto" w:fill="auto"/>
          </w:tcPr>
          <w:p w14:paraId="00AA092B" w14:textId="77777777" w:rsidR="00AC4632" w:rsidRPr="00765CCF" w:rsidRDefault="00AC4632" w:rsidP="00765CCF">
            <w:pPr>
              <w:spacing w:line="288" w:lineRule="auto"/>
              <w:contextualSpacing/>
              <w:mirrorIndents/>
              <w:rPr>
                <w:sz w:val="24"/>
              </w:rPr>
            </w:pPr>
            <w:r w:rsidRPr="00765CCF">
              <w:rPr>
                <w:sz w:val="24"/>
              </w:rPr>
              <w:t>-GV yêu cầu HS hđ nhóm làm bài 2 sgk</w:t>
            </w:r>
          </w:p>
          <w:p w14:paraId="162E745D" w14:textId="77777777" w:rsidR="00AC4632" w:rsidRPr="00765CCF" w:rsidRDefault="00AC4632" w:rsidP="00765CCF">
            <w:pPr>
              <w:spacing w:line="288" w:lineRule="auto"/>
              <w:contextualSpacing/>
              <w:mirrorIndents/>
              <w:rPr>
                <w:sz w:val="24"/>
              </w:rPr>
            </w:pPr>
            <w:r w:rsidRPr="00765CCF">
              <w:rPr>
                <w:sz w:val="24"/>
              </w:rPr>
              <w:t>- GV gọi HS yếu lên bảng trình bày lấy điểm cho cả nhóm</w:t>
            </w:r>
          </w:p>
          <w:p w14:paraId="0F32E10A" w14:textId="77777777" w:rsidR="00AC4632" w:rsidRPr="00765CCF" w:rsidRDefault="00AC4632" w:rsidP="00765CCF">
            <w:pPr>
              <w:spacing w:line="288" w:lineRule="auto"/>
              <w:contextualSpacing/>
              <w:mirrorIndents/>
              <w:rPr>
                <w:sz w:val="24"/>
              </w:rPr>
            </w:pPr>
            <w:r w:rsidRPr="00765CCF">
              <w:rPr>
                <w:sz w:val="24"/>
              </w:rPr>
              <w:t>-GV nhận xét và cho điểm</w:t>
            </w:r>
          </w:p>
        </w:tc>
        <w:tc>
          <w:tcPr>
            <w:tcW w:w="2907" w:type="dxa"/>
            <w:shd w:val="clear" w:color="auto" w:fill="auto"/>
          </w:tcPr>
          <w:p w14:paraId="2DF00607" w14:textId="77777777" w:rsidR="00AC4632" w:rsidRPr="00765CCF" w:rsidRDefault="00AC4632" w:rsidP="00765CCF">
            <w:pPr>
              <w:spacing w:line="288" w:lineRule="auto"/>
              <w:contextualSpacing/>
              <w:mirrorIndents/>
              <w:rPr>
                <w:sz w:val="24"/>
              </w:rPr>
            </w:pPr>
            <w:r w:rsidRPr="00765CCF">
              <w:rPr>
                <w:sz w:val="24"/>
              </w:rPr>
              <w:t xml:space="preserve">-HS thực hiện trong 2’ rồi </w:t>
            </w:r>
          </w:p>
        </w:tc>
        <w:tc>
          <w:tcPr>
            <w:tcW w:w="4590" w:type="dxa"/>
            <w:shd w:val="clear" w:color="auto" w:fill="auto"/>
          </w:tcPr>
          <w:p w14:paraId="6C23FE03" w14:textId="77777777" w:rsidR="00AC4632" w:rsidRPr="00765CCF" w:rsidRDefault="00AC4632" w:rsidP="00765CCF">
            <w:pPr>
              <w:spacing w:line="288" w:lineRule="auto"/>
              <w:contextualSpacing/>
              <w:mirrorIndents/>
              <w:rPr>
                <w:sz w:val="24"/>
                <w:highlight w:val="yellow"/>
              </w:rPr>
            </w:pPr>
            <w:r w:rsidRPr="00765CCF">
              <w:rPr>
                <w:sz w:val="24"/>
              </w:rPr>
              <w:t xml:space="preserve">Bài 2 sgk/55 </w:t>
            </w:r>
          </w:p>
        </w:tc>
      </w:tr>
      <w:tr w:rsidR="00AC4632" w:rsidRPr="00812DED" w14:paraId="0CC5B014" w14:textId="77777777" w:rsidTr="00765CCF">
        <w:tc>
          <w:tcPr>
            <w:tcW w:w="10620" w:type="dxa"/>
            <w:gridSpan w:val="3"/>
            <w:shd w:val="clear" w:color="auto" w:fill="auto"/>
          </w:tcPr>
          <w:p w14:paraId="6B386F7E" w14:textId="77777777" w:rsidR="00AC4632" w:rsidRPr="00765CCF" w:rsidRDefault="00AC4632" w:rsidP="00765CCF">
            <w:pPr>
              <w:spacing w:line="288" w:lineRule="auto"/>
              <w:contextualSpacing/>
              <w:mirrorIndents/>
              <w:rPr>
                <w:b/>
                <w:sz w:val="24"/>
              </w:rPr>
            </w:pPr>
            <w:r w:rsidRPr="00765CCF">
              <w:rPr>
                <w:b/>
                <w:sz w:val="24"/>
              </w:rPr>
              <w:t>E. Hoạt động tìm tòi, mở rộng (3 phút)</w:t>
            </w:r>
          </w:p>
          <w:p w14:paraId="6F1A1CEC" w14:textId="77777777" w:rsidR="00AC4632" w:rsidRPr="00765CCF" w:rsidRDefault="00AC4632" w:rsidP="00765CCF">
            <w:pPr>
              <w:spacing w:line="288" w:lineRule="auto"/>
              <w:contextualSpacing/>
              <w:mirrorIndents/>
              <w:rPr>
                <w:sz w:val="24"/>
              </w:rPr>
            </w:pPr>
            <w:r w:rsidRPr="00765CCF">
              <w:rPr>
                <w:b/>
                <w:i/>
                <w:sz w:val="24"/>
              </w:rPr>
              <w:t>Mục tiêu:</w:t>
            </w:r>
            <w:r w:rsidRPr="00765CCF">
              <w:rPr>
                <w:sz w:val="24"/>
              </w:rPr>
              <w:t xml:space="preserve"> HS suy nghĩ tìm cách chứng minh khác của định lí 1</w:t>
            </w:r>
          </w:p>
          <w:p w14:paraId="57D47628" w14:textId="77777777" w:rsidR="00AC4632" w:rsidRPr="00765CCF" w:rsidRDefault="00AC4632" w:rsidP="00765CCF">
            <w:pPr>
              <w:spacing w:line="288" w:lineRule="auto"/>
              <w:contextualSpacing/>
              <w:mirrorIndents/>
              <w:rPr>
                <w:sz w:val="24"/>
              </w:rPr>
            </w:pPr>
            <w:r w:rsidRPr="00765CCF">
              <w:rPr>
                <w:b/>
                <w:i/>
                <w:sz w:val="24"/>
              </w:rPr>
              <w:t>Phương pháp</w:t>
            </w:r>
            <w:r w:rsidRPr="00765CCF">
              <w:rPr>
                <w:sz w:val="24"/>
              </w:rPr>
              <w:t>: HS suy nghĩ độc lập</w:t>
            </w:r>
          </w:p>
        </w:tc>
      </w:tr>
      <w:tr w:rsidR="00AC4632" w:rsidRPr="00812DED" w14:paraId="50B7C043" w14:textId="77777777" w:rsidTr="00765CCF">
        <w:tc>
          <w:tcPr>
            <w:tcW w:w="3123" w:type="dxa"/>
            <w:shd w:val="clear" w:color="auto" w:fill="auto"/>
          </w:tcPr>
          <w:p w14:paraId="1700B70D" w14:textId="77777777" w:rsidR="00AC4632" w:rsidRPr="00765CCF" w:rsidRDefault="00AC4632" w:rsidP="00765CCF">
            <w:pPr>
              <w:spacing w:line="288" w:lineRule="auto"/>
              <w:contextualSpacing/>
              <w:mirrorIndents/>
              <w:rPr>
                <w:sz w:val="24"/>
              </w:rPr>
            </w:pPr>
            <w:r w:rsidRPr="00765CCF">
              <w:rPr>
                <w:sz w:val="24"/>
              </w:rPr>
              <w:t>-GV yêu cầu HS tìm cách chứng minh khác của định lí 1</w:t>
            </w:r>
          </w:p>
        </w:tc>
        <w:tc>
          <w:tcPr>
            <w:tcW w:w="2907" w:type="dxa"/>
            <w:shd w:val="clear" w:color="auto" w:fill="auto"/>
          </w:tcPr>
          <w:p w14:paraId="117B21A7" w14:textId="77777777" w:rsidR="00AC4632" w:rsidRPr="00765CCF" w:rsidRDefault="00AC4632" w:rsidP="00765CCF">
            <w:pPr>
              <w:spacing w:line="288" w:lineRule="auto"/>
              <w:contextualSpacing/>
              <w:mirrorIndents/>
              <w:rPr>
                <w:sz w:val="24"/>
              </w:rPr>
            </w:pPr>
            <w:r w:rsidRPr="00765CCF">
              <w:rPr>
                <w:sz w:val="24"/>
              </w:rPr>
              <w:t>-HS suy nghĩ</w:t>
            </w:r>
          </w:p>
        </w:tc>
        <w:tc>
          <w:tcPr>
            <w:tcW w:w="4590" w:type="dxa"/>
            <w:shd w:val="clear" w:color="auto" w:fill="auto"/>
          </w:tcPr>
          <w:p w14:paraId="3BC6B26C" w14:textId="77777777" w:rsidR="00AC4632" w:rsidRPr="00765CCF" w:rsidRDefault="00AC4632" w:rsidP="00765CCF">
            <w:pPr>
              <w:spacing w:line="288" w:lineRule="auto"/>
              <w:contextualSpacing/>
              <w:mirrorIndents/>
              <w:rPr>
                <w:sz w:val="24"/>
              </w:rPr>
            </w:pPr>
          </w:p>
        </w:tc>
      </w:tr>
    </w:tbl>
    <w:p w14:paraId="34579AD0" w14:textId="77777777" w:rsidR="00AC4632" w:rsidRPr="00812DED" w:rsidRDefault="00AC4632" w:rsidP="00AC4632">
      <w:pPr>
        <w:spacing w:line="288" w:lineRule="auto"/>
        <w:contextualSpacing/>
        <w:mirrorIndents/>
        <w:rPr>
          <w:sz w:val="24"/>
        </w:rPr>
      </w:pPr>
    </w:p>
    <w:p w14:paraId="1FDAFA8D" w14:textId="77777777" w:rsidR="00AC4632" w:rsidRPr="00812DED" w:rsidRDefault="00AC4632" w:rsidP="00AC4632">
      <w:pPr>
        <w:spacing w:line="288" w:lineRule="auto"/>
        <w:contextualSpacing/>
        <w:mirrorIndents/>
        <w:rPr>
          <w:sz w:val="24"/>
        </w:rPr>
      </w:pPr>
    </w:p>
    <w:p w14:paraId="2ECAB6A9" w14:textId="77777777" w:rsidR="00AC4632" w:rsidRPr="00812DED" w:rsidRDefault="00AC4632" w:rsidP="00AC4632">
      <w:pPr>
        <w:spacing w:line="288" w:lineRule="auto"/>
        <w:contextualSpacing/>
        <w:mirrorIndents/>
        <w:rPr>
          <w:sz w:val="24"/>
        </w:rPr>
      </w:pPr>
    </w:p>
    <w:p w14:paraId="31CE3727" w14:textId="77777777" w:rsidR="00AC4632" w:rsidRPr="00812DED" w:rsidRDefault="00AC4632" w:rsidP="00AC4632">
      <w:pPr>
        <w:spacing w:line="288" w:lineRule="auto"/>
        <w:contextualSpacing/>
        <w:mirrorIndents/>
        <w:rPr>
          <w:sz w:val="24"/>
        </w:rPr>
      </w:pPr>
    </w:p>
    <w:p w14:paraId="4F26B121" w14:textId="77777777" w:rsidR="00AC4632" w:rsidRPr="00812DED" w:rsidRDefault="00AC4632" w:rsidP="00AC4632">
      <w:pPr>
        <w:spacing w:line="288" w:lineRule="auto"/>
        <w:contextualSpacing/>
        <w:mirrorIndents/>
        <w:rPr>
          <w:sz w:val="24"/>
        </w:rPr>
      </w:pPr>
    </w:p>
    <w:p w14:paraId="1A66104A" w14:textId="77777777" w:rsidR="00AC4632" w:rsidRDefault="00AC4632" w:rsidP="00AC4632">
      <w:pPr>
        <w:spacing w:line="288" w:lineRule="auto"/>
        <w:contextualSpacing/>
        <w:mirrorIndents/>
        <w:rPr>
          <w:sz w:val="24"/>
        </w:rPr>
      </w:pPr>
    </w:p>
    <w:p w14:paraId="588B9D6E" w14:textId="77777777" w:rsidR="00AC4632" w:rsidRDefault="00AC4632" w:rsidP="00AC4632">
      <w:pPr>
        <w:spacing w:line="288" w:lineRule="auto"/>
        <w:contextualSpacing/>
        <w:mirrorIndents/>
        <w:rPr>
          <w:sz w:val="24"/>
        </w:rPr>
      </w:pPr>
    </w:p>
    <w:p w14:paraId="7F2367CA" w14:textId="77777777" w:rsidR="00AC4632" w:rsidRDefault="00AC4632" w:rsidP="00AC4632">
      <w:pPr>
        <w:spacing w:line="288" w:lineRule="auto"/>
        <w:contextualSpacing/>
        <w:mirrorIndents/>
        <w:rPr>
          <w:sz w:val="24"/>
        </w:rPr>
      </w:pPr>
    </w:p>
    <w:p w14:paraId="0C51A0A1" w14:textId="77777777" w:rsidR="00AC4632" w:rsidRDefault="00AC4632" w:rsidP="00AC4632">
      <w:pPr>
        <w:spacing w:line="288" w:lineRule="auto"/>
        <w:contextualSpacing/>
        <w:mirrorIndents/>
        <w:rPr>
          <w:sz w:val="24"/>
        </w:rPr>
      </w:pPr>
    </w:p>
    <w:p w14:paraId="328BF7DD" w14:textId="77777777" w:rsidR="00AC4632" w:rsidRDefault="00AC4632" w:rsidP="00AC4632">
      <w:pPr>
        <w:spacing w:line="288" w:lineRule="auto"/>
        <w:contextualSpacing/>
        <w:mirrorIndents/>
        <w:rPr>
          <w:sz w:val="24"/>
        </w:rPr>
      </w:pPr>
    </w:p>
    <w:p w14:paraId="3EB095AE" w14:textId="77777777" w:rsidR="00AC4632" w:rsidRDefault="00AC4632" w:rsidP="00AC4632">
      <w:pPr>
        <w:spacing w:line="288" w:lineRule="auto"/>
        <w:contextualSpacing/>
        <w:mirrorIndents/>
        <w:rPr>
          <w:sz w:val="24"/>
        </w:rPr>
      </w:pPr>
    </w:p>
    <w:p w14:paraId="176AF720" w14:textId="77777777" w:rsidR="00AC4632" w:rsidRPr="00812DED" w:rsidRDefault="00AC4632" w:rsidP="00AC4632">
      <w:pPr>
        <w:spacing w:line="288" w:lineRule="auto"/>
        <w:contextualSpacing/>
        <w:mirrorIndents/>
        <w:rPr>
          <w:sz w:val="24"/>
        </w:rPr>
      </w:pPr>
    </w:p>
    <w:p w14:paraId="7D9741F7" w14:textId="77777777" w:rsidR="00AC4632" w:rsidRPr="00812DED" w:rsidRDefault="00AC4632" w:rsidP="00AC4632">
      <w:pPr>
        <w:spacing w:line="288" w:lineRule="auto"/>
        <w:contextualSpacing/>
        <w:mirrorIndents/>
        <w:rPr>
          <w:sz w:val="24"/>
        </w:rPr>
      </w:pPr>
    </w:p>
    <w:p w14:paraId="2ECA9B8A" w14:textId="77777777" w:rsidR="00AC4632" w:rsidRPr="00812DED" w:rsidRDefault="00AC4632" w:rsidP="00AC4632">
      <w:pPr>
        <w:spacing w:line="288" w:lineRule="auto"/>
        <w:contextualSpacing/>
        <w:mirrorIndents/>
        <w:rPr>
          <w:sz w:val="24"/>
        </w:rPr>
      </w:pPr>
    </w:p>
    <w:p w14:paraId="2DBDCBE2" w14:textId="77777777" w:rsidR="00AC4632" w:rsidRPr="00812DED" w:rsidRDefault="00AC4632" w:rsidP="00AC4632">
      <w:pPr>
        <w:spacing w:line="288" w:lineRule="auto"/>
        <w:contextualSpacing/>
        <w:mirrorIndents/>
        <w:rPr>
          <w:sz w:val="24"/>
        </w:rPr>
      </w:pPr>
    </w:p>
    <w:tbl>
      <w:tblPr>
        <w:tblW w:w="0" w:type="auto"/>
        <w:tblLook w:val="04A0" w:firstRow="1" w:lastRow="0" w:firstColumn="1" w:lastColumn="0" w:noHBand="0" w:noVBand="1"/>
      </w:tblPr>
      <w:tblGrid>
        <w:gridCol w:w="3209"/>
        <w:gridCol w:w="3209"/>
        <w:gridCol w:w="3210"/>
      </w:tblGrid>
      <w:tr w:rsidR="00AC4632" w:rsidRPr="00812DED" w14:paraId="1B1A2773" w14:textId="77777777" w:rsidTr="00765CCF">
        <w:tc>
          <w:tcPr>
            <w:tcW w:w="3209" w:type="dxa"/>
            <w:shd w:val="clear" w:color="auto" w:fill="auto"/>
          </w:tcPr>
          <w:p w14:paraId="65437344" w14:textId="77777777" w:rsidR="00AC4632" w:rsidRPr="00765CCF" w:rsidRDefault="00AC4632" w:rsidP="00765CCF">
            <w:pPr>
              <w:spacing w:line="288" w:lineRule="auto"/>
              <w:contextualSpacing/>
              <w:mirrorIndents/>
              <w:rPr>
                <w:sz w:val="24"/>
              </w:rPr>
            </w:pPr>
            <w:r w:rsidRPr="00765CCF">
              <w:rPr>
                <w:sz w:val="24"/>
              </w:rPr>
              <w:t>Ngày soạn: ……………</w:t>
            </w:r>
          </w:p>
        </w:tc>
        <w:tc>
          <w:tcPr>
            <w:tcW w:w="3209" w:type="dxa"/>
            <w:shd w:val="clear" w:color="auto" w:fill="auto"/>
          </w:tcPr>
          <w:p w14:paraId="67A9F38F" w14:textId="77777777" w:rsidR="00AC4632" w:rsidRPr="00765CCF" w:rsidRDefault="00AC4632" w:rsidP="00765CCF">
            <w:pPr>
              <w:spacing w:line="288" w:lineRule="auto"/>
              <w:contextualSpacing/>
              <w:mirrorIndents/>
              <w:rPr>
                <w:sz w:val="24"/>
              </w:rPr>
            </w:pPr>
            <w:r w:rsidRPr="00765CCF">
              <w:rPr>
                <w:sz w:val="24"/>
              </w:rPr>
              <w:t>Ngày dạy: ………………</w:t>
            </w:r>
          </w:p>
          <w:p w14:paraId="7DF19873" w14:textId="77777777" w:rsidR="00AC4632" w:rsidRPr="00765CCF" w:rsidRDefault="00AC4632" w:rsidP="00765CCF">
            <w:pPr>
              <w:spacing w:line="288" w:lineRule="auto"/>
              <w:contextualSpacing/>
              <w:mirrorIndents/>
              <w:rPr>
                <w:sz w:val="24"/>
              </w:rPr>
            </w:pPr>
          </w:p>
        </w:tc>
        <w:tc>
          <w:tcPr>
            <w:tcW w:w="3210" w:type="dxa"/>
            <w:shd w:val="clear" w:color="auto" w:fill="auto"/>
          </w:tcPr>
          <w:p w14:paraId="38727C5F" w14:textId="77777777" w:rsidR="00AC4632" w:rsidRPr="00765CCF" w:rsidRDefault="00AC4632" w:rsidP="00765CCF">
            <w:pPr>
              <w:spacing w:line="288" w:lineRule="auto"/>
              <w:contextualSpacing/>
              <w:mirrorIndents/>
              <w:rPr>
                <w:sz w:val="24"/>
              </w:rPr>
            </w:pPr>
            <w:r w:rsidRPr="00765CCF">
              <w:rPr>
                <w:sz w:val="24"/>
              </w:rPr>
              <w:t>Lớp: ……….. Tiết: …….</w:t>
            </w:r>
          </w:p>
        </w:tc>
      </w:tr>
    </w:tbl>
    <w:p w14:paraId="55681F92" w14:textId="77777777" w:rsidR="00AC4632" w:rsidRPr="00812DED" w:rsidRDefault="00AC4632" w:rsidP="00AC4632">
      <w:pPr>
        <w:spacing w:line="288" w:lineRule="auto"/>
        <w:contextualSpacing/>
        <w:mirrorIndents/>
        <w:jc w:val="center"/>
        <w:rPr>
          <w:sz w:val="24"/>
        </w:rPr>
      </w:pPr>
    </w:p>
    <w:p w14:paraId="1690181B" w14:textId="77777777" w:rsidR="00AC4632" w:rsidRPr="00812DED" w:rsidRDefault="00AC4632" w:rsidP="00AC4632">
      <w:pPr>
        <w:pStyle w:val="heading"/>
        <w:spacing w:line="288" w:lineRule="auto"/>
        <w:contextualSpacing/>
        <w:mirrorIndents/>
        <w:jc w:val="center"/>
        <w:rPr>
          <w:rFonts w:ascii="Times New Roman" w:hAnsi="Times New Roman"/>
          <w:sz w:val="24"/>
          <w:szCs w:val="24"/>
        </w:rPr>
      </w:pPr>
      <w:r w:rsidRPr="00812DED">
        <w:rPr>
          <w:rFonts w:ascii="Times New Roman" w:hAnsi="Times New Roman"/>
          <w:sz w:val="24"/>
          <w:szCs w:val="24"/>
        </w:rPr>
        <w:t>Tiết 48: LUYỆN TẬP</w:t>
      </w:r>
    </w:p>
    <w:p w14:paraId="30F98526" w14:textId="77777777" w:rsidR="00AC4632" w:rsidRPr="00812DED" w:rsidRDefault="00AC4632" w:rsidP="00AC4632">
      <w:pPr>
        <w:spacing w:line="288" w:lineRule="auto"/>
        <w:contextualSpacing/>
        <w:mirrorIndents/>
        <w:jc w:val="center"/>
        <w:rPr>
          <w:b/>
          <w:sz w:val="24"/>
        </w:rPr>
      </w:pPr>
    </w:p>
    <w:p w14:paraId="6F75C543" w14:textId="77777777" w:rsidR="00AC4632" w:rsidRPr="00812DED" w:rsidRDefault="00AC4632" w:rsidP="00AC4632">
      <w:pPr>
        <w:spacing w:line="288" w:lineRule="auto"/>
        <w:contextualSpacing/>
        <w:mirrorIndents/>
        <w:rPr>
          <w:b/>
          <w:sz w:val="24"/>
        </w:rPr>
      </w:pPr>
      <w:r w:rsidRPr="00812DED">
        <w:rPr>
          <w:b/>
          <w:sz w:val="24"/>
        </w:rPr>
        <w:t>I. MỤC TIÊU</w:t>
      </w:r>
    </w:p>
    <w:p w14:paraId="141D9FF7" w14:textId="77777777" w:rsidR="00AC4632" w:rsidRPr="00812DED" w:rsidRDefault="00AC4632" w:rsidP="00AC4632">
      <w:pPr>
        <w:spacing w:line="288" w:lineRule="auto"/>
        <w:contextualSpacing/>
        <w:mirrorIndents/>
        <w:rPr>
          <w:sz w:val="24"/>
        </w:rPr>
      </w:pPr>
      <w:r w:rsidRPr="00812DED">
        <w:rPr>
          <w:sz w:val="24"/>
        </w:rPr>
        <w:t xml:space="preserve">Qua bài này giúp học sinh: </w:t>
      </w:r>
    </w:p>
    <w:p w14:paraId="4F8E8DB0" w14:textId="77777777" w:rsidR="00AC4632" w:rsidRPr="00E36221" w:rsidRDefault="00AC4632" w:rsidP="00AC4632">
      <w:pPr>
        <w:pStyle w:val="ListParagraph"/>
        <w:spacing w:line="288" w:lineRule="auto"/>
        <w:ind w:left="0"/>
        <w:mirrorIndents/>
        <w:jc w:val="both"/>
        <w:rPr>
          <w:rFonts w:ascii="Times New Roman" w:hAnsi="Times New Roman"/>
          <w:sz w:val="24"/>
          <w:szCs w:val="24"/>
        </w:rPr>
      </w:pPr>
      <w:r w:rsidRPr="00E36221">
        <w:rPr>
          <w:rFonts w:ascii="Times New Roman" w:hAnsi="Times New Roman"/>
          <w:b/>
          <w:sz w:val="24"/>
          <w:szCs w:val="24"/>
        </w:rPr>
        <w:t xml:space="preserve">1. Kiến thức: </w:t>
      </w:r>
      <w:r w:rsidRPr="00E36221">
        <w:rPr>
          <w:rFonts w:ascii="Times New Roman" w:hAnsi="Times New Roman"/>
          <w:sz w:val="24"/>
          <w:szCs w:val="24"/>
        </w:rPr>
        <w:t>Củng cố kiến thức về quan hệ giữa góc và cạnh đối diện trong tam giác, học sinh sử dụng thành thạo định lý để giải bài tập.</w:t>
      </w:r>
    </w:p>
    <w:p w14:paraId="2ADE734D" w14:textId="77777777" w:rsidR="00AC4632" w:rsidRPr="00812DED" w:rsidRDefault="00AC4632" w:rsidP="00AC4632">
      <w:pPr>
        <w:spacing w:line="288" w:lineRule="auto"/>
        <w:contextualSpacing/>
        <w:mirrorIndents/>
        <w:jc w:val="both"/>
        <w:rPr>
          <w:sz w:val="24"/>
        </w:rPr>
      </w:pPr>
      <w:r w:rsidRPr="00812DED">
        <w:rPr>
          <w:b/>
          <w:sz w:val="24"/>
        </w:rPr>
        <w:t xml:space="preserve">2. Kỹ năng: </w:t>
      </w:r>
      <w:r w:rsidRPr="00812DED">
        <w:rPr>
          <w:sz w:val="24"/>
        </w:rPr>
        <w:t>Rèn kỹ năng giải toán.</w:t>
      </w:r>
    </w:p>
    <w:p w14:paraId="32FA2D10" w14:textId="77777777" w:rsidR="00AC4632" w:rsidRPr="00812DED" w:rsidRDefault="00AC4632" w:rsidP="00AC4632">
      <w:pPr>
        <w:spacing w:line="288" w:lineRule="auto"/>
        <w:contextualSpacing/>
        <w:mirrorIndents/>
        <w:rPr>
          <w:sz w:val="24"/>
        </w:rPr>
      </w:pPr>
      <w:r w:rsidRPr="00812DED">
        <w:rPr>
          <w:b/>
          <w:sz w:val="24"/>
        </w:rPr>
        <w:t>3. Thái độ:</w:t>
      </w:r>
      <w:r w:rsidRPr="00812DED">
        <w:rPr>
          <w:sz w:val="24"/>
        </w:rPr>
        <w:t xml:space="preserve"> Rèn thái độ cẩn thận, chính xác, trình bày khoa học.</w:t>
      </w:r>
    </w:p>
    <w:p w14:paraId="429F7B5B" w14:textId="77777777" w:rsidR="00AC4632" w:rsidRPr="00812DED" w:rsidRDefault="00AC4632" w:rsidP="00AC4632">
      <w:pPr>
        <w:spacing w:line="288" w:lineRule="auto"/>
        <w:contextualSpacing/>
        <w:mirrorIndents/>
        <w:rPr>
          <w:b/>
          <w:sz w:val="24"/>
        </w:rPr>
      </w:pPr>
      <w:r w:rsidRPr="00812DED">
        <w:rPr>
          <w:b/>
          <w:sz w:val="24"/>
        </w:rPr>
        <w:t>4. Định hướng năng lực, phẩm chất</w:t>
      </w:r>
    </w:p>
    <w:p w14:paraId="7B4C22E7" w14:textId="77777777" w:rsidR="00AC4632" w:rsidRPr="00812DED" w:rsidRDefault="00AC4632" w:rsidP="00AC4632">
      <w:pPr>
        <w:spacing w:line="288" w:lineRule="auto"/>
        <w:contextualSpacing/>
        <w:mirrorIndents/>
        <w:rPr>
          <w:sz w:val="24"/>
        </w:rPr>
      </w:pPr>
      <w:r w:rsidRPr="00812DED">
        <w:rPr>
          <w:b/>
          <w:i/>
          <w:sz w:val="24"/>
        </w:rPr>
        <w:t>- Năng lực:</w:t>
      </w:r>
      <w:r w:rsidRPr="00812DED">
        <w:rPr>
          <w:sz w:val="24"/>
        </w:rPr>
        <w:t xml:space="preserve"> Năng lực tự học, năng lực giải quyết vấn đề, năng lực hợp tác, năng lực ngôn ngữ, năng lực tự học.</w:t>
      </w:r>
    </w:p>
    <w:p w14:paraId="32E3F7BF" w14:textId="77777777" w:rsidR="00AC4632" w:rsidRPr="00812DED" w:rsidRDefault="00AC4632" w:rsidP="00AC4632">
      <w:pPr>
        <w:spacing w:line="288" w:lineRule="auto"/>
        <w:contextualSpacing/>
        <w:mirrorIndents/>
        <w:rPr>
          <w:sz w:val="24"/>
        </w:rPr>
      </w:pPr>
      <w:r w:rsidRPr="00812DED">
        <w:rPr>
          <w:b/>
          <w:i/>
          <w:sz w:val="24"/>
        </w:rPr>
        <w:t>- Phẩm chất:</w:t>
      </w:r>
      <w:r w:rsidRPr="00812DED">
        <w:rPr>
          <w:sz w:val="24"/>
        </w:rPr>
        <w:t xml:space="preserve"> Tự tin, tự chủ.</w:t>
      </w:r>
    </w:p>
    <w:p w14:paraId="6EA42FBA" w14:textId="77777777" w:rsidR="00AC4632" w:rsidRPr="00812DED" w:rsidRDefault="00AC4632" w:rsidP="00AC4632">
      <w:pPr>
        <w:spacing w:line="288" w:lineRule="auto"/>
        <w:contextualSpacing/>
        <w:mirrorIndents/>
        <w:rPr>
          <w:b/>
          <w:sz w:val="24"/>
        </w:rPr>
      </w:pPr>
      <w:r w:rsidRPr="00812DED">
        <w:rPr>
          <w:b/>
          <w:sz w:val="24"/>
        </w:rPr>
        <w:t xml:space="preserve">II. CHUẨN BỊ </w:t>
      </w:r>
    </w:p>
    <w:p w14:paraId="2BC7EE81" w14:textId="77777777" w:rsidR="00AC4632" w:rsidRPr="00812DED" w:rsidRDefault="00AC4632" w:rsidP="00AC4632">
      <w:pPr>
        <w:spacing w:line="288" w:lineRule="auto"/>
        <w:contextualSpacing/>
        <w:mirrorIndents/>
        <w:rPr>
          <w:sz w:val="24"/>
        </w:rPr>
      </w:pPr>
      <w:r w:rsidRPr="00812DED">
        <w:rPr>
          <w:sz w:val="24"/>
        </w:rPr>
        <w:t>1. Giáo viên: Phấn màu, bảng phụ, thước thẳng, SGK, SBT</w:t>
      </w:r>
    </w:p>
    <w:p w14:paraId="30158F20" w14:textId="77777777" w:rsidR="00AC4632" w:rsidRPr="00812DED" w:rsidRDefault="00AC4632" w:rsidP="00AC4632">
      <w:pPr>
        <w:spacing w:line="288" w:lineRule="auto"/>
        <w:contextualSpacing/>
        <w:mirrorIndents/>
        <w:rPr>
          <w:sz w:val="24"/>
        </w:rPr>
      </w:pPr>
      <w:r w:rsidRPr="00812DED">
        <w:rPr>
          <w:sz w:val="24"/>
        </w:rPr>
        <w:t>2. Học sinh: Đồ dùng học tập, đọc trước bài.</w:t>
      </w:r>
    </w:p>
    <w:p w14:paraId="4620844F" w14:textId="77777777" w:rsidR="00AC4632" w:rsidRPr="00812DED" w:rsidRDefault="00AC4632" w:rsidP="00AC4632">
      <w:pPr>
        <w:spacing w:line="288" w:lineRule="auto"/>
        <w:contextualSpacing/>
        <w:mirrorIndents/>
        <w:rPr>
          <w:b/>
          <w:sz w:val="24"/>
        </w:rPr>
      </w:pPr>
      <w:r w:rsidRPr="00812DED">
        <w:rPr>
          <w:b/>
          <w:sz w:val="24"/>
        </w:rPr>
        <w:t>III. TỔ CHỨC CÁC HOẠT ĐỘNG DẠY HỌC</w:t>
      </w:r>
    </w:p>
    <w:p w14:paraId="6880A1B0" w14:textId="77777777" w:rsidR="00AC4632" w:rsidRPr="00812DED" w:rsidRDefault="00AC4632" w:rsidP="00AC4632">
      <w:pPr>
        <w:spacing w:line="288" w:lineRule="auto"/>
        <w:contextualSpacing/>
        <w:mirrorIndents/>
        <w:rPr>
          <w:sz w:val="24"/>
        </w:rPr>
      </w:pPr>
      <w:r w:rsidRPr="00812DED">
        <w:rPr>
          <w:sz w:val="24"/>
        </w:rPr>
        <w:t>1. Ổn định lớp: Kiểm tra sĩ số. (</w:t>
      </w:r>
      <w:r w:rsidRPr="00812DED">
        <w:rPr>
          <w:b/>
          <w:sz w:val="24"/>
        </w:rPr>
        <w:t>1 phút</w:t>
      </w:r>
      <w:r w:rsidRPr="00812DED">
        <w:rPr>
          <w:sz w:val="24"/>
        </w:rPr>
        <w:t>)</w:t>
      </w:r>
    </w:p>
    <w:p w14:paraId="29C7D8B9" w14:textId="77777777" w:rsidR="00AC4632" w:rsidRPr="00812DED" w:rsidRDefault="00AC4632" w:rsidP="00AC4632">
      <w:pPr>
        <w:spacing w:line="288" w:lineRule="auto"/>
        <w:contextualSpacing/>
        <w:mirrorIndents/>
        <w:rPr>
          <w:sz w:val="24"/>
        </w:rPr>
      </w:pPr>
      <w:r w:rsidRPr="00812DED">
        <w:rPr>
          <w:sz w:val="24"/>
        </w:rPr>
        <w:t xml:space="preserve">2. Nội dung: </w:t>
      </w:r>
    </w:p>
    <w:tbl>
      <w:tblPr>
        <w:tblW w:w="10440"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74"/>
        <w:gridCol w:w="2186"/>
        <w:gridCol w:w="4680"/>
      </w:tblGrid>
      <w:tr w:rsidR="00AC4632" w:rsidRPr="00812DED" w14:paraId="35ED7223" w14:textId="77777777" w:rsidTr="00765CCF">
        <w:tc>
          <w:tcPr>
            <w:tcW w:w="3574" w:type="dxa"/>
            <w:shd w:val="clear" w:color="auto" w:fill="auto"/>
          </w:tcPr>
          <w:p w14:paraId="72D1E761" w14:textId="77777777" w:rsidR="00AC4632" w:rsidRPr="00765CCF" w:rsidRDefault="00AC4632" w:rsidP="00765CCF">
            <w:pPr>
              <w:spacing w:line="288" w:lineRule="auto"/>
              <w:contextualSpacing/>
              <w:mirrorIndents/>
              <w:jc w:val="center"/>
              <w:rPr>
                <w:b/>
                <w:sz w:val="24"/>
              </w:rPr>
            </w:pPr>
            <w:r w:rsidRPr="00765CCF">
              <w:rPr>
                <w:b/>
                <w:sz w:val="24"/>
              </w:rPr>
              <w:t>Hoạt động của GV</w:t>
            </w:r>
          </w:p>
        </w:tc>
        <w:tc>
          <w:tcPr>
            <w:tcW w:w="2186" w:type="dxa"/>
            <w:shd w:val="clear" w:color="auto" w:fill="auto"/>
          </w:tcPr>
          <w:p w14:paraId="79A65A96" w14:textId="77777777" w:rsidR="00AC4632" w:rsidRPr="00765CCF" w:rsidRDefault="00AC4632" w:rsidP="00765CCF">
            <w:pPr>
              <w:spacing w:line="288" w:lineRule="auto"/>
              <w:contextualSpacing/>
              <w:mirrorIndents/>
              <w:jc w:val="center"/>
              <w:rPr>
                <w:b/>
                <w:sz w:val="24"/>
              </w:rPr>
            </w:pPr>
            <w:r w:rsidRPr="00765CCF">
              <w:rPr>
                <w:b/>
                <w:sz w:val="24"/>
              </w:rPr>
              <w:t>Hoạt động của HS</w:t>
            </w:r>
          </w:p>
        </w:tc>
        <w:tc>
          <w:tcPr>
            <w:tcW w:w="4680" w:type="dxa"/>
            <w:shd w:val="clear" w:color="auto" w:fill="auto"/>
          </w:tcPr>
          <w:p w14:paraId="7DEE317D" w14:textId="77777777" w:rsidR="00AC4632" w:rsidRPr="00765CCF" w:rsidRDefault="00AC4632" w:rsidP="00765CCF">
            <w:pPr>
              <w:spacing w:line="288" w:lineRule="auto"/>
              <w:contextualSpacing/>
              <w:mirrorIndents/>
              <w:jc w:val="center"/>
              <w:rPr>
                <w:b/>
                <w:sz w:val="24"/>
              </w:rPr>
            </w:pPr>
            <w:r w:rsidRPr="00765CCF">
              <w:rPr>
                <w:b/>
                <w:sz w:val="24"/>
              </w:rPr>
              <w:t>Nội dung</w:t>
            </w:r>
          </w:p>
        </w:tc>
      </w:tr>
      <w:tr w:rsidR="00AC4632" w:rsidRPr="00812DED" w14:paraId="122DAF1F" w14:textId="77777777" w:rsidTr="00765CCF">
        <w:tc>
          <w:tcPr>
            <w:tcW w:w="10440" w:type="dxa"/>
            <w:gridSpan w:val="3"/>
            <w:shd w:val="clear" w:color="auto" w:fill="auto"/>
          </w:tcPr>
          <w:p w14:paraId="71406794" w14:textId="77777777" w:rsidR="00AC4632" w:rsidRPr="00765CCF" w:rsidRDefault="00AC4632" w:rsidP="00765CCF">
            <w:pPr>
              <w:spacing w:line="288" w:lineRule="auto"/>
              <w:contextualSpacing/>
              <w:mirrorIndents/>
              <w:rPr>
                <w:b/>
                <w:sz w:val="24"/>
              </w:rPr>
            </w:pPr>
            <w:r w:rsidRPr="00765CCF">
              <w:rPr>
                <w:b/>
                <w:sz w:val="24"/>
              </w:rPr>
              <w:t>A. Hoạt động khởi động ( 10  phút)</w:t>
            </w:r>
          </w:p>
          <w:p w14:paraId="4ED281D1" w14:textId="77777777" w:rsidR="00AC4632" w:rsidRPr="00765CCF" w:rsidRDefault="00AC4632" w:rsidP="00765CCF">
            <w:pPr>
              <w:spacing w:line="288" w:lineRule="auto"/>
              <w:contextualSpacing/>
              <w:mirrorIndents/>
              <w:rPr>
                <w:sz w:val="24"/>
              </w:rPr>
            </w:pPr>
            <w:r w:rsidRPr="00765CCF">
              <w:rPr>
                <w:b/>
                <w:i/>
                <w:sz w:val="24"/>
              </w:rPr>
              <w:t>Mục tiêu:</w:t>
            </w:r>
            <w:r w:rsidRPr="00765CCF">
              <w:rPr>
                <w:sz w:val="24"/>
              </w:rPr>
              <w:t xml:space="preserve"> HS nhớ lại kiến thức cũ thông qua các vòng thi rung chuông vàng</w:t>
            </w:r>
          </w:p>
          <w:p w14:paraId="7CCAFBE0" w14:textId="77777777" w:rsidR="00AC4632" w:rsidRPr="00765CCF" w:rsidRDefault="00AC4632" w:rsidP="00765CCF">
            <w:pPr>
              <w:spacing w:line="288" w:lineRule="auto"/>
              <w:contextualSpacing/>
              <w:mirrorIndents/>
              <w:rPr>
                <w:sz w:val="24"/>
              </w:rPr>
            </w:pPr>
            <w:r w:rsidRPr="00765CCF">
              <w:rPr>
                <w:b/>
                <w:i/>
                <w:sz w:val="24"/>
              </w:rPr>
              <w:t>Phương pháp:</w:t>
            </w:r>
            <w:r w:rsidRPr="00765CCF">
              <w:rPr>
                <w:sz w:val="24"/>
              </w:rPr>
              <w:t xml:space="preserve"> hđ nhóm, trò chơi</w:t>
            </w:r>
          </w:p>
        </w:tc>
      </w:tr>
      <w:tr w:rsidR="00AC4632" w:rsidRPr="00812DED" w14:paraId="348FF8D1" w14:textId="77777777" w:rsidTr="00765CCF">
        <w:tc>
          <w:tcPr>
            <w:tcW w:w="3574" w:type="dxa"/>
            <w:shd w:val="clear" w:color="auto" w:fill="auto"/>
          </w:tcPr>
          <w:p w14:paraId="7DA3FDB8" w14:textId="77777777" w:rsidR="00AC4632" w:rsidRPr="00765CCF" w:rsidRDefault="00AC4632" w:rsidP="00765CCF">
            <w:pPr>
              <w:spacing w:line="288" w:lineRule="auto"/>
              <w:contextualSpacing/>
              <w:mirrorIndents/>
              <w:rPr>
                <w:sz w:val="24"/>
              </w:rPr>
            </w:pPr>
            <w:r w:rsidRPr="00765CCF">
              <w:rPr>
                <w:sz w:val="24"/>
              </w:rPr>
              <w:t>GV chia HS thành các nhóm tham gia 3 vòng thi</w:t>
            </w:r>
          </w:p>
          <w:p w14:paraId="1749644C" w14:textId="77777777" w:rsidR="00AC4632" w:rsidRPr="00765CCF" w:rsidRDefault="00AC4632" w:rsidP="00765CCF">
            <w:pPr>
              <w:spacing w:line="288" w:lineRule="auto"/>
              <w:contextualSpacing/>
              <w:mirrorIndents/>
              <w:rPr>
                <w:sz w:val="24"/>
              </w:rPr>
            </w:pPr>
            <w:r w:rsidRPr="00765CCF">
              <w:rPr>
                <w:sz w:val="24"/>
              </w:rPr>
              <w:t xml:space="preserve">-GV chiếu các câu hỏi trên máy chiếu, HS các đội ghi đáp án vào bảng nhóm và giơ lên, nhóm đúng </w:t>
            </w:r>
            <w:r w:rsidRPr="00765CCF">
              <w:rPr>
                <w:sz w:val="24"/>
              </w:rPr>
              <w:lastRenderedPageBreak/>
              <w:t xml:space="preserve">nhanh nhất đc 10 điểm mỗi câu. </w:t>
            </w:r>
          </w:p>
          <w:p w14:paraId="7599732D" w14:textId="77777777" w:rsidR="00AC4632" w:rsidRPr="00765CCF" w:rsidRDefault="00AC4632" w:rsidP="00765CCF">
            <w:pPr>
              <w:spacing w:line="288" w:lineRule="auto"/>
              <w:contextualSpacing/>
              <w:mirrorIndents/>
              <w:rPr>
                <w:sz w:val="24"/>
              </w:rPr>
            </w:pPr>
            <w:r w:rsidRPr="00765CCF">
              <w:rPr>
                <w:sz w:val="24"/>
              </w:rPr>
              <w:t>Kết thúc vòng thi, nhóm nào nhiều điểm nhất thì đc điểm cộng và HS nhóm đó lên giải thích cho cả lớp cùng nghe bài toán đó.</w:t>
            </w:r>
          </w:p>
          <w:p w14:paraId="1AE46EB3" w14:textId="77777777" w:rsidR="00AC4632" w:rsidRPr="00765CCF" w:rsidRDefault="00AC4632" w:rsidP="00765CCF">
            <w:pPr>
              <w:spacing w:line="288" w:lineRule="auto"/>
              <w:contextualSpacing/>
              <w:mirrorIndents/>
              <w:rPr>
                <w:sz w:val="24"/>
              </w:rPr>
            </w:pPr>
          </w:p>
          <w:p w14:paraId="48778B7D" w14:textId="77777777" w:rsidR="00AC4632" w:rsidRPr="00765CCF" w:rsidRDefault="00AC4632" w:rsidP="00765CCF">
            <w:pPr>
              <w:spacing w:line="288" w:lineRule="auto"/>
              <w:contextualSpacing/>
              <w:mirrorIndents/>
              <w:rPr>
                <w:sz w:val="24"/>
              </w:rPr>
            </w:pPr>
            <w:r w:rsidRPr="00765CCF">
              <w:rPr>
                <w:sz w:val="24"/>
              </w:rPr>
              <w:t>-GV gọi HS nhắc lại kiến thức sử dụng trong các câu hỏi</w:t>
            </w:r>
          </w:p>
        </w:tc>
        <w:tc>
          <w:tcPr>
            <w:tcW w:w="2186" w:type="dxa"/>
            <w:shd w:val="clear" w:color="auto" w:fill="auto"/>
          </w:tcPr>
          <w:p w14:paraId="2D2F18AC" w14:textId="77777777" w:rsidR="00AC4632" w:rsidRPr="00765CCF" w:rsidRDefault="00AC4632" w:rsidP="00765CCF">
            <w:pPr>
              <w:spacing w:line="288" w:lineRule="auto"/>
              <w:contextualSpacing/>
              <w:mirrorIndents/>
              <w:rPr>
                <w:sz w:val="24"/>
              </w:rPr>
            </w:pPr>
          </w:p>
          <w:p w14:paraId="02D2454C" w14:textId="77777777" w:rsidR="00AC4632" w:rsidRPr="00765CCF" w:rsidRDefault="00AC4632" w:rsidP="00765CCF">
            <w:pPr>
              <w:spacing w:line="288" w:lineRule="auto"/>
              <w:contextualSpacing/>
              <w:mirrorIndents/>
              <w:rPr>
                <w:sz w:val="24"/>
              </w:rPr>
            </w:pPr>
          </w:p>
          <w:p w14:paraId="57B91AAC" w14:textId="77777777" w:rsidR="00AC4632" w:rsidRPr="00765CCF" w:rsidRDefault="00AC4632" w:rsidP="00765CCF">
            <w:pPr>
              <w:spacing w:line="288" w:lineRule="auto"/>
              <w:contextualSpacing/>
              <w:mirrorIndents/>
              <w:rPr>
                <w:sz w:val="24"/>
              </w:rPr>
            </w:pPr>
            <w:r w:rsidRPr="00765CCF">
              <w:rPr>
                <w:sz w:val="24"/>
              </w:rPr>
              <w:t>-HS thực hiện</w:t>
            </w:r>
          </w:p>
        </w:tc>
        <w:tc>
          <w:tcPr>
            <w:tcW w:w="4680" w:type="dxa"/>
            <w:shd w:val="clear" w:color="auto" w:fill="auto"/>
          </w:tcPr>
          <w:p w14:paraId="73411CD0" w14:textId="77777777" w:rsidR="00AC4632" w:rsidRPr="00765CCF" w:rsidRDefault="00AC4632" w:rsidP="00765CCF">
            <w:pPr>
              <w:spacing w:line="288" w:lineRule="auto"/>
              <w:contextualSpacing/>
              <w:mirrorIndents/>
              <w:rPr>
                <w:b/>
                <w:sz w:val="24"/>
              </w:rPr>
            </w:pPr>
            <w:r w:rsidRPr="00765CCF">
              <w:rPr>
                <w:sz w:val="24"/>
              </w:rPr>
              <w:t xml:space="preserve"> </w:t>
            </w:r>
            <w:r w:rsidRPr="00765CCF">
              <w:rPr>
                <w:b/>
                <w:sz w:val="24"/>
              </w:rPr>
              <w:t>Vòng 1: Rung chuông vàng</w:t>
            </w:r>
          </w:p>
          <w:p w14:paraId="23FB50B9" w14:textId="0BB11D2D" w:rsidR="00AC4632" w:rsidRPr="00765CCF" w:rsidRDefault="00AC4632" w:rsidP="00765CCF">
            <w:pPr>
              <w:spacing w:line="288" w:lineRule="auto"/>
              <w:contextualSpacing/>
              <w:mirrorIndents/>
              <w:jc w:val="both"/>
              <w:rPr>
                <w:color w:val="1C1C1C"/>
                <w:sz w:val="24"/>
              </w:rPr>
            </w:pPr>
            <w:r w:rsidRPr="00765CCF">
              <w:rPr>
                <w:sz w:val="24"/>
                <w:u w:val="single"/>
              </w:rPr>
              <w:t>Câu 1:</w:t>
            </w:r>
            <w:r w:rsidRPr="00765CCF">
              <w:rPr>
                <w:sz w:val="24"/>
              </w:rPr>
              <w:t xml:space="preserve"> Cho </w:t>
            </w:r>
            <w:r w:rsidRPr="00765CCF">
              <w:rPr>
                <w:sz w:val="24"/>
              </w:rPr>
              <w:sym w:font="Symbol" w:char="F044"/>
            </w:r>
            <w:r w:rsidRPr="00765CCF">
              <w:rPr>
                <w:sz w:val="24"/>
              </w:rPr>
              <w:t xml:space="preserve">ABC có AB = 6cm, BC = 14cm, CA = 10cm. Trong các góc </w:t>
            </w:r>
            <m:oMath>
              <m:acc>
                <m:accPr>
                  <m:ctrlPr>
                    <w:rPr>
                      <w:rFonts w:ascii="Cambria Math" w:hAnsi="Cambria Math"/>
                      <w:i/>
                      <w:color w:val="1C1C1C"/>
                      <w:sz w:val="24"/>
                    </w:rPr>
                  </m:ctrlPr>
                </m:accPr>
                <m:e>
                  <m:r>
                    <w:rPr>
                      <w:rFonts w:ascii="Cambria Math" w:hAnsi="Cambria Math"/>
                      <w:color w:val="1C1C1C"/>
                      <w:sz w:val="24"/>
                    </w:rPr>
                    <m:t>A</m:t>
                  </m:r>
                </m:e>
              </m:acc>
            </m:oMath>
            <w:r w:rsidRPr="00765CCF">
              <w:rPr>
                <w:color w:val="1C1C1C"/>
                <w:sz w:val="24"/>
              </w:rPr>
              <w:t xml:space="preserve"> , </w:t>
            </w:r>
            <m:oMath>
              <m:acc>
                <m:accPr>
                  <m:ctrlPr>
                    <w:rPr>
                      <w:rFonts w:ascii="Cambria Math" w:hAnsi="Cambria Math"/>
                      <w:i/>
                      <w:color w:val="1C1C1C"/>
                      <w:sz w:val="24"/>
                    </w:rPr>
                  </m:ctrlPr>
                </m:accPr>
                <m:e>
                  <m:r>
                    <w:rPr>
                      <w:rFonts w:ascii="Cambria Math" w:hAnsi="Cambria Math"/>
                      <w:color w:val="1C1C1C"/>
                      <w:sz w:val="24"/>
                    </w:rPr>
                    <m:t>C</m:t>
                  </m:r>
                </m:e>
              </m:acc>
            </m:oMath>
            <w:r w:rsidRPr="00765CCF">
              <w:rPr>
                <w:sz w:val="24"/>
              </w:rPr>
              <w:t xml:space="preserve">, </w:t>
            </w:r>
            <m:oMath>
              <m:acc>
                <m:accPr>
                  <m:ctrlPr>
                    <w:rPr>
                      <w:rFonts w:ascii="Cambria Math" w:hAnsi="Cambria Math"/>
                      <w:i/>
                      <w:color w:val="1C1C1C"/>
                      <w:sz w:val="24"/>
                    </w:rPr>
                  </m:ctrlPr>
                </m:accPr>
                <m:e>
                  <m:r>
                    <w:rPr>
                      <w:rFonts w:ascii="Cambria Math" w:hAnsi="Cambria Math"/>
                      <w:color w:val="1C1C1C"/>
                      <w:sz w:val="24"/>
                    </w:rPr>
                    <m:t>B</m:t>
                  </m:r>
                </m:e>
              </m:acc>
            </m:oMath>
          </w:p>
          <w:p w14:paraId="7B54981A" w14:textId="77777777" w:rsidR="00AC4632" w:rsidRPr="00765CCF" w:rsidRDefault="00AC4632" w:rsidP="00765CCF">
            <w:pPr>
              <w:spacing w:line="288" w:lineRule="auto"/>
              <w:contextualSpacing/>
              <w:mirrorIndents/>
              <w:jc w:val="both"/>
              <w:rPr>
                <w:color w:val="1C1C1C"/>
                <w:sz w:val="24"/>
              </w:rPr>
            </w:pPr>
            <w:r w:rsidRPr="00765CCF">
              <w:rPr>
                <w:color w:val="1C1C1C"/>
                <w:sz w:val="24"/>
              </w:rPr>
              <w:t>a/ Góc lớn nhất là……………</w:t>
            </w:r>
          </w:p>
          <w:p w14:paraId="775C27E9" w14:textId="77777777" w:rsidR="00AC4632" w:rsidRPr="00765CCF" w:rsidRDefault="00AC4632" w:rsidP="00765CCF">
            <w:pPr>
              <w:spacing w:line="288" w:lineRule="auto"/>
              <w:contextualSpacing/>
              <w:mirrorIndents/>
              <w:jc w:val="both"/>
              <w:rPr>
                <w:color w:val="1C1C1C"/>
                <w:sz w:val="24"/>
              </w:rPr>
            </w:pPr>
            <w:r w:rsidRPr="00765CCF">
              <w:rPr>
                <w:color w:val="1C1C1C"/>
                <w:sz w:val="24"/>
              </w:rPr>
              <w:t>b/ Góc nhỏ nhất là……………</w:t>
            </w:r>
          </w:p>
          <w:p w14:paraId="25740943" w14:textId="062BD18A" w:rsidR="00AC4632" w:rsidRPr="00765CCF" w:rsidRDefault="00AC4632" w:rsidP="00765CCF">
            <w:pPr>
              <w:spacing w:line="288" w:lineRule="auto"/>
              <w:contextualSpacing/>
              <w:mirrorIndents/>
              <w:jc w:val="both"/>
              <w:rPr>
                <w:sz w:val="24"/>
              </w:rPr>
            </w:pPr>
            <w:r w:rsidRPr="00765CCF">
              <w:rPr>
                <w:color w:val="1C1C1C"/>
                <w:sz w:val="24"/>
                <w:u w:val="single"/>
              </w:rPr>
              <w:lastRenderedPageBreak/>
              <w:t>Câu 2:</w:t>
            </w:r>
            <w:r w:rsidRPr="00765CCF">
              <w:rPr>
                <w:color w:val="1C1C1C"/>
                <w:sz w:val="24"/>
              </w:rPr>
              <w:t xml:space="preserve"> Cho </w:t>
            </w:r>
            <w:r w:rsidRPr="00765CCF">
              <w:rPr>
                <w:sz w:val="24"/>
              </w:rPr>
              <w:sym w:font="Symbol" w:char="F044"/>
            </w:r>
            <w:r w:rsidRPr="00765CCF">
              <w:rPr>
                <w:sz w:val="24"/>
              </w:rPr>
              <w:t xml:space="preserve">ABC có </w:t>
            </w:r>
            <m:oMath>
              <m:acc>
                <m:accPr>
                  <m:ctrlPr>
                    <w:rPr>
                      <w:rFonts w:ascii="Cambria Math" w:hAnsi="Cambria Math"/>
                      <w:i/>
                      <w:color w:val="1C1C1C"/>
                      <w:sz w:val="24"/>
                    </w:rPr>
                  </m:ctrlPr>
                </m:accPr>
                <m:e>
                  <m:r>
                    <w:rPr>
                      <w:rFonts w:ascii="Cambria Math" w:hAnsi="Cambria Math"/>
                      <w:color w:val="1C1C1C"/>
                      <w:sz w:val="24"/>
                    </w:rPr>
                    <m:t>ABC</m:t>
                  </m:r>
                </m:e>
              </m:acc>
              <m:r>
                <w:rPr>
                  <w:rFonts w:ascii="Cambria Math" w:hAnsi="Cambria Math"/>
                  <w:color w:val="1C1C1C"/>
                  <w:sz w:val="24"/>
                </w:rPr>
                <m:t xml:space="preserve"> </m:t>
              </m:r>
            </m:oMath>
            <w:r w:rsidRPr="00765CCF">
              <w:rPr>
                <w:sz w:val="24"/>
              </w:rPr>
              <w:t>= 121</w:t>
            </w:r>
            <w:r w:rsidRPr="00765CCF">
              <w:rPr>
                <w:sz w:val="24"/>
                <w:vertAlign w:val="superscript"/>
              </w:rPr>
              <w:t>0</w:t>
            </w:r>
            <w:r w:rsidRPr="00765CCF">
              <w:rPr>
                <w:sz w:val="24"/>
              </w:rPr>
              <w:t xml:space="preserve"> thì cạnh lớn nhất của </w:t>
            </w:r>
            <w:r w:rsidRPr="00765CCF">
              <w:rPr>
                <w:sz w:val="24"/>
              </w:rPr>
              <w:sym w:font="Symbol" w:char="F044"/>
            </w:r>
            <w:r w:rsidRPr="00765CCF">
              <w:rPr>
                <w:sz w:val="24"/>
              </w:rPr>
              <w:t>ABC là……..</w:t>
            </w:r>
          </w:p>
          <w:p w14:paraId="6F940D4E" w14:textId="1DDC0088" w:rsidR="00AC4632" w:rsidRPr="00765CCF" w:rsidRDefault="00AC4632" w:rsidP="00765CCF">
            <w:pPr>
              <w:spacing w:line="288" w:lineRule="auto"/>
              <w:contextualSpacing/>
              <w:mirrorIndents/>
              <w:jc w:val="both"/>
              <w:rPr>
                <w:sz w:val="24"/>
              </w:rPr>
            </w:pPr>
            <w:r w:rsidRPr="00765CCF">
              <w:rPr>
                <w:sz w:val="24"/>
                <w:u w:val="single"/>
              </w:rPr>
              <w:t>Câu 3:</w:t>
            </w:r>
            <w:r w:rsidRPr="00765CCF">
              <w:rPr>
                <w:color w:val="1C1C1C"/>
                <w:sz w:val="24"/>
              </w:rPr>
              <w:t xml:space="preserve">Cho </w:t>
            </w:r>
            <w:r w:rsidRPr="00765CCF">
              <w:rPr>
                <w:sz w:val="24"/>
              </w:rPr>
              <w:sym w:font="Symbol" w:char="F044"/>
            </w:r>
            <w:r w:rsidRPr="00765CCF">
              <w:rPr>
                <w:sz w:val="24"/>
              </w:rPr>
              <w:t xml:space="preserve">ABC có </w:t>
            </w:r>
            <m:oMath>
              <m:acc>
                <m:accPr>
                  <m:ctrlPr>
                    <w:rPr>
                      <w:rFonts w:ascii="Cambria Math" w:hAnsi="Cambria Math"/>
                      <w:i/>
                      <w:color w:val="1C1C1C"/>
                      <w:sz w:val="24"/>
                    </w:rPr>
                  </m:ctrlPr>
                </m:accPr>
                <m:e>
                  <m:r>
                    <w:rPr>
                      <w:rFonts w:ascii="Cambria Math" w:hAnsi="Cambria Math"/>
                      <w:color w:val="1C1C1C"/>
                      <w:sz w:val="24"/>
                    </w:rPr>
                    <m:t>B</m:t>
                  </m:r>
                </m:e>
              </m:acc>
              <m:r>
                <w:rPr>
                  <w:rFonts w:ascii="Cambria Math" w:hAnsi="Cambria Math"/>
                  <w:color w:val="1C1C1C"/>
                  <w:sz w:val="24"/>
                </w:rPr>
                <m:t xml:space="preserve"> </m:t>
              </m:r>
            </m:oMath>
            <w:r w:rsidRPr="00765CCF">
              <w:rPr>
                <w:sz w:val="24"/>
              </w:rPr>
              <w:t xml:space="preserve">= </w:t>
            </w:r>
            <m:oMath>
              <m:acc>
                <m:accPr>
                  <m:ctrlPr>
                    <w:rPr>
                      <w:rFonts w:ascii="Cambria Math" w:hAnsi="Cambria Math"/>
                      <w:i/>
                      <w:color w:val="1C1C1C"/>
                      <w:sz w:val="24"/>
                    </w:rPr>
                  </m:ctrlPr>
                </m:accPr>
                <m:e>
                  <m:r>
                    <w:rPr>
                      <w:rFonts w:ascii="Cambria Math" w:hAnsi="Cambria Math"/>
                      <w:color w:val="1C1C1C"/>
                      <w:sz w:val="24"/>
                    </w:rPr>
                    <m:t>C</m:t>
                  </m:r>
                </m:e>
              </m:acc>
              <m:r>
                <w:rPr>
                  <w:rFonts w:ascii="Cambria Math" w:hAnsi="Cambria Math"/>
                  <w:color w:val="1C1C1C"/>
                  <w:sz w:val="24"/>
                </w:rPr>
                <m:t xml:space="preserve"> </m:t>
              </m:r>
            </m:oMath>
            <w:r w:rsidRPr="00765CCF">
              <w:rPr>
                <w:sz w:val="24"/>
              </w:rPr>
              <w:t>= 68</w:t>
            </w:r>
            <w:r w:rsidRPr="00765CCF">
              <w:rPr>
                <w:sz w:val="24"/>
                <w:vertAlign w:val="superscript"/>
              </w:rPr>
              <w:t>0</w:t>
            </w:r>
            <w:r w:rsidRPr="00765CCF">
              <w:rPr>
                <w:sz w:val="24"/>
              </w:rPr>
              <w:t xml:space="preserve"> thì cạnh nhỏ nhất của tam giác ABC là…..</w:t>
            </w:r>
          </w:p>
          <w:p w14:paraId="1DCF4B7F" w14:textId="0F4F9295" w:rsidR="00AC4632" w:rsidRPr="00765CCF" w:rsidRDefault="00AC4632" w:rsidP="00765CCF">
            <w:pPr>
              <w:spacing w:line="288" w:lineRule="auto"/>
              <w:contextualSpacing/>
              <w:mirrorIndents/>
              <w:jc w:val="both"/>
              <w:rPr>
                <w:sz w:val="24"/>
              </w:rPr>
            </w:pPr>
            <w:r w:rsidRPr="00765CCF">
              <w:rPr>
                <w:sz w:val="24"/>
                <w:u w:val="single"/>
              </w:rPr>
              <w:t>Câu 4:</w:t>
            </w:r>
            <w:r w:rsidRPr="00765CCF">
              <w:rPr>
                <w:sz w:val="24"/>
              </w:rPr>
              <w:t xml:space="preserve"> </w:t>
            </w:r>
            <w:r w:rsidRPr="00765CCF">
              <w:rPr>
                <w:color w:val="1C1C1C"/>
                <w:sz w:val="24"/>
              </w:rPr>
              <w:t xml:space="preserve">Cho </w:t>
            </w:r>
            <w:r w:rsidRPr="00765CCF">
              <w:rPr>
                <w:sz w:val="24"/>
              </w:rPr>
              <w:sym w:font="Symbol" w:char="F044"/>
            </w:r>
            <w:r w:rsidRPr="00765CCF">
              <w:rPr>
                <w:sz w:val="24"/>
              </w:rPr>
              <w:t xml:space="preserve">ABC có </w:t>
            </w:r>
            <m:oMath>
              <m:acc>
                <m:accPr>
                  <m:ctrlPr>
                    <w:rPr>
                      <w:rFonts w:ascii="Cambria Math" w:hAnsi="Cambria Math"/>
                      <w:i/>
                      <w:color w:val="1C1C1C"/>
                      <w:sz w:val="24"/>
                    </w:rPr>
                  </m:ctrlPr>
                </m:accPr>
                <m:e>
                  <m:r>
                    <w:rPr>
                      <w:rFonts w:ascii="Cambria Math" w:hAnsi="Cambria Math"/>
                      <w:color w:val="1C1C1C"/>
                      <w:sz w:val="24"/>
                    </w:rPr>
                    <m:t>B</m:t>
                  </m:r>
                </m:e>
              </m:acc>
              <m:r>
                <w:rPr>
                  <w:rFonts w:ascii="Cambria Math" w:hAnsi="Cambria Math"/>
                  <w:color w:val="1C1C1C"/>
                  <w:sz w:val="24"/>
                </w:rPr>
                <m:t xml:space="preserve"> </m:t>
              </m:r>
            </m:oMath>
            <w:r w:rsidRPr="00765CCF">
              <w:rPr>
                <w:sz w:val="24"/>
              </w:rPr>
              <w:t>=72</w:t>
            </w:r>
            <w:r w:rsidRPr="00765CCF">
              <w:rPr>
                <w:sz w:val="24"/>
                <w:vertAlign w:val="superscript"/>
              </w:rPr>
              <w:t>0</w:t>
            </w:r>
            <w:r w:rsidRPr="00765CCF">
              <w:rPr>
                <w:sz w:val="24"/>
              </w:rPr>
              <w:t xml:space="preserve">, </w:t>
            </w:r>
            <m:oMath>
              <m:acc>
                <m:accPr>
                  <m:ctrlPr>
                    <w:rPr>
                      <w:rFonts w:ascii="Cambria Math" w:hAnsi="Cambria Math"/>
                      <w:i/>
                      <w:color w:val="1C1C1C"/>
                      <w:sz w:val="24"/>
                    </w:rPr>
                  </m:ctrlPr>
                </m:accPr>
                <m:e>
                  <m:r>
                    <w:rPr>
                      <w:rFonts w:ascii="Cambria Math" w:hAnsi="Cambria Math"/>
                      <w:color w:val="1C1C1C"/>
                      <w:sz w:val="24"/>
                    </w:rPr>
                    <m:t>C</m:t>
                  </m:r>
                </m:e>
              </m:acc>
              <m:r>
                <w:rPr>
                  <w:rFonts w:ascii="Cambria Math" w:hAnsi="Cambria Math"/>
                  <w:color w:val="1C1C1C"/>
                  <w:sz w:val="24"/>
                </w:rPr>
                <m:t xml:space="preserve"> </m:t>
              </m:r>
            </m:oMath>
            <w:r w:rsidRPr="00765CCF">
              <w:rPr>
                <w:sz w:val="24"/>
              </w:rPr>
              <w:t>= 48</w:t>
            </w:r>
            <w:r w:rsidRPr="00765CCF">
              <w:rPr>
                <w:sz w:val="24"/>
                <w:vertAlign w:val="superscript"/>
              </w:rPr>
              <w:t>0</w:t>
            </w:r>
            <w:r w:rsidRPr="00765CCF">
              <w:rPr>
                <w:sz w:val="24"/>
              </w:rPr>
              <w:t xml:space="preserve"> thì cạnh lớn nhất của tam giác ABC là ……, cạnh nhỏ nhất của tam giác ABC là………</w:t>
            </w:r>
          </w:p>
        </w:tc>
      </w:tr>
      <w:tr w:rsidR="00AC4632" w:rsidRPr="00812DED" w14:paraId="2CD1FEAD" w14:textId="77777777" w:rsidTr="00765CCF">
        <w:tc>
          <w:tcPr>
            <w:tcW w:w="10440" w:type="dxa"/>
            <w:gridSpan w:val="3"/>
            <w:shd w:val="clear" w:color="auto" w:fill="auto"/>
          </w:tcPr>
          <w:p w14:paraId="12492DD0" w14:textId="77777777" w:rsidR="00AC4632" w:rsidRPr="00765CCF" w:rsidRDefault="00AC4632" w:rsidP="00765CCF">
            <w:pPr>
              <w:spacing w:line="288" w:lineRule="auto"/>
              <w:contextualSpacing/>
              <w:mirrorIndents/>
              <w:rPr>
                <w:b/>
                <w:sz w:val="24"/>
              </w:rPr>
            </w:pPr>
            <w:r w:rsidRPr="00765CCF">
              <w:rPr>
                <w:b/>
                <w:sz w:val="24"/>
              </w:rPr>
              <w:lastRenderedPageBreak/>
              <w:t>B.  Hoạt động hình thành kiến thức.</w:t>
            </w:r>
          </w:p>
          <w:p w14:paraId="1C6F4DC5" w14:textId="77777777" w:rsidR="00AC4632" w:rsidRPr="00765CCF" w:rsidRDefault="00AC4632" w:rsidP="00765CCF">
            <w:pPr>
              <w:spacing w:line="288" w:lineRule="auto"/>
              <w:contextualSpacing/>
              <w:mirrorIndents/>
              <w:rPr>
                <w:b/>
                <w:sz w:val="24"/>
              </w:rPr>
            </w:pPr>
            <w:r w:rsidRPr="00765CCF">
              <w:rPr>
                <w:b/>
                <w:sz w:val="24"/>
              </w:rPr>
              <w:t>Hoạt động 1: Vòng thi Giải nhanh, giải đúng (30phút)</w:t>
            </w:r>
          </w:p>
          <w:p w14:paraId="750743CC" w14:textId="77777777" w:rsidR="00AC4632" w:rsidRPr="00765CCF" w:rsidRDefault="00AC4632" w:rsidP="00765CCF">
            <w:pPr>
              <w:spacing w:line="288" w:lineRule="auto"/>
              <w:contextualSpacing/>
              <w:mirrorIndents/>
              <w:rPr>
                <w:sz w:val="24"/>
              </w:rPr>
            </w:pPr>
            <w:r w:rsidRPr="00765CCF">
              <w:rPr>
                <w:b/>
                <w:i/>
                <w:sz w:val="24"/>
              </w:rPr>
              <w:t>Mục tiêu</w:t>
            </w:r>
            <w:r w:rsidRPr="00765CCF">
              <w:rPr>
                <w:sz w:val="24"/>
              </w:rPr>
              <w:t>: HS bổ trợ kiến thức cho nhau trong khi hđ nhóm</w:t>
            </w:r>
          </w:p>
          <w:p w14:paraId="32C0E305" w14:textId="77777777" w:rsidR="00AC4632" w:rsidRPr="00765CCF" w:rsidRDefault="00AC4632" w:rsidP="00765CCF">
            <w:pPr>
              <w:spacing w:line="288" w:lineRule="auto"/>
              <w:contextualSpacing/>
              <w:mirrorIndents/>
              <w:rPr>
                <w:sz w:val="24"/>
              </w:rPr>
            </w:pPr>
            <w:r w:rsidRPr="00765CCF">
              <w:rPr>
                <w:b/>
                <w:i/>
                <w:sz w:val="24"/>
              </w:rPr>
              <w:t>Phương pháp:</w:t>
            </w:r>
            <w:r w:rsidRPr="00765CCF">
              <w:rPr>
                <w:sz w:val="24"/>
              </w:rPr>
              <w:t xml:space="preserve"> hđ nhóm</w:t>
            </w:r>
          </w:p>
        </w:tc>
      </w:tr>
      <w:tr w:rsidR="00AC4632" w:rsidRPr="00812DED" w14:paraId="31AAB3F9" w14:textId="77777777" w:rsidTr="00765CCF">
        <w:tc>
          <w:tcPr>
            <w:tcW w:w="3574" w:type="dxa"/>
            <w:shd w:val="clear" w:color="auto" w:fill="auto"/>
          </w:tcPr>
          <w:p w14:paraId="0F23EDBF" w14:textId="77777777" w:rsidR="00AC4632" w:rsidRPr="00765CCF" w:rsidRDefault="00AC4632" w:rsidP="00765CCF">
            <w:pPr>
              <w:spacing w:line="288" w:lineRule="auto"/>
              <w:contextualSpacing/>
              <w:mirrorIndents/>
              <w:rPr>
                <w:sz w:val="24"/>
              </w:rPr>
            </w:pPr>
            <w:r w:rsidRPr="00765CCF">
              <w:rPr>
                <w:sz w:val="24"/>
              </w:rPr>
              <w:t>-GV cho HS hđ nhóm làm các bài tập. Hết thời gian đổi bài chấm chéo cho nhau. Gv gọi ngẫu nhiên 4 bạn lên chữa nhanh 4 bài tập trên bảng</w:t>
            </w:r>
          </w:p>
          <w:p w14:paraId="70646305" w14:textId="77777777" w:rsidR="00AC4632" w:rsidRPr="00765CCF" w:rsidRDefault="00AC4632" w:rsidP="00765CCF">
            <w:pPr>
              <w:spacing w:line="288" w:lineRule="auto"/>
              <w:contextualSpacing/>
              <w:mirrorIndents/>
              <w:rPr>
                <w:sz w:val="24"/>
              </w:rPr>
            </w:pPr>
            <w:r w:rsidRPr="00765CCF">
              <w:rPr>
                <w:sz w:val="24"/>
              </w:rPr>
              <w:t>-GV chỉnh sửa nếu cần</w:t>
            </w:r>
          </w:p>
          <w:p w14:paraId="56379E37" w14:textId="77777777" w:rsidR="00AC4632" w:rsidRPr="00765CCF" w:rsidRDefault="00AC4632" w:rsidP="00765CCF">
            <w:pPr>
              <w:spacing w:line="288" w:lineRule="auto"/>
              <w:contextualSpacing/>
              <w:mirrorIndents/>
              <w:rPr>
                <w:sz w:val="24"/>
              </w:rPr>
            </w:pPr>
          </w:p>
        </w:tc>
        <w:tc>
          <w:tcPr>
            <w:tcW w:w="2186" w:type="dxa"/>
            <w:shd w:val="clear" w:color="auto" w:fill="auto"/>
          </w:tcPr>
          <w:p w14:paraId="2EBD974C" w14:textId="77777777" w:rsidR="00AC4632" w:rsidRPr="00765CCF" w:rsidRDefault="00AC4632" w:rsidP="00765CCF">
            <w:pPr>
              <w:spacing w:line="288" w:lineRule="auto"/>
              <w:contextualSpacing/>
              <w:mirrorIndents/>
              <w:rPr>
                <w:sz w:val="24"/>
              </w:rPr>
            </w:pPr>
          </w:p>
          <w:p w14:paraId="3A6206FE" w14:textId="77777777" w:rsidR="00AC4632" w:rsidRPr="00765CCF" w:rsidRDefault="00AC4632" w:rsidP="00765CCF">
            <w:pPr>
              <w:spacing w:line="288" w:lineRule="auto"/>
              <w:contextualSpacing/>
              <w:mirrorIndents/>
              <w:rPr>
                <w:sz w:val="24"/>
              </w:rPr>
            </w:pPr>
          </w:p>
          <w:p w14:paraId="5DB30395" w14:textId="77777777" w:rsidR="00AC4632" w:rsidRPr="00765CCF" w:rsidRDefault="00AC4632" w:rsidP="00765CCF">
            <w:pPr>
              <w:spacing w:line="288" w:lineRule="auto"/>
              <w:contextualSpacing/>
              <w:mirrorIndents/>
              <w:rPr>
                <w:sz w:val="24"/>
              </w:rPr>
            </w:pPr>
          </w:p>
          <w:p w14:paraId="379D45A5" w14:textId="77777777" w:rsidR="00AC4632" w:rsidRPr="00765CCF" w:rsidRDefault="00AC4632" w:rsidP="00765CCF">
            <w:pPr>
              <w:spacing w:line="288" w:lineRule="auto"/>
              <w:contextualSpacing/>
              <w:mirrorIndents/>
              <w:rPr>
                <w:sz w:val="24"/>
              </w:rPr>
            </w:pPr>
          </w:p>
          <w:p w14:paraId="27858E9A" w14:textId="77777777" w:rsidR="00AC4632" w:rsidRPr="00765CCF" w:rsidRDefault="00AC4632" w:rsidP="00765CCF">
            <w:pPr>
              <w:spacing w:line="288" w:lineRule="auto"/>
              <w:contextualSpacing/>
              <w:mirrorIndents/>
              <w:rPr>
                <w:sz w:val="24"/>
              </w:rPr>
            </w:pPr>
          </w:p>
          <w:p w14:paraId="49BC849C" w14:textId="77777777" w:rsidR="00AC4632" w:rsidRPr="00765CCF" w:rsidRDefault="00AC4632" w:rsidP="00765CCF">
            <w:pPr>
              <w:spacing w:line="288" w:lineRule="auto"/>
              <w:contextualSpacing/>
              <w:mirrorIndents/>
              <w:rPr>
                <w:sz w:val="24"/>
              </w:rPr>
            </w:pPr>
            <w:r w:rsidRPr="00765CCF">
              <w:rPr>
                <w:sz w:val="24"/>
              </w:rPr>
              <w:t>-HS các nhóm dựa vào đáp án trên bảng để chấm chéo.</w:t>
            </w:r>
          </w:p>
        </w:tc>
        <w:tc>
          <w:tcPr>
            <w:tcW w:w="4680" w:type="dxa"/>
            <w:shd w:val="clear" w:color="auto" w:fill="auto"/>
          </w:tcPr>
          <w:p w14:paraId="60382644" w14:textId="77777777" w:rsidR="00AC4632" w:rsidRPr="00765CCF" w:rsidRDefault="00AC4632" w:rsidP="00765CCF">
            <w:pPr>
              <w:spacing w:line="288" w:lineRule="auto"/>
              <w:contextualSpacing/>
              <w:mirrorIndents/>
              <w:jc w:val="both"/>
              <w:rPr>
                <w:b/>
                <w:sz w:val="24"/>
              </w:rPr>
            </w:pPr>
            <w:r w:rsidRPr="00765CCF">
              <w:rPr>
                <w:b/>
                <w:sz w:val="24"/>
              </w:rPr>
              <w:t xml:space="preserve">Bài tập 3 - SGK </w:t>
            </w:r>
          </w:p>
          <w:p w14:paraId="6520F77C" w14:textId="457A9AF2" w:rsidR="00AC4632" w:rsidRPr="00765CCF" w:rsidRDefault="00AC4632" w:rsidP="00765CCF">
            <w:pPr>
              <w:spacing w:line="288" w:lineRule="auto"/>
              <w:contextualSpacing/>
              <w:mirrorIndents/>
              <w:jc w:val="both"/>
              <w:rPr>
                <w:sz w:val="24"/>
              </w:rPr>
            </w:pPr>
            <w:r w:rsidRPr="00765CCF">
              <w:rPr>
                <w:sz w:val="24"/>
              </w:rPr>
              <w:t xml:space="preserve">∆ABC; </w:t>
            </w:r>
            <m:oMath>
              <m:acc>
                <m:accPr>
                  <m:ctrlPr>
                    <w:rPr>
                      <w:rFonts w:ascii="Cambria Math" w:hAnsi="Cambria Math"/>
                      <w:i/>
                      <w:color w:val="1C1C1C"/>
                      <w:sz w:val="24"/>
                    </w:rPr>
                  </m:ctrlPr>
                </m:accPr>
                <m:e>
                  <m:r>
                    <w:rPr>
                      <w:rFonts w:ascii="Cambria Math" w:hAnsi="Cambria Math"/>
                      <w:color w:val="1C1C1C"/>
                      <w:sz w:val="24"/>
                    </w:rPr>
                    <m:t>A</m:t>
                  </m:r>
                </m:e>
              </m:acc>
              <m:r>
                <w:rPr>
                  <w:rFonts w:ascii="Cambria Math" w:hAnsi="Cambria Math"/>
                  <w:color w:val="1C1C1C"/>
                  <w:sz w:val="24"/>
                </w:rPr>
                <m:t xml:space="preserve"> </m:t>
              </m:r>
            </m:oMath>
            <w:r w:rsidRPr="00765CCF">
              <w:rPr>
                <w:sz w:val="24"/>
              </w:rPr>
              <w:t>=100</w:t>
            </w:r>
            <w:r w:rsidRPr="00765CCF">
              <w:rPr>
                <w:sz w:val="24"/>
                <w:vertAlign w:val="superscript"/>
              </w:rPr>
              <w:t>0</w:t>
            </w:r>
            <w:r w:rsidRPr="00765CCF">
              <w:rPr>
                <w:sz w:val="24"/>
              </w:rPr>
              <w:t xml:space="preserve">; </w:t>
            </w:r>
            <m:oMath>
              <m:acc>
                <m:accPr>
                  <m:ctrlPr>
                    <w:rPr>
                      <w:rFonts w:ascii="Cambria Math" w:hAnsi="Cambria Math"/>
                      <w:i/>
                      <w:color w:val="1C1C1C"/>
                      <w:sz w:val="24"/>
                    </w:rPr>
                  </m:ctrlPr>
                </m:accPr>
                <m:e>
                  <m:r>
                    <w:rPr>
                      <w:rFonts w:ascii="Cambria Math" w:hAnsi="Cambria Math"/>
                      <w:color w:val="1C1C1C"/>
                      <w:sz w:val="24"/>
                    </w:rPr>
                    <m:t>B</m:t>
                  </m:r>
                </m:e>
              </m:acc>
              <m:r>
                <w:rPr>
                  <w:rFonts w:ascii="Cambria Math" w:hAnsi="Cambria Math"/>
                  <w:color w:val="1C1C1C"/>
                  <w:sz w:val="24"/>
                </w:rPr>
                <m:t xml:space="preserve"> </m:t>
              </m:r>
            </m:oMath>
            <w:r w:rsidRPr="00765CCF">
              <w:rPr>
                <w:sz w:val="24"/>
              </w:rPr>
              <w:t xml:space="preserve"> = 40</w:t>
            </w:r>
            <w:r w:rsidRPr="00765CCF">
              <w:rPr>
                <w:sz w:val="24"/>
                <w:vertAlign w:val="superscript"/>
              </w:rPr>
              <w:t>0</w:t>
            </w:r>
          </w:p>
          <w:p w14:paraId="3CC348C2" w14:textId="70FC0F50" w:rsidR="00AC4632" w:rsidRPr="00765CCF" w:rsidRDefault="00F95260" w:rsidP="00765CCF">
            <w:pPr>
              <w:spacing w:line="288" w:lineRule="auto"/>
              <w:contextualSpacing/>
              <w:mirrorIndents/>
              <w:jc w:val="both"/>
              <w:rPr>
                <w:sz w:val="24"/>
              </w:rPr>
            </w:pPr>
            <w:r>
              <w:rPr>
                <w:noProof/>
              </w:rPr>
              <w:drawing>
                <wp:anchor distT="0" distB="0" distL="114300" distR="114300" simplePos="0" relativeHeight="251673088" behindDoc="0" locked="0" layoutInCell="1" allowOverlap="1" wp14:anchorId="4CB6C73E" wp14:editId="6F38CC21">
                  <wp:simplePos x="0" y="0"/>
                  <wp:positionH relativeFrom="column">
                    <wp:posOffset>-46990</wp:posOffset>
                  </wp:positionH>
                  <wp:positionV relativeFrom="paragraph">
                    <wp:posOffset>213995</wp:posOffset>
                  </wp:positionV>
                  <wp:extent cx="1933575" cy="1783080"/>
                  <wp:effectExtent l="0" t="0" r="0" b="0"/>
                  <wp:wrapNone/>
                  <wp:docPr id="295"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1933575" cy="1783080"/>
                          </a:xfrm>
                          <a:prstGeom prst="rect">
                            <a:avLst/>
                          </a:prstGeom>
                          <a:noFill/>
                          <a:ln>
                            <a:noFill/>
                          </a:ln>
                        </pic:spPr>
                      </pic:pic>
                    </a:graphicData>
                  </a:graphic>
                  <wp14:sizeRelH relativeFrom="page">
                    <wp14:pctWidth>0</wp14:pctWidth>
                  </wp14:sizeRelH>
                  <wp14:sizeRelV relativeFrom="page">
                    <wp14:pctHeight>0</wp14:pctHeight>
                  </wp14:sizeRelV>
                </wp:anchor>
              </w:drawing>
            </w:r>
            <w:r w:rsidR="00AC4632" w:rsidRPr="00765CCF">
              <w:rPr>
                <w:sz w:val="24"/>
              </w:rPr>
              <w:t>Cạnh nào lớn nhất ?</w:t>
            </w:r>
          </w:p>
          <w:p w14:paraId="2ACB05DB" w14:textId="77777777" w:rsidR="00AC4632" w:rsidRPr="00765CCF" w:rsidRDefault="00AC4632" w:rsidP="00765CCF">
            <w:pPr>
              <w:spacing w:line="288" w:lineRule="auto"/>
              <w:contextualSpacing/>
              <w:mirrorIndents/>
              <w:jc w:val="both"/>
              <w:rPr>
                <w:sz w:val="24"/>
              </w:rPr>
            </w:pPr>
          </w:p>
          <w:p w14:paraId="49AC720F" w14:textId="77777777" w:rsidR="00AC4632" w:rsidRPr="00765CCF" w:rsidRDefault="00AC4632" w:rsidP="00765CCF">
            <w:pPr>
              <w:spacing w:line="288" w:lineRule="auto"/>
              <w:contextualSpacing/>
              <w:mirrorIndents/>
              <w:jc w:val="both"/>
              <w:rPr>
                <w:sz w:val="24"/>
              </w:rPr>
            </w:pPr>
          </w:p>
          <w:p w14:paraId="77A07892" w14:textId="77777777" w:rsidR="00AC4632" w:rsidRPr="00765CCF" w:rsidRDefault="00AC4632" w:rsidP="00765CCF">
            <w:pPr>
              <w:spacing w:line="288" w:lineRule="auto"/>
              <w:contextualSpacing/>
              <w:mirrorIndents/>
              <w:jc w:val="both"/>
              <w:rPr>
                <w:sz w:val="24"/>
              </w:rPr>
            </w:pPr>
          </w:p>
          <w:p w14:paraId="623E720C" w14:textId="77777777" w:rsidR="00AC4632" w:rsidRPr="00765CCF" w:rsidRDefault="00AC4632" w:rsidP="00765CCF">
            <w:pPr>
              <w:spacing w:line="288" w:lineRule="auto"/>
              <w:contextualSpacing/>
              <w:mirrorIndents/>
              <w:jc w:val="both"/>
              <w:rPr>
                <w:sz w:val="24"/>
                <w:u w:val="single"/>
              </w:rPr>
            </w:pPr>
          </w:p>
          <w:p w14:paraId="10AA1DB0" w14:textId="77777777" w:rsidR="00AC4632" w:rsidRPr="00765CCF" w:rsidRDefault="00AC4632" w:rsidP="00765CCF">
            <w:pPr>
              <w:spacing w:line="288" w:lineRule="auto"/>
              <w:contextualSpacing/>
              <w:mirrorIndents/>
              <w:jc w:val="both"/>
              <w:rPr>
                <w:sz w:val="24"/>
                <w:u w:val="single"/>
              </w:rPr>
            </w:pPr>
          </w:p>
          <w:p w14:paraId="6941AEEB" w14:textId="77777777" w:rsidR="00AC4632" w:rsidRPr="00765CCF" w:rsidRDefault="00AC4632" w:rsidP="00765CCF">
            <w:pPr>
              <w:spacing w:line="288" w:lineRule="auto"/>
              <w:contextualSpacing/>
              <w:mirrorIndents/>
              <w:jc w:val="both"/>
              <w:rPr>
                <w:sz w:val="24"/>
                <w:u w:val="single"/>
              </w:rPr>
            </w:pPr>
          </w:p>
          <w:p w14:paraId="17E0603D" w14:textId="77777777" w:rsidR="00AC4632" w:rsidRPr="00765CCF" w:rsidRDefault="00AC4632" w:rsidP="00765CCF">
            <w:pPr>
              <w:spacing w:line="288" w:lineRule="auto"/>
              <w:contextualSpacing/>
              <w:mirrorIndents/>
              <w:jc w:val="both"/>
              <w:rPr>
                <w:sz w:val="24"/>
                <w:u w:val="single"/>
              </w:rPr>
            </w:pPr>
          </w:p>
          <w:p w14:paraId="15D8C919" w14:textId="77777777" w:rsidR="00AC4632" w:rsidRPr="00765CCF" w:rsidRDefault="00AC4632" w:rsidP="00765CCF">
            <w:pPr>
              <w:spacing w:line="288" w:lineRule="auto"/>
              <w:contextualSpacing/>
              <w:mirrorIndents/>
              <w:jc w:val="both"/>
              <w:rPr>
                <w:sz w:val="24"/>
                <w:u w:val="single"/>
              </w:rPr>
            </w:pPr>
          </w:p>
          <w:p w14:paraId="38A77BC1" w14:textId="77777777" w:rsidR="00AC4632" w:rsidRPr="00765CCF" w:rsidRDefault="00AC4632" w:rsidP="00765CCF">
            <w:pPr>
              <w:spacing w:line="288" w:lineRule="auto"/>
              <w:contextualSpacing/>
              <w:mirrorIndents/>
              <w:jc w:val="both"/>
              <w:rPr>
                <w:sz w:val="24"/>
                <w:u w:val="single"/>
              </w:rPr>
            </w:pPr>
            <w:r w:rsidRPr="00765CCF">
              <w:rPr>
                <w:sz w:val="24"/>
                <w:u w:val="single"/>
              </w:rPr>
              <w:t>Giải</w:t>
            </w:r>
          </w:p>
          <w:p w14:paraId="0C437362" w14:textId="7BAED8F0" w:rsidR="00AC4632" w:rsidRPr="00765CCF" w:rsidRDefault="00AC4632" w:rsidP="00765CCF">
            <w:pPr>
              <w:spacing w:line="288" w:lineRule="auto"/>
              <w:contextualSpacing/>
              <w:mirrorIndents/>
              <w:jc w:val="both"/>
              <w:rPr>
                <w:sz w:val="24"/>
              </w:rPr>
            </w:pPr>
            <w:r w:rsidRPr="00765CCF">
              <w:rPr>
                <w:sz w:val="24"/>
              </w:rPr>
              <w:t xml:space="preserve">∆ABC; </w:t>
            </w:r>
            <m:oMath>
              <m:acc>
                <m:accPr>
                  <m:ctrlPr>
                    <w:rPr>
                      <w:rFonts w:ascii="Cambria Math" w:hAnsi="Cambria Math"/>
                      <w:i/>
                      <w:color w:val="1C1C1C"/>
                      <w:sz w:val="24"/>
                    </w:rPr>
                  </m:ctrlPr>
                </m:accPr>
                <m:e>
                  <m:r>
                    <w:rPr>
                      <w:rFonts w:ascii="Cambria Math" w:hAnsi="Cambria Math"/>
                      <w:color w:val="1C1C1C"/>
                      <w:sz w:val="24"/>
                    </w:rPr>
                    <m:t>A</m:t>
                  </m:r>
                </m:e>
              </m:acc>
            </m:oMath>
            <w:r w:rsidRPr="00765CCF">
              <w:rPr>
                <w:sz w:val="24"/>
              </w:rPr>
              <w:t>= 100</w:t>
            </w:r>
            <w:r w:rsidRPr="00765CCF">
              <w:rPr>
                <w:sz w:val="24"/>
                <w:vertAlign w:val="superscript"/>
              </w:rPr>
              <w:t>0</w:t>
            </w:r>
            <w:r w:rsidRPr="00765CCF">
              <w:rPr>
                <w:sz w:val="24"/>
              </w:rPr>
              <w:t xml:space="preserve"> ; </w:t>
            </w:r>
            <m:oMath>
              <m:acc>
                <m:accPr>
                  <m:ctrlPr>
                    <w:rPr>
                      <w:rFonts w:ascii="Cambria Math" w:hAnsi="Cambria Math"/>
                      <w:i/>
                      <w:color w:val="1C1C1C"/>
                      <w:sz w:val="24"/>
                    </w:rPr>
                  </m:ctrlPr>
                </m:accPr>
                <m:e>
                  <m:r>
                    <w:rPr>
                      <w:rFonts w:ascii="Cambria Math" w:hAnsi="Cambria Math"/>
                      <w:color w:val="1C1C1C"/>
                      <w:sz w:val="24"/>
                    </w:rPr>
                    <m:t>B</m:t>
                  </m:r>
                </m:e>
              </m:acc>
            </m:oMath>
            <w:r w:rsidRPr="00765CCF">
              <w:rPr>
                <w:sz w:val="24"/>
              </w:rPr>
              <w:t xml:space="preserve"> = 40</w:t>
            </w:r>
            <w:r w:rsidRPr="00765CCF">
              <w:rPr>
                <w:sz w:val="24"/>
                <w:vertAlign w:val="superscript"/>
              </w:rPr>
              <w:t>0</w:t>
            </w:r>
            <w:r w:rsidRPr="00765CCF">
              <w:rPr>
                <w:sz w:val="24"/>
              </w:rPr>
              <w:t>.</w:t>
            </w:r>
          </w:p>
          <w:p w14:paraId="12AE2908" w14:textId="516E1F5B" w:rsidR="00AC4632" w:rsidRPr="00765CCF" w:rsidRDefault="00AC4632" w:rsidP="00765CCF">
            <w:pPr>
              <w:spacing w:line="288" w:lineRule="auto"/>
              <w:contextualSpacing/>
              <w:mirrorIndents/>
              <w:jc w:val="both"/>
              <w:rPr>
                <w:sz w:val="24"/>
                <w:lang w:val="fr-FR"/>
              </w:rPr>
            </w:pPr>
            <w:r w:rsidRPr="00765CCF">
              <w:rPr>
                <w:sz w:val="24"/>
              </w:rPr>
              <w:sym w:font="Symbol" w:char="F0DE"/>
            </w:r>
            <w:r w:rsidRPr="00765CCF">
              <w:rPr>
                <w:sz w:val="24"/>
                <w:lang w:val="fr-FR"/>
              </w:rPr>
              <w:t xml:space="preserve"> </w:t>
            </w:r>
            <m:oMath>
              <m:acc>
                <m:accPr>
                  <m:ctrlPr>
                    <w:rPr>
                      <w:rFonts w:ascii="Cambria Math" w:hAnsi="Cambria Math"/>
                      <w:i/>
                      <w:color w:val="1C1C1C"/>
                      <w:sz w:val="24"/>
                    </w:rPr>
                  </m:ctrlPr>
                </m:accPr>
                <m:e>
                  <m:r>
                    <w:rPr>
                      <w:rFonts w:ascii="Cambria Math" w:hAnsi="Cambria Math"/>
                      <w:color w:val="1C1C1C"/>
                      <w:sz w:val="24"/>
                    </w:rPr>
                    <m:t>C</m:t>
                  </m:r>
                </m:e>
              </m:acc>
            </m:oMath>
            <w:r w:rsidRPr="00765CCF">
              <w:rPr>
                <w:sz w:val="24"/>
              </w:rPr>
              <w:t xml:space="preserve"> </w:t>
            </w:r>
            <w:r w:rsidRPr="00765CCF">
              <w:rPr>
                <w:sz w:val="24"/>
                <w:lang w:val="fr-FR"/>
              </w:rPr>
              <w:t>= 180</w:t>
            </w:r>
            <w:r w:rsidRPr="00765CCF">
              <w:rPr>
                <w:sz w:val="24"/>
                <w:vertAlign w:val="superscript"/>
                <w:lang w:val="fr-FR"/>
              </w:rPr>
              <w:t>0</w:t>
            </w:r>
            <w:r w:rsidRPr="00765CCF">
              <w:rPr>
                <w:sz w:val="24"/>
                <w:lang w:val="fr-FR"/>
              </w:rPr>
              <w:t xml:space="preserve"> – (100</w:t>
            </w:r>
            <w:r w:rsidRPr="00765CCF">
              <w:rPr>
                <w:sz w:val="24"/>
                <w:vertAlign w:val="superscript"/>
                <w:lang w:val="fr-FR"/>
              </w:rPr>
              <w:t>0</w:t>
            </w:r>
            <w:r w:rsidRPr="00765CCF">
              <w:rPr>
                <w:sz w:val="24"/>
                <w:lang w:val="fr-FR"/>
              </w:rPr>
              <w:t xml:space="preserve"> + 40</w:t>
            </w:r>
            <w:r w:rsidRPr="00765CCF">
              <w:rPr>
                <w:sz w:val="24"/>
                <w:vertAlign w:val="superscript"/>
                <w:lang w:val="fr-FR"/>
              </w:rPr>
              <w:t>0</w:t>
            </w:r>
            <w:r w:rsidRPr="00765CCF">
              <w:rPr>
                <w:sz w:val="24"/>
                <w:lang w:val="fr-FR"/>
              </w:rPr>
              <w:t>) = 40</w:t>
            </w:r>
            <w:r w:rsidRPr="00765CCF">
              <w:rPr>
                <w:sz w:val="24"/>
                <w:vertAlign w:val="superscript"/>
                <w:lang w:val="fr-FR"/>
              </w:rPr>
              <w:t>0</w:t>
            </w:r>
            <w:r w:rsidRPr="00765CCF">
              <w:rPr>
                <w:sz w:val="24"/>
                <w:lang w:val="fr-FR"/>
              </w:rPr>
              <w:t>.</w:t>
            </w:r>
          </w:p>
          <w:p w14:paraId="3E68D4C0" w14:textId="77777777" w:rsidR="00AC4632" w:rsidRPr="00765CCF" w:rsidRDefault="00AC4632" w:rsidP="00765CCF">
            <w:pPr>
              <w:spacing w:line="288" w:lineRule="auto"/>
              <w:contextualSpacing/>
              <w:mirrorIndents/>
              <w:jc w:val="both"/>
              <w:rPr>
                <w:sz w:val="24"/>
                <w:lang w:val="fr-FR"/>
              </w:rPr>
            </w:pPr>
            <w:r w:rsidRPr="00765CCF">
              <w:rPr>
                <w:sz w:val="24"/>
              </w:rPr>
              <w:sym w:font="Symbol" w:char="F0DE"/>
            </w:r>
            <w:r w:rsidRPr="00765CCF">
              <w:rPr>
                <w:sz w:val="24"/>
                <w:lang w:val="fr-FR"/>
              </w:rPr>
              <w:t xml:space="preserve"> BC là cạnh lớn nhất</w:t>
            </w:r>
          </w:p>
          <w:p w14:paraId="56B6901B" w14:textId="2B201543" w:rsidR="00AC4632" w:rsidRPr="00765CCF" w:rsidRDefault="00AC4632" w:rsidP="00765CCF">
            <w:pPr>
              <w:spacing w:line="288" w:lineRule="auto"/>
              <w:contextualSpacing/>
              <w:mirrorIndents/>
              <w:jc w:val="both"/>
              <w:rPr>
                <w:sz w:val="24"/>
                <w:lang w:val="fr-FR"/>
              </w:rPr>
            </w:pPr>
            <w:r w:rsidRPr="00765CCF">
              <w:rPr>
                <w:sz w:val="24"/>
                <w:lang w:val="fr-FR"/>
              </w:rPr>
              <w:t>và ∆ABC (</w:t>
            </w:r>
            <m:oMath>
              <m:acc>
                <m:accPr>
                  <m:ctrlPr>
                    <w:rPr>
                      <w:rFonts w:ascii="Cambria Math" w:hAnsi="Cambria Math"/>
                      <w:i/>
                      <w:color w:val="1C1C1C"/>
                      <w:sz w:val="24"/>
                    </w:rPr>
                  </m:ctrlPr>
                </m:accPr>
                <m:e>
                  <m:r>
                    <w:rPr>
                      <w:rFonts w:ascii="Cambria Math" w:hAnsi="Cambria Math"/>
                      <w:color w:val="1C1C1C"/>
                      <w:sz w:val="24"/>
                    </w:rPr>
                    <m:t>B</m:t>
                  </m:r>
                </m:e>
              </m:acc>
            </m:oMath>
            <w:r w:rsidRPr="00765CCF">
              <w:rPr>
                <w:color w:val="1C1C1C"/>
                <w:sz w:val="24"/>
              </w:rPr>
              <w:t xml:space="preserve"> = </w:t>
            </w:r>
            <m:oMath>
              <m:acc>
                <m:accPr>
                  <m:ctrlPr>
                    <w:rPr>
                      <w:rFonts w:ascii="Cambria Math" w:hAnsi="Cambria Math"/>
                      <w:i/>
                      <w:color w:val="1C1C1C"/>
                      <w:sz w:val="24"/>
                    </w:rPr>
                  </m:ctrlPr>
                </m:accPr>
                <m:e>
                  <m:r>
                    <w:rPr>
                      <w:rFonts w:ascii="Cambria Math" w:hAnsi="Cambria Math"/>
                      <w:color w:val="1C1C1C"/>
                      <w:sz w:val="24"/>
                    </w:rPr>
                    <m:t>C</m:t>
                  </m:r>
                </m:e>
              </m:acc>
            </m:oMath>
            <w:r w:rsidRPr="00765CCF">
              <w:rPr>
                <w:sz w:val="24"/>
                <w:lang w:val="fr-FR"/>
              </w:rPr>
              <w:t xml:space="preserve">) nên ∆ABC cân đỉnh A </w:t>
            </w:r>
          </w:p>
          <w:p w14:paraId="34C34B27" w14:textId="77777777" w:rsidR="00AC4632" w:rsidRPr="00765CCF" w:rsidRDefault="00AC4632" w:rsidP="00765CCF">
            <w:pPr>
              <w:spacing w:line="288" w:lineRule="auto"/>
              <w:contextualSpacing/>
              <w:mirrorIndents/>
              <w:jc w:val="both"/>
              <w:rPr>
                <w:b/>
                <w:sz w:val="24"/>
              </w:rPr>
            </w:pPr>
            <w:r w:rsidRPr="00765CCF">
              <w:rPr>
                <w:b/>
                <w:sz w:val="24"/>
              </w:rPr>
              <w:t>Bài 5 – SGK</w:t>
            </w:r>
          </w:p>
          <w:p w14:paraId="4326EDDC" w14:textId="14FDA3C6" w:rsidR="00AC4632" w:rsidRPr="00765CCF" w:rsidRDefault="00F95260" w:rsidP="00765CCF">
            <w:pPr>
              <w:spacing w:line="288" w:lineRule="auto"/>
              <w:contextualSpacing/>
              <w:mirrorIndents/>
              <w:jc w:val="both"/>
              <w:rPr>
                <w:sz w:val="24"/>
              </w:rPr>
            </w:pPr>
            <m:oMath>
              <m:acc>
                <m:accPr>
                  <m:ctrlPr>
                    <w:rPr>
                      <w:rFonts w:ascii="Cambria Math" w:hAnsi="Cambria Math"/>
                      <w:i/>
                      <w:color w:val="1C1C1C"/>
                      <w:sz w:val="24"/>
                    </w:rPr>
                  </m:ctrlPr>
                </m:accPr>
                <m:e>
                  <m:r>
                    <w:rPr>
                      <w:rFonts w:ascii="Cambria Math" w:hAnsi="Cambria Math"/>
                      <w:color w:val="1C1C1C"/>
                      <w:sz w:val="24"/>
                    </w:rPr>
                    <m:t>ACD</m:t>
                  </m:r>
                </m:e>
              </m:acc>
            </m:oMath>
            <w:r w:rsidR="00AC4632" w:rsidRPr="00765CCF">
              <w:rPr>
                <w:sz w:val="24"/>
              </w:rPr>
              <w:t xml:space="preserve"> &gt; 90</w:t>
            </w:r>
            <w:r w:rsidR="00AC4632" w:rsidRPr="00765CCF">
              <w:rPr>
                <w:sz w:val="24"/>
                <w:vertAlign w:val="superscript"/>
              </w:rPr>
              <w:t>0</w:t>
            </w:r>
            <w:r w:rsidR="00AC4632" w:rsidRPr="00765CCF">
              <w:rPr>
                <w:sz w:val="24"/>
              </w:rPr>
              <w:t xml:space="preserve"> </w:t>
            </w:r>
            <w:r w:rsidR="00AC4632" w:rsidRPr="00765CCF">
              <w:rPr>
                <w:sz w:val="24"/>
              </w:rPr>
              <w:sym w:font="Symbol" w:char="F0DE"/>
            </w:r>
            <w:r w:rsidR="00AC4632" w:rsidRPr="00765CCF">
              <w:rPr>
                <w:sz w:val="24"/>
              </w:rPr>
              <w:t xml:space="preserve"> </w:t>
            </w:r>
            <m:oMath>
              <m:acc>
                <m:accPr>
                  <m:ctrlPr>
                    <w:rPr>
                      <w:rFonts w:ascii="Cambria Math" w:hAnsi="Cambria Math"/>
                      <w:i/>
                      <w:color w:val="1C1C1C"/>
                      <w:sz w:val="24"/>
                    </w:rPr>
                  </m:ctrlPr>
                </m:accPr>
                <m:e>
                  <m:r>
                    <w:rPr>
                      <w:rFonts w:ascii="Cambria Math" w:hAnsi="Cambria Math"/>
                      <w:color w:val="1C1C1C"/>
                      <w:sz w:val="24"/>
                    </w:rPr>
                    <m:t>A</m:t>
                  </m:r>
                </m:e>
              </m:acc>
            </m:oMath>
            <w:r w:rsidR="00AC4632" w:rsidRPr="00765CCF">
              <w:rPr>
                <w:sz w:val="24"/>
              </w:rPr>
              <w:t xml:space="preserve">, </w:t>
            </w:r>
            <m:oMath>
              <m:acc>
                <m:accPr>
                  <m:ctrlPr>
                    <w:rPr>
                      <w:rFonts w:ascii="Cambria Math" w:hAnsi="Cambria Math"/>
                      <w:i/>
                      <w:color w:val="1C1C1C"/>
                      <w:sz w:val="24"/>
                    </w:rPr>
                  </m:ctrlPr>
                </m:accPr>
                <m:e>
                  <m:r>
                    <w:rPr>
                      <w:rFonts w:ascii="Cambria Math" w:hAnsi="Cambria Math"/>
                      <w:color w:val="1C1C1C"/>
                      <w:sz w:val="24"/>
                    </w:rPr>
                    <m:t>D</m:t>
                  </m:r>
                </m:e>
              </m:acc>
            </m:oMath>
            <w:r w:rsidR="00AC4632" w:rsidRPr="00765CCF">
              <w:rPr>
                <w:sz w:val="24"/>
              </w:rPr>
              <w:t xml:space="preserve"> &lt; 90</w:t>
            </w:r>
            <w:r w:rsidR="00AC4632" w:rsidRPr="00765CCF">
              <w:rPr>
                <w:sz w:val="24"/>
                <w:vertAlign w:val="superscript"/>
              </w:rPr>
              <w:t>0</w:t>
            </w:r>
            <w:r w:rsidR="00AC4632" w:rsidRPr="00765CCF">
              <w:rPr>
                <w:sz w:val="24"/>
              </w:rPr>
              <w:t xml:space="preserve"> </w:t>
            </w:r>
            <w:r w:rsidR="00AC4632" w:rsidRPr="00765CCF">
              <w:rPr>
                <w:sz w:val="24"/>
              </w:rPr>
              <w:sym w:font="Symbol" w:char="F0DE"/>
            </w:r>
            <w:r w:rsidR="00AC4632" w:rsidRPr="00765CCF">
              <w:rPr>
                <w:sz w:val="24"/>
              </w:rPr>
              <w:t xml:space="preserve"> AD &gt; DC</w:t>
            </w:r>
          </w:p>
          <w:p w14:paraId="477FF0D4" w14:textId="2319A35A" w:rsidR="00AC4632" w:rsidRPr="00765CCF" w:rsidRDefault="00F95260" w:rsidP="00765CCF">
            <w:pPr>
              <w:spacing w:line="288" w:lineRule="auto"/>
              <w:contextualSpacing/>
              <w:mirrorIndents/>
              <w:jc w:val="both"/>
              <w:rPr>
                <w:position w:val="-6"/>
                <w:sz w:val="24"/>
              </w:rPr>
            </w:pPr>
            <m:oMath>
              <m:acc>
                <m:accPr>
                  <m:ctrlPr>
                    <w:rPr>
                      <w:rFonts w:ascii="Cambria Math" w:hAnsi="Cambria Math"/>
                      <w:i/>
                      <w:color w:val="1C1C1C"/>
                      <w:sz w:val="24"/>
                    </w:rPr>
                  </m:ctrlPr>
                </m:accPr>
                <m:e>
                  <m:r>
                    <w:rPr>
                      <w:rFonts w:ascii="Cambria Math" w:hAnsi="Cambria Math"/>
                      <w:color w:val="1C1C1C"/>
                      <w:sz w:val="24"/>
                    </w:rPr>
                    <m:t>BCD</m:t>
                  </m:r>
                </m:e>
              </m:acc>
            </m:oMath>
            <w:r w:rsidR="00AC4632" w:rsidRPr="00765CCF">
              <w:rPr>
                <w:color w:val="1C1C1C"/>
                <w:sz w:val="24"/>
              </w:rPr>
              <w:t xml:space="preserve"> </w:t>
            </w:r>
            <w:r w:rsidR="00AC4632" w:rsidRPr="00765CCF">
              <w:rPr>
                <w:sz w:val="24"/>
              </w:rPr>
              <w:t>&gt; 90</w:t>
            </w:r>
            <w:r w:rsidR="00AC4632" w:rsidRPr="00765CCF">
              <w:rPr>
                <w:sz w:val="24"/>
                <w:vertAlign w:val="superscript"/>
              </w:rPr>
              <w:t>0</w:t>
            </w:r>
            <w:r w:rsidR="00AC4632" w:rsidRPr="00765CCF">
              <w:rPr>
                <w:sz w:val="24"/>
              </w:rPr>
              <w:t xml:space="preserve"> </w:t>
            </w:r>
            <w:r w:rsidR="00AC4632" w:rsidRPr="00765CCF">
              <w:rPr>
                <w:sz w:val="24"/>
              </w:rPr>
              <w:sym w:font="Symbol" w:char="F0DE"/>
            </w:r>
            <w:r w:rsidR="00AC4632" w:rsidRPr="00765CCF">
              <w:rPr>
                <w:position w:val="-6"/>
                <w:sz w:val="24"/>
              </w:rPr>
              <w:t xml:space="preserve"> </w:t>
            </w:r>
            <m:oMath>
              <m:acc>
                <m:accPr>
                  <m:ctrlPr>
                    <w:rPr>
                      <w:rFonts w:ascii="Cambria Math" w:hAnsi="Cambria Math"/>
                      <w:i/>
                      <w:color w:val="1C1C1C"/>
                      <w:sz w:val="24"/>
                    </w:rPr>
                  </m:ctrlPr>
                </m:accPr>
                <m:e>
                  <m:r>
                    <w:rPr>
                      <w:rFonts w:ascii="Cambria Math" w:hAnsi="Cambria Math"/>
                      <w:color w:val="1C1C1C"/>
                      <w:sz w:val="24"/>
                    </w:rPr>
                    <m:t>DBC</m:t>
                  </m:r>
                </m:e>
              </m:acc>
            </m:oMath>
            <w:r w:rsidR="00AC4632" w:rsidRPr="00765CCF">
              <w:rPr>
                <w:sz w:val="24"/>
              </w:rPr>
              <w:t xml:space="preserve"> &lt; 90</w:t>
            </w:r>
            <w:r w:rsidR="00AC4632" w:rsidRPr="00765CCF">
              <w:rPr>
                <w:sz w:val="24"/>
                <w:vertAlign w:val="superscript"/>
              </w:rPr>
              <w:t>0</w:t>
            </w:r>
            <w:r w:rsidR="00AC4632" w:rsidRPr="00765CCF">
              <w:rPr>
                <w:sz w:val="24"/>
              </w:rPr>
              <w:t xml:space="preserve"> </w:t>
            </w:r>
            <w:r w:rsidR="00AC4632" w:rsidRPr="00765CCF">
              <w:rPr>
                <w:sz w:val="24"/>
              </w:rPr>
              <w:sym w:font="Symbol" w:char="F0DE"/>
            </w:r>
            <w:r w:rsidR="00AC4632" w:rsidRPr="00765CCF">
              <w:rPr>
                <w:sz w:val="24"/>
              </w:rPr>
              <w:t xml:space="preserve"> BD &gt; DC</w:t>
            </w:r>
          </w:p>
          <w:p w14:paraId="1246E20A" w14:textId="77777777" w:rsidR="00AC4632" w:rsidRPr="00765CCF" w:rsidRDefault="00AC4632" w:rsidP="00765CCF">
            <w:pPr>
              <w:spacing w:line="288" w:lineRule="auto"/>
              <w:contextualSpacing/>
              <w:mirrorIndents/>
              <w:jc w:val="both"/>
              <w:rPr>
                <w:sz w:val="24"/>
              </w:rPr>
            </w:pPr>
            <w:r w:rsidRPr="00765CCF">
              <w:rPr>
                <w:sz w:val="24"/>
              </w:rPr>
              <w:t>A đi xa nhất, C gần nhất vì</w:t>
            </w:r>
          </w:p>
          <w:p w14:paraId="445A5820" w14:textId="762A2A1A" w:rsidR="00AC4632" w:rsidRPr="00765CCF" w:rsidRDefault="00F95260" w:rsidP="00765CCF">
            <w:pPr>
              <w:spacing w:line="288" w:lineRule="auto"/>
              <w:contextualSpacing/>
              <w:mirrorIndents/>
              <w:jc w:val="both"/>
              <w:rPr>
                <w:sz w:val="24"/>
              </w:rPr>
            </w:pPr>
            <m:oMath>
              <m:acc>
                <m:accPr>
                  <m:ctrlPr>
                    <w:rPr>
                      <w:rFonts w:ascii="Cambria Math" w:hAnsi="Cambria Math"/>
                      <w:i/>
                      <w:color w:val="1C1C1C"/>
                      <w:sz w:val="24"/>
                    </w:rPr>
                  </m:ctrlPr>
                </m:accPr>
                <m:e>
                  <m:r>
                    <w:rPr>
                      <w:rFonts w:ascii="Cambria Math" w:hAnsi="Cambria Math"/>
                      <w:color w:val="1C1C1C"/>
                      <w:sz w:val="24"/>
                    </w:rPr>
                    <m:t>DBC</m:t>
                  </m:r>
                </m:e>
              </m:acc>
            </m:oMath>
            <w:r w:rsidR="00AC4632" w:rsidRPr="00765CCF">
              <w:rPr>
                <w:color w:val="1C1C1C"/>
                <w:sz w:val="24"/>
              </w:rPr>
              <w:t xml:space="preserve"> </w:t>
            </w:r>
            <w:r w:rsidR="00AC4632" w:rsidRPr="00765CCF">
              <w:rPr>
                <w:sz w:val="24"/>
              </w:rPr>
              <w:t>&lt;  90</w:t>
            </w:r>
            <w:r w:rsidR="00AC4632" w:rsidRPr="00765CCF">
              <w:rPr>
                <w:sz w:val="24"/>
                <w:vertAlign w:val="superscript"/>
              </w:rPr>
              <w:t>0</w:t>
            </w:r>
            <w:r w:rsidR="00AC4632" w:rsidRPr="00765CCF">
              <w:rPr>
                <w:sz w:val="24"/>
              </w:rPr>
              <w:t xml:space="preserve"> </w:t>
            </w:r>
            <w:r w:rsidR="00AC4632" w:rsidRPr="00765CCF">
              <w:rPr>
                <w:sz w:val="24"/>
              </w:rPr>
              <w:sym w:font="Symbol" w:char="F0DE"/>
            </w:r>
            <w:r w:rsidR="00AC4632" w:rsidRPr="00765CCF">
              <w:rPr>
                <w:position w:val="-6"/>
                <w:sz w:val="24"/>
              </w:rPr>
              <w:t xml:space="preserve"> </w:t>
            </w:r>
            <m:oMath>
              <m:acc>
                <m:accPr>
                  <m:ctrlPr>
                    <w:rPr>
                      <w:rFonts w:ascii="Cambria Math" w:hAnsi="Cambria Math"/>
                      <w:i/>
                      <w:color w:val="1C1C1C"/>
                      <w:sz w:val="24"/>
                    </w:rPr>
                  </m:ctrlPr>
                </m:accPr>
                <m:e>
                  <m:r>
                    <w:rPr>
                      <w:rFonts w:ascii="Cambria Math" w:hAnsi="Cambria Math"/>
                      <w:color w:val="1C1C1C"/>
                      <w:sz w:val="24"/>
                    </w:rPr>
                    <m:t>ABD</m:t>
                  </m:r>
                </m:e>
              </m:acc>
            </m:oMath>
            <w:r w:rsidR="00AC4632" w:rsidRPr="00765CCF">
              <w:rPr>
                <w:sz w:val="24"/>
              </w:rPr>
              <w:t xml:space="preserve"> &gt; 90</w:t>
            </w:r>
            <w:r w:rsidR="00AC4632" w:rsidRPr="00765CCF">
              <w:rPr>
                <w:sz w:val="24"/>
                <w:vertAlign w:val="superscript"/>
              </w:rPr>
              <w:t>0</w:t>
            </w:r>
            <w:r w:rsidR="00AC4632" w:rsidRPr="00765CCF">
              <w:rPr>
                <w:sz w:val="24"/>
              </w:rPr>
              <w:t xml:space="preserve"> </w:t>
            </w:r>
            <w:r w:rsidR="00AC4632" w:rsidRPr="00765CCF">
              <w:rPr>
                <w:sz w:val="24"/>
              </w:rPr>
              <w:sym w:font="Symbol" w:char="F0DE"/>
            </w:r>
            <m:oMath>
              <m:acc>
                <m:accPr>
                  <m:ctrlPr>
                    <w:rPr>
                      <w:rFonts w:ascii="Cambria Math" w:hAnsi="Cambria Math"/>
                      <w:i/>
                      <w:color w:val="1C1C1C"/>
                      <w:sz w:val="24"/>
                    </w:rPr>
                  </m:ctrlPr>
                </m:accPr>
                <m:e>
                  <m:r>
                    <w:rPr>
                      <w:rFonts w:ascii="Cambria Math" w:hAnsi="Cambria Math"/>
                      <w:color w:val="1C1C1C"/>
                      <w:sz w:val="24"/>
                    </w:rPr>
                    <m:t>A</m:t>
                  </m:r>
                </m:e>
              </m:acc>
            </m:oMath>
            <w:r w:rsidR="00AC4632" w:rsidRPr="00765CCF">
              <w:rPr>
                <w:sz w:val="24"/>
              </w:rPr>
              <w:t xml:space="preserve"> &lt; 90</w:t>
            </w:r>
            <w:r w:rsidR="00AC4632" w:rsidRPr="00765CCF">
              <w:rPr>
                <w:sz w:val="24"/>
                <w:vertAlign w:val="superscript"/>
              </w:rPr>
              <w:t>0</w:t>
            </w:r>
            <w:r w:rsidR="00AC4632" w:rsidRPr="00765CCF">
              <w:rPr>
                <w:sz w:val="24"/>
              </w:rPr>
              <w:t xml:space="preserve"> </w:t>
            </w:r>
          </w:p>
          <w:p w14:paraId="58F389D5" w14:textId="77777777" w:rsidR="00AC4632" w:rsidRPr="00765CCF" w:rsidRDefault="00AC4632" w:rsidP="00765CCF">
            <w:pPr>
              <w:spacing w:line="288" w:lineRule="auto"/>
              <w:contextualSpacing/>
              <w:mirrorIndents/>
              <w:jc w:val="both"/>
              <w:rPr>
                <w:position w:val="-6"/>
                <w:sz w:val="24"/>
              </w:rPr>
            </w:pPr>
            <w:r w:rsidRPr="00765CCF">
              <w:rPr>
                <w:sz w:val="24"/>
              </w:rPr>
              <w:sym w:font="Symbol" w:char="F0DE"/>
            </w:r>
            <w:r w:rsidRPr="00765CCF">
              <w:rPr>
                <w:sz w:val="24"/>
              </w:rPr>
              <w:t xml:space="preserve"> AD &gt; BD &gt; CD</w:t>
            </w:r>
          </w:p>
          <w:p w14:paraId="11FB91CA" w14:textId="77777777" w:rsidR="00AC4632" w:rsidRPr="00765CCF" w:rsidRDefault="00AC4632" w:rsidP="00765CCF">
            <w:pPr>
              <w:spacing w:line="288" w:lineRule="auto"/>
              <w:contextualSpacing/>
              <w:mirrorIndents/>
              <w:jc w:val="both"/>
              <w:rPr>
                <w:b/>
                <w:sz w:val="24"/>
              </w:rPr>
            </w:pPr>
          </w:p>
          <w:p w14:paraId="7B14AAF3" w14:textId="111E6CF7" w:rsidR="00AC4632" w:rsidRPr="00765CCF" w:rsidRDefault="00F95260" w:rsidP="00765CCF">
            <w:pPr>
              <w:spacing w:line="288" w:lineRule="auto"/>
              <w:contextualSpacing/>
              <w:mirrorIndents/>
              <w:jc w:val="both"/>
              <w:rPr>
                <w:b/>
                <w:sz w:val="24"/>
              </w:rPr>
            </w:pPr>
            <w:r>
              <w:rPr>
                <w:noProof/>
              </w:rPr>
              <w:drawing>
                <wp:anchor distT="0" distB="0" distL="114300" distR="114300" simplePos="0" relativeHeight="251674112" behindDoc="1" locked="0" layoutInCell="1" allowOverlap="1" wp14:anchorId="1B066AB8" wp14:editId="69DE52E1">
                  <wp:simplePos x="0" y="0"/>
                  <wp:positionH relativeFrom="column">
                    <wp:posOffset>779145</wp:posOffset>
                  </wp:positionH>
                  <wp:positionV relativeFrom="paragraph">
                    <wp:posOffset>12700</wp:posOffset>
                  </wp:positionV>
                  <wp:extent cx="2095500" cy="1628775"/>
                  <wp:effectExtent l="0" t="0" r="0" b="0"/>
                  <wp:wrapNone/>
                  <wp:docPr id="119"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2095500"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632" w:rsidRPr="00765CCF">
              <w:rPr>
                <w:b/>
                <w:sz w:val="24"/>
              </w:rPr>
              <w:t>Bài 6 - SGK</w:t>
            </w:r>
          </w:p>
          <w:p w14:paraId="62EF31CC" w14:textId="77777777" w:rsidR="00AC4632" w:rsidRPr="00765CCF" w:rsidRDefault="00AC4632" w:rsidP="00765CCF">
            <w:pPr>
              <w:spacing w:line="288" w:lineRule="auto"/>
              <w:contextualSpacing/>
              <w:mirrorIndents/>
              <w:jc w:val="both"/>
              <w:rPr>
                <w:sz w:val="24"/>
              </w:rPr>
            </w:pPr>
            <w:r w:rsidRPr="00765CCF">
              <w:rPr>
                <w:sz w:val="24"/>
              </w:rPr>
              <w:t>AC &gt; DC = BC</w:t>
            </w:r>
          </w:p>
          <w:p w14:paraId="0D565354" w14:textId="6D142E39" w:rsidR="00AC4632" w:rsidRPr="00765CCF" w:rsidRDefault="00AC4632" w:rsidP="00765CCF">
            <w:pPr>
              <w:spacing w:line="288" w:lineRule="auto"/>
              <w:contextualSpacing/>
              <w:mirrorIndents/>
              <w:jc w:val="both"/>
              <w:rPr>
                <w:sz w:val="24"/>
              </w:rPr>
            </w:pPr>
            <w:r w:rsidRPr="00765CCF">
              <w:rPr>
                <w:sz w:val="24"/>
              </w:rPr>
              <w:sym w:font="Symbol" w:char="F0DE"/>
            </w:r>
            <w:r w:rsidRPr="00765CCF">
              <w:rPr>
                <w:sz w:val="24"/>
              </w:rPr>
              <w:t xml:space="preserve"> </w:t>
            </w:r>
            <m:oMath>
              <m:acc>
                <m:accPr>
                  <m:ctrlPr>
                    <w:rPr>
                      <w:rFonts w:ascii="Cambria Math" w:hAnsi="Cambria Math"/>
                      <w:i/>
                      <w:color w:val="1C1C1C"/>
                      <w:sz w:val="24"/>
                    </w:rPr>
                  </m:ctrlPr>
                </m:accPr>
                <m:e>
                  <m:r>
                    <w:rPr>
                      <w:rFonts w:ascii="Cambria Math" w:hAnsi="Cambria Math"/>
                      <w:color w:val="1C1C1C"/>
                      <w:sz w:val="24"/>
                    </w:rPr>
                    <m:t>B</m:t>
                  </m:r>
                </m:e>
              </m:acc>
            </m:oMath>
            <w:r w:rsidRPr="00765CCF">
              <w:rPr>
                <w:sz w:val="24"/>
              </w:rPr>
              <w:t xml:space="preserve">  &gt; </w:t>
            </w:r>
            <m:oMath>
              <m:acc>
                <m:accPr>
                  <m:ctrlPr>
                    <w:rPr>
                      <w:rFonts w:ascii="Cambria Math" w:hAnsi="Cambria Math"/>
                      <w:i/>
                      <w:color w:val="1C1C1C"/>
                      <w:sz w:val="24"/>
                    </w:rPr>
                  </m:ctrlPr>
                </m:accPr>
                <m:e>
                  <m:r>
                    <w:rPr>
                      <w:rFonts w:ascii="Cambria Math" w:hAnsi="Cambria Math"/>
                      <w:color w:val="1C1C1C"/>
                      <w:sz w:val="24"/>
                    </w:rPr>
                    <m:t>A</m:t>
                  </m:r>
                </m:e>
              </m:acc>
            </m:oMath>
          </w:p>
          <w:p w14:paraId="43C7666D" w14:textId="77777777" w:rsidR="00AC4632" w:rsidRPr="00765CCF" w:rsidRDefault="00AC4632" w:rsidP="00765CCF">
            <w:pPr>
              <w:spacing w:line="288" w:lineRule="auto"/>
              <w:contextualSpacing/>
              <w:mirrorIndents/>
              <w:jc w:val="both"/>
              <w:rPr>
                <w:sz w:val="24"/>
              </w:rPr>
            </w:pPr>
            <w:r w:rsidRPr="00765CCF">
              <w:rPr>
                <w:sz w:val="24"/>
              </w:rPr>
              <w:t>c. Đúng:</w:t>
            </w:r>
          </w:p>
          <w:p w14:paraId="53B1442E" w14:textId="77777777" w:rsidR="00AC4632" w:rsidRPr="00765CCF" w:rsidRDefault="00AC4632" w:rsidP="00765CCF">
            <w:pPr>
              <w:spacing w:line="288" w:lineRule="auto"/>
              <w:contextualSpacing/>
              <w:mirrorIndents/>
              <w:jc w:val="both"/>
              <w:rPr>
                <w:sz w:val="24"/>
              </w:rPr>
            </w:pPr>
          </w:p>
          <w:p w14:paraId="529177B8" w14:textId="77777777" w:rsidR="00AC4632" w:rsidRPr="00765CCF" w:rsidRDefault="00AC4632" w:rsidP="00E36221">
            <w:pPr>
              <w:spacing w:line="288" w:lineRule="auto"/>
              <w:contextualSpacing/>
              <w:mirrorIndents/>
              <w:jc w:val="both"/>
              <w:rPr>
                <w:sz w:val="24"/>
              </w:rPr>
            </w:pPr>
          </w:p>
        </w:tc>
      </w:tr>
      <w:tr w:rsidR="00AC4632" w:rsidRPr="00812DED" w14:paraId="4A8B7608" w14:textId="77777777" w:rsidTr="00765CCF">
        <w:tc>
          <w:tcPr>
            <w:tcW w:w="10440" w:type="dxa"/>
            <w:gridSpan w:val="3"/>
            <w:shd w:val="clear" w:color="auto" w:fill="auto"/>
          </w:tcPr>
          <w:p w14:paraId="7CC72109" w14:textId="77777777" w:rsidR="00AC4632" w:rsidRPr="00765CCF" w:rsidRDefault="00AC4632" w:rsidP="00765CCF">
            <w:pPr>
              <w:spacing w:line="288" w:lineRule="auto"/>
              <w:contextualSpacing/>
              <w:mirrorIndents/>
              <w:rPr>
                <w:b/>
                <w:sz w:val="24"/>
              </w:rPr>
            </w:pPr>
            <w:r w:rsidRPr="00765CCF">
              <w:rPr>
                <w:b/>
                <w:sz w:val="24"/>
              </w:rPr>
              <w:lastRenderedPageBreak/>
              <w:t>Hoạt động 2: Tổng kết (3 phút)</w:t>
            </w:r>
          </w:p>
          <w:p w14:paraId="7E4B3E57" w14:textId="77777777" w:rsidR="00AC4632" w:rsidRPr="00765CCF" w:rsidRDefault="00AC4632" w:rsidP="00765CCF">
            <w:pPr>
              <w:spacing w:line="288" w:lineRule="auto"/>
              <w:contextualSpacing/>
              <w:mirrorIndents/>
              <w:rPr>
                <w:sz w:val="24"/>
              </w:rPr>
            </w:pPr>
            <w:r w:rsidRPr="00765CCF">
              <w:rPr>
                <w:b/>
                <w:i/>
                <w:sz w:val="24"/>
              </w:rPr>
              <w:t>Mục tiêu:</w:t>
            </w:r>
            <w:r w:rsidRPr="00765CCF">
              <w:rPr>
                <w:sz w:val="24"/>
              </w:rPr>
              <w:t xml:space="preserve"> lưu ý HS một số vấn đề cần khắc phục trong tiết học</w:t>
            </w:r>
          </w:p>
          <w:p w14:paraId="27A39B59" w14:textId="77777777" w:rsidR="00AC4632" w:rsidRPr="00765CCF" w:rsidRDefault="00AC4632" w:rsidP="00765CCF">
            <w:pPr>
              <w:spacing w:line="288" w:lineRule="auto"/>
              <w:contextualSpacing/>
              <w:mirrorIndents/>
              <w:rPr>
                <w:sz w:val="24"/>
              </w:rPr>
            </w:pPr>
            <w:r w:rsidRPr="00765CCF">
              <w:rPr>
                <w:b/>
                <w:i/>
                <w:sz w:val="24"/>
              </w:rPr>
              <w:t>Phương pháp:</w:t>
            </w:r>
            <w:r w:rsidRPr="00765CCF">
              <w:rPr>
                <w:sz w:val="24"/>
              </w:rPr>
              <w:t xml:space="preserve"> </w:t>
            </w:r>
          </w:p>
        </w:tc>
      </w:tr>
      <w:tr w:rsidR="00AC4632" w:rsidRPr="00812DED" w14:paraId="6D111E27" w14:textId="77777777" w:rsidTr="00765CCF">
        <w:tc>
          <w:tcPr>
            <w:tcW w:w="3574" w:type="dxa"/>
            <w:shd w:val="clear" w:color="auto" w:fill="auto"/>
          </w:tcPr>
          <w:p w14:paraId="633BDC6F" w14:textId="77777777" w:rsidR="00AC4632" w:rsidRPr="00765CCF" w:rsidRDefault="00AC4632" w:rsidP="00765CCF">
            <w:pPr>
              <w:spacing w:line="288" w:lineRule="auto"/>
              <w:contextualSpacing/>
              <w:mirrorIndents/>
              <w:rPr>
                <w:sz w:val="24"/>
              </w:rPr>
            </w:pPr>
            <w:r w:rsidRPr="00765CCF">
              <w:rPr>
                <w:sz w:val="24"/>
              </w:rPr>
              <w:t>-Kết thúc 2 vòng thi GV tổng kết điểm và công bố nhóm chiến thắng.</w:t>
            </w:r>
          </w:p>
          <w:p w14:paraId="0A846BC3" w14:textId="77777777" w:rsidR="00AC4632" w:rsidRPr="00765CCF" w:rsidRDefault="00AC4632" w:rsidP="00765CCF">
            <w:pPr>
              <w:spacing w:line="288" w:lineRule="auto"/>
              <w:contextualSpacing/>
              <w:mirrorIndents/>
              <w:rPr>
                <w:sz w:val="24"/>
              </w:rPr>
            </w:pPr>
            <w:r w:rsidRPr="00765CCF">
              <w:rPr>
                <w:sz w:val="24"/>
              </w:rPr>
              <w:t>-GV nhận xét về tinh thần thái độ học tập của cả lớp</w:t>
            </w:r>
          </w:p>
        </w:tc>
        <w:tc>
          <w:tcPr>
            <w:tcW w:w="2186" w:type="dxa"/>
            <w:shd w:val="clear" w:color="auto" w:fill="auto"/>
          </w:tcPr>
          <w:p w14:paraId="1526DEBA" w14:textId="77777777" w:rsidR="00AC4632" w:rsidRPr="00765CCF" w:rsidRDefault="00AC4632" w:rsidP="00765CCF">
            <w:pPr>
              <w:spacing w:line="288" w:lineRule="auto"/>
              <w:contextualSpacing/>
              <w:mirrorIndents/>
              <w:rPr>
                <w:sz w:val="24"/>
              </w:rPr>
            </w:pPr>
            <w:r w:rsidRPr="00765CCF">
              <w:rPr>
                <w:sz w:val="24"/>
              </w:rPr>
              <w:t>-HS chú ý</w:t>
            </w:r>
          </w:p>
        </w:tc>
        <w:tc>
          <w:tcPr>
            <w:tcW w:w="4680" w:type="dxa"/>
            <w:shd w:val="clear" w:color="auto" w:fill="auto"/>
          </w:tcPr>
          <w:p w14:paraId="0F3B329B" w14:textId="77777777" w:rsidR="00AC4632" w:rsidRPr="00765CCF" w:rsidRDefault="00AC4632" w:rsidP="00765CCF">
            <w:pPr>
              <w:spacing w:line="288" w:lineRule="auto"/>
              <w:contextualSpacing/>
              <w:mirrorIndents/>
              <w:rPr>
                <w:sz w:val="24"/>
              </w:rPr>
            </w:pPr>
          </w:p>
        </w:tc>
      </w:tr>
      <w:tr w:rsidR="00AC4632" w:rsidRPr="00812DED" w14:paraId="6328850D" w14:textId="77777777" w:rsidTr="00765CCF">
        <w:tc>
          <w:tcPr>
            <w:tcW w:w="10440" w:type="dxa"/>
            <w:gridSpan w:val="3"/>
            <w:shd w:val="clear" w:color="auto" w:fill="auto"/>
          </w:tcPr>
          <w:p w14:paraId="44BEA0B3" w14:textId="77777777" w:rsidR="00AC4632" w:rsidRPr="00765CCF" w:rsidRDefault="00AC4632" w:rsidP="00765CCF">
            <w:pPr>
              <w:spacing w:line="288" w:lineRule="auto"/>
              <w:contextualSpacing/>
              <w:mirrorIndents/>
              <w:rPr>
                <w:b/>
                <w:sz w:val="24"/>
              </w:rPr>
            </w:pPr>
            <w:r w:rsidRPr="00765CCF">
              <w:rPr>
                <w:b/>
                <w:sz w:val="24"/>
              </w:rPr>
              <w:t>E. Hoạt động tìm tòi, mở rộng ( 2phút)</w:t>
            </w:r>
          </w:p>
          <w:p w14:paraId="6027C778" w14:textId="77777777" w:rsidR="00AC4632" w:rsidRPr="00765CCF" w:rsidRDefault="00AC4632" w:rsidP="00765CCF">
            <w:pPr>
              <w:spacing w:line="288" w:lineRule="auto"/>
              <w:contextualSpacing/>
              <w:mirrorIndents/>
              <w:rPr>
                <w:sz w:val="24"/>
              </w:rPr>
            </w:pPr>
            <w:r w:rsidRPr="00765CCF">
              <w:rPr>
                <w:b/>
                <w:i/>
                <w:sz w:val="24"/>
              </w:rPr>
              <w:t>Mục tiêu:</w:t>
            </w:r>
            <w:r w:rsidRPr="00765CCF">
              <w:rPr>
                <w:sz w:val="24"/>
              </w:rPr>
              <w:t xml:space="preserve"> HS vận dụng kiến thức đã học tìm cách giải bài tâp nâng cao</w:t>
            </w:r>
          </w:p>
          <w:p w14:paraId="711C3BA1" w14:textId="77777777" w:rsidR="00AC4632" w:rsidRPr="00765CCF" w:rsidRDefault="00AC4632" w:rsidP="00765CCF">
            <w:pPr>
              <w:spacing w:line="288" w:lineRule="auto"/>
              <w:contextualSpacing/>
              <w:mirrorIndents/>
              <w:rPr>
                <w:sz w:val="24"/>
              </w:rPr>
            </w:pPr>
            <w:r w:rsidRPr="00765CCF">
              <w:rPr>
                <w:b/>
                <w:i/>
                <w:sz w:val="24"/>
              </w:rPr>
              <w:t>Phương pháp</w:t>
            </w:r>
            <w:r w:rsidRPr="00765CCF">
              <w:rPr>
                <w:sz w:val="24"/>
              </w:rPr>
              <w:t>: gợi mở</w:t>
            </w:r>
          </w:p>
        </w:tc>
      </w:tr>
      <w:tr w:rsidR="00AC4632" w:rsidRPr="00812DED" w14:paraId="22F6AF02" w14:textId="77777777" w:rsidTr="00765CCF">
        <w:tc>
          <w:tcPr>
            <w:tcW w:w="3574" w:type="dxa"/>
            <w:shd w:val="clear" w:color="auto" w:fill="auto"/>
          </w:tcPr>
          <w:p w14:paraId="24851D6A" w14:textId="77777777" w:rsidR="00AC4632" w:rsidRPr="00765CCF" w:rsidRDefault="00AC4632" w:rsidP="00765CCF">
            <w:pPr>
              <w:spacing w:line="288" w:lineRule="auto"/>
              <w:contextualSpacing/>
              <w:mirrorIndents/>
              <w:rPr>
                <w:sz w:val="24"/>
              </w:rPr>
            </w:pPr>
            <w:r w:rsidRPr="00765CCF">
              <w:rPr>
                <w:sz w:val="24"/>
              </w:rPr>
              <w:t>-GV cho bài tập nâng cao cho HS khá giỏi</w:t>
            </w:r>
          </w:p>
        </w:tc>
        <w:tc>
          <w:tcPr>
            <w:tcW w:w="2186" w:type="dxa"/>
            <w:shd w:val="clear" w:color="auto" w:fill="auto"/>
          </w:tcPr>
          <w:p w14:paraId="21C62F3F" w14:textId="77777777" w:rsidR="00AC4632" w:rsidRPr="00765CCF" w:rsidRDefault="00AC4632" w:rsidP="00765CCF">
            <w:pPr>
              <w:spacing w:line="288" w:lineRule="auto"/>
              <w:contextualSpacing/>
              <w:mirrorIndents/>
              <w:rPr>
                <w:sz w:val="24"/>
              </w:rPr>
            </w:pPr>
            <w:r w:rsidRPr="00765CCF">
              <w:rPr>
                <w:sz w:val="24"/>
              </w:rPr>
              <w:t>-HS về nhà suy nghĩ làm bài</w:t>
            </w:r>
          </w:p>
        </w:tc>
        <w:tc>
          <w:tcPr>
            <w:tcW w:w="4680" w:type="dxa"/>
            <w:shd w:val="clear" w:color="auto" w:fill="auto"/>
          </w:tcPr>
          <w:p w14:paraId="4B0F3F28" w14:textId="6C4DC14E" w:rsidR="00AC4632" w:rsidRPr="00765CCF" w:rsidRDefault="00AC4632" w:rsidP="00765CCF">
            <w:pPr>
              <w:spacing w:line="288" w:lineRule="auto"/>
              <w:contextualSpacing/>
              <w:mirrorIndents/>
              <w:rPr>
                <w:sz w:val="24"/>
              </w:rPr>
            </w:pPr>
            <w:r w:rsidRPr="00765CCF">
              <w:rPr>
                <w:sz w:val="24"/>
              </w:rPr>
              <w:t xml:space="preserve">Cho tam giác ABC có </w:t>
            </w:r>
            <m:oMath>
              <m:r>
                <w:rPr>
                  <w:rFonts w:ascii="Cambria Math" w:hAnsi="Cambria Math"/>
                  <w:sz w:val="24"/>
                </w:rPr>
                <m:t>3</m:t>
              </m:r>
              <m:acc>
                <m:accPr>
                  <m:ctrlPr>
                    <w:rPr>
                      <w:rFonts w:ascii="Cambria Math" w:hAnsi="Cambria Math"/>
                      <w:i/>
                      <w:color w:val="1C1C1C"/>
                      <w:sz w:val="24"/>
                    </w:rPr>
                  </m:ctrlPr>
                </m:accPr>
                <m:e>
                  <m:r>
                    <w:rPr>
                      <w:rFonts w:ascii="Cambria Math" w:hAnsi="Cambria Math"/>
                      <w:color w:val="1C1C1C"/>
                      <w:sz w:val="24"/>
                    </w:rPr>
                    <m:t>A</m:t>
                  </m:r>
                </m:e>
              </m:acc>
            </m:oMath>
            <w:r w:rsidRPr="00765CCF">
              <w:rPr>
                <w:sz w:val="24"/>
              </w:rPr>
              <w:t>= 4</w:t>
            </w:r>
            <m:oMath>
              <m:acc>
                <m:accPr>
                  <m:ctrlPr>
                    <w:rPr>
                      <w:rFonts w:ascii="Cambria Math" w:hAnsi="Cambria Math"/>
                      <w:i/>
                      <w:color w:val="1C1C1C"/>
                      <w:sz w:val="24"/>
                    </w:rPr>
                  </m:ctrlPr>
                </m:accPr>
                <m:e>
                  <m:r>
                    <w:rPr>
                      <w:rFonts w:ascii="Cambria Math" w:hAnsi="Cambria Math"/>
                      <w:color w:val="1C1C1C"/>
                      <w:sz w:val="24"/>
                    </w:rPr>
                    <m:t>B</m:t>
                  </m:r>
                </m:e>
              </m:acc>
            </m:oMath>
            <w:r w:rsidRPr="00765CCF">
              <w:rPr>
                <w:sz w:val="24"/>
              </w:rPr>
              <w:t xml:space="preserve"> = </w:t>
            </w:r>
            <m:oMath>
              <m:r>
                <w:rPr>
                  <w:rFonts w:ascii="Cambria Math" w:hAnsi="Cambria Math"/>
                  <w:sz w:val="24"/>
                </w:rPr>
                <m:t>6</m:t>
              </m:r>
              <m:acc>
                <m:accPr>
                  <m:ctrlPr>
                    <w:rPr>
                      <w:rFonts w:ascii="Cambria Math" w:hAnsi="Cambria Math"/>
                      <w:i/>
                      <w:color w:val="1C1C1C"/>
                      <w:sz w:val="24"/>
                    </w:rPr>
                  </m:ctrlPr>
                </m:accPr>
                <m:e>
                  <m:r>
                    <w:rPr>
                      <w:rFonts w:ascii="Cambria Math" w:hAnsi="Cambria Math"/>
                      <w:color w:val="1C1C1C"/>
                      <w:sz w:val="24"/>
                    </w:rPr>
                    <m:t>C</m:t>
                  </m:r>
                </m:e>
              </m:acc>
            </m:oMath>
            <w:r w:rsidRPr="00765CCF">
              <w:rPr>
                <w:color w:val="1C1C1C"/>
                <w:sz w:val="24"/>
              </w:rPr>
              <w:t>. Kẻ AM vuông góc với BC tại M. So sánh AM, BM, CM.</w:t>
            </w:r>
          </w:p>
        </w:tc>
      </w:tr>
    </w:tbl>
    <w:p w14:paraId="6CA4B285" w14:textId="77777777" w:rsidR="00AC4632" w:rsidRPr="00812DED" w:rsidRDefault="00AC4632" w:rsidP="00AC4632">
      <w:pPr>
        <w:spacing w:line="288" w:lineRule="auto"/>
        <w:contextualSpacing/>
        <w:mirrorIndents/>
        <w:rPr>
          <w:sz w:val="24"/>
        </w:rPr>
      </w:pPr>
    </w:p>
    <w:p w14:paraId="05618D82" w14:textId="77777777" w:rsidR="00AC4632" w:rsidRPr="00812DED" w:rsidRDefault="00AC4632" w:rsidP="00AC4632">
      <w:pPr>
        <w:spacing w:line="288" w:lineRule="auto"/>
        <w:contextualSpacing/>
        <w:mirrorIndents/>
        <w:rPr>
          <w:sz w:val="24"/>
        </w:rPr>
      </w:pPr>
    </w:p>
    <w:p w14:paraId="0A7E6B01" w14:textId="77777777" w:rsidR="00AC4632" w:rsidRPr="00812DED" w:rsidRDefault="00AC4632" w:rsidP="00AC4632">
      <w:pPr>
        <w:spacing w:line="288" w:lineRule="auto"/>
        <w:contextualSpacing/>
        <w:mirrorIndents/>
        <w:rPr>
          <w:sz w:val="24"/>
        </w:rPr>
      </w:pPr>
    </w:p>
    <w:p w14:paraId="2EDBB060" w14:textId="77777777" w:rsidR="00AC4632" w:rsidRPr="00812DED" w:rsidRDefault="00AC4632" w:rsidP="00AC4632">
      <w:pPr>
        <w:spacing w:line="288" w:lineRule="auto"/>
        <w:contextualSpacing/>
        <w:mirrorIndents/>
        <w:rPr>
          <w:sz w:val="24"/>
        </w:rPr>
      </w:pPr>
    </w:p>
    <w:p w14:paraId="3D0A1064" w14:textId="77777777" w:rsidR="00AC4632" w:rsidRPr="00812DED" w:rsidRDefault="00AC4632" w:rsidP="00AC4632">
      <w:pPr>
        <w:spacing w:line="288" w:lineRule="auto"/>
        <w:contextualSpacing/>
        <w:mirrorIndents/>
        <w:rPr>
          <w:sz w:val="24"/>
        </w:rPr>
      </w:pPr>
    </w:p>
    <w:tbl>
      <w:tblPr>
        <w:tblW w:w="0" w:type="auto"/>
        <w:tblLook w:val="04A0" w:firstRow="1" w:lastRow="0" w:firstColumn="1" w:lastColumn="0" w:noHBand="0" w:noVBand="1"/>
      </w:tblPr>
      <w:tblGrid>
        <w:gridCol w:w="3209"/>
        <w:gridCol w:w="3209"/>
        <w:gridCol w:w="3210"/>
      </w:tblGrid>
      <w:tr w:rsidR="00AC4632" w:rsidRPr="00812DED" w14:paraId="4D00F3CA" w14:textId="77777777" w:rsidTr="00765CCF">
        <w:tc>
          <w:tcPr>
            <w:tcW w:w="3209" w:type="dxa"/>
            <w:shd w:val="clear" w:color="auto" w:fill="auto"/>
          </w:tcPr>
          <w:p w14:paraId="4623AB0A" w14:textId="77777777" w:rsidR="00AC4632" w:rsidRPr="00765CCF" w:rsidRDefault="00AC4632" w:rsidP="00765CCF">
            <w:pPr>
              <w:spacing w:line="288" w:lineRule="auto"/>
              <w:contextualSpacing/>
              <w:mirrorIndents/>
              <w:rPr>
                <w:sz w:val="24"/>
              </w:rPr>
            </w:pPr>
            <w:r w:rsidRPr="00765CCF">
              <w:rPr>
                <w:sz w:val="24"/>
              </w:rPr>
              <w:t>Ngày soạn: ……………</w:t>
            </w:r>
          </w:p>
        </w:tc>
        <w:tc>
          <w:tcPr>
            <w:tcW w:w="3209" w:type="dxa"/>
            <w:shd w:val="clear" w:color="auto" w:fill="auto"/>
          </w:tcPr>
          <w:p w14:paraId="616568E3" w14:textId="77777777" w:rsidR="00AC4632" w:rsidRPr="00765CCF" w:rsidRDefault="00AC4632" w:rsidP="00765CCF">
            <w:pPr>
              <w:spacing w:line="288" w:lineRule="auto"/>
              <w:contextualSpacing/>
              <w:mirrorIndents/>
              <w:rPr>
                <w:sz w:val="24"/>
              </w:rPr>
            </w:pPr>
            <w:r w:rsidRPr="00765CCF">
              <w:rPr>
                <w:sz w:val="24"/>
              </w:rPr>
              <w:t>Ngày dạy: ………………</w:t>
            </w:r>
          </w:p>
          <w:p w14:paraId="0A75A688" w14:textId="77777777" w:rsidR="00AC4632" w:rsidRPr="00765CCF" w:rsidRDefault="00AC4632" w:rsidP="00765CCF">
            <w:pPr>
              <w:spacing w:line="288" w:lineRule="auto"/>
              <w:contextualSpacing/>
              <w:mirrorIndents/>
              <w:rPr>
                <w:sz w:val="24"/>
              </w:rPr>
            </w:pPr>
          </w:p>
        </w:tc>
        <w:tc>
          <w:tcPr>
            <w:tcW w:w="3210" w:type="dxa"/>
            <w:shd w:val="clear" w:color="auto" w:fill="auto"/>
          </w:tcPr>
          <w:p w14:paraId="5E826F9E" w14:textId="77777777" w:rsidR="00AC4632" w:rsidRPr="00765CCF" w:rsidRDefault="00AC4632" w:rsidP="00765CCF">
            <w:pPr>
              <w:spacing w:line="288" w:lineRule="auto"/>
              <w:contextualSpacing/>
              <w:mirrorIndents/>
              <w:rPr>
                <w:sz w:val="24"/>
              </w:rPr>
            </w:pPr>
            <w:r w:rsidRPr="00765CCF">
              <w:rPr>
                <w:sz w:val="24"/>
              </w:rPr>
              <w:t>Lớp: ……….. Tiết: …….</w:t>
            </w:r>
          </w:p>
        </w:tc>
      </w:tr>
    </w:tbl>
    <w:p w14:paraId="38955BBC" w14:textId="77777777" w:rsidR="00AC4632" w:rsidRPr="00812DED" w:rsidRDefault="00AC4632" w:rsidP="00AC4632">
      <w:pPr>
        <w:spacing w:line="288" w:lineRule="auto"/>
        <w:contextualSpacing/>
        <w:mirrorIndents/>
        <w:jc w:val="center"/>
        <w:rPr>
          <w:sz w:val="24"/>
        </w:rPr>
      </w:pPr>
    </w:p>
    <w:p w14:paraId="54ECFC7C" w14:textId="77777777" w:rsidR="00AC4632" w:rsidRPr="00671DC4" w:rsidRDefault="00AC4632" w:rsidP="00AC4632">
      <w:pPr>
        <w:pStyle w:val="heading"/>
        <w:spacing w:line="288" w:lineRule="auto"/>
        <w:contextualSpacing/>
        <w:mirrorIndents/>
        <w:jc w:val="center"/>
        <w:rPr>
          <w:rFonts w:ascii="Times New Roman" w:hAnsi="Times New Roman"/>
          <w:sz w:val="30"/>
          <w:szCs w:val="30"/>
        </w:rPr>
      </w:pPr>
      <w:r w:rsidRPr="00671DC4">
        <w:rPr>
          <w:rFonts w:ascii="Times New Roman" w:hAnsi="Times New Roman"/>
          <w:sz w:val="30"/>
          <w:szCs w:val="30"/>
        </w:rPr>
        <w:t>Tiết 49+50: §2. QUAN HỆ GIỮA ĐƯỜNG VUÔNG GÓC VÀ ĐƯỜNG XIÊN, ĐƯỜNG XIÊN VÀ HÌNH CHIẾU</w:t>
      </w:r>
    </w:p>
    <w:p w14:paraId="229EFBF0" w14:textId="77777777" w:rsidR="00AC4632" w:rsidRPr="00812DED" w:rsidRDefault="00AC4632" w:rsidP="00AC4632">
      <w:pPr>
        <w:spacing w:line="288" w:lineRule="auto"/>
        <w:contextualSpacing/>
        <w:mirrorIndents/>
        <w:jc w:val="center"/>
        <w:rPr>
          <w:b/>
          <w:sz w:val="24"/>
        </w:rPr>
      </w:pPr>
    </w:p>
    <w:p w14:paraId="4833E653" w14:textId="77777777" w:rsidR="00AC4632" w:rsidRPr="00812DED" w:rsidRDefault="00AC4632" w:rsidP="00AC4632">
      <w:pPr>
        <w:spacing w:line="288" w:lineRule="auto"/>
        <w:contextualSpacing/>
        <w:mirrorIndents/>
        <w:rPr>
          <w:b/>
          <w:sz w:val="24"/>
        </w:rPr>
      </w:pPr>
      <w:r w:rsidRPr="00812DED">
        <w:rPr>
          <w:b/>
          <w:sz w:val="24"/>
        </w:rPr>
        <w:t>I. MỤC TIÊU</w:t>
      </w:r>
    </w:p>
    <w:p w14:paraId="0A17EA94" w14:textId="77777777" w:rsidR="00AC4632" w:rsidRPr="00812DED" w:rsidRDefault="00AC4632" w:rsidP="00AC4632">
      <w:pPr>
        <w:spacing w:line="288" w:lineRule="auto"/>
        <w:contextualSpacing/>
        <w:mirrorIndents/>
        <w:rPr>
          <w:sz w:val="24"/>
        </w:rPr>
      </w:pPr>
      <w:r w:rsidRPr="00812DED">
        <w:rPr>
          <w:sz w:val="24"/>
        </w:rPr>
        <w:t xml:space="preserve">Qua bài này giúp học sinh: </w:t>
      </w:r>
    </w:p>
    <w:p w14:paraId="528EDCDF" w14:textId="77777777" w:rsidR="00AC4632" w:rsidRPr="00812DED" w:rsidRDefault="00AC4632" w:rsidP="00AC4632">
      <w:pPr>
        <w:spacing w:line="288" w:lineRule="auto"/>
        <w:contextualSpacing/>
        <w:mirrorIndents/>
        <w:rPr>
          <w:sz w:val="24"/>
        </w:rPr>
      </w:pPr>
      <w:r w:rsidRPr="00812DED">
        <w:rPr>
          <w:b/>
          <w:sz w:val="24"/>
        </w:rPr>
        <w:t>1. Kiến thức:</w:t>
      </w:r>
      <w:r w:rsidRPr="00812DED">
        <w:rPr>
          <w:sz w:val="24"/>
        </w:rPr>
        <w:t xml:space="preserve"> Học sinh biết các khái niệm đường vuông góc, đường xiên, hình chiếu của đường xiên, khoảng cách từ một điểm đến một đường thẳng. Biết quan hệ giữa đường vuông góc và đường xiên, đường xiên và hình chiếu.</w:t>
      </w:r>
    </w:p>
    <w:p w14:paraId="4DBC3E30" w14:textId="77777777" w:rsidR="00AC4632" w:rsidRPr="00812DED" w:rsidRDefault="00AC4632" w:rsidP="00AC4632">
      <w:pPr>
        <w:spacing w:line="288" w:lineRule="auto"/>
        <w:contextualSpacing/>
        <w:mirrorIndents/>
        <w:rPr>
          <w:b/>
          <w:sz w:val="24"/>
        </w:rPr>
      </w:pPr>
      <w:r w:rsidRPr="00812DED">
        <w:rPr>
          <w:b/>
          <w:sz w:val="24"/>
        </w:rPr>
        <w:t xml:space="preserve">2. Kỹ năng: </w:t>
      </w:r>
      <w:r w:rsidRPr="00812DED">
        <w:rPr>
          <w:sz w:val="24"/>
        </w:rPr>
        <w:t>Biết vận dụng các mối quan hệ trên để giải bài tập.</w:t>
      </w:r>
    </w:p>
    <w:p w14:paraId="49AA95D9" w14:textId="77777777" w:rsidR="00AC4632" w:rsidRPr="00812DED" w:rsidRDefault="00AC4632" w:rsidP="00AC4632">
      <w:pPr>
        <w:spacing w:line="288" w:lineRule="auto"/>
        <w:contextualSpacing/>
        <w:mirrorIndents/>
        <w:rPr>
          <w:sz w:val="24"/>
        </w:rPr>
      </w:pPr>
      <w:r w:rsidRPr="00812DED">
        <w:rPr>
          <w:b/>
          <w:sz w:val="24"/>
        </w:rPr>
        <w:t>3. Thái độ:</w:t>
      </w:r>
      <w:r w:rsidRPr="00812DED">
        <w:rPr>
          <w:sz w:val="24"/>
        </w:rPr>
        <w:t xml:space="preserve"> Rèn thái độ cẩn thận, chính xác, trình bày khoa học. Nghiêm túc khi học tập.</w:t>
      </w:r>
    </w:p>
    <w:p w14:paraId="30437A94" w14:textId="77777777" w:rsidR="00AC4632" w:rsidRPr="00812DED" w:rsidRDefault="00AC4632" w:rsidP="00AC4632">
      <w:pPr>
        <w:spacing w:line="288" w:lineRule="auto"/>
        <w:contextualSpacing/>
        <w:mirrorIndents/>
        <w:rPr>
          <w:b/>
          <w:sz w:val="24"/>
        </w:rPr>
      </w:pPr>
      <w:r w:rsidRPr="00812DED">
        <w:rPr>
          <w:b/>
          <w:sz w:val="24"/>
        </w:rPr>
        <w:t>4. Định hướng năng lực, phẩm chất</w:t>
      </w:r>
    </w:p>
    <w:p w14:paraId="27C243F4" w14:textId="77777777" w:rsidR="00AC4632" w:rsidRPr="00812DED" w:rsidRDefault="00AC4632" w:rsidP="00AC4632">
      <w:pPr>
        <w:spacing w:line="288" w:lineRule="auto"/>
        <w:contextualSpacing/>
        <w:mirrorIndents/>
        <w:rPr>
          <w:sz w:val="24"/>
        </w:rPr>
      </w:pPr>
      <w:r w:rsidRPr="00812DED">
        <w:rPr>
          <w:b/>
          <w:i/>
          <w:sz w:val="24"/>
        </w:rPr>
        <w:t>- Năng lực:</w:t>
      </w:r>
      <w:r w:rsidRPr="00812DED">
        <w:rPr>
          <w:sz w:val="24"/>
        </w:rPr>
        <w:t xml:space="preserve"> Năng lực tự học, năng lực giải quyết vấn đề, năng lực hợp tác, năng lực ngôn ngữ, năng lực tự học.</w:t>
      </w:r>
    </w:p>
    <w:p w14:paraId="62B5A65B" w14:textId="77777777" w:rsidR="00AC4632" w:rsidRPr="00812DED" w:rsidRDefault="00AC4632" w:rsidP="00AC4632">
      <w:pPr>
        <w:spacing w:line="288" w:lineRule="auto"/>
        <w:contextualSpacing/>
        <w:mirrorIndents/>
        <w:rPr>
          <w:sz w:val="24"/>
        </w:rPr>
      </w:pPr>
      <w:r w:rsidRPr="00812DED">
        <w:rPr>
          <w:b/>
          <w:i/>
          <w:sz w:val="24"/>
        </w:rPr>
        <w:t>- Phẩm chất:</w:t>
      </w:r>
      <w:r w:rsidRPr="00812DED">
        <w:rPr>
          <w:sz w:val="24"/>
        </w:rPr>
        <w:t xml:space="preserve"> Tự tin, tự chủ.</w:t>
      </w:r>
    </w:p>
    <w:p w14:paraId="6DBBCC2B" w14:textId="77777777" w:rsidR="00AC4632" w:rsidRPr="00812DED" w:rsidRDefault="00AC4632" w:rsidP="00AC4632">
      <w:pPr>
        <w:spacing w:line="288" w:lineRule="auto"/>
        <w:contextualSpacing/>
        <w:mirrorIndents/>
        <w:rPr>
          <w:b/>
          <w:sz w:val="24"/>
        </w:rPr>
      </w:pPr>
      <w:r w:rsidRPr="00812DED">
        <w:rPr>
          <w:b/>
          <w:sz w:val="24"/>
        </w:rPr>
        <w:t xml:space="preserve">II. CHUẨN BỊ </w:t>
      </w:r>
    </w:p>
    <w:p w14:paraId="58948907" w14:textId="77777777" w:rsidR="00AC4632" w:rsidRPr="00812DED" w:rsidRDefault="00AC4632" w:rsidP="00AC4632">
      <w:pPr>
        <w:spacing w:line="288" w:lineRule="auto"/>
        <w:contextualSpacing/>
        <w:mirrorIndents/>
        <w:rPr>
          <w:sz w:val="24"/>
        </w:rPr>
      </w:pPr>
      <w:r w:rsidRPr="00812DED">
        <w:rPr>
          <w:sz w:val="24"/>
        </w:rPr>
        <w:t>1. Giáo viên: Phấn màu, bảng phụ, thước thẳng, SGK, SBT</w:t>
      </w:r>
    </w:p>
    <w:p w14:paraId="5559B1AD" w14:textId="77777777" w:rsidR="00AC4632" w:rsidRPr="00812DED" w:rsidRDefault="00AC4632" w:rsidP="00AC4632">
      <w:pPr>
        <w:spacing w:line="288" w:lineRule="auto"/>
        <w:contextualSpacing/>
        <w:mirrorIndents/>
        <w:rPr>
          <w:sz w:val="24"/>
        </w:rPr>
      </w:pPr>
      <w:r w:rsidRPr="00812DED">
        <w:rPr>
          <w:sz w:val="24"/>
        </w:rPr>
        <w:t>2. Học sinh: Đồ dùng học tập, đọc trước bài.</w:t>
      </w:r>
    </w:p>
    <w:p w14:paraId="6D021568" w14:textId="77777777" w:rsidR="00AC4632" w:rsidRPr="00812DED" w:rsidRDefault="00AC4632" w:rsidP="00AC4632">
      <w:pPr>
        <w:spacing w:line="288" w:lineRule="auto"/>
        <w:contextualSpacing/>
        <w:mirrorIndents/>
        <w:rPr>
          <w:b/>
          <w:sz w:val="24"/>
        </w:rPr>
      </w:pPr>
      <w:r w:rsidRPr="00812DED">
        <w:rPr>
          <w:b/>
          <w:sz w:val="24"/>
        </w:rPr>
        <w:lastRenderedPageBreak/>
        <w:t>III. TỔ CHỨC CÁC HOẠT ĐỘNG DẠY HỌC</w:t>
      </w:r>
    </w:p>
    <w:p w14:paraId="03FC35A4" w14:textId="77777777" w:rsidR="00AC4632" w:rsidRPr="00812DED" w:rsidRDefault="00AC4632" w:rsidP="00AC4632">
      <w:pPr>
        <w:spacing w:line="288" w:lineRule="auto"/>
        <w:contextualSpacing/>
        <w:mirrorIndents/>
        <w:rPr>
          <w:sz w:val="24"/>
        </w:rPr>
      </w:pPr>
      <w:r w:rsidRPr="00812DED">
        <w:rPr>
          <w:sz w:val="24"/>
        </w:rPr>
        <w:t>1. Ổn định lớp: Kiểm tra sĩ số. (</w:t>
      </w:r>
      <w:r w:rsidRPr="00812DED">
        <w:rPr>
          <w:b/>
          <w:sz w:val="24"/>
        </w:rPr>
        <w:t>1 phút</w:t>
      </w:r>
      <w:r w:rsidRPr="00812DED">
        <w:rPr>
          <w:sz w:val="24"/>
        </w:rPr>
        <w:t>)</w:t>
      </w:r>
    </w:p>
    <w:p w14:paraId="7DA2759E" w14:textId="77777777" w:rsidR="00AC4632" w:rsidRPr="00812DED" w:rsidRDefault="00AC4632" w:rsidP="00AC4632">
      <w:pPr>
        <w:spacing w:line="288" w:lineRule="auto"/>
        <w:contextualSpacing/>
        <w:mirrorIndents/>
        <w:rPr>
          <w:sz w:val="24"/>
        </w:rPr>
      </w:pPr>
      <w:r w:rsidRPr="00812DED">
        <w:rPr>
          <w:sz w:val="24"/>
        </w:rPr>
        <w:t xml:space="preserve">2. Nội dung: </w:t>
      </w:r>
    </w:p>
    <w:tbl>
      <w:tblPr>
        <w:tblW w:w="10530" w:type="dxa"/>
        <w:tblInd w:w="-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0"/>
        <w:gridCol w:w="2610"/>
        <w:gridCol w:w="4140"/>
      </w:tblGrid>
      <w:tr w:rsidR="00AC4632" w:rsidRPr="00812DED" w14:paraId="10F40F5C" w14:textId="77777777" w:rsidTr="00765CCF">
        <w:tc>
          <w:tcPr>
            <w:tcW w:w="3780" w:type="dxa"/>
            <w:shd w:val="clear" w:color="auto" w:fill="auto"/>
          </w:tcPr>
          <w:p w14:paraId="5C873292" w14:textId="77777777" w:rsidR="00AC4632" w:rsidRPr="00765CCF" w:rsidRDefault="00AC4632" w:rsidP="00765CCF">
            <w:pPr>
              <w:spacing w:line="288" w:lineRule="auto"/>
              <w:contextualSpacing/>
              <w:mirrorIndents/>
              <w:jc w:val="center"/>
              <w:rPr>
                <w:b/>
                <w:sz w:val="24"/>
              </w:rPr>
            </w:pPr>
            <w:r w:rsidRPr="00765CCF">
              <w:rPr>
                <w:b/>
                <w:sz w:val="24"/>
              </w:rPr>
              <w:t>Hoạt động của GV</w:t>
            </w:r>
          </w:p>
        </w:tc>
        <w:tc>
          <w:tcPr>
            <w:tcW w:w="2610" w:type="dxa"/>
            <w:shd w:val="clear" w:color="auto" w:fill="auto"/>
          </w:tcPr>
          <w:p w14:paraId="49ABF4C3" w14:textId="77777777" w:rsidR="00AC4632" w:rsidRPr="00765CCF" w:rsidRDefault="00AC4632" w:rsidP="00765CCF">
            <w:pPr>
              <w:spacing w:line="288" w:lineRule="auto"/>
              <w:contextualSpacing/>
              <w:mirrorIndents/>
              <w:jc w:val="center"/>
              <w:rPr>
                <w:b/>
                <w:sz w:val="24"/>
              </w:rPr>
            </w:pPr>
            <w:r w:rsidRPr="00765CCF">
              <w:rPr>
                <w:b/>
                <w:sz w:val="24"/>
              </w:rPr>
              <w:t>Hoạt động của HS</w:t>
            </w:r>
          </w:p>
        </w:tc>
        <w:tc>
          <w:tcPr>
            <w:tcW w:w="4140" w:type="dxa"/>
            <w:shd w:val="clear" w:color="auto" w:fill="auto"/>
          </w:tcPr>
          <w:p w14:paraId="64D9C1FE" w14:textId="77777777" w:rsidR="00AC4632" w:rsidRPr="00765CCF" w:rsidRDefault="00AC4632" w:rsidP="00765CCF">
            <w:pPr>
              <w:spacing w:line="288" w:lineRule="auto"/>
              <w:contextualSpacing/>
              <w:mirrorIndents/>
              <w:jc w:val="center"/>
              <w:rPr>
                <w:b/>
                <w:sz w:val="24"/>
              </w:rPr>
            </w:pPr>
            <w:r w:rsidRPr="00765CCF">
              <w:rPr>
                <w:b/>
                <w:sz w:val="24"/>
              </w:rPr>
              <w:t>Nội dung</w:t>
            </w:r>
          </w:p>
        </w:tc>
      </w:tr>
      <w:tr w:rsidR="00AC4632" w:rsidRPr="00812DED" w14:paraId="29AA32D6" w14:textId="77777777" w:rsidTr="00765CCF">
        <w:tc>
          <w:tcPr>
            <w:tcW w:w="10530" w:type="dxa"/>
            <w:gridSpan w:val="3"/>
            <w:shd w:val="clear" w:color="auto" w:fill="auto"/>
          </w:tcPr>
          <w:p w14:paraId="7DFDE6FA" w14:textId="77777777" w:rsidR="00AC4632" w:rsidRPr="00765CCF" w:rsidRDefault="00AC4632" w:rsidP="00765CCF">
            <w:pPr>
              <w:spacing w:line="288" w:lineRule="auto"/>
              <w:contextualSpacing/>
              <w:mirrorIndents/>
              <w:rPr>
                <w:b/>
                <w:sz w:val="24"/>
              </w:rPr>
            </w:pPr>
            <w:r w:rsidRPr="00765CCF">
              <w:rPr>
                <w:b/>
                <w:sz w:val="24"/>
              </w:rPr>
              <w:t>A. Hoạt động khởi động ( 2  phút)</w:t>
            </w:r>
          </w:p>
          <w:p w14:paraId="10930B9F" w14:textId="77777777" w:rsidR="00AC4632" w:rsidRPr="00765CCF" w:rsidRDefault="00AC4632" w:rsidP="00765CCF">
            <w:pPr>
              <w:spacing w:line="288" w:lineRule="auto"/>
              <w:contextualSpacing/>
              <w:mirrorIndents/>
              <w:rPr>
                <w:sz w:val="24"/>
              </w:rPr>
            </w:pPr>
            <w:r w:rsidRPr="00765CCF">
              <w:rPr>
                <w:b/>
                <w:i/>
                <w:sz w:val="24"/>
              </w:rPr>
              <w:t>Mục tiêu:</w:t>
            </w:r>
            <w:r w:rsidRPr="00765CCF">
              <w:rPr>
                <w:sz w:val="24"/>
              </w:rPr>
              <w:t xml:space="preserve"> HS tiếp cận vấn đề</w:t>
            </w:r>
          </w:p>
          <w:p w14:paraId="74317D8B" w14:textId="77777777" w:rsidR="00AC4632" w:rsidRPr="00765CCF" w:rsidRDefault="00AC4632" w:rsidP="00765CCF">
            <w:pPr>
              <w:spacing w:line="288" w:lineRule="auto"/>
              <w:contextualSpacing/>
              <w:mirrorIndents/>
              <w:rPr>
                <w:sz w:val="24"/>
              </w:rPr>
            </w:pPr>
            <w:r w:rsidRPr="00765CCF">
              <w:rPr>
                <w:b/>
                <w:i/>
                <w:sz w:val="24"/>
              </w:rPr>
              <w:t>Phương pháp:</w:t>
            </w:r>
            <w:r w:rsidRPr="00765CCF">
              <w:rPr>
                <w:sz w:val="24"/>
              </w:rPr>
              <w:t xml:space="preserve"> Đặt vấn đề</w:t>
            </w:r>
          </w:p>
        </w:tc>
      </w:tr>
      <w:tr w:rsidR="00AC4632" w:rsidRPr="00812DED" w14:paraId="40826233" w14:textId="77777777" w:rsidTr="00765CCF">
        <w:tc>
          <w:tcPr>
            <w:tcW w:w="3780" w:type="dxa"/>
            <w:shd w:val="clear" w:color="auto" w:fill="auto"/>
          </w:tcPr>
          <w:p w14:paraId="016D009B" w14:textId="77777777" w:rsidR="00AC4632" w:rsidRPr="00765CCF" w:rsidRDefault="00AC4632" w:rsidP="00765CCF">
            <w:pPr>
              <w:spacing w:line="288" w:lineRule="auto"/>
              <w:contextualSpacing/>
              <w:mirrorIndents/>
              <w:rPr>
                <w:sz w:val="24"/>
              </w:rPr>
            </w:pPr>
            <w:r w:rsidRPr="00765CCF">
              <w:rPr>
                <w:sz w:val="24"/>
              </w:rPr>
              <w:t>-GV chiếu hình ảnh ở đầu bài học, hỏi ai bơi xa nhất? ai bơi gần nhất?</w:t>
            </w:r>
          </w:p>
        </w:tc>
        <w:tc>
          <w:tcPr>
            <w:tcW w:w="2610" w:type="dxa"/>
            <w:shd w:val="clear" w:color="auto" w:fill="auto"/>
          </w:tcPr>
          <w:p w14:paraId="4DBCEB03" w14:textId="77777777" w:rsidR="00AC4632" w:rsidRPr="00765CCF" w:rsidRDefault="00AC4632" w:rsidP="00765CCF">
            <w:pPr>
              <w:spacing w:line="288" w:lineRule="auto"/>
              <w:contextualSpacing/>
              <w:mirrorIndents/>
              <w:rPr>
                <w:sz w:val="24"/>
              </w:rPr>
            </w:pPr>
            <w:r w:rsidRPr="00765CCF">
              <w:rPr>
                <w:sz w:val="24"/>
              </w:rPr>
              <w:t>-HS xem hình và suy nghĩ</w:t>
            </w:r>
          </w:p>
        </w:tc>
        <w:tc>
          <w:tcPr>
            <w:tcW w:w="4140" w:type="dxa"/>
            <w:shd w:val="clear" w:color="auto" w:fill="auto"/>
          </w:tcPr>
          <w:p w14:paraId="6390AE7A" w14:textId="77777777" w:rsidR="00AC4632" w:rsidRPr="00765CCF" w:rsidRDefault="00AC4632" w:rsidP="00765CCF">
            <w:pPr>
              <w:spacing w:line="288" w:lineRule="auto"/>
              <w:contextualSpacing/>
              <w:mirrorIndents/>
              <w:rPr>
                <w:sz w:val="24"/>
              </w:rPr>
            </w:pPr>
          </w:p>
        </w:tc>
      </w:tr>
      <w:tr w:rsidR="00AC4632" w:rsidRPr="00812DED" w14:paraId="092AB46E" w14:textId="77777777" w:rsidTr="00765CCF">
        <w:tc>
          <w:tcPr>
            <w:tcW w:w="10530" w:type="dxa"/>
            <w:gridSpan w:val="3"/>
            <w:shd w:val="clear" w:color="auto" w:fill="auto"/>
          </w:tcPr>
          <w:p w14:paraId="64FE1D3C" w14:textId="77777777" w:rsidR="00AC4632" w:rsidRPr="00765CCF" w:rsidRDefault="00AC4632" w:rsidP="00765CCF">
            <w:pPr>
              <w:spacing w:line="288" w:lineRule="auto"/>
              <w:contextualSpacing/>
              <w:mirrorIndents/>
              <w:rPr>
                <w:b/>
                <w:sz w:val="24"/>
              </w:rPr>
            </w:pPr>
            <w:r w:rsidRPr="00765CCF">
              <w:rPr>
                <w:b/>
                <w:sz w:val="24"/>
              </w:rPr>
              <w:t>B.  Hoạt động hình thành kiến thức.</w:t>
            </w:r>
          </w:p>
          <w:p w14:paraId="03B4776B" w14:textId="77777777" w:rsidR="00AC4632" w:rsidRPr="00765CCF" w:rsidRDefault="00AC4632" w:rsidP="00765CCF">
            <w:pPr>
              <w:spacing w:line="288" w:lineRule="auto"/>
              <w:contextualSpacing/>
              <w:mirrorIndents/>
              <w:jc w:val="both"/>
              <w:rPr>
                <w:b/>
                <w:sz w:val="24"/>
              </w:rPr>
            </w:pPr>
            <w:r w:rsidRPr="00765CCF">
              <w:rPr>
                <w:b/>
                <w:sz w:val="24"/>
              </w:rPr>
              <w:t xml:space="preserve">Hoạt động 1: Khái niệm đường vuông góc, đường xiên, hình chiếu của đường xiên </w:t>
            </w:r>
          </w:p>
          <w:p w14:paraId="3D55F792" w14:textId="77777777" w:rsidR="00AC4632" w:rsidRPr="00765CCF" w:rsidRDefault="00AC4632" w:rsidP="00765CCF">
            <w:pPr>
              <w:spacing w:line="288" w:lineRule="auto"/>
              <w:contextualSpacing/>
              <w:mirrorIndents/>
              <w:rPr>
                <w:sz w:val="24"/>
              </w:rPr>
            </w:pPr>
            <w:r w:rsidRPr="00765CCF">
              <w:rPr>
                <w:b/>
                <w:i/>
                <w:sz w:val="24"/>
              </w:rPr>
              <w:t>Mục tiêu</w:t>
            </w:r>
            <w:r w:rsidRPr="00765CCF">
              <w:rPr>
                <w:sz w:val="24"/>
              </w:rPr>
              <w:t>: HS nhận biết được đường vuông góc, đường xiên, hình chiếu của đường xiên</w:t>
            </w:r>
          </w:p>
          <w:p w14:paraId="2607829E" w14:textId="77777777" w:rsidR="00AC4632" w:rsidRPr="00765CCF" w:rsidRDefault="00AC4632" w:rsidP="00765CCF">
            <w:pPr>
              <w:spacing w:line="288" w:lineRule="auto"/>
              <w:contextualSpacing/>
              <w:mirrorIndents/>
              <w:rPr>
                <w:sz w:val="24"/>
              </w:rPr>
            </w:pPr>
            <w:r w:rsidRPr="00765CCF">
              <w:rPr>
                <w:b/>
                <w:i/>
                <w:sz w:val="24"/>
              </w:rPr>
              <w:t>Phương pháp:</w:t>
            </w:r>
            <w:r w:rsidRPr="00765CCF">
              <w:rPr>
                <w:sz w:val="24"/>
              </w:rPr>
              <w:t xml:space="preserve"> HĐ nhóm</w:t>
            </w:r>
          </w:p>
        </w:tc>
      </w:tr>
      <w:tr w:rsidR="00AC4632" w:rsidRPr="00812DED" w14:paraId="649D1521" w14:textId="77777777" w:rsidTr="00765CCF">
        <w:tc>
          <w:tcPr>
            <w:tcW w:w="3780" w:type="dxa"/>
            <w:shd w:val="clear" w:color="auto" w:fill="auto"/>
          </w:tcPr>
          <w:p w14:paraId="465888F2" w14:textId="77777777" w:rsidR="00AC4632" w:rsidRPr="00765CCF" w:rsidRDefault="00AC4632" w:rsidP="00765CCF">
            <w:pPr>
              <w:spacing w:line="288" w:lineRule="auto"/>
              <w:contextualSpacing/>
              <w:mirrorIndents/>
              <w:rPr>
                <w:sz w:val="24"/>
              </w:rPr>
            </w:pPr>
            <w:r w:rsidRPr="00765CCF">
              <w:rPr>
                <w:sz w:val="24"/>
              </w:rPr>
              <w:t>-GV yêu cầu HS hđ nhóm tìm hiểu phần 1 sau đó gọi đại diện nhóm lên bảng trình bày. Nhóm làm tốt được điểm cộng</w:t>
            </w:r>
          </w:p>
          <w:p w14:paraId="4D8A9377" w14:textId="77777777" w:rsidR="00AC4632" w:rsidRPr="00765CCF" w:rsidRDefault="00AC4632" w:rsidP="00765CCF">
            <w:pPr>
              <w:spacing w:line="288" w:lineRule="auto"/>
              <w:contextualSpacing/>
              <w:mirrorIndents/>
              <w:rPr>
                <w:sz w:val="24"/>
              </w:rPr>
            </w:pPr>
            <w:r w:rsidRPr="00765CCF">
              <w:rPr>
                <w:sz w:val="24"/>
              </w:rPr>
              <w:t xml:space="preserve">-GV chốt kiến thức </w:t>
            </w:r>
          </w:p>
          <w:p w14:paraId="5848171E" w14:textId="77777777" w:rsidR="00AC4632" w:rsidRPr="00765CCF" w:rsidRDefault="00AC4632" w:rsidP="00765CCF">
            <w:pPr>
              <w:spacing w:line="288" w:lineRule="auto"/>
              <w:contextualSpacing/>
              <w:mirrorIndents/>
              <w:rPr>
                <w:sz w:val="24"/>
              </w:rPr>
            </w:pPr>
            <w:r w:rsidRPr="00765CCF">
              <w:rPr>
                <w:sz w:val="24"/>
              </w:rPr>
              <w:t>-GV gọi một vài HS tìm đường vuông góc, đường xiên, hình chiếu của đường xiên qua ví dụ GV vẽ.</w:t>
            </w:r>
          </w:p>
          <w:p w14:paraId="60ABC066" w14:textId="77777777" w:rsidR="00AC4632" w:rsidRPr="00765CCF" w:rsidRDefault="00AC4632" w:rsidP="00765CCF">
            <w:pPr>
              <w:spacing w:line="288" w:lineRule="auto"/>
              <w:contextualSpacing/>
              <w:mirrorIndents/>
              <w:rPr>
                <w:sz w:val="24"/>
              </w:rPr>
            </w:pPr>
          </w:p>
          <w:p w14:paraId="3800F57A" w14:textId="77777777" w:rsidR="00AC4632" w:rsidRPr="00765CCF" w:rsidRDefault="00AC4632" w:rsidP="00765CCF">
            <w:pPr>
              <w:spacing w:line="288" w:lineRule="auto"/>
              <w:contextualSpacing/>
              <w:mirrorIndents/>
              <w:rPr>
                <w:sz w:val="24"/>
              </w:rPr>
            </w:pPr>
          </w:p>
          <w:p w14:paraId="17D61CCB" w14:textId="77777777" w:rsidR="00AC4632" w:rsidRPr="00765CCF" w:rsidRDefault="00AC4632" w:rsidP="00765CCF">
            <w:pPr>
              <w:spacing w:line="288" w:lineRule="auto"/>
              <w:contextualSpacing/>
              <w:mirrorIndents/>
              <w:rPr>
                <w:sz w:val="24"/>
              </w:rPr>
            </w:pPr>
          </w:p>
          <w:p w14:paraId="0C1B5890" w14:textId="77777777" w:rsidR="00AC4632" w:rsidRPr="00765CCF" w:rsidRDefault="00AC4632" w:rsidP="00765CCF">
            <w:pPr>
              <w:spacing w:line="288" w:lineRule="auto"/>
              <w:contextualSpacing/>
              <w:mirrorIndents/>
              <w:rPr>
                <w:sz w:val="24"/>
              </w:rPr>
            </w:pPr>
          </w:p>
          <w:p w14:paraId="1021445D" w14:textId="77777777" w:rsidR="00AC4632" w:rsidRPr="00765CCF" w:rsidRDefault="00AC4632" w:rsidP="00765CCF">
            <w:pPr>
              <w:spacing w:line="288" w:lineRule="auto"/>
              <w:contextualSpacing/>
              <w:mirrorIndents/>
              <w:rPr>
                <w:sz w:val="24"/>
              </w:rPr>
            </w:pPr>
          </w:p>
          <w:p w14:paraId="6748522A" w14:textId="77777777" w:rsidR="00AC4632" w:rsidRPr="00765CCF" w:rsidRDefault="00AC4632" w:rsidP="00765CCF">
            <w:pPr>
              <w:spacing w:line="288" w:lineRule="auto"/>
              <w:contextualSpacing/>
              <w:mirrorIndents/>
              <w:rPr>
                <w:sz w:val="24"/>
              </w:rPr>
            </w:pPr>
            <w:r w:rsidRPr="00765CCF">
              <w:rPr>
                <w:sz w:val="24"/>
              </w:rPr>
              <w:t>-GV yêu cầu HS làm ?1 độc lập và lên bảng trình bày</w:t>
            </w:r>
          </w:p>
        </w:tc>
        <w:tc>
          <w:tcPr>
            <w:tcW w:w="2610" w:type="dxa"/>
            <w:shd w:val="clear" w:color="auto" w:fill="auto"/>
          </w:tcPr>
          <w:p w14:paraId="5C84FFCE" w14:textId="77777777" w:rsidR="00AC4632" w:rsidRPr="00765CCF" w:rsidRDefault="00AC4632" w:rsidP="00765CCF">
            <w:pPr>
              <w:spacing w:line="288" w:lineRule="auto"/>
              <w:contextualSpacing/>
              <w:mirrorIndents/>
              <w:rPr>
                <w:sz w:val="24"/>
              </w:rPr>
            </w:pPr>
            <w:r w:rsidRPr="00765CCF">
              <w:rPr>
                <w:sz w:val="24"/>
              </w:rPr>
              <w:t>-HS thực hiện nhiệm vụ</w:t>
            </w:r>
          </w:p>
          <w:p w14:paraId="755666E9" w14:textId="77777777" w:rsidR="00AC4632" w:rsidRPr="00765CCF" w:rsidRDefault="00AC4632" w:rsidP="00765CCF">
            <w:pPr>
              <w:spacing w:line="288" w:lineRule="auto"/>
              <w:contextualSpacing/>
              <w:mirrorIndents/>
              <w:rPr>
                <w:sz w:val="24"/>
              </w:rPr>
            </w:pPr>
          </w:p>
          <w:p w14:paraId="0EB6FA20" w14:textId="77777777" w:rsidR="00AC4632" w:rsidRPr="00765CCF" w:rsidRDefault="00AC4632" w:rsidP="00765CCF">
            <w:pPr>
              <w:spacing w:line="288" w:lineRule="auto"/>
              <w:contextualSpacing/>
              <w:mirrorIndents/>
              <w:rPr>
                <w:sz w:val="24"/>
              </w:rPr>
            </w:pPr>
          </w:p>
          <w:p w14:paraId="1CA64C4F" w14:textId="77777777" w:rsidR="00AC4632" w:rsidRPr="00765CCF" w:rsidRDefault="00AC4632" w:rsidP="00765CCF">
            <w:pPr>
              <w:spacing w:line="288" w:lineRule="auto"/>
              <w:contextualSpacing/>
              <w:mirrorIndents/>
              <w:rPr>
                <w:sz w:val="24"/>
              </w:rPr>
            </w:pPr>
          </w:p>
          <w:p w14:paraId="32CA2C65" w14:textId="77777777" w:rsidR="00AC4632" w:rsidRPr="00765CCF" w:rsidRDefault="00AC4632" w:rsidP="00765CCF">
            <w:pPr>
              <w:spacing w:line="288" w:lineRule="auto"/>
              <w:contextualSpacing/>
              <w:mirrorIndents/>
              <w:rPr>
                <w:sz w:val="24"/>
              </w:rPr>
            </w:pPr>
          </w:p>
          <w:p w14:paraId="1115F34A" w14:textId="77777777" w:rsidR="00AC4632" w:rsidRPr="00765CCF" w:rsidRDefault="00AC4632" w:rsidP="00765CCF">
            <w:pPr>
              <w:spacing w:line="288" w:lineRule="auto"/>
              <w:contextualSpacing/>
              <w:mirrorIndents/>
              <w:rPr>
                <w:sz w:val="24"/>
              </w:rPr>
            </w:pPr>
          </w:p>
          <w:p w14:paraId="12231422" w14:textId="77777777" w:rsidR="00AC4632" w:rsidRPr="00765CCF" w:rsidRDefault="00AC4632" w:rsidP="00765CCF">
            <w:pPr>
              <w:spacing w:line="288" w:lineRule="auto"/>
              <w:contextualSpacing/>
              <w:mirrorIndents/>
              <w:rPr>
                <w:sz w:val="24"/>
              </w:rPr>
            </w:pPr>
          </w:p>
          <w:p w14:paraId="66C8234E" w14:textId="77777777" w:rsidR="00AC4632" w:rsidRPr="00765CCF" w:rsidRDefault="00AC4632" w:rsidP="00765CCF">
            <w:pPr>
              <w:spacing w:line="288" w:lineRule="auto"/>
              <w:contextualSpacing/>
              <w:mirrorIndents/>
              <w:rPr>
                <w:sz w:val="24"/>
              </w:rPr>
            </w:pPr>
          </w:p>
          <w:p w14:paraId="26FF6811" w14:textId="77777777" w:rsidR="00AC4632" w:rsidRPr="00765CCF" w:rsidRDefault="00AC4632" w:rsidP="00765CCF">
            <w:pPr>
              <w:spacing w:line="288" w:lineRule="auto"/>
              <w:contextualSpacing/>
              <w:mirrorIndents/>
              <w:rPr>
                <w:sz w:val="24"/>
              </w:rPr>
            </w:pPr>
          </w:p>
          <w:p w14:paraId="2F4809E7" w14:textId="77777777" w:rsidR="00AC4632" w:rsidRPr="00765CCF" w:rsidRDefault="00AC4632" w:rsidP="00765CCF">
            <w:pPr>
              <w:spacing w:line="288" w:lineRule="auto"/>
              <w:contextualSpacing/>
              <w:mirrorIndents/>
              <w:rPr>
                <w:sz w:val="24"/>
              </w:rPr>
            </w:pPr>
          </w:p>
          <w:p w14:paraId="79B09F75" w14:textId="77777777" w:rsidR="00AC4632" w:rsidRPr="00765CCF" w:rsidRDefault="00AC4632" w:rsidP="00765CCF">
            <w:pPr>
              <w:spacing w:line="288" w:lineRule="auto"/>
              <w:contextualSpacing/>
              <w:mirrorIndents/>
              <w:rPr>
                <w:sz w:val="24"/>
              </w:rPr>
            </w:pPr>
          </w:p>
          <w:p w14:paraId="07E242B8" w14:textId="77777777" w:rsidR="00AC4632" w:rsidRPr="00765CCF" w:rsidRDefault="00AC4632" w:rsidP="00765CCF">
            <w:pPr>
              <w:spacing w:line="288" w:lineRule="auto"/>
              <w:contextualSpacing/>
              <w:mirrorIndents/>
              <w:rPr>
                <w:sz w:val="24"/>
              </w:rPr>
            </w:pPr>
          </w:p>
          <w:p w14:paraId="0E264006" w14:textId="77777777" w:rsidR="00AC4632" w:rsidRPr="00765CCF" w:rsidRDefault="00AC4632" w:rsidP="00765CCF">
            <w:pPr>
              <w:spacing w:line="288" w:lineRule="auto"/>
              <w:contextualSpacing/>
              <w:mirrorIndents/>
              <w:rPr>
                <w:sz w:val="24"/>
              </w:rPr>
            </w:pPr>
          </w:p>
          <w:p w14:paraId="6C72DBFA" w14:textId="77777777" w:rsidR="00AC4632" w:rsidRPr="00765CCF" w:rsidRDefault="00AC4632" w:rsidP="00765CCF">
            <w:pPr>
              <w:spacing w:line="288" w:lineRule="auto"/>
              <w:contextualSpacing/>
              <w:mirrorIndents/>
              <w:rPr>
                <w:sz w:val="24"/>
              </w:rPr>
            </w:pPr>
          </w:p>
          <w:p w14:paraId="0D6DEFB3" w14:textId="77777777" w:rsidR="00AC4632" w:rsidRPr="00765CCF" w:rsidRDefault="00AC4632" w:rsidP="00765CCF">
            <w:pPr>
              <w:spacing w:line="288" w:lineRule="auto"/>
              <w:contextualSpacing/>
              <w:mirrorIndents/>
              <w:rPr>
                <w:sz w:val="24"/>
              </w:rPr>
            </w:pPr>
            <w:r w:rsidRPr="00765CCF">
              <w:rPr>
                <w:sz w:val="24"/>
              </w:rPr>
              <w:t>-HS thực hiện</w:t>
            </w:r>
          </w:p>
        </w:tc>
        <w:tc>
          <w:tcPr>
            <w:tcW w:w="4140" w:type="dxa"/>
            <w:shd w:val="clear" w:color="auto" w:fill="auto"/>
          </w:tcPr>
          <w:p w14:paraId="4D914C77" w14:textId="77777777" w:rsidR="00AC4632" w:rsidRPr="00765CCF" w:rsidRDefault="00AC4632" w:rsidP="00765CCF">
            <w:pPr>
              <w:spacing w:line="288" w:lineRule="auto"/>
              <w:contextualSpacing/>
              <w:mirrorIndents/>
              <w:jc w:val="both"/>
              <w:rPr>
                <w:b/>
                <w:sz w:val="24"/>
              </w:rPr>
            </w:pPr>
            <w:r w:rsidRPr="00765CCF">
              <w:rPr>
                <w:b/>
                <w:sz w:val="24"/>
              </w:rPr>
              <w:t>1.Khái niệm đường vuông góc, đường xiên, hình chiếu của đường xiên</w:t>
            </w:r>
          </w:p>
          <w:p w14:paraId="5A2F5209" w14:textId="369A8E6E" w:rsidR="00AC4632" w:rsidRPr="00765CCF" w:rsidRDefault="00AC4632" w:rsidP="00765CCF">
            <w:pPr>
              <w:spacing w:line="288" w:lineRule="auto"/>
              <w:contextualSpacing/>
              <w:mirrorIndents/>
              <w:jc w:val="both"/>
              <w:rPr>
                <w:b/>
                <w:sz w:val="24"/>
              </w:rPr>
            </w:pPr>
            <w:r w:rsidRPr="00765CCF">
              <w:rPr>
                <w:b/>
                <w:sz w:val="24"/>
              </w:rPr>
              <w:t xml:space="preserve">             </w:t>
            </w:r>
            <w:r w:rsidR="00F95260">
              <w:rPr>
                <w:noProof/>
              </w:rPr>
              <mc:AlternateContent>
                <mc:Choice Requires="wpc">
                  <w:drawing>
                    <wp:inline distT="0" distB="0" distL="0" distR="0" wp14:anchorId="6038DC79" wp14:editId="734EF1AE">
                      <wp:extent cx="1761490" cy="1692275"/>
                      <wp:effectExtent l="0" t="0" r="0" b="0"/>
                      <wp:docPr id="281" name="Canvas 1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08" name="Line 4"/>
                              <wps:cNvCnPr>
                                <a:cxnSpLocks noChangeShapeType="1"/>
                              </wps:cNvCnPr>
                              <wps:spPr bwMode="auto">
                                <a:xfrm>
                                  <a:off x="0" y="1340485"/>
                                  <a:ext cx="172212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5"/>
                              <wps:cNvCnPr>
                                <a:cxnSpLocks noChangeShapeType="1"/>
                              </wps:cNvCnPr>
                              <wps:spPr bwMode="auto">
                                <a:xfrm>
                                  <a:off x="430530" y="221615"/>
                                  <a:ext cx="635" cy="1118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6"/>
                              <wps:cNvCnPr>
                                <a:cxnSpLocks noChangeShapeType="1"/>
                              </wps:cNvCnPr>
                              <wps:spPr bwMode="auto">
                                <a:xfrm>
                                  <a:off x="430530" y="221615"/>
                                  <a:ext cx="793750" cy="1118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7"/>
                              <wps:cNvCnPr>
                                <a:cxnSpLocks noChangeShapeType="1"/>
                              </wps:cNvCnPr>
                              <wps:spPr bwMode="auto">
                                <a:xfrm>
                                  <a:off x="430530" y="1233805"/>
                                  <a:ext cx="1244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8"/>
                              <wps:cNvCnPr>
                                <a:cxnSpLocks noChangeShapeType="1"/>
                              </wps:cNvCnPr>
                              <wps:spPr bwMode="auto">
                                <a:xfrm>
                                  <a:off x="554990" y="1233805"/>
                                  <a:ext cx="635" cy="106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Rectangle 9"/>
                              <wps:cNvSpPr>
                                <a:spLocks noChangeArrowheads="1"/>
                              </wps:cNvSpPr>
                              <wps:spPr bwMode="auto">
                                <a:xfrm>
                                  <a:off x="1501775" y="1195705"/>
                                  <a:ext cx="7048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3D4EE" w14:textId="77777777" w:rsidR="00AC4632" w:rsidRDefault="00AC4632" w:rsidP="00AC4632">
                                    <w:r>
                                      <w:rPr>
                                        <w:color w:val="000000"/>
                                        <w:sz w:val="22"/>
                                        <w:szCs w:val="22"/>
                                      </w:rPr>
                                      <w:t>d</w:t>
                                    </w:r>
                                  </w:p>
                                </w:txbxContent>
                              </wps:txbx>
                              <wps:bodyPr rot="0" vert="horz" wrap="none" lIns="0" tIns="0" rIns="0" bIns="0" anchor="t" anchorCtr="0" upright="1">
                                <a:spAutoFit/>
                              </wps:bodyPr>
                            </wps:wsp>
                            <wps:wsp>
                              <wps:cNvPr id="116" name="Rectangle 10"/>
                              <wps:cNvSpPr>
                                <a:spLocks noChangeArrowheads="1"/>
                              </wps:cNvSpPr>
                              <wps:spPr bwMode="auto">
                                <a:xfrm>
                                  <a:off x="353695" y="38100"/>
                                  <a:ext cx="11938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063BC6" w14:textId="77777777" w:rsidR="00AC4632" w:rsidRPr="00F2151A" w:rsidRDefault="00AC4632" w:rsidP="00AC4632">
                                    <w:r w:rsidRPr="00F2151A">
                                      <w:rPr>
                                        <w:color w:val="000000"/>
                                      </w:rPr>
                                      <w:t>A</w:t>
                                    </w:r>
                                  </w:p>
                                </w:txbxContent>
                              </wps:txbx>
                              <wps:bodyPr rot="0" vert="horz" wrap="none" lIns="0" tIns="0" rIns="0" bIns="0" anchor="t" anchorCtr="0" upright="1">
                                <a:spAutoFit/>
                              </wps:bodyPr>
                            </wps:wsp>
                            <wps:wsp>
                              <wps:cNvPr id="117" name="Rectangle 11"/>
                              <wps:cNvSpPr>
                                <a:spLocks noChangeArrowheads="1"/>
                              </wps:cNvSpPr>
                              <wps:spPr bwMode="auto">
                                <a:xfrm>
                                  <a:off x="353695" y="1385570"/>
                                  <a:ext cx="11938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F151B" w14:textId="77777777" w:rsidR="00AC4632" w:rsidRPr="00F2151A" w:rsidRDefault="00AC4632" w:rsidP="00AC4632">
                                    <w:r w:rsidRPr="00F2151A">
                                      <w:rPr>
                                        <w:color w:val="000000"/>
                                      </w:rPr>
                                      <w:t>H</w:t>
                                    </w:r>
                                  </w:p>
                                </w:txbxContent>
                              </wps:txbx>
                              <wps:bodyPr rot="0" vert="horz" wrap="none" lIns="0" tIns="0" rIns="0" bIns="0" anchor="t" anchorCtr="0" upright="1">
                                <a:spAutoFit/>
                              </wps:bodyPr>
                            </wps:wsp>
                            <wps:wsp>
                              <wps:cNvPr id="118" name="Rectangle 12"/>
                              <wps:cNvSpPr>
                                <a:spLocks noChangeArrowheads="1"/>
                              </wps:cNvSpPr>
                              <wps:spPr bwMode="auto">
                                <a:xfrm>
                                  <a:off x="1222375" y="1376680"/>
                                  <a:ext cx="1104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1742E5" w14:textId="77777777" w:rsidR="00AC4632" w:rsidRPr="00F2151A" w:rsidRDefault="00AC4632" w:rsidP="00AC4632">
                                    <w:r w:rsidRPr="00F2151A">
                                      <w:rPr>
                                        <w:color w:val="000000"/>
                                      </w:rPr>
                                      <w:t>B</w:t>
                                    </w:r>
                                  </w:p>
                                </w:txbxContent>
                              </wps:txbx>
                              <wps:bodyPr rot="0" vert="horz" wrap="none" lIns="0" tIns="0" rIns="0" bIns="0" anchor="t" anchorCtr="0" upright="1">
                                <a:spAutoFit/>
                              </wps:bodyPr>
                            </wps:wsp>
                          </wpc:wpc>
                        </a:graphicData>
                      </a:graphic>
                    </wp:inline>
                  </w:drawing>
                </mc:Choice>
                <mc:Fallback>
                  <w:pict>
                    <v:group w14:anchorId="6038DC79" id="Canvas 12" o:spid="_x0000_s1169" editas="canvas" style="width:138.7pt;height:133.25pt;mso-position-horizontal-relative:char;mso-position-vertical-relative:line" coordsize="17614,16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">
                      <v:shape id="_x0000_s1170" type="#_x0000_t75" style="position:absolute;width:17614;height:16922;visibility:visible;mso-wrap-style:square">
                        <v:fill o:detectmouseclick="t"/>
                        <v:path o:connecttype="none"/>
                      </v:shape>
                      <v:line id="Line 4" o:spid="_x0000_s1171" style="position:absolute;visibility:visible;mso-wrap-style:square" from="0,13404" to="17221,1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Line 5" o:spid="_x0000_s1172" style="position:absolute;visibility:visible;mso-wrap-style:square" from="4305,2216" to="4311,13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"/>
                      <v:line id="Line 6" o:spid="_x0000_s1173" style="position:absolute;visibility:visible;mso-wrap-style:square" from="4305,2216" to="12242,13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"/>
                      <v:line id="Line 7" o:spid="_x0000_s1174" style="position:absolute;visibility:visible;mso-wrap-style:square" from="4305,12338" to="5549,12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"/>
                      <v:line id="Line 8" o:spid="_x0000_s1175" style="position:absolute;visibility:visible;mso-wrap-style:square" from="5549,12338" to="5556,13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5AAxAAAANwAAAAPAAAAZHJzL2Rvd25yZXYueG1sRE9Na8JA&#10;EL0X/A/LFHqrG20J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GwbkADEAAAA3AAAAA8A&#10;AAAAAAAAAAAAAAAABwIAAGRycy9kb3ducmV2LnhtbFBLBQYAAAAAAwADALcAAAD4AgAAAAA=&#10;"/>
                      <v:rect id="Rectangle 9" o:spid="_x0000_s1176" style="position:absolute;left:15017;top:11957;width:705;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" filled="f" stroked="f">
                        <v:textbox style="mso-fit-shape-to-text:t" inset="0,0,0,0">
                          <w:txbxContent>
                            <w:p w14:paraId="1493D4EE" w14:textId="77777777" w:rsidR="00AC4632" w:rsidRDefault="00AC4632" w:rsidP="00AC4632">
                              <w:r>
                                <w:rPr>
                                  <w:color w:val="000000"/>
                                  <w:sz w:val="22"/>
                                  <w:szCs w:val="22"/>
                                </w:rPr>
                                <w:t>d</w:t>
                              </w:r>
                            </w:p>
                          </w:txbxContent>
                        </v:textbox>
                      </v:rect>
                      <v:rect id="Rectangle 10" o:spid="_x0000_s1177" style="position:absolute;left:3536;top:381;width:1194;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" filled="f" stroked="f">
                        <v:textbox style="mso-fit-shape-to-text:t" inset="0,0,0,0">
                          <w:txbxContent>
                            <w:p w14:paraId="22063BC6" w14:textId="77777777" w:rsidR="00AC4632" w:rsidRPr="00F2151A" w:rsidRDefault="00AC4632" w:rsidP="00AC4632">
                              <w:r w:rsidRPr="00F2151A">
                                <w:rPr>
                                  <w:color w:val="000000"/>
                                </w:rPr>
                                <w:t>A</w:t>
                              </w:r>
                            </w:p>
                          </w:txbxContent>
                        </v:textbox>
                      </v:rect>
                      <v:rect id="Rectangle 11" o:spid="_x0000_s1178" style="position:absolute;left:3536;top:13855;width:1194;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" filled="f" stroked="f">
                        <v:textbox style="mso-fit-shape-to-text:t" inset="0,0,0,0">
                          <w:txbxContent>
                            <w:p w14:paraId="1C8F151B" w14:textId="77777777" w:rsidR="00AC4632" w:rsidRPr="00F2151A" w:rsidRDefault="00AC4632" w:rsidP="00AC4632">
                              <w:r w:rsidRPr="00F2151A">
                                <w:rPr>
                                  <w:color w:val="000000"/>
                                </w:rPr>
                                <w:t>H</w:t>
                              </w:r>
                            </w:p>
                          </w:txbxContent>
                        </v:textbox>
                      </v:rect>
                      <v:rect id="Rectangle 12" o:spid="_x0000_s1179" style="position:absolute;left:12223;top:13766;width:1105;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" filled="f" stroked="f">
                        <v:textbox style="mso-fit-shape-to-text:t" inset="0,0,0,0">
                          <w:txbxContent>
                            <w:p w14:paraId="291742E5" w14:textId="77777777" w:rsidR="00AC4632" w:rsidRPr="00F2151A" w:rsidRDefault="00AC4632" w:rsidP="00AC4632">
                              <w:r w:rsidRPr="00F2151A">
                                <w:rPr>
                                  <w:color w:val="000000"/>
                                </w:rPr>
                                <w:t>B</w:t>
                              </w:r>
                            </w:p>
                          </w:txbxContent>
                        </v:textbox>
                      </v:rect>
                      <w10:anchorlock/>
                    </v:group>
                  </w:pict>
                </mc:Fallback>
              </mc:AlternateContent>
            </w:r>
          </w:p>
          <w:p w14:paraId="646B172F" w14:textId="77777777" w:rsidR="00AC4632" w:rsidRPr="00765CCF" w:rsidRDefault="00AC4632" w:rsidP="00765CCF">
            <w:pPr>
              <w:spacing w:line="288" w:lineRule="auto"/>
              <w:contextualSpacing/>
              <w:mirrorIndents/>
              <w:jc w:val="both"/>
              <w:rPr>
                <w:sz w:val="24"/>
              </w:rPr>
            </w:pPr>
            <w:r w:rsidRPr="00765CCF">
              <w:rPr>
                <w:sz w:val="24"/>
              </w:rPr>
              <w:t>AH: Đường vuông góc từ A đến d.</w:t>
            </w:r>
          </w:p>
          <w:p w14:paraId="7B653FD6" w14:textId="77777777" w:rsidR="00AC4632" w:rsidRPr="00765CCF" w:rsidRDefault="00AC4632" w:rsidP="00765CCF">
            <w:pPr>
              <w:spacing w:line="288" w:lineRule="auto"/>
              <w:contextualSpacing/>
              <w:mirrorIndents/>
              <w:jc w:val="both"/>
              <w:rPr>
                <w:sz w:val="24"/>
                <w:lang w:val="pt-BR"/>
              </w:rPr>
            </w:pPr>
            <w:r w:rsidRPr="00765CCF">
              <w:rPr>
                <w:sz w:val="24"/>
                <w:lang w:val="pt-BR"/>
              </w:rPr>
              <w:t>H: Là hình chiếu của A trên d.</w:t>
            </w:r>
          </w:p>
          <w:p w14:paraId="764EE5CE" w14:textId="77777777" w:rsidR="00AC4632" w:rsidRPr="00765CCF" w:rsidRDefault="00AC4632" w:rsidP="00765CCF">
            <w:pPr>
              <w:spacing w:line="288" w:lineRule="auto"/>
              <w:contextualSpacing/>
              <w:mirrorIndents/>
              <w:jc w:val="both"/>
              <w:rPr>
                <w:sz w:val="24"/>
                <w:lang w:val="pt-BR"/>
              </w:rPr>
            </w:pPr>
            <w:r w:rsidRPr="00765CCF">
              <w:rPr>
                <w:sz w:val="24"/>
                <w:lang w:val="pt-BR"/>
              </w:rPr>
              <w:t>AB: Đường xiên</w:t>
            </w:r>
          </w:p>
          <w:p w14:paraId="4BD313C9" w14:textId="77777777" w:rsidR="00AC4632" w:rsidRPr="00765CCF" w:rsidRDefault="00AC4632" w:rsidP="00765CCF">
            <w:pPr>
              <w:spacing w:line="288" w:lineRule="auto"/>
              <w:contextualSpacing/>
              <w:mirrorIndents/>
              <w:jc w:val="both"/>
              <w:rPr>
                <w:sz w:val="24"/>
                <w:lang w:val="pt-BR"/>
              </w:rPr>
            </w:pPr>
            <w:r w:rsidRPr="00765CCF">
              <w:rPr>
                <w:sz w:val="24"/>
                <w:lang w:val="pt-BR"/>
              </w:rPr>
              <w:t>HB: Hình chiếu của AB</w:t>
            </w:r>
          </w:p>
          <w:p w14:paraId="7BAADAE9" w14:textId="77777777" w:rsidR="00AC4632" w:rsidRPr="00765CCF" w:rsidRDefault="00AC4632" w:rsidP="00765CCF">
            <w:pPr>
              <w:spacing w:line="288" w:lineRule="auto"/>
              <w:contextualSpacing/>
              <w:mirrorIndents/>
              <w:rPr>
                <w:sz w:val="24"/>
              </w:rPr>
            </w:pPr>
            <w:r w:rsidRPr="00765CCF">
              <w:rPr>
                <w:b/>
                <w:sz w:val="24"/>
              </w:rPr>
              <w:t>?1</w:t>
            </w:r>
          </w:p>
        </w:tc>
      </w:tr>
      <w:tr w:rsidR="00AC4632" w:rsidRPr="00812DED" w14:paraId="30234398" w14:textId="77777777" w:rsidTr="00765CCF">
        <w:tc>
          <w:tcPr>
            <w:tcW w:w="10530" w:type="dxa"/>
            <w:gridSpan w:val="3"/>
            <w:shd w:val="clear" w:color="auto" w:fill="auto"/>
          </w:tcPr>
          <w:p w14:paraId="79406FD2" w14:textId="77777777" w:rsidR="00AC4632" w:rsidRPr="00765CCF" w:rsidRDefault="00AC4632" w:rsidP="00765CCF">
            <w:pPr>
              <w:spacing w:line="288" w:lineRule="auto"/>
              <w:contextualSpacing/>
              <w:mirrorIndents/>
              <w:rPr>
                <w:b/>
                <w:sz w:val="24"/>
              </w:rPr>
            </w:pPr>
            <w:r w:rsidRPr="00765CCF">
              <w:rPr>
                <w:b/>
                <w:sz w:val="24"/>
              </w:rPr>
              <w:t xml:space="preserve">Hoạt động 2: </w:t>
            </w:r>
            <w:r w:rsidRPr="00765CCF">
              <w:rPr>
                <w:b/>
                <w:sz w:val="24"/>
                <w:lang w:val="pt-BR"/>
              </w:rPr>
              <w:t>Quan hệ giữa đường vuông góc và đường xiên.</w:t>
            </w:r>
            <w:r w:rsidRPr="00765CCF">
              <w:rPr>
                <w:b/>
                <w:sz w:val="24"/>
              </w:rPr>
              <w:t xml:space="preserve"> </w:t>
            </w:r>
          </w:p>
          <w:p w14:paraId="380ECD84" w14:textId="77777777" w:rsidR="00AC4632" w:rsidRPr="00765CCF" w:rsidRDefault="00AC4632" w:rsidP="00765CCF">
            <w:pPr>
              <w:spacing w:line="288" w:lineRule="auto"/>
              <w:contextualSpacing/>
              <w:mirrorIndents/>
              <w:rPr>
                <w:sz w:val="24"/>
              </w:rPr>
            </w:pPr>
            <w:r w:rsidRPr="00765CCF">
              <w:rPr>
                <w:b/>
                <w:i/>
                <w:sz w:val="24"/>
              </w:rPr>
              <w:t>Mục tiêu:</w:t>
            </w:r>
            <w:r w:rsidRPr="00765CCF">
              <w:rPr>
                <w:sz w:val="24"/>
              </w:rPr>
              <w:t xml:space="preserve"> HS nhận biết được quan hệ giữa đường vuông góc và đường xiên</w:t>
            </w:r>
          </w:p>
          <w:p w14:paraId="2AEF0F1B" w14:textId="77777777" w:rsidR="00AC4632" w:rsidRPr="00765CCF" w:rsidRDefault="00AC4632" w:rsidP="00765CCF">
            <w:pPr>
              <w:spacing w:line="288" w:lineRule="auto"/>
              <w:contextualSpacing/>
              <w:mirrorIndents/>
              <w:rPr>
                <w:sz w:val="24"/>
              </w:rPr>
            </w:pPr>
            <w:r w:rsidRPr="00765CCF">
              <w:rPr>
                <w:b/>
                <w:i/>
                <w:sz w:val="24"/>
              </w:rPr>
              <w:t>Phương pháp:</w:t>
            </w:r>
            <w:r w:rsidRPr="00765CCF">
              <w:rPr>
                <w:sz w:val="24"/>
              </w:rPr>
              <w:t xml:space="preserve"> gợi mở vấn đáp</w:t>
            </w:r>
          </w:p>
        </w:tc>
      </w:tr>
      <w:tr w:rsidR="00AC4632" w:rsidRPr="00812DED" w14:paraId="6FF9C966" w14:textId="77777777" w:rsidTr="00765CCF">
        <w:tc>
          <w:tcPr>
            <w:tcW w:w="3780" w:type="dxa"/>
            <w:shd w:val="clear" w:color="auto" w:fill="auto"/>
          </w:tcPr>
          <w:p w14:paraId="53E4EE51" w14:textId="33C8D78B" w:rsidR="00AC4632" w:rsidRPr="00765CCF" w:rsidRDefault="00AC4632" w:rsidP="00765CCF">
            <w:pPr>
              <w:spacing w:line="288" w:lineRule="auto"/>
              <w:contextualSpacing/>
              <w:mirrorIndents/>
              <w:jc w:val="both"/>
              <w:rPr>
                <w:sz w:val="24"/>
              </w:rPr>
            </w:pPr>
            <w:r w:rsidRPr="00765CCF">
              <w:rPr>
                <w:sz w:val="24"/>
              </w:rPr>
              <w:t xml:space="preserve">-GV: A </w:t>
            </w:r>
            <m:oMath>
              <m:r>
                <w:rPr>
                  <w:rFonts w:ascii="Cambria Math" w:hAnsi="Cambria Math"/>
                  <w:sz w:val="24"/>
                </w:rPr>
                <m:t>∉</m:t>
              </m:r>
            </m:oMath>
            <w:r w:rsidRPr="00765CCF">
              <w:rPr>
                <w:sz w:val="24"/>
              </w:rPr>
              <w:t xml:space="preserve"> a, qua A có thể vẽ được bao nhiêu đường vuông góc với d, và bao nhiêu đường xiên đến đường thẳng d?</w:t>
            </w:r>
          </w:p>
          <w:p w14:paraId="109779F0" w14:textId="77777777" w:rsidR="00AC4632" w:rsidRPr="00765CCF" w:rsidRDefault="00AC4632" w:rsidP="00765CCF">
            <w:pPr>
              <w:spacing w:line="288" w:lineRule="auto"/>
              <w:contextualSpacing/>
              <w:mirrorIndents/>
              <w:jc w:val="both"/>
              <w:rPr>
                <w:sz w:val="24"/>
              </w:rPr>
            </w:pPr>
            <w:r w:rsidRPr="00765CCF">
              <w:rPr>
                <w:sz w:val="24"/>
              </w:rPr>
              <w:t>-HS đọc định lý 1 SGK?</w:t>
            </w:r>
          </w:p>
          <w:p w14:paraId="1E2D9DDE" w14:textId="77777777" w:rsidR="00AC4632" w:rsidRPr="00765CCF" w:rsidRDefault="00AC4632" w:rsidP="00765CCF">
            <w:pPr>
              <w:spacing w:line="288" w:lineRule="auto"/>
              <w:contextualSpacing/>
              <w:mirrorIndents/>
              <w:jc w:val="both"/>
              <w:rPr>
                <w:sz w:val="24"/>
                <w:lang w:val="pt-BR"/>
              </w:rPr>
            </w:pPr>
            <w:r w:rsidRPr="00765CCF">
              <w:rPr>
                <w:sz w:val="24"/>
              </w:rPr>
              <w:t>-GV: yêu cầu HS mô tả ĐL qua hình vẽ?</w:t>
            </w:r>
            <w:r w:rsidRPr="00765CCF">
              <w:rPr>
                <w:sz w:val="24"/>
                <w:lang w:val="pt-BR"/>
              </w:rPr>
              <w:t xml:space="preserve">                             </w:t>
            </w:r>
          </w:p>
          <w:p w14:paraId="570E1188" w14:textId="77777777" w:rsidR="00AC4632" w:rsidRPr="00765CCF" w:rsidRDefault="00AC4632" w:rsidP="00765CCF">
            <w:pPr>
              <w:spacing w:line="288" w:lineRule="auto"/>
              <w:contextualSpacing/>
              <w:mirrorIndents/>
              <w:jc w:val="both"/>
              <w:rPr>
                <w:sz w:val="24"/>
              </w:rPr>
            </w:pPr>
          </w:p>
          <w:p w14:paraId="51C37DF9" w14:textId="77777777" w:rsidR="00AC4632" w:rsidRPr="00765CCF" w:rsidRDefault="00AC4632" w:rsidP="00765CCF">
            <w:pPr>
              <w:spacing w:line="288" w:lineRule="auto"/>
              <w:contextualSpacing/>
              <w:mirrorIndents/>
              <w:jc w:val="both"/>
              <w:rPr>
                <w:sz w:val="24"/>
              </w:rPr>
            </w:pPr>
          </w:p>
          <w:p w14:paraId="53C4A50E" w14:textId="77777777" w:rsidR="00AC4632" w:rsidRPr="00765CCF" w:rsidRDefault="00AC4632" w:rsidP="00765CCF">
            <w:pPr>
              <w:spacing w:line="288" w:lineRule="auto"/>
              <w:contextualSpacing/>
              <w:mirrorIndents/>
              <w:jc w:val="both"/>
              <w:rPr>
                <w:sz w:val="24"/>
              </w:rPr>
            </w:pPr>
          </w:p>
          <w:p w14:paraId="39FCDDA2" w14:textId="77777777" w:rsidR="00AC4632" w:rsidRPr="00765CCF" w:rsidRDefault="00AC4632" w:rsidP="00765CCF">
            <w:pPr>
              <w:spacing w:line="288" w:lineRule="auto"/>
              <w:contextualSpacing/>
              <w:mirrorIndents/>
              <w:jc w:val="both"/>
              <w:rPr>
                <w:sz w:val="24"/>
              </w:rPr>
            </w:pPr>
          </w:p>
          <w:p w14:paraId="34CF57A2" w14:textId="77777777" w:rsidR="00AC4632" w:rsidRPr="00765CCF" w:rsidRDefault="00AC4632" w:rsidP="00765CCF">
            <w:pPr>
              <w:spacing w:line="288" w:lineRule="auto"/>
              <w:contextualSpacing/>
              <w:mirrorIndents/>
              <w:jc w:val="both"/>
              <w:rPr>
                <w:sz w:val="24"/>
              </w:rPr>
            </w:pPr>
          </w:p>
          <w:p w14:paraId="1161BC25" w14:textId="77777777" w:rsidR="00AC4632" w:rsidRPr="00765CCF" w:rsidRDefault="00AC4632" w:rsidP="00765CCF">
            <w:pPr>
              <w:spacing w:line="288" w:lineRule="auto"/>
              <w:contextualSpacing/>
              <w:mirrorIndents/>
              <w:jc w:val="both"/>
              <w:rPr>
                <w:sz w:val="24"/>
              </w:rPr>
            </w:pPr>
            <w:r w:rsidRPr="00765CCF">
              <w:rPr>
                <w:sz w:val="24"/>
              </w:rPr>
              <w:t>-GV: So sánh góc H và góc B. Theo ĐL</w:t>
            </w:r>
            <w:r w:rsidRPr="00765CCF">
              <w:rPr>
                <w:sz w:val="24"/>
                <w:vertAlign w:val="subscript"/>
              </w:rPr>
              <w:t>1</w:t>
            </w:r>
            <w:r w:rsidRPr="00765CCF">
              <w:rPr>
                <w:sz w:val="24"/>
              </w:rPr>
              <w:t xml:space="preserve"> ta có điều gì? AH gọi là gì?</w:t>
            </w:r>
          </w:p>
          <w:p w14:paraId="6D7B8632" w14:textId="77777777" w:rsidR="00AC4632" w:rsidRPr="00765CCF" w:rsidRDefault="00AC4632" w:rsidP="00765CCF">
            <w:pPr>
              <w:spacing w:line="288" w:lineRule="auto"/>
              <w:contextualSpacing/>
              <w:mirrorIndents/>
              <w:jc w:val="both"/>
              <w:rPr>
                <w:sz w:val="24"/>
              </w:rPr>
            </w:pPr>
            <w:r w:rsidRPr="00765CCF">
              <w:rPr>
                <w:sz w:val="24"/>
              </w:rPr>
              <w:t>-GV yêu cầu HS thảo luận cặp đôi làm ?3, sau đó 1 HS lên bảng trình bày</w:t>
            </w:r>
          </w:p>
          <w:p w14:paraId="36D81331" w14:textId="77777777" w:rsidR="00AC4632" w:rsidRPr="00765CCF" w:rsidRDefault="00AC4632" w:rsidP="00765CCF">
            <w:pPr>
              <w:spacing w:line="288" w:lineRule="auto"/>
              <w:contextualSpacing/>
              <w:mirrorIndents/>
              <w:rPr>
                <w:sz w:val="24"/>
              </w:rPr>
            </w:pPr>
          </w:p>
        </w:tc>
        <w:tc>
          <w:tcPr>
            <w:tcW w:w="2610" w:type="dxa"/>
            <w:shd w:val="clear" w:color="auto" w:fill="auto"/>
          </w:tcPr>
          <w:p w14:paraId="1A650F5A" w14:textId="77777777" w:rsidR="00AC4632" w:rsidRPr="00765CCF" w:rsidRDefault="00AC4632" w:rsidP="00765CCF">
            <w:pPr>
              <w:spacing w:line="288" w:lineRule="auto"/>
              <w:contextualSpacing/>
              <w:mirrorIndents/>
              <w:rPr>
                <w:sz w:val="24"/>
              </w:rPr>
            </w:pPr>
            <w:r w:rsidRPr="00765CCF">
              <w:rPr>
                <w:sz w:val="24"/>
              </w:rPr>
              <w:lastRenderedPageBreak/>
              <w:t>-HS suy nghĩ trả lời</w:t>
            </w:r>
          </w:p>
          <w:p w14:paraId="320AAD4A" w14:textId="77777777" w:rsidR="00AC4632" w:rsidRPr="00765CCF" w:rsidRDefault="00AC4632" w:rsidP="00765CCF">
            <w:pPr>
              <w:spacing w:line="288" w:lineRule="auto"/>
              <w:contextualSpacing/>
              <w:mirrorIndents/>
              <w:rPr>
                <w:sz w:val="24"/>
              </w:rPr>
            </w:pPr>
          </w:p>
          <w:p w14:paraId="5EA6AF32" w14:textId="77777777" w:rsidR="00AC4632" w:rsidRPr="00765CCF" w:rsidRDefault="00AC4632" w:rsidP="00765CCF">
            <w:pPr>
              <w:spacing w:line="288" w:lineRule="auto"/>
              <w:contextualSpacing/>
              <w:mirrorIndents/>
              <w:rPr>
                <w:sz w:val="24"/>
              </w:rPr>
            </w:pPr>
          </w:p>
          <w:p w14:paraId="3B9BFDA9" w14:textId="77777777" w:rsidR="00AC4632" w:rsidRPr="00765CCF" w:rsidRDefault="00AC4632" w:rsidP="00765CCF">
            <w:pPr>
              <w:spacing w:line="288" w:lineRule="auto"/>
              <w:contextualSpacing/>
              <w:mirrorIndents/>
              <w:rPr>
                <w:sz w:val="24"/>
              </w:rPr>
            </w:pPr>
          </w:p>
          <w:p w14:paraId="6A5F16D5" w14:textId="77777777" w:rsidR="00AC4632" w:rsidRPr="00765CCF" w:rsidRDefault="00AC4632" w:rsidP="00765CCF">
            <w:pPr>
              <w:spacing w:line="288" w:lineRule="auto"/>
              <w:contextualSpacing/>
              <w:mirrorIndents/>
              <w:rPr>
                <w:sz w:val="24"/>
              </w:rPr>
            </w:pPr>
          </w:p>
          <w:p w14:paraId="5CFBCC6F" w14:textId="77777777" w:rsidR="00AC4632" w:rsidRPr="00765CCF" w:rsidRDefault="00AC4632" w:rsidP="00765CCF">
            <w:pPr>
              <w:spacing w:line="288" w:lineRule="auto"/>
              <w:contextualSpacing/>
              <w:mirrorIndents/>
              <w:rPr>
                <w:sz w:val="24"/>
              </w:rPr>
            </w:pPr>
          </w:p>
          <w:p w14:paraId="42DE9D1C" w14:textId="77777777" w:rsidR="00AC4632" w:rsidRPr="00765CCF" w:rsidRDefault="00AC4632" w:rsidP="00765CCF">
            <w:pPr>
              <w:spacing w:line="288" w:lineRule="auto"/>
              <w:contextualSpacing/>
              <w:mirrorIndents/>
              <w:rPr>
                <w:sz w:val="24"/>
              </w:rPr>
            </w:pPr>
          </w:p>
          <w:p w14:paraId="713E0C64" w14:textId="77777777" w:rsidR="00AC4632" w:rsidRPr="00765CCF" w:rsidRDefault="00AC4632" w:rsidP="00765CCF">
            <w:pPr>
              <w:spacing w:line="288" w:lineRule="auto"/>
              <w:contextualSpacing/>
              <w:mirrorIndents/>
              <w:rPr>
                <w:sz w:val="24"/>
              </w:rPr>
            </w:pPr>
          </w:p>
          <w:p w14:paraId="746E54A2" w14:textId="77777777" w:rsidR="00AC4632" w:rsidRPr="00765CCF" w:rsidRDefault="00AC4632" w:rsidP="00765CCF">
            <w:pPr>
              <w:spacing w:line="288" w:lineRule="auto"/>
              <w:contextualSpacing/>
              <w:mirrorIndents/>
              <w:rPr>
                <w:sz w:val="24"/>
              </w:rPr>
            </w:pPr>
          </w:p>
          <w:p w14:paraId="47B1B1E1" w14:textId="77777777" w:rsidR="00AC4632" w:rsidRPr="00765CCF" w:rsidRDefault="00AC4632" w:rsidP="00765CCF">
            <w:pPr>
              <w:spacing w:line="288" w:lineRule="auto"/>
              <w:contextualSpacing/>
              <w:mirrorIndents/>
              <w:rPr>
                <w:sz w:val="24"/>
              </w:rPr>
            </w:pPr>
          </w:p>
          <w:p w14:paraId="0701D54A" w14:textId="77777777" w:rsidR="00AC4632" w:rsidRPr="00765CCF" w:rsidRDefault="00AC4632" w:rsidP="00765CCF">
            <w:pPr>
              <w:spacing w:line="288" w:lineRule="auto"/>
              <w:contextualSpacing/>
              <w:mirrorIndents/>
              <w:rPr>
                <w:sz w:val="24"/>
              </w:rPr>
            </w:pPr>
          </w:p>
          <w:p w14:paraId="6C603579" w14:textId="77777777" w:rsidR="00AC4632" w:rsidRPr="00765CCF" w:rsidRDefault="00AC4632" w:rsidP="00765CCF">
            <w:pPr>
              <w:spacing w:line="288" w:lineRule="auto"/>
              <w:contextualSpacing/>
              <w:mirrorIndents/>
              <w:rPr>
                <w:sz w:val="24"/>
              </w:rPr>
            </w:pPr>
          </w:p>
          <w:p w14:paraId="41F048A3" w14:textId="77777777" w:rsidR="00AC4632" w:rsidRPr="00765CCF" w:rsidRDefault="00AC4632" w:rsidP="00765CCF">
            <w:pPr>
              <w:spacing w:line="288" w:lineRule="auto"/>
              <w:contextualSpacing/>
              <w:mirrorIndents/>
              <w:rPr>
                <w:sz w:val="24"/>
              </w:rPr>
            </w:pPr>
          </w:p>
          <w:p w14:paraId="3A1F5B6C" w14:textId="77777777" w:rsidR="00AC4632" w:rsidRPr="00765CCF" w:rsidRDefault="00AC4632" w:rsidP="00765CCF">
            <w:pPr>
              <w:spacing w:line="288" w:lineRule="auto"/>
              <w:contextualSpacing/>
              <w:mirrorIndents/>
              <w:rPr>
                <w:sz w:val="24"/>
              </w:rPr>
            </w:pPr>
          </w:p>
          <w:p w14:paraId="60031FA4" w14:textId="77777777" w:rsidR="00AC4632" w:rsidRPr="00765CCF" w:rsidRDefault="00AC4632" w:rsidP="00765CCF">
            <w:pPr>
              <w:spacing w:line="288" w:lineRule="auto"/>
              <w:contextualSpacing/>
              <w:mirrorIndents/>
              <w:rPr>
                <w:sz w:val="24"/>
              </w:rPr>
            </w:pPr>
            <w:r w:rsidRPr="00765CCF">
              <w:rPr>
                <w:sz w:val="24"/>
              </w:rPr>
              <w:t>-HS trả lời</w:t>
            </w:r>
          </w:p>
          <w:p w14:paraId="72E1B582" w14:textId="77777777" w:rsidR="00AC4632" w:rsidRPr="00765CCF" w:rsidRDefault="00AC4632" w:rsidP="00765CCF">
            <w:pPr>
              <w:spacing w:line="288" w:lineRule="auto"/>
              <w:contextualSpacing/>
              <w:mirrorIndents/>
              <w:rPr>
                <w:sz w:val="24"/>
              </w:rPr>
            </w:pPr>
          </w:p>
          <w:p w14:paraId="57FD41BF" w14:textId="77777777" w:rsidR="00AC4632" w:rsidRPr="00765CCF" w:rsidRDefault="00AC4632" w:rsidP="00765CCF">
            <w:pPr>
              <w:spacing w:line="288" w:lineRule="auto"/>
              <w:contextualSpacing/>
              <w:mirrorIndents/>
              <w:rPr>
                <w:sz w:val="24"/>
              </w:rPr>
            </w:pPr>
          </w:p>
          <w:p w14:paraId="29D0309A" w14:textId="77777777" w:rsidR="00AC4632" w:rsidRPr="00765CCF" w:rsidRDefault="00AC4632" w:rsidP="00765CCF">
            <w:pPr>
              <w:spacing w:line="288" w:lineRule="auto"/>
              <w:contextualSpacing/>
              <w:mirrorIndents/>
              <w:rPr>
                <w:sz w:val="24"/>
              </w:rPr>
            </w:pPr>
            <w:r w:rsidRPr="00765CCF">
              <w:rPr>
                <w:sz w:val="24"/>
              </w:rPr>
              <w:t>-HS thực hiện</w:t>
            </w:r>
          </w:p>
          <w:p w14:paraId="32E55338" w14:textId="77777777" w:rsidR="00AC4632" w:rsidRPr="00765CCF" w:rsidRDefault="00AC4632" w:rsidP="00765CCF">
            <w:pPr>
              <w:spacing w:line="288" w:lineRule="auto"/>
              <w:contextualSpacing/>
              <w:mirrorIndents/>
              <w:rPr>
                <w:sz w:val="24"/>
              </w:rPr>
            </w:pPr>
          </w:p>
          <w:p w14:paraId="22B66BEE" w14:textId="77777777" w:rsidR="00AC4632" w:rsidRPr="00765CCF" w:rsidRDefault="00AC4632" w:rsidP="00765CCF">
            <w:pPr>
              <w:spacing w:line="288" w:lineRule="auto"/>
              <w:contextualSpacing/>
              <w:mirrorIndents/>
              <w:rPr>
                <w:sz w:val="24"/>
              </w:rPr>
            </w:pPr>
          </w:p>
        </w:tc>
        <w:tc>
          <w:tcPr>
            <w:tcW w:w="4140" w:type="dxa"/>
            <w:shd w:val="clear" w:color="auto" w:fill="auto"/>
          </w:tcPr>
          <w:p w14:paraId="4B57421B" w14:textId="77777777" w:rsidR="00AC4632" w:rsidRPr="00765CCF" w:rsidRDefault="00AC4632" w:rsidP="00765CCF">
            <w:pPr>
              <w:spacing w:line="288" w:lineRule="auto"/>
              <w:contextualSpacing/>
              <w:mirrorIndents/>
              <w:jc w:val="both"/>
              <w:rPr>
                <w:b/>
                <w:sz w:val="24"/>
                <w:lang w:val="pt-BR"/>
              </w:rPr>
            </w:pPr>
            <w:r w:rsidRPr="00765CCF">
              <w:rPr>
                <w:b/>
                <w:sz w:val="24"/>
                <w:lang w:val="pt-BR"/>
              </w:rPr>
              <w:lastRenderedPageBreak/>
              <w:t>2. Quan hệ giữa đường vuông góc và đường xiên.</w:t>
            </w:r>
          </w:p>
          <w:p w14:paraId="6D8FEBEF" w14:textId="77777777" w:rsidR="00AC4632" w:rsidRPr="00765CCF" w:rsidRDefault="00AC4632" w:rsidP="00765CCF">
            <w:pPr>
              <w:spacing w:line="288" w:lineRule="auto"/>
              <w:contextualSpacing/>
              <w:mirrorIndents/>
              <w:jc w:val="both"/>
              <w:rPr>
                <w:b/>
                <w:i/>
                <w:sz w:val="24"/>
                <w:u w:val="single"/>
                <w:lang w:val="pt-BR"/>
              </w:rPr>
            </w:pPr>
            <w:r w:rsidRPr="00765CCF">
              <w:rPr>
                <w:b/>
                <w:i/>
                <w:sz w:val="24"/>
                <w:u w:val="single"/>
                <w:lang w:val="pt-BR"/>
              </w:rPr>
              <w:t>Định lý 1</w:t>
            </w:r>
          </w:p>
          <w:p w14:paraId="455B1FC4" w14:textId="44E31303" w:rsidR="00AC4632" w:rsidRPr="00765CCF" w:rsidRDefault="00F95260" w:rsidP="00765CCF">
            <w:pPr>
              <w:spacing w:line="288" w:lineRule="auto"/>
              <w:contextualSpacing/>
              <w:mirrorIndents/>
              <w:jc w:val="both"/>
              <w:rPr>
                <w:sz w:val="24"/>
                <w:lang w:val="pt-BR"/>
              </w:rPr>
            </w:pPr>
            <w:r>
              <w:rPr>
                <w:noProof/>
              </w:rPr>
              <mc:AlternateContent>
                <mc:Choice Requires="wps">
                  <w:drawing>
                    <wp:anchor distT="0" distB="0" distL="114299" distR="114299" simplePos="0" relativeHeight="251677184" behindDoc="0" locked="0" layoutInCell="1" allowOverlap="1" wp14:anchorId="3D79A3D8" wp14:editId="1BDE9411">
                      <wp:simplePos x="0" y="0"/>
                      <wp:positionH relativeFrom="column">
                        <wp:posOffset>259079</wp:posOffset>
                      </wp:positionH>
                      <wp:positionV relativeFrom="paragraph">
                        <wp:posOffset>34925</wp:posOffset>
                      </wp:positionV>
                      <wp:extent cx="0" cy="638175"/>
                      <wp:effectExtent l="0" t="0" r="19050" b="9525"/>
                      <wp:wrapNone/>
                      <wp:docPr id="107"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381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1CD2454F" id="Straight Connector 25" o:spid="_x0000_s1026" style="position:absolute;z-index:2516771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4pt,2.75pt" to="20.4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">
                      <o:lock v:ext="edit" shapetype="f"/>
                    </v:line>
                  </w:pict>
                </mc:Fallback>
              </mc:AlternateContent>
            </w:r>
            <w:r w:rsidR="00AC4632" w:rsidRPr="00765CCF">
              <w:rPr>
                <w:sz w:val="24"/>
                <w:lang w:val="pt-BR"/>
              </w:rPr>
              <w:t>GT   A</w:t>
            </w:r>
            <w:r w:rsidR="00AC4632" w:rsidRPr="00765CCF">
              <w:rPr>
                <w:sz w:val="24"/>
              </w:rPr>
              <w:t xml:space="preserve"> </w:t>
            </w:r>
            <m:oMath>
              <m:r>
                <w:rPr>
                  <w:rFonts w:ascii="Cambria Math" w:hAnsi="Cambria Math"/>
                  <w:sz w:val="24"/>
                </w:rPr>
                <m:t>∉</m:t>
              </m:r>
            </m:oMath>
            <w:r w:rsidR="00AC4632" w:rsidRPr="00765CCF">
              <w:rPr>
                <w:sz w:val="24"/>
              </w:rPr>
              <w:t xml:space="preserve"> </w:t>
            </w:r>
            <w:r w:rsidR="00AC4632" w:rsidRPr="00765CCF">
              <w:rPr>
                <w:sz w:val="24"/>
                <w:lang w:val="pt-BR"/>
              </w:rPr>
              <w:t>d; AB: Đường xiên</w:t>
            </w:r>
          </w:p>
          <w:p w14:paraId="53DE8A6D" w14:textId="5E463AA5" w:rsidR="00AC4632" w:rsidRPr="00765CCF" w:rsidRDefault="00AC4632" w:rsidP="00765CCF">
            <w:pPr>
              <w:spacing w:line="288" w:lineRule="auto"/>
              <w:contextualSpacing/>
              <w:mirrorIndents/>
              <w:jc w:val="both"/>
              <w:rPr>
                <w:b/>
                <w:i/>
                <w:sz w:val="24"/>
                <w:u w:val="single"/>
                <w:lang w:val="pt-BR"/>
              </w:rPr>
            </w:pPr>
            <w:r w:rsidRPr="00765CCF">
              <w:rPr>
                <w:sz w:val="24"/>
                <w:lang w:val="pt-BR"/>
              </w:rPr>
              <w:t xml:space="preserve">        </w:t>
            </w:r>
            <w:r w:rsidR="00F95260">
              <w:rPr>
                <w:noProof/>
              </w:rPr>
              <mc:AlternateContent>
                <mc:Choice Requires="wps">
                  <w:drawing>
                    <wp:anchor distT="4294967295" distB="4294967295" distL="114300" distR="114300" simplePos="0" relativeHeight="251676160" behindDoc="0" locked="0" layoutInCell="1" allowOverlap="1" wp14:anchorId="7E8F7BBE" wp14:editId="0ABBB61D">
                      <wp:simplePos x="0" y="0"/>
                      <wp:positionH relativeFrom="column">
                        <wp:posOffset>35560</wp:posOffset>
                      </wp:positionH>
                      <wp:positionV relativeFrom="paragraph">
                        <wp:posOffset>181609</wp:posOffset>
                      </wp:positionV>
                      <wp:extent cx="1809750" cy="0"/>
                      <wp:effectExtent l="0" t="0" r="0" b="0"/>
                      <wp:wrapNone/>
                      <wp:docPr id="106"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097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EC6E1CE" id="Straight Connector 22" o:spid="_x0000_s1026" style="position:absolute;z-index:251676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pt,14.3pt" to="145.3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">
                      <o:lock v:ext="edit" shapetype="f"/>
                    </v:line>
                  </w:pict>
                </mc:Fallback>
              </mc:AlternateContent>
            </w:r>
            <w:r w:rsidRPr="00765CCF">
              <w:rPr>
                <w:sz w:val="24"/>
                <w:lang w:val="pt-BR"/>
              </w:rPr>
              <w:t>AH: đường vuông góc</w:t>
            </w:r>
          </w:p>
          <w:p w14:paraId="1B716AD7" w14:textId="77777777" w:rsidR="00AC4632" w:rsidRPr="00765CCF" w:rsidRDefault="00AC4632" w:rsidP="00765CCF">
            <w:pPr>
              <w:spacing w:line="288" w:lineRule="auto"/>
              <w:contextualSpacing/>
              <w:mirrorIndents/>
              <w:jc w:val="both"/>
              <w:rPr>
                <w:sz w:val="24"/>
                <w:lang w:val="pt-BR"/>
              </w:rPr>
            </w:pPr>
            <w:r w:rsidRPr="00765CCF">
              <w:rPr>
                <w:sz w:val="24"/>
                <w:lang w:val="pt-BR"/>
              </w:rPr>
              <w:t>KL   AH &lt; AB</w:t>
            </w:r>
          </w:p>
          <w:p w14:paraId="691C7B84" w14:textId="2A70284C" w:rsidR="00AC4632" w:rsidRPr="00765CCF" w:rsidRDefault="00AC4632" w:rsidP="00765CCF">
            <w:pPr>
              <w:spacing w:line="288" w:lineRule="auto"/>
              <w:contextualSpacing/>
              <w:mirrorIndents/>
              <w:jc w:val="both"/>
              <w:rPr>
                <w:sz w:val="24"/>
                <w:lang w:val="pt-BR"/>
              </w:rPr>
            </w:pPr>
            <w:r w:rsidRPr="00765CCF">
              <w:rPr>
                <w:sz w:val="24"/>
                <w:lang w:val="pt-BR"/>
              </w:rPr>
              <w:t xml:space="preserve">                         </w:t>
            </w:r>
            <w:r w:rsidR="00F95260">
              <w:rPr>
                <w:noProof/>
              </w:rPr>
              <w:lastRenderedPageBreak/>
              <mc:AlternateContent>
                <mc:Choice Requires="wpc">
                  <w:drawing>
                    <wp:inline distT="0" distB="0" distL="0" distR="0" wp14:anchorId="618B315E" wp14:editId="0F78DAD7">
                      <wp:extent cx="1722120" cy="1692275"/>
                      <wp:effectExtent l="0" t="0" r="11430" b="0"/>
                      <wp:docPr id="105" name="Canvas 2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95" name="Line 4"/>
                              <wps:cNvCnPr>
                                <a:cxnSpLocks noChangeShapeType="1"/>
                              </wps:cNvCnPr>
                              <wps:spPr bwMode="auto">
                                <a:xfrm>
                                  <a:off x="0" y="1340485"/>
                                  <a:ext cx="172212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5"/>
                              <wps:cNvCnPr>
                                <a:cxnSpLocks noChangeShapeType="1"/>
                              </wps:cNvCnPr>
                              <wps:spPr bwMode="auto">
                                <a:xfrm>
                                  <a:off x="430530" y="221615"/>
                                  <a:ext cx="635" cy="1118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6"/>
                              <wps:cNvCnPr>
                                <a:cxnSpLocks noChangeShapeType="1"/>
                              </wps:cNvCnPr>
                              <wps:spPr bwMode="auto">
                                <a:xfrm>
                                  <a:off x="430530" y="221615"/>
                                  <a:ext cx="793750" cy="1118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7"/>
                              <wps:cNvCnPr>
                                <a:cxnSpLocks noChangeShapeType="1"/>
                              </wps:cNvCnPr>
                              <wps:spPr bwMode="auto">
                                <a:xfrm>
                                  <a:off x="430530" y="1233805"/>
                                  <a:ext cx="1244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8"/>
                              <wps:cNvCnPr>
                                <a:cxnSpLocks noChangeShapeType="1"/>
                              </wps:cNvCnPr>
                              <wps:spPr bwMode="auto">
                                <a:xfrm>
                                  <a:off x="554990" y="1233805"/>
                                  <a:ext cx="635" cy="106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Rectangle 9"/>
                              <wps:cNvSpPr>
                                <a:spLocks noChangeArrowheads="1"/>
                              </wps:cNvSpPr>
                              <wps:spPr bwMode="auto">
                                <a:xfrm>
                                  <a:off x="1501775" y="1195705"/>
                                  <a:ext cx="7048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3F619" w14:textId="77777777" w:rsidR="00AC4632" w:rsidRDefault="00AC4632" w:rsidP="00AC4632">
                                    <w:r>
                                      <w:rPr>
                                        <w:color w:val="000000"/>
                                        <w:sz w:val="22"/>
                                        <w:szCs w:val="22"/>
                                      </w:rPr>
                                      <w:t>d</w:t>
                                    </w:r>
                                  </w:p>
                                </w:txbxContent>
                              </wps:txbx>
                              <wps:bodyPr rot="0" vert="horz" wrap="none" lIns="0" tIns="0" rIns="0" bIns="0" anchor="t" anchorCtr="0" upright="1">
                                <a:spAutoFit/>
                              </wps:bodyPr>
                            </wps:wsp>
                            <wps:wsp>
                              <wps:cNvPr id="101" name="Rectangle 10"/>
                              <wps:cNvSpPr>
                                <a:spLocks noChangeArrowheads="1"/>
                              </wps:cNvSpPr>
                              <wps:spPr bwMode="auto">
                                <a:xfrm>
                                  <a:off x="353695" y="38100"/>
                                  <a:ext cx="11938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AEB3B0" w14:textId="77777777" w:rsidR="00AC4632" w:rsidRPr="00F2151A" w:rsidRDefault="00AC4632" w:rsidP="00AC4632">
                                    <w:r w:rsidRPr="00F2151A">
                                      <w:rPr>
                                        <w:color w:val="000000"/>
                                      </w:rPr>
                                      <w:t>A</w:t>
                                    </w:r>
                                  </w:p>
                                </w:txbxContent>
                              </wps:txbx>
                              <wps:bodyPr rot="0" vert="horz" wrap="none" lIns="0" tIns="0" rIns="0" bIns="0" anchor="t" anchorCtr="0" upright="1">
                                <a:spAutoFit/>
                              </wps:bodyPr>
                            </wps:wsp>
                            <wps:wsp>
                              <wps:cNvPr id="102" name="Rectangle 11"/>
                              <wps:cNvSpPr>
                                <a:spLocks noChangeArrowheads="1"/>
                              </wps:cNvSpPr>
                              <wps:spPr bwMode="auto">
                                <a:xfrm>
                                  <a:off x="353695" y="1385570"/>
                                  <a:ext cx="11938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5B232" w14:textId="77777777" w:rsidR="00AC4632" w:rsidRPr="00F2151A" w:rsidRDefault="00AC4632" w:rsidP="00AC4632">
                                    <w:r w:rsidRPr="00F2151A">
                                      <w:rPr>
                                        <w:color w:val="000000"/>
                                      </w:rPr>
                                      <w:t>H</w:t>
                                    </w:r>
                                  </w:p>
                                </w:txbxContent>
                              </wps:txbx>
                              <wps:bodyPr rot="0" vert="horz" wrap="none" lIns="0" tIns="0" rIns="0" bIns="0" anchor="t" anchorCtr="0" upright="1">
                                <a:spAutoFit/>
                              </wps:bodyPr>
                            </wps:wsp>
                            <wps:wsp>
                              <wps:cNvPr id="104" name="Rectangle 12"/>
                              <wps:cNvSpPr>
                                <a:spLocks noChangeArrowheads="1"/>
                              </wps:cNvSpPr>
                              <wps:spPr bwMode="auto">
                                <a:xfrm>
                                  <a:off x="1222375" y="1376680"/>
                                  <a:ext cx="1104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4812F" w14:textId="77777777" w:rsidR="00AC4632" w:rsidRPr="00F2151A" w:rsidRDefault="00AC4632" w:rsidP="00AC4632">
                                    <w:r w:rsidRPr="00F2151A">
                                      <w:rPr>
                                        <w:color w:val="000000"/>
                                      </w:rPr>
                                      <w:t>B</w:t>
                                    </w:r>
                                  </w:p>
                                </w:txbxContent>
                              </wps:txbx>
                              <wps:bodyPr rot="0" vert="horz" wrap="none" lIns="0" tIns="0" rIns="0" bIns="0" anchor="t" anchorCtr="0" upright="1">
                                <a:spAutoFit/>
                              </wps:bodyPr>
                            </wps:wsp>
                          </wpc:wpc>
                        </a:graphicData>
                      </a:graphic>
                    </wp:inline>
                  </w:drawing>
                </mc:Choice>
                <mc:Fallback>
                  <w:pict>
                    <v:group w14:anchorId="618B315E" id="Canvas 24" o:spid="_x0000_s1180" editas="canvas" style="width:135.6pt;height:133.25pt;mso-position-horizontal-relative:char;mso-position-vertical-relative:line" coordsize="17221,16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">
                      <v:shape id="_x0000_s1181" type="#_x0000_t75" style="position:absolute;width:17221;height:16922;visibility:visible;mso-wrap-style:square">
                        <v:fill o:detectmouseclick="t"/>
                        <v:path o:connecttype="none"/>
                      </v:shape>
                      <v:line id="Line 4" o:spid="_x0000_s1182" style="position:absolute;visibility:visible;mso-wrap-style:square" from="0,13404" to="17221,1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tKxgAAANsAAAAPAAAAZHJzL2Rvd25yZXYueG1sRI9Ba8JA&#10;FITvgv9heUJvummL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xoWrSsYAAADbAAAA&#10;DwAAAAAAAAAAAAAAAAAHAgAAZHJzL2Rvd25yZXYueG1sUEsFBgAAAAADAAMAtwAAAPoCAAAAAA==&#10;"/>
                      <v:line id="Line 5" o:spid="_x0000_s1183" style="position:absolute;visibility:visible;mso-wrap-style:square" from="4305,2216" to="4311,13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"/>
                      <v:line id="Line 6" o:spid="_x0000_s1184" style="position:absolute;visibility:visible;mso-wrap-style:square" from="4305,2216" to="12242,13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"/>
                      <v:line id="Line 7" o:spid="_x0000_s1185" style="position:absolute;visibility:visible;mso-wrap-style:square" from="4305,12338" to="5549,12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"/>
                      <v:line id="Line 8" o:spid="_x0000_s1186" style="position:absolute;visibility:visible;mso-wrap-style:square" from="5549,12338" to="5556,13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rect id="Rectangle 9" o:spid="_x0000_s1187" style="position:absolute;left:15017;top:11957;width:705;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" filled="f" stroked="f">
                        <v:textbox style="mso-fit-shape-to-text:t" inset="0,0,0,0">
                          <w:txbxContent>
                            <w:p w14:paraId="2883F619" w14:textId="77777777" w:rsidR="00AC4632" w:rsidRDefault="00AC4632" w:rsidP="00AC4632">
                              <w:r>
                                <w:rPr>
                                  <w:color w:val="000000"/>
                                  <w:sz w:val="22"/>
                                  <w:szCs w:val="22"/>
                                </w:rPr>
                                <w:t>d</w:t>
                              </w:r>
                            </w:p>
                          </w:txbxContent>
                        </v:textbox>
                      </v:rect>
                      <v:rect id="Rectangle 10" o:spid="_x0000_s1188" style="position:absolute;left:3536;top:381;width:1194;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" filled="f" stroked="f">
                        <v:textbox style="mso-fit-shape-to-text:t" inset="0,0,0,0">
                          <w:txbxContent>
                            <w:p w14:paraId="29AEB3B0" w14:textId="77777777" w:rsidR="00AC4632" w:rsidRPr="00F2151A" w:rsidRDefault="00AC4632" w:rsidP="00AC4632">
                              <w:r w:rsidRPr="00F2151A">
                                <w:rPr>
                                  <w:color w:val="000000"/>
                                </w:rPr>
                                <w:t>A</w:t>
                              </w:r>
                            </w:p>
                          </w:txbxContent>
                        </v:textbox>
                      </v:rect>
                      <v:rect id="Rectangle 11" o:spid="_x0000_s1189" style="position:absolute;left:3536;top:13855;width:1194;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" filled="f" stroked="f">
                        <v:textbox style="mso-fit-shape-to-text:t" inset="0,0,0,0">
                          <w:txbxContent>
                            <w:p w14:paraId="0AF5B232" w14:textId="77777777" w:rsidR="00AC4632" w:rsidRPr="00F2151A" w:rsidRDefault="00AC4632" w:rsidP="00AC4632">
                              <w:r w:rsidRPr="00F2151A">
                                <w:rPr>
                                  <w:color w:val="000000"/>
                                </w:rPr>
                                <w:t>H</w:t>
                              </w:r>
                            </w:p>
                          </w:txbxContent>
                        </v:textbox>
                      </v:rect>
                      <v:rect id="Rectangle 12" o:spid="_x0000_s1190" style="position:absolute;left:12223;top:13766;width:1105;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LntvwAAANwAAAAPAAAAZHJzL2Rvd25yZXYueG1sRE/bagIx&#10;EH0X+g9hCn1zE6WI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AXILntvwAAANwAAAAPAAAAAAAA&#10;AAAAAAAAAAcCAABkcnMvZG93bnJldi54bWxQSwUGAAAAAAMAAwC3AAAA8wIAAAAA&#10;" filled="f" stroked="f">
                        <v:textbox style="mso-fit-shape-to-text:t" inset="0,0,0,0">
                          <w:txbxContent>
                            <w:p w14:paraId="3CF4812F" w14:textId="77777777" w:rsidR="00AC4632" w:rsidRPr="00F2151A" w:rsidRDefault="00AC4632" w:rsidP="00AC4632">
                              <w:r w:rsidRPr="00F2151A">
                                <w:rPr>
                                  <w:color w:val="000000"/>
                                </w:rPr>
                                <w:t>B</w:t>
                              </w:r>
                            </w:p>
                          </w:txbxContent>
                        </v:textbox>
                      </v:rect>
                      <w10:anchorlock/>
                    </v:group>
                  </w:pict>
                </mc:Fallback>
              </mc:AlternateContent>
            </w:r>
          </w:p>
          <w:p w14:paraId="04BB66C0" w14:textId="77777777" w:rsidR="00AC4632" w:rsidRPr="00765CCF" w:rsidRDefault="00AC4632" w:rsidP="00765CCF">
            <w:pPr>
              <w:spacing w:line="288" w:lineRule="auto"/>
              <w:contextualSpacing/>
              <w:mirrorIndents/>
              <w:jc w:val="both"/>
              <w:rPr>
                <w:i/>
                <w:sz w:val="24"/>
                <w:u w:val="single"/>
                <w:lang w:val="pt-BR"/>
              </w:rPr>
            </w:pPr>
            <w:r w:rsidRPr="00765CCF">
              <w:rPr>
                <w:i/>
                <w:sz w:val="24"/>
                <w:u w:val="single"/>
                <w:lang w:val="pt-BR"/>
              </w:rPr>
              <w:t>Chứng minh</w:t>
            </w:r>
          </w:p>
          <w:p w14:paraId="24618787" w14:textId="66A4512D" w:rsidR="00AC4632" w:rsidRPr="00765CCF" w:rsidRDefault="00AC4632" w:rsidP="00765CCF">
            <w:pPr>
              <w:spacing w:line="288" w:lineRule="auto"/>
              <w:contextualSpacing/>
              <w:mirrorIndents/>
              <w:jc w:val="both"/>
              <w:rPr>
                <w:sz w:val="24"/>
                <w:lang w:val="pt-BR"/>
              </w:rPr>
            </w:pPr>
            <w:r w:rsidRPr="00765CCF">
              <w:rPr>
                <w:sz w:val="24"/>
                <w:lang w:val="pt-BR"/>
              </w:rPr>
              <w:t xml:space="preserve">∆AHB vuông tại H </w:t>
            </w:r>
            <m:oMath>
              <m:r>
                <w:rPr>
                  <w:rFonts w:ascii="Cambria Math" w:hAnsi="Cambria Math"/>
                  <w:sz w:val="24"/>
                  <w:lang w:val="pt-BR"/>
                </w:rPr>
                <m:t>⇒</m:t>
              </m:r>
            </m:oMath>
            <w:r w:rsidRPr="00765CCF">
              <w:rPr>
                <w:sz w:val="24"/>
                <w:lang w:val="pt-BR"/>
              </w:rPr>
              <w:t xml:space="preserve"> </w:t>
            </w:r>
            <m:oMath>
              <m:acc>
                <m:accPr>
                  <m:ctrlPr>
                    <w:rPr>
                      <w:rFonts w:ascii="Cambria Math" w:hAnsi="Cambria Math"/>
                      <w:i/>
                      <w:sz w:val="24"/>
                      <w:lang w:val="pt-BR"/>
                    </w:rPr>
                  </m:ctrlPr>
                </m:accPr>
                <m:e>
                  <m:r>
                    <w:rPr>
                      <w:rFonts w:ascii="Cambria Math" w:hAnsi="Cambria Math"/>
                      <w:sz w:val="24"/>
                      <w:lang w:val="pt-BR"/>
                    </w:rPr>
                    <m:t>H</m:t>
                  </m:r>
                </m:e>
              </m:acc>
            </m:oMath>
            <w:r w:rsidRPr="00765CCF">
              <w:rPr>
                <w:sz w:val="24"/>
                <w:lang w:val="pt-BR"/>
              </w:rPr>
              <w:t xml:space="preserve"> </w:t>
            </w:r>
            <m:oMath>
              <m:r>
                <w:rPr>
                  <w:rFonts w:ascii="Cambria Math" w:hAnsi="Cambria Math"/>
                  <w:sz w:val="24"/>
                  <w:lang w:val="pt-BR"/>
                </w:rPr>
                <m:t>&gt;</m:t>
              </m:r>
            </m:oMath>
            <w:r w:rsidRPr="00765CCF">
              <w:rPr>
                <w:sz w:val="24"/>
                <w:lang w:val="pt-BR"/>
              </w:rPr>
              <w:t xml:space="preserve"> </w:t>
            </w:r>
            <m:oMath>
              <m:acc>
                <m:accPr>
                  <m:ctrlPr>
                    <w:rPr>
                      <w:rFonts w:ascii="Cambria Math" w:hAnsi="Cambria Math"/>
                      <w:i/>
                      <w:sz w:val="24"/>
                      <w:lang w:val="pt-BR"/>
                    </w:rPr>
                  </m:ctrlPr>
                </m:accPr>
                <m:e>
                  <m:r>
                    <w:rPr>
                      <w:rFonts w:ascii="Cambria Math" w:hAnsi="Cambria Math"/>
                      <w:sz w:val="24"/>
                      <w:lang w:val="pt-BR"/>
                    </w:rPr>
                    <m:t>B</m:t>
                  </m:r>
                </m:e>
              </m:acc>
            </m:oMath>
          </w:p>
          <w:p w14:paraId="4C990D39" w14:textId="61F1BBF4" w:rsidR="00AC4632" w:rsidRPr="00765CCF" w:rsidRDefault="00F95260" w:rsidP="00765CCF">
            <w:pPr>
              <w:spacing w:line="288" w:lineRule="auto"/>
              <w:contextualSpacing/>
              <w:mirrorIndents/>
              <w:jc w:val="both"/>
              <w:rPr>
                <w:sz w:val="24"/>
                <w:lang w:val="pt-BR"/>
              </w:rPr>
            </w:pPr>
            <m:oMath>
              <m:r>
                <w:rPr>
                  <w:rFonts w:ascii="Cambria Math" w:hAnsi="Cambria Math"/>
                  <w:sz w:val="24"/>
                  <w:lang w:val="pt-BR"/>
                </w:rPr>
                <m:t xml:space="preserve">⇒ </m:t>
              </m:r>
            </m:oMath>
            <w:r w:rsidR="00AC4632" w:rsidRPr="00765CCF">
              <w:rPr>
                <w:sz w:val="24"/>
                <w:lang w:val="pt-BR"/>
              </w:rPr>
              <w:t xml:space="preserve">AB </w:t>
            </w:r>
            <m:oMath>
              <m:r>
                <w:rPr>
                  <w:rFonts w:ascii="Cambria Math" w:hAnsi="Cambria Math"/>
                  <w:sz w:val="24"/>
                  <w:lang w:val="pt-BR"/>
                </w:rPr>
                <m:t>&gt;</m:t>
              </m:r>
            </m:oMath>
            <w:r w:rsidR="00AC4632" w:rsidRPr="00765CCF">
              <w:rPr>
                <w:sz w:val="24"/>
                <w:lang w:val="pt-BR"/>
              </w:rPr>
              <w:t xml:space="preserve"> AH</w:t>
            </w:r>
          </w:p>
          <w:p w14:paraId="269D32FA" w14:textId="77777777" w:rsidR="00AC4632" w:rsidRPr="00765CCF" w:rsidRDefault="00AC4632" w:rsidP="00765CCF">
            <w:pPr>
              <w:spacing w:line="288" w:lineRule="auto"/>
              <w:contextualSpacing/>
              <w:mirrorIndents/>
              <w:jc w:val="both"/>
              <w:rPr>
                <w:sz w:val="24"/>
              </w:rPr>
            </w:pPr>
            <w:r w:rsidRPr="00765CCF">
              <w:rPr>
                <w:sz w:val="24"/>
              </w:rPr>
              <w:t>* AH gọi là khoảng cách từ A đến d</w:t>
            </w:r>
          </w:p>
          <w:p w14:paraId="77B9708A" w14:textId="77777777" w:rsidR="00AC4632" w:rsidRPr="00765CCF" w:rsidRDefault="00AC4632" w:rsidP="00765CCF">
            <w:pPr>
              <w:spacing w:line="288" w:lineRule="auto"/>
              <w:contextualSpacing/>
              <w:mirrorIndents/>
              <w:jc w:val="both"/>
              <w:rPr>
                <w:sz w:val="24"/>
              </w:rPr>
            </w:pPr>
            <w:r w:rsidRPr="00765CCF">
              <w:rPr>
                <w:sz w:val="24"/>
              </w:rPr>
              <w:t>?3. Theo Pytago: AB</w:t>
            </w:r>
            <w:r w:rsidRPr="00765CCF">
              <w:rPr>
                <w:sz w:val="24"/>
                <w:vertAlign w:val="superscript"/>
              </w:rPr>
              <w:t>2</w:t>
            </w:r>
            <w:r w:rsidRPr="00765CCF">
              <w:rPr>
                <w:sz w:val="24"/>
              </w:rPr>
              <w:t xml:space="preserve"> = AH</w:t>
            </w:r>
            <w:r w:rsidRPr="00765CCF">
              <w:rPr>
                <w:sz w:val="24"/>
                <w:vertAlign w:val="superscript"/>
              </w:rPr>
              <w:t>2</w:t>
            </w:r>
            <w:r w:rsidRPr="00765CCF">
              <w:rPr>
                <w:sz w:val="24"/>
              </w:rPr>
              <w:t xml:space="preserve"> + HB</w:t>
            </w:r>
            <w:r w:rsidRPr="00765CCF">
              <w:rPr>
                <w:sz w:val="24"/>
                <w:vertAlign w:val="superscript"/>
              </w:rPr>
              <w:t>2</w:t>
            </w:r>
          </w:p>
          <w:p w14:paraId="201F6887" w14:textId="67AD2A6A" w:rsidR="00AC4632" w:rsidRPr="00765CCF" w:rsidRDefault="00AC4632" w:rsidP="00765CCF">
            <w:pPr>
              <w:spacing w:line="288" w:lineRule="auto"/>
              <w:contextualSpacing/>
              <w:mirrorIndents/>
              <w:jc w:val="both"/>
              <w:rPr>
                <w:sz w:val="24"/>
              </w:rPr>
            </w:pPr>
            <w:r w:rsidRPr="00765CCF">
              <w:rPr>
                <w:sz w:val="24"/>
              </w:rPr>
              <w:t>Do HB</w:t>
            </w:r>
            <w:r w:rsidRPr="00765CCF">
              <w:rPr>
                <w:sz w:val="24"/>
                <w:vertAlign w:val="superscript"/>
              </w:rPr>
              <w:t xml:space="preserve">2 </w:t>
            </w:r>
            <m:oMath>
              <m:r>
                <w:rPr>
                  <w:rFonts w:ascii="Cambria Math" w:hAnsi="Cambria Math"/>
                  <w:sz w:val="24"/>
                  <w:lang w:val="pt-BR"/>
                </w:rPr>
                <m:t>&gt;</m:t>
              </m:r>
            </m:oMath>
            <w:r w:rsidRPr="00765CCF">
              <w:rPr>
                <w:sz w:val="24"/>
              </w:rPr>
              <w:t xml:space="preserve"> 0  AB</w:t>
            </w:r>
            <w:r w:rsidRPr="00765CCF">
              <w:rPr>
                <w:sz w:val="24"/>
                <w:vertAlign w:val="superscript"/>
              </w:rPr>
              <w:t>2</w:t>
            </w:r>
            <m:oMath>
              <m:r>
                <w:rPr>
                  <w:rFonts w:ascii="Cambria Math" w:hAnsi="Cambria Math"/>
                  <w:sz w:val="24"/>
                  <w:lang w:val="pt-BR"/>
                </w:rPr>
                <m:t>&gt;</m:t>
              </m:r>
            </m:oMath>
            <w:r w:rsidRPr="00765CCF">
              <w:rPr>
                <w:sz w:val="24"/>
              </w:rPr>
              <w:t xml:space="preserve"> AH</w:t>
            </w:r>
            <w:r w:rsidRPr="00765CCF">
              <w:rPr>
                <w:sz w:val="24"/>
                <w:vertAlign w:val="superscript"/>
              </w:rPr>
              <w:t>2</w:t>
            </w:r>
            <w:r w:rsidRPr="00765CCF">
              <w:rPr>
                <w:sz w:val="24"/>
              </w:rPr>
              <w:t xml:space="preserve"> </w:t>
            </w:r>
            <m:oMath>
              <m:r>
                <w:rPr>
                  <w:rFonts w:ascii="Cambria Math" w:hAnsi="Cambria Math"/>
                  <w:sz w:val="24"/>
                  <w:lang w:val="pt-BR"/>
                </w:rPr>
                <m:t>⇒</m:t>
              </m:r>
            </m:oMath>
            <w:r w:rsidRPr="00765CCF">
              <w:rPr>
                <w:sz w:val="24"/>
              </w:rPr>
              <w:t xml:space="preserve"> AB </w:t>
            </w:r>
            <m:oMath>
              <m:r>
                <w:rPr>
                  <w:rFonts w:ascii="Cambria Math" w:hAnsi="Cambria Math"/>
                  <w:sz w:val="24"/>
                  <w:lang w:val="pt-BR"/>
                </w:rPr>
                <m:t>&gt;</m:t>
              </m:r>
            </m:oMath>
            <w:r w:rsidRPr="00765CCF">
              <w:rPr>
                <w:sz w:val="24"/>
              </w:rPr>
              <w:t xml:space="preserve"> AH</w:t>
            </w:r>
          </w:p>
        </w:tc>
      </w:tr>
      <w:tr w:rsidR="00AC4632" w:rsidRPr="00812DED" w14:paraId="71A2A932" w14:textId="77777777" w:rsidTr="00765CCF">
        <w:tc>
          <w:tcPr>
            <w:tcW w:w="10530" w:type="dxa"/>
            <w:gridSpan w:val="3"/>
            <w:shd w:val="clear" w:color="auto" w:fill="auto"/>
          </w:tcPr>
          <w:p w14:paraId="5CB03D66" w14:textId="77777777" w:rsidR="00AC4632" w:rsidRPr="00765CCF" w:rsidRDefault="00AC4632" w:rsidP="00765CCF">
            <w:pPr>
              <w:spacing w:line="288" w:lineRule="auto"/>
              <w:contextualSpacing/>
              <w:mirrorIndents/>
              <w:rPr>
                <w:b/>
                <w:sz w:val="24"/>
              </w:rPr>
            </w:pPr>
            <w:r w:rsidRPr="00765CCF">
              <w:rPr>
                <w:b/>
                <w:sz w:val="24"/>
              </w:rPr>
              <w:lastRenderedPageBreak/>
              <w:t xml:space="preserve">Hoạt động 3: </w:t>
            </w:r>
            <w:r w:rsidRPr="00765CCF">
              <w:rPr>
                <w:b/>
                <w:sz w:val="24"/>
                <w:lang w:val="pt-BR"/>
              </w:rPr>
              <w:t>Các đường xiên và hình chiếu của chúng.</w:t>
            </w:r>
            <w:r w:rsidRPr="00765CCF">
              <w:rPr>
                <w:b/>
                <w:sz w:val="24"/>
              </w:rPr>
              <w:t xml:space="preserve"> </w:t>
            </w:r>
          </w:p>
          <w:p w14:paraId="703048E5" w14:textId="77777777" w:rsidR="00AC4632" w:rsidRPr="00765CCF" w:rsidRDefault="00AC4632" w:rsidP="00765CCF">
            <w:pPr>
              <w:spacing w:line="288" w:lineRule="auto"/>
              <w:contextualSpacing/>
              <w:mirrorIndents/>
              <w:rPr>
                <w:sz w:val="24"/>
              </w:rPr>
            </w:pPr>
            <w:r w:rsidRPr="00765CCF">
              <w:rPr>
                <w:b/>
                <w:i/>
                <w:sz w:val="24"/>
              </w:rPr>
              <w:t>Mục tiêu:</w:t>
            </w:r>
            <w:r w:rsidRPr="00765CCF">
              <w:rPr>
                <w:sz w:val="24"/>
              </w:rPr>
              <w:t xml:space="preserve"> HS biết được quan hệ giữa đường xiên và hình chiếu của chúng</w:t>
            </w:r>
          </w:p>
          <w:p w14:paraId="0769670A" w14:textId="77777777" w:rsidR="00AC4632" w:rsidRPr="00765CCF" w:rsidRDefault="00AC4632" w:rsidP="00765CCF">
            <w:pPr>
              <w:spacing w:line="288" w:lineRule="auto"/>
              <w:contextualSpacing/>
              <w:mirrorIndents/>
              <w:jc w:val="both"/>
              <w:rPr>
                <w:b/>
                <w:sz w:val="24"/>
                <w:lang w:val="pt-BR"/>
              </w:rPr>
            </w:pPr>
            <w:r w:rsidRPr="00765CCF">
              <w:rPr>
                <w:b/>
                <w:i/>
                <w:sz w:val="24"/>
              </w:rPr>
              <w:t>Phương pháp:</w:t>
            </w:r>
            <w:r w:rsidRPr="00765CCF">
              <w:rPr>
                <w:sz w:val="24"/>
              </w:rPr>
              <w:t xml:space="preserve"> gợi mở vấn đáp</w:t>
            </w:r>
          </w:p>
        </w:tc>
      </w:tr>
      <w:tr w:rsidR="00AC4632" w:rsidRPr="00812DED" w14:paraId="379E346E" w14:textId="77777777" w:rsidTr="00765CCF">
        <w:tc>
          <w:tcPr>
            <w:tcW w:w="3780" w:type="dxa"/>
            <w:shd w:val="clear" w:color="auto" w:fill="auto"/>
          </w:tcPr>
          <w:p w14:paraId="0841D6B5" w14:textId="77777777" w:rsidR="00AC4632" w:rsidRPr="00765CCF" w:rsidRDefault="00AC4632" w:rsidP="00765CCF">
            <w:pPr>
              <w:spacing w:line="288" w:lineRule="auto"/>
              <w:contextualSpacing/>
              <w:mirrorIndents/>
              <w:jc w:val="both"/>
              <w:rPr>
                <w:sz w:val="24"/>
              </w:rPr>
            </w:pPr>
            <w:r w:rsidRPr="00765CCF">
              <w:rPr>
                <w:sz w:val="24"/>
              </w:rPr>
              <w:t>-GV yêu cầu HS hđ nhóm làm ?4</w:t>
            </w:r>
          </w:p>
          <w:p w14:paraId="60D694D3" w14:textId="77777777" w:rsidR="00AC4632" w:rsidRPr="00765CCF" w:rsidRDefault="00AC4632" w:rsidP="00765CCF">
            <w:pPr>
              <w:spacing w:line="288" w:lineRule="auto"/>
              <w:contextualSpacing/>
              <w:mirrorIndents/>
              <w:jc w:val="both"/>
              <w:rPr>
                <w:sz w:val="24"/>
              </w:rPr>
            </w:pPr>
            <w:r w:rsidRPr="00765CCF">
              <w:rPr>
                <w:sz w:val="24"/>
              </w:rPr>
              <w:t>-GV:gợi ý:  Theo định lý Pytago ta có điều gì? So sánh AB với AH?</w:t>
            </w:r>
          </w:p>
          <w:p w14:paraId="23184FE6" w14:textId="77777777" w:rsidR="00AC4632" w:rsidRPr="00765CCF" w:rsidRDefault="00AC4632" w:rsidP="00765CCF">
            <w:pPr>
              <w:spacing w:line="288" w:lineRule="auto"/>
              <w:contextualSpacing/>
              <w:mirrorIndents/>
              <w:jc w:val="both"/>
              <w:rPr>
                <w:sz w:val="24"/>
              </w:rPr>
            </w:pPr>
            <w:r w:rsidRPr="00765CCF">
              <w:rPr>
                <w:sz w:val="24"/>
              </w:rPr>
              <w:t>-GV: Tính AB; AC theo AH; HB; HC?</w:t>
            </w:r>
          </w:p>
          <w:p w14:paraId="76BDFDF2" w14:textId="77777777" w:rsidR="00AC4632" w:rsidRPr="00765CCF" w:rsidRDefault="00AC4632" w:rsidP="00765CCF">
            <w:pPr>
              <w:spacing w:line="288" w:lineRule="auto"/>
              <w:contextualSpacing/>
              <w:mirrorIndents/>
              <w:jc w:val="both"/>
              <w:rPr>
                <w:sz w:val="24"/>
              </w:rPr>
            </w:pPr>
            <w:r w:rsidRPr="00765CCF">
              <w:rPr>
                <w:sz w:val="24"/>
              </w:rPr>
              <w:t>-GV: Từ đó kết luận gì về HB; HC; AB với AC?</w:t>
            </w:r>
          </w:p>
          <w:p w14:paraId="71C4337C" w14:textId="77777777" w:rsidR="00AC4632" w:rsidRPr="00765CCF" w:rsidRDefault="00AC4632" w:rsidP="00765CCF">
            <w:pPr>
              <w:spacing w:line="288" w:lineRule="auto"/>
              <w:contextualSpacing/>
              <w:mirrorIndents/>
              <w:jc w:val="both"/>
              <w:rPr>
                <w:sz w:val="24"/>
              </w:rPr>
            </w:pPr>
            <w:r w:rsidRPr="00765CCF">
              <w:rPr>
                <w:sz w:val="24"/>
              </w:rPr>
              <w:t>-Yêu cầu HS đọc ĐL 2 SGK.</w:t>
            </w:r>
          </w:p>
        </w:tc>
        <w:tc>
          <w:tcPr>
            <w:tcW w:w="2610" w:type="dxa"/>
            <w:shd w:val="clear" w:color="auto" w:fill="auto"/>
          </w:tcPr>
          <w:p w14:paraId="0EF7FE95" w14:textId="77777777" w:rsidR="00AC4632" w:rsidRPr="00765CCF" w:rsidRDefault="00AC4632" w:rsidP="00765CCF">
            <w:pPr>
              <w:spacing w:line="288" w:lineRule="auto"/>
              <w:contextualSpacing/>
              <w:mirrorIndents/>
              <w:rPr>
                <w:sz w:val="24"/>
              </w:rPr>
            </w:pPr>
            <w:r w:rsidRPr="00765CCF">
              <w:rPr>
                <w:sz w:val="24"/>
              </w:rPr>
              <w:t>-HS thực hiện nhiệm vụ</w:t>
            </w:r>
          </w:p>
          <w:p w14:paraId="5AEE4835" w14:textId="77777777" w:rsidR="00AC4632" w:rsidRPr="00765CCF" w:rsidRDefault="00AC4632" w:rsidP="00765CCF">
            <w:pPr>
              <w:spacing w:line="288" w:lineRule="auto"/>
              <w:contextualSpacing/>
              <w:mirrorIndents/>
              <w:jc w:val="both"/>
              <w:rPr>
                <w:sz w:val="24"/>
              </w:rPr>
            </w:pPr>
          </w:p>
          <w:p w14:paraId="02550E4C" w14:textId="77777777" w:rsidR="00AC4632" w:rsidRPr="00765CCF" w:rsidRDefault="00AC4632" w:rsidP="00765CCF">
            <w:pPr>
              <w:spacing w:line="288" w:lineRule="auto"/>
              <w:contextualSpacing/>
              <w:mirrorIndents/>
              <w:jc w:val="both"/>
              <w:rPr>
                <w:sz w:val="24"/>
              </w:rPr>
            </w:pPr>
          </w:p>
          <w:p w14:paraId="14122273" w14:textId="77777777" w:rsidR="00AC4632" w:rsidRPr="00765CCF" w:rsidRDefault="00AC4632" w:rsidP="00765CCF">
            <w:pPr>
              <w:spacing w:line="288" w:lineRule="auto"/>
              <w:contextualSpacing/>
              <w:mirrorIndents/>
              <w:jc w:val="both"/>
              <w:rPr>
                <w:sz w:val="24"/>
              </w:rPr>
            </w:pPr>
          </w:p>
          <w:p w14:paraId="16C04909" w14:textId="77777777" w:rsidR="00AC4632" w:rsidRPr="00765CCF" w:rsidRDefault="00AC4632" w:rsidP="00765CCF">
            <w:pPr>
              <w:spacing w:line="288" w:lineRule="auto"/>
              <w:contextualSpacing/>
              <w:mirrorIndents/>
              <w:jc w:val="both"/>
              <w:rPr>
                <w:sz w:val="24"/>
              </w:rPr>
            </w:pPr>
          </w:p>
          <w:p w14:paraId="69BE8BAD" w14:textId="77777777" w:rsidR="00AC4632" w:rsidRPr="00765CCF" w:rsidRDefault="00AC4632" w:rsidP="00765CCF">
            <w:pPr>
              <w:spacing w:line="288" w:lineRule="auto"/>
              <w:contextualSpacing/>
              <w:mirrorIndents/>
              <w:jc w:val="both"/>
              <w:rPr>
                <w:sz w:val="24"/>
              </w:rPr>
            </w:pPr>
          </w:p>
          <w:p w14:paraId="4E014889" w14:textId="77777777" w:rsidR="00AC4632" w:rsidRPr="00765CCF" w:rsidRDefault="00AC4632" w:rsidP="00765CCF">
            <w:pPr>
              <w:spacing w:line="288" w:lineRule="auto"/>
              <w:contextualSpacing/>
              <w:mirrorIndents/>
              <w:jc w:val="both"/>
              <w:rPr>
                <w:sz w:val="24"/>
              </w:rPr>
            </w:pPr>
            <w:r w:rsidRPr="00765CCF">
              <w:rPr>
                <w:sz w:val="24"/>
              </w:rPr>
              <w:t>-HS các nhóm báo cáo kết quả</w:t>
            </w:r>
          </w:p>
        </w:tc>
        <w:tc>
          <w:tcPr>
            <w:tcW w:w="4140" w:type="dxa"/>
            <w:shd w:val="clear" w:color="auto" w:fill="auto"/>
          </w:tcPr>
          <w:p w14:paraId="22487DB2" w14:textId="77777777" w:rsidR="00AC4632" w:rsidRPr="00765CCF" w:rsidRDefault="00AC4632" w:rsidP="00765CCF">
            <w:pPr>
              <w:spacing w:line="288" w:lineRule="auto"/>
              <w:contextualSpacing/>
              <w:mirrorIndents/>
              <w:jc w:val="both"/>
              <w:rPr>
                <w:b/>
                <w:sz w:val="24"/>
              </w:rPr>
            </w:pPr>
            <w:r w:rsidRPr="00765CCF">
              <w:rPr>
                <w:b/>
                <w:sz w:val="24"/>
              </w:rPr>
              <w:t>3. Các đường xiên là hình chiếu của chúng.</w:t>
            </w:r>
          </w:p>
          <w:p w14:paraId="520AEBE8" w14:textId="77777777" w:rsidR="00AC4632" w:rsidRPr="00765CCF" w:rsidRDefault="00AC4632" w:rsidP="00765CCF">
            <w:pPr>
              <w:spacing w:line="288" w:lineRule="auto"/>
              <w:contextualSpacing/>
              <w:mirrorIndents/>
              <w:jc w:val="both"/>
              <w:rPr>
                <w:sz w:val="24"/>
              </w:rPr>
            </w:pPr>
            <w:r w:rsidRPr="00765CCF">
              <w:rPr>
                <w:sz w:val="24"/>
              </w:rPr>
              <w:t>? 4. AH</w:t>
            </w:r>
            <w:r w:rsidRPr="00765CCF">
              <w:rPr>
                <w:sz w:val="24"/>
                <w:vertAlign w:val="superscript"/>
              </w:rPr>
              <w:t>2</w:t>
            </w:r>
            <w:r w:rsidRPr="00765CCF">
              <w:rPr>
                <w:sz w:val="24"/>
              </w:rPr>
              <w:t xml:space="preserve"> + HB</w:t>
            </w:r>
            <w:r w:rsidRPr="00765CCF">
              <w:rPr>
                <w:sz w:val="24"/>
                <w:vertAlign w:val="superscript"/>
              </w:rPr>
              <w:t>2</w:t>
            </w:r>
            <w:r w:rsidRPr="00765CCF">
              <w:rPr>
                <w:sz w:val="24"/>
              </w:rPr>
              <w:t xml:space="preserve"> = AB</w:t>
            </w:r>
            <w:r w:rsidRPr="00765CCF">
              <w:rPr>
                <w:sz w:val="24"/>
                <w:vertAlign w:val="superscript"/>
              </w:rPr>
              <w:t>2</w:t>
            </w:r>
          </w:p>
          <w:p w14:paraId="0808FFBF" w14:textId="77777777" w:rsidR="00AC4632" w:rsidRPr="00765CCF" w:rsidRDefault="00AC4632" w:rsidP="00765CCF">
            <w:pPr>
              <w:spacing w:line="288" w:lineRule="auto"/>
              <w:contextualSpacing/>
              <w:mirrorIndents/>
              <w:jc w:val="both"/>
              <w:rPr>
                <w:sz w:val="24"/>
              </w:rPr>
            </w:pPr>
            <w:r w:rsidRPr="00765CCF">
              <w:rPr>
                <w:sz w:val="24"/>
              </w:rPr>
              <w:t>AH</w:t>
            </w:r>
            <w:r w:rsidRPr="00765CCF">
              <w:rPr>
                <w:sz w:val="24"/>
                <w:vertAlign w:val="superscript"/>
              </w:rPr>
              <w:t>2</w:t>
            </w:r>
            <w:r w:rsidRPr="00765CCF">
              <w:rPr>
                <w:sz w:val="24"/>
              </w:rPr>
              <w:t xml:space="preserve"> + HC</w:t>
            </w:r>
            <w:r w:rsidRPr="00765CCF">
              <w:rPr>
                <w:sz w:val="24"/>
                <w:vertAlign w:val="superscript"/>
              </w:rPr>
              <w:t>2</w:t>
            </w:r>
            <w:r w:rsidRPr="00765CCF">
              <w:rPr>
                <w:sz w:val="24"/>
              </w:rPr>
              <w:t xml:space="preserve"> = AC</w:t>
            </w:r>
            <w:r w:rsidRPr="00765CCF">
              <w:rPr>
                <w:sz w:val="24"/>
                <w:vertAlign w:val="superscript"/>
              </w:rPr>
              <w:t>2</w:t>
            </w:r>
          </w:p>
          <w:p w14:paraId="5C47FB68" w14:textId="79090143" w:rsidR="00AC4632" w:rsidRPr="00765CCF" w:rsidRDefault="00AC4632" w:rsidP="00765CCF">
            <w:pPr>
              <w:spacing w:line="288" w:lineRule="auto"/>
              <w:contextualSpacing/>
              <w:mirrorIndents/>
              <w:jc w:val="both"/>
              <w:rPr>
                <w:sz w:val="24"/>
              </w:rPr>
            </w:pPr>
            <w:r w:rsidRPr="00765CCF">
              <w:rPr>
                <w:sz w:val="24"/>
              </w:rPr>
              <w:t xml:space="preserve">nếu HB </w:t>
            </w:r>
            <m:oMath>
              <m:r>
                <w:rPr>
                  <w:rFonts w:ascii="Cambria Math" w:hAnsi="Cambria Math"/>
                  <w:sz w:val="24"/>
                </w:rPr>
                <m:t>≥</m:t>
              </m:r>
            </m:oMath>
            <w:r w:rsidRPr="00765CCF">
              <w:rPr>
                <w:sz w:val="24"/>
              </w:rPr>
              <w:t xml:space="preserve"> HC </w:t>
            </w:r>
            <m:oMath>
              <m:r>
                <w:rPr>
                  <w:rFonts w:ascii="Cambria Math" w:hAnsi="Cambria Math"/>
                  <w:sz w:val="24"/>
                  <w:lang w:val="pt-BR"/>
                </w:rPr>
                <m:t>⇒</m:t>
              </m:r>
            </m:oMath>
            <w:r w:rsidRPr="00765CCF">
              <w:rPr>
                <w:sz w:val="24"/>
              </w:rPr>
              <w:t xml:space="preserve"> HB</w:t>
            </w:r>
            <w:r w:rsidRPr="00765CCF">
              <w:rPr>
                <w:sz w:val="24"/>
                <w:vertAlign w:val="superscript"/>
              </w:rPr>
              <w:t>2</w:t>
            </w:r>
            <w:r w:rsidRPr="00765CCF">
              <w:rPr>
                <w:sz w:val="24"/>
              </w:rPr>
              <w:t xml:space="preserve"> </w:t>
            </w:r>
            <m:oMath>
              <m:r>
                <w:rPr>
                  <w:rFonts w:ascii="Cambria Math" w:hAnsi="Cambria Math"/>
                  <w:sz w:val="24"/>
                  <w:lang w:val="pt-BR"/>
                </w:rPr>
                <m:t>&gt;</m:t>
              </m:r>
            </m:oMath>
            <w:r w:rsidRPr="00765CCF">
              <w:rPr>
                <w:sz w:val="24"/>
              </w:rPr>
              <w:t xml:space="preserve"> HC</w:t>
            </w:r>
            <w:r w:rsidRPr="00765CCF">
              <w:rPr>
                <w:sz w:val="24"/>
                <w:vertAlign w:val="superscript"/>
              </w:rPr>
              <w:t>2</w:t>
            </w:r>
            <w:r w:rsidRPr="00765CCF">
              <w:rPr>
                <w:sz w:val="24"/>
              </w:rPr>
              <w:t xml:space="preserve"> và </w:t>
            </w:r>
          </w:p>
          <w:p w14:paraId="5084A763" w14:textId="7736910E" w:rsidR="00AC4632" w:rsidRPr="00765CCF" w:rsidRDefault="00AC4632" w:rsidP="00765CCF">
            <w:pPr>
              <w:spacing w:line="288" w:lineRule="auto"/>
              <w:contextualSpacing/>
              <w:mirrorIndents/>
              <w:jc w:val="both"/>
              <w:rPr>
                <w:sz w:val="24"/>
              </w:rPr>
            </w:pPr>
            <w:r w:rsidRPr="00765CCF">
              <w:rPr>
                <w:sz w:val="24"/>
              </w:rPr>
              <w:t>AB</w:t>
            </w:r>
            <w:r w:rsidRPr="00765CCF">
              <w:rPr>
                <w:sz w:val="24"/>
                <w:vertAlign w:val="superscript"/>
              </w:rPr>
              <w:t>2</w:t>
            </w:r>
            <m:oMath>
              <m:r>
                <w:rPr>
                  <w:rFonts w:ascii="Cambria Math" w:hAnsi="Cambria Math"/>
                  <w:sz w:val="24"/>
                  <w:vertAlign w:val="superscript"/>
                </w:rPr>
                <m:t xml:space="preserve"> </m:t>
              </m:r>
              <m:r>
                <w:rPr>
                  <w:rFonts w:ascii="Cambria Math" w:hAnsi="Cambria Math"/>
                  <w:sz w:val="24"/>
                </w:rPr>
                <m:t>≥</m:t>
              </m:r>
            </m:oMath>
            <w:r w:rsidRPr="00765CCF">
              <w:rPr>
                <w:sz w:val="24"/>
              </w:rPr>
              <w:t xml:space="preserve"> AC</w:t>
            </w:r>
            <w:r w:rsidRPr="00765CCF">
              <w:rPr>
                <w:sz w:val="24"/>
                <w:vertAlign w:val="superscript"/>
              </w:rPr>
              <w:t>2</w:t>
            </w:r>
            <w:r w:rsidRPr="00765CCF">
              <w:rPr>
                <w:sz w:val="24"/>
              </w:rPr>
              <w:t xml:space="preserve"> </w:t>
            </w:r>
            <m:oMath>
              <m:r>
                <w:rPr>
                  <w:rFonts w:ascii="Cambria Math" w:hAnsi="Cambria Math"/>
                  <w:sz w:val="24"/>
                  <w:lang w:val="pt-BR"/>
                </w:rPr>
                <m:t>⇒</m:t>
              </m:r>
            </m:oMath>
            <w:r w:rsidRPr="00765CCF">
              <w:rPr>
                <w:sz w:val="24"/>
              </w:rPr>
              <w:t xml:space="preserve"> AB </w:t>
            </w:r>
            <m:oMath>
              <m:r>
                <w:rPr>
                  <w:rFonts w:ascii="Cambria Math" w:hAnsi="Cambria Math"/>
                  <w:sz w:val="24"/>
                </w:rPr>
                <m:t>≥</m:t>
              </m:r>
            </m:oMath>
            <w:r w:rsidRPr="00765CCF">
              <w:rPr>
                <w:sz w:val="24"/>
              </w:rPr>
              <w:t xml:space="preserve"> AC</w:t>
            </w:r>
          </w:p>
          <w:p w14:paraId="0C165C4E" w14:textId="2503F02C" w:rsidR="00AC4632" w:rsidRPr="00765CCF" w:rsidRDefault="00AC4632" w:rsidP="00765CCF">
            <w:pPr>
              <w:spacing w:line="288" w:lineRule="auto"/>
              <w:contextualSpacing/>
              <w:mirrorIndents/>
              <w:jc w:val="both"/>
              <w:rPr>
                <w:sz w:val="24"/>
              </w:rPr>
            </w:pPr>
            <w:r w:rsidRPr="00765CCF">
              <w:rPr>
                <w:sz w:val="24"/>
              </w:rPr>
              <w:t xml:space="preserve">Tương tự AB </w:t>
            </w:r>
            <m:oMath>
              <m:r>
                <w:rPr>
                  <w:rFonts w:ascii="Cambria Math" w:hAnsi="Cambria Math"/>
                  <w:sz w:val="24"/>
                </w:rPr>
                <m:t>≥</m:t>
              </m:r>
            </m:oMath>
            <w:r w:rsidRPr="00765CCF">
              <w:rPr>
                <w:sz w:val="24"/>
              </w:rPr>
              <w:t xml:space="preserve"> AC </w:t>
            </w:r>
            <m:oMath>
              <m:r>
                <w:rPr>
                  <w:rFonts w:ascii="Cambria Math" w:hAnsi="Cambria Math"/>
                  <w:sz w:val="24"/>
                  <w:lang w:val="pt-BR"/>
                </w:rPr>
                <m:t>⇒</m:t>
              </m:r>
            </m:oMath>
            <w:r w:rsidRPr="00765CCF">
              <w:rPr>
                <w:sz w:val="24"/>
              </w:rPr>
              <w:t xml:space="preserve"> HB </w:t>
            </w:r>
            <m:oMath>
              <m:r>
                <w:rPr>
                  <w:rFonts w:ascii="Cambria Math" w:hAnsi="Cambria Math"/>
                  <w:sz w:val="24"/>
                </w:rPr>
                <m:t>≥</m:t>
              </m:r>
            </m:oMath>
            <w:r w:rsidRPr="00765CCF">
              <w:rPr>
                <w:sz w:val="24"/>
              </w:rPr>
              <w:t xml:space="preserve"> HC</w:t>
            </w:r>
          </w:p>
          <w:p w14:paraId="50DFDFEC" w14:textId="77777777" w:rsidR="00AC4632" w:rsidRPr="00765CCF" w:rsidRDefault="00AC4632" w:rsidP="00765CCF">
            <w:pPr>
              <w:spacing w:line="288" w:lineRule="auto"/>
              <w:contextualSpacing/>
              <w:mirrorIndents/>
              <w:jc w:val="both"/>
              <w:rPr>
                <w:b/>
                <w:sz w:val="24"/>
              </w:rPr>
            </w:pPr>
            <w:r w:rsidRPr="00765CCF">
              <w:rPr>
                <w:b/>
                <w:sz w:val="24"/>
              </w:rPr>
              <w:t xml:space="preserve">Định lý 2 SGK </w:t>
            </w:r>
          </w:p>
        </w:tc>
      </w:tr>
      <w:tr w:rsidR="00AC4632" w:rsidRPr="00812DED" w14:paraId="766E4973" w14:textId="77777777" w:rsidTr="00765CCF">
        <w:tc>
          <w:tcPr>
            <w:tcW w:w="10530" w:type="dxa"/>
            <w:gridSpan w:val="3"/>
            <w:shd w:val="clear" w:color="auto" w:fill="auto"/>
          </w:tcPr>
          <w:p w14:paraId="4B4E35AE" w14:textId="77777777" w:rsidR="00AC4632" w:rsidRPr="00765CCF" w:rsidRDefault="00AC4632" w:rsidP="00765CCF">
            <w:pPr>
              <w:spacing w:line="288" w:lineRule="auto"/>
              <w:contextualSpacing/>
              <w:mirrorIndents/>
              <w:rPr>
                <w:b/>
                <w:sz w:val="24"/>
              </w:rPr>
            </w:pPr>
            <w:r w:rsidRPr="00765CCF">
              <w:rPr>
                <w:b/>
                <w:sz w:val="24"/>
              </w:rPr>
              <w:t xml:space="preserve">C. Hoạt động luyện tập </w:t>
            </w:r>
          </w:p>
          <w:p w14:paraId="126E2643" w14:textId="77777777" w:rsidR="00AC4632" w:rsidRPr="00765CCF" w:rsidRDefault="00AC4632" w:rsidP="00765CCF">
            <w:pPr>
              <w:spacing w:line="288" w:lineRule="auto"/>
              <w:contextualSpacing/>
              <w:mirrorIndents/>
              <w:rPr>
                <w:sz w:val="24"/>
              </w:rPr>
            </w:pPr>
            <w:r w:rsidRPr="00765CCF">
              <w:rPr>
                <w:sz w:val="24"/>
              </w:rPr>
              <w:t>Mục đích: HS hiểu kiến thức qua các bài tập đơn giản</w:t>
            </w:r>
          </w:p>
          <w:p w14:paraId="26BE87D9" w14:textId="77777777" w:rsidR="00AC4632" w:rsidRPr="00765CCF" w:rsidRDefault="00AC4632" w:rsidP="00765CCF">
            <w:pPr>
              <w:spacing w:line="288" w:lineRule="auto"/>
              <w:contextualSpacing/>
              <w:mirrorIndents/>
              <w:rPr>
                <w:sz w:val="24"/>
              </w:rPr>
            </w:pPr>
            <w:r w:rsidRPr="00765CCF">
              <w:rPr>
                <w:sz w:val="24"/>
              </w:rPr>
              <w:t>Phương pháp: hđ nhóm</w:t>
            </w:r>
          </w:p>
        </w:tc>
      </w:tr>
      <w:tr w:rsidR="00AC4632" w:rsidRPr="00812DED" w14:paraId="0C6DED5B" w14:textId="77777777" w:rsidTr="00765CCF">
        <w:tc>
          <w:tcPr>
            <w:tcW w:w="3780" w:type="dxa"/>
            <w:shd w:val="clear" w:color="auto" w:fill="auto"/>
          </w:tcPr>
          <w:p w14:paraId="0004B4C5" w14:textId="77777777" w:rsidR="00AC4632" w:rsidRPr="00765CCF" w:rsidRDefault="00AC4632" w:rsidP="00765CCF">
            <w:pPr>
              <w:spacing w:line="288" w:lineRule="auto"/>
              <w:contextualSpacing/>
              <w:mirrorIndents/>
              <w:rPr>
                <w:sz w:val="24"/>
              </w:rPr>
            </w:pPr>
            <w:r w:rsidRPr="00765CCF">
              <w:rPr>
                <w:sz w:val="24"/>
              </w:rPr>
              <w:t xml:space="preserve">-GV chiếu bài tập lên bảng </w:t>
            </w:r>
          </w:p>
          <w:p w14:paraId="4F97A3EF" w14:textId="77777777" w:rsidR="00AC4632" w:rsidRPr="00765CCF" w:rsidRDefault="00AC4632" w:rsidP="00765CCF">
            <w:pPr>
              <w:spacing w:line="288" w:lineRule="auto"/>
              <w:contextualSpacing/>
              <w:mirrorIndents/>
              <w:rPr>
                <w:sz w:val="24"/>
              </w:rPr>
            </w:pPr>
          </w:p>
          <w:p w14:paraId="0778F4C6" w14:textId="77777777" w:rsidR="00AC4632" w:rsidRPr="00765CCF" w:rsidRDefault="00AC4632" w:rsidP="00765CCF">
            <w:pPr>
              <w:spacing w:line="288" w:lineRule="auto"/>
              <w:contextualSpacing/>
              <w:mirrorIndents/>
              <w:rPr>
                <w:sz w:val="24"/>
              </w:rPr>
            </w:pPr>
          </w:p>
          <w:p w14:paraId="46531550" w14:textId="77777777" w:rsidR="00AC4632" w:rsidRPr="00765CCF" w:rsidRDefault="00AC4632" w:rsidP="00765CCF">
            <w:pPr>
              <w:spacing w:line="288" w:lineRule="auto"/>
              <w:contextualSpacing/>
              <w:mirrorIndents/>
              <w:rPr>
                <w:sz w:val="24"/>
              </w:rPr>
            </w:pPr>
            <w:r w:rsidRPr="00765CCF">
              <w:rPr>
                <w:sz w:val="24"/>
              </w:rPr>
              <w:t>-GV nhận xét hoạt động của các nhóm, chỉnh sửa kết quả nếu cần</w:t>
            </w:r>
          </w:p>
        </w:tc>
        <w:tc>
          <w:tcPr>
            <w:tcW w:w="2610" w:type="dxa"/>
            <w:shd w:val="clear" w:color="auto" w:fill="auto"/>
          </w:tcPr>
          <w:p w14:paraId="7C657F8A" w14:textId="77777777" w:rsidR="00AC4632" w:rsidRPr="00765CCF" w:rsidRDefault="00AC4632" w:rsidP="00765CCF">
            <w:pPr>
              <w:spacing w:line="288" w:lineRule="auto"/>
              <w:contextualSpacing/>
              <w:mirrorIndents/>
              <w:rPr>
                <w:sz w:val="24"/>
              </w:rPr>
            </w:pPr>
            <w:r w:rsidRPr="00765CCF">
              <w:rPr>
                <w:sz w:val="24"/>
              </w:rPr>
              <w:t>-HS hđ nhóm làm bài tập sau đó báo cáo kết quả theo vòng tròn</w:t>
            </w:r>
          </w:p>
        </w:tc>
        <w:tc>
          <w:tcPr>
            <w:tcW w:w="4140" w:type="dxa"/>
            <w:shd w:val="clear" w:color="auto" w:fill="auto"/>
          </w:tcPr>
          <w:p w14:paraId="5CDADD66" w14:textId="0D95C02C" w:rsidR="00AC4632" w:rsidRPr="00765CCF" w:rsidRDefault="00AC4632" w:rsidP="00765CCF">
            <w:pPr>
              <w:spacing w:line="288" w:lineRule="auto"/>
              <w:contextualSpacing/>
              <w:mirrorIndents/>
              <w:rPr>
                <w:sz w:val="24"/>
              </w:rPr>
            </w:pPr>
            <w:r w:rsidRPr="00765CCF">
              <w:rPr>
                <w:sz w:val="24"/>
              </w:rPr>
              <w:t xml:space="preserve">Câu 1: Cho hình vẽ sau. Điền vào chỗ trống </w:t>
            </w:r>
            <w:r w:rsidR="00F95260" w:rsidRPr="00765CCF">
              <w:rPr>
                <w:noProof/>
                <w:sz w:val="24"/>
              </w:rPr>
              <w:drawing>
                <wp:inline distT="0" distB="0" distL="0" distR="0" wp14:anchorId="23218354" wp14:editId="7FB994FE">
                  <wp:extent cx="1838325" cy="1695450"/>
                  <wp:effectExtent l="0" t="0" r="0" b="0"/>
                  <wp:docPr id="158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1838325" cy="1695450"/>
                          </a:xfrm>
                          <a:prstGeom prst="rect">
                            <a:avLst/>
                          </a:prstGeom>
                          <a:noFill/>
                          <a:ln>
                            <a:noFill/>
                          </a:ln>
                        </pic:spPr>
                      </pic:pic>
                    </a:graphicData>
                  </a:graphic>
                </wp:inline>
              </w:drawing>
            </w:r>
          </w:p>
          <w:p w14:paraId="536C6D17" w14:textId="77777777" w:rsidR="00AC4632" w:rsidRPr="00765CCF" w:rsidRDefault="00AC4632" w:rsidP="00765CCF">
            <w:pPr>
              <w:spacing w:line="288" w:lineRule="auto"/>
              <w:contextualSpacing/>
              <w:mirrorIndents/>
              <w:rPr>
                <w:sz w:val="24"/>
              </w:rPr>
            </w:pPr>
            <w:r w:rsidRPr="00765CCF">
              <w:rPr>
                <w:sz w:val="24"/>
              </w:rPr>
              <w:t>a/ AB = ……….</w:t>
            </w:r>
          </w:p>
          <w:p w14:paraId="01A1FFCC" w14:textId="77777777" w:rsidR="00AC4632" w:rsidRPr="00765CCF" w:rsidRDefault="00AC4632" w:rsidP="00765CCF">
            <w:pPr>
              <w:spacing w:line="288" w:lineRule="auto"/>
              <w:contextualSpacing/>
              <w:mirrorIndents/>
              <w:rPr>
                <w:sz w:val="24"/>
              </w:rPr>
            </w:pPr>
            <w:r w:rsidRPr="00765CCF">
              <w:rPr>
                <w:sz w:val="24"/>
              </w:rPr>
              <w:t>b/ AM = ……….</w:t>
            </w:r>
          </w:p>
          <w:p w14:paraId="3EDEF2ED" w14:textId="77777777" w:rsidR="00AC4632" w:rsidRPr="00765CCF" w:rsidRDefault="00AC4632" w:rsidP="00765CCF">
            <w:pPr>
              <w:spacing w:line="288" w:lineRule="auto"/>
              <w:contextualSpacing/>
              <w:mirrorIndents/>
              <w:rPr>
                <w:sz w:val="24"/>
              </w:rPr>
            </w:pPr>
            <w:r w:rsidRPr="00765CCF">
              <w:rPr>
                <w:sz w:val="24"/>
              </w:rPr>
              <w:t>c/ AH &lt; …..&lt; AB</w:t>
            </w:r>
          </w:p>
          <w:p w14:paraId="0A1A4252" w14:textId="77777777" w:rsidR="00AC4632" w:rsidRPr="00765CCF" w:rsidRDefault="00AC4632" w:rsidP="00765CCF">
            <w:pPr>
              <w:spacing w:line="288" w:lineRule="auto"/>
              <w:contextualSpacing/>
              <w:mirrorIndents/>
              <w:rPr>
                <w:sz w:val="24"/>
              </w:rPr>
            </w:pPr>
            <w:r w:rsidRPr="00765CCF">
              <w:rPr>
                <w:sz w:val="24"/>
              </w:rPr>
              <w:lastRenderedPageBreak/>
              <w:t>Câu 2: Cho tam giác ABC vuông cân tại A, lấy điểm D nằm giữa A và C. Điền vào chỗ trống:</w:t>
            </w:r>
          </w:p>
          <w:p w14:paraId="2C6F0906" w14:textId="77777777" w:rsidR="00AC4632" w:rsidRPr="00765CCF" w:rsidRDefault="00AC4632" w:rsidP="00765CCF">
            <w:pPr>
              <w:spacing w:line="288" w:lineRule="auto"/>
              <w:contextualSpacing/>
              <w:mirrorIndents/>
              <w:rPr>
                <w:sz w:val="24"/>
              </w:rPr>
            </w:pPr>
            <w:r w:rsidRPr="00765CCF">
              <w:rPr>
                <w:sz w:val="24"/>
              </w:rPr>
              <w:t>a/ AB &lt; ….&lt; BC</w:t>
            </w:r>
          </w:p>
          <w:p w14:paraId="3AB9FEBA" w14:textId="77777777" w:rsidR="00AC4632" w:rsidRPr="00765CCF" w:rsidRDefault="00AC4632" w:rsidP="00765CCF">
            <w:pPr>
              <w:spacing w:line="288" w:lineRule="auto"/>
              <w:contextualSpacing/>
              <w:mirrorIndents/>
              <w:rPr>
                <w:sz w:val="24"/>
              </w:rPr>
            </w:pPr>
            <w:r w:rsidRPr="00765CCF">
              <w:rPr>
                <w:sz w:val="24"/>
              </w:rPr>
              <w:t>b/ AC &lt;….</w:t>
            </w:r>
          </w:p>
        </w:tc>
      </w:tr>
      <w:tr w:rsidR="00AC4632" w:rsidRPr="00812DED" w14:paraId="441A527E" w14:textId="77777777" w:rsidTr="00765CCF">
        <w:tc>
          <w:tcPr>
            <w:tcW w:w="10530" w:type="dxa"/>
            <w:gridSpan w:val="3"/>
            <w:shd w:val="clear" w:color="auto" w:fill="auto"/>
          </w:tcPr>
          <w:p w14:paraId="70376FFB" w14:textId="77777777" w:rsidR="00AC4632" w:rsidRPr="00765CCF" w:rsidRDefault="00AC4632" w:rsidP="00765CCF">
            <w:pPr>
              <w:spacing w:line="288" w:lineRule="auto"/>
              <w:contextualSpacing/>
              <w:mirrorIndents/>
              <w:rPr>
                <w:b/>
                <w:sz w:val="24"/>
              </w:rPr>
            </w:pPr>
            <w:r w:rsidRPr="00765CCF">
              <w:rPr>
                <w:b/>
                <w:sz w:val="24"/>
              </w:rPr>
              <w:lastRenderedPageBreak/>
              <w:t xml:space="preserve">D. Hoạt động vận dụng </w:t>
            </w:r>
          </w:p>
          <w:p w14:paraId="19CFEBAB" w14:textId="77777777" w:rsidR="00AC4632" w:rsidRPr="00765CCF" w:rsidRDefault="00AC4632" w:rsidP="00765CCF">
            <w:pPr>
              <w:spacing w:line="288" w:lineRule="auto"/>
              <w:contextualSpacing/>
              <w:mirrorIndents/>
              <w:rPr>
                <w:sz w:val="24"/>
              </w:rPr>
            </w:pPr>
            <w:r w:rsidRPr="00765CCF">
              <w:rPr>
                <w:b/>
                <w:i/>
                <w:sz w:val="24"/>
              </w:rPr>
              <w:t>Mục tiêu:</w:t>
            </w:r>
            <w:r w:rsidRPr="00765CCF">
              <w:rPr>
                <w:sz w:val="24"/>
              </w:rPr>
              <w:t xml:space="preserve"> HS hiểu sâu kiến thức thông qua bài tập vận dụng</w:t>
            </w:r>
          </w:p>
          <w:p w14:paraId="5890BFC8" w14:textId="77777777" w:rsidR="00AC4632" w:rsidRPr="00765CCF" w:rsidRDefault="00AC4632" w:rsidP="00765CCF">
            <w:pPr>
              <w:spacing w:line="288" w:lineRule="auto"/>
              <w:contextualSpacing/>
              <w:mirrorIndents/>
              <w:rPr>
                <w:sz w:val="24"/>
                <w:highlight w:val="yellow"/>
              </w:rPr>
            </w:pPr>
            <w:r w:rsidRPr="00765CCF">
              <w:rPr>
                <w:b/>
                <w:i/>
                <w:sz w:val="24"/>
              </w:rPr>
              <w:t>Phương pháp</w:t>
            </w:r>
            <w:r w:rsidRPr="00765CCF">
              <w:rPr>
                <w:sz w:val="24"/>
              </w:rPr>
              <w:t>: hđ nhóm</w:t>
            </w:r>
          </w:p>
        </w:tc>
      </w:tr>
      <w:tr w:rsidR="00AC4632" w:rsidRPr="00812DED" w14:paraId="2D32ED6D" w14:textId="77777777" w:rsidTr="00765CCF">
        <w:tc>
          <w:tcPr>
            <w:tcW w:w="3780" w:type="dxa"/>
            <w:shd w:val="clear" w:color="auto" w:fill="auto"/>
          </w:tcPr>
          <w:p w14:paraId="40DB88C2" w14:textId="77777777" w:rsidR="00AC4632" w:rsidRPr="00765CCF" w:rsidRDefault="00AC4632" w:rsidP="00765CCF">
            <w:pPr>
              <w:spacing w:line="288" w:lineRule="auto"/>
              <w:contextualSpacing/>
              <w:mirrorIndents/>
              <w:rPr>
                <w:sz w:val="24"/>
              </w:rPr>
            </w:pPr>
            <w:r w:rsidRPr="00765CCF">
              <w:rPr>
                <w:sz w:val="24"/>
              </w:rPr>
              <w:t>-GV yêu cầu HS thảo luận nhóm làm câu 3 trong 5’ sau đó gọi đại diện nhóm lên bảng trình bày, bài làm các nhóm kiểm tra chéo cho nhau</w:t>
            </w:r>
          </w:p>
        </w:tc>
        <w:tc>
          <w:tcPr>
            <w:tcW w:w="2610" w:type="dxa"/>
            <w:shd w:val="clear" w:color="auto" w:fill="auto"/>
          </w:tcPr>
          <w:p w14:paraId="411A6447" w14:textId="77777777" w:rsidR="00AC4632" w:rsidRPr="00765CCF" w:rsidRDefault="00AC4632" w:rsidP="00765CCF">
            <w:pPr>
              <w:spacing w:line="288" w:lineRule="auto"/>
              <w:contextualSpacing/>
              <w:mirrorIndents/>
              <w:rPr>
                <w:sz w:val="24"/>
              </w:rPr>
            </w:pPr>
            <w:r w:rsidRPr="00765CCF">
              <w:rPr>
                <w:sz w:val="24"/>
              </w:rPr>
              <w:t>-HS thực hiện</w:t>
            </w:r>
          </w:p>
        </w:tc>
        <w:tc>
          <w:tcPr>
            <w:tcW w:w="4140" w:type="dxa"/>
            <w:shd w:val="clear" w:color="auto" w:fill="auto"/>
          </w:tcPr>
          <w:p w14:paraId="2C85BD8D" w14:textId="6253ADDE" w:rsidR="00AC4632" w:rsidRPr="00765CCF" w:rsidRDefault="00AC4632" w:rsidP="00765CCF">
            <w:pPr>
              <w:spacing w:line="288" w:lineRule="auto"/>
              <w:contextualSpacing/>
              <w:mirrorIndents/>
              <w:rPr>
                <w:sz w:val="24"/>
                <w:lang w:val="pt-BR"/>
              </w:rPr>
            </w:pPr>
            <w:r w:rsidRPr="00765CCF">
              <w:rPr>
                <w:sz w:val="24"/>
              </w:rPr>
              <w:t xml:space="preserve">Câu 3. Cho tam giác ABC có </w:t>
            </w:r>
            <m:oMath>
              <m:acc>
                <m:accPr>
                  <m:ctrlPr>
                    <w:rPr>
                      <w:rFonts w:ascii="Cambria Math" w:hAnsi="Cambria Math"/>
                      <w:i/>
                      <w:sz w:val="24"/>
                      <w:lang w:val="pt-BR"/>
                    </w:rPr>
                  </m:ctrlPr>
                </m:accPr>
                <m:e>
                  <m:r>
                    <w:rPr>
                      <w:rFonts w:ascii="Cambria Math" w:hAnsi="Cambria Math"/>
                      <w:sz w:val="24"/>
                      <w:lang w:val="pt-BR"/>
                    </w:rPr>
                    <m:t>C</m:t>
                  </m:r>
                </m:e>
              </m:acc>
            </m:oMath>
            <w:r w:rsidRPr="00765CCF">
              <w:rPr>
                <w:sz w:val="24"/>
                <w:lang w:val="pt-BR"/>
              </w:rPr>
              <w:t xml:space="preserve"> </w:t>
            </w:r>
            <m:oMath>
              <m:r>
                <w:rPr>
                  <w:rFonts w:ascii="Cambria Math" w:hAnsi="Cambria Math"/>
                  <w:sz w:val="24"/>
                  <w:lang w:val="pt-BR"/>
                </w:rPr>
                <m:t>&gt;</m:t>
              </m:r>
            </m:oMath>
            <w:r w:rsidRPr="00765CCF">
              <w:rPr>
                <w:sz w:val="24"/>
                <w:lang w:val="pt-BR"/>
              </w:rPr>
              <w:t xml:space="preserve"> </w:t>
            </w:r>
            <m:oMath>
              <m:acc>
                <m:accPr>
                  <m:ctrlPr>
                    <w:rPr>
                      <w:rFonts w:ascii="Cambria Math" w:hAnsi="Cambria Math"/>
                      <w:i/>
                      <w:sz w:val="24"/>
                      <w:lang w:val="pt-BR"/>
                    </w:rPr>
                  </m:ctrlPr>
                </m:accPr>
                <m:e>
                  <m:r>
                    <w:rPr>
                      <w:rFonts w:ascii="Cambria Math" w:hAnsi="Cambria Math"/>
                      <w:sz w:val="24"/>
                      <w:lang w:val="pt-BR"/>
                    </w:rPr>
                    <m:t>B</m:t>
                  </m:r>
                </m:e>
              </m:acc>
            </m:oMath>
            <w:r w:rsidRPr="00765CCF">
              <w:rPr>
                <w:sz w:val="24"/>
                <w:lang w:val="pt-BR"/>
              </w:rPr>
              <w:t>. Gọi H là hình chiếu của A trên BC, M là điểm nằm giữa A và H.</w:t>
            </w:r>
          </w:p>
          <w:p w14:paraId="21C5A82F" w14:textId="77777777" w:rsidR="00AC4632" w:rsidRPr="00765CCF" w:rsidRDefault="00AC4632" w:rsidP="00765CCF">
            <w:pPr>
              <w:spacing w:line="288" w:lineRule="auto"/>
              <w:contextualSpacing/>
              <w:mirrorIndents/>
              <w:rPr>
                <w:sz w:val="24"/>
                <w:lang w:val="pt-BR"/>
              </w:rPr>
            </w:pPr>
            <w:r w:rsidRPr="00765CCF">
              <w:rPr>
                <w:sz w:val="24"/>
                <w:lang w:val="pt-BR"/>
              </w:rPr>
              <w:t>a/ So sánh AB và AC. Từ đó so sánh HB và HC.</w:t>
            </w:r>
          </w:p>
          <w:p w14:paraId="36D1E45F" w14:textId="77777777" w:rsidR="00AC4632" w:rsidRPr="00765CCF" w:rsidRDefault="00AC4632" w:rsidP="00765CCF">
            <w:pPr>
              <w:spacing w:line="288" w:lineRule="auto"/>
              <w:contextualSpacing/>
              <w:mirrorIndents/>
              <w:rPr>
                <w:sz w:val="24"/>
              </w:rPr>
            </w:pPr>
            <w:r w:rsidRPr="00765CCF">
              <w:rPr>
                <w:sz w:val="24"/>
                <w:lang w:val="pt-BR"/>
              </w:rPr>
              <w:t>b/ Chứng minh MB &gt; MC</w:t>
            </w:r>
          </w:p>
        </w:tc>
      </w:tr>
      <w:tr w:rsidR="00AC4632" w:rsidRPr="00812DED" w14:paraId="7B32564D" w14:textId="77777777" w:rsidTr="00765CCF">
        <w:tc>
          <w:tcPr>
            <w:tcW w:w="10530" w:type="dxa"/>
            <w:gridSpan w:val="3"/>
            <w:shd w:val="clear" w:color="auto" w:fill="auto"/>
          </w:tcPr>
          <w:p w14:paraId="15CB2B11" w14:textId="77777777" w:rsidR="00AC4632" w:rsidRPr="00765CCF" w:rsidRDefault="00AC4632" w:rsidP="00765CCF">
            <w:pPr>
              <w:spacing w:line="288" w:lineRule="auto"/>
              <w:contextualSpacing/>
              <w:mirrorIndents/>
              <w:rPr>
                <w:b/>
                <w:sz w:val="24"/>
              </w:rPr>
            </w:pPr>
            <w:r w:rsidRPr="00765CCF">
              <w:rPr>
                <w:b/>
                <w:sz w:val="24"/>
              </w:rPr>
              <w:t xml:space="preserve">E. Hoạt động tìm tòi, mở rộng </w:t>
            </w:r>
          </w:p>
          <w:p w14:paraId="2E3FF50E" w14:textId="77777777" w:rsidR="00AC4632" w:rsidRPr="00765CCF" w:rsidRDefault="00AC4632" w:rsidP="00765CCF">
            <w:pPr>
              <w:spacing w:line="288" w:lineRule="auto"/>
              <w:contextualSpacing/>
              <w:mirrorIndents/>
              <w:rPr>
                <w:sz w:val="24"/>
              </w:rPr>
            </w:pPr>
            <w:r w:rsidRPr="00765CCF">
              <w:rPr>
                <w:b/>
                <w:i/>
                <w:sz w:val="24"/>
              </w:rPr>
              <w:t>Mục tiêu:</w:t>
            </w:r>
            <w:r w:rsidRPr="00765CCF">
              <w:rPr>
                <w:sz w:val="24"/>
              </w:rPr>
              <w:t xml:space="preserve"> Vận dụng kiến thức giải quyết vấn đề thực tế</w:t>
            </w:r>
          </w:p>
          <w:p w14:paraId="66A8F7AB" w14:textId="77777777" w:rsidR="00AC4632" w:rsidRPr="00765CCF" w:rsidRDefault="00AC4632" w:rsidP="00765CCF">
            <w:pPr>
              <w:spacing w:line="288" w:lineRule="auto"/>
              <w:contextualSpacing/>
              <w:mirrorIndents/>
              <w:rPr>
                <w:sz w:val="24"/>
              </w:rPr>
            </w:pPr>
            <w:r w:rsidRPr="00765CCF">
              <w:rPr>
                <w:b/>
                <w:i/>
                <w:sz w:val="24"/>
              </w:rPr>
              <w:t>Phương pháp</w:t>
            </w:r>
            <w:r w:rsidRPr="00765CCF">
              <w:rPr>
                <w:sz w:val="24"/>
              </w:rPr>
              <w:t>: cá nhân</w:t>
            </w:r>
          </w:p>
        </w:tc>
      </w:tr>
      <w:tr w:rsidR="00AC4632" w:rsidRPr="00812DED" w14:paraId="4D63D753" w14:textId="77777777" w:rsidTr="00765CCF">
        <w:tc>
          <w:tcPr>
            <w:tcW w:w="3780" w:type="dxa"/>
            <w:shd w:val="clear" w:color="auto" w:fill="auto"/>
          </w:tcPr>
          <w:p w14:paraId="5525B97D" w14:textId="77777777" w:rsidR="00AC4632" w:rsidRPr="00765CCF" w:rsidRDefault="00AC4632" w:rsidP="00765CCF">
            <w:pPr>
              <w:spacing w:line="288" w:lineRule="auto"/>
              <w:contextualSpacing/>
              <w:mirrorIndents/>
              <w:rPr>
                <w:sz w:val="24"/>
              </w:rPr>
            </w:pPr>
            <w:r w:rsidRPr="00765CCF">
              <w:rPr>
                <w:sz w:val="24"/>
              </w:rPr>
              <w:t>-Trở lại vấn đề đầu bài học: Ai bơi xa nhất? Ai bơi gần nhất ?</w:t>
            </w:r>
          </w:p>
          <w:p w14:paraId="2349D172" w14:textId="77777777" w:rsidR="00AC4632" w:rsidRPr="00765CCF" w:rsidRDefault="00AC4632" w:rsidP="00765CCF">
            <w:pPr>
              <w:spacing w:line="288" w:lineRule="auto"/>
              <w:contextualSpacing/>
              <w:mirrorIndents/>
              <w:rPr>
                <w:sz w:val="24"/>
              </w:rPr>
            </w:pPr>
            <w:r w:rsidRPr="00765CCF">
              <w:rPr>
                <w:sz w:val="24"/>
              </w:rPr>
              <w:t>- Để tập bơi nâng dần khoảng cách qua sông thì nên bơi theo trình tự như thế nào?</w:t>
            </w:r>
          </w:p>
        </w:tc>
        <w:tc>
          <w:tcPr>
            <w:tcW w:w="2610" w:type="dxa"/>
            <w:shd w:val="clear" w:color="auto" w:fill="auto"/>
          </w:tcPr>
          <w:p w14:paraId="61F4BE81" w14:textId="77777777" w:rsidR="00AC4632" w:rsidRPr="00765CCF" w:rsidRDefault="00AC4632" w:rsidP="00765CCF">
            <w:pPr>
              <w:spacing w:line="288" w:lineRule="auto"/>
              <w:contextualSpacing/>
              <w:mirrorIndents/>
              <w:rPr>
                <w:sz w:val="24"/>
              </w:rPr>
            </w:pPr>
            <w:r w:rsidRPr="00765CCF">
              <w:rPr>
                <w:sz w:val="24"/>
              </w:rPr>
              <w:t>-HS suy nghĩ trả lời</w:t>
            </w:r>
          </w:p>
          <w:p w14:paraId="053D4EA2" w14:textId="77777777" w:rsidR="00AC4632" w:rsidRPr="00765CCF" w:rsidRDefault="00AC4632" w:rsidP="00765CCF">
            <w:pPr>
              <w:spacing w:line="288" w:lineRule="auto"/>
              <w:contextualSpacing/>
              <w:mirrorIndents/>
              <w:rPr>
                <w:sz w:val="24"/>
              </w:rPr>
            </w:pPr>
          </w:p>
          <w:p w14:paraId="1BFE4251" w14:textId="77777777" w:rsidR="00AC4632" w:rsidRPr="00765CCF" w:rsidRDefault="00AC4632" w:rsidP="00765CCF">
            <w:pPr>
              <w:spacing w:line="288" w:lineRule="auto"/>
              <w:contextualSpacing/>
              <w:mirrorIndents/>
              <w:rPr>
                <w:sz w:val="24"/>
              </w:rPr>
            </w:pPr>
            <w:r w:rsidRPr="00765CCF">
              <w:rPr>
                <w:sz w:val="24"/>
              </w:rPr>
              <w:t>-HS suy nghĩ trả lời</w:t>
            </w:r>
          </w:p>
          <w:p w14:paraId="0442F060" w14:textId="77777777" w:rsidR="00AC4632" w:rsidRPr="00765CCF" w:rsidRDefault="00AC4632" w:rsidP="00765CCF">
            <w:pPr>
              <w:spacing w:line="288" w:lineRule="auto"/>
              <w:contextualSpacing/>
              <w:mirrorIndents/>
              <w:rPr>
                <w:sz w:val="24"/>
              </w:rPr>
            </w:pPr>
          </w:p>
        </w:tc>
        <w:tc>
          <w:tcPr>
            <w:tcW w:w="4140" w:type="dxa"/>
            <w:shd w:val="clear" w:color="auto" w:fill="auto"/>
          </w:tcPr>
          <w:p w14:paraId="170C4947" w14:textId="77777777" w:rsidR="00AC4632" w:rsidRPr="00765CCF" w:rsidRDefault="00AC4632" w:rsidP="00765CCF">
            <w:pPr>
              <w:spacing w:line="288" w:lineRule="auto"/>
              <w:contextualSpacing/>
              <w:mirrorIndents/>
              <w:rPr>
                <w:sz w:val="24"/>
              </w:rPr>
            </w:pPr>
          </w:p>
        </w:tc>
      </w:tr>
    </w:tbl>
    <w:p w14:paraId="0A485D47" w14:textId="2688C3F2" w:rsidR="00AC4632" w:rsidRPr="00812DED" w:rsidRDefault="00F95260" w:rsidP="00AC4632">
      <w:pPr>
        <w:spacing w:line="288" w:lineRule="auto"/>
        <w:contextualSpacing/>
        <w:mirrorIndents/>
        <w:rPr>
          <w:sz w:val="24"/>
        </w:rPr>
      </w:pPr>
      <w:r>
        <w:rPr>
          <w:noProof/>
        </w:rPr>
        <mc:AlternateContent>
          <mc:Choice Requires="wps">
            <w:drawing>
              <wp:anchor distT="0" distB="0" distL="114300" distR="114300" simplePos="0" relativeHeight="251675136" behindDoc="0" locked="0" layoutInCell="1" allowOverlap="1" wp14:anchorId="5BA14AF1" wp14:editId="2103B6CE">
                <wp:simplePos x="0" y="0"/>
                <wp:positionH relativeFrom="column">
                  <wp:posOffset>4080510</wp:posOffset>
                </wp:positionH>
                <wp:positionV relativeFrom="paragraph">
                  <wp:posOffset>-8427720</wp:posOffset>
                </wp:positionV>
                <wp:extent cx="342900" cy="914400"/>
                <wp:effectExtent l="0" t="0" r="0" b="0"/>
                <wp:wrapNone/>
                <wp:docPr id="94"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342900" cy="9144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2ED227E" id="Straight Connector 13" o:spid="_x0000_s1026" style="position:absolute;flip:x 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1.3pt,-663.6pt" to="348.3pt,-59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" strokecolor="#4a7ebb">
                <o:lock v:ext="edit" shapetype="f"/>
              </v:line>
            </w:pict>
          </mc:Fallback>
        </mc:AlternateContent>
      </w:r>
    </w:p>
    <w:p w14:paraId="152F2345" w14:textId="77777777" w:rsidR="00AC4632" w:rsidRPr="00812DED" w:rsidRDefault="00AC4632" w:rsidP="00AC4632">
      <w:pPr>
        <w:spacing w:line="288" w:lineRule="auto"/>
        <w:contextualSpacing/>
        <w:mirrorIndents/>
        <w:rPr>
          <w:sz w:val="24"/>
        </w:rPr>
      </w:pPr>
    </w:p>
    <w:p w14:paraId="4C68C391" w14:textId="77777777" w:rsidR="00AC4632" w:rsidRPr="00812DED" w:rsidRDefault="00AC4632" w:rsidP="00AC4632">
      <w:pPr>
        <w:spacing w:line="288" w:lineRule="auto"/>
        <w:contextualSpacing/>
        <w:mirrorIndents/>
        <w:rPr>
          <w:sz w:val="24"/>
        </w:rPr>
      </w:pPr>
    </w:p>
    <w:p w14:paraId="6A235FAD" w14:textId="77777777" w:rsidR="00AC4632" w:rsidRPr="00812DED" w:rsidRDefault="00AC4632" w:rsidP="00AC4632">
      <w:pPr>
        <w:spacing w:line="288" w:lineRule="auto"/>
        <w:contextualSpacing/>
        <w:mirrorIndents/>
        <w:rPr>
          <w:sz w:val="24"/>
        </w:rPr>
      </w:pPr>
    </w:p>
    <w:p w14:paraId="6A1A4D0E" w14:textId="77777777" w:rsidR="00AC4632" w:rsidRPr="00812DED" w:rsidRDefault="00AC4632" w:rsidP="00AC4632">
      <w:pPr>
        <w:spacing w:line="288" w:lineRule="auto"/>
        <w:contextualSpacing/>
        <w:mirrorIndents/>
        <w:rPr>
          <w:sz w:val="24"/>
        </w:rPr>
      </w:pPr>
    </w:p>
    <w:p w14:paraId="0E0B10CB" w14:textId="77777777" w:rsidR="00AC4632" w:rsidRPr="00812DED" w:rsidRDefault="00AC4632" w:rsidP="00AC4632">
      <w:pPr>
        <w:rPr>
          <w:sz w:val="24"/>
        </w:rPr>
      </w:pPr>
    </w:p>
    <w:p w14:paraId="598FF524" w14:textId="77777777" w:rsidR="00AC4632" w:rsidRPr="004B34FC" w:rsidRDefault="00AC4632" w:rsidP="00AC4632">
      <w:pPr>
        <w:jc w:val="center"/>
        <w:rPr>
          <w:lang w:val="nl-NL"/>
        </w:rPr>
      </w:pPr>
      <w:r w:rsidRPr="004B34FC">
        <w:rPr>
          <w:lang w:val="nl-NL"/>
        </w:rPr>
        <w:t xml:space="preserve">                 </w:t>
      </w:r>
      <w:r w:rsidRPr="004B34FC">
        <w:rPr>
          <w:b/>
          <w:i/>
          <w:lang w:val="nl-NL"/>
        </w:rPr>
        <w:t>Tiết 5</w:t>
      </w:r>
      <w:r w:rsidRPr="004B34FC">
        <w:rPr>
          <w:b/>
          <w:i/>
          <w:lang w:val="vi-VN"/>
        </w:rPr>
        <w:t>1</w:t>
      </w:r>
      <w:r w:rsidRPr="004B34FC">
        <w:rPr>
          <w:b/>
          <w:i/>
          <w:lang w:val="nl-NL"/>
        </w:rPr>
        <w:t>:   LUYỆN TẬP.</w:t>
      </w:r>
    </w:p>
    <w:p w14:paraId="02BC452B" w14:textId="77777777" w:rsidR="00AC4632" w:rsidRPr="004B34FC" w:rsidRDefault="00AC4632" w:rsidP="00AC4632">
      <w:pPr>
        <w:jc w:val="both"/>
        <w:rPr>
          <w:lang w:val="nl-NL"/>
        </w:rPr>
      </w:pPr>
    </w:p>
    <w:p w14:paraId="0BB622FE" w14:textId="77777777" w:rsidR="00AC4632" w:rsidRPr="004B34FC" w:rsidRDefault="00AC4632" w:rsidP="00AC4632">
      <w:pPr>
        <w:jc w:val="both"/>
        <w:rPr>
          <w:lang w:val="nl-NL"/>
        </w:rPr>
      </w:pPr>
      <w:r w:rsidRPr="004B34FC">
        <w:rPr>
          <w:b/>
          <w:lang w:val="nl-NL"/>
        </w:rPr>
        <w:t>I. MỤC TIÊU</w:t>
      </w:r>
      <w:r w:rsidRPr="004B34FC">
        <w:rPr>
          <w:lang w:val="nl-NL"/>
        </w:rPr>
        <w:t>.</w:t>
      </w:r>
    </w:p>
    <w:p w14:paraId="65692FBB" w14:textId="77777777" w:rsidR="00AC4632" w:rsidRPr="004B34FC" w:rsidRDefault="00AC4632" w:rsidP="00AC4632">
      <w:pPr>
        <w:jc w:val="both"/>
        <w:rPr>
          <w:i/>
          <w:lang w:val="nl-NL"/>
        </w:rPr>
      </w:pPr>
      <w:r w:rsidRPr="004B34FC">
        <w:rPr>
          <w:b/>
          <w:i/>
          <w:lang w:val="nl-NL"/>
        </w:rPr>
        <w:t>1. Kiến thức</w:t>
      </w:r>
      <w:r w:rsidRPr="004B34FC">
        <w:rPr>
          <w:i/>
          <w:lang w:val="nl-NL"/>
        </w:rPr>
        <w:t>:</w:t>
      </w:r>
    </w:p>
    <w:p w14:paraId="0F591861" w14:textId="77777777" w:rsidR="00AC4632" w:rsidRPr="004B34FC" w:rsidRDefault="00AC4632" w:rsidP="00AC4632">
      <w:pPr>
        <w:jc w:val="both"/>
        <w:rPr>
          <w:lang w:val="nl-NL"/>
        </w:rPr>
      </w:pPr>
      <w:r w:rsidRPr="004B34FC">
        <w:rPr>
          <w:lang w:val="nl-NL"/>
        </w:rPr>
        <w:t>- Củng cố các định lí quan hệ giữa đường vuông góc và đường xiên, giữa các đường xiên và hình chiếu của chúng.</w:t>
      </w:r>
    </w:p>
    <w:p w14:paraId="68090AAA" w14:textId="77777777" w:rsidR="00AC4632" w:rsidRPr="004B34FC" w:rsidRDefault="00AC4632" w:rsidP="00AC4632">
      <w:pPr>
        <w:jc w:val="both"/>
        <w:rPr>
          <w:lang w:val="nl-NL"/>
        </w:rPr>
      </w:pPr>
      <w:r w:rsidRPr="004B34FC">
        <w:rPr>
          <w:b/>
          <w:i/>
          <w:lang w:val="nl-NL"/>
        </w:rPr>
        <w:t>2. Kĩ năng</w:t>
      </w:r>
      <w:r w:rsidRPr="004B34FC">
        <w:rPr>
          <w:i/>
          <w:lang w:val="nl-NL"/>
        </w:rPr>
        <w:t>:</w:t>
      </w:r>
    </w:p>
    <w:p w14:paraId="3DEB1C43" w14:textId="77777777" w:rsidR="00AC4632" w:rsidRPr="004B34FC" w:rsidRDefault="00AC4632" w:rsidP="00AC4632">
      <w:pPr>
        <w:jc w:val="both"/>
        <w:rPr>
          <w:lang w:val="nl-NL"/>
        </w:rPr>
      </w:pPr>
      <w:r w:rsidRPr="004B34FC">
        <w:rPr>
          <w:lang w:val="nl-NL"/>
        </w:rPr>
        <w:t>- Rèn kĩ năng vẽ hình theo yêu cầu của đề bài, tập phân tích để chứng minh bài toán, biết chỉ ra các bước chứng minh.</w:t>
      </w:r>
    </w:p>
    <w:p w14:paraId="7FA7FD85" w14:textId="77777777" w:rsidR="00AC4632" w:rsidRPr="004B34FC" w:rsidRDefault="00AC4632" w:rsidP="00AC4632">
      <w:pPr>
        <w:jc w:val="both"/>
        <w:rPr>
          <w:lang w:val="nl-NL"/>
        </w:rPr>
      </w:pPr>
      <w:r w:rsidRPr="004B34FC">
        <w:rPr>
          <w:lang w:val="nl-NL"/>
        </w:rPr>
        <w:t>- Giáo dục ý thức, vận dụng kiến thức toán vào thực tiễn.</w:t>
      </w:r>
    </w:p>
    <w:p w14:paraId="6AB5C695" w14:textId="77777777" w:rsidR="00AC4632" w:rsidRPr="004B34FC" w:rsidRDefault="00AC4632" w:rsidP="00AC4632">
      <w:pPr>
        <w:jc w:val="both"/>
        <w:rPr>
          <w:lang w:val="nl-NL"/>
        </w:rPr>
      </w:pPr>
      <w:r w:rsidRPr="004B34FC">
        <w:rPr>
          <w:b/>
          <w:i/>
          <w:lang w:val="nl-NL"/>
        </w:rPr>
        <w:t>3. Thái độ</w:t>
      </w:r>
      <w:r w:rsidRPr="004B34FC">
        <w:rPr>
          <w:i/>
          <w:lang w:val="nl-NL"/>
        </w:rPr>
        <w:t>:</w:t>
      </w:r>
    </w:p>
    <w:p w14:paraId="5A90384A" w14:textId="77777777" w:rsidR="00AC4632" w:rsidRPr="004B34FC" w:rsidRDefault="00AC4632" w:rsidP="00AC4632">
      <w:pPr>
        <w:rPr>
          <w:lang w:val="nl-NL"/>
        </w:rPr>
      </w:pPr>
      <w:r w:rsidRPr="004B34FC">
        <w:rPr>
          <w:lang w:val="nl-NL"/>
        </w:rPr>
        <w:t>- Giúp hs yêu thích môn học.</w:t>
      </w:r>
    </w:p>
    <w:p w14:paraId="69CC59E1" w14:textId="77777777" w:rsidR="00AC4632" w:rsidRPr="004B34FC" w:rsidRDefault="00AC4632" w:rsidP="00AC4632">
      <w:pPr>
        <w:jc w:val="both"/>
        <w:rPr>
          <w:b/>
          <w:i/>
          <w:lang w:val="nl-NL"/>
        </w:rPr>
      </w:pPr>
      <w:r w:rsidRPr="004B34FC">
        <w:rPr>
          <w:b/>
          <w:i/>
          <w:lang w:val="nl-NL"/>
        </w:rPr>
        <w:t>4.Năng lực, phẩm chất:</w:t>
      </w:r>
    </w:p>
    <w:p w14:paraId="5FA0F543" w14:textId="77777777" w:rsidR="00AC4632" w:rsidRPr="004B34FC" w:rsidRDefault="00AC4632" w:rsidP="00AC4632">
      <w:pPr>
        <w:jc w:val="both"/>
        <w:rPr>
          <w:lang w:val="nl-NL"/>
        </w:rPr>
      </w:pPr>
      <w:r w:rsidRPr="004B34FC">
        <w:rPr>
          <w:lang w:val="nl-NL"/>
        </w:rPr>
        <w:lastRenderedPageBreak/>
        <w:t>- Năng lực: Tự học, giao tiếp, hợp tác, giải quyết vấn đề.</w:t>
      </w:r>
    </w:p>
    <w:p w14:paraId="3CEDF417" w14:textId="77777777" w:rsidR="00AC4632" w:rsidRPr="004B34FC" w:rsidRDefault="00AC4632" w:rsidP="00AC4632">
      <w:pPr>
        <w:jc w:val="both"/>
        <w:rPr>
          <w:lang w:val="nl-NL"/>
        </w:rPr>
      </w:pPr>
      <w:r w:rsidRPr="004B34FC">
        <w:rPr>
          <w:lang w:val="nl-NL"/>
        </w:rPr>
        <w:t>- Phẩm chất: Tự lập, tự tin, tự chủ.</w:t>
      </w:r>
    </w:p>
    <w:p w14:paraId="0FB9EDA6" w14:textId="77777777" w:rsidR="00AC4632" w:rsidRPr="004B34FC" w:rsidRDefault="00AC4632" w:rsidP="00AC4632">
      <w:pPr>
        <w:jc w:val="both"/>
        <w:rPr>
          <w:lang w:val="nl-NL"/>
        </w:rPr>
      </w:pPr>
      <w:r w:rsidRPr="004B34FC">
        <w:rPr>
          <w:b/>
          <w:lang w:val="nl-NL"/>
        </w:rPr>
        <w:t>II. CHUẨN BỊ</w:t>
      </w:r>
      <w:r w:rsidRPr="004B34FC">
        <w:rPr>
          <w:lang w:val="nl-NL"/>
        </w:rPr>
        <w:t xml:space="preserve">. </w:t>
      </w:r>
    </w:p>
    <w:p w14:paraId="6ADEC43B" w14:textId="77777777" w:rsidR="00AC4632" w:rsidRPr="004B34FC" w:rsidRDefault="00AC4632" w:rsidP="00AC4632">
      <w:pPr>
        <w:jc w:val="both"/>
        <w:rPr>
          <w:lang w:val="nl-NL"/>
        </w:rPr>
      </w:pPr>
      <w:r w:rsidRPr="004B34FC">
        <w:rPr>
          <w:b/>
          <w:i/>
          <w:lang w:val="nl-NL"/>
        </w:rPr>
        <w:t>1. GV:</w:t>
      </w:r>
      <w:r w:rsidRPr="004B34FC">
        <w:rPr>
          <w:lang w:val="nl-NL"/>
        </w:rPr>
        <w:t xml:space="preserve">  - Phương tiện: Thước thẳng, thước đo góc, compa, bảng phụ, phấn màu.</w:t>
      </w:r>
    </w:p>
    <w:p w14:paraId="7F1AFDD8" w14:textId="77777777" w:rsidR="00AC4632" w:rsidRPr="004B34FC" w:rsidRDefault="00AC4632" w:rsidP="00AC4632">
      <w:pPr>
        <w:jc w:val="both"/>
        <w:rPr>
          <w:lang w:val="nl-NL"/>
        </w:rPr>
      </w:pPr>
      <w:r w:rsidRPr="004B34FC">
        <w:rPr>
          <w:b/>
          <w:i/>
          <w:lang w:val="nl-NL"/>
        </w:rPr>
        <w:t xml:space="preserve">2. HS: </w:t>
      </w:r>
      <w:r w:rsidRPr="004B34FC">
        <w:rPr>
          <w:lang w:val="nl-NL"/>
        </w:rPr>
        <w:t>Thước thẳng, thước đo góc, compa, bảng nhóm, bút dạ .</w:t>
      </w:r>
    </w:p>
    <w:p w14:paraId="498955C2" w14:textId="77777777" w:rsidR="00AC4632" w:rsidRPr="004B34FC" w:rsidRDefault="00AC4632" w:rsidP="00AC4632">
      <w:pPr>
        <w:jc w:val="both"/>
        <w:rPr>
          <w:lang w:val="nl-NL"/>
        </w:rPr>
      </w:pPr>
      <w:r w:rsidRPr="004B34FC">
        <w:rPr>
          <w:b/>
          <w:lang w:val="vi-VN"/>
        </w:rPr>
        <w:t>III</w:t>
      </w:r>
      <w:r w:rsidRPr="004B34FC">
        <w:rPr>
          <w:b/>
          <w:lang w:val="nl-NL"/>
        </w:rPr>
        <w:t>.TỔ CHỨC CÁC HOẠT ĐỘNG HỌC TẬP</w:t>
      </w:r>
      <w:r w:rsidRPr="004B34FC">
        <w:rPr>
          <w:lang w:val="nl-NL"/>
        </w:rPr>
        <w:t>.</w:t>
      </w:r>
    </w:p>
    <w:p w14:paraId="34ABCAEB" w14:textId="77777777" w:rsidR="00AC4632" w:rsidRPr="004B34FC" w:rsidRDefault="00AC4632" w:rsidP="00AC4632">
      <w:pPr>
        <w:jc w:val="both"/>
        <w:rPr>
          <w:b/>
          <w:i/>
          <w:lang w:val="vi-VN"/>
        </w:rPr>
      </w:pPr>
      <w:r w:rsidRPr="004B34FC">
        <w:rPr>
          <w:b/>
          <w:i/>
          <w:lang w:val="nl-NL"/>
        </w:rPr>
        <w:t>1.Hoạt động khởi động:</w:t>
      </w:r>
      <w:r w:rsidRPr="004B34FC">
        <w:rPr>
          <w:b/>
          <w:i/>
          <w:lang w:val="vi-VN"/>
        </w:rPr>
        <w:t xml:space="preserve"> (6 phút)</w:t>
      </w:r>
    </w:p>
    <w:p w14:paraId="3D94723D" w14:textId="77777777" w:rsidR="00AC4632" w:rsidRPr="004B34FC" w:rsidRDefault="00AC4632" w:rsidP="00AC4632">
      <w:pPr>
        <w:jc w:val="both"/>
        <w:rPr>
          <w:lang w:val="vi-VN"/>
        </w:rPr>
      </w:pPr>
      <w:r w:rsidRPr="004B34FC">
        <w:rPr>
          <w:b/>
          <w:i/>
          <w:lang w:val="vi-VN"/>
        </w:rPr>
        <w:tab/>
        <w:t xml:space="preserve">Mục tiêu: </w:t>
      </w:r>
      <w:r w:rsidRPr="004B34FC">
        <w:rPr>
          <w:lang w:val="vi-VN"/>
        </w:rPr>
        <w:t>Kiểm tra lý thuyết về</w:t>
      </w:r>
      <w:r w:rsidRPr="004B34FC">
        <w:rPr>
          <w:b/>
          <w:i/>
          <w:lang w:val="vi-VN"/>
        </w:rPr>
        <w:t xml:space="preserve"> </w:t>
      </w:r>
      <w:r w:rsidRPr="004B34FC">
        <w:t>quan hệ giữa đường vuông góc và đường xiên, giữa đường xiên và hình chiếu</w:t>
      </w:r>
      <w:r w:rsidRPr="004B34FC">
        <w:rPr>
          <w:lang w:val="vi-VN"/>
        </w:rPr>
        <w:t>.  Đặt vấn đề vào bài mới.</w:t>
      </w:r>
    </w:p>
    <w:p w14:paraId="02EF51F9" w14:textId="77777777" w:rsidR="00AC4632" w:rsidRPr="004B34FC" w:rsidRDefault="00AC4632" w:rsidP="00AC4632">
      <w:pPr>
        <w:jc w:val="both"/>
        <w:rPr>
          <w:b/>
          <w:i/>
          <w:lang w:val="vi-VN"/>
        </w:rPr>
      </w:pPr>
      <w:r w:rsidRPr="004B34FC">
        <w:rPr>
          <w:lang w:val="vi-VN"/>
        </w:rPr>
        <w:tab/>
        <w:t>Phương pháp: Vấn đáp, hoạt động cá nhân.</w:t>
      </w:r>
    </w:p>
    <w:p w14:paraId="32287FB2" w14:textId="77777777" w:rsidR="00AC4632" w:rsidRPr="004B34FC" w:rsidRDefault="00AC4632" w:rsidP="00AC4632">
      <w:pPr>
        <w:spacing w:before="40" w:after="40"/>
        <w:jc w:val="both"/>
      </w:pPr>
      <w:r w:rsidRPr="004B34FC">
        <w:rPr>
          <w:b/>
        </w:rPr>
        <w:t xml:space="preserve">    * Câu hỏi</w:t>
      </w:r>
      <w:r w:rsidRPr="004B34FC">
        <w:t>: Phát biểu định lý về quan hệ giữa đường vuông góc và đường xiên, giữa đường xiên và hình chiếu của chúng.</w:t>
      </w:r>
    </w:p>
    <w:p w14:paraId="56B79905" w14:textId="77777777" w:rsidR="00AC4632" w:rsidRPr="004B34FC" w:rsidRDefault="00AC4632" w:rsidP="00AC4632">
      <w:pPr>
        <w:spacing w:before="40" w:after="40"/>
        <w:jc w:val="both"/>
      </w:pPr>
      <w:r w:rsidRPr="004B34FC">
        <w:tab/>
        <w:t>Chữa bài tập 9 (Sgk - 59)</w:t>
      </w:r>
    </w:p>
    <w:p w14:paraId="5C763EFD" w14:textId="77777777" w:rsidR="00AC4632" w:rsidRPr="004B34FC" w:rsidRDefault="00AC4632" w:rsidP="00AC4632">
      <w:pPr>
        <w:spacing w:before="40" w:after="40"/>
        <w:jc w:val="both"/>
      </w:pPr>
      <w:r w:rsidRPr="004B34FC">
        <w:rPr>
          <w:b/>
        </w:rPr>
        <w:t xml:space="preserve">   * Đáp án</w:t>
      </w:r>
      <w:r w:rsidRPr="004B34FC">
        <w:t>:</w:t>
      </w:r>
    </w:p>
    <w:p w14:paraId="3F5B5883" w14:textId="77777777" w:rsidR="00AC4632" w:rsidRPr="004B34FC" w:rsidRDefault="00AC4632" w:rsidP="00AC4632">
      <w:pPr>
        <w:spacing w:before="40" w:after="40"/>
        <w:jc w:val="both"/>
      </w:pPr>
      <w:r w:rsidRPr="004B34FC">
        <w:tab/>
        <w:t>+ Phát biểu 2 định lý:</w:t>
      </w:r>
    </w:p>
    <w:p w14:paraId="2E5F62F2" w14:textId="77777777" w:rsidR="00AC4632" w:rsidRPr="004B34FC" w:rsidRDefault="00AC4632" w:rsidP="00AC4632">
      <w:pPr>
        <w:spacing w:before="40" w:after="40"/>
        <w:jc w:val="both"/>
        <w:rPr>
          <w:b/>
        </w:rPr>
      </w:pPr>
      <w:r w:rsidRPr="004B34FC">
        <w:tab/>
        <w:t>- Đl 1: Trong các đường xiên và đường vuông góc kẻ từ một điểm ở ngoài một đường thẳng đến đường thẳng đó, đường vuông góc là đường ngắn nhất</w:t>
      </w:r>
      <w:r w:rsidRPr="004B34FC">
        <w:rPr>
          <w:b/>
        </w:rPr>
        <w:t>(1đ)</w:t>
      </w:r>
    </w:p>
    <w:p w14:paraId="1C63B116" w14:textId="77777777" w:rsidR="00AC4632" w:rsidRPr="004B34FC" w:rsidRDefault="00AC4632" w:rsidP="00AC4632">
      <w:pPr>
        <w:spacing w:before="40" w:after="40"/>
        <w:jc w:val="both"/>
        <w:rPr>
          <w:b/>
        </w:rPr>
      </w:pPr>
      <w:r w:rsidRPr="004B34FC">
        <w:tab/>
        <w:t xml:space="preserve">- Đl 2: Trong hai đường xiên kẻ từ một điểm nằm ngoài một đường thẳng đến đường thẳng đó:  </w:t>
      </w:r>
      <w:r w:rsidRPr="004B34FC">
        <w:rPr>
          <w:b/>
        </w:rPr>
        <w:t>(1đ)</w:t>
      </w:r>
    </w:p>
    <w:p w14:paraId="378D644C" w14:textId="77777777" w:rsidR="00AC4632" w:rsidRPr="004B34FC" w:rsidRDefault="00AC4632" w:rsidP="00AC4632">
      <w:pPr>
        <w:spacing w:before="40" w:after="40"/>
        <w:jc w:val="both"/>
        <w:rPr>
          <w:b/>
        </w:rPr>
      </w:pPr>
      <w:r w:rsidRPr="004B34FC">
        <w:tab/>
        <w:t xml:space="preserve">a. Đường xiên nào có hình chiếu lớn hơn thì lớn hơn;  </w:t>
      </w:r>
      <w:r w:rsidRPr="004B34FC">
        <w:rPr>
          <w:b/>
        </w:rPr>
        <w:t>(1đ)</w:t>
      </w:r>
    </w:p>
    <w:p w14:paraId="464D8024" w14:textId="77777777" w:rsidR="00AC4632" w:rsidRPr="004B34FC" w:rsidRDefault="00AC4632" w:rsidP="00AC4632">
      <w:pPr>
        <w:spacing w:before="40" w:after="40"/>
        <w:jc w:val="both"/>
        <w:rPr>
          <w:b/>
        </w:rPr>
      </w:pPr>
      <w:r w:rsidRPr="004B34FC">
        <w:tab/>
        <w:t xml:space="preserve">b. Đường xiên nào lớn hơn thì có hình chiếu lớn hơn; </w:t>
      </w:r>
      <w:r w:rsidRPr="004B34FC">
        <w:rPr>
          <w:b/>
        </w:rPr>
        <w:t>(1đ)</w:t>
      </w:r>
    </w:p>
    <w:p w14:paraId="2639B853" w14:textId="77777777" w:rsidR="00AC4632" w:rsidRPr="004B34FC" w:rsidRDefault="00AC4632" w:rsidP="00AC4632">
      <w:pPr>
        <w:spacing w:before="40" w:after="40"/>
        <w:jc w:val="both"/>
        <w:rPr>
          <w:b/>
        </w:rPr>
      </w:pPr>
      <w:r w:rsidRPr="004B34FC">
        <w:tab/>
        <w:t xml:space="preserve">c. Nếu hai đường xiên bằng nhau thì hai hình chiếu bằng nhau, và ngược lại, nếu hai hình chiếu bằng nhau thì hai đường xiên bằng nhau. </w:t>
      </w:r>
      <w:r w:rsidRPr="004B34FC">
        <w:rPr>
          <w:b/>
        </w:rPr>
        <w:t>(1đ)</w:t>
      </w:r>
    </w:p>
    <w:p w14:paraId="0F611A6D" w14:textId="77777777" w:rsidR="00AC4632" w:rsidRPr="004B34FC" w:rsidRDefault="00AC4632" w:rsidP="00AC4632">
      <w:pPr>
        <w:spacing w:before="40" w:after="40"/>
        <w:rPr>
          <w:b/>
        </w:rPr>
      </w:pPr>
      <w:r w:rsidRPr="004B34FC">
        <w:tab/>
        <w:t xml:space="preserve">+ Bài 9 (Sgk - 59): </w:t>
      </w:r>
      <w:r w:rsidRPr="004B34FC">
        <w:rPr>
          <w:b/>
        </w:rPr>
        <w:t>(5đ)</w:t>
      </w:r>
    </w:p>
    <w:p w14:paraId="1B3F8C02" w14:textId="77777777" w:rsidR="00AC4632" w:rsidRPr="004B34FC" w:rsidRDefault="00AC4632" w:rsidP="00AC4632">
      <w:pPr>
        <w:spacing w:before="40" w:after="40"/>
      </w:pPr>
      <w:r w:rsidRPr="004B34FC">
        <w:tab/>
        <w:t>Vì MA là đường vuông góc và vì AB &lt; AC &lt; AD  nên suy ra</w:t>
      </w:r>
    </w:p>
    <w:p w14:paraId="6FEAFC58" w14:textId="77777777" w:rsidR="00AC4632" w:rsidRPr="004B34FC" w:rsidRDefault="00AC4632" w:rsidP="00AC4632">
      <w:pPr>
        <w:spacing w:before="40" w:after="40"/>
      </w:pPr>
      <w:r w:rsidRPr="004B34FC">
        <w:tab/>
        <w:t>MA &lt; MB &lt; MC &lt; MD (định lý về quan hệ giữa đường xiên và hình chiếu)</w:t>
      </w:r>
    </w:p>
    <w:p w14:paraId="24DFB115" w14:textId="77777777" w:rsidR="00AC4632" w:rsidRPr="004B34FC" w:rsidRDefault="00AC4632" w:rsidP="00AC4632">
      <w:pPr>
        <w:spacing w:before="40" w:after="40"/>
      </w:pPr>
      <w:r w:rsidRPr="004B34FC">
        <w:tab/>
        <w:t>Vậy bạn Nam tập bơi như thế là đúng mục đích đề ra.</w:t>
      </w:r>
    </w:p>
    <w:p w14:paraId="349948DF" w14:textId="77777777" w:rsidR="00AC4632" w:rsidRPr="004B34FC" w:rsidRDefault="00AC4632" w:rsidP="00AC4632">
      <w:pPr>
        <w:spacing w:before="40" w:after="40"/>
        <w:jc w:val="both"/>
        <w:rPr>
          <w:lang w:val="vi-VN"/>
        </w:rPr>
      </w:pPr>
      <w:r w:rsidRPr="004B34FC">
        <w:t xml:space="preserve">     </w:t>
      </w:r>
      <w:r w:rsidRPr="004B34FC">
        <w:rPr>
          <w:b/>
          <w:i/>
        </w:rPr>
        <w:t>* Đặt vấn đề:</w:t>
      </w:r>
      <w:r w:rsidRPr="004B34FC">
        <w:t xml:space="preserve"> (1 phút): Hôm nay chúng ta áp dụng các định lí quan hệ giữa đường vuông góc và đường xiên, giữa đường xiên và hình chiếu của chúng để làm một số bài tập.</w:t>
      </w:r>
    </w:p>
    <w:p w14:paraId="778D6F78" w14:textId="77777777" w:rsidR="00AC4632" w:rsidRPr="004B34FC" w:rsidRDefault="00AC4632" w:rsidP="00AC4632">
      <w:pPr>
        <w:ind w:left="360"/>
        <w:rPr>
          <w:b/>
          <w:lang w:val="fr-FR"/>
        </w:rPr>
      </w:pPr>
      <w:r w:rsidRPr="004B34FC">
        <w:rPr>
          <w:b/>
          <w:lang w:val="fr-FR"/>
        </w:rPr>
        <w:t>B.</w:t>
      </w:r>
      <w:r w:rsidRPr="004B34FC">
        <w:rPr>
          <w:b/>
          <w:lang w:val="vi-VN"/>
        </w:rPr>
        <w:t xml:space="preserve"> </w:t>
      </w:r>
      <w:r w:rsidRPr="004B34FC">
        <w:rPr>
          <w:b/>
          <w:lang w:val="fr-FR"/>
        </w:rPr>
        <w:t>Hoạt động hình thành kiến thức ( 27 phút)</w:t>
      </w:r>
    </w:p>
    <w:p w14:paraId="07FA5458" w14:textId="77777777" w:rsidR="00AC4632" w:rsidRPr="004B34FC" w:rsidRDefault="00AC4632" w:rsidP="00AC4632">
      <w:pPr>
        <w:spacing w:before="40" w:after="40"/>
        <w:jc w:val="both"/>
        <w:rPr>
          <w:lang w:val="vi-VN"/>
        </w:rPr>
      </w:pPr>
      <w:r w:rsidRPr="004B34FC">
        <w:rPr>
          <w:i/>
        </w:rPr>
        <w:t>a, Mục tiêu</w:t>
      </w:r>
      <w:r w:rsidRPr="004B34FC">
        <w:rPr>
          <w:i/>
          <w:lang w:val="vi-VN"/>
        </w:rPr>
        <w:t xml:space="preserve">: </w:t>
      </w:r>
      <w:r w:rsidRPr="004B34FC">
        <w:rPr>
          <w:lang w:val="vi-VN"/>
        </w:rPr>
        <w:t>HS biết vận</w:t>
      </w:r>
      <w:r w:rsidRPr="004B34FC">
        <w:rPr>
          <w:i/>
          <w:lang w:val="vi-VN"/>
        </w:rPr>
        <w:t xml:space="preserve"> </w:t>
      </w:r>
      <w:r w:rsidRPr="004B34FC">
        <w:t>dụng các định lí quan hệ giữa đường vuông góc và đường xiên, giữa đường xiên và hình chiếu của chúng để làm một số bài tập.</w:t>
      </w:r>
    </w:p>
    <w:p w14:paraId="2982704A" w14:textId="77777777" w:rsidR="00AC4632" w:rsidRPr="004B34FC" w:rsidRDefault="00AC4632" w:rsidP="00AC4632">
      <w:pPr>
        <w:spacing w:line="312" w:lineRule="auto"/>
        <w:ind w:firstLine="720"/>
        <w:jc w:val="both"/>
        <w:rPr>
          <w:i/>
        </w:rPr>
      </w:pPr>
      <w:r w:rsidRPr="004B34FC">
        <w:rPr>
          <w:i/>
        </w:rPr>
        <w:t>b, Nội dung, phương thức tổ chức:</w:t>
      </w:r>
    </w:p>
    <w:p w14:paraId="0C1A82D4" w14:textId="77777777" w:rsidR="00AC4632" w:rsidRPr="004B34FC" w:rsidRDefault="00AC4632" w:rsidP="00765CCF">
      <w:pPr>
        <w:pStyle w:val="ListParagraph"/>
        <w:numPr>
          <w:ilvl w:val="0"/>
          <w:numId w:val="15"/>
        </w:numPr>
        <w:spacing w:after="0" w:line="312" w:lineRule="auto"/>
        <w:jc w:val="both"/>
        <w:rPr>
          <w:sz w:val="28"/>
          <w:szCs w:val="28"/>
        </w:rPr>
      </w:pPr>
      <w:r w:rsidRPr="004B34FC">
        <w:rPr>
          <w:sz w:val="28"/>
          <w:szCs w:val="28"/>
        </w:rPr>
        <w:t>Hoạt động nhóm, cá nhân, tự kiểm tra, đánh giá.</w:t>
      </w:r>
    </w:p>
    <w:p w14:paraId="7019BE7A" w14:textId="77777777" w:rsidR="00AC4632" w:rsidRPr="004B34FC" w:rsidRDefault="00AC4632" w:rsidP="00AC4632">
      <w:pPr>
        <w:pStyle w:val="ListParagraph"/>
        <w:spacing w:line="312" w:lineRule="auto"/>
        <w:jc w:val="both"/>
        <w:rPr>
          <w:sz w:val="28"/>
          <w:szCs w:val="28"/>
        </w:rPr>
      </w:pPr>
      <w:r w:rsidRPr="004B34FC">
        <w:rPr>
          <w:i/>
          <w:sz w:val="28"/>
          <w:szCs w:val="28"/>
        </w:rPr>
        <w:t>c. Sản phẩm</w:t>
      </w:r>
      <w:r w:rsidRPr="004B34FC">
        <w:rPr>
          <w:sz w:val="28"/>
          <w:szCs w:val="28"/>
        </w:rPr>
        <w:t>: Hoàn thành các yêu cầu giáo viên đặt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1"/>
        <w:gridCol w:w="2203"/>
        <w:gridCol w:w="4131"/>
      </w:tblGrid>
      <w:tr w:rsidR="00AC4632" w:rsidRPr="004B34FC" w14:paraId="5BF32862" w14:textId="77777777" w:rsidTr="00765CCF">
        <w:tc>
          <w:tcPr>
            <w:tcW w:w="2955" w:type="dxa"/>
          </w:tcPr>
          <w:p w14:paraId="26AD48C1" w14:textId="77777777" w:rsidR="00AC4632" w:rsidRPr="004B34FC" w:rsidRDefault="00AC4632" w:rsidP="00765CCF">
            <w:pPr>
              <w:jc w:val="center"/>
              <w:rPr>
                <w:b/>
                <w:lang w:val="fr-FR"/>
              </w:rPr>
            </w:pPr>
            <w:r w:rsidRPr="004B34FC">
              <w:rPr>
                <w:b/>
                <w:lang w:val="fr-FR"/>
              </w:rPr>
              <w:t>Hoạt động của thầy</w:t>
            </w:r>
          </w:p>
        </w:tc>
        <w:tc>
          <w:tcPr>
            <w:tcW w:w="2203" w:type="dxa"/>
          </w:tcPr>
          <w:p w14:paraId="60CCE675" w14:textId="77777777" w:rsidR="00AC4632" w:rsidRPr="004B34FC" w:rsidRDefault="00AC4632" w:rsidP="00765CCF">
            <w:pPr>
              <w:jc w:val="center"/>
              <w:rPr>
                <w:b/>
                <w:lang w:val="fr-FR"/>
              </w:rPr>
            </w:pPr>
            <w:r w:rsidRPr="004B34FC">
              <w:rPr>
                <w:b/>
                <w:lang w:val="fr-FR"/>
              </w:rPr>
              <w:t>Hoạt động của trò</w:t>
            </w:r>
          </w:p>
        </w:tc>
        <w:tc>
          <w:tcPr>
            <w:tcW w:w="4130" w:type="dxa"/>
          </w:tcPr>
          <w:p w14:paraId="2FB2083F" w14:textId="77777777" w:rsidR="00AC4632" w:rsidRPr="004B34FC" w:rsidRDefault="00AC4632" w:rsidP="00765CCF">
            <w:pPr>
              <w:jc w:val="center"/>
              <w:rPr>
                <w:b/>
              </w:rPr>
            </w:pPr>
            <w:r w:rsidRPr="004B34FC">
              <w:rPr>
                <w:b/>
              </w:rPr>
              <w:t>Ghi bảng</w:t>
            </w:r>
          </w:p>
        </w:tc>
      </w:tr>
      <w:tr w:rsidR="00AC4632" w:rsidRPr="004B34FC" w14:paraId="22178547" w14:textId="77777777" w:rsidTr="00765CCF">
        <w:tc>
          <w:tcPr>
            <w:tcW w:w="9288" w:type="dxa"/>
            <w:gridSpan w:val="3"/>
          </w:tcPr>
          <w:p w14:paraId="1A612D17" w14:textId="77777777" w:rsidR="00AC4632" w:rsidRPr="004B34FC" w:rsidRDefault="00AC4632" w:rsidP="00765CCF">
            <w:pPr>
              <w:jc w:val="center"/>
              <w:rPr>
                <w:b/>
                <w:bCs/>
                <w:lang w:val="vi-VN"/>
              </w:rPr>
            </w:pPr>
            <w:r w:rsidRPr="004B34FC">
              <w:rPr>
                <w:b/>
                <w:lang w:val="nl-NL"/>
              </w:rPr>
              <w:lastRenderedPageBreak/>
              <w:t xml:space="preserve">Hoạt động </w:t>
            </w:r>
            <w:r w:rsidRPr="004B34FC">
              <w:rPr>
                <w:b/>
                <w:lang w:val="vi-VN"/>
              </w:rPr>
              <w:t xml:space="preserve">1: </w:t>
            </w:r>
            <w:r w:rsidRPr="004B34FC">
              <w:rPr>
                <w:b/>
                <w:bCs/>
                <w:lang w:val="vi-VN"/>
              </w:rPr>
              <w:t>Chữa b</w:t>
            </w:r>
            <w:r w:rsidRPr="004B34FC">
              <w:rPr>
                <w:b/>
                <w:bCs/>
                <w:lang w:val="nl-NL"/>
              </w:rPr>
              <w:t>ài 10 (sgk/59).</w:t>
            </w:r>
          </w:p>
          <w:p w14:paraId="1D0B9E01" w14:textId="77777777" w:rsidR="00AC4632" w:rsidRPr="004B34FC" w:rsidRDefault="00AC4632" w:rsidP="00765CCF">
            <w:pPr>
              <w:rPr>
                <w:lang w:val="vi-VN"/>
              </w:rPr>
            </w:pPr>
            <w:r w:rsidRPr="004B34FC">
              <w:rPr>
                <w:bCs/>
                <w:lang w:val="vi-VN"/>
              </w:rPr>
              <w:t xml:space="preserve">- Mục tiêu: </w:t>
            </w:r>
            <w:r w:rsidRPr="004B34FC">
              <w:t>quan hệ giữa đường vuông góc và đường xiên, giữa đường xiên và hình chiếu của chúng để làm một số bài tập</w:t>
            </w:r>
          </w:p>
          <w:p w14:paraId="61B94D40" w14:textId="77777777" w:rsidR="00AC4632" w:rsidRPr="004B34FC" w:rsidRDefault="00AC4632" w:rsidP="00765CCF">
            <w:pPr>
              <w:spacing w:line="312" w:lineRule="auto"/>
              <w:jc w:val="both"/>
            </w:pPr>
            <w:r w:rsidRPr="004B34FC">
              <w:rPr>
                <w:lang w:val="nl-NL"/>
              </w:rPr>
              <w:t xml:space="preserve">- Phương pháp: </w:t>
            </w:r>
            <w:r w:rsidRPr="004B34FC">
              <w:t>Hoạt động nhóm, cá nhân, tự kiểm tra, đánh giá.</w:t>
            </w:r>
          </w:p>
          <w:p w14:paraId="1CD575A1" w14:textId="77777777" w:rsidR="00AC4632" w:rsidRPr="004B34FC" w:rsidRDefault="00AC4632" w:rsidP="00765CCF">
            <w:pPr>
              <w:jc w:val="both"/>
              <w:rPr>
                <w:lang w:val="nl-NL"/>
              </w:rPr>
            </w:pPr>
            <w:r w:rsidRPr="004B34FC">
              <w:rPr>
                <w:lang w:val="nl-NL"/>
              </w:rPr>
              <w:t>- Kĩ thuật: Đặt câu hỏi, động não.</w:t>
            </w:r>
          </w:p>
          <w:p w14:paraId="440E721C" w14:textId="77777777" w:rsidR="00AC4632" w:rsidRPr="004B34FC" w:rsidRDefault="00AC4632" w:rsidP="00765CCF">
            <w:pPr>
              <w:rPr>
                <w:lang w:val="nl-NL"/>
              </w:rPr>
            </w:pPr>
            <w:r w:rsidRPr="004B34FC">
              <w:rPr>
                <w:lang w:val="nl-NL"/>
              </w:rPr>
              <w:t>- Năng lực: Giải quyết vấn đề, tự học, giao tiếp.</w:t>
            </w:r>
          </w:p>
          <w:p w14:paraId="793C8717" w14:textId="77777777" w:rsidR="00AC4632" w:rsidRPr="004B34FC" w:rsidRDefault="00AC4632" w:rsidP="00765CCF">
            <w:pPr>
              <w:rPr>
                <w:b/>
                <w:lang w:val="vi-VN"/>
              </w:rPr>
            </w:pPr>
          </w:p>
        </w:tc>
      </w:tr>
      <w:tr w:rsidR="00AC4632" w:rsidRPr="004B34FC" w14:paraId="567DE1E0" w14:textId="77777777" w:rsidTr="00765CCF">
        <w:tc>
          <w:tcPr>
            <w:tcW w:w="2955" w:type="dxa"/>
          </w:tcPr>
          <w:p w14:paraId="7B60BB72" w14:textId="77777777" w:rsidR="00AC4632" w:rsidRPr="004B34FC" w:rsidRDefault="00AC4632" w:rsidP="00765CCF">
            <w:pPr>
              <w:jc w:val="both"/>
              <w:rPr>
                <w:lang w:val="vi-VN"/>
              </w:rPr>
            </w:pPr>
          </w:p>
          <w:p w14:paraId="49040FA1" w14:textId="77777777" w:rsidR="00AC4632" w:rsidRPr="004B34FC" w:rsidRDefault="00AC4632" w:rsidP="00765CCF">
            <w:pPr>
              <w:jc w:val="both"/>
              <w:rPr>
                <w:lang w:val="vi-VN"/>
              </w:rPr>
            </w:pPr>
            <w:r w:rsidRPr="004B34FC">
              <w:rPr>
                <w:lang w:val="vi-VN"/>
              </w:rPr>
              <w:t>Yêu cầu HS hoạt động cá nhân nghiên cứu bài 10 (SGK/59)</w:t>
            </w:r>
          </w:p>
          <w:p w14:paraId="3BD88036" w14:textId="77777777" w:rsidR="00AC4632" w:rsidRPr="004B34FC" w:rsidRDefault="00AC4632" w:rsidP="00765CCF">
            <w:pPr>
              <w:jc w:val="both"/>
              <w:rPr>
                <w:lang w:val="vi-VN"/>
              </w:rPr>
            </w:pPr>
            <w:r w:rsidRPr="004B34FC">
              <w:rPr>
                <w:lang w:val="nl-NL"/>
              </w:rPr>
              <w:t xml:space="preserve">GV vẽ hình lên bảng. </w:t>
            </w:r>
          </w:p>
          <w:p w14:paraId="7BBB6098" w14:textId="77777777" w:rsidR="00AC4632" w:rsidRPr="004B34FC" w:rsidRDefault="00AC4632" w:rsidP="00765CCF">
            <w:pPr>
              <w:jc w:val="both"/>
              <w:rPr>
                <w:lang w:val="vi-VN"/>
              </w:rPr>
            </w:pPr>
            <w:r w:rsidRPr="004B34FC">
              <w:rPr>
                <w:lang w:val="nl-NL"/>
              </w:rPr>
              <w:t>Yêu cầu hs cả lớp vẽ hình, viết gt và kl vào vở. Một hs nêu gt, kl.</w:t>
            </w:r>
          </w:p>
          <w:p w14:paraId="5E75A446" w14:textId="77777777" w:rsidR="00AC4632" w:rsidRPr="004B34FC" w:rsidRDefault="00AC4632" w:rsidP="00765CCF">
            <w:pPr>
              <w:jc w:val="both"/>
              <w:rPr>
                <w:lang w:val="vi-VN"/>
              </w:rPr>
            </w:pPr>
            <w:r w:rsidRPr="004B34FC">
              <w:rPr>
                <w:lang w:val="vi-VN"/>
              </w:rPr>
              <w:t xml:space="preserve">?: </w:t>
            </w:r>
            <w:r w:rsidRPr="004B34FC">
              <w:rPr>
                <w:lang w:val="nl-NL"/>
              </w:rPr>
              <w:t xml:space="preserve">Khoảng cách từ A tới BC là đoạn nào? </w:t>
            </w:r>
          </w:p>
          <w:p w14:paraId="622BF169" w14:textId="77777777" w:rsidR="00AC4632" w:rsidRPr="004B34FC" w:rsidRDefault="00AC4632" w:rsidP="00765CCF">
            <w:pPr>
              <w:jc w:val="both"/>
              <w:rPr>
                <w:lang w:val="nl-NL"/>
              </w:rPr>
            </w:pPr>
            <w:r w:rsidRPr="004B34FC">
              <w:rPr>
                <w:lang w:val="nl-NL"/>
              </w:rPr>
              <w:t>M là một điểm bất kì của cạnh BC, vậy M có thể ở những vị trí nào?</w:t>
            </w:r>
          </w:p>
          <w:p w14:paraId="4AD93D22" w14:textId="77777777" w:rsidR="00AC4632" w:rsidRPr="004B34FC" w:rsidRDefault="00AC4632" w:rsidP="00765CCF">
            <w:pPr>
              <w:tabs>
                <w:tab w:val="left" w:pos="3720"/>
              </w:tabs>
              <w:jc w:val="both"/>
              <w:rPr>
                <w:lang w:val="vi-VN"/>
              </w:rPr>
            </w:pPr>
            <w:r w:rsidRPr="004B34FC">
              <w:rPr>
                <w:lang w:val="nl-NL"/>
              </w:rPr>
              <w:t xml:space="preserve">- Hãy xét từng vị trí của M để chứng minh AM </w:t>
            </w:r>
            <w:r w:rsidRPr="004B34FC">
              <w:rPr>
                <w:position w:val="-4"/>
                <w:lang w:val="nl-NL"/>
              </w:rPr>
              <w:object w:dxaOrig="200" w:dyaOrig="240" w14:anchorId="3F41F983">
                <v:shape id="_x0000_i2613" type="#_x0000_t75" style="width:10.5pt;height:12pt" o:ole="">
                  <v:imagedata r:id="rId2073" o:title=""/>
                </v:shape>
                <o:OLEObject Type="Embed" ProgID="Equation.DSMT4" ShapeID="_x0000_i2613" DrawAspect="Content" ObjectID="_1664270645" r:id="rId2074"/>
              </w:object>
            </w:r>
            <w:r w:rsidRPr="004B34FC">
              <w:rPr>
                <w:lang w:val="nl-NL"/>
              </w:rPr>
              <w:t xml:space="preserve"> AB.</w:t>
            </w:r>
          </w:p>
          <w:p w14:paraId="0B0B2216" w14:textId="77777777" w:rsidR="00AC4632" w:rsidRPr="004B34FC" w:rsidRDefault="00AC4632" w:rsidP="00765CCF">
            <w:pPr>
              <w:tabs>
                <w:tab w:val="left" w:pos="3720"/>
              </w:tabs>
              <w:jc w:val="both"/>
              <w:rPr>
                <w:lang w:val="vi-VN"/>
              </w:rPr>
            </w:pPr>
            <w:r w:rsidRPr="004B34FC">
              <w:rPr>
                <w:lang w:val="vi-VN"/>
              </w:rPr>
              <w:t>- Yêu cầu</w:t>
            </w:r>
            <w:r w:rsidRPr="004B34FC">
              <w:rPr>
                <w:lang w:val="nl-NL"/>
              </w:rPr>
              <w:t xml:space="preserve"> HS làm bài vào vở, gọi 1 HS lên bảng trình bày</w:t>
            </w:r>
            <w:r w:rsidRPr="004B34FC">
              <w:rPr>
                <w:lang w:val="vi-VN"/>
              </w:rPr>
              <w:t>.</w:t>
            </w:r>
          </w:p>
          <w:p w14:paraId="45276C93" w14:textId="77777777" w:rsidR="00AC4632" w:rsidRPr="004B34FC" w:rsidRDefault="00AC4632" w:rsidP="00765CCF">
            <w:pPr>
              <w:tabs>
                <w:tab w:val="left" w:pos="3720"/>
              </w:tabs>
              <w:jc w:val="both"/>
              <w:rPr>
                <w:lang w:val="vi-VN"/>
              </w:rPr>
            </w:pPr>
            <w:r w:rsidRPr="004B34FC">
              <w:rPr>
                <w:lang w:val="vi-VN"/>
              </w:rPr>
              <w:t>Cho HS nhận xét bài làm của bạn.</w:t>
            </w:r>
          </w:p>
          <w:p w14:paraId="147D214A" w14:textId="77777777" w:rsidR="00AC4632" w:rsidRPr="004B34FC" w:rsidRDefault="00AC4632" w:rsidP="00765CCF">
            <w:pPr>
              <w:tabs>
                <w:tab w:val="left" w:pos="3720"/>
              </w:tabs>
              <w:jc w:val="both"/>
              <w:rPr>
                <w:lang w:val="vi-VN"/>
              </w:rPr>
            </w:pPr>
            <w:r w:rsidRPr="004B34FC">
              <w:rPr>
                <w:lang w:val="vi-VN"/>
              </w:rPr>
              <w:t>GV đánh giá, sửa sai (nếu có)</w:t>
            </w:r>
          </w:p>
          <w:p w14:paraId="1F72DE37" w14:textId="77777777" w:rsidR="00AC4632" w:rsidRPr="004B34FC" w:rsidRDefault="00AC4632" w:rsidP="00765CCF">
            <w:pPr>
              <w:jc w:val="both"/>
              <w:rPr>
                <w:lang w:val="vi-VN"/>
              </w:rPr>
            </w:pPr>
          </w:p>
          <w:p w14:paraId="14C39EA7" w14:textId="77777777" w:rsidR="00AC4632" w:rsidRPr="004B34FC" w:rsidRDefault="00AC4632" w:rsidP="00765CCF">
            <w:pPr>
              <w:jc w:val="both"/>
              <w:rPr>
                <w:lang w:val="vi-VN"/>
              </w:rPr>
            </w:pPr>
          </w:p>
          <w:p w14:paraId="2FAA28C3" w14:textId="77777777" w:rsidR="00AC4632" w:rsidRPr="004B34FC" w:rsidRDefault="00AC4632" w:rsidP="00765CCF">
            <w:pPr>
              <w:jc w:val="center"/>
              <w:rPr>
                <w:b/>
                <w:lang w:val="fr-FR"/>
              </w:rPr>
            </w:pPr>
          </w:p>
        </w:tc>
        <w:tc>
          <w:tcPr>
            <w:tcW w:w="2203" w:type="dxa"/>
          </w:tcPr>
          <w:p w14:paraId="2DEA8E3E" w14:textId="77777777" w:rsidR="00AC4632" w:rsidRPr="004B34FC" w:rsidRDefault="00AC4632" w:rsidP="00765CCF">
            <w:pPr>
              <w:jc w:val="both"/>
              <w:rPr>
                <w:lang w:val="nl-NL"/>
              </w:rPr>
            </w:pPr>
          </w:p>
          <w:p w14:paraId="1A5FAC5A" w14:textId="77777777" w:rsidR="00AC4632" w:rsidRPr="004B34FC" w:rsidRDefault="00AC4632" w:rsidP="00765CCF">
            <w:pPr>
              <w:jc w:val="both"/>
              <w:rPr>
                <w:lang w:val="nl-NL"/>
              </w:rPr>
            </w:pPr>
          </w:p>
          <w:p w14:paraId="6363CBA4" w14:textId="77777777" w:rsidR="00AC4632" w:rsidRPr="004B34FC" w:rsidRDefault="00AC4632" w:rsidP="00765CCF">
            <w:pPr>
              <w:jc w:val="both"/>
              <w:rPr>
                <w:lang w:val="nl-NL"/>
              </w:rPr>
            </w:pPr>
          </w:p>
          <w:p w14:paraId="06882F58" w14:textId="77777777" w:rsidR="00AC4632" w:rsidRPr="004B34FC" w:rsidRDefault="00AC4632" w:rsidP="00765CCF">
            <w:pPr>
              <w:jc w:val="both"/>
              <w:rPr>
                <w:lang w:val="nl-NL"/>
              </w:rPr>
            </w:pPr>
          </w:p>
          <w:p w14:paraId="318CF180" w14:textId="77777777" w:rsidR="00AC4632" w:rsidRPr="004B34FC" w:rsidRDefault="00AC4632" w:rsidP="00765CCF">
            <w:pPr>
              <w:jc w:val="both"/>
              <w:rPr>
                <w:lang w:val="nl-NL"/>
              </w:rPr>
            </w:pPr>
          </w:p>
          <w:p w14:paraId="07198DA0" w14:textId="77777777" w:rsidR="00AC4632" w:rsidRPr="004B34FC" w:rsidRDefault="00AC4632" w:rsidP="00765CCF">
            <w:pPr>
              <w:jc w:val="both"/>
              <w:rPr>
                <w:lang w:val="nl-NL"/>
              </w:rPr>
            </w:pPr>
          </w:p>
          <w:p w14:paraId="7A5AE998" w14:textId="77777777" w:rsidR="00AC4632" w:rsidRPr="004B34FC" w:rsidRDefault="00AC4632" w:rsidP="00765CCF">
            <w:pPr>
              <w:jc w:val="both"/>
              <w:rPr>
                <w:lang w:val="vi-VN"/>
              </w:rPr>
            </w:pPr>
          </w:p>
          <w:p w14:paraId="0CC06E73" w14:textId="77777777" w:rsidR="00AC4632" w:rsidRPr="004B34FC" w:rsidRDefault="00AC4632" w:rsidP="00765CCF">
            <w:pPr>
              <w:jc w:val="both"/>
              <w:rPr>
                <w:lang w:val="nl-NL"/>
              </w:rPr>
            </w:pPr>
            <w:r w:rsidRPr="004B34FC">
              <w:rPr>
                <w:lang w:val="vi-VN"/>
              </w:rPr>
              <w:t>- V</w:t>
            </w:r>
            <w:r w:rsidRPr="004B34FC">
              <w:rPr>
                <w:lang w:val="nl-NL"/>
              </w:rPr>
              <w:t>ẽ hình, viết gt và kl vào vở. Một hs nêu gt, kl.</w:t>
            </w:r>
          </w:p>
          <w:p w14:paraId="4D59D990" w14:textId="77777777" w:rsidR="00AC4632" w:rsidRPr="004B34FC" w:rsidRDefault="00AC4632" w:rsidP="00765CCF">
            <w:pPr>
              <w:jc w:val="center"/>
              <w:rPr>
                <w:lang w:val="nl-NL"/>
              </w:rPr>
            </w:pPr>
          </w:p>
          <w:p w14:paraId="0AFC5477" w14:textId="77777777" w:rsidR="00AC4632" w:rsidRPr="004B34FC" w:rsidRDefault="00AC4632" w:rsidP="00765CCF">
            <w:pPr>
              <w:jc w:val="both"/>
              <w:rPr>
                <w:lang w:val="vi-VN"/>
              </w:rPr>
            </w:pPr>
            <w:r w:rsidRPr="004B34FC">
              <w:rPr>
                <w:lang w:val="nl-NL"/>
              </w:rPr>
              <w:t xml:space="preserve"> </w:t>
            </w:r>
          </w:p>
          <w:p w14:paraId="0D4102F8" w14:textId="77777777" w:rsidR="00AC4632" w:rsidRPr="004B34FC" w:rsidRDefault="00AC4632" w:rsidP="00765CCF">
            <w:pPr>
              <w:jc w:val="both"/>
              <w:rPr>
                <w:lang w:val="nl-NL"/>
              </w:rPr>
            </w:pPr>
            <w:r w:rsidRPr="004B34FC">
              <w:rPr>
                <w:lang w:val="vi-VN"/>
              </w:rPr>
              <w:t xml:space="preserve">- </w:t>
            </w:r>
            <w:r w:rsidRPr="004B34FC">
              <w:rPr>
                <w:lang w:val="nl-NL"/>
              </w:rPr>
              <w:t>AH là khoảng cách từ A tới BC.</w:t>
            </w:r>
          </w:p>
          <w:p w14:paraId="121B9E3E" w14:textId="77777777" w:rsidR="00AC4632" w:rsidRPr="004B34FC" w:rsidRDefault="00AC4632" w:rsidP="00765CCF">
            <w:pPr>
              <w:jc w:val="both"/>
              <w:rPr>
                <w:lang w:val="vi-VN"/>
              </w:rPr>
            </w:pPr>
          </w:p>
          <w:p w14:paraId="48926233" w14:textId="77777777" w:rsidR="00AC4632" w:rsidRPr="004B34FC" w:rsidRDefault="00AC4632" w:rsidP="00765CCF">
            <w:pPr>
              <w:jc w:val="both"/>
              <w:rPr>
                <w:lang w:val="nl-NL"/>
              </w:rPr>
            </w:pPr>
            <w:r w:rsidRPr="004B34FC">
              <w:rPr>
                <w:lang w:val="nl-NL"/>
              </w:rPr>
              <w:t>M có thể trùng với H, M có thể nằm giữa H và B hoặc nằm giữa H và C ; M có thể trùng với B hoặc C.</w:t>
            </w:r>
          </w:p>
          <w:p w14:paraId="32CE28C7" w14:textId="77777777" w:rsidR="00AC4632" w:rsidRPr="004B34FC" w:rsidRDefault="00AC4632" w:rsidP="00765CCF">
            <w:pPr>
              <w:tabs>
                <w:tab w:val="left" w:pos="3720"/>
              </w:tabs>
              <w:jc w:val="both"/>
              <w:rPr>
                <w:lang w:val="vi-VN"/>
              </w:rPr>
            </w:pPr>
          </w:p>
          <w:p w14:paraId="29FF2380" w14:textId="77777777" w:rsidR="00AC4632" w:rsidRPr="004B34FC" w:rsidRDefault="00AC4632" w:rsidP="00765CCF">
            <w:pPr>
              <w:tabs>
                <w:tab w:val="left" w:pos="3720"/>
              </w:tabs>
              <w:jc w:val="both"/>
              <w:rPr>
                <w:lang w:val="vi-VN"/>
              </w:rPr>
            </w:pPr>
          </w:p>
          <w:p w14:paraId="3C01AABC" w14:textId="77777777" w:rsidR="00AC4632" w:rsidRPr="004B34FC" w:rsidRDefault="00AC4632" w:rsidP="00765CCF">
            <w:pPr>
              <w:tabs>
                <w:tab w:val="left" w:pos="3720"/>
              </w:tabs>
              <w:jc w:val="both"/>
              <w:rPr>
                <w:lang w:val="vi-VN"/>
              </w:rPr>
            </w:pPr>
          </w:p>
          <w:p w14:paraId="26FFC1D8" w14:textId="77777777" w:rsidR="00AC4632" w:rsidRPr="004B34FC" w:rsidRDefault="00AC4632" w:rsidP="00765CCF">
            <w:pPr>
              <w:tabs>
                <w:tab w:val="left" w:pos="3720"/>
              </w:tabs>
              <w:jc w:val="both"/>
              <w:rPr>
                <w:lang w:val="vi-VN"/>
              </w:rPr>
            </w:pPr>
          </w:p>
          <w:p w14:paraId="3CBC4340" w14:textId="77777777" w:rsidR="00AC4632" w:rsidRPr="004B34FC" w:rsidRDefault="00AC4632" w:rsidP="00765CCF">
            <w:pPr>
              <w:tabs>
                <w:tab w:val="left" w:pos="3720"/>
              </w:tabs>
              <w:jc w:val="both"/>
              <w:rPr>
                <w:lang w:val="vi-VN"/>
              </w:rPr>
            </w:pPr>
          </w:p>
          <w:p w14:paraId="1D6CC88B" w14:textId="77777777" w:rsidR="00AC4632" w:rsidRPr="004B34FC" w:rsidRDefault="00AC4632" w:rsidP="00765CCF">
            <w:pPr>
              <w:tabs>
                <w:tab w:val="left" w:pos="3720"/>
              </w:tabs>
              <w:jc w:val="both"/>
              <w:rPr>
                <w:lang w:val="vi-VN"/>
              </w:rPr>
            </w:pPr>
          </w:p>
          <w:p w14:paraId="71562B40" w14:textId="77777777" w:rsidR="00AC4632" w:rsidRPr="004B34FC" w:rsidRDefault="00AC4632" w:rsidP="00765CCF">
            <w:pPr>
              <w:tabs>
                <w:tab w:val="left" w:pos="3720"/>
              </w:tabs>
              <w:jc w:val="both"/>
              <w:rPr>
                <w:lang w:val="vi-VN"/>
              </w:rPr>
            </w:pPr>
            <w:r w:rsidRPr="004B34FC">
              <w:rPr>
                <w:lang w:val="nl-NL"/>
              </w:rPr>
              <w:t>1 HS lên bảng trình bày</w:t>
            </w:r>
          </w:p>
          <w:p w14:paraId="11C61D48" w14:textId="77777777" w:rsidR="00AC4632" w:rsidRPr="004B34FC" w:rsidRDefault="00AC4632" w:rsidP="00765CCF">
            <w:pPr>
              <w:tabs>
                <w:tab w:val="left" w:pos="3720"/>
              </w:tabs>
              <w:jc w:val="both"/>
              <w:rPr>
                <w:lang w:val="vi-VN"/>
              </w:rPr>
            </w:pPr>
          </w:p>
          <w:p w14:paraId="785DFD56" w14:textId="77777777" w:rsidR="00AC4632" w:rsidRPr="004B34FC" w:rsidRDefault="00AC4632" w:rsidP="00765CCF">
            <w:pPr>
              <w:tabs>
                <w:tab w:val="left" w:pos="3720"/>
              </w:tabs>
              <w:jc w:val="both"/>
              <w:rPr>
                <w:lang w:val="vi-VN"/>
              </w:rPr>
            </w:pPr>
          </w:p>
          <w:p w14:paraId="48CCD68F" w14:textId="77777777" w:rsidR="00AC4632" w:rsidRPr="004B34FC" w:rsidRDefault="00AC4632" w:rsidP="00765CCF">
            <w:pPr>
              <w:tabs>
                <w:tab w:val="left" w:pos="3720"/>
              </w:tabs>
              <w:jc w:val="both"/>
              <w:rPr>
                <w:lang w:val="vi-VN"/>
              </w:rPr>
            </w:pPr>
          </w:p>
          <w:p w14:paraId="755011C6" w14:textId="77777777" w:rsidR="00AC4632" w:rsidRPr="004B34FC" w:rsidRDefault="00AC4632" w:rsidP="00765CCF">
            <w:pPr>
              <w:tabs>
                <w:tab w:val="left" w:pos="3720"/>
              </w:tabs>
              <w:jc w:val="both"/>
              <w:rPr>
                <w:lang w:val="vi-VN"/>
              </w:rPr>
            </w:pPr>
            <w:r w:rsidRPr="004B34FC">
              <w:rPr>
                <w:lang w:val="nl-NL"/>
              </w:rPr>
              <w:t>.</w:t>
            </w:r>
          </w:p>
          <w:p w14:paraId="1BC6D35D" w14:textId="77777777" w:rsidR="00AC4632" w:rsidRPr="004B34FC" w:rsidRDefault="00AC4632" w:rsidP="00765CCF">
            <w:pPr>
              <w:tabs>
                <w:tab w:val="left" w:pos="3720"/>
              </w:tabs>
              <w:jc w:val="both"/>
              <w:rPr>
                <w:lang w:val="vi-VN"/>
              </w:rPr>
            </w:pPr>
          </w:p>
          <w:p w14:paraId="35A76922" w14:textId="77777777" w:rsidR="00AC4632" w:rsidRPr="004B34FC" w:rsidRDefault="00AC4632" w:rsidP="00765CCF">
            <w:pPr>
              <w:rPr>
                <w:b/>
                <w:bCs/>
                <w:lang w:val="nl-NL"/>
              </w:rPr>
            </w:pPr>
          </w:p>
          <w:p w14:paraId="727908BA" w14:textId="77777777" w:rsidR="00AC4632" w:rsidRPr="004B34FC" w:rsidRDefault="00AC4632" w:rsidP="00765CCF">
            <w:pPr>
              <w:jc w:val="both"/>
              <w:rPr>
                <w:lang w:val="vi-VN"/>
              </w:rPr>
            </w:pPr>
          </w:p>
        </w:tc>
        <w:tc>
          <w:tcPr>
            <w:tcW w:w="4130" w:type="dxa"/>
          </w:tcPr>
          <w:p w14:paraId="2850BD6F" w14:textId="77777777" w:rsidR="00AC4632" w:rsidRPr="004B34FC" w:rsidRDefault="00AC4632" w:rsidP="00765CCF">
            <w:pPr>
              <w:rPr>
                <w:b/>
                <w:bCs/>
                <w:lang w:val="vi-VN"/>
              </w:rPr>
            </w:pPr>
            <w:r w:rsidRPr="004B34FC">
              <w:rPr>
                <w:lang w:val="nl-NL"/>
              </w:rPr>
              <w:lastRenderedPageBreak/>
              <w:t>1.</w:t>
            </w:r>
            <w:r w:rsidRPr="004B34FC">
              <w:rPr>
                <w:b/>
                <w:bCs/>
                <w:lang w:val="nl-NL"/>
              </w:rPr>
              <w:t>Bài 10 (sgk/59).</w:t>
            </w:r>
          </w:p>
          <w:p w14:paraId="3C801A86" w14:textId="7958F1E8" w:rsidR="00AC4632" w:rsidRPr="004B34FC" w:rsidRDefault="00F95260" w:rsidP="00765CCF">
            <w:pPr>
              <w:rPr>
                <w:lang w:val="nl-NL"/>
              </w:rPr>
            </w:pPr>
            <w:r w:rsidRPr="00E86F89">
              <w:rPr>
                <w:noProof/>
              </w:rPr>
              <w:drawing>
                <wp:inline distT="0" distB="0" distL="0" distR="0" wp14:anchorId="610DE497" wp14:editId="38178513">
                  <wp:extent cx="1419225" cy="1952625"/>
                  <wp:effectExtent l="0" t="0" r="0" b="0"/>
                  <wp:docPr id="15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75">
                            <a:extLst>
                              <a:ext uri="{28A0092B-C50C-407E-A947-70E740481C1C}">
                                <a14:useLocalDpi xmlns:a14="http://schemas.microsoft.com/office/drawing/2010/main" val="0"/>
                              </a:ext>
                            </a:extLst>
                          </a:blip>
                          <a:srcRect/>
                          <a:stretch>
                            <a:fillRect/>
                          </a:stretch>
                        </pic:blipFill>
                        <pic:spPr bwMode="auto">
                          <a:xfrm>
                            <a:off x="0" y="0"/>
                            <a:ext cx="1419225" cy="1952625"/>
                          </a:xfrm>
                          <a:prstGeom prst="rect">
                            <a:avLst/>
                          </a:prstGeom>
                          <a:noFill/>
                          <a:ln>
                            <a:noFill/>
                          </a:ln>
                        </pic:spPr>
                      </pic:pic>
                    </a:graphicData>
                  </a:graphic>
                </wp:inline>
              </w:drawing>
            </w:r>
          </w:p>
          <w:p w14:paraId="1986604C" w14:textId="77777777" w:rsidR="00AC4632" w:rsidRPr="004B34FC" w:rsidRDefault="00AC4632" w:rsidP="00765CCF">
            <w:pPr>
              <w:rPr>
                <w:lang w:val="nl-NL"/>
              </w:rPr>
            </w:pPr>
          </w:p>
          <w:tbl>
            <w:tblPr>
              <w:tblW w:w="0" w:type="auto"/>
              <w:jc w:val="center"/>
              <w:tblBorders>
                <w:insideH w:val="single" w:sz="4" w:space="0" w:color="auto"/>
                <w:insideV w:val="single" w:sz="4" w:space="0" w:color="auto"/>
              </w:tblBorders>
              <w:tblLook w:val="01E0" w:firstRow="1" w:lastRow="1" w:firstColumn="1" w:lastColumn="1" w:noHBand="0" w:noVBand="0"/>
            </w:tblPr>
            <w:tblGrid>
              <w:gridCol w:w="726"/>
              <w:gridCol w:w="2488"/>
            </w:tblGrid>
            <w:tr w:rsidR="00AC4632" w:rsidRPr="004B34FC" w14:paraId="3F1C182C" w14:textId="77777777" w:rsidTr="00765CCF">
              <w:trPr>
                <w:jc w:val="center"/>
              </w:trPr>
              <w:tc>
                <w:tcPr>
                  <w:tcW w:w="726" w:type="dxa"/>
                  <w:vAlign w:val="center"/>
                </w:tcPr>
                <w:p w14:paraId="53290060" w14:textId="77777777" w:rsidR="00AC4632" w:rsidRPr="004B34FC" w:rsidRDefault="00AC4632" w:rsidP="00765CCF">
                  <w:pPr>
                    <w:jc w:val="center"/>
                    <w:rPr>
                      <w:lang w:val="vi-VN"/>
                    </w:rPr>
                  </w:pPr>
                  <w:r w:rsidRPr="004B34FC">
                    <w:rPr>
                      <w:lang w:val="vi-VN"/>
                    </w:rPr>
                    <w:t>GT</w:t>
                  </w:r>
                </w:p>
              </w:tc>
              <w:tc>
                <w:tcPr>
                  <w:tcW w:w="2488" w:type="dxa"/>
                </w:tcPr>
                <w:p w14:paraId="670048A0" w14:textId="77777777" w:rsidR="00AC4632" w:rsidRPr="004B34FC" w:rsidRDefault="00AC4632" w:rsidP="00765CCF">
                  <w:pPr>
                    <w:rPr>
                      <w:lang w:val="nl-NL"/>
                    </w:rPr>
                  </w:pPr>
                  <w:r w:rsidRPr="004B34FC">
                    <w:rPr>
                      <w:position w:val="-4"/>
                      <w:lang w:val="nl-NL"/>
                    </w:rPr>
                    <w:object w:dxaOrig="220" w:dyaOrig="260" w14:anchorId="6D075210">
                      <v:shape id="_x0000_i2615" type="#_x0000_t75" style="width:11.25pt;height:13.5pt" o:ole="">
                        <v:imagedata r:id="rId2076" o:title=""/>
                      </v:shape>
                      <o:OLEObject Type="Embed" ProgID="Equation.DSMT4" ShapeID="_x0000_i2615" DrawAspect="Content" ObjectID="_1664270646" r:id="rId2077"/>
                    </w:object>
                  </w:r>
                  <w:r w:rsidRPr="004B34FC">
                    <w:rPr>
                      <w:lang w:val="nl-NL"/>
                    </w:rPr>
                    <w:t>ABC ; AB = AC ;</w:t>
                  </w:r>
                </w:p>
                <w:p w14:paraId="10EF1598" w14:textId="77777777" w:rsidR="00AC4632" w:rsidRPr="004B34FC" w:rsidRDefault="00AC4632" w:rsidP="00765CCF">
                  <w:pPr>
                    <w:rPr>
                      <w:lang w:val="nl-NL"/>
                    </w:rPr>
                  </w:pPr>
                  <w:r w:rsidRPr="004B34FC">
                    <w:rPr>
                      <w:lang w:val="nl-NL"/>
                    </w:rPr>
                    <w:t xml:space="preserve">M </w:t>
                  </w:r>
                  <w:r w:rsidRPr="004B34FC">
                    <w:rPr>
                      <w:position w:val="-4"/>
                      <w:lang w:val="nl-NL"/>
                    </w:rPr>
                    <w:object w:dxaOrig="200" w:dyaOrig="200" w14:anchorId="4CE42E84">
                      <v:shape id="_x0000_i2616" type="#_x0000_t75" style="width:10.5pt;height:10.5pt" o:ole="">
                        <v:imagedata r:id="rId2078" o:title=""/>
                      </v:shape>
                      <o:OLEObject Type="Embed" ProgID="Equation.DSMT4" ShapeID="_x0000_i2616" DrawAspect="Content" ObjectID="_1664270647" r:id="rId2079"/>
                    </w:object>
                  </w:r>
                  <w:r w:rsidRPr="004B34FC">
                    <w:rPr>
                      <w:lang w:val="nl-NL"/>
                    </w:rPr>
                    <w:t xml:space="preserve"> BC.</w:t>
                  </w:r>
                </w:p>
              </w:tc>
            </w:tr>
            <w:tr w:rsidR="00AC4632" w:rsidRPr="004B34FC" w14:paraId="18101C8D" w14:textId="77777777" w:rsidTr="00765CCF">
              <w:trPr>
                <w:jc w:val="center"/>
              </w:trPr>
              <w:tc>
                <w:tcPr>
                  <w:tcW w:w="726" w:type="dxa"/>
                  <w:vAlign w:val="center"/>
                </w:tcPr>
                <w:p w14:paraId="33D8336A" w14:textId="77777777" w:rsidR="00AC4632" w:rsidRPr="004B34FC" w:rsidRDefault="00AC4632" w:rsidP="00765CCF">
                  <w:pPr>
                    <w:jc w:val="center"/>
                    <w:rPr>
                      <w:lang w:val="vi-VN"/>
                    </w:rPr>
                  </w:pPr>
                  <w:r w:rsidRPr="004B34FC">
                    <w:rPr>
                      <w:lang w:val="vi-VN"/>
                    </w:rPr>
                    <w:t>KL</w:t>
                  </w:r>
                </w:p>
              </w:tc>
              <w:tc>
                <w:tcPr>
                  <w:tcW w:w="2488" w:type="dxa"/>
                </w:tcPr>
                <w:p w14:paraId="083944C6" w14:textId="77777777" w:rsidR="00AC4632" w:rsidRPr="004B34FC" w:rsidRDefault="00AC4632" w:rsidP="00765CCF">
                  <w:pPr>
                    <w:rPr>
                      <w:lang w:val="nl-NL"/>
                    </w:rPr>
                  </w:pPr>
                  <w:r w:rsidRPr="004B34FC">
                    <w:rPr>
                      <w:lang w:val="nl-NL"/>
                    </w:rPr>
                    <w:t xml:space="preserve">AM </w:t>
                  </w:r>
                  <w:r w:rsidRPr="004B34FC">
                    <w:rPr>
                      <w:position w:val="-4"/>
                      <w:lang w:val="nl-NL"/>
                    </w:rPr>
                    <w:object w:dxaOrig="200" w:dyaOrig="240" w14:anchorId="68D95DC9">
                      <v:shape id="_x0000_i2617" type="#_x0000_t75" style="width:10.5pt;height:12pt" o:ole="">
                        <v:imagedata r:id="rId2080" o:title=""/>
                      </v:shape>
                      <o:OLEObject Type="Embed" ProgID="Equation.DSMT4" ShapeID="_x0000_i2617" DrawAspect="Content" ObjectID="_1664270648" r:id="rId2081"/>
                    </w:object>
                  </w:r>
                  <w:r w:rsidRPr="004B34FC">
                    <w:rPr>
                      <w:lang w:val="nl-NL"/>
                    </w:rPr>
                    <w:t xml:space="preserve"> AB.</w:t>
                  </w:r>
                </w:p>
              </w:tc>
            </w:tr>
          </w:tbl>
          <w:p w14:paraId="3D23FEAD" w14:textId="77777777" w:rsidR="00AC4632" w:rsidRPr="004B34FC" w:rsidRDefault="00AC4632" w:rsidP="00765CCF">
            <w:pPr>
              <w:rPr>
                <w:lang w:val="nl-NL"/>
              </w:rPr>
            </w:pPr>
          </w:p>
          <w:p w14:paraId="28EE0831" w14:textId="77777777" w:rsidR="00AC4632" w:rsidRPr="004B34FC" w:rsidRDefault="00AC4632" w:rsidP="00765CCF">
            <w:pPr>
              <w:rPr>
                <w:lang w:val="nl-NL"/>
              </w:rPr>
            </w:pPr>
          </w:p>
          <w:p w14:paraId="4EBD155E" w14:textId="77777777" w:rsidR="00AC4632" w:rsidRPr="004B34FC" w:rsidRDefault="00AC4632" w:rsidP="00765CCF">
            <w:pPr>
              <w:jc w:val="both"/>
              <w:rPr>
                <w:lang w:val="vi-VN"/>
              </w:rPr>
            </w:pPr>
            <w:r w:rsidRPr="004B34FC">
              <w:rPr>
                <w:lang w:val="nl-NL"/>
              </w:rPr>
              <w:t xml:space="preserve">- Từ A hạ AH </w:t>
            </w:r>
            <w:r w:rsidRPr="004B34FC">
              <w:rPr>
                <w:position w:val="-4"/>
                <w:lang w:val="nl-NL"/>
              </w:rPr>
              <w:object w:dxaOrig="240" w:dyaOrig="260" w14:anchorId="75EFCE12">
                <v:shape id="_x0000_i2618" type="#_x0000_t75" style="width:12pt;height:13.5pt" o:ole="">
                  <v:imagedata r:id="rId2082" o:title=""/>
                </v:shape>
                <o:OLEObject Type="Embed" ProgID="Equation.DSMT4" ShapeID="_x0000_i2618" DrawAspect="Content" ObjectID="_1664270649" r:id="rId2083"/>
              </w:object>
            </w:r>
            <w:r w:rsidRPr="004B34FC">
              <w:rPr>
                <w:lang w:val="nl-NL"/>
              </w:rPr>
              <w:t xml:space="preserve"> BC. </w:t>
            </w:r>
          </w:p>
          <w:p w14:paraId="46E9A19F" w14:textId="77777777" w:rsidR="00AC4632" w:rsidRPr="004B34FC" w:rsidRDefault="00AC4632" w:rsidP="00765CCF">
            <w:pPr>
              <w:jc w:val="both"/>
              <w:rPr>
                <w:lang w:val="nl-NL"/>
              </w:rPr>
            </w:pPr>
            <w:r w:rsidRPr="004B34FC">
              <w:rPr>
                <w:lang w:val="nl-NL"/>
              </w:rPr>
              <w:t xml:space="preserve">* Nếu M </w:t>
            </w:r>
            <w:r w:rsidRPr="004B34FC">
              <w:rPr>
                <w:position w:val="-4"/>
                <w:lang w:val="nl-NL"/>
              </w:rPr>
              <w:object w:dxaOrig="200" w:dyaOrig="200" w14:anchorId="0BC17184">
                <v:shape id="_x0000_i2619" type="#_x0000_t75" style="width:10.5pt;height:10.5pt" o:ole="">
                  <v:imagedata r:id="rId2084" o:title=""/>
                </v:shape>
                <o:OLEObject Type="Embed" ProgID="Equation.DSMT4" ShapeID="_x0000_i2619" DrawAspect="Content" ObjectID="_1664270650" r:id="rId2085"/>
              </w:object>
            </w:r>
            <w:r w:rsidRPr="004B34FC">
              <w:rPr>
                <w:lang w:val="nl-NL"/>
              </w:rPr>
              <w:t xml:space="preserve"> H thì  AM = AH</w:t>
            </w:r>
          </w:p>
          <w:p w14:paraId="0BEA2EE0" w14:textId="77777777" w:rsidR="00AC4632" w:rsidRPr="004B34FC" w:rsidRDefault="00AC4632" w:rsidP="00765CCF">
            <w:pPr>
              <w:jc w:val="both"/>
              <w:rPr>
                <w:lang w:val="nl-NL"/>
              </w:rPr>
            </w:pPr>
            <w:r w:rsidRPr="004B34FC">
              <w:rPr>
                <w:lang w:val="nl-NL"/>
              </w:rPr>
              <w:t xml:space="preserve">   Mà AH &lt; AB nên AM &lt; AB.</w:t>
            </w:r>
          </w:p>
          <w:p w14:paraId="3215003F" w14:textId="77777777" w:rsidR="00AC4632" w:rsidRPr="004B34FC" w:rsidRDefault="00AC4632" w:rsidP="00765CCF">
            <w:pPr>
              <w:jc w:val="both"/>
              <w:rPr>
                <w:lang w:val="nl-NL"/>
              </w:rPr>
            </w:pPr>
            <w:r w:rsidRPr="004B34FC">
              <w:rPr>
                <w:lang w:val="nl-NL"/>
              </w:rPr>
              <w:t xml:space="preserve">* Nếu M </w:t>
            </w:r>
            <w:r w:rsidRPr="004B34FC">
              <w:rPr>
                <w:position w:val="-4"/>
                <w:lang w:val="nl-NL"/>
              </w:rPr>
              <w:object w:dxaOrig="200" w:dyaOrig="200" w14:anchorId="172C9ADD">
                <v:shape id="_x0000_i2620" type="#_x0000_t75" style="width:10.5pt;height:10.5pt" o:ole="">
                  <v:imagedata r:id="rId2084" o:title=""/>
                </v:shape>
                <o:OLEObject Type="Embed" ProgID="Equation.DSMT4" ShapeID="_x0000_i2620" DrawAspect="Content" ObjectID="_1664270651" r:id="rId2086"/>
              </w:object>
            </w:r>
            <w:r w:rsidRPr="004B34FC">
              <w:rPr>
                <w:lang w:val="nl-NL"/>
              </w:rPr>
              <w:t xml:space="preserve"> B (hoặc C) thì AM = AB.</w:t>
            </w:r>
          </w:p>
          <w:p w14:paraId="6AB7458E" w14:textId="77777777" w:rsidR="00AC4632" w:rsidRPr="004B34FC" w:rsidRDefault="00AC4632" w:rsidP="00765CCF">
            <w:pPr>
              <w:jc w:val="both"/>
              <w:rPr>
                <w:lang w:val="nl-NL"/>
              </w:rPr>
            </w:pPr>
            <w:r w:rsidRPr="004B34FC">
              <w:rPr>
                <w:lang w:val="nl-NL"/>
              </w:rPr>
              <w:t>* Nếu M nằm giữa B và H (hoặc giữa C và H) thì MH &lt; BH nên  AM &lt; AB (Quan hệ giữa đường xiên và hình chiếu).</w:t>
            </w:r>
          </w:p>
          <w:p w14:paraId="13F43C2B" w14:textId="77777777" w:rsidR="00AC4632" w:rsidRPr="004B34FC" w:rsidRDefault="00AC4632" w:rsidP="00765CCF">
            <w:pPr>
              <w:tabs>
                <w:tab w:val="center" w:pos="2438"/>
              </w:tabs>
              <w:jc w:val="both"/>
              <w:rPr>
                <w:lang w:val="nl-NL"/>
              </w:rPr>
            </w:pPr>
            <w:r w:rsidRPr="004B34FC">
              <w:rPr>
                <w:lang w:val="nl-NL"/>
              </w:rPr>
              <w:t xml:space="preserve">Vậy AM </w:t>
            </w:r>
            <w:r w:rsidRPr="004B34FC">
              <w:rPr>
                <w:position w:val="-4"/>
                <w:lang w:val="nl-NL"/>
              </w:rPr>
              <w:object w:dxaOrig="200" w:dyaOrig="240" w14:anchorId="253DD5D2">
                <v:shape id="_x0000_i2621" type="#_x0000_t75" style="width:10.5pt;height:12pt" o:ole="">
                  <v:imagedata r:id="rId2073" o:title=""/>
                </v:shape>
                <o:OLEObject Type="Embed" ProgID="Equation.DSMT4" ShapeID="_x0000_i2621" DrawAspect="Content" ObjectID="_1664270652" r:id="rId2087"/>
              </w:object>
            </w:r>
            <w:r w:rsidRPr="004B34FC">
              <w:rPr>
                <w:lang w:val="nl-NL"/>
              </w:rPr>
              <w:t xml:space="preserve"> AB.</w:t>
            </w:r>
            <w:r w:rsidRPr="004B34FC">
              <w:rPr>
                <w:lang w:val="nl-NL"/>
              </w:rPr>
              <w:tab/>
            </w:r>
          </w:p>
          <w:p w14:paraId="1BB50076" w14:textId="77777777" w:rsidR="00AC4632" w:rsidRPr="004B34FC" w:rsidRDefault="00AC4632" w:rsidP="00765CCF">
            <w:pPr>
              <w:jc w:val="both"/>
              <w:rPr>
                <w:lang w:val="nl-NL"/>
              </w:rPr>
            </w:pPr>
          </w:p>
          <w:p w14:paraId="09DF633F" w14:textId="77777777" w:rsidR="00AC4632" w:rsidRPr="004B34FC" w:rsidRDefault="00AC4632" w:rsidP="00765CCF">
            <w:pPr>
              <w:jc w:val="both"/>
              <w:rPr>
                <w:lang w:val="nl-NL"/>
              </w:rPr>
            </w:pPr>
          </w:p>
          <w:p w14:paraId="59EF1A16" w14:textId="77777777" w:rsidR="00AC4632" w:rsidRPr="004B34FC" w:rsidRDefault="00AC4632" w:rsidP="00765CCF">
            <w:pPr>
              <w:jc w:val="both"/>
              <w:rPr>
                <w:b/>
                <w:bCs/>
                <w:lang w:val="vi-VN"/>
              </w:rPr>
            </w:pPr>
          </w:p>
          <w:p w14:paraId="44C8B2A8" w14:textId="77777777" w:rsidR="00AC4632" w:rsidRPr="004B34FC" w:rsidRDefault="00AC4632" w:rsidP="00765CCF">
            <w:pPr>
              <w:jc w:val="both"/>
              <w:rPr>
                <w:b/>
                <w:bCs/>
                <w:lang w:val="vi-VN"/>
              </w:rPr>
            </w:pPr>
          </w:p>
          <w:p w14:paraId="627AA9C0" w14:textId="77777777" w:rsidR="00AC4632" w:rsidRPr="004B34FC" w:rsidRDefault="00AC4632" w:rsidP="00765CCF">
            <w:pPr>
              <w:jc w:val="both"/>
              <w:rPr>
                <w:b/>
                <w:bCs/>
                <w:lang w:val="vi-VN"/>
              </w:rPr>
            </w:pPr>
          </w:p>
          <w:p w14:paraId="16CF18F9" w14:textId="77777777" w:rsidR="00AC4632" w:rsidRPr="004B34FC" w:rsidRDefault="00AC4632" w:rsidP="00765CCF">
            <w:pPr>
              <w:jc w:val="both"/>
              <w:rPr>
                <w:lang w:val="nl-NL"/>
              </w:rPr>
            </w:pPr>
          </w:p>
          <w:p w14:paraId="21FDC35A" w14:textId="77777777" w:rsidR="00AC4632" w:rsidRPr="004B34FC" w:rsidRDefault="00AC4632" w:rsidP="00765CCF">
            <w:pPr>
              <w:jc w:val="both"/>
              <w:rPr>
                <w:lang w:val="nl-NL"/>
              </w:rPr>
            </w:pPr>
          </w:p>
          <w:p w14:paraId="1F3C24B2" w14:textId="77777777" w:rsidR="00AC4632" w:rsidRPr="004B34FC" w:rsidRDefault="00AC4632" w:rsidP="00765CCF">
            <w:pPr>
              <w:jc w:val="both"/>
              <w:rPr>
                <w:lang w:val="nl-NL"/>
              </w:rPr>
            </w:pPr>
          </w:p>
          <w:p w14:paraId="615881B3" w14:textId="77777777" w:rsidR="00AC4632" w:rsidRPr="004B34FC" w:rsidRDefault="00AC4632" w:rsidP="00765CCF">
            <w:pPr>
              <w:jc w:val="both"/>
              <w:rPr>
                <w:lang w:val="nl-NL"/>
              </w:rPr>
            </w:pPr>
          </w:p>
          <w:p w14:paraId="1B74A358" w14:textId="77777777" w:rsidR="00AC4632" w:rsidRPr="004B34FC" w:rsidRDefault="00AC4632" w:rsidP="00765CCF">
            <w:pPr>
              <w:jc w:val="both"/>
              <w:rPr>
                <w:lang w:val="nl-NL"/>
              </w:rPr>
            </w:pPr>
          </w:p>
          <w:p w14:paraId="64AB2F59" w14:textId="77777777" w:rsidR="00AC4632" w:rsidRPr="004B34FC" w:rsidRDefault="00AC4632" w:rsidP="00765CCF">
            <w:pPr>
              <w:jc w:val="both"/>
              <w:rPr>
                <w:lang w:val="nl-NL"/>
              </w:rPr>
            </w:pPr>
          </w:p>
          <w:p w14:paraId="16445502" w14:textId="77777777" w:rsidR="00AC4632" w:rsidRPr="004B34FC" w:rsidRDefault="00AC4632" w:rsidP="00765CCF">
            <w:pPr>
              <w:rPr>
                <w:lang w:val="nl-NL"/>
              </w:rPr>
            </w:pPr>
          </w:p>
        </w:tc>
      </w:tr>
      <w:tr w:rsidR="00AC4632" w:rsidRPr="004B34FC" w14:paraId="5C4FC6FA" w14:textId="77777777" w:rsidTr="00765CCF">
        <w:tc>
          <w:tcPr>
            <w:tcW w:w="9288" w:type="dxa"/>
            <w:gridSpan w:val="3"/>
          </w:tcPr>
          <w:p w14:paraId="364F3866" w14:textId="77777777" w:rsidR="00AC4632" w:rsidRPr="004B34FC" w:rsidRDefault="00AC4632" w:rsidP="00765CCF">
            <w:pPr>
              <w:jc w:val="center"/>
              <w:rPr>
                <w:b/>
                <w:bCs/>
                <w:lang w:val="vi-VN"/>
              </w:rPr>
            </w:pPr>
            <w:r w:rsidRPr="004B34FC">
              <w:rPr>
                <w:b/>
                <w:lang w:val="nl-NL"/>
              </w:rPr>
              <w:lastRenderedPageBreak/>
              <w:t xml:space="preserve">Hoạt động </w:t>
            </w:r>
            <w:r w:rsidRPr="004B34FC">
              <w:rPr>
                <w:b/>
                <w:lang w:val="vi-VN"/>
              </w:rPr>
              <w:t xml:space="preserve">2: </w:t>
            </w:r>
            <w:r w:rsidRPr="004B34FC">
              <w:rPr>
                <w:b/>
                <w:bCs/>
                <w:lang w:val="nl-NL"/>
              </w:rPr>
              <w:t>Bài 13 (sgk/60).</w:t>
            </w:r>
          </w:p>
          <w:p w14:paraId="18337BB8" w14:textId="77777777" w:rsidR="00AC4632" w:rsidRPr="004B34FC" w:rsidRDefault="00AC4632" w:rsidP="00765CCF">
            <w:pPr>
              <w:rPr>
                <w:lang w:val="vi-VN"/>
              </w:rPr>
            </w:pPr>
            <w:r w:rsidRPr="004B34FC">
              <w:rPr>
                <w:bCs/>
                <w:lang w:val="vi-VN"/>
              </w:rPr>
              <w:t xml:space="preserve">- Mục tiêu: </w:t>
            </w:r>
            <w:r w:rsidRPr="004B34FC">
              <w:t>quan hệ giữa đường vuông góc và đường xiên, giữa đường xiên và hình chiếu của chúng để làm một số bài tập</w:t>
            </w:r>
          </w:p>
          <w:p w14:paraId="0A1E1372" w14:textId="77777777" w:rsidR="00AC4632" w:rsidRPr="004B34FC" w:rsidRDefault="00AC4632" w:rsidP="00765CCF">
            <w:pPr>
              <w:spacing w:line="312" w:lineRule="auto"/>
              <w:jc w:val="both"/>
            </w:pPr>
            <w:r w:rsidRPr="004B34FC">
              <w:rPr>
                <w:lang w:val="nl-NL"/>
              </w:rPr>
              <w:t xml:space="preserve">- Phương pháp: </w:t>
            </w:r>
            <w:r w:rsidRPr="004B34FC">
              <w:t>Hoạt động nhóm, cá nhân, tự kiểm tra, đánh giá.</w:t>
            </w:r>
          </w:p>
          <w:p w14:paraId="3EDCA879" w14:textId="77777777" w:rsidR="00AC4632" w:rsidRPr="004B34FC" w:rsidRDefault="00AC4632" w:rsidP="00765CCF">
            <w:pPr>
              <w:jc w:val="both"/>
              <w:rPr>
                <w:lang w:val="nl-NL"/>
              </w:rPr>
            </w:pPr>
            <w:r w:rsidRPr="004B34FC">
              <w:rPr>
                <w:lang w:val="nl-NL"/>
              </w:rPr>
              <w:t>- Kĩ thuật: Đặt câu hỏi, động não.</w:t>
            </w:r>
          </w:p>
          <w:p w14:paraId="3237FC4E" w14:textId="77777777" w:rsidR="00AC4632" w:rsidRPr="004B34FC" w:rsidRDefault="00AC4632" w:rsidP="00765CCF">
            <w:pPr>
              <w:rPr>
                <w:lang w:val="nl-NL"/>
              </w:rPr>
            </w:pPr>
            <w:r w:rsidRPr="004B34FC">
              <w:rPr>
                <w:lang w:val="nl-NL"/>
              </w:rPr>
              <w:t>- Năng lực: Giải quyết vấn đề, tự học, giao tiếp.</w:t>
            </w:r>
          </w:p>
          <w:p w14:paraId="28D707B7" w14:textId="77777777" w:rsidR="00AC4632" w:rsidRPr="004B34FC" w:rsidRDefault="00AC4632" w:rsidP="00765CCF">
            <w:pPr>
              <w:jc w:val="both"/>
              <w:rPr>
                <w:b/>
                <w:bCs/>
                <w:lang w:val="nl-NL"/>
              </w:rPr>
            </w:pPr>
          </w:p>
        </w:tc>
      </w:tr>
      <w:tr w:rsidR="00AC4632" w:rsidRPr="004B34FC" w14:paraId="48069D8B" w14:textId="77777777" w:rsidTr="00765CCF">
        <w:tc>
          <w:tcPr>
            <w:tcW w:w="2955" w:type="dxa"/>
          </w:tcPr>
          <w:p w14:paraId="7B915A4E" w14:textId="77777777" w:rsidR="00AC4632" w:rsidRPr="004B34FC" w:rsidRDefault="00AC4632" w:rsidP="00765CCF">
            <w:pPr>
              <w:jc w:val="both"/>
              <w:rPr>
                <w:lang w:val="nl-NL"/>
              </w:rPr>
            </w:pPr>
          </w:p>
          <w:p w14:paraId="12425B59" w14:textId="77777777" w:rsidR="00AC4632" w:rsidRPr="004B34FC" w:rsidRDefault="00AC4632" w:rsidP="00765CCF">
            <w:pPr>
              <w:jc w:val="both"/>
              <w:rPr>
                <w:lang w:val="nl-NL"/>
              </w:rPr>
            </w:pPr>
            <w:r w:rsidRPr="004B34FC">
              <w:rPr>
                <w:lang w:val="vi-VN"/>
              </w:rPr>
              <w:t>Chiếu đ</w:t>
            </w:r>
            <w:r w:rsidRPr="004B34FC">
              <w:rPr>
                <w:lang w:val="nl-NL"/>
              </w:rPr>
              <w:t xml:space="preserve">ề bài, hình 16/sgk </w:t>
            </w:r>
          </w:p>
          <w:p w14:paraId="16B7264C" w14:textId="5D16F078" w:rsidR="00AC4632" w:rsidRPr="004B34FC" w:rsidRDefault="00F95260" w:rsidP="00765CCF">
            <w:pPr>
              <w:jc w:val="both"/>
              <w:rPr>
                <w:lang w:val="nl-NL"/>
              </w:rPr>
            </w:pPr>
            <w:r w:rsidRPr="00E86F89">
              <w:rPr>
                <w:noProof/>
              </w:rPr>
              <w:drawing>
                <wp:inline distT="0" distB="0" distL="0" distR="0" wp14:anchorId="5040A258" wp14:editId="1492C186">
                  <wp:extent cx="1743075" cy="1657350"/>
                  <wp:effectExtent l="0" t="0" r="0" b="0"/>
                  <wp:docPr id="1598"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2088">
                            <a:extLst>
                              <a:ext uri="{28A0092B-C50C-407E-A947-70E740481C1C}">
                                <a14:useLocalDpi xmlns:a14="http://schemas.microsoft.com/office/drawing/2010/main" val="0"/>
                              </a:ext>
                            </a:extLst>
                          </a:blip>
                          <a:srcRect/>
                          <a:stretch>
                            <a:fillRect/>
                          </a:stretch>
                        </pic:blipFill>
                        <pic:spPr bwMode="auto">
                          <a:xfrm>
                            <a:off x="0" y="0"/>
                            <a:ext cx="1743075" cy="1657350"/>
                          </a:xfrm>
                          <a:prstGeom prst="rect">
                            <a:avLst/>
                          </a:prstGeom>
                          <a:noFill/>
                          <a:ln>
                            <a:noFill/>
                          </a:ln>
                        </pic:spPr>
                      </pic:pic>
                    </a:graphicData>
                  </a:graphic>
                </wp:inline>
              </w:drawing>
            </w:r>
          </w:p>
          <w:p w14:paraId="0B44F799" w14:textId="77777777" w:rsidR="00AC4632" w:rsidRPr="004B34FC" w:rsidRDefault="00AC4632" w:rsidP="00765CCF">
            <w:pPr>
              <w:jc w:val="both"/>
              <w:rPr>
                <w:bCs/>
                <w:lang w:val="nl-NL"/>
              </w:rPr>
            </w:pPr>
            <w:r w:rsidRPr="004B34FC">
              <w:rPr>
                <w:bCs/>
                <w:lang w:val="nl-NL"/>
              </w:rPr>
              <w:t xml:space="preserve">- Chia lớp thành 6 nhóm, thảo luận trong 4 phút, </w:t>
            </w:r>
          </w:p>
          <w:p w14:paraId="6FDB4EB8" w14:textId="77777777" w:rsidR="00AC4632" w:rsidRPr="004B34FC" w:rsidRDefault="00AC4632" w:rsidP="00765CCF">
            <w:pPr>
              <w:jc w:val="both"/>
              <w:rPr>
                <w:bCs/>
                <w:lang w:val="nl-NL"/>
              </w:rPr>
            </w:pPr>
            <w:r w:rsidRPr="004B34FC">
              <w:rPr>
                <w:bCs/>
                <w:lang w:val="nl-NL"/>
              </w:rPr>
              <w:t>- Gọi đại diện nhóm lên bảng trình bày</w:t>
            </w:r>
          </w:p>
          <w:p w14:paraId="4B67D424" w14:textId="77777777" w:rsidR="00AC4632" w:rsidRPr="004B34FC" w:rsidRDefault="00AC4632" w:rsidP="00765CCF">
            <w:pPr>
              <w:jc w:val="both"/>
              <w:rPr>
                <w:bCs/>
                <w:lang w:val="nl-NL"/>
              </w:rPr>
            </w:pPr>
            <w:r w:rsidRPr="004B34FC">
              <w:rPr>
                <w:bCs/>
                <w:lang w:val="nl-NL"/>
              </w:rPr>
              <w:t>- GV cùng HS nhóm khác nhận xét.</w:t>
            </w:r>
          </w:p>
          <w:p w14:paraId="6942471C" w14:textId="77777777" w:rsidR="00AC4632" w:rsidRPr="004B34FC" w:rsidRDefault="00AC4632" w:rsidP="00765CCF">
            <w:pPr>
              <w:jc w:val="both"/>
              <w:rPr>
                <w:bCs/>
                <w:lang w:val="nl-NL"/>
              </w:rPr>
            </w:pPr>
            <w:r w:rsidRPr="004B34FC">
              <w:rPr>
                <w:bCs/>
                <w:lang w:val="nl-NL"/>
              </w:rPr>
              <w:t>- GV nhận xét chốt lại.</w:t>
            </w:r>
          </w:p>
          <w:p w14:paraId="2EAEFBCD" w14:textId="77777777" w:rsidR="00AC4632" w:rsidRPr="004B34FC" w:rsidRDefault="00AC4632" w:rsidP="00765CCF">
            <w:pPr>
              <w:jc w:val="both"/>
              <w:rPr>
                <w:b/>
                <w:lang w:val="fr-FR"/>
              </w:rPr>
            </w:pPr>
          </w:p>
        </w:tc>
        <w:tc>
          <w:tcPr>
            <w:tcW w:w="2203" w:type="dxa"/>
          </w:tcPr>
          <w:p w14:paraId="09FEC044" w14:textId="77777777" w:rsidR="00AC4632" w:rsidRPr="004B34FC" w:rsidRDefault="00AC4632" w:rsidP="00765CCF">
            <w:pPr>
              <w:jc w:val="both"/>
              <w:rPr>
                <w:lang w:val="nl-NL"/>
              </w:rPr>
            </w:pPr>
          </w:p>
          <w:p w14:paraId="0D22AD8C" w14:textId="77777777" w:rsidR="00AC4632" w:rsidRPr="004B34FC" w:rsidRDefault="00AC4632" w:rsidP="00765CCF">
            <w:pPr>
              <w:jc w:val="both"/>
              <w:rPr>
                <w:lang w:val="vi-VN"/>
              </w:rPr>
            </w:pPr>
            <w:r w:rsidRPr="004B34FC">
              <w:rPr>
                <w:noProof/>
                <w:lang w:val="vi-VN"/>
              </w:rPr>
              <w:t>- Hoạt động cá nhân nghiên cứu đề bài</w:t>
            </w:r>
          </w:p>
          <w:p w14:paraId="06689A39" w14:textId="77777777" w:rsidR="00AC4632" w:rsidRPr="004B34FC" w:rsidRDefault="00AC4632" w:rsidP="00765CCF">
            <w:pPr>
              <w:jc w:val="both"/>
              <w:rPr>
                <w:bCs/>
                <w:lang w:val="vi-VN"/>
              </w:rPr>
            </w:pPr>
          </w:p>
          <w:p w14:paraId="75F11F52" w14:textId="77777777" w:rsidR="00AC4632" w:rsidRPr="004B34FC" w:rsidRDefault="00AC4632" w:rsidP="00765CCF">
            <w:pPr>
              <w:jc w:val="both"/>
              <w:rPr>
                <w:bCs/>
                <w:lang w:val="vi-VN"/>
              </w:rPr>
            </w:pPr>
          </w:p>
          <w:p w14:paraId="3E4B89D8" w14:textId="77777777" w:rsidR="00AC4632" w:rsidRPr="004B34FC" w:rsidRDefault="00AC4632" w:rsidP="00765CCF">
            <w:pPr>
              <w:jc w:val="both"/>
              <w:rPr>
                <w:bCs/>
                <w:lang w:val="vi-VN"/>
              </w:rPr>
            </w:pPr>
          </w:p>
          <w:p w14:paraId="72F40373" w14:textId="77777777" w:rsidR="00AC4632" w:rsidRPr="004B34FC" w:rsidRDefault="00AC4632" w:rsidP="00765CCF">
            <w:pPr>
              <w:jc w:val="both"/>
              <w:rPr>
                <w:bCs/>
                <w:lang w:val="vi-VN"/>
              </w:rPr>
            </w:pPr>
          </w:p>
          <w:p w14:paraId="163546C5" w14:textId="77777777" w:rsidR="00AC4632" w:rsidRPr="004B34FC" w:rsidRDefault="00AC4632" w:rsidP="00765CCF">
            <w:pPr>
              <w:jc w:val="both"/>
              <w:rPr>
                <w:bCs/>
                <w:lang w:val="vi-VN"/>
              </w:rPr>
            </w:pPr>
          </w:p>
          <w:p w14:paraId="14E8ADF0" w14:textId="77777777" w:rsidR="00AC4632" w:rsidRPr="004B34FC" w:rsidRDefault="00AC4632" w:rsidP="00765CCF">
            <w:pPr>
              <w:jc w:val="both"/>
              <w:rPr>
                <w:bCs/>
                <w:lang w:val="vi-VN"/>
              </w:rPr>
            </w:pPr>
          </w:p>
          <w:p w14:paraId="3D6596C5" w14:textId="77777777" w:rsidR="00AC4632" w:rsidRPr="004B34FC" w:rsidRDefault="00AC4632" w:rsidP="00765CCF">
            <w:pPr>
              <w:jc w:val="both"/>
              <w:rPr>
                <w:bCs/>
                <w:lang w:val="vi-VN"/>
              </w:rPr>
            </w:pPr>
          </w:p>
          <w:p w14:paraId="7D55E173" w14:textId="77777777" w:rsidR="00AC4632" w:rsidRPr="004B34FC" w:rsidRDefault="00AC4632" w:rsidP="00765CCF">
            <w:pPr>
              <w:jc w:val="both"/>
              <w:rPr>
                <w:bCs/>
                <w:lang w:val="vi-VN"/>
              </w:rPr>
            </w:pPr>
          </w:p>
          <w:p w14:paraId="62B6E978" w14:textId="77777777" w:rsidR="00AC4632" w:rsidRPr="004B34FC" w:rsidRDefault="00AC4632" w:rsidP="00765CCF">
            <w:pPr>
              <w:jc w:val="both"/>
              <w:rPr>
                <w:bCs/>
                <w:lang w:val="nl-NL"/>
              </w:rPr>
            </w:pPr>
            <w:r w:rsidRPr="004B34FC">
              <w:rPr>
                <w:bCs/>
                <w:lang w:val="vi-VN"/>
              </w:rPr>
              <w:t xml:space="preserve">- Hoạt động nhóm </w:t>
            </w:r>
            <w:r w:rsidRPr="004B34FC">
              <w:rPr>
                <w:bCs/>
                <w:lang w:val="nl-NL"/>
              </w:rPr>
              <w:t xml:space="preserve">thảo luận trong 4 phút, </w:t>
            </w:r>
          </w:p>
          <w:p w14:paraId="1E2781A1" w14:textId="77777777" w:rsidR="00AC4632" w:rsidRPr="004B34FC" w:rsidRDefault="00AC4632" w:rsidP="00765CCF">
            <w:pPr>
              <w:jc w:val="both"/>
              <w:rPr>
                <w:bCs/>
                <w:lang w:val="nl-NL"/>
              </w:rPr>
            </w:pPr>
            <w:r w:rsidRPr="004B34FC">
              <w:rPr>
                <w:bCs/>
                <w:lang w:val="nl-NL"/>
              </w:rPr>
              <w:t xml:space="preserve">- </w:t>
            </w:r>
            <w:r w:rsidRPr="004B34FC">
              <w:rPr>
                <w:bCs/>
                <w:lang w:val="vi-VN"/>
              </w:rPr>
              <w:t>Đ</w:t>
            </w:r>
            <w:r w:rsidRPr="004B34FC">
              <w:rPr>
                <w:bCs/>
                <w:lang w:val="nl-NL"/>
              </w:rPr>
              <w:t>ại diện</w:t>
            </w:r>
            <w:r w:rsidRPr="004B34FC">
              <w:rPr>
                <w:bCs/>
                <w:lang w:val="vi-VN"/>
              </w:rPr>
              <w:t xml:space="preserve"> 1</w:t>
            </w:r>
            <w:r w:rsidRPr="004B34FC">
              <w:rPr>
                <w:bCs/>
                <w:lang w:val="nl-NL"/>
              </w:rPr>
              <w:t xml:space="preserve"> nhóm lên bảng trình bày</w:t>
            </w:r>
          </w:p>
          <w:p w14:paraId="6CA4B994" w14:textId="77777777" w:rsidR="00AC4632" w:rsidRPr="004B34FC" w:rsidRDefault="00AC4632" w:rsidP="00765CCF">
            <w:pPr>
              <w:jc w:val="both"/>
              <w:rPr>
                <w:bCs/>
                <w:lang w:val="vi-VN"/>
              </w:rPr>
            </w:pPr>
            <w:r w:rsidRPr="004B34FC">
              <w:rPr>
                <w:bCs/>
                <w:lang w:val="nl-NL"/>
              </w:rPr>
              <w:t>- HS nhóm khác nhận xét</w:t>
            </w:r>
            <w:r w:rsidRPr="004B34FC">
              <w:rPr>
                <w:bCs/>
                <w:lang w:val="vi-VN"/>
              </w:rPr>
              <w:t>, sửa chữa, bổ sung (nếu cần)</w:t>
            </w:r>
          </w:p>
          <w:p w14:paraId="06705689" w14:textId="77777777" w:rsidR="00AC4632" w:rsidRPr="004B34FC" w:rsidRDefault="00AC4632" w:rsidP="00765CCF">
            <w:pPr>
              <w:jc w:val="both"/>
              <w:rPr>
                <w:b/>
                <w:lang w:val="fr-FR"/>
              </w:rPr>
            </w:pPr>
          </w:p>
        </w:tc>
        <w:tc>
          <w:tcPr>
            <w:tcW w:w="4130" w:type="dxa"/>
          </w:tcPr>
          <w:p w14:paraId="1EB46B50" w14:textId="77777777" w:rsidR="00AC4632" w:rsidRPr="004B34FC" w:rsidRDefault="00AC4632" w:rsidP="00765CCF">
            <w:pPr>
              <w:jc w:val="both"/>
              <w:rPr>
                <w:b/>
                <w:bCs/>
                <w:lang w:val="nl-NL"/>
              </w:rPr>
            </w:pPr>
            <w:r w:rsidRPr="004B34FC">
              <w:rPr>
                <w:b/>
                <w:bCs/>
                <w:lang w:val="nl-NL"/>
              </w:rPr>
              <w:t>2.Bài 13 (sgk/60).</w:t>
            </w:r>
          </w:p>
          <w:p w14:paraId="0A858F9E" w14:textId="77777777" w:rsidR="00AC4632" w:rsidRPr="004B34FC" w:rsidRDefault="00AC4632" w:rsidP="00765CCF">
            <w:pPr>
              <w:jc w:val="both"/>
              <w:rPr>
                <w:lang w:val="nl-NL"/>
              </w:rPr>
            </w:pPr>
          </w:p>
          <w:p w14:paraId="40E352AD" w14:textId="77777777" w:rsidR="00AC4632" w:rsidRPr="004B34FC" w:rsidRDefault="00AC4632" w:rsidP="00765CCF">
            <w:pPr>
              <w:jc w:val="both"/>
              <w:rPr>
                <w:lang w:val="nl-NL"/>
              </w:rPr>
            </w:pPr>
          </w:p>
          <w:p w14:paraId="6BE78C1D" w14:textId="77777777" w:rsidR="00AC4632" w:rsidRPr="004B34FC" w:rsidRDefault="00AC4632" w:rsidP="00765CCF">
            <w:pPr>
              <w:jc w:val="both"/>
              <w:rPr>
                <w:lang w:val="vi-VN"/>
              </w:rPr>
            </w:pPr>
          </w:p>
          <w:tbl>
            <w:tblPr>
              <w:tblW w:w="0" w:type="auto"/>
              <w:jc w:val="center"/>
              <w:tblBorders>
                <w:insideH w:val="single" w:sz="4" w:space="0" w:color="auto"/>
                <w:insideV w:val="single" w:sz="4" w:space="0" w:color="auto"/>
              </w:tblBorders>
              <w:tblLook w:val="01E0" w:firstRow="1" w:lastRow="1" w:firstColumn="1" w:lastColumn="1" w:noHBand="0" w:noVBand="0"/>
            </w:tblPr>
            <w:tblGrid>
              <w:gridCol w:w="590"/>
              <w:gridCol w:w="2618"/>
            </w:tblGrid>
            <w:tr w:rsidR="00AC4632" w:rsidRPr="004B34FC" w14:paraId="791E3761" w14:textId="77777777" w:rsidTr="00765CCF">
              <w:trPr>
                <w:jc w:val="center"/>
              </w:trPr>
              <w:tc>
                <w:tcPr>
                  <w:tcW w:w="539" w:type="dxa"/>
                </w:tcPr>
                <w:p w14:paraId="2CF72980" w14:textId="77777777" w:rsidR="00AC4632" w:rsidRPr="004B34FC" w:rsidRDefault="00AC4632" w:rsidP="00765CCF">
                  <w:pPr>
                    <w:jc w:val="both"/>
                    <w:rPr>
                      <w:lang w:val="nl-NL"/>
                    </w:rPr>
                  </w:pPr>
                </w:p>
                <w:p w14:paraId="20FFDBCF" w14:textId="77777777" w:rsidR="00AC4632" w:rsidRPr="004B34FC" w:rsidRDefault="00AC4632" w:rsidP="00765CCF">
                  <w:pPr>
                    <w:jc w:val="both"/>
                    <w:rPr>
                      <w:lang w:val="nl-NL"/>
                    </w:rPr>
                  </w:pPr>
                  <w:r w:rsidRPr="004B34FC">
                    <w:rPr>
                      <w:lang w:val="nl-NL"/>
                    </w:rPr>
                    <w:t>GT</w:t>
                  </w:r>
                </w:p>
              </w:tc>
              <w:tc>
                <w:tcPr>
                  <w:tcW w:w="2618" w:type="dxa"/>
                </w:tcPr>
                <w:p w14:paraId="12A0528B" w14:textId="77777777" w:rsidR="00AC4632" w:rsidRPr="004B34FC" w:rsidRDefault="00AC4632" w:rsidP="00765CCF">
                  <w:pPr>
                    <w:jc w:val="both"/>
                    <w:rPr>
                      <w:lang w:val="nl-NL"/>
                    </w:rPr>
                  </w:pPr>
                  <w:r w:rsidRPr="004B34FC">
                    <w:rPr>
                      <w:position w:val="-4"/>
                      <w:lang w:val="nl-NL"/>
                    </w:rPr>
                    <w:object w:dxaOrig="220" w:dyaOrig="260" w14:anchorId="5AA0E7A1">
                      <v:shape id="_x0000_i2623" type="#_x0000_t75" style="width:11.25pt;height:13.5pt" o:ole="">
                        <v:imagedata r:id="rId2076" o:title=""/>
                      </v:shape>
                      <o:OLEObject Type="Embed" ProgID="Equation.DSMT4" ShapeID="_x0000_i2623" DrawAspect="Content" ObjectID="_1664270653" r:id="rId2089"/>
                    </w:object>
                  </w:r>
                  <w:r w:rsidRPr="004B34FC">
                    <w:rPr>
                      <w:lang w:val="nl-NL"/>
                    </w:rPr>
                    <w:t xml:space="preserve">ABC : </w:t>
                  </w:r>
                  <w:r w:rsidRPr="004B34FC">
                    <w:rPr>
                      <w:position w:val="-4"/>
                      <w:lang w:val="nl-NL"/>
                    </w:rPr>
                    <w:object w:dxaOrig="240" w:dyaOrig="340" w14:anchorId="69E2E746">
                      <v:shape id="_x0000_i2624" type="#_x0000_t75" style="width:12pt;height:17.25pt" o:ole="">
                        <v:imagedata r:id="rId2090" o:title=""/>
                      </v:shape>
                      <o:OLEObject Type="Embed" ProgID="Equation.DSMT4" ShapeID="_x0000_i2624" DrawAspect="Content" ObjectID="_1664270654" r:id="rId2091"/>
                    </w:object>
                  </w:r>
                  <w:r w:rsidRPr="004B34FC">
                    <w:rPr>
                      <w:lang w:val="nl-NL"/>
                    </w:rPr>
                    <w:t xml:space="preserve"> = 90</w:t>
                  </w:r>
                  <w:r w:rsidRPr="004B34FC">
                    <w:rPr>
                      <w:vertAlign w:val="superscript"/>
                      <w:lang w:val="nl-NL"/>
                    </w:rPr>
                    <w:t>0</w:t>
                  </w:r>
                  <w:r w:rsidRPr="004B34FC">
                    <w:rPr>
                      <w:lang w:val="nl-NL"/>
                    </w:rPr>
                    <w:t>.</w:t>
                  </w:r>
                </w:p>
                <w:p w14:paraId="2B8B56C5" w14:textId="77777777" w:rsidR="00AC4632" w:rsidRPr="004B34FC" w:rsidRDefault="00AC4632" w:rsidP="00765CCF">
                  <w:pPr>
                    <w:jc w:val="both"/>
                    <w:rPr>
                      <w:lang w:val="nl-NL"/>
                    </w:rPr>
                  </w:pPr>
                  <w:r w:rsidRPr="004B34FC">
                    <w:rPr>
                      <w:lang w:val="nl-NL"/>
                    </w:rPr>
                    <w:t>D nằm giữa A và B.</w:t>
                  </w:r>
                </w:p>
                <w:p w14:paraId="1B8C86DB" w14:textId="77777777" w:rsidR="00AC4632" w:rsidRPr="004B34FC" w:rsidRDefault="00AC4632" w:rsidP="00765CCF">
                  <w:pPr>
                    <w:jc w:val="both"/>
                    <w:rPr>
                      <w:lang w:val="nl-NL"/>
                    </w:rPr>
                  </w:pPr>
                  <w:r w:rsidRPr="004B34FC">
                    <w:rPr>
                      <w:lang w:val="nl-NL"/>
                    </w:rPr>
                    <w:t>E nằm giữa A và C.</w:t>
                  </w:r>
                </w:p>
              </w:tc>
            </w:tr>
            <w:tr w:rsidR="00AC4632" w:rsidRPr="004B34FC" w14:paraId="66956398" w14:textId="77777777" w:rsidTr="00765CCF">
              <w:trPr>
                <w:jc w:val="center"/>
              </w:trPr>
              <w:tc>
                <w:tcPr>
                  <w:tcW w:w="539" w:type="dxa"/>
                </w:tcPr>
                <w:p w14:paraId="173F6A71" w14:textId="77777777" w:rsidR="00AC4632" w:rsidRPr="004B34FC" w:rsidRDefault="00AC4632" w:rsidP="00765CCF">
                  <w:pPr>
                    <w:jc w:val="both"/>
                    <w:rPr>
                      <w:lang w:val="nl-NL"/>
                    </w:rPr>
                  </w:pPr>
                  <w:r w:rsidRPr="004B34FC">
                    <w:rPr>
                      <w:lang w:val="nl-NL"/>
                    </w:rPr>
                    <w:t>KL</w:t>
                  </w:r>
                </w:p>
              </w:tc>
              <w:tc>
                <w:tcPr>
                  <w:tcW w:w="2618" w:type="dxa"/>
                </w:tcPr>
                <w:p w14:paraId="76E34198" w14:textId="77777777" w:rsidR="00AC4632" w:rsidRPr="004B34FC" w:rsidRDefault="00AC4632" w:rsidP="00765CCF">
                  <w:pPr>
                    <w:jc w:val="both"/>
                    <w:rPr>
                      <w:lang w:val="nl-NL"/>
                    </w:rPr>
                  </w:pPr>
                  <w:r w:rsidRPr="004B34FC">
                    <w:rPr>
                      <w:lang w:val="nl-NL"/>
                    </w:rPr>
                    <w:t>a) BE &lt; BC</w:t>
                  </w:r>
                </w:p>
                <w:p w14:paraId="07586E8A" w14:textId="77777777" w:rsidR="00AC4632" w:rsidRPr="004B34FC" w:rsidRDefault="00AC4632" w:rsidP="00765CCF">
                  <w:pPr>
                    <w:jc w:val="both"/>
                    <w:rPr>
                      <w:lang w:val="nl-NL"/>
                    </w:rPr>
                  </w:pPr>
                  <w:r w:rsidRPr="004B34FC">
                    <w:rPr>
                      <w:lang w:val="nl-NL"/>
                    </w:rPr>
                    <w:t>b) DE &lt; BC</w:t>
                  </w:r>
                </w:p>
              </w:tc>
            </w:tr>
          </w:tbl>
          <w:p w14:paraId="0C1AB8A8" w14:textId="77777777" w:rsidR="00AC4632" w:rsidRPr="004B34FC" w:rsidRDefault="00AC4632" w:rsidP="00765CCF">
            <w:pPr>
              <w:jc w:val="center"/>
              <w:rPr>
                <w:i/>
                <w:lang w:val="vi-VN"/>
              </w:rPr>
            </w:pPr>
            <w:r w:rsidRPr="004B34FC">
              <w:rPr>
                <w:i/>
                <w:lang w:val="vi-VN"/>
              </w:rPr>
              <w:t>Bài giải</w:t>
            </w:r>
          </w:p>
          <w:p w14:paraId="782AB0DC" w14:textId="77777777" w:rsidR="00AC4632" w:rsidRPr="004B34FC" w:rsidRDefault="00AC4632" w:rsidP="00765CCF">
            <w:pPr>
              <w:jc w:val="both"/>
              <w:rPr>
                <w:lang w:val="nl-NL"/>
              </w:rPr>
            </w:pPr>
          </w:p>
          <w:p w14:paraId="18CFF218" w14:textId="77777777" w:rsidR="00AC4632" w:rsidRPr="004B34FC" w:rsidRDefault="00AC4632" w:rsidP="00765CCF">
            <w:pPr>
              <w:jc w:val="both"/>
              <w:rPr>
                <w:lang w:val="nl-NL"/>
              </w:rPr>
            </w:pPr>
          </w:p>
          <w:p w14:paraId="7C873418" w14:textId="77777777" w:rsidR="00AC4632" w:rsidRPr="004B34FC" w:rsidRDefault="00AC4632" w:rsidP="00765CCF">
            <w:pPr>
              <w:jc w:val="both"/>
              <w:rPr>
                <w:lang w:val="nl-NL"/>
              </w:rPr>
            </w:pPr>
          </w:p>
          <w:p w14:paraId="69E67174" w14:textId="77777777" w:rsidR="00AC4632" w:rsidRPr="004B34FC" w:rsidRDefault="00AC4632" w:rsidP="00765CCF">
            <w:pPr>
              <w:jc w:val="both"/>
              <w:rPr>
                <w:lang w:val="nl-NL"/>
              </w:rPr>
            </w:pPr>
            <w:r w:rsidRPr="004B34FC">
              <w:rPr>
                <w:lang w:val="nl-NL"/>
              </w:rPr>
              <w:t xml:space="preserve">a) Có E nằm giữa A và C nên  AE &lt; AC </w:t>
            </w:r>
          </w:p>
          <w:p w14:paraId="489B6F58" w14:textId="77777777" w:rsidR="00AC4632" w:rsidRPr="004B34FC" w:rsidRDefault="00AC4632" w:rsidP="00765CCF">
            <w:pPr>
              <w:jc w:val="both"/>
              <w:rPr>
                <w:lang w:val="nl-NL"/>
              </w:rPr>
            </w:pPr>
            <w:r w:rsidRPr="004B34FC">
              <w:rPr>
                <w:position w:val="-6"/>
                <w:lang w:val="nl-NL"/>
              </w:rPr>
              <w:object w:dxaOrig="300" w:dyaOrig="240" w14:anchorId="40CF55D3">
                <v:shape id="_x0000_i2625" type="#_x0000_t75" style="width:15pt;height:12pt" o:ole="">
                  <v:imagedata r:id="rId2092" o:title=""/>
                </v:shape>
                <o:OLEObject Type="Embed" ProgID="Equation.DSMT4" ShapeID="_x0000_i2625" DrawAspect="Content" ObjectID="_1664270655" r:id="rId2093"/>
              </w:object>
            </w:r>
            <w:r w:rsidRPr="004B34FC">
              <w:rPr>
                <w:lang w:val="nl-NL"/>
              </w:rPr>
              <w:t xml:space="preserve"> BE &lt; BC (1) (Quan hệ giữa đường xiên và hình chiếu).</w:t>
            </w:r>
          </w:p>
          <w:p w14:paraId="0E0B54A5" w14:textId="77777777" w:rsidR="00AC4632" w:rsidRPr="004B34FC" w:rsidRDefault="00AC4632" w:rsidP="00765CCF">
            <w:pPr>
              <w:jc w:val="both"/>
              <w:rPr>
                <w:lang w:val="nl-NL"/>
              </w:rPr>
            </w:pPr>
            <w:r w:rsidRPr="004B34FC">
              <w:rPr>
                <w:lang w:val="nl-NL"/>
              </w:rPr>
              <w:t xml:space="preserve">b) Có D nằm giữa A và B nên AD &lt; AB  </w:t>
            </w:r>
          </w:p>
          <w:p w14:paraId="63BAF0F7" w14:textId="77777777" w:rsidR="00AC4632" w:rsidRPr="004B34FC" w:rsidRDefault="00AC4632" w:rsidP="00765CCF">
            <w:pPr>
              <w:jc w:val="both"/>
              <w:rPr>
                <w:lang w:val="nl-NL"/>
              </w:rPr>
            </w:pPr>
            <w:r w:rsidRPr="004B34FC">
              <w:rPr>
                <w:position w:val="-6"/>
                <w:lang w:val="nl-NL"/>
              </w:rPr>
              <w:object w:dxaOrig="300" w:dyaOrig="240" w14:anchorId="6D1C60FB">
                <v:shape id="_x0000_i2626" type="#_x0000_t75" style="width:15pt;height:12pt" o:ole="">
                  <v:imagedata r:id="rId2094" o:title=""/>
                </v:shape>
                <o:OLEObject Type="Embed" ProgID="Equation.DSMT4" ShapeID="_x0000_i2626" DrawAspect="Content" ObjectID="_1664270656" r:id="rId2095"/>
              </w:object>
            </w:r>
            <w:r w:rsidRPr="004B34FC">
              <w:rPr>
                <w:lang w:val="nl-NL"/>
              </w:rPr>
              <w:t xml:space="preserve"> ED &lt; EB (2) (Quan hệ giữa đường xiên và hình chiếu).</w:t>
            </w:r>
            <w:r w:rsidRPr="004B34FC">
              <w:rPr>
                <w:lang w:val="nl-NL"/>
              </w:rPr>
              <w:tab/>
            </w:r>
          </w:p>
          <w:p w14:paraId="15BB2852" w14:textId="77777777" w:rsidR="00AC4632" w:rsidRPr="004B34FC" w:rsidRDefault="00AC4632" w:rsidP="00765CCF">
            <w:pPr>
              <w:jc w:val="both"/>
              <w:rPr>
                <w:lang w:val="vi-VN"/>
              </w:rPr>
            </w:pPr>
            <w:r w:rsidRPr="004B34FC">
              <w:rPr>
                <w:lang w:val="nl-NL"/>
              </w:rPr>
              <w:t xml:space="preserve">Từ (1) và (2) </w:t>
            </w:r>
            <w:r w:rsidRPr="004B34FC">
              <w:rPr>
                <w:position w:val="-6"/>
                <w:lang w:val="nl-NL"/>
              </w:rPr>
              <w:object w:dxaOrig="300" w:dyaOrig="240" w14:anchorId="74C17B83">
                <v:shape id="_x0000_i2627" type="#_x0000_t75" style="width:15pt;height:12pt" o:ole="">
                  <v:imagedata r:id="rId2096" o:title=""/>
                </v:shape>
                <o:OLEObject Type="Embed" ProgID="Equation.DSMT4" ShapeID="_x0000_i2627" DrawAspect="Content" ObjectID="_1664270657" r:id="rId2097"/>
              </w:object>
            </w:r>
            <w:r w:rsidRPr="004B34FC">
              <w:rPr>
                <w:lang w:val="nl-NL"/>
              </w:rPr>
              <w:t xml:space="preserve"> DE &lt; BC.</w:t>
            </w:r>
          </w:p>
        </w:tc>
      </w:tr>
      <w:tr w:rsidR="00AC4632" w:rsidRPr="004B34FC" w14:paraId="20CCCAB0" w14:textId="77777777" w:rsidTr="00765CCF">
        <w:tc>
          <w:tcPr>
            <w:tcW w:w="9288" w:type="dxa"/>
            <w:gridSpan w:val="3"/>
          </w:tcPr>
          <w:p w14:paraId="40D6A979" w14:textId="77777777" w:rsidR="00AC4632" w:rsidRPr="004B34FC" w:rsidRDefault="00AC4632" w:rsidP="00765CCF">
            <w:pPr>
              <w:jc w:val="center"/>
              <w:rPr>
                <w:b/>
                <w:bCs/>
                <w:lang w:val="vi-VN"/>
              </w:rPr>
            </w:pPr>
            <w:r w:rsidRPr="004B34FC">
              <w:rPr>
                <w:b/>
                <w:bCs/>
                <w:lang w:val="vi-VN"/>
              </w:rPr>
              <w:t>Hoạt động 3: Làm b</w:t>
            </w:r>
            <w:r w:rsidRPr="004B34FC">
              <w:rPr>
                <w:b/>
                <w:bCs/>
                <w:lang w:val="nl-NL"/>
              </w:rPr>
              <w:t>ài 13 (sbt/25).</w:t>
            </w:r>
          </w:p>
          <w:p w14:paraId="063067D8" w14:textId="77777777" w:rsidR="00AC4632" w:rsidRPr="004B34FC" w:rsidRDefault="00AC4632" w:rsidP="00765CCF">
            <w:pPr>
              <w:rPr>
                <w:lang w:val="vi-VN"/>
              </w:rPr>
            </w:pPr>
            <w:r w:rsidRPr="004B34FC">
              <w:rPr>
                <w:bCs/>
                <w:lang w:val="vi-VN"/>
              </w:rPr>
              <w:t xml:space="preserve">- Mục tiêu: </w:t>
            </w:r>
            <w:r w:rsidRPr="004B34FC">
              <w:t>quan hệ giữa đường vuông góc và đường xiên, giữa đường xiên và hình chiếu của chúng để làm một số bài tập</w:t>
            </w:r>
          </w:p>
          <w:p w14:paraId="0A0C77A1" w14:textId="77777777" w:rsidR="00AC4632" w:rsidRPr="004B34FC" w:rsidRDefault="00AC4632" w:rsidP="00765CCF">
            <w:pPr>
              <w:spacing w:line="312" w:lineRule="auto"/>
              <w:jc w:val="both"/>
            </w:pPr>
            <w:r w:rsidRPr="004B34FC">
              <w:rPr>
                <w:lang w:val="nl-NL"/>
              </w:rPr>
              <w:t xml:space="preserve">- Phương pháp: </w:t>
            </w:r>
            <w:r w:rsidRPr="004B34FC">
              <w:t>Hoạt động nhóm, cá nhân, tự kiểm tra, đánh giá.</w:t>
            </w:r>
          </w:p>
          <w:p w14:paraId="1B560AC5" w14:textId="77777777" w:rsidR="00AC4632" w:rsidRPr="004B34FC" w:rsidRDefault="00AC4632" w:rsidP="00765CCF">
            <w:pPr>
              <w:jc w:val="both"/>
              <w:rPr>
                <w:lang w:val="nl-NL"/>
              </w:rPr>
            </w:pPr>
            <w:r w:rsidRPr="004B34FC">
              <w:rPr>
                <w:lang w:val="nl-NL"/>
              </w:rPr>
              <w:t>- Kĩ thuật: Đặt câu hỏi, động não.</w:t>
            </w:r>
          </w:p>
          <w:p w14:paraId="4EE7F2A5" w14:textId="77777777" w:rsidR="00AC4632" w:rsidRPr="004B34FC" w:rsidRDefault="00AC4632" w:rsidP="00765CCF">
            <w:pPr>
              <w:rPr>
                <w:lang w:val="vi-VN"/>
              </w:rPr>
            </w:pPr>
            <w:r w:rsidRPr="004B34FC">
              <w:rPr>
                <w:lang w:val="nl-NL"/>
              </w:rPr>
              <w:t>- Năng lực: Giải quyết vấn đề, tự học, giao tiếp.</w:t>
            </w:r>
          </w:p>
          <w:p w14:paraId="33547DEE" w14:textId="77777777" w:rsidR="00AC4632" w:rsidRPr="004B34FC" w:rsidRDefault="00AC4632" w:rsidP="00765CCF">
            <w:pPr>
              <w:rPr>
                <w:lang w:val="vi-VN"/>
              </w:rPr>
            </w:pPr>
          </w:p>
          <w:p w14:paraId="4B6FF312" w14:textId="77777777" w:rsidR="00AC4632" w:rsidRPr="004B34FC" w:rsidRDefault="00AC4632" w:rsidP="00765CCF">
            <w:pPr>
              <w:jc w:val="both"/>
              <w:rPr>
                <w:b/>
                <w:bCs/>
                <w:lang w:val="nl-NL"/>
              </w:rPr>
            </w:pPr>
          </w:p>
        </w:tc>
      </w:tr>
      <w:tr w:rsidR="00AC4632" w:rsidRPr="004B34FC" w14:paraId="37CCFE9C" w14:textId="77777777" w:rsidTr="00765CCF">
        <w:tc>
          <w:tcPr>
            <w:tcW w:w="2955" w:type="dxa"/>
          </w:tcPr>
          <w:p w14:paraId="6B8890E9" w14:textId="77777777" w:rsidR="00AC4632" w:rsidRPr="004B34FC" w:rsidRDefault="00AC4632" w:rsidP="00765CCF">
            <w:pPr>
              <w:jc w:val="center"/>
              <w:rPr>
                <w:b/>
                <w:lang w:val="vi-VN"/>
              </w:rPr>
            </w:pPr>
          </w:p>
          <w:p w14:paraId="712C25B7" w14:textId="77777777" w:rsidR="00AC4632" w:rsidRPr="004B34FC" w:rsidRDefault="00AC4632" w:rsidP="00765CCF">
            <w:pPr>
              <w:jc w:val="both"/>
              <w:rPr>
                <w:lang w:val="vi-VN"/>
              </w:rPr>
            </w:pPr>
            <w:r w:rsidRPr="004B34FC">
              <w:rPr>
                <w:lang w:val="vi-VN"/>
              </w:rPr>
              <w:t>Yêu cầu HS hoạt động cá nhân nghiên cứu đề bài.</w:t>
            </w:r>
          </w:p>
          <w:p w14:paraId="45AFCD0C" w14:textId="77777777" w:rsidR="00AC4632" w:rsidRPr="004B34FC" w:rsidRDefault="00AC4632" w:rsidP="00765CCF">
            <w:pPr>
              <w:rPr>
                <w:lang w:val="nl-NL"/>
              </w:rPr>
            </w:pPr>
            <w:r w:rsidRPr="004B34FC">
              <w:rPr>
                <w:lang w:val="nl-NL"/>
              </w:rPr>
              <w:t xml:space="preserve">GV yêu cầu hs vẽ </w:t>
            </w:r>
            <w:r w:rsidRPr="004B34FC">
              <w:rPr>
                <w:position w:val="-4"/>
                <w:lang w:val="nl-NL"/>
              </w:rPr>
              <w:object w:dxaOrig="220" w:dyaOrig="260" w14:anchorId="3DAC3405">
                <v:shape id="_x0000_i2628" type="#_x0000_t75" style="width:11.25pt;height:13.5pt" o:ole="">
                  <v:imagedata r:id="rId2076" o:title=""/>
                </v:shape>
                <o:OLEObject Type="Embed" ProgID="Equation.DSMT4" ShapeID="_x0000_i2628" DrawAspect="Content" ObjectID="_1664270658" r:id="rId2098"/>
              </w:object>
            </w:r>
            <w:r w:rsidRPr="004B34FC">
              <w:rPr>
                <w:lang w:val="nl-NL"/>
              </w:rPr>
              <w:t>ABC có AB = AC = 10cm ; BC = 12cm.</w:t>
            </w:r>
          </w:p>
          <w:p w14:paraId="045A3109" w14:textId="77777777" w:rsidR="00AC4632" w:rsidRDefault="00AC4632" w:rsidP="00765CCF">
            <w:pPr>
              <w:rPr>
                <w:lang w:val="vi-VN"/>
              </w:rPr>
            </w:pPr>
            <w:r w:rsidRPr="004B34FC">
              <w:rPr>
                <w:lang w:val="nl-NL"/>
              </w:rPr>
              <w:t>GV gọi một hs lên bảng vẽ hình (GV cho thước tỉ lệ trên bảng).</w:t>
            </w:r>
          </w:p>
          <w:p w14:paraId="1317DA6C" w14:textId="77777777" w:rsidR="00AC4632" w:rsidRPr="004B34FC" w:rsidRDefault="00AC4632" w:rsidP="00765CCF">
            <w:pPr>
              <w:jc w:val="both"/>
              <w:rPr>
                <w:lang w:val="nl-NL"/>
              </w:rPr>
            </w:pPr>
          </w:p>
          <w:p w14:paraId="152324E6" w14:textId="77777777" w:rsidR="00AC4632" w:rsidRPr="00430D9F" w:rsidRDefault="00AC4632" w:rsidP="00765CCF">
            <w:pPr>
              <w:jc w:val="both"/>
              <w:rPr>
                <w:lang w:val="vi-VN"/>
              </w:rPr>
            </w:pPr>
            <w:r w:rsidRPr="004B34FC">
              <w:rPr>
                <w:lang w:val="vi-VN"/>
              </w:rPr>
              <w:t xml:space="preserve">- </w:t>
            </w:r>
            <w:r w:rsidRPr="004B34FC">
              <w:rPr>
                <w:lang w:val="nl-NL"/>
              </w:rPr>
              <w:t>Căn cứ vào hình vẽ, em thấy cung tròn tâm A bán kính 9cm có cắt đường thẳng BC, có cắt cạnh BC.</w:t>
            </w:r>
          </w:p>
          <w:p w14:paraId="004B3FDC" w14:textId="77777777" w:rsidR="00AC4632" w:rsidRPr="004B34FC" w:rsidRDefault="00AC4632" w:rsidP="00765CCF">
            <w:pPr>
              <w:rPr>
                <w:lang w:val="vi-VN"/>
              </w:rPr>
            </w:pPr>
            <w:r w:rsidRPr="004B34FC">
              <w:rPr>
                <w:lang w:val="nl-NL"/>
              </w:rPr>
              <w:t>- Cung tròn tâm A bán kính 9cm có cắt đường thẳng BC và cạnh BC không ?</w:t>
            </w:r>
          </w:p>
          <w:p w14:paraId="61DD8627" w14:textId="77777777" w:rsidR="00AC4632" w:rsidRPr="004B34FC" w:rsidRDefault="00AC4632" w:rsidP="00765CCF">
            <w:pPr>
              <w:jc w:val="both"/>
              <w:rPr>
                <w:lang w:val="nl-NL"/>
              </w:rPr>
            </w:pPr>
            <w:r w:rsidRPr="004B34FC">
              <w:rPr>
                <w:lang w:val="nl-NL"/>
              </w:rPr>
              <w:t>- Hãy Chứng minh nhận xét đó có căn cứ dựa vào các định lí đã học.</w:t>
            </w:r>
          </w:p>
          <w:p w14:paraId="0A707EF5" w14:textId="77777777" w:rsidR="00AC4632" w:rsidRPr="004B34FC" w:rsidRDefault="00AC4632" w:rsidP="00765CCF">
            <w:pPr>
              <w:jc w:val="both"/>
              <w:rPr>
                <w:lang w:val="vi-VN"/>
              </w:rPr>
            </w:pPr>
            <w:r w:rsidRPr="004B34FC">
              <w:rPr>
                <w:lang w:val="nl-NL"/>
              </w:rPr>
              <w:t xml:space="preserve">GV gợi ý: Hạ AH </w:t>
            </w:r>
            <w:r w:rsidRPr="004B34FC">
              <w:rPr>
                <w:position w:val="-4"/>
                <w:lang w:val="nl-NL"/>
              </w:rPr>
              <w:object w:dxaOrig="240" w:dyaOrig="260" w14:anchorId="12547F28">
                <v:shape id="_x0000_i2629" type="#_x0000_t75" style="width:12pt;height:13.5pt" o:ole="">
                  <v:imagedata r:id="rId2082" o:title=""/>
                </v:shape>
                <o:OLEObject Type="Embed" ProgID="Equation.DSMT4" ShapeID="_x0000_i2629" DrawAspect="Content" ObjectID="_1664270659" r:id="rId2099"/>
              </w:object>
            </w:r>
            <w:r w:rsidRPr="004B34FC">
              <w:rPr>
                <w:lang w:val="nl-NL"/>
              </w:rPr>
              <w:t xml:space="preserve"> BC . Hãy tính AH là khoảng cách từ A đến BC</w:t>
            </w:r>
            <w:r w:rsidRPr="004B34FC">
              <w:rPr>
                <w:lang w:val="vi-VN"/>
              </w:rPr>
              <w:t>?</w:t>
            </w:r>
          </w:p>
          <w:p w14:paraId="18C33760" w14:textId="77777777" w:rsidR="00AC4632" w:rsidRPr="004B34FC" w:rsidRDefault="00AC4632" w:rsidP="00765CCF">
            <w:pPr>
              <w:jc w:val="both"/>
              <w:rPr>
                <w:lang w:val="nl-NL"/>
              </w:rPr>
            </w:pPr>
            <w:r w:rsidRPr="004B34FC">
              <w:rPr>
                <w:lang w:val="nl-NL"/>
              </w:rPr>
              <w:t>- Tại sao D và E lại nằm trên cạnh BC?</w:t>
            </w:r>
          </w:p>
          <w:p w14:paraId="14302476" w14:textId="77777777" w:rsidR="00AC4632" w:rsidRPr="004B34FC" w:rsidRDefault="00AC4632" w:rsidP="00765CCF">
            <w:pPr>
              <w:jc w:val="both"/>
              <w:rPr>
                <w:lang w:val="vi-VN"/>
              </w:rPr>
            </w:pPr>
          </w:p>
          <w:p w14:paraId="15F37A64" w14:textId="77777777" w:rsidR="00AC4632" w:rsidRPr="004B34FC" w:rsidRDefault="00AC4632" w:rsidP="00765CCF">
            <w:pPr>
              <w:rPr>
                <w:lang w:val="vi-VN"/>
              </w:rPr>
            </w:pPr>
          </w:p>
          <w:p w14:paraId="38AB18A8" w14:textId="77777777" w:rsidR="00AC4632" w:rsidRPr="004B34FC" w:rsidRDefault="00AC4632" w:rsidP="00765CCF">
            <w:pPr>
              <w:jc w:val="both"/>
              <w:rPr>
                <w:lang w:val="vi-VN"/>
              </w:rPr>
            </w:pPr>
          </w:p>
        </w:tc>
        <w:tc>
          <w:tcPr>
            <w:tcW w:w="2203" w:type="dxa"/>
          </w:tcPr>
          <w:p w14:paraId="16DDC611" w14:textId="77777777" w:rsidR="00AC4632" w:rsidRDefault="00AC4632" w:rsidP="00765CCF">
            <w:pPr>
              <w:rPr>
                <w:lang w:val="vi-VN"/>
              </w:rPr>
            </w:pPr>
          </w:p>
          <w:p w14:paraId="55043644" w14:textId="77777777" w:rsidR="00AC4632" w:rsidRDefault="00AC4632" w:rsidP="00765CCF">
            <w:pPr>
              <w:rPr>
                <w:lang w:val="vi-VN"/>
              </w:rPr>
            </w:pPr>
          </w:p>
          <w:p w14:paraId="1DA2C278" w14:textId="77777777" w:rsidR="00AC4632" w:rsidRPr="004B34FC" w:rsidRDefault="00AC4632" w:rsidP="00765CCF">
            <w:pPr>
              <w:rPr>
                <w:lang w:val="vi-VN"/>
              </w:rPr>
            </w:pPr>
          </w:p>
          <w:p w14:paraId="080B416D" w14:textId="77777777" w:rsidR="00AC4632" w:rsidRPr="004B34FC" w:rsidRDefault="00AC4632" w:rsidP="00765CCF">
            <w:pPr>
              <w:rPr>
                <w:lang w:val="vi-VN"/>
              </w:rPr>
            </w:pPr>
          </w:p>
          <w:p w14:paraId="32D99F2E" w14:textId="77777777" w:rsidR="00AC4632" w:rsidRPr="004B34FC" w:rsidRDefault="00AC4632" w:rsidP="00765CCF">
            <w:pPr>
              <w:rPr>
                <w:lang w:val="vi-VN"/>
              </w:rPr>
            </w:pPr>
            <w:r w:rsidRPr="004B34FC">
              <w:rPr>
                <w:lang w:val="vi-VN"/>
              </w:rPr>
              <w:t>M</w:t>
            </w:r>
            <w:r w:rsidRPr="004B34FC">
              <w:rPr>
                <w:lang w:val="nl-NL"/>
              </w:rPr>
              <w:t>ột hs lên bảng vẽ hình</w:t>
            </w:r>
            <w:r w:rsidRPr="004B34FC">
              <w:rPr>
                <w:lang w:val="vi-VN"/>
              </w:rPr>
              <w:t>.</w:t>
            </w:r>
          </w:p>
          <w:p w14:paraId="61BC8478" w14:textId="77777777" w:rsidR="00AC4632" w:rsidRPr="004B34FC" w:rsidRDefault="00AC4632" w:rsidP="00765CCF">
            <w:pPr>
              <w:rPr>
                <w:lang w:val="vi-VN"/>
              </w:rPr>
            </w:pPr>
          </w:p>
          <w:p w14:paraId="1832EADB" w14:textId="77777777" w:rsidR="00AC4632" w:rsidRPr="00430D9F" w:rsidRDefault="00AC4632" w:rsidP="00765CCF">
            <w:pPr>
              <w:rPr>
                <w:lang w:val="vi-VN"/>
              </w:rPr>
            </w:pPr>
          </w:p>
          <w:p w14:paraId="74687F50" w14:textId="77777777" w:rsidR="00AC4632" w:rsidRPr="004B34FC" w:rsidRDefault="00AC4632" w:rsidP="00765CCF">
            <w:pPr>
              <w:jc w:val="both"/>
              <w:rPr>
                <w:lang w:val="nl-NL"/>
              </w:rPr>
            </w:pPr>
          </w:p>
          <w:p w14:paraId="67E92343" w14:textId="77777777" w:rsidR="00AC4632" w:rsidRPr="004B34FC" w:rsidRDefault="00AC4632" w:rsidP="00765CCF">
            <w:pPr>
              <w:rPr>
                <w:lang w:val="nl-NL"/>
              </w:rPr>
            </w:pPr>
          </w:p>
          <w:p w14:paraId="75FA9D46" w14:textId="77777777" w:rsidR="00AC4632" w:rsidRDefault="00AC4632" w:rsidP="00765CCF">
            <w:pPr>
              <w:rPr>
                <w:lang w:val="vi-VN"/>
              </w:rPr>
            </w:pPr>
          </w:p>
          <w:p w14:paraId="2A7081C3" w14:textId="77777777" w:rsidR="00AC4632" w:rsidRDefault="00AC4632" w:rsidP="00765CCF">
            <w:pPr>
              <w:rPr>
                <w:lang w:val="vi-VN"/>
              </w:rPr>
            </w:pPr>
          </w:p>
          <w:p w14:paraId="392EEF15" w14:textId="77777777" w:rsidR="00AC4632" w:rsidRDefault="00AC4632" w:rsidP="00765CCF">
            <w:pPr>
              <w:rPr>
                <w:lang w:val="vi-VN"/>
              </w:rPr>
            </w:pPr>
          </w:p>
          <w:p w14:paraId="5896B8EB" w14:textId="77777777" w:rsidR="00AC4632" w:rsidRDefault="00AC4632" w:rsidP="00765CCF">
            <w:pPr>
              <w:rPr>
                <w:lang w:val="vi-VN"/>
              </w:rPr>
            </w:pPr>
          </w:p>
          <w:p w14:paraId="2940E35E" w14:textId="77777777" w:rsidR="00AC4632" w:rsidRPr="00430D9F" w:rsidRDefault="00AC4632" w:rsidP="00765CCF">
            <w:pPr>
              <w:rPr>
                <w:lang w:val="vi-VN"/>
              </w:rPr>
            </w:pPr>
          </w:p>
          <w:p w14:paraId="395F5861" w14:textId="77777777" w:rsidR="00AC4632" w:rsidRPr="004B34FC" w:rsidRDefault="00AC4632" w:rsidP="00765CCF">
            <w:pPr>
              <w:rPr>
                <w:lang w:val="nl-NL"/>
              </w:rPr>
            </w:pPr>
          </w:p>
          <w:p w14:paraId="19CE42CE" w14:textId="77777777" w:rsidR="00AC4632" w:rsidRPr="004B34FC" w:rsidRDefault="00AC4632" w:rsidP="00765CCF">
            <w:pPr>
              <w:jc w:val="both"/>
              <w:rPr>
                <w:lang w:val="nl-NL"/>
              </w:rPr>
            </w:pPr>
            <w:r w:rsidRPr="004B34FC">
              <w:rPr>
                <w:lang w:val="nl-NL"/>
              </w:rPr>
              <w:t>Vì bán kính cung tròn tâm A lớn hơn k/c từ A tới đường thẳng BC, nên cung tròn (A;9cm) cắt đường thẳng BC tại hai điểm, gọi hai giao điểm đó là D và E.</w:t>
            </w:r>
          </w:p>
          <w:p w14:paraId="18E589D7" w14:textId="77777777" w:rsidR="00AC4632" w:rsidRPr="004B34FC" w:rsidRDefault="00AC4632" w:rsidP="00765CCF">
            <w:pPr>
              <w:jc w:val="center"/>
              <w:rPr>
                <w:b/>
                <w:lang w:val="fr-FR"/>
              </w:rPr>
            </w:pPr>
          </w:p>
        </w:tc>
        <w:tc>
          <w:tcPr>
            <w:tcW w:w="4130" w:type="dxa"/>
          </w:tcPr>
          <w:p w14:paraId="38E5CF01" w14:textId="77777777" w:rsidR="00AC4632" w:rsidRPr="004B34FC" w:rsidRDefault="00AC4632" w:rsidP="00765CCF">
            <w:pPr>
              <w:rPr>
                <w:b/>
                <w:bCs/>
                <w:lang w:val="nl-NL"/>
              </w:rPr>
            </w:pPr>
            <w:r w:rsidRPr="004B34FC">
              <w:rPr>
                <w:lang w:val="nl-NL"/>
              </w:rPr>
              <w:t xml:space="preserve">3. </w:t>
            </w:r>
            <w:r w:rsidRPr="004B34FC">
              <w:rPr>
                <w:b/>
                <w:bCs/>
                <w:lang w:val="nl-NL"/>
              </w:rPr>
              <w:t>Bài 13 (sbt/25).</w:t>
            </w:r>
          </w:p>
          <w:p w14:paraId="6343214B" w14:textId="77777777" w:rsidR="00AC4632" w:rsidRPr="004B34FC" w:rsidRDefault="00AC4632" w:rsidP="00765CCF">
            <w:pPr>
              <w:rPr>
                <w:b/>
                <w:bCs/>
                <w:lang w:val="nl-NL"/>
              </w:rPr>
            </w:pPr>
          </w:p>
          <w:p w14:paraId="21612279" w14:textId="77777777" w:rsidR="00AC4632" w:rsidRPr="004B34FC" w:rsidRDefault="00AC4632" w:rsidP="00765CCF">
            <w:pPr>
              <w:jc w:val="both"/>
              <w:rPr>
                <w:lang w:val="nl-NL"/>
              </w:rPr>
            </w:pPr>
          </w:p>
          <w:p w14:paraId="267448D6" w14:textId="1568997B" w:rsidR="00AC4632" w:rsidRPr="004B34FC" w:rsidRDefault="00F95260" w:rsidP="00765CCF">
            <w:pPr>
              <w:jc w:val="both"/>
              <w:rPr>
                <w:lang w:val="nl-NL"/>
              </w:rPr>
            </w:pPr>
            <w:r w:rsidRPr="00E86F89">
              <w:rPr>
                <w:noProof/>
              </w:rPr>
              <w:drawing>
                <wp:inline distT="0" distB="0" distL="0" distR="0" wp14:anchorId="4E9EE51E" wp14:editId="129C68AE">
                  <wp:extent cx="2486025" cy="2047875"/>
                  <wp:effectExtent l="0" t="0" r="0" b="0"/>
                  <wp:docPr id="1606"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2486025" cy="2047875"/>
                          </a:xfrm>
                          <a:prstGeom prst="rect">
                            <a:avLst/>
                          </a:prstGeom>
                          <a:noFill/>
                          <a:ln>
                            <a:noFill/>
                          </a:ln>
                        </pic:spPr>
                      </pic:pic>
                    </a:graphicData>
                  </a:graphic>
                </wp:inline>
              </w:drawing>
            </w:r>
          </w:p>
          <w:p w14:paraId="561AFB27" w14:textId="77777777" w:rsidR="00AC4632" w:rsidRPr="004B34FC" w:rsidRDefault="00AC4632" w:rsidP="00765CCF">
            <w:pPr>
              <w:rPr>
                <w:lang w:val="nl-NL"/>
              </w:rPr>
            </w:pPr>
          </w:p>
          <w:p w14:paraId="6421F6F6" w14:textId="77777777" w:rsidR="00AC4632" w:rsidRPr="004B34FC" w:rsidRDefault="00AC4632" w:rsidP="00765CCF">
            <w:pPr>
              <w:jc w:val="both"/>
              <w:rPr>
                <w:lang w:val="nl-NL"/>
              </w:rPr>
            </w:pPr>
            <w:r w:rsidRPr="004B34FC">
              <w:rPr>
                <w:lang w:val="nl-NL"/>
              </w:rPr>
              <w:t xml:space="preserve">Từ A hạ AH </w:t>
            </w:r>
            <w:r w:rsidRPr="004B34FC">
              <w:rPr>
                <w:position w:val="-4"/>
                <w:lang w:val="nl-NL"/>
              </w:rPr>
              <w:object w:dxaOrig="240" w:dyaOrig="260" w14:anchorId="40C88398">
                <v:shape id="_x0000_i2631" type="#_x0000_t75" style="width:12pt;height:13.5pt" o:ole="">
                  <v:imagedata r:id="rId2101" o:title=""/>
                </v:shape>
                <o:OLEObject Type="Embed" ProgID="Equation.DSMT4" ShapeID="_x0000_i2631" DrawAspect="Content" ObjectID="_1664270660" r:id="rId2102"/>
              </w:object>
            </w:r>
            <w:r w:rsidRPr="004B34FC">
              <w:rPr>
                <w:lang w:val="nl-NL"/>
              </w:rPr>
              <w:t xml:space="preserve"> BC.</w:t>
            </w:r>
          </w:p>
          <w:p w14:paraId="060C1583" w14:textId="77777777" w:rsidR="00AC4632" w:rsidRPr="004B34FC" w:rsidRDefault="00AC4632" w:rsidP="00765CCF">
            <w:pPr>
              <w:jc w:val="both"/>
              <w:rPr>
                <w:lang w:val="nl-NL"/>
              </w:rPr>
            </w:pPr>
            <w:r w:rsidRPr="004B34FC">
              <w:rPr>
                <w:lang w:val="nl-NL"/>
              </w:rPr>
              <w:t xml:space="preserve">Xét </w:t>
            </w:r>
            <w:r w:rsidRPr="004B34FC">
              <w:rPr>
                <w:position w:val="-4"/>
                <w:lang w:val="nl-NL"/>
              </w:rPr>
              <w:object w:dxaOrig="220" w:dyaOrig="260" w14:anchorId="676D33EF">
                <v:shape id="_x0000_i2632" type="#_x0000_t75" style="width:11.25pt;height:13.5pt" o:ole="">
                  <v:imagedata r:id="rId2076" o:title=""/>
                </v:shape>
                <o:OLEObject Type="Embed" ProgID="Equation.DSMT4" ShapeID="_x0000_i2632" DrawAspect="Content" ObjectID="_1664270661" r:id="rId2103"/>
              </w:object>
            </w:r>
            <w:r w:rsidRPr="004B34FC">
              <w:rPr>
                <w:lang w:val="nl-NL"/>
              </w:rPr>
              <w:t xml:space="preserve">AHB và </w:t>
            </w:r>
            <w:r w:rsidRPr="004B34FC">
              <w:rPr>
                <w:position w:val="-4"/>
                <w:lang w:val="nl-NL"/>
              </w:rPr>
              <w:object w:dxaOrig="220" w:dyaOrig="260" w14:anchorId="636E503B">
                <v:shape id="_x0000_i2633" type="#_x0000_t75" style="width:11.25pt;height:13.5pt" o:ole="">
                  <v:imagedata r:id="rId2076" o:title=""/>
                </v:shape>
                <o:OLEObject Type="Embed" ProgID="Equation.DSMT4" ShapeID="_x0000_i2633" DrawAspect="Content" ObjectID="_1664270662" r:id="rId2104"/>
              </w:object>
            </w:r>
            <w:r w:rsidRPr="004B34FC">
              <w:rPr>
                <w:lang w:val="nl-NL"/>
              </w:rPr>
              <w:t>AHC, có :</w:t>
            </w:r>
          </w:p>
          <w:p w14:paraId="18A1E369" w14:textId="77777777" w:rsidR="00AC4632" w:rsidRPr="004B34FC" w:rsidRDefault="00AC4632" w:rsidP="00765CCF">
            <w:pPr>
              <w:jc w:val="both"/>
              <w:rPr>
                <w:lang w:val="nl-NL"/>
              </w:rPr>
            </w:pPr>
            <w:r w:rsidRPr="004B34FC">
              <w:rPr>
                <w:lang w:val="nl-NL"/>
              </w:rPr>
              <w:t xml:space="preserve">   </w:t>
            </w:r>
            <w:r w:rsidRPr="004B34FC">
              <w:rPr>
                <w:position w:val="-12"/>
                <w:lang w:val="nl-NL"/>
              </w:rPr>
              <w:object w:dxaOrig="900" w:dyaOrig="420" w14:anchorId="1A08E3AB">
                <v:shape id="_x0000_i2634" type="#_x0000_t75" style="width:45.75pt;height:21pt" o:ole="">
                  <v:imagedata r:id="rId2105" o:title=""/>
                </v:shape>
                <o:OLEObject Type="Embed" ProgID="Equation.DSMT4" ShapeID="_x0000_i2634" DrawAspect="Content" ObjectID="_1664270663" r:id="rId2106"/>
              </w:object>
            </w:r>
            <w:r w:rsidRPr="004B34FC">
              <w:rPr>
                <w:lang w:val="nl-NL"/>
              </w:rPr>
              <w:t xml:space="preserve"> = 90</w:t>
            </w:r>
            <w:r w:rsidRPr="004B34FC">
              <w:rPr>
                <w:vertAlign w:val="superscript"/>
                <w:lang w:val="nl-NL"/>
              </w:rPr>
              <w:t>0</w:t>
            </w:r>
            <w:r w:rsidRPr="004B34FC">
              <w:rPr>
                <w:lang w:val="nl-NL"/>
              </w:rPr>
              <w:t xml:space="preserve"> </w:t>
            </w:r>
          </w:p>
          <w:p w14:paraId="159DFC0D" w14:textId="77777777" w:rsidR="00AC4632" w:rsidRPr="004B34FC" w:rsidRDefault="00AC4632" w:rsidP="00765CCF">
            <w:pPr>
              <w:jc w:val="both"/>
              <w:rPr>
                <w:lang w:val="nl-NL"/>
              </w:rPr>
            </w:pPr>
            <w:r w:rsidRPr="004B34FC">
              <w:rPr>
                <w:lang w:val="nl-NL"/>
              </w:rPr>
              <w:t xml:space="preserve">   AH chung</w:t>
            </w:r>
          </w:p>
          <w:p w14:paraId="68DB4E72" w14:textId="77777777" w:rsidR="00AC4632" w:rsidRPr="004B34FC" w:rsidRDefault="00AC4632" w:rsidP="00765CCF">
            <w:pPr>
              <w:jc w:val="both"/>
              <w:rPr>
                <w:lang w:val="nl-NL"/>
              </w:rPr>
            </w:pPr>
            <w:r w:rsidRPr="004B34FC">
              <w:rPr>
                <w:lang w:val="nl-NL"/>
              </w:rPr>
              <w:t xml:space="preserve">   AB = AC  (gt)</w:t>
            </w:r>
          </w:p>
          <w:p w14:paraId="405D4F72" w14:textId="77777777" w:rsidR="00AC4632" w:rsidRPr="004B34FC" w:rsidRDefault="00AC4632" w:rsidP="00765CCF">
            <w:pPr>
              <w:jc w:val="both"/>
              <w:rPr>
                <w:lang w:val="nl-NL"/>
              </w:rPr>
            </w:pPr>
            <w:r w:rsidRPr="004B34FC">
              <w:rPr>
                <w:position w:val="-6"/>
                <w:lang w:val="nl-NL"/>
              </w:rPr>
              <w:object w:dxaOrig="300" w:dyaOrig="240" w14:anchorId="6212D0BD">
                <v:shape id="_x0000_i2635" type="#_x0000_t75" style="width:15pt;height:12pt" o:ole="">
                  <v:imagedata r:id="rId2096" o:title=""/>
                </v:shape>
                <o:OLEObject Type="Embed" ProgID="Equation.DSMT4" ShapeID="_x0000_i2635" DrawAspect="Content" ObjectID="_1664270664" r:id="rId2107"/>
              </w:object>
            </w:r>
            <w:r w:rsidRPr="004B34FC">
              <w:rPr>
                <w:lang w:val="nl-NL"/>
              </w:rPr>
              <w:t xml:space="preserve">  </w:t>
            </w:r>
            <w:r w:rsidRPr="004B34FC">
              <w:rPr>
                <w:position w:val="-4"/>
                <w:lang w:val="nl-NL"/>
              </w:rPr>
              <w:object w:dxaOrig="220" w:dyaOrig="260" w14:anchorId="06DED6A7">
                <v:shape id="_x0000_i2636" type="#_x0000_t75" style="width:11.25pt;height:13.5pt" o:ole="">
                  <v:imagedata r:id="rId2076" o:title=""/>
                </v:shape>
                <o:OLEObject Type="Embed" ProgID="Equation.DSMT4" ShapeID="_x0000_i2636" DrawAspect="Content" ObjectID="_1664270665" r:id="rId2108"/>
              </w:object>
            </w:r>
            <w:r w:rsidRPr="004B34FC">
              <w:rPr>
                <w:lang w:val="nl-NL"/>
              </w:rPr>
              <w:t xml:space="preserve">AHB = </w:t>
            </w:r>
            <w:r w:rsidRPr="004B34FC">
              <w:rPr>
                <w:position w:val="-4"/>
                <w:lang w:val="nl-NL"/>
              </w:rPr>
              <w:object w:dxaOrig="220" w:dyaOrig="260" w14:anchorId="2DDD7F0A">
                <v:shape id="_x0000_i2637" type="#_x0000_t75" style="width:11.25pt;height:13.5pt" o:ole="">
                  <v:imagedata r:id="rId2076" o:title=""/>
                </v:shape>
                <o:OLEObject Type="Embed" ProgID="Equation.DSMT4" ShapeID="_x0000_i2637" DrawAspect="Content" ObjectID="_1664270666" r:id="rId2109"/>
              </w:object>
            </w:r>
            <w:r w:rsidRPr="004B34FC">
              <w:rPr>
                <w:lang w:val="nl-NL"/>
              </w:rPr>
              <w:t>AHC  (C.h- c.g.v).</w:t>
            </w:r>
          </w:p>
          <w:p w14:paraId="56BD8EB2" w14:textId="77777777" w:rsidR="00AC4632" w:rsidRPr="004B34FC" w:rsidRDefault="00AC4632" w:rsidP="00765CCF">
            <w:pPr>
              <w:jc w:val="both"/>
              <w:rPr>
                <w:lang w:val="nl-NL"/>
              </w:rPr>
            </w:pPr>
            <w:r w:rsidRPr="004B34FC">
              <w:rPr>
                <w:position w:val="-6"/>
                <w:lang w:val="nl-NL"/>
              </w:rPr>
              <w:object w:dxaOrig="300" w:dyaOrig="240" w14:anchorId="255F6938">
                <v:shape id="_x0000_i2638" type="#_x0000_t75" style="width:15pt;height:12pt" o:ole="">
                  <v:imagedata r:id="rId2096" o:title=""/>
                </v:shape>
                <o:OLEObject Type="Embed" ProgID="Equation.DSMT4" ShapeID="_x0000_i2638" DrawAspect="Content" ObjectID="_1664270667" r:id="rId2110"/>
              </w:object>
            </w:r>
            <w:r w:rsidRPr="004B34FC">
              <w:rPr>
                <w:lang w:val="nl-NL"/>
              </w:rPr>
              <w:t xml:space="preserve"> HB = HC =</w:t>
            </w:r>
            <w:r w:rsidRPr="004B34FC">
              <w:rPr>
                <w:position w:val="-24"/>
                <w:lang w:val="nl-NL"/>
              </w:rPr>
              <w:object w:dxaOrig="440" w:dyaOrig="620" w14:anchorId="585440DD">
                <v:shape id="_x0000_i2639" type="#_x0000_t75" style="width:21.75pt;height:31.5pt" o:ole="">
                  <v:imagedata r:id="rId2111" o:title=""/>
                </v:shape>
                <o:OLEObject Type="Embed" ProgID="Equation.DSMT4" ShapeID="_x0000_i2639" DrawAspect="Content" ObjectID="_1664270668" r:id="rId2112"/>
              </w:object>
            </w:r>
            <w:r w:rsidRPr="004B34FC">
              <w:rPr>
                <w:lang w:val="nl-NL"/>
              </w:rPr>
              <w:t>= 6  (cm)</w:t>
            </w:r>
          </w:p>
          <w:p w14:paraId="41182B0A" w14:textId="77777777" w:rsidR="00AC4632" w:rsidRPr="004B34FC" w:rsidRDefault="00AC4632" w:rsidP="00765CCF">
            <w:pPr>
              <w:jc w:val="both"/>
              <w:rPr>
                <w:lang w:val="nl-NL"/>
              </w:rPr>
            </w:pPr>
            <w:r w:rsidRPr="004B34FC">
              <w:rPr>
                <w:lang w:val="nl-NL"/>
              </w:rPr>
              <w:t xml:space="preserve">Xét </w:t>
            </w:r>
            <w:r w:rsidRPr="004B34FC">
              <w:rPr>
                <w:position w:val="-4"/>
                <w:lang w:val="nl-NL"/>
              </w:rPr>
              <w:object w:dxaOrig="220" w:dyaOrig="260" w14:anchorId="33494EFA">
                <v:shape id="_x0000_i2640" type="#_x0000_t75" style="width:11.25pt;height:13.5pt" o:ole="">
                  <v:imagedata r:id="rId2076" o:title=""/>
                </v:shape>
                <o:OLEObject Type="Embed" ProgID="Equation.DSMT4" ShapeID="_x0000_i2640" DrawAspect="Content" ObjectID="_1664270669" r:id="rId2113"/>
              </w:object>
            </w:r>
            <w:r w:rsidRPr="004B34FC">
              <w:rPr>
                <w:lang w:val="nl-NL"/>
              </w:rPr>
              <w:t>AHB vuông tại H, có :</w:t>
            </w:r>
          </w:p>
          <w:p w14:paraId="5737F972" w14:textId="77777777" w:rsidR="00AC4632" w:rsidRPr="004B34FC" w:rsidRDefault="00AC4632" w:rsidP="00765CCF">
            <w:pPr>
              <w:jc w:val="both"/>
              <w:rPr>
                <w:lang w:val="nl-NL"/>
              </w:rPr>
            </w:pPr>
            <w:r w:rsidRPr="004B34FC">
              <w:rPr>
                <w:lang w:val="nl-NL"/>
              </w:rPr>
              <w:t>AH</w:t>
            </w:r>
            <w:r w:rsidRPr="004B34FC">
              <w:rPr>
                <w:vertAlign w:val="superscript"/>
                <w:lang w:val="nl-NL"/>
              </w:rPr>
              <w:t>2</w:t>
            </w:r>
            <w:r w:rsidRPr="004B34FC">
              <w:rPr>
                <w:lang w:val="nl-NL"/>
              </w:rPr>
              <w:t xml:space="preserve"> = AB</w:t>
            </w:r>
            <w:r w:rsidRPr="004B34FC">
              <w:rPr>
                <w:vertAlign w:val="superscript"/>
                <w:lang w:val="nl-NL"/>
              </w:rPr>
              <w:t>2</w:t>
            </w:r>
            <w:r w:rsidRPr="004B34FC">
              <w:rPr>
                <w:lang w:val="nl-NL"/>
              </w:rPr>
              <w:t xml:space="preserve"> - HB</w:t>
            </w:r>
            <w:r w:rsidRPr="004B34FC">
              <w:rPr>
                <w:vertAlign w:val="superscript"/>
                <w:lang w:val="nl-NL"/>
              </w:rPr>
              <w:t>2</w:t>
            </w:r>
            <w:r w:rsidRPr="004B34FC">
              <w:rPr>
                <w:lang w:val="nl-NL"/>
              </w:rPr>
              <w:t xml:space="preserve">   (định lí Pytago)</w:t>
            </w:r>
          </w:p>
          <w:p w14:paraId="196969F3" w14:textId="77777777" w:rsidR="00AC4632" w:rsidRPr="004B34FC" w:rsidRDefault="00AC4632" w:rsidP="00765CCF">
            <w:pPr>
              <w:jc w:val="both"/>
              <w:rPr>
                <w:lang w:val="nl-NL"/>
              </w:rPr>
            </w:pPr>
            <w:r w:rsidRPr="004B34FC">
              <w:rPr>
                <w:lang w:val="nl-NL"/>
              </w:rPr>
              <w:t>AH</w:t>
            </w:r>
            <w:r w:rsidRPr="004B34FC">
              <w:rPr>
                <w:vertAlign w:val="superscript"/>
                <w:lang w:val="nl-NL"/>
              </w:rPr>
              <w:t>2</w:t>
            </w:r>
            <w:r w:rsidRPr="004B34FC">
              <w:rPr>
                <w:lang w:val="nl-NL"/>
              </w:rPr>
              <w:t xml:space="preserve"> = 10</w:t>
            </w:r>
            <w:r w:rsidRPr="004B34FC">
              <w:rPr>
                <w:vertAlign w:val="superscript"/>
                <w:lang w:val="nl-NL"/>
              </w:rPr>
              <w:t>2</w:t>
            </w:r>
            <w:r w:rsidRPr="004B34FC">
              <w:rPr>
                <w:lang w:val="nl-NL"/>
              </w:rPr>
              <w:t xml:space="preserve"> - 6</w:t>
            </w:r>
            <w:r w:rsidRPr="004B34FC">
              <w:rPr>
                <w:vertAlign w:val="superscript"/>
                <w:lang w:val="nl-NL"/>
              </w:rPr>
              <w:t>2</w:t>
            </w:r>
            <w:r w:rsidRPr="004B34FC">
              <w:rPr>
                <w:lang w:val="nl-NL"/>
              </w:rPr>
              <w:t xml:space="preserve"> = 64  </w:t>
            </w:r>
            <w:r w:rsidRPr="004B34FC">
              <w:rPr>
                <w:position w:val="-6"/>
                <w:lang w:val="nl-NL"/>
              </w:rPr>
              <w:object w:dxaOrig="300" w:dyaOrig="240" w14:anchorId="1E67ADDB">
                <v:shape id="_x0000_i2641" type="#_x0000_t75" style="width:15pt;height:12pt" o:ole="">
                  <v:imagedata r:id="rId2096" o:title=""/>
                </v:shape>
                <o:OLEObject Type="Embed" ProgID="Equation.DSMT4" ShapeID="_x0000_i2641" DrawAspect="Content" ObjectID="_1664270670" r:id="rId2114"/>
              </w:object>
            </w:r>
            <w:r w:rsidRPr="004B34FC">
              <w:rPr>
                <w:lang w:val="nl-NL"/>
              </w:rPr>
              <w:t xml:space="preserve">  AH = 8 (cm).</w:t>
            </w:r>
          </w:p>
          <w:p w14:paraId="7C125974" w14:textId="77777777" w:rsidR="00AC4632" w:rsidRPr="004B34FC" w:rsidRDefault="00AC4632" w:rsidP="00765CCF">
            <w:pPr>
              <w:jc w:val="both"/>
              <w:rPr>
                <w:lang w:val="nl-NL"/>
              </w:rPr>
            </w:pPr>
            <w:r w:rsidRPr="004B34FC">
              <w:rPr>
                <w:lang w:val="nl-NL"/>
              </w:rPr>
              <w:t>- Giả sử D và C nằm cùng phía với H trên đường thẳng BC.</w:t>
            </w:r>
          </w:p>
          <w:p w14:paraId="66FEB099" w14:textId="77777777" w:rsidR="00AC4632" w:rsidRPr="004B34FC" w:rsidRDefault="00AC4632" w:rsidP="00765CCF">
            <w:pPr>
              <w:jc w:val="both"/>
              <w:rPr>
                <w:lang w:val="nl-NL"/>
              </w:rPr>
            </w:pPr>
            <w:r w:rsidRPr="004B34FC">
              <w:rPr>
                <w:lang w:val="nl-NL"/>
              </w:rPr>
              <w:t xml:space="preserve">Có AD = 9cm ; AC = 10cm </w:t>
            </w:r>
            <w:r w:rsidRPr="004B34FC">
              <w:rPr>
                <w:position w:val="-6"/>
                <w:lang w:val="nl-NL"/>
              </w:rPr>
              <w:object w:dxaOrig="300" w:dyaOrig="240" w14:anchorId="0A8566A8">
                <v:shape id="_x0000_i2642" type="#_x0000_t75" style="width:15pt;height:12pt" o:ole="">
                  <v:imagedata r:id="rId2096" o:title=""/>
                </v:shape>
                <o:OLEObject Type="Embed" ProgID="Equation.DSMT4" ShapeID="_x0000_i2642" DrawAspect="Content" ObjectID="_1664270671" r:id="rId2115"/>
              </w:object>
            </w:r>
            <w:r w:rsidRPr="004B34FC">
              <w:rPr>
                <w:lang w:val="nl-NL"/>
              </w:rPr>
              <w:t xml:space="preserve"> AD &lt; AC.</w:t>
            </w:r>
          </w:p>
          <w:p w14:paraId="53C9C85B" w14:textId="77777777" w:rsidR="00AC4632" w:rsidRPr="004B34FC" w:rsidRDefault="00AC4632" w:rsidP="00765CCF">
            <w:pPr>
              <w:jc w:val="both"/>
              <w:rPr>
                <w:lang w:val="nl-NL"/>
              </w:rPr>
            </w:pPr>
            <w:r w:rsidRPr="004B34FC">
              <w:rPr>
                <w:position w:val="-6"/>
                <w:lang w:val="nl-NL"/>
              </w:rPr>
              <w:object w:dxaOrig="300" w:dyaOrig="240" w14:anchorId="3ABFE212">
                <v:shape id="_x0000_i2643" type="#_x0000_t75" style="width:15pt;height:12pt" o:ole="">
                  <v:imagedata r:id="rId2096" o:title=""/>
                </v:shape>
                <o:OLEObject Type="Embed" ProgID="Equation.DSMT4" ShapeID="_x0000_i2643" DrawAspect="Content" ObjectID="_1664270672" r:id="rId2116"/>
              </w:object>
            </w:r>
            <w:r w:rsidRPr="004B34FC">
              <w:rPr>
                <w:lang w:val="nl-NL"/>
              </w:rPr>
              <w:t xml:space="preserve"> HD &lt; HC ( Quan hệ giữa đường xiên và hình chiếu). </w:t>
            </w:r>
          </w:p>
          <w:p w14:paraId="7F181EAD" w14:textId="77777777" w:rsidR="00AC4632" w:rsidRPr="004B34FC" w:rsidRDefault="00AC4632" w:rsidP="00765CCF">
            <w:pPr>
              <w:jc w:val="both"/>
              <w:rPr>
                <w:lang w:val="nl-NL"/>
              </w:rPr>
            </w:pPr>
            <w:r w:rsidRPr="004B34FC">
              <w:rPr>
                <w:position w:val="-6"/>
                <w:lang w:val="nl-NL"/>
              </w:rPr>
              <w:object w:dxaOrig="300" w:dyaOrig="240" w14:anchorId="6E50985D">
                <v:shape id="_x0000_i2644" type="#_x0000_t75" style="width:15pt;height:12pt" o:ole="">
                  <v:imagedata r:id="rId2096" o:title=""/>
                </v:shape>
                <o:OLEObject Type="Embed" ProgID="Equation.DSMT4" ShapeID="_x0000_i2644" DrawAspect="Content" ObjectID="_1664270673" r:id="rId2117"/>
              </w:object>
            </w:r>
            <w:r w:rsidRPr="004B34FC">
              <w:rPr>
                <w:lang w:val="nl-NL"/>
              </w:rPr>
              <w:t xml:space="preserve"> D nằm giữa H và C.</w:t>
            </w:r>
          </w:p>
          <w:p w14:paraId="5B5DC7F6" w14:textId="77777777" w:rsidR="00AC4632" w:rsidRPr="004B34FC" w:rsidRDefault="00AC4632" w:rsidP="00765CCF">
            <w:pPr>
              <w:jc w:val="center"/>
              <w:rPr>
                <w:b/>
              </w:rPr>
            </w:pPr>
            <w:r w:rsidRPr="004B34FC">
              <w:rPr>
                <w:lang w:val="nl-NL"/>
              </w:rPr>
              <w:t>Vậy cung tròn (A ; 9cm) cắt cạnh BC.</w:t>
            </w:r>
          </w:p>
        </w:tc>
      </w:tr>
      <w:tr w:rsidR="00AC4632" w:rsidRPr="004B34FC" w14:paraId="125BF7B7" w14:textId="77777777" w:rsidTr="00765CCF">
        <w:trPr>
          <w:trHeight w:val="1298"/>
        </w:trPr>
        <w:tc>
          <w:tcPr>
            <w:tcW w:w="9288" w:type="dxa"/>
            <w:gridSpan w:val="3"/>
          </w:tcPr>
          <w:p w14:paraId="4E508322" w14:textId="77777777" w:rsidR="00AC4632" w:rsidRPr="004B34FC" w:rsidRDefault="00AC4632" w:rsidP="00765CCF">
            <w:pPr>
              <w:rPr>
                <w:b/>
                <w:lang w:val="vi-VN"/>
              </w:rPr>
            </w:pPr>
            <w:r w:rsidRPr="004B34FC">
              <w:rPr>
                <w:b/>
              </w:rPr>
              <w:t>C. D Hoạt động luyện tập,vận dụng:</w:t>
            </w:r>
            <w:r w:rsidRPr="004B34FC">
              <w:rPr>
                <w:b/>
                <w:lang w:val="vi-VN"/>
              </w:rPr>
              <w:t xml:space="preserve"> </w:t>
            </w:r>
          </w:p>
          <w:p w14:paraId="01C38EBD" w14:textId="77777777" w:rsidR="00AC4632" w:rsidRPr="004B34FC" w:rsidRDefault="00AC4632" w:rsidP="00765CCF">
            <w:pPr>
              <w:spacing w:line="312" w:lineRule="auto"/>
              <w:jc w:val="both"/>
              <w:rPr>
                <w:lang w:val="vi-VN"/>
              </w:rPr>
            </w:pPr>
            <w:r w:rsidRPr="004B34FC">
              <w:rPr>
                <w:bCs/>
                <w:lang w:val="vi-VN"/>
              </w:rPr>
              <w:t>- Mục tiêu: HS biết</w:t>
            </w:r>
            <w:r w:rsidRPr="004B34FC">
              <w:t xml:space="preserve"> so sánh hai đường xiên kẻ từ cùng 1 điểm đến cùng 1 đường thẳng</w:t>
            </w:r>
            <w:r w:rsidRPr="004B34FC">
              <w:rPr>
                <w:lang w:val="vi-VN"/>
              </w:rPr>
              <w:t>.</w:t>
            </w:r>
          </w:p>
          <w:p w14:paraId="4647A4E7" w14:textId="77777777" w:rsidR="00AC4632" w:rsidRPr="004B34FC" w:rsidRDefault="00AC4632" w:rsidP="00765CCF">
            <w:pPr>
              <w:spacing w:line="312" w:lineRule="auto"/>
              <w:jc w:val="both"/>
            </w:pPr>
            <w:r w:rsidRPr="004B34FC">
              <w:t xml:space="preserve"> </w:t>
            </w:r>
            <w:r w:rsidRPr="004B34FC">
              <w:rPr>
                <w:lang w:val="nl-NL"/>
              </w:rPr>
              <w:t xml:space="preserve">- Phương pháp: </w:t>
            </w:r>
            <w:r w:rsidRPr="004B34FC">
              <w:t>Hoạt động nhóm, cá nhân, tự kiểm tra, đánh giá.</w:t>
            </w:r>
          </w:p>
          <w:p w14:paraId="458E0D42" w14:textId="77777777" w:rsidR="00AC4632" w:rsidRPr="004B34FC" w:rsidRDefault="00AC4632" w:rsidP="00765CCF">
            <w:pPr>
              <w:jc w:val="both"/>
              <w:rPr>
                <w:lang w:val="nl-NL"/>
              </w:rPr>
            </w:pPr>
            <w:r w:rsidRPr="004B34FC">
              <w:rPr>
                <w:lang w:val="nl-NL"/>
              </w:rPr>
              <w:lastRenderedPageBreak/>
              <w:t>- Kĩ thuật: Đặt câu hỏi, động não.</w:t>
            </w:r>
          </w:p>
          <w:p w14:paraId="759F7790" w14:textId="77777777" w:rsidR="00AC4632" w:rsidRPr="004B34FC" w:rsidRDefault="00AC4632" w:rsidP="00765CCF">
            <w:pPr>
              <w:rPr>
                <w:lang w:val="vi-VN"/>
              </w:rPr>
            </w:pPr>
            <w:r w:rsidRPr="004B34FC">
              <w:rPr>
                <w:lang w:val="nl-NL"/>
              </w:rPr>
              <w:t>- Năng lực: Giải quyết vấn đề, tự học, giao tiếp.</w:t>
            </w:r>
          </w:p>
          <w:p w14:paraId="01BAC04F" w14:textId="77777777" w:rsidR="00AC4632" w:rsidRPr="004B34FC" w:rsidRDefault="00AC4632" w:rsidP="00765CCF">
            <w:pPr>
              <w:rPr>
                <w:lang w:val="vi-VN"/>
              </w:rPr>
            </w:pPr>
          </w:p>
          <w:p w14:paraId="747046E0" w14:textId="77777777" w:rsidR="00AC4632" w:rsidRPr="004B34FC" w:rsidRDefault="00AC4632" w:rsidP="00765CCF">
            <w:pPr>
              <w:rPr>
                <w:lang w:val="vi-VN"/>
              </w:rPr>
            </w:pPr>
          </w:p>
        </w:tc>
      </w:tr>
      <w:tr w:rsidR="00AC4632" w:rsidRPr="004B34FC" w14:paraId="4DAD01C1" w14:textId="77777777" w:rsidTr="00765CCF">
        <w:tc>
          <w:tcPr>
            <w:tcW w:w="2955" w:type="dxa"/>
          </w:tcPr>
          <w:p w14:paraId="6D3AE718" w14:textId="77777777" w:rsidR="00AC4632" w:rsidRPr="004B34FC" w:rsidRDefault="00AC4632" w:rsidP="00765CCF">
            <w:pPr>
              <w:jc w:val="both"/>
              <w:rPr>
                <w:lang w:val="vi-VN"/>
              </w:rPr>
            </w:pPr>
            <w:r w:rsidRPr="004B34FC">
              <w:lastRenderedPageBreak/>
              <w:t>Để so sánh hai đường xiên kẻ từ cùng 1 điểm đến cùng 1 đường thẳng ta làm thế nào?</w:t>
            </w:r>
          </w:p>
          <w:p w14:paraId="07C065BB" w14:textId="4FCFFEE6" w:rsidR="00AC4632" w:rsidRPr="004B34FC" w:rsidRDefault="00F95260" w:rsidP="00765CCF">
            <w:pPr>
              <w:jc w:val="both"/>
              <w:rPr>
                <w:lang w:val="vi-VN"/>
              </w:rPr>
            </w:pPr>
            <w:r>
              <w:rPr>
                <w:noProof/>
              </w:rPr>
              <mc:AlternateContent>
                <mc:Choice Requires="wpg">
                  <w:drawing>
                    <wp:anchor distT="0" distB="0" distL="114300" distR="114300" simplePos="0" relativeHeight="251679232" behindDoc="0" locked="0" layoutInCell="1" allowOverlap="1" wp14:anchorId="55C4F75C" wp14:editId="6A8A1EE4">
                      <wp:simplePos x="0" y="0"/>
                      <wp:positionH relativeFrom="column">
                        <wp:posOffset>276860</wp:posOffset>
                      </wp:positionH>
                      <wp:positionV relativeFrom="paragraph">
                        <wp:posOffset>116840</wp:posOffset>
                      </wp:positionV>
                      <wp:extent cx="1375410" cy="1230630"/>
                      <wp:effectExtent l="0" t="0" r="15240" b="7620"/>
                      <wp:wrapNone/>
                      <wp:docPr id="82"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5410" cy="1230630"/>
                                <a:chOff x="4665" y="8011"/>
                                <a:chExt cx="2166" cy="1715"/>
                              </a:xfrm>
                            </wpg:grpSpPr>
                            <wps:wsp>
                              <wps:cNvPr id="83" name="Text Box 16"/>
                              <wps:cNvSpPr txBox="1">
                                <a:spLocks noChangeArrowheads="1"/>
                              </wps:cNvSpPr>
                              <wps:spPr bwMode="auto">
                                <a:xfrm>
                                  <a:off x="6261" y="9303"/>
                                  <a:ext cx="228" cy="399"/>
                                </a:xfrm>
                                <a:prstGeom prst="rect">
                                  <a:avLst/>
                                </a:prstGeom>
                                <a:solidFill>
                                  <a:srgbClr val="FFFFFF"/>
                                </a:solidFill>
                                <a:ln w="9525">
                                  <a:solidFill>
                                    <a:srgbClr val="FFFFFF"/>
                                  </a:solidFill>
                                  <a:miter lim="800000"/>
                                  <a:headEnd/>
                                  <a:tailEnd/>
                                </a:ln>
                              </wps:spPr>
                              <wps:txbx>
                                <w:txbxContent>
                                  <w:p w14:paraId="01EB5188" w14:textId="77777777" w:rsidR="00AC4632" w:rsidRPr="00CF0ACC" w:rsidRDefault="00AC4632" w:rsidP="00AC4632">
                                    <w:pPr>
                                      <w:rPr>
                                        <w:sz w:val="20"/>
                                        <w:szCs w:val="20"/>
                                      </w:rPr>
                                    </w:pPr>
                                    <w:r>
                                      <w:rPr>
                                        <w:sz w:val="20"/>
                                        <w:szCs w:val="20"/>
                                      </w:rPr>
                                      <w:t>E</w:t>
                                    </w:r>
                                  </w:p>
                                </w:txbxContent>
                              </wps:txbx>
                              <wps:bodyPr rot="0" vert="horz" wrap="square" lIns="91440" tIns="45720" rIns="91440" bIns="45720" anchor="t" anchorCtr="0" upright="1">
                                <a:noAutofit/>
                              </wps:bodyPr>
                            </wps:wsp>
                            <wps:wsp>
                              <wps:cNvPr id="84" name="Text Box 17"/>
                              <wps:cNvSpPr txBox="1">
                                <a:spLocks noChangeArrowheads="1"/>
                              </wps:cNvSpPr>
                              <wps:spPr bwMode="auto">
                                <a:xfrm>
                                  <a:off x="5748" y="9327"/>
                                  <a:ext cx="228" cy="399"/>
                                </a:xfrm>
                                <a:prstGeom prst="rect">
                                  <a:avLst/>
                                </a:prstGeom>
                                <a:solidFill>
                                  <a:srgbClr val="FFFFFF"/>
                                </a:solidFill>
                                <a:ln w="9525">
                                  <a:solidFill>
                                    <a:srgbClr val="FFFFFF"/>
                                  </a:solidFill>
                                  <a:miter lim="800000"/>
                                  <a:headEnd/>
                                  <a:tailEnd/>
                                </a:ln>
                              </wps:spPr>
                              <wps:txbx>
                                <w:txbxContent>
                                  <w:p w14:paraId="09A69932" w14:textId="77777777" w:rsidR="00AC4632" w:rsidRPr="00CF0ACC" w:rsidRDefault="00AC4632" w:rsidP="00AC4632">
                                    <w:pPr>
                                      <w:rPr>
                                        <w:sz w:val="20"/>
                                        <w:szCs w:val="20"/>
                                      </w:rPr>
                                    </w:pPr>
                                    <w:r>
                                      <w:rPr>
                                        <w:sz w:val="20"/>
                                        <w:szCs w:val="20"/>
                                      </w:rPr>
                                      <w:t>D</w:t>
                                    </w:r>
                                  </w:p>
                                </w:txbxContent>
                              </wps:txbx>
                              <wps:bodyPr rot="0" vert="horz" wrap="square" lIns="91440" tIns="45720" rIns="91440" bIns="45720" anchor="t" anchorCtr="0" upright="1">
                                <a:noAutofit/>
                              </wps:bodyPr>
                            </wps:wsp>
                            <wps:wsp>
                              <wps:cNvPr id="85" name="Text Box 18"/>
                              <wps:cNvSpPr txBox="1">
                                <a:spLocks noChangeArrowheads="1"/>
                              </wps:cNvSpPr>
                              <wps:spPr bwMode="auto">
                                <a:xfrm>
                                  <a:off x="4803" y="8011"/>
                                  <a:ext cx="157" cy="374"/>
                                </a:xfrm>
                                <a:prstGeom prst="rect">
                                  <a:avLst/>
                                </a:prstGeom>
                                <a:solidFill>
                                  <a:srgbClr val="FFFFFF"/>
                                </a:solidFill>
                                <a:ln w="9525">
                                  <a:solidFill>
                                    <a:srgbClr val="FFFFFF"/>
                                  </a:solidFill>
                                  <a:miter lim="800000"/>
                                  <a:headEnd/>
                                  <a:tailEnd/>
                                </a:ln>
                              </wps:spPr>
                              <wps:txbx>
                                <w:txbxContent>
                                  <w:p w14:paraId="29F1B9D9" w14:textId="77777777" w:rsidR="00AC4632" w:rsidRPr="00CF0ACC" w:rsidRDefault="00AC4632" w:rsidP="00AC4632">
                                    <w:pPr>
                                      <w:rPr>
                                        <w:sz w:val="20"/>
                                        <w:szCs w:val="20"/>
                                      </w:rPr>
                                    </w:pPr>
                                    <w:r>
                                      <w:rPr>
                                        <w:sz w:val="20"/>
                                        <w:szCs w:val="20"/>
                                      </w:rPr>
                                      <w:t>A</w:t>
                                    </w:r>
                                  </w:p>
                                </w:txbxContent>
                              </wps:txbx>
                              <wps:bodyPr rot="0" vert="horz" wrap="square" lIns="91440" tIns="45720" rIns="91440" bIns="45720" anchor="t" anchorCtr="0" upright="1">
                                <a:noAutofit/>
                              </wps:bodyPr>
                            </wps:wsp>
                            <wps:wsp>
                              <wps:cNvPr id="86" name="Text Box 19"/>
                              <wps:cNvSpPr txBox="1">
                                <a:spLocks noChangeArrowheads="1"/>
                              </wps:cNvSpPr>
                              <wps:spPr bwMode="auto">
                                <a:xfrm>
                                  <a:off x="5349" y="9342"/>
                                  <a:ext cx="157" cy="374"/>
                                </a:xfrm>
                                <a:prstGeom prst="rect">
                                  <a:avLst/>
                                </a:prstGeom>
                                <a:solidFill>
                                  <a:srgbClr val="FFFFFF"/>
                                </a:solidFill>
                                <a:ln w="9525">
                                  <a:solidFill>
                                    <a:srgbClr val="FFFFFF"/>
                                  </a:solidFill>
                                  <a:miter lim="800000"/>
                                  <a:headEnd/>
                                  <a:tailEnd/>
                                </a:ln>
                              </wps:spPr>
                              <wps:txbx>
                                <w:txbxContent>
                                  <w:p w14:paraId="1EE44277" w14:textId="77777777" w:rsidR="00AC4632" w:rsidRPr="00CF0ACC" w:rsidRDefault="00AC4632" w:rsidP="00AC4632">
                                    <w:pPr>
                                      <w:rPr>
                                        <w:sz w:val="20"/>
                                        <w:szCs w:val="20"/>
                                      </w:rPr>
                                    </w:pPr>
                                    <w:r>
                                      <w:rPr>
                                        <w:sz w:val="20"/>
                                        <w:szCs w:val="20"/>
                                      </w:rPr>
                                      <w:t>C</w:t>
                                    </w:r>
                                  </w:p>
                                </w:txbxContent>
                              </wps:txbx>
                              <wps:bodyPr rot="0" vert="horz" wrap="square" lIns="91440" tIns="45720" rIns="91440" bIns="45720" anchor="t" anchorCtr="0" upright="1">
                                <a:noAutofit/>
                              </wps:bodyPr>
                            </wps:wsp>
                            <wps:wsp>
                              <wps:cNvPr id="87" name="Text Box 20"/>
                              <wps:cNvSpPr txBox="1">
                                <a:spLocks noChangeArrowheads="1"/>
                              </wps:cNvSpPr>
                              <wps:spPr bwMode="auto">
                                <a:xfrm>
                                  <a:off x="4803" y="9338"/>
                                  <a:ext cx="157" cy="374"/>
                                </a:xfrm>
                                <a:prstGeom prst="rect">
                                  <a:avLst/>
                                </a:prstGeom>
                                <a:solidFill>
                                  <a:srgbClr val="FFFFFF"/>
                                </a:solidFill>
                                <a:ln w="9525">
                                  <a:solidFill>
                                    <a:srgbClr val="FFFFFF"/>
                                  </a:solidFill>
                                  <a:miter lim="800000"/>
                                  <a:headEnd/>
                                  <a:tailEnd/>
                                </a:ln>
                              </wps:spPr>
                              <wps:txbx>
                                <w:txbxContent>
                                  <w:p w14:paraId="032FF69C" w14:textId="77777777" w:rsidR="00AC4632" w:rsidRPr="00CF0ACC" w:rsidRDefault="00AC4632" w:rsidP="00AC4632">
                                    <w:pPr>
                                      <w:rPr>
                                        <w:sz w:val="20"/>
                                        <w:szCs w:val="20"/>
                                      </w:rPr>
                                    </w:pPr>
                                    <w:r>
                                      <w:rPr>
                                        <w:sz w:val="20"/>
                                        <w:szCs w:val="20"/>
                                      </w:rPr>
                                      <w:t>B</w:t>
                                    </w:r>
                                  </w:p>
                                </w:txbxContent>
                              </wps:txbx>
                              <wps:bodyPr rot="0" vert="horz" wrap="square" lIns="91440" tIns="45720" rIns="91440" bIns="45720" anchor="t" anchorCtr="0" upright="1">
                                <a:noAutofit/>
                              </wps:bodyPr>
                            </wps:wsp>
                            <wps:wsp>
                              <wps:cNvPr id="88" name="AutoShape 21"/>
                              <wps:cNvSpPr>
                                <a:spLocks noChangeArrowheads="1"/>
                              </wps:cNvSpPr>
                              <wps:spPr bwMode="auto">
                                <a:xfrm>
                                  <a:off x="4923" y="8296"/>
                                  <a:ext cx="540" cy="112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 name="Line 22"/>
                              <wps:cNvCnPr>
                                <a:cxnSpLocks noChangeShapeType="1"/>
                              </wps:cNvCnPr>
                              <wps:spPr bwMode="auto">
                                <a:xfrm flipV="1">
                                  <a:off x="4665" y="9414"/>
                                  <a:ext cx="21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Rectangle 23"/>
                              <wps:cNvSpPr>
                                <a:spLocks noChangeArrowheads="1"/>
                              </wps:cNvSpPr>
                              <wps:spPr bwMode="auto">
                                <a:xfrm>
                                  <a:off x="4923" y="9310"/>
                                  <a:ext cx="78" cy="1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 name="Line 24"/>
                              <wps:cNvCnPr>
                                <a:cxnSpLocks noChangeShapeType="1"/>
                              </wps:cNvCnPr>
                              <wps:spPr bwMode="auto">
                                <a:xfrm>
                                  <a:off x="4893" y="8259"/>
                                  <a:ext cx="1026"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25"/>
                              <wps:cNvCnPr>
                                <a:cxnSpLocks noChangeShapeType="1"/>
                              </wps:cNvCnPr>
                              <wps:spPr bwMode="auto">
                                <a:xfrm>
                                  <a:off x="4950" y="8316"/>
                                  <a:ext cx="1482" cy="10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C4F75C" id="Group 15" o:spid="_x0000_s1191" style="position:absolute;left:0;text-align:left;margin-left:21.8pt;margin-top:9.2pt;width:108.3pt;height:96.9pt;z-index:251679232;mso-position-horizontal-relative:text;mso-position-vertical-relative:text" coordorigin="4665,8011" coordsize="2166,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">
                      <v:shape id="Text Box 16" o:spid="_x0000_s1192" type="#_x0000_t202" style="position:absolute;left:6261;top:9303;width:228;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" strokecolor="white">
                        <v:textbox>
                          <w:txbxContent>
                            <w:p w14:paraId="01EB5188" w14:textId="77777777" w:rsidR="00AC4632" w:rsidRPr="00CF0ACC" w:rsidRDefault="00AC4632" w:rsidP="00AC4632">
                              <w:pPr>
                                <w:rPr>
                                  <w:sz w:val="20"/>
                                  <w:szCs w:val="20"/>
                                </w:rPr>
                              </w:pPr>
                              <w:r>
                                <w:rPr>
                                  <w:sz w:val="20"/>
                                  <w:szCs w:val="20"/>
                                </w:rPr>
                                <w:t>E</w:t>
                              </w:r>
                            </w:p>
                          </w:txbxContent>
                        </v:textbox>
                      </v:shape>
                      <v:shape id="Text Box 17" o:spid="_x0000_s1193" type="#_x0000_t202" style="position:absolute;left:5748;top:9327;width:228;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" strokecolor="white">
                        <v:textbox>
                          <w:txbxContent>
                            <w:p w14:paraId="09A69932" w14:textId="77777777" w:rsidR="00AC4632" w:rsidRPr="00CF0ACC" w:rsidRDefault="00AC4632" w:rsidP="00AC4632">
                              <w:pPr>
                                <w:rPr>
                                  <w:sz w:val="20"/>
                                  <w:szCs w:val="20"/>
                                </w:rPr>
                              </w:pPr>
                              <w:r>
                                <w:rPr>
                                  <w:sz w:val="20"/>
                                  <w:szCs w:val="20"/>
                                </w:rPr>
                                <w:t>D</w:t>
                              </w:r>
                            </w:p>
                          </w:txbxContent>
                        </v:textbox>
                      </v:shape>
                      <v:shape id="Text Box 18" o:spid="_x0000_s1194" type="#_x0000_t202" style="position:absolute;left:4803;top:8011;width:15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" strokecolor="white">
                        <v:textbox>
                          <w:txbxContent>
                            <w:p w14:paraId="29F1B9D9" w14:textId="77777777" w:rsidR="00AC4632" w:rsidRPr="00CF0ACC" w:rsidRDefault="00AC4632" w:rsidP="00AC4632">
                              <w:pPr>
                                <w:rPr>
                                  <w:sz w:val="20"/>
                                  <w:szCs w:val="20"/>
                                </w:rPr>
                              </w:pPr>
                              <w:r>
                                <w:rPr>
                                  <w:sz w:val="20"/>
                                  <w:szCs w:val="20"/>
                                </w:rPr>
                                <w:t>A</w:t>
                              </w:r>
                            </w:p>
                          </w:txbxContent>
                        </v:textbox>
                      </v:shape>
                      <v:shape id="Text Box 19" o:spid="_x0000_s1195" type="#_x0000_t202" style="position:absolute;left:5349;top:9342;width:15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" strokecolor="white">
                        <v:textbox>
                          <w:txbxContent>
                            <w:p w14:paraId="1EE44277" w14:textId="77777777" w:rsidR="00AC4632" w:rsidRPr="00CF0ACC" w:rsidRDefault="00AC4632" w:rsidP="00AC4632">
                              <w:pPr>
                                <w:rPr>
                                  <w:sz w:val="20"/>
                                  <w:szCs w:val="20"/>
                                </w:rPr>
                              </w:pPr>
                              <w:r>
                                <w:rPr>
                                  <w:sz w:val="20"/>
                                  <w:szCs w:val="20"/>
                                </w:rPr>
                                <w:t>C</w:t>
                              </w:r>
                            </w:p>
                          </w:txbxContent>
                        </v:textbox>
                      </v:shape>
                      <v:shape id="Text Box 20" o:spid="_x0000_s1196" type="#_x0000_t202" style="position:absolute;left:4803;top:9338;width:15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" strokecolor="white">
                        <v:textbox>
                          <w:txbxContent>
                            <w:p w14:paraId="032FF69C" w14:textId="77777777" w:rsidR="00AC4632" w:rsidRPr="00CF0ACC" w:rsidRDefault="00AC4632" w:rsidP="00AC4632">
                              <w:pPr>
                                <w:rPr>
                                  <w:sz w:val="20"/>
                                  <w:szCs w:val="20"/>
                                </w:rPr>
                              </w:pPr>
                              <w:r>
                                <w:rPr>
                                  <w:sz w:val="20"/>
                                  <w:szCs w:val="20"/>
                                </w:rPr>
                                <w:t>B</w:t>
                              </w:r>
                            </w:p>
                          </w:txbxContent>
                        </v:textbox>
                      </v:shape>
                      <v:shape id="AutoShape 21" o:spid="_x0000_s1197" type="#_x0000_t6" style="position:absolute;left:4923;top:8296;width:540;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"/>
                      <v:line id="Line 22" o:spid="_x0000_s1198" style="position:absolute;flip:y;visibility:visible;mso-wrap-style:square" from="4665,9414" to="6831,9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"/>
                      <v:rect id="Rectangle 23" o:spid="_x0000_s1199" style="position:absolute;left:4923;top:9310;width:78;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"/>
                      <v:line id="Line 24" o:spid="_x0000_s1200" style="position:absolute;visibility:visible;mso-wrap-style:square" from="4893,8259" to="5919,9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25" o:spid="_x0000_s1201" style="position:absolute;visibility:visible;mso-wrap-style:square" from="4950,8316" to="6432,9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group>
                  </w:pict>
                </mc:Fallback>
              </mc:AlternateContent>
            </w:r>
            <w:r w:rsidR="00AC4632" w:rsidRPr="004B34FC">
              <w:t xml:space="preserve">Quan sát hình vẽ </w:t>
            </w:r>
          </w:p>
          <w:p w14:paraId="7B0B5A85" w14:textId="77777777" w:rsidR="00AC4632" w:rsidRPr="004B34FC" w:rsidRDefault="00AC4632" w:rsidP="00765CCF">
            <w:pPr>
              <w:jc w:val="both"/>
              <w:rPr>
                <w:lang w:val="vi-VN"/>
              </w:rPr>
            </w:pPr>
          </w:p>
          <w:p w14:paraId="7D9CAB3B" w14:textId="77777777" w:rsidR="00AC4632" w:rsidRPr="004B34FC" w:rsidRDefault="00AC4632" w:rsidP="00765CCF">
            <w:pPr>
              <w:jc w:val="both"/>
              <w:rPr>
                <w:lang w:val="vi-VN"/>
              </w:rPr>
            </w:pPr>
          </w:p>
          <w:p w14:paraId="7E61EDA4" w14:textId="77777777" w:rsidR="00AC4632" w:rsidRPr="004B34FC" w:rsidRDefault="00AC4632" w:rsidP="00765CCF">
            <w:pPr>
              <w:jc w:val="both"/>
              <w:rPr>
                <w:lang w:val="vi-VN"/>
              </w:rPr>
            </w:pPr>
          </w:p>
          <w:p w14:paraId="0DE6AC7C" w14:textId="77777777" w:rsidR="00AC4632" w:rsidRPr="004B34FC" w:rsidRDefault="00AC4632" w:rsidP="00765CCF">
            <w:pPr>
              <w:jc w:val="both"/>
              <w:rPr>
                <w:lang w:val="vi-VN"/>
              </w:rPr>
            </w:pPr>
          </w:p>
          <w:p w14:paraId="6573C6EB" w14:textId="77777777" w:rsidR="00AC4632" w:rsidRPr="004B34FC" w:rsidRDefault="00AC4632" w:rsidP="00765CCF">
            <w:pPr>
              <w:jc w:val="both"/>
              <w:rPr>
                <w:lang w:val="vi-VN"/>
              </w:rPr>
            </w:pPr>
          </w:p>
          <w:p w14:paraId="25A31637" w14:textId="77777777" w:rsidR="00AC4632" w:rsidRPr="004B34FC" w:rsidRDefault="00AC4632" w:rsidP="00765CCF">
            <w:pPr>
              <w:jc w:val="both"/>
              <w:rPr>
                <w:lang w:val="vi-VN"/>
              </w:rPr>
            </w:pPr>
          </w:p>
          <w:p w14:paraId="7C980495" w14:textId="77777777" w:rsidR="00AC4632" w:rsidRPr="004B34FC" w:rsidRDefault="00AC4632" w:rsidP="00765CCF">
            <w:pPr>
              <w:jc w:val="both"/>
            </w:pPr>
            <w:r w:rsidRPr="004B34FC">
              <w:t xml:space="preserve"> và so sánhAB, AC,  AD, AE. </w:t>
            </w:r>
          </w:p>
          <w:p w14:paraId="6EF4C8B4" w14:textId="77777777" w:rsidR="00AC4632" w:rsidRPr="004B34FC" w:rsidRDefault="00AC4632" w:rsidP="00765CCF">
            <w:pPr>
              <w:jc w:val="both"/>
              <w:rPr>
                <w:lang w:val="vi-VN"/>
              </w:rPr>
            </w:pPr>
          </w:p>
          <w:p w14:paraId="3FC495E8" w14:textId="77777777" w:rsidR="00AC4632" w:rsidRPr="004B34FC" w:rsidRDefault="00AC4632" w:rsidP="00765CCF">
            <w:pPr>
              <w:jc w:val="center"/>
              <w:rPr>
                <w:b/>
                <w:lang w:val="vi-VN"/>
              </w:rPr>
            </w:pPr>
          </w:p>
          <w:p w14:paraId="73B7AA23" w14:textId="77777777" w:rsidR="00AC4632" w:rsidRPr="004B34FC" w:rsidRDefault="00AC4632" w:rsidP="00765CCF">
            <w:pPr>
              <w:jc w:val="center"/>
              <w:rPr>
                <w:b/>
                <w:lang w:val="vi-VN"/>
              </w:rPr>
            </w:pPr>
          </w:p>
          <w:p w14:paraId="6806FE25" w14:textId="77777777" w:rsidR="00AC4632" w:rsidRPr="004B34FC" w:rsidRDefault="00AC4632" w:rsidP="00765CCF">
            <w:pPr>
              <w:jc w:val="center"/>
              <w:rPr>
                <w:b/>
                <w:lang w:val="vi-VN"/>
              </w:rPr>
            </w:pPr>
          </w:p>
          <w:p w14:paraId="6F50ADFA" w14:textId="77777777" w:rsidR="00AC4632" w:rsidRPr="004B34FC" w:rsidRDefault="00AC4632" w:rsidP="00765CCF">
            <w:pPr>
              <w:jc w:val="center"/>
              <w:rPr>
                <w:b/>
                <w:lang w:val="vi-VN"/>
              </w:rPr>
            </w:pPr>
          </w:p>
          <w:p w14:paraId="052F362D" w14:textId="77777777" w:rsidR="00AC4632" w:rsidRPr="004B34FC" w:rsidRDefault="00AC4632" w:rsidP="00765CCF">
            <w:pPr>
              <w:jc w:val="center"/>
              <w:rPr>
                <w:b/>
                <w:lang w:val="vi-VN"/>
              </w:rPr>
            </w:pPr>
          </w:p>
          <w:p w14:paraId="7F3E149E" w14:textId="77777777" w:rsidR="00AC4632" w:rsidRPr="004B34FC" w:rsidRDefault="00AC4632" w:rsidP="00765CCF">
            <w:pPr>
              <w:jc w:val="center"/>
              <w:rPr>
                <w:b/>
                <w:lang w:val="vi-VN"/>
              </w:rPr>
            </w:pPr>
          </w:p>
          <w:p w14:paraId="0BA9DB0D" w14:textId="77777777" w:rsidR="00AC4632" w:rsidRPr="004B34FC" w:rsidRDefault="00AC4632" w:rsidP="00765CCF">
            <w:pPr>
              <w:jc w:val="center"/>
              <w:rPr>
                <w:b/>
                <w:lang w:val="vi-VN"/>
              </w:rPr>
            </w:pPr>
          </w:p>
          <w:p w14:paraId="0E4539B3" w14:textId="77777777" w:rsidR="00AC4632" w:rsidRPr="004B34FC" w:rsidRDefault="00AC4632" w:rsidP="00765CCF">
            <w:pPr>
              <w:jc w:val="center"/>
              <w:rPr>
                <w:b/>
                <w:lang w:val="vi-VN"/>
              </w:rPr>
            </w:pPr>
          </w:p>
          <w:p w14:paraId="10C32F71" w14:textId="77777777" w:rsidR="00AC4632" w:rsidRPr="004B34FC" w:rsidRDefault="00AC4632" w:rsidP="00765CCF">
            <w:pPr>
              <w:jc w:val="center"/>
              <w:rPr>
                <w:b/>
                <w:lang w:val="vi-VN"/>
              </w:rPr>
            </w:pPr>
          </w:p>
          <w:p w14:paraId="2AFFCA5C" w14:textId="77777777" w:rsidR="00AC4632" w:rsidRPr="004B34FC" w:rsidRDefault="00AC4632" w:rsidP="00765CCF">
            <w:pPr>
              <w:jc w:val="center"/>
              <w:rPr>
                <w:b/>
                <w:lang w:val="vi-VN"/>
              </w:rPr>
            </w:pPr>
          </w:p>
          <w:p w14:paraId="3202E9C3" w14:textId="77777777" w:rsidR="00AC4632" w:rsidRPr="004B34FC" w:rsidRDefault="00AC4632" w:rsidP="00765CCF">
            <w:pPr>
              <w:jc w:val="center"/>
              <w:rPr>
                <w:b/>
                <w:lang w:val="vi-VN"/>
              </w:rPr>
            </w:pPr>
          </w:p>
          <w:p w14:paraId="34CEBC7A" w14:textId="77777777" w:rsidR="00AC4632" w:rsidRPr="004B34FC" w:rsidRDefault="00AC4632" w:rsidP="00765CCF">
            <w:pPr>
              <w:jc w:val="center"/>
              <w:rPr>
                <w:b/>
                <w:lang w:val="vi-VN"/>
              </w:rPr>
            </w:pPr>
          </w:p>
          <w:p w14:paraId="7A21579A" w14:textId="77777777" w:rsidR="00AC4632" w:rsidRPr="004B34FC" w:rsidRDefault="00AC4632" w:rsidP="00765CCF">
            <w:pPr>
              <w:jc w:val="center"/>
              <w:rPr>
                <w:b/>
                <w:lang w:val="vi-VN"/>
              </w:rPr>
            </w:pPr>
          </w:p>
          <w:p w14:paraId="6C2AB37E" w14:textId="77777777" w:rsidR="00AC4632" w:rsidRPr="004B34FC" w:rsidRDefault="00AC4632" w:rsidP="00765CCF">
            <w:pPr>
              <w:jc w:val="center"/>
              <w:rPr>
                <w:b/>
                <w:lang w:val="vi-VN"/>
              </w:rPr>
            </w:pPr>
          </w:p>
          <w:p w14:paraId="3D34CF0D" w14:textId="77777777" w:rsidR="00AC4632" w:rsidRPr="004B34FC" w:rsidRDefault="00AC4632" w:rsidP="00765CCF">
            <w:pPr>
              <w:jc w:val="both"/>
              <w:rPr>
                <w:b/>
                <w:lang w:val="vi-VN"/>
              </w:rPr>
            </w:pPr>
            <w:r w:rsidRPr="004B34FC">
              <w:t>Đây chính là nội dung bài 11(Sbt - T25), về nhà tự hoàn thiện vào vở</w:t>
            </w:r>
          </w:p>
        </w:tc>
        <w:tc>
          <w:tcPr>
            <w:tcW w:w="2203" w:type="dxa"/>
          </w:tcPr>
          <w:p w14:paraId="2DF7FD51" w14:textId="77777777" w:rsidR="00AC4632" w:rsidRPr="004B34FC" w:rsidRDefault="00AC4632" w:rsidP="00765CCF">
            <w:pPr>
              <w:jc w:val="both"/>
              <w:rPr>
                <w:lang w:val="vi-VN"/>
              </w:rPr>
            </w:pPr>
            <w:r w:rsidRPr="004B34FC">
              <w:t>Ta so sánh hình chiếu của chúng và ngược lại.</w:t>
            </w:r>
          </w:p>
          <w:p w14:paraId="1DBDCCDE" w14:textId="77777777" w:rsidR="00AC4632" w:rsidRPr="004B34FC" w:rsidRDefault="00AC4632" w:rsidP="00765CCF">
            <w:pPr>
              <w:jc w:val="both"/>
              <w:rPr>
                <w:lang w:val="vi-VN"/>
              </w:rPr>
            </w:pPr>
          </w:p>
          <w:p w14:paraId="15691C38" w14:textId="77777777" w:rsidR="00AC4632" w:rsidRPr="004B34FC" w:rsidRDefault="00AC4632" w:rsidP="00765CCF">
            <w:pPr>
              <w:jc w:val="both"/>
              <w:rPr>
                <w:lang w:val="vi-VN"/>
              </w:rPr>
            </w:pPr>
          </w:p>
          <w:p w14:paraId="7C6C5354" w14:textId="77777777" w:rsidR="00AC4632" w:rsidRPr="004B34FC" w:rsidRDefault="00AC4632" w:rsidP="00765CCF">
            <w:pPr>
              <w:jc w:val="both"/>
              <w:rPr>
                <w:lang w:val="vi-VN"/>
              </w:rPr>
            </w:pPr>
          </w:p>
          <w:p w14:paraId="62C5A630" w14:textId="77777777" w:rsidR="00AC4632" w:rsidRPr="004B34FC" w:rsidRDefault="00AC4632" w:rsidP="00765CCF">
            <w:pPr>
              <w:jc w:val="both"/>
              <w:rPr>
                <w:lang w:val="vi-VN"/>
              </w:rPr>
            </w:pPr>
          </w:p>
          <w:p w14:paraId="53857633" w14:textId="77777777" w:rsidR="00AC4632" w:rsidRPr="004B34FC" w:rsidRDefault="00AC4632" w:rsidP="00765CCF">
            <w:pPr>
              <w:jc w:val="both"/>
              <w:rPr>
                <w:lang w:val="vi-VN"/>
              </w:rPr>
            </w:pPr>
          </w:p>
          <w:p w14:paraId="4214588C" w14:textId="77777777" w:rsidR="00AC4632" w:rsidRPr="004B34FC" w:rsidRDefault="00AC4632" w:rsidP="00765CCF">
            <w:pPr>
              <w:jc w:val="both"/>
              <w:rPr>
                <w:lang w:val="vi-VN"/>
              </w:rPr>
            </w:pPr>
          </w:p>
          <w:p w14:paraId="2195BA6B" w14:textId="77777777" w:rsidR="00AC4632" w:rsidRPr="004B34FC" w:rsidRDefault="00AC4632" w:rsidP="00765CCF">
            <w:pPr>
              <w:jc w:val="both"/>
              <w:rPr>
                <w:lang w:val="vi-VN"/>
              </w:rPr>
            </w:pPr>
          </w:p>
          <w:p w14:paraId="081D6042" w14:textId="77777777" w:rsidR="00AC4632" w:rsidRPr="004B34FC" w:rsidRDefault="00AC4632" w:rsidP="00765CCF">
            <w:pPr>
              <w:jc w:val="both"/>
              <w:rPr>
                <w:lang w:val="vi-VN"/>
              </w:rPr>
            </w:pPr>
          </w:p>
          <w:p w14:paraId="6A027F18" w14:textId="77777777" w:rsidR="00AC4632" w:rsidRPr="004B34FC" w:rsidRDefault="00AC4632" w:rsidP="00765CCF">
            <w:pPr>
              <w:jc w:val="both"/>
            </w:pPr>
            <w:r w:rsidRPr="004B34FC">
              <w:t xml:space="preserve">Ta có AB là đường vuông góc, AC là đường xiên. Vậy AB &lt; AC </w:t>
            </w:r>
            <w:r w:rsidRPr="004B34FC">
              <w:rPr>
                <w:sz w:val="24"/>
              </w:rPr>
              <w:t>(1)</w:t>
            </w:r>
            <w:r w:rsidRPr="004B34FC">
              <w:t xml:space="preserve"> </w:t>
            </w:r>
            <w:r w:rsidRPr="004B34FC">
              <w:rPr>
                <w:sz w:val="26"/>
              </w:rPr>
              <w:t>(quan hệ đường vuông góc và đường xiên)</w:t>
            </w:r>
            <w:r w:rsidRPr="004B34FC">
              <w:t>.</w:t>
            </w:r>
          </w:p>
          <w:p w14:paraId="7CD2A19E" w14:textId="77777777" w:rsidR="00AC4632" w:rsidRPr="004B34FC" w:rsidRDefault="00AC4632" w:rsidP="00765CCF">
            <w:pPr>
              <w:jc w:val="both"/>
            </w:pPr>
            <w:r w:rsidRPr="004B34FC">
              <w:t xml:space="preserve">Lại có BC &lt; BD &lt; BE nên AC &lt; AD &lt; AE </w:t>
            </w:r>
            <w:r w:rsidRPr="004B34FC">
              <w:rPr>
                <w:sz w:val="24"/>
              </w:rPr>
              <w:t>(2)</w:t>
            </w:r>
            <w:r w:rsidRPr="004B34FC">
              <w:t xml:space="preserve"> (theo quan hệ giữa đường xiên và hình chiếu) </w:t>
            </w:r>
          </w:p>
          <w:p w14:paraId="378F2BCD" w14:textId="77777777" w:rsidR="00AC4632" w:rsidRPr="004B34FC" w:rsidRDefault="00AC4632" w:rsidP="00765CCF">
            <w:pPr>
              <w:jc w:val="both"/>
            </w:pPr>
            <w:r w:rsidRPr="004B34FC">
              <w:t xml:space="preserve">Từ </w:t>
            </w:r>
            <w:r w:rsidRPr="004B34FC">
              <w:rPr>
                <w:sz w:val="24"/>
              </w:rPr>
              <w:t>(1)</w:t>
            </w:r>
            <w:r w:rsidRPr="004B34FC">
              <w:t xml:space="preserve"> và </w:t>
            </w:r>
            <w:r w:rsidRPr="004B34FC">
              <w:rPr>
                <w:sz w:val="24"/>
              </w:rPr>
              <w:t xml:space="preserve">(2) </w:t>
            </w:r>
            <w:r w:rsidRPr="004B34FC">
              <w:t>suy ra:</w:t>
            </w:r>
          </w:p>
          <w:p w14:paraId="0A9025A0" w14:textId="77777777" w:rsidR="00AC4632" w:rsidRPr="004B34FC" w:rsidRDefault="00AC4632" w:rsidP="00765CCF">
            <w:pPr>
              <w:jc w:val="both"/>
            </w:pPr>
            <w:r w:rsidRPr="004B34FC">
              <w:t xml:space="preserve"> AB &lt; AC &lt; AD &lt; AE. </w:t>
            </w:r>
          </w:p>
          <w:p w14:paraId="57002FE8" w14:textId="77777777" w:rsidR="00AC4632" w:rsidRPr="004B34FC" w:rsidRDefault="00AC4632" w:rsidP="00765CCF">
            <w:pPr>
              <w:jc w:val="both"/>
            </w:pPr>
          </w:p>
        </w:tc>
        <w:tc>
          <w:tcPr>
            <w:tcW w:w="4130" w:type="dxa"/>
          </w:tcPr>
          <w:p w14:paraId="3D3ACDBE" w14:textId="77777777" w:rsidR="00AC4632" w:rsidRPr="004B34FC" w:rsidRDefault="00AC4632" w:rsidP="00765CCF">
            <w:pPr>
              <w:jc w:val="both"/>
            </w:pPr>
            <w:r w:rsidRPr="004B34FC">
              <w:t xml:space="preserve">                                                                                              </w:t>
            </w:r>
          </w:p>
          <w:p w14:paraId="13F3D289" w14:textId="77777777" w:rsidR="00AC4632" w:rsidRPr="004B34FC" w:rsidRDefault="00AC4632" w:rsidP="00765CCF">
            <w:pPr>
              <w:jc w:val="both"/>
            </w:pPr>
          </w:p>
          <w:p w14:paraId="0BE08373" w14:textId="77777777" w:rsidR="00AC4632" w:rsidRPr="004B34FC" w:rsidRDefault="00AC4632" w:rsidP="00765CCF">
            <w:pPr>
              <w:jc w:val="both"/>
            </w:pPr>
          </w:p>
          <w:p w14:paraId="3F1F96AA" w14:textId="3525CD08" w:rsidR="00AC4632" w:rsidRPr="004B34FC" w:rsidRDefault="00F95260" w:rsidP="00765CCF">
            <w:pPr>
              <w:jc w:val="both"/>
            </w:pPr>
            <w:r>
              <w:rPr>
                <w:noProof/>
              </w:rPr>
              <mc:AlternateContent>
                <mc:Choice Requires="wpg">
                  <w:drawing>
                    <wp:anchor distT="0" distB="0" distL="114300" distR="114300" simplePos="0" relativeHeight="251678208" behindDoc="0" locked="0" layoutInCell="1" allowOverlap="1" wp14:anchorId="00526F46" wp14:editId="4DA7B05D">
                      <wp:simplePos x="0" y="0"/>
                      <wp:positionH relativeFrom="column">
                        <wp:posOffset>817245</wp:posOffset>
                      </wp:positionH>
                      <wp:positionV relativeFrom="paragraph">
                        <wp:posOffset>86360</wp:posOffset>
                      </wp:positionV>
                      <wp:extent cx="1375410" cy="1230630"/>
                      <wp:effectExtent l="0" t="0" r="15240" b="7620"/>
                      <wp:wrapNone/>
                      <wp:docPr id="61"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5410" cy="1230630"/>
                                <a:chOff x="4665" y="8011"/>
                                <a:chExt cx="2166" cy="1715"/>
                              </a:xfrm>
                            </wpg:grpSpPr>
                            <wps:wsp>
                              <wps:cNvPr id="62" name="Text Box 5"/>
                              <wps:cNvSpPr txBox="1">
                                <a:spLocks noChangeArrowheads="1"/>
                              </wps:cNvSpPr>
                              <wps:spPr bwMode="auto">
                                <a:xfrm>
                                  <a:off x="6261" y="9303"/>
                                  <a:ext cx="228" cy="399"/>
                                </a:xfrm>
                                <a:prstGeom prst="rect">
                                  <a:avLst/>
                                </a:prstGeom>
                                <a:solidFill>
                                  <a:srgbClr val="FFFFFF"/>
                                </a:solidFill>
                                <a:ln w="9525">
                                  <a:solidFill>
                                    <a:srgbClr val="FFFFFF"/>
                                  </a:solidFill>
                                  <a:miter lim="800000"/>
                                  <a:headEnd/>
                                  <a:tailEnd/>
                                </a:ln>
                              </wps:spPr>
                              <wps:txbx>
                                <w:txbxContent>
                                  <w:p w14:paraId="43A8A1C8" w14:textId="77777777" w:rsidR="00AC4632" w:rsidRPr="00CF0ACC" w:rsidRDefault="00AC4632" w:rsidP="00AC4632">
                                    <w:pPr>
                                      <w:rPr>
                                        <w:sz w:val="20"/>
                                        <w:szCs w:val="20"/>
                                      </w:rPr>
                                    </w:pPr>
                                    <w:r>
                                      <w:rPr>
                                        <w:sz w:val="20"/>
                                        <w:szCs w:val="20"/>
                                      </w:rPr>
                                      <w:t>E</w:t>
                                    </w:r>
                                  </w:p>
                                </w:txbxContent>
                              </wps:txbx>
                              <wps:bodyPr rot="0" vert="horz" wrap="square" lIns="91440" tIns="45720" rIns="91440" bIns="45720" anchor="t" anchorCtr="0" upright="1">
                                <a:noAutofit/>
                              </wps:bodyPr>
                            </wps:wsp>
                            <wps:wsp>
                              <wps:cNvPr id="63" name="Text Box 6"/>
                              <wps:cNvSpPr txBox="1">
                                <a:spLocks noChangeArrowheads="1"/>
                              </wps:cNvSpPr>
                              <wps:spPr bwMode="auto">
                                <a:xfrm>
                                  <a:off x="5748" y="9327"/>
                                  <a:ext cx="228" cy="399"/>
                                </a:xfrm>
                                <a:prstGeom prst="rect">
                                  <a:avLst/>
                                </a:prstGeom>
                                <a:solidFill>
                                  <a:srgbClr val="FFFFFF"/>
                                </a:solidFill>
                                <a:ln w="9525">
                                  <a:solidFill>
                                    <a:srgbClr val="FFFFFF"/>
                                  </a:solidFill>
                                  <a:miter lim="800000"/>
                                  <a:headEnd/>
                                  <a:tailEnd/>
                                </a:ln>
                              </wps:spPr>
                              <wps:txbx>
                                <w:txbxContent>
                                  <w:p w14:paraId="14B86ECF" w14:textId="77777777" w:rsidR="00AC4632" w:rsidRPr="00CF0ACC" w:rsidRDefault="00AC4632" w:rsidP="00AC4632">
                                    <w:pPr>
                                      <w:rPr>
                                        <w:sz w:val="20"/>
                                        <w:szCs w:val="20"/>
                                      </w:rPr>
                                    </w:pPr>
                                    <w:r>
                                      <w:rPr>
                                        <w:sz w:val="20"/>
                                        <w:szCs w:val="20"/>
                                      </w:rPr>
                                      <w:t>D</w:t>
                                    </w:r>
                                  </w:p>
                                </w:txbxContent>
                              </wps:txbx>
                              <wps:bodyPr rot="0" vert="horz" wrap="square" lIns="91440" tIns="45720" rIns="91440" bIns="45720" anchor="t" anchorCtr="0" upright="1">
                                <a:noAutofit/>
                              </wps:bodyPr>
                            </wps:wsp>
                            <wps:wsp>
                              <wps:cNvPr id="64" name="Text Box 7"/>
                              <wps:cNvSpPr txBox="1">
                                <a:spLocks noChangeArrowheads="1"/>
                              </wps:cNvSpPr>
                              <wps:spPr bwMode="auto">
                                <a:xfrm>
                                  <a:off x="4803" y="8011"/>
                                  <a:ext cx="157" cy="374"/>
                                </a:xfrm>
                                <a:prstGeom prst="rect">
                                  <a:avLst/>
                                </a:prstGeom>
                                <a:solidFill>
                                  <a:srgbClr val="FFFFFF"/>
                                </a:solidFill>
                                <a:ln w="9525">
                                  <a:solidFill>
                                    <a:srgbClr val="FFFFFF"/>
                                  </a:solidFill>
                                  <a:miter lim="800000"/>
                                  <a:headEnd/>
                                  <a:tailEnd/>
                                </a:ln>
                              </wps:spPr>
                              <wps:txbx>
                                <w:txbxContent>
                                  <w:p w14:paraId="77BEB01F" w14:textId="77777777" w:rsidR="00AC4632" w:rsidRPr="00CF0ACC" w:rsidRDefault="00AC4632" w:rsidP="00AC4632">
                                    <w:pPr>
                                      <w:rPr>
                                        <w:sz w:val="20"/>
                                        <w:szCs w:val="20"/>
                                      </w:rPr>
                                    </w:pPr>
                                    <w:r>
                                      <w:rPr>
                                        <w:sz w:val="20"/>
                                        <w:szCs w:val="20"/>
                                      </w:rPr>
                                      <w:t>A</w:t>
                                    </w:r>
                                  </w:p>
                                </w:txbxContent>
                              </wps:txbx>
                              <wps:bodyPr rot="0" vert="horz" wrap="square" lIns="91440" tIns="45720" rIns="91440" bIns="45720" anchor="t" anchorCtr="0" upright="1">
                                <a:noAutofit/>
                              </wps:bodyPr>
                            </wps:wsp>
                            <wps:wsp>
                              <wps:cNvPr id="69" name="Text Box 8"/>
                              <wps:cNvSpPr txBox="1">
                                <a:spLocks noChangeArrowheads="1"/>
                              </wps:cNvSpPr>
                              <wps:spPr bwMode="auto">
                                <a:xfrm>
                                  <a:off x="5349" y="9342"/>
                                  <a:ext cx="157" cy="374"/>
                                </a:xfrm>
                                <a:prstGeom prst="rect">
                                  <a:avLst/>
                                </a:prstGeom>
                                <a:solidFill>
                                  <a:srgbClr val="FFFFFF"/>
                                </a:solidFill>
                                <a:ln w="9525">
                                  <a:solidFill>
                                    <a:srgbClr val="FFFFFF"/>
                                  </a:solidFill>
                                  <a:miter lim="800000"/>
                                  <a:headEnd/>
                                  <a:tailEnd/>
                                </a:ln>
                              </wps:spPr>
                              <wps:txbx>
                                <w:txbxContent>
                                  <w:p w14:paraId="27DC8AE1" w14:textId="77777777" w:rsidR="00AC4632" w:rsidRPr="00CF0ACC" w:rsidRDefault="00AC4632" w:rsidP="00AC4632">
                                    <w:pPr>
                                      <w:rPr>
                                        <w:sz w:val="20"/>
                                        <w:szCs w:val="20"/>
                                      </w:rPr>
                                    </w:pPr>
                                    <w:r>
                                      <w:rPr>
                                        <w:sz w:val="20"/>
                                        <w:szCs w:val="20"/>
                                      </w:rPr>
                                      <w:t>C</w:t>
                                    </w:r>
                                  </w:p>
                                </w:txbxContent>
                              </wps:txbx>
                              <wps:bodyPr rot="0" vert="horz" wrap="square" lIns="91440" tIns="45720" rIns="91440" bIns="45720" anchor="t" anchorCtr="0" upright="1">
                                <a:noAutofit/>
                              </wps:bodyPr>
                            </wps:wsp>
                            <wps:wsp>
                              <wps:cNvPr id="71" name="Text Box 9"/>
                              <wps:cNvSpPr txBox="1">
                                <a:spLocks noChangeArrowheads="1"/>
                              </wps:cNvSpPr>
                              <wps:spPr bwMode="auto">
                                <a:xfrm>
                                  <a:off x="4803" y="9338"/>
                                  <a:ext cx="157" cy="374"/>
                                </a:xfrm>
                                <a:prstGeom prst="rect">
                                  <a:avLst/>
                                </a:prstGeom>
                                <a:solidFill>
                                  <a:srgbClr val="FFFFFF"/>
                                </a:solidFill>
                                <a:ln w="9525">
                                  <a:solidFill>
                                    <a:srgbClr val="FFFFFF"/>
                                  </a:solidFill>
                                  <a:miter lim="800000"/>
                                  <a:headEnd/>
                                  <a:tailEnd/>
                                </a:ln>
                              </wps:spPr>
                              <wps:txbx>
                                <w:txbxContent>
                                  <w:p w14:paraId="7473966A" w14:textId="77777777" w:rsidR="00AC4632" w:rsidRPr="00CF0ACC" w:rsidRDefault="00AC4632" w:rsidP="00AC4632">
                                    <w:pPr>
                                      <w:rPr>
                                        <w:sz w:val="20"/>
                                        <w:szCs w:val="20"/>
                                      </w:rPr>
                                    </w:pPr>
                                    <w:r>
                                      <w:rPr>
                                        <w:sz w:val="20"/>
                                        <w:szCs w:val="20"/>
                                      </w:rPr>
                                      <w:t>B</w:t>
                                    </w:r>
                                  </w:p>
                                </w:txbxContent>
                              </wps:txbx>
                              <wps:bodyPr rot="0" vert="horz" wrap="square" lIns="91440" tIns="45720" rIns="91440" bIns="45720" anchor="t" anchorCtr="0" upright="1">
                                <a:noAutofit/>
                              </wps:bodyPr>
                            </wps:wsp>
                            <wps:wsp>
                              <wps:cNvPr id="72" name="AutoShape 10"/>
                              <wps:cNvSpPr>
                                <a:spLocks noChangeArrowheads="1"/>
                              </wps:cNvSpPr>
                              <wps:spPr bwMode="auto">
                                <a:xfrm>
                                  <a:off x="4923" y="8296"/>
                                  <a:ext cx="540" cy="112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 name="Line 11"/>
                              <wps:cNvCnPr>
                                <a:cxnSpLocks noChangeShapeType="1"/>
                              </wps:cNvCnPr>
                              <wps:spPr bwMode="auto">
                                <a:xfrm flipV="1">
                                  <a:off x="4665" y="9414"/>
                                  <a:ext cx="21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Rectangle 12"/>
                              <wps:cNvSpPr>
                                <a:spLocks noChangeArrowheads="1"/>
                              </wps:cNvSpPr>
                              <wps:spPr bwMode="auto">
                                <a:xfrm>
                                  <a:off x="4923" y="9310"/>
                                  <a:ext cx="78" cy="1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 name="Line 13"/>
                              <wps:cNvCnPr>
                                <a:cxnSpLocks noChangeShapeType="1"/>
                              </wps:cNvCnPr>
                              <wps:spPr bwMode="auto">
                                <a:xfrm>
                                  <a:off x="4893" y="8259"/>
                                  <a:ext cx="1026"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4"/>
                              <wps:cNvCnPr>
                                <a:cxnSpLocks noChangeShapeType="1"/>
                              </wps:cNvCnPr>
                              <wps:spPr bwMode="auto">
                                <a:xfrm>
                                  <a:off x="4950" y="8316"/>
                                  <a:ext cx="1482" cy="10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526F46" id="Group 4" o:spid="_x0000_s1202" style="position:absolute;left:0;text-align:left;margin-left:64.35pt;margin-top:6.8pt;width:108.3pt;height:96.9pt;z-index:251678208;mso-position-horizontal-relative:text;mso-position-vertical-relative:text" coordorigin="4665,8011" coordsize="2166,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">
                      <v:shape id="Text Box 5" o:spid="_x0000_s1203" type="#_x0000_t202" style="position:absolute;left:6261;top:9303;width:228;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" strokecolor="white">
                        <v:textbox>
                          <w:txbxContent>
                            <w:p w14:paraId="43A8A1C8" w14:textId="77777777" w:rsidR="00AC4632" w:rsidRPr="00CF0ACC" w:rsidRDefault="00AC4632" w:rsidP="00AC4632">
                              <w:pPr>
                                <w:rPr>
                                  <w:sz w:val="20"/>
                                  <w:szCs w:val="20"/>
                                </w:rPr>
                              </w:pPr>
                              <w:r>
                                <w:rPr>
                                  <w:sz w:val="20"/>
                                  <w:szCs w:val="20"/>
                                </w:rPr>
                                <w:t>E</w:t>
                              </w:r>
                            </w:p>
                          </w:txbxContent>
                        </v:textbox>
                      </v:shape>
                      <v:shape id="Text Box 6" o:spid="_x0000_s1204" type="#_x0000_t202" style="position:absolute;left:5748;top:9327;width:228;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" strokecolor="white">
                        <v:textbox>
                          <w:txbxContent>
                            <w:p w14:paraId="14B86ECF" w14:textId="77777777" w:rsidR="00AC4632" w:rsidRPr="00CF0ACC" w:rsidRDefault="00AC4632" w:rsidP="00AC4632">
                              <w:pPr>
                                <w:rPr>
                                  <w:sz w:val="20"/>
                                  <w:szCs w:val="20"/>
                                </w:rPr>
                              </w:pPr>
                              <w:r>
                                <w:rPr>
                                  <w:sz w:val="20"/>
                                  <w:szCs w:val="20"/>
                                </w:rPr>
                                <w:t>D</w:t>
                              </w:r>
                            </w:p>
                          </w:txbxContent>
                        </v:textbox>
                      </v:shape>
                      <v:shape id="Text Box 7" o:spid="_x0000_s1205" type="#_x0000_t202" style="position:absolute;left:4803;top:8011;width:15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" strokecolor="white">
                        <v:textbox>
                          <w:txbxContent>
                            <w:p w14:paraId="77BEB01F" w14:textId="77777777" w:rsidR="00AC4632" w:rsidRPr="00CF0ACC" w:rsidRDefault="00AC4632" w:rsidP="00AC4632">
                              <w:pPr>
                                <w:rPr>
                                  <w:sz w:val="20"/>
                                  <w:szCs w:val="20"/>
                                </w:rPr>
                              </w:pPr>
                              <w:r>
                                <w:rPr>
                                  <w:sz w:val="20"/>
                                  <w:szCs w:val="20"/>
                                </w:rPr>
                                <w:t>A</w:t>
                              </w:r>
                            </w:p>
                          </w:txbxContent>
                        </v:textbox>
                      </v:shape>
                      <v:shape id="Text Box 8" o:spid="_x0000_s1206" type="#_x0000_t202" style="position:absolute;left:5349;top:9342;width:15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" strokecolor="white">
                        <v:textbox>
                          <w:txbxContent>
                            <w:p w14:paraId="27DC8AE1" w14:textId="77777777" w:rsidR="00AC4632" w:rsidRPr="00CF0ACC" w:rsidRDefault="00AC4632" w:rsidP="00AC4632">
                              <w:pPr>
                                <w:rPr>
                                  <w:sz w:val="20"/>
                                  <w:szCs w:val="20"/>
                                </w:rPr>
                              </w:pPr>
                              <w:r>
                                <w:rPr>
                                  <w:sz w:val="20"/>
                                  <w:szCs w:val="20"/>
                                </w:rPr>
                                <w:t>C</w:t>
                              </w:r>
                            </w:p>
                          </w:txbxContent>
                        </v:textbox>
                      </v:shape>
                      <v:shape id="Text Box 9" o:spid="_x0000_s1207" type="#_x0000_t202" style="position:absolute;left:4803;top:9338;width:15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" strokecolor="white">
                        <v:textbox>
                          <w:txbxContent>
                            <w:p w14:paraId="7473966A" w14:textId="77777777" w:rsidR="00AC4632" w:rsidRPr="00CF0ACC" w:rsidRDefault="00AC4632" w:rsidP="00AC4632">
                              <w:pPr>
                                <w:rPr>
                                  <w:sz w:val="20"/>
                                  <w:szCs w:val="20"/>
                                </w:rPr>
                              </w:pPr>
                              <w:r>
                                <w:rPr>
                                  <w:sz w:val="20"/>
                                  <w:szCs w:val="20"/>
                                </w:rPr>
                                <w:t>B</w:t>
                              </w:r>
                            </w:p>
                          </w:txbxContent>
                        </v:textbox>
                      </v:shape>
                      <v:shape id="AutoShape 10" o:spid="_x0000_s1208" type="#_x0000_t6" style="position:absolute;left:4923;top:8296;width:540;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"/>
                      <v:line id="Line 11" o:spid="_x0000_s1209" style="position:absolute;flip:y;visibility:visible;mso-wrap-style:square" from="4665,9414" to="6831,9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rect id="Rectangle 12" o:spid="_x0000_s1210" style="position:absolute;left:4923;top:9310;width:78;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"/>
                      <v:line id="Line 13" o:spid="_x0000_s1211" style="position:absolute;visibility:visible;mso-wrap-style:square" from="4893,8259" to="5919,9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Line 14" o:spid="_x0000_s1212" style="position:absolute;visibility:visible;mso-wrap-style:square" from="4950,8316" to="6432,9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group>
                  </w:pict>
                </mc:Fallback>
              </mc:AlternateContent>
            </w:r>
          </w:p>
          <w:p w14:paraId="39E3C0F7" w14:textId="77777777" w:rsidR="00AC4632" w:rsidRPr="004B34FC" w:rsidRDefault="00AC4632" w:rsidP="00765CCF">
            <w:pPr>
              <w:jc w:val="both"/>
            </w:pPr>
          </w:p>
          <w:p w14:paraId="716E88F6" w14:textId="77777777" w:rsidR="00AC4632" w:rsidRPr="004B34FC" w:rsidRDefault="00AC4632" w:rsidP="00765CCF">
            <w:pPr>
              <w:jc w:val="both"/>
            </w:pPr>
            <w:r w:rsidRPr="004B34FC">
              <w:t xml:space="preserve">   </w:t>
            </w:r>
          </w:p>
          <w:p w14:paraId="38893F47" w14:textId="77777777" w:rsidR="00AC4632" w:rsidRPr="004B34FC" w:rsidRDefault="00AC4632" w:rsidP="00765CCF">
            <w:pPr>
              <w:jc w:val="both"/>
            </w:pPr>
          </w:p>
          <w:p w14:paraId="044D4EA7" w14:textId="77777777" w:rsidR="00AC4632" w:rsidRPr="004B34FC" w:rsidRDefault="00AC4632" w:rsidP="00765CCF">
            <w:pPr>
              <w:jc w:val="both"/>
            </w:pPr>
          </w:p>
          <w:p w14:paraId="24CF1790" w14:textId="77777777" w:rsidR="00AC4632" w:rsidRPr="004B34FC" w:rsidRDefault="00AC4632" w:rsidP="00765CCF">
            <w:pPr>
              <w:jc w:val="both"/>
            </w:pPr>
          </w:p>
          <w:p w14:paraId="37C7C050" w14:textId="77777777" w:rsidR="00AC4632" w:rsidRPr="004B34FC" w:rsidRDefault="00AC4632" w:rsidP="00765CCF">
            <w:pPr>
              <w:jc w:val="both"/>
            </w:pPr>
          </w:p>
          <w:p w14:paraId="05297E1B" w14:textId="77777777" w:rsidR="00AC4632" w:rsidRPr="004B34FC" w:rsidRDefault="00AC4632" w:rsidP="00765CCF">
            <w:pPr>
              <w:jc w:val="both"/>
            </w:pPr>
          </w:p>
          <w:p w14:paraId="23D77866" w14:textId="77777777" w:rsidR="00AC4632" w:rsidRPr="004B34FC" w:rsidRDefault="00AC4632" w:rsidP="00765CCF">
            <w:pPr>
              <w:jc w:val="both"/>
            </w:pPr>
          </w:p>
          <w:p w14:paraId="1C32A970" w14:textId="77777777" w:rsidR="00AC4632" w:rsidRPr="004B34FC" w:rsidRDefault="00AC4632" w:rsidP="00765CCF">
            <w:pPr>
              <w:jc w:val="both"/>
            </w:pPr>
          </w:p>
          <w:p w14:paraId="5E9AF2FF" w14:textId="77777777" w:rsidR="00AC4632" w:rsidRPr="004B34FC" w:rsidRDefault="00AC4632" w:rsidP="00765CCF">
            <w:pPr>
              <w:jc w:val="both"/>
            </w:pPr>
          </w:p>
          <w:p w14:paraId="7968FB26" w14:textId="77777777" w:rsidR="00AC4632" w:rsidRPr="004B34FC" w:rsidRDefault="00AC4632" w:rsidP="00765CCF">
            <w:pPr>
              <w:jc w:val="both"/>
            </w:pPr>
          </w:p>
          <w:p w14:paraId="4B77CAD4" w14:textId="77777777" w:rsidR="00AC4632" w:rsidRPr="004B34FC" w:rsidRDefault="00AC4632" w:rsidP="00765CCF">
            <w:pPr>
              <w:jc w:val="both"/>
            </w:pPr>
            <w:r w:rsidRPr="004B34FC">
              <w:t xml:space="preserve">AB &lt; AC &lt; AD &lt; AE. </w:t>
            </w:r>
          </w:p>
        </w:tc>
      </w:tr>
    </w:tbl>
    <w:p w14:paraId="012921AF" w14:textId="77777777" w:rsidR="00AC4632" w:rsidRPr="004B34FC" w:rsidRDefault="00AC4632" w:rsidP="00AC4632">
      <w:pPr>
        <w:jc w:val="both"/>
        <w:rPr>
          <w:b/>
          <w:lang w:val="vi-VN"/>
        </w:rPr>
      </w:pPr>
      <w:r w:rsidRPr="004B34FC">
        <w:rPr>
          <w:b/>
          <w:lang w:val="vi-VN"/>
        </w:rPr>
        <w:t>E</w:t>
      </w:r>
      <w:r w:rsidRPr="004B34FC">
        <w:rPr>
          <w:b/>
          <w:lang w:val="nl-NL"/>
        </w:rPr>
        <w:t>. Hoạt động tìm tòi, mở rộng:</w:t>
      </w:r>
    </w:p>
    <w:p w14:paraId="21FDDE83" w14:textId="77777777" w:rsidR="00AC4632" w:rsidRPr="004B34FC" w:rsidRDefault="00AC4632" w:rsidP="00AC4632">
      <w:pPr>
        <w:jc w:val="both"/>
        <w:rPr>
          <w:lang w:val="nl-NL"/>
        </w:rPr>
      </w:pPr>
      <w:r w:rsidRPr="004B34FC">
        <w:rPr>
          <w:lang w:val="nl-NL"/>
        </w:rPr>
        <w:t>- GV yêu cầu hs hoạt động nhóm nghiên cứu bài 12 (sgk/60) và trả lời các câu hỏi (có minh họa bằng hình vẽ và bằng vật cụ thể).</w:t>
      </w:r>
    </w:p>
    <w:p w14:paraId="234E1A50" w14:textId="77777777" w:rsidR="00AC4632" w:rsidRPr="004B34FC" w:rsidRDefault="00AC4632" w:rsidP="00AC4632">
      <w:pPr>
        <w:jc w:val="both"/>
        <w:rPr>
          <w:lang w:val="nl-NL"/>
        </w:rPr>
      </w:pPr>
      <w:r w:rsidRPr="004B34FC">
        <w:rPr>
          <w:lang w:val="nl-NL"/>
        </w:rPr>
        <w:t xml:space="preserve">   + Cho đường thẳng a // b, thế nào là khoảng cách của hai đường thẳng song song ?</w:t>
      </w:r>
    </w:p>
    <w:p w14:paraId="0654426D" w14:textId="77777777" w:rsidR="00AC4632" w:rsidRPr="004B34FC" w:rsidRDefault="00AC4632" w:rsidP="00AC4632">
      <w:pPr>
        <w:jc w:val="both"/>
        <w:rPr>
          <w:lang w:val="nl-NL"/>
        </w:rPr>
      </w:pPr>
      <w:r w:rsidRPr="004B34FC">
        <w:rPr>
          <w:lang w:val="nl-NL"/>
        </w:rPr>
        <w:lastRenderedPageBreak/>
        <w:t xml:space="preserve">   + Một tấm gỗ xẻ (hoặc miếng nhựa, miếng bìa) có hai cạnh song song. Chiều rộng của tấm gỗ là gì ? Muốn đo chiều rộng tấm gỗ phải đặt thước như thế nào ? Hãy đo bề rộng miếng gỗ của nhóm và cho số liệu thực tế.</w:t>
      </w:r>
    </w:p>
    <w:p w14:paraId="6984F2C6" w14:textId="77777777" w:rsidR="00AC4632" w:rsidRPr="004B34FC" w:rsidRDefault="00AC4632" w:rsidP="00AC4632">
      <w:pPr>
        <w:jc w:val="both"/>
        <w:rPr>
          <w:lang w:val="nl-NL"/>
        </w:rPr>
      </w:pPr>
      <w:r w:rsidRPr="004B34FC">
        <w:rPr>
          <w:lang w:val="nl-NL"/>
        </w:rPr>
        <w:t>- HS hoạt động theo nhóm, mỗi nhóm có một bảng nhóm, bút dạ, thước chia khoảng, một miếng gỗ (hoặc miếng nhựa, miếng bìa) có hai cạnh song song.</w:t>
      </w:r>
    </w:p>
    <w:p w14:paraId="2C628DB4" w14:textId="77777777" w:rsidR="00AC4632" w:rsidRPr="004B34FC" w:rsidRDefault="00AC4632" w:rsidP="00AC4632">
      <w:pPr>
        <w:jc w:val="both"/>
        <w:rPr>
          <w:lang w:val="nl-NL"/>
        </w:rPr>
      </w:pPr>
      <w:r w:rsidRPr="004B34FC">
        <w:rPr>
          <w:lang w:val="nl-NL"/>
        </w:rPr>
        <w:t>Bảng nhóm :</w:t>
      </w:r>
    </w:p>
    <w:tbl>
      <w:tblPr>
        <w:tblW w:w="0" w:type="auto"/>
        <w:tblLook w:val="01E0" w:firstRow="1" w:lastRow="1" w:firstColumn="1" w:lastColumn="1" w:noHBand="0" w:noVBand="0"/>
      </w:tblPr>
      <w:tblGrid>
        <w:gridCol w:w="6233"/>
        <w:gridCol w:w="3455"/>
      </w:tblGrid>
      <w:tr w:rsidR="00AC4632" w:rsidRPr="004B34FC" w14:paraId="40AE01A5" w14:textId="77777777" w:rsidTr="00765CCF">
        <w:tc>
          <w:tcPr>
            <w:tcW w:w="6653" w:type="dxa"/>
          </w:tcPr>
          <w:p w14:paraId="5BE3069C" w14:textId="77777777" w:rsidR="00AC4632" w:rsidRPr="004B34FC" w:rsidRDefault="00AC4632" w:rsidP="00765CCF">
            <w:pPr>
              <w:jc w:val="both"/>
              <w:rPr>
                <w:lang w:val="nl-NL"/>
              </w:rPr>
            </w:pPr>
            <w:r w:rsidRPr="004B34FC">
              <w:rPr>
                <w:lang w:val="nl-NL"/>
              </w:rPr>
              <w:t xml:space="preserve">   + Cho a // b, đoạn thẳng AB vuông góc với hai đường thẳng a và b, độ dài đoạn thẳng AB là khoảng cách giữa hai đường thẳng song song.</w:t>
            </w:r>
          </w:p>
          <w:p w14:paraId="2F816ECE" w14:textId="77777777" w:rsidR="00AC4632" w:rsidRPr="004B34FC" w:rsidRDefault="00AC4632" w:rsidP="00765CCF">
            <w:pPr>
              <w:jc w:val="both"/>
              <w:rPr>
                <w:lang w:val="nl-NL"/>
              </w:rPr>
            </w:pPr>
            <w:r w:rsidRPr="004B34FC">
              <w:rPr>
                <w:lang w:val="nl-NL"/>
              </w:rPr>
              <w:t xml:space="preserve">   + Chiều rộng của tấm gỗ là khoảng cách giữa hai cạnh song song.</w:t>
            </w:r>
          </w:p>
          <w:p w14:paraId="1384B067" w14:textId="77777777" w:rsidR="00AC4632" w:rsidRPr="004B34FC" w:rsidRDefault="00AC4632" w:rsidP="00765CCF">
            <w:pPr>
              <w:jc w:val="both"/>
              <w:rPr>
                <w:lang w:val="nl-NL"/>
              </w:rPr>
            </w:pPr>
            <w:r w:rsidRPr="004B34FC">
              <w:rPr>
                <w:lang w:val="nl-NL"/>
              </w:rPr>
              <w:t xml:space="preserve">      Muốn đo chiều rộng miếng gỗ ta phải đặt thước đo vuông góc với hai cạnh song song của nó.</w:t>
            </w:r>
          </w:p>
          <w:p w14:paraId="6470118B" w14:textId="77777777" w:rsidR="00AC4632" w:rsidRPr="004B34FC" w:rsidRDefault="00AC4632" w:rsidP="00765CCF">
            <w:pPr>
              <w:jc w:val="both"/>
              <w:rPr>
                <w:lang w:val="nl-NL"/>
              </w:rPr>
            </w:pPr>
            <w:r w:rsidRPr="004B34FC">
              <w:rPr>
                <w:lang w:val="nl-NL"/>
              </w:rPr>
              <w:t xml:space="preserve">      Chiều rộng miếng gỗ của nhóm là …</w:t>
            </w:r>
          </w:p>
        </w:tc>
        <w:tc>
          <w:tcPr>
            <w:tcW w:w="3480" w:type="dxa"/>
          </w:tcPr>
          <w:p w14:paraId="3A5DEF31" w14:textId="50B6270F" w:rsidR="00AC4632" w:rsidRPr="004B34FC" w:rsidRDefault="00F95260" w:rsidP="00765CCF">
            <w:pPr>
              <w:jc w:val="both"/>
              <w:rPr>
                <w:lang w:val="nl-NL"/>
              </w:rPr>
            </w:pPr>
            <w:r w:rsidRPr="00E86F89">
              <w:rPr>
                <w:noProof/>
              </w:rPr>
              <w:drawing>
                <wp:inline distT="0" distB="0" distL="0" distR="0" wp14:anchorId="24F22119" wp14:editId="47D1A510">
                  <wp:extent cx="1857375" cy="1428750"/>
                  <wp:effectExtent l="0" t="0" r="0" b="0"/>
                  <wp:docPr id="1621"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2118">
                            <a:extLst>
                              <a:ext uri="{28A0092B-C50C-407E-A947-70E740481C1C}">
                                <a14:useLocalDpi xmlns:a14="http://schemas.microsoft.com/office/drawing/2010/main" val="0"/>
                              </a:ext>
                            </a:extLst>
                          </a:blip>
                          <a:srcRect/>
                          <a:stretch>
                            <a:fillRect/>
                          </a:stretch>
                        </pic:blipFill>
                        <pic:spPr bwMode="auto">
                          <a:xfrm>
                            <a:off x="0" y="0"/>
                            <a:ext cx="1857375" cy="1428750"/>
                          </a:xfrm>
                          <a:prstGeom prst="rect">
                            <a:avLst/>
                          </a:prstGeom>
                          <a:noFill/>
                          <a:ln>
                            <a:noFill/>
                          </a:ln>
                        </pic:spPr>
                      </pic:pic>
                    </a:graphicData>
                  </a:graphic>
                </wp:inline>
              </w:drawing>
            </w:r>
          </w:p>
        </w:tc>
      </w:tr>
    </w:tbl>
    <w:p w14:paraId="6E81DE6C" w14:textId="77777777" w:rsidR="00AC4632" w:rsidRPr="004B34FC" w:rsidRDefault="00AC4632" w:rsidP="00AC4632">
      <w:pPr>
        <w:jc w:val="both"/>
        <w:rPr>
          <w:lang w:val="nl-NL"/>
        </w:rPr>
      </w:pPr>
      <w:r w:rsidRPr="004B34FC">
        <w:rPr>
          <w:lang w:val="nl-NL"/>
        </w:rPr>
        <w:t xml:space="preserve">- Đại diện một nhóm lên trình bày và minh họa thực tế. </w:t>
      </w:r>
    </w:p>
    <w:p w14:paraId="073EBA04" w14:textId="77777777" w:rsidR="00AC4632" w:rsidRPr="004B34FC" w:rsidRDefault="00AC4632" w:rsidP="00AC4632">
      <w:pPr>
        <w:jc w:val="both"/>
        <w:rPr>
          <w:bCs/>
          <w:iCs/>
          <w:lang w:val="nl-NL"/>
        </w:rPr>
      </w:pPr>
      <w:r w:rsidRPr="004B34FC">
        <w:rPr>
          <w:bCs/>
          <w:iCs/>
          <w:lang w:val="nl-NL"/>
        </w:rPr>
        <w:t>- Sau khi bạn trình bày xong, hs các nhóm khác nhận xét và kiểm tra lại kết quả đo của bạn.</w:t>
      </w:r>
    </w:p>
    <w:p w14:paraId="0C72EAC5" w14:textId="77777777" w:rsidR="00AC4632" w:rsidRPr="004B34FC" w:rsidRDefault="00AC4632" w:rsidP="00AC4632">
      <w:pPr>
        <w:jc w:val="both"/>
        <w:rPr>
          <w:bCs/>
          <w:iCs/>
          <w:lang w:val="nl-NL" w:bidi="he-IL"/>
        </w:rPr>
      </w:pPr>
      <w:r w:rsidRPr="004B34FC">
        <w:rPr>
          <w:bCs/>
          <w:iCs/>
          <w:lang w:val="nl-NL"/>
        </w:rPr>
        <w:t xml:space="preserve">- GV nghe đại diện nhóm trình bày, nhận xét góp </w:t>
      </w:r>
      <w:r w:rsidRPr="004B34FC">
        <w:rPr>
          <w:lang w:val="nl-NL"/>
        </w:rPr>
        <w:t>ý, kiểm tra kết quả đo của vài nhóm khác.</w:t>
      </w:r>
      <w:r w:rsidRPr="004B34FC">
        <w:rPr>
          <w:bCs/>
          <w:iCs/>
          <w:lang w:val="nl-NL"/>
        </w:rPr>
        <w:t xml:space="preserve"> </w:t>
      </w:r>
    </w:p>
    <w:p w14:paraId="2FA54DB3" w14:textId="77777777" w:rsidR="00AC4632" w:rsidRPr="004B34FC" w:rsidRDefault="00AC4632" w:rsidP="00AC4632">
      <w:pPr>
        <w:rPr>
          <w:b/>
          <w:lang w:val="vi-VN"/>
        </w:rPr>
      </w:pPr>
      <w:r w:rsidRPr="004B34FC">
        <w:rPr>
          <w:b/>
          <w:lang w:val="pt-BR"/>
        </w:rPr>
        <w:t>5. Hướng dẫn về nhà   (1 phút)</w:t>
      </w:r>
    </w:p>
    <w:p w14:paraId="73A2A677" w14:textId="77777777" w:rsidR="00AC4632" w:rsidRPr="004B34FC" w:rsidRDefault="00AC4632" w:rsidP="00AC4632">
      <w:pPr>
        <w:jc w:val="both"/>
        <w:rPr>
          <w:lang w:val="nl-NL"/>
        </w:rPr>
      </w:pPr>
      <w:r w:rsidRPr="004B34FC">
        <w:rPr>
          <w:lang w:val="nl-NL"/>
        </w:rPr>
        <w:t>- Ôn lại các định lí về quan hệ giữa góc và cạnh đối diện trong một tam giác, quan hệ giữa đường xiên và đường vuông góc, quan hệ giữa đường xiên và hình chiếu.</w:t>
      </w:r>
    </w:p>
    <w:p w14:paraId="41D90649" w14:textId="77777777" w:rsidR="00AC4632" w:rsidRPr="004B34FC" w:rsidRDefault="00AC4632" w:rsidP="00AC4632">
      <w:pPr>
        <w:jc w:val="both"/>
        <w:rPr>
          <w:lang w:val="nl-NL"/>
        </w:rPr>
      </w:pPr>
      <w:r w:rsidRPr="004B34FC">
        <w:rPr>
          <w:lang w:val="nl-NL"/>
        </w:rPr>
        <w:t>- Làm các bài tập 14 (sgk/60) và 15 ; 17 (sbt/25 + 26).</w:t>
      </w:r>
    </w:p>
    <w:p w14:paraId="3DD2FD74" w14:textId="77777777" w:rsidR="00AC4632" w:rsidRPr="004B34FC" w:rsidRDefault="00AC4632" w:rsidP="00AC4632">
      <w:pPr>
        <w:jc w:val="both"/>
        <w:rPr>
          <w:lang w:val="nl-NL"/>
        </w:rPr>
      </w:pPr>
      <w:r w:rsidRPr="004B34FC">
        <w:rPr>
          <w:lang w:val="nl-NL"/>
        </w:rPr>
        <w:t>- Bài tập bổ sung :</w:t>
      </w:r>
    </w:p>
    <w:p w14:paraId="62522A4C" w14:textId="77777777" w:rsidR="00AC4632" w:rsidRPr="004B34FC" w:rsidRDefault="00AC4632" w:rsidP="00AC4632">
      <w:pPr>
        <w:jc w:val="both"/>
        <w:rPr>
          <w:lang w:val="nl-NL"/>
        </w:rPr>
      </w:pPr>
      <w:r w:rsidRPr="004B34FC">
        <w:rPr>
          <w:lang w:val="nl-NL"/>
        </w:rPr>
        <w:t xml:space="preserve">     Vẽ tam giác ABC có AB = 4cm ; AC = 5cm ; BC = 6cm.</w:t>
      </w:r>
    </w:p>
    <w:p w14:paraId="052D99AD" w14:textId="77777777" w:rsidR="00AC4632" w:rsidRPr="004B34FC" w:rsidRDefault="00AC4632" w:rsidP="00AC4632">
      <w:pPr>
        <w:tabs>
          <w:tab w:val="left" w:pos="4890"/>
        </w:tabs>
        <w:jc w:val="both"/>
        <w:rPr>
          <w:lang w:val="nl-NL"/>
        </w:rPr>
      </w:pPr>
      <w:r w:rsidRPr="004B34FC">
        <w:rPr>
          <w:lang w:val="nl-NL"/>
        </w:rPr>
        <w:t xml:space="preserve">   a) So sánh các góc của tam giác ABC.</w:t>
      </w:r>
      <w:r w:rsidRPr="004B34FC">
        <w:rPr>
          <w:lang w:val="nl-NL"/>
        </w:rPr>
        <w:tab/>
      </w:r>
    </w:p>
    <w:p w14:paraId="416D432F" w14:textId="77777777" w:rsidR="00AC4632" w:rsidRPr="004B34FC" w:rsidRDefault="00AC4632" w:rsidP="00AC4632">
      <w:pPr>
        <w:jc w:val="both"/>
        <w:rPr>
          <w:lang w:val="nl-NL"/>
        </w:rPr>
      </w:pPr>
      <w:r w:rsidRPr="004B34FC">
        <w:rPr>
          <w:lang w:val="nl-NL"/>
        </w:rPr>
        <w:t xml:space="preserve">   b) Kẻ AH </w:t>
      </w:r>
      <w:r w:rsidRPr="004B34FC">
        <w:rPr>
          <w:position w:val="-4"/>
          <w:lang w:val="nl-NL"/>
        </w:rPr>
        <w:object w:dxaOrig="240" w:dyaOrig="260" w14:anchorId="77EC728D">
          <v:shape id="_x0000_i2646" type="#_x0000_t75" style="width:12pt;height:13.5pt" o:ole="">
            <v:imagedata r:id="rId2082" o:title=""/>
          </v:shape>
          <o:OLEObject Type="Embed" ProgID="Equation.DSMT4" ShapeID="_x0000_i2646" DrawAspect="Content" ObjectID="_1664270674" r:id="rId2119"/>
        </w:object>
      </w:r>
      <w:r w:rsidRPr="004B34FC">
        <w:rPr>
          <w:lang w:val="nl-NL"/>
        </w:rPr>
        <w:t xml:space="preserve"> BC (H </w:t>
      </w:r>
      <w:r w:rsidRPr="004B34FC">
        <w:rPr>
          <w:position w:val="-4"/>
          <w:lang w:val="nl-NL"/>
        </w:rPr>
        <w:object w:dxaOrig="200" w:dyaOrig="200" w14:anchorId="44F38D73">
          <v:shape id="_x0000_i2647" type="#_x0000_t75" style="width:10.5pt;height:10.5pt" o:ole="">
            <v:imagedata r:id="rId2120" o:title=""/>
          </v:shape>
          <o:OLEObject Type="Embed" ProgID="Equation.DSMT4" ShapeID="_x0000_i2647" DrawAspect="Content" ObjectID="_1664270675" r:id="rId2121"/>
        </w:object>
      </w:r>
      <w:r w:rsidRPr="004B34FC">
        <w:rPr>
          <w:lang w:val="nl-NL"/>
        </w:rPr>
        <w:t xml:space="preserve"> BC). So sánh AB và BH ; AC và HC.</w:t>
      </w:r>
    </w:p>
    <w:p w14:paraId="17B74AE7" w14:textId="77777777" w:rsidR="00AC4632" w:rsidRPr="004B34FC" w:rsidRDefault="00AC4632" w:rsidP="00AC4632">
      <w:pPr>
        <w:jc w:val="both"/>
        <w:rPr>
          <w:lang w:val="nl-NL"/>
        </w:rPr>
      </w:pPr>
      <w:r w:rsidRPr="004B34FC">
        <w:rPr>
          <w:lang w:val="nl-NL"/>
        </w:rPr>
        <w:t>- Ôn quy tắc chuyển vế trong bất đẳng thức.</w:t>
      </w:r>
    </w:p>
    <w:p w14:paraId="6DC137D0" w14:textId="77777777" w:rsidR="00AC4632" w:rsidRPr="004B34FC" w:rsidRDefault="00AC4632" w:rsidP="00AC4632">
      <w:pPr>
        <w:jc w:val="center"/>
        <w:rPr>
          <w:b/>
          <w:lang w:val="nl-NL"/>
        </w:rPr>
      </w:pPr>
    </w:p>
    <w:p w14:paraId="288713BC" w14:textId="77777777" w:rsidR="00AC4632" w:rsidRPr="004B34FC" w:rsidRDefault="00AC4632" w:rsidP="00AC4632">
      <w:pPr>
        <w:jc w:val="center"/>
        <w:rPr>
          <w:b/>
          <w:lang w:val="nl-NL"/>
        </w:rPr>
      </w:pPr>
    </w:p>
    <w:p w14:paraId="610CDFCC" w14:textId="77777777" w:rsidR="00AC4632" w:rsidRPr="004B34FC" w:rsidRDefault="00AC4632" w:rsidP="00AC4632">
      <w:pPr>
        <w:jc w:val="center"/>
        <w:rPr>
          <w:b/>
          <w:lang w:val="nl-NL"/>
        </w:rPr>
      </w:pPr>
    </w:p>
    <w:p w14:paraId="45F28068" w14:textId="77777777" w:rsidR="00AC4632" w:rsidRPr="004B34FC" w:rsidRDefault="00AC4632" w:rsidP="00AC4632">
      <w:pPr>
        <w:rPr>
          <w:lang w:val="nl-NL"/>
        </w:rPr>
      </w:pPr>
      <w:r w:rsidRPr="004B34FC">
        <w:rPr>
          <w:lang w:val="nl-NL"/>
        </w:rPr>
        <w:t xml:space="preserve">                                                               </w:t>
      </w:r>
    </w:p>
    <w:p w14:paraId="0334F3D2" w14:textId="77777777" w:rsidR="00AC4632" w:rsidRPr="004B34FC" w:rsidRDefault="00AC4632" w:rsidP="00AC4632">
      <w:pPr>
        <w:jc w:val="center"/>
        <w:rPr>
          <w:b/>
          <w:i/>
          <w:lang w:val="nl-NL"/>
        </w:rPr>
      </w:pPr>
      <w:r w:rsidRPr="004B34FC">
        <w:rPr>
          <w:b/>
          <w:i/>
          <w:lang w:val="nl-NL"/>
        </w:rPr>
        <w:t>Tiết 5</w:t>
      </w:r>
      <w:r w:rsidRPr="004B34FC">
        <w:rPr>
          <w:b/>
          <w:i/>
          <w:lang w:val="vi-VN"/>
        </w:rPr>
        <w:t>2,53</w:t>
      </w:r>
      <w:r w:rsidRPr="004B34FC">
        <w:rPr>
          <w:b/>
          <w:i/>
          <w:lang w:val="nl-NL"/>
        </w:rPr>
        <w:t>:   QUAN HỆ GIỮA BA CẠNH CỦA MỘT TAM GIÁC.</w:t>
      </w:r>
    </w:p>
    <w:p w14:paraId="217A7132" w14:textId="77777777" w:rsidR="00AC4632" w:rsidRPr="004B34FC" w:rsidRDefault="00AC4632" w:rsidP="00AC4632">
      <w:pPr>
        <w:jc w:val="center"/>
        <w:rPr>
          <w:lang w:val="nl-NL"/>
        </w:rPr>
      </w:pPr>
      <w:r w:rsidRPr="004B34FC">
        <w:rPr>
          <w:b/>
          <w:i/>
          <w:lang w:val="nl-NL"/>
        </w:rPr>
        <w:t>BẤT ĐẲNG THỨC TAM GIÁC.</w:t>
      </w:r>
    </w:p>
    <w:p w14:paraId="71553D97" w14:textId="77777777" w:rsidR="00AC4632" w:rsidRPr="004B34FC" w:rsidRDefault="00AC4632" w:rsidP="00AC4632">
      <w:pPr>
        <w:jc w:val="both"/>
        <w:rPr>
          <w:lang w:val="nl-NL"/>
        </w:rPr>
      </w:pPr>
    </w:p>
    <w:p w14:paraId="6E28C410" w14:textId="77777777" w:rsidR="00AC4632" w:rsidRPr="004B34FC" w:rsidRDefault="00AC4632" w:rsidP="00AC4632">
      <w:pPr>
        <w:jc w:val="both"/>
        <w:rPr>
          <w:lang w:val="nl-NL"/>
        </w:rPr>
      </w:pPr>
      <w:r w:rsidRPr="004B34FC">
        <w:rPr>
          <w:b/>
          <w:lang w:val="nl-NL"/>
        </w:rPr>
        <w:t>I. MỤC TIÊU</w:t>
      </w:r>
      <w:r w:rsidRPr="004B34FC">
        <w:rPr>
          <w:lang w:val="nl-NL"/>
        </w:rPr>
        <w:t>.</w:t>
      </w:r>
    </w:p>
    <w:p w14:paraId="2CF67D8B" w14:textId="77777777" w:rsidR="00AC4632" w:rsidRPr="004B34FC" w:rsidRDefault="00AC4632" w:rsidP="00AC4632">
      <w:pPr>
        <w:jc w:val="both"/>
        <w:rPr>
          <w:lang w:val="nl-NL"/>
        </w:rPr>
      </w:pPr>
      <w:r w:rsidRPr="004B34FC">
        <w:rPr>
          <w:b/>
          <w:i/>
          <w:lang w:val="nl-NL"/>
        </w:rPr>
        <w:t>1. Kiến thức</w:t>
      </w:r>
      <w:r w:rsidRPr="004B34FC">
        <w:rPr>
          <w:i/>
          <w:lang w:val="nl-NL"/>
        </w:rPr>
        <w:t>:</w:t>
      </w:r>
    </w:p>
    <w:p w14:paraId="073B0E59" w14:textId="77777777" w:rsidR="00AC4632" w:rsidRPr="004B34FC" w:rsidRDefault="00AC4632" w:rsidP="00AC4632">
      <w:pPr>
        <w:jc w:val="both"/>
        <w:rPr>
          <w:lang w:val="nl-NL"/>
        </w:rPr>
      </w:pPr>
      <w:r w:rsidRPr="004B34FC">
        <w:rPr>
          <w:lang w:val="nl-NL"/>
        </w:rPr>
        <w:t>- Học sinh nắm vững quan hệ giữa độ dài ba cạnh của một tam giác, từ đó biết được độ dài ba đoạn thẳng phải như thế nào thì mới có thể là ba cạnh của một tam giác.</w:t>
      </w:r>
    </w:p>
    <w:p w14:paraId="7FA21F6E" w14:textId="77777777" w:rsidR="00AC4632" w:rsidRPr="004B34FC" w:rsidRDefault="00AC4632" w:rsidP="00AC4632">
      <w:pPr>
        <w:jc w:val="both"/>
        <w:rPr>
          <w:lang w:val="nl-NL"/>
        </w:rPr>
      </w:pPr>
      <w:r w:rsidRPr="004B34FC">
        <w:rPr>
          <w:b/>
          <w:i/>
          <w:lang w:val="nl-NL"/>
        </w:rPr>
        <w:t>2. Kĩ năng</w:t>
      </w:r>
      <w:r w:rsidRPr="004B34FC">
        <w:rPr>
          <w:i/>
          <w:lang w:val="nl-NL"/>
        </w:rPr>
        <w:t>:</w:t>
      </w:r>
    </w:p>
    <w:p w14:paraId="099CBA85" w14:textId="77777777" w:rsidR="00AC4632" w:rsidRPr="004B34FC" w:rsidRDefault="00AC4632" w:rsidP="00AC4632">
      <w:pPr>
        <w:jc w:val="both"/>
        <w:rPr>
          <w:lang w:val="nl-NL"/>
        </w:rPr>
      </w:pPr>
      <w:r w:rsidRPr="004B34FC">
        <w:rPr>
          <w:lang w:val="nl-NL"/>
        </w:rPr>
        <w:t>- Hiểu và chứng minh định lí bất đẳng thức tam giác dựa trên quan hệ giữa ba cạnh và góc trong một tam giác.</w:t>
      </w:r>
    </w:p>
    <w:p w14:paraId="5CAC4805" w14:textId="77777777" w:rsidR="00AC4632" w:rsidRPr="004B34FC" w:rsidRDefault="00AC4632" w:rsidP="00AC4632">
      <w:pPr>
        <w:jc w:val="both"/>
        <w:rPr>
          <w:lang w:val="nl-NL"/>
        </w:rPr>
      </w:pPr>
      <w:r w:rsidRPr="004B34FC">
        <w:rPr>
          <w:lang w:val="nl-NL"/>
        </w:rPr>
        <w:lastRenderedPageBreak/>
        <w:t>- Luyện cách chuyển từ một định lí thành một bài toán và ngược lại.</w:t>
      </w:r>
    </w:p>
    <w:p w14:paraId="5853E180" w14:textId="77777777" w:rsidR="00AC4632" w:rsidRPr="004B34FC" w:rsidRDefault="00AC4632" w:rsidP="00AC4632">
      <w:pPr>
        <w:rPr>
          <w:lang w:val="nl-NL"/>
        </w:rPr>
      </w:pPr>
      <w:r w:rsidRPr="004B34FC">
        <w:rPr>
          <w:lang w:val="nl-NL"/>
        </w:rPr>
        <w:t>- Bước đầu biết sử dụng bất đẳng thức để giải toán.</w:t>
      </w:r>
      <w:r w:rsidRPr="004B34FC">
        <w:rPr>
          <w:lang w:val="nl-NL"/>
        </w:rPr>
        <w:tab/>
        <w:t xml:space="preserve"> </w:t>
      </w:r>
    </w:p>
    <w:p w14:paraId="24FEC4BE" w14:textId="77777777" w:rsidR="00AC4632" w:rsidRPr="004B34FC" w:rsidRDefault="00AC4632" w:rsidP="00AC4632">
      <w:pPr>
        <w:jc w:val="both"/>
        <w:rPr>
          <w:lang w:val="nl-NL"/>
        </w:rPr>
      </w:pPr>
      <w:r w:rsidRPr="004B34FC">
        <w:rPr>
          <w:b/>
          <w:i/>
          <w:lang w:val="nl-NL"/>
        </w:rPr>
        <w:t>3. Thái độ</w:t>
      </w:r>
      <w:r w:rsidRPr="004B34FC">
        <w:rPr>
          <w:i/>
          <w:lang w:val="nl-NL"/>
        </w:rPr>
        <w:t>:</w:t>
      </w:r>
    </w:p>
    <w:p w14:paraId="5CCE6D4F" w14:textId="77777777" w:rsidR="00AC4632" w:rsidRPr="004B34FC" w:rsidRDefault="00AC4632" w:rsidP="00AC4632">
      <w:pPr>
        <w:rPr>
          <w:lang w:val="nl-NL"/>
        </w:rPr>
      </w:pPr>
      <w:r w:rsidRPr="004B34FC">
        <w:rPr>
          <w:lang w:val="nl-NL"/>
        </w:rPr>
        <w:t>- Giúp hs yêu thích môn học.</w:t>
      </w:r>
    </w:p>
    <w:p w14:paraId="76446A0E" w14:textId="77777777" w:rsidR="00AC4632" w:rsidRPr="004B34FC" w:rsidRDefault="00AC4632" w:rsidP="00AC4632">
      <w:pPr>
        <w:jc w:val="both"/>
        <w:rPr>
          <w:b/>
          <w:i/>
          <w:lang w:val="nl-NL"/>
        </w:rPr>
      </w:pPr>
      <w:r w:rsidRPr="004B34FC">
        <w:rPr>
          <w:b/>
          <w:i/>
          <w:lang w:val="nl-NL"/>
        </w:rPr>
        <w:t>4.Năng lực, phẩm chất:</w:t>
      </w:r>
    </w:p>
    <w:p w14:paraId="39A58CAE" w14:textId="77777777" w:rsidR="00AC4632" w:rsidRPr="004B34FC" w:rsidRDefault="00AC4632" w:rsidP="00AC4632">
      <w:pPr>
        <w:jc w:val="both"/>
        <w:rPr>
          <w:lang w:val="nl-NL"/>
        </w:rPr>
      </w:pPr>
      <w:r w:rsidRPr="004B34FC">
        <w:rPr>
          <w:lang w:val="nl-NL"/>
        </w:rPr>
        <w:t>- Năng lực: Tự học, giao tiếp, hợp tác.</w:t>
      </w:r>
    </w:p>
    <w:p w14:paraId="1F12B0C7" w14:textId="77777777" w:rsidR="00AC4632" w:rsidRPr="004B34FC" w:rsidRDefault="00AC4632" w:rsidP="00AC4632">
      <w:pPr>
        <w:jc w:val="both"/>
        <w:rPr>
          <w:lang w:val="nl-NL"/>
        </w:rPr>
      </w:pPr>
      <w:r w:rsidRPr="004B34FC">
        <w:rPr>
          <w:lang w:val="nl-NL"/>
        </w:rPr>
        <w:t>- Phẩm chất: Tự lập, tự tin, tự chủ.</w:t>
      </w:r>
    </w:p>
    <w:p w14:paraId="2B14734C" w14:textId="77777777" w:rsidR="00AC4632" w:rsidRPr="004B34FC" w:rsidRDefault="00AC4632" w:rsidP="00AC4632">
      <w:pPr>
        <w:jc w:val="both"/>
        <w:rPr>
          <w:lang w:val="nl-NL"/>
        </w:rPr>
      </w:pPr>
      <w:r w:rsidRPr="004B34FC">
        <w:rPr>
          <w:b/>
          <w:lang w:val="nl-NL"/>
        </w:rPr>
        <w:t>II. CHUẨN BỊ</w:t>
      </w:r>
      <w:r w:rsidRPr="004B34FC">
        <w:rPr>
          <w:lang w:val="nl-NL"/>
        </w:rPr>
        <w:t xml:space="preserve">. </w:t>
      </w:r>
    </w:p>
    <w:p w14:paraId="4A97FC81" w14:textId="77777777" w:rsidR="00AC4632" w:rsidRPr="004B34FC" w:rsidRDefault="00AC4632" w:rsidP="00AC4632">
      <w:pPr>
        <w:jc w:val="both"/>
        <w:rPr>
          <w:lang w:val="nl-NL"/>
        </w:rPr>
      </w:pPr>
      <w:r w:rsidRPr="004B34FC">
        <w:rPr>
          <w:b/>
          <w:i/>
          <w:lang w:val="nl-NL"/>
        </w:rPr>
        <w:t>1. GV:</w:t>
      </w:r>
      <w:r w:rsidRPr="004B34FC">
        <w:rPr>
          <w:lang w:val="nl-NL"/>
        </w:rPr>
        <w:t xml:space="preserve">  - Phương tiện: Thước thẳng, thước đo góc, compa, bảng phụ, phấn màu.</w:t>
      </w:r>
    </w:p>
    <w:p w14:paraId="43BECF28" w14:textId="77777777" w:rsidR="00AC4632" w:rsidRPr="004B34FC" w:rsidRDefault="00AC4632" w:rsidP="00AC4632">
      <w:pPr>
        <w:jc w:val="both"/>
        <w:rPr>
          <w:lang w:val="nl-NL"/>
        </w:rPr>
      </w:pPr>
      <w:r w:rsidRPr="004B34FC">
        <w:rPr>
          <w:b/>
          <w:i/>
          <w:lang w:val="nl-NL"/>
        </w:rPr>
        <w:t xml:space="preserve">2. HS: </w:t>
      </w:r>
      <w:r w:rsidRPr="004B34FC">
        <w:rPr>
          <w:lang w:val="nl-NL"/>
        </w:rPr>
        <w:t>Thước thẳng, thước đo góc, compa, bảng nhóm, bút dạ .</w:t>
      </w:r>
    </w:p>
    <w:p w14:paraId="0A1E19C3" w14:textId="77777777" w:rsidR="00AC4632" w:rsidRPr="004B34FC" w:rsidRDefault="00AC4632" w:rsidP="00AC4632">
      <w:pPr>
        <w:jc w:val="both"/>
        <w:rPr>
          <w:lang w:val="vi-VN"/>
        </w:rPr>
      </w:pPr>
      <w:r w:rsidRPr="004B34FC">
        <w:rPr>
          <w:b/>
          <w:lang w:val="vi-VN"/>
        </w:rPr>
        <w:t xml:space="preserve">III. TIẾN TRÌNH DẠY </w:t>
      </w:r>
      <w:r w:rsidRPr="004B34FC">
        <w:rPr>
          <w:b/>
          <w:lang w:val="nl-NL"/>
        </w:rPr>
        <w:t xml:space="preserve">HỌC </w:t>
      </w:r>
    </w:p>
    <w:p w14:paraId="3FCEF45A" w14:textId="77777777" w:rsidR="00AC4632" w:rsidRPr="004B34FC" w:rsidRDefault="00AC4632" w:rsidP="00AC4632">
      <w:pPr>
        <w:jc w:val="both"/>
        <w:rPr>
          <w:b/>
          <w:i/>
          <w:lang w:val="nl-NL"/>
        </w:rPr>
      </w:pPr>
      <w:r w:rsidRPr="004B34FC">
        <w:rPr>
          <w:b/>
          <w:i/>
          <w:lang w:val="nl-NL"/>
        </w:rPr>
        <w:t>1.Hoạt động khởi động:</w:t>
      </w:r>
    </w:p>
    <w:p w14:paraId="0181087A" w14:textId="77777777" w:rsidR="00AC4632" w:rsidRPr="004B34FC" w:rsidRDefault="00AC4632" w:rsidP="00AC4632">
      <w:pPr>
        <w:jc w:val="both"/>
        <w:rPr>
          <w:lang w:val="nl-NL"/>
        </w:rPr>
      </w:pPr>
      <w:r w:rsidRPr="004B34FC">
        <w:rPr>
          <w:b/>
          <w:i/>
          <w:lang w:val="nl-NL"/>
        </w:rPr>
        <w:t>*Tổ chức lớp</w:t>
      </w:r>
      <w:r w:rsidRPr="004B34FC">
        <w:rPr>
          <w:lang w:val="nl-NL"/>
        </w:rPr>
        <w:t xml:space="preserve">: </w:t>
      </w:r>
    </w:p>
    <w:p w14:paraId="4E2ED363" w14:textId="77777777" w:rsidR="00AC4632" w:rsidRPr="004B34FC" w:rsidRDefault="00AC4632" w:rsidP="00AC4632">
      <w:pPr>
        <w:jc w:val="both"/>
        <w:rPr>
          <w:lang w:val="vi-VN"/>
        </w:rPr>
      </w:pPr>
      <w:r w:rsidRPr="004B34FC">
        <w:rPr>
          <w:lang w:val="nl-NL"/>
        </w:rPr>
        <w:t>- Kiểm tra sĩ số:</w:t>
      </w:r>
    </w:p>
    <w:p w14:paraId="7570571A" w14:textId="77777777" w:rsidR="00AC4632" w:rsidRPr="004B34FC" w:rsidRDefault="00AC4632" w:rsidP="00AC4632">
      <w:pPr>
        <w:jc w:val="both"/>
        <w:rPr>
          <w:b/>
          <w:lang w:val="nl-NL"/>
        </w:rPr>
      </w:pPr>
      <w:r w:rsidRPr="004B34FC">
        <w:rPr>
          <w:b/>
          <w:i/>
          <w:lang w:val="nl-NL"/>
        </w:rPr>
        <w:t xml:space="preserve">* Kiểm tra: </w:t>
      </w:r>
    </w:p>
    <w:p w14:paraId="71CA7974" w14:textId="77777777" w:rsidR="00AC4632" w:rsidRPr="004B34FC" w:rsidRDefault="00AC4632" w:rsidP="00AC4632">
      <w:pPr>
        <w:rPr>
          <w:lang w:val="nl-NL"/>
        </w:rPr>
      </w:pPr>
      <w:r w:rsidRPr="004B34FC">
        <w:rPr>
          <w:lang w:val="nl-NL"/>
        </w:rPr>
        <w:t xml:space="preserve"> GV nêu yêu cầu kiểm tra: Chữa bài tập cho về nhà từ tiết trước.</w:t>
      </w:r>
    </w:p>
    <w:p w14:paraId="7FA23E77" w14:textId="77777777" w:rsidR="00AC4632" w:rsidRPr="004B34FC" w:rsidRDefault="00AC4632" w:rsidP="00AC4632">
      <w:pPr>
        <w:rPr>
          <w:lang w:val="nl-NL"/>
        </w:rPr>
      </w:pPr>
      <w:r w:rsidRPr="004B34FC">
        <w:rPr>
          <w:lang w:val="nl-NL"/>
        </w:rPr>
        <w:t xml:space="preserve">     Vẽ tam giác ABC có AB = 4cm ; AC = 5cm ; BC = 6cm.</w:t>
      </w:r>
    </w:p>
    <w:p w14:paraId="0E4347A8" w14:textId="77777777" w:rsidR="00AC4632" w:rsidRPr="004B34FC" w:rsidRDefault="00AC4632" w:rsidP="00AC4632">
      <w:pPr>
        <w:tabs>
          <w:tab w:val="left" w:pos="4890"/>
        </w:tabs>
        <w:rPr>
          <w:lang w:val="nl-NL"/>
        </w:rPr>
      </w:pPr>
      <w:r w:rsidRPr="004B34FC">
        <w:rPr>
          <w:lang w:val="nl-NL"/>
        </w:rPr>
        <w:t xml:space="preserve">     a) So sánh các góc của tam giác ABC.</w:t>
      </w:r>
      <w:r w:rsidRPr="004B34FC">
        <w:rPr>
          <w:lang w:val="nl-NL"/>
        </w:rPr>
        <w:tab/>
      </w:r>
    </w:p>
    <w:p w14:paraId="4620A537" w14:textId="77777777" w:rsidR="00AC4632" w:rsidRPr="004B34FC" w:rsidRDefault="00AC4632" w:rsidP="00AC4632">
      <w:pPr>
        <w:rPr>
          <w:lang w:val="nl-NL"/>
        </w:rPr>
      </w:pPr>
      <w:r w:rsidRPr="004B34FC">
        <w:rPr>
          <w:lang w:val="nl-NL"/>
        </w:rPr>
        <w:t xml:space="preserve">     b) Kẻ AH </w:t>
      </w:r>
      <w:r w:rsidRPr="004B34FC">
        <w:rPr>
          <w:position w:val="-4"/>
          <w:lang w:val="nl-NL"/>
        </w:rPr>
        <w:object w:dxaOrig="240" w:dyaOrig="260" w14:anchorId="4E8642ED">
          <v:shape id="_x0000_i2648" type="#_x0000_t75" style="width:12pt;height:13.5pt" o:ole="">
            <v:imagedata r:id="rId2082" o:title=""/>
          </v:shape>
          <o:OLEObject Type="Embed" ProgID="Equation.DSMT4" ShapeID="_x0000_i2648" DrawAspect="Content" ObjectID="_1664270676" r:id="rId2122"/>
        </w:object>
      </w:r>
      <w:r w:rsidRPr="004B34FC">
        <w:rPr>
          <w:lang w:val="nl-NL"/>
        </w:rPr>
        <w:t xml:space="preserve"> BC (H </w:t>
      </w:r>
      <w:r w:rsidRPr="004B34FC">
        <w:rPr>
          <w:position w:val="-4"/>
          <w:lang w:val="nl-NL"/>
        </w:rPr>
        <w:object w:dxaOrig="200" w:dyaOrig="200" w14:anchorId="0FC26940">
          <v:shape id="_x0000_i2649" type="#_x0000_t75" style="width:10.5pt;height:10.5pt" o:ole="">
            <v:imagedata r:id="rId2120" o:title=""/>
          </v:shape>
          <o:OLEObject Type="Embed" ProgID="Equation.DSMT4" ShapeID="_x0000_i2649" DrawAspect="Content" ObjectID="_1664270677" r:id="rId2123"/>
        </w:object>
      </w:r>
      <w:r w:rsidRPr="004B34FC">
        <w:rPr>
          <w:lang w:val="nl-NL"/>
        </w:rPr>
        <w:t xml:space="preserve"> BC). So sánh AB và BH ; AC và HC.</w:t>
      </w:r>
    </w:p>
    <w:p w14:paraId="6D6EF6C2" w14:textId="77777777" w:rsidR="00AC4632" w:rsidRPr="004B34FC" w:rsidRDefault="00AC4632" w:rsidP="00AC4632">
      <w:pPr>
        <w:rPr>
          <w:lang w:val="nl-NL"/>
        </w:rPr>
      </w:pPr>
      <w:r w:rsidRPr="004B34FC">
        <w:rPr>
          <w:lang w:val="nl-NL"/>
        </w:rPr>
        <w:t>Một hs lên bảng chữa bài :</w:t>
      </w:r>
    </w:p>
    <w:tbl>
      <w:tblPr>
        <w:tblW w:w="10605" w:type="dxa"/>
        <w:tblLayout w:type="fixed"/>
        <w:tblLook w:val="01E0" w:firstRow="1" w:lastRow="1" w:firstColumn="1" w:lastColumn="1" w:noHBand="0" w:noVBand="0"/>
      </w:tblPr>
      <w:tblGrid>
        <w:gridCol w:w="6190"/>
        <w:gridCol w:w="4415"/>
      </w:tblGrid>
      <w:tr w:rsidR="00AC4632" w:rsidRPr="004B34FC" w14:paraId="41692D12" w14:textId="77777777" w:rsidTr="00765CCF">
        <w:tc>
          <w:tcPr>
            <w:tcW w:w="6190" w:type="dxa"/>
          </w:tcPr>
          <w:p w14:paraId="54FD7121" w14:textId="77777777" w:rsidR="00AC4632" w:rsidRPr="004B34FC" w:rsidRDefault="00AC4632" w:rsidP="00765CCF">
            <w:pPr>
              <w:jc w:val="both"/>
              <w:rPr>
                <w:bCs/>
                <w:lang w:val="nl-NL"/>
              </w:rPr>
            </w:pPr>
            <w:r w:rsidRPr="004B34FC">
              <w:rPr>
                <w:bCs/>
                <w:lang w:val="nl-NL"/>
              </w:rPr>
              <w:t xml:space="preserve">a) Tam giác ABC có : AB = 4cm ; AC = 5cm ; BC = 6cm  </w:t>
            </w:r>
            <w:r w:rsidRPr="004B34FC">
              <w:rPr>
                <w:position w:val="-6"/>
                <w:lang w:val="nl-NL"/>
              </w:rPr>
              <w:object w:dxaOrig="300" w:dyaOrig="240" w14:anchorId="304C65FD">
                <v:shape id="_x0000_i2650" type="#_x0000_t75" style="width:15pt;height:12pt" o:ole="">
                  <v:imagedata r:id="rId2096" o:title=""/>
                </v:shape>
                <o:OLEObject Type="Embed" ProgID="Equation.DSMT4" ShapeID="_x0000_i2650" DrawAspect="Content" ObjectID="_1664270678" r:id="rId2124"/>
              </w:object>
            </w:r>
            <w:r w:rsidRPr="004B34FC">
              <w:rPr>
                <w:bCs/>
                <w:lang w:val="nl-NL"/>
              </w:rPr>
              <w:t xml:space="preserve"> AB &lt; AC &lt; BC </w:t>
            </w:r>
            <w:r w:rsidRPr="004B34FC">
              <w:rPr>
                <w:position w:val="-6"/>
                <w:lang w:val="nl-NL"/>
              </w:rPr>
              <w:object w:dxaOrig="300" w:dyaOrig="240" w14:anchorId="7DF1550D">
                <v:shape id="_x0000_i2651" type="#_x0000_t75" style="width:15pt;height:12pt" o:ole="">
                  <v:imagedata r:id="rId2096" o:title=""/>
                </v:shape>
                <o:OLEObject Type="Embed" ProgID="Equation.DSMT4" ShapeID="_x0000_i2651" DrawAspect="Content" ObjectID="_1664270679" r:id="rId2125"/>
              </w:object>
            </w:r>
            <w:r w:rsidRPr="004B34FC">
              <w:rPr>
                <w:bCs/>
                <w:lang w:val="nl-NL"/>
              </w:rPr>
              <w:t xml:space="preserve"> </w:t>
            </w:r>
            <w:r w:rsidRPr="004B34FC">
              <w:rPr>
                <w:bCs/>
                <w:position w:val="-6"/>
                <w:lang w:val="nl-NL"/>
              </w:rPr>
              <w:object w:dxaOrig="1040" w:dyaOrig="360" w14:anchorId="2E58D221">
                <v:shape id="_x0000_i2652" type="#_x0000_t75" style="width:51.75pt;height:18pt" o:ole="">
                  <v:imagedata r:id="rId2126" o:title=""/>
                </v:shape>
                <o:OLEObject Type="Embed" ProgID="Equation.DSMT4" ShapeID="_x0000_i2652" DrawAspect="Content" ObjectID="_1664270680" r:id="rId2127"/>
              </w:object>
            </w:r>
            <w:r w:rsidRPr="004B34FC">
              <w:rPr>
                <w:bCs/>
                <w:lang w:val="nl-NL"/>
              </w:rPr>
              <w:t xml:space="preserve">   (Quan hệ giữa góc và cạnh đối diện trong tam giác).</w:t>
            </w:r>
          </w:p>
          <w:p w14:paraId="19E9D42F" w14:textId="77777777" w:rsidR="00AC4632" w:rsidRPr="004B34FC" w:rsidRDefault="00AC4632" w:rsidP="00765CCF">
            <w:pPr>
              <w:jc w:val="both"/>
              <w:rPr>
                <w:bCs/>
                <w:lang w:val="nl-NL"/>
              </w:rPr>
            </w:pPr>
            <w:r w:rsidRPr="004B34FC">
              <w:rPr>
                <w:bCs/>
                <w:lang w:val="nl-NL"/>
              </w:rPr>
              <w:t xml:space="preserve">b) Xét tam giác AHB, có </w:t>
            </w:r>
            <w:r w:rsidRPr="004B34FC">
              <w:rPr>
                <w:bCs/>
                <w:position w:val="-4"/>
                <w:lang w:val="nl-NL"/>
              </w:rPr>
              <w:object w:dxaOrig="279" w:dyaOrig="340" w14:anchorId="2081FFF3">
                <v:shape id="_x0000_i2653" type="#_x0000_t75" style="width:14.25pt;height:17.25pt" o:ole="">
                  <v:imagedata r:id="rId2128" o:title=""/>
                </v:shape>
                <o:OLEObject Type="Embed" ProgID="Equation.DSMT4" ShapeID="_x0000_i2653" DrawAspect="Content" ObjectID="_1664270681" r:id="rId2129"/>
              </w:object>
            </w:r>
            <w:r w:rsidRPr="004B34FC">
              <w:rPr>
                <w:bCs/>
                <w:lang w:val="nl-NL"/>
              </w:rPr>
              <w:t xml:space="preserve">= 1v </w:t>
            </w:r>
          </w:p>
          <w:p w14:paraId="3A7DD6B5" w14:textId="77777777" w:rsidR="00AC4632" w:rsidRPr="004B34FC" w:rsidRDefault="00AC4632" w:rsidP="00765CCF">
            <w:pPr>
              <w:jc w:val="both"/>
              <w:rPr>
                <w:bCs/>
                <w:lang w:val="nl-NL"/>
              </w:rPr>
            </w:pPr>
            <w:r w:rsidRPr="004B34FC">
              <w:rPr>
                <w:position w:val="-6"/>
                <w:lang w:val="nl-NL"/>
              </w:rPr>
              <w:object w:dxaOrig="300" w:dyaOrig="240" w14:anchorId="3644DD74">
                <v:shape id="_x0000_i2654" type="#_x0000_t75" style="width:15pt;height:12pt" o:ole="">
                  <v:imagedata r:id="rId2096" o:title=""/>
                </v:shape>
                <o:OLEObject Type="Embed" ProgID="Equation.DSMT4" ShapeID="_x0000_i2654" DrawAspect="Content" ObjectID="_1664270682" r:id="rId2130"/>
              </w:object>
            </w:r>
            <w:r w:rsidRPr="004B34FC">
              <w:rPr>
                <w:bCs/>
                <w:lang w:val="nl-NL"/>
              </w:rPr>
              <w:t xml:space="preserve"> AB &gt; HB  (cạnh huyền lớn hơn cạnh góc vuông).</w:t>
            </w:r>
          </w:p>
          <w:p w14:paraId="08A2AA1C" w14:textId="77777777" w:rsidR="00AC4632" w:rsidRPr="004B34FC" w:rsidRDefault="00AC4632" w:rsidP="00765CCF">
            <w:pPr>
              <w:jc w:val="both"/>
              <w:rPr>
                <w:bCs/>
                <w:lang w:val="nl-NL"/>
              </w:rPr>
            </w:pPr>
            <w:r w:rsidRPr="004B34FC">
              <w:rPr>
                <w:bCs/>
                <w:lang w:val="nl-NL"/>
              </w:rPr>
              <w:t xml:space="preserve">Tương tự  với tam giác AHC, có </w:t>
            </w:r>
            <w:r w:rsidRPr="004B34FC">
              <w:rPr>
                <w:bCs/>
                <w:position w:val="-4"/>
                <w:lang w:val="nl-NL"/>
              </w:rPr>
              <w:object w:dxaOrig="279" w:dyaOrig="340" w14:anchorId="0AF06C42">
                <v:shape id="_x0000_i2655" type="#_x0000_t75" style="width:14.25pt;height:17.25pt" o:ole="">
                  <v:imagedata r:id="rId2128" o:title=""/>
                </v:shape>
                <o:OLEObject Type="Embed" ProgID="Equation.DSMT4" ShapeID="_x0000_i2655" DrawAspect="Content" ObjectID="_1664270683" r:id="rId2131"/>
              </w:object>
            </w:r>
            <w:r w:rsidRPr="004B34FC">
              <w:rPr>
                <w:bCs/>
                <w:lang w:val="nl-NL"/>
              </w:rPr>
              <w:t xml:space="preserve">=1v </w:t>
            </w:r>
            <w:r w:rsidRPr="004B34FC">
              <w:rPr>
                <w:position w:val="-6"/>
                <w:lang w:val="nl-NL"/>
              </w:rPr>
              <w:object w:dxaOrig="300" w:dyaOrig="240" w14:anchorId="4475CD88">
                <v:shape id="_x0000_i2656" type="#_x0000_t75" style="width:15pt;height:12pt" o:ole="">
                  <v:imagedata r:id="rId2096" o:title=""/>
                </v:shape>
                <o:OLEObject Type="Embed" ProgID="Equation.DSMT4" ShapeID="_x0000_i2656" DrawAspect="Content" ObjectID="_1664270684" r:id="rId2132"/>
              </w:object>
            </w:r>
            <w:r w:rsidRPr="004B34FC">
              <w:rPr>
                <w:bCs/>
                <w:lang w:val="nl-NL"/>
              </w:rPr>
              <w:t xml:space="preserve"> AC &gt; HC.</w:t>
            </w:r>
          </w:p>
          <w:p w14:paraId="6364AB2B" w14:textId="77777777" w:rsidR="00AC4632" w:rsidRPr="004B34FC" w:rsidRDefault="00AC4632" w:rsidP="00765CCF">
            <w:pPr>
              <w:rPr>
                <w:lang w:val="nl-NL"/>
              </w:rPr>
            </w:pPr>
          </w:p>
        </w:tc>
        <w:tc>
          <w:tcPr>
            <w:tcW w:w="4415" w:type="dxa"/>
          </w:tcPr>
          <w:p w14:paraId="280776E6" w14:textId="27A145E1" w:rsidR="00AC4632" w:rsidRPr="004B34FC" w:rsidRDefault="00F95260" w:rsidP="00765CCF">
            <w:pPr>
              <w:tabs>
                <w:tab w:val="left" w:pos="930"/>
              </w:tabs>
              <w:rPr>
                <w:lang w:val="nl-NL"/>
              </w:rPr>
            </w:pPr>
            <w:r w:rsidRPr="00E86F89">
              <w:rPr>
                <w:noProof/>
              </w:rPr>
              <w:drawing>
                <wp:inline distT="0" distB="0" distL="0" distR="0" wp14:anchorId="765AC507" wp14:editId="16828126">
                  <wp:extent cx="2352675" cy="1495425"/>
                  <wp:effectExtent l="0" t="0" r="0" b="0"/>
                  <wp:docPr id="163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2352675" cy="1495425"/>
                          </a:xfrm>
                          <a:prstGeom prst="rect">
                            <a:avLst/>
                          </a:prstGeom>
                          <a:noFill/>
                          <a:ln>
                            <a:noFill/>
                          </a:ln>
                        </pic:spPr>
                      </pic:pic>
                    </a:graphicData>
                  </a:graphic>
                </wp:inline>
              </w:drawing>
            </w:r>
          </w:p>
        </w:tc>
      </w:tr>
    </w:tbl>
    <w:p w14:paraId="7AF2EB5E" w14:textId="77777777" w:rsidR="00AC4632" w:rsidRPr="004B34FC" w:rsidRDefault="00AC4632" w:rsidP="00AC4632">
      <w:pPr>
        <w:rPr>
          <w:lang w:val="vi-VN"/>
        </w:rPr>
      </w:pPr>
      <w:r w:rsidRPr="004B34FC">
        <w:rPr>
          <w:lang w:val="nl-NL"/>
        </w:rPr>
        <w:t xml:space="preserve"> GV nhận xét, cho điểm.</w:t>
      </w:r>
    </w:p>
    <w:p w14:paraId="543C8190" w14:textId="77777777" w:rsidR="00AC4632" w:rsidRPr="004B34FC" w:rsidRDefault="00AC4632" w:rsidP="00AC4632">
      <w:pPr>
        <w:rPr>
          <w:b/>
          <w:lang w:val="nl-NL"/>
        </w:rPr>
      </w:pPr>
      <w:r w:rsidRPr="004B34FC">
        <w:rPr>
          <w:b/>
          <w:lang w:val="nl-NL"/>
        </w:rPr>
        <w:t>* Vào bài:</w:t>
      </w:r>
    </w:p>
    <w:p w14:paraId="30435A70" w14:textId="77777777" w:rsidR="00AC4632" w:rsidRPr="004B34FC" w:rsidRDefault="00AC4632" w:rsidP="00AC4632">
      <w:pPr>
        <w:jc w:val="both"/>
        <w:rPr>
          <w:lang w:val="nl-NL"/>
        </w:rPr>
      </w:pPr>
      <w:r w:rsidRPr="004B34FC">
        <w:rPr>
          <w:lang w:val="nl-NL"/>
        </w:rPr>
        <w:t>GV: Em có nhận xét gì về tổng độ dài hai cạnh bất kì của tam giác ABC so với độ dài cạnh còn lại ?</w:t>
      </w:r>
    </w:p>
    <w:p w14:paraId="22F14E76" w14:textId="77777777" w:rsidR="00AC4632" w:rsidRPr="004B34FC" w:rsidRDefault="00AC4632" w:rsidP="00AC4632">
      <w:pPr>
        <w:jc w:val="both"/>
        <w:rPr>
          <w:lang w:val="nl-NL"/>
        </w:rPr>
      </w:pPr>
      <w:r w:rsidRPr="004B34FC">
        <w:rPr>
          <w:lang w:val="nl-NL"/>
        </w:rPr>
        <w:t>HS : Tổng độ dài hai cạnh bất kì của tam giác ABC lớn hơn độ dài cạnh còn lại.</w:t>
      </w:r>
    </w:p>
    <w:p w14:paraId="1E5BBB31" w14:textId="77777777" w:rsidR="00AC4632" w:rsidRPr="004B34FC" w:rsidRDefault="00AC4632" w:rsidP="00AC4632">
      <w:pPr>
        <w:jc w:val="center"/>
        <w:rPr>
          <w:i/>
          <w:iCs/>
          <w:lang w:val="nl-NL"/>
        </w:rPr>
      </w:pPr>
      <w:r w:rsidRPr="004B34FC">
        <w:rPr>
          <w:i/>
          <w:iCs/>
          <w:lang w:val="nl-NL"/>
        </w:rPr>
        <w:t>(4 + 5 &gt; 6   ;   4 + 6 &gt; 5   ;   5 + 6 &gt; 4)</w:t>
      </w:r>
    </w:p>
    <w:p w14:paraId="402914BA" w14:textId="77777777" w:rsidR="00AC4632" w:rsidRPr="004B34FC" w:rsidRDefault="00AC4632" w:rsidP="00AC4632">
      <w:pPr>
        <w:rPr>
          <w:lang w:val="nl-NL"/>
        </w:rPr>
      </w:pPr>
      <w:r w:rsidRPr="004B34FC">
        <w:rPr>
          <w:lang w:val="nl-NL"/>
        </w:rPr>
        <w:t>GV: Ta hãy xét xem nhận xét này có đúng với mọi tam giác hay không ?</w:t>
      </w:r>
    </w:p>
    <w:p w14:paraId="030CF9D1" w14:textId="77777777" w:rsidR="00AC4632" w:rsidRPr="004B34FC" w:rsidRDefault="00AC4632" w:rsidP="00AC4632">
      <w:pPr>
        <w:rPr>
          <w:lang w:val="nl-NL"/>
        </w:rPr>
      </w:pPr>
      <w:r w:rsidRPr="004B34FC">
        <w:rPr>
          <w:lang w:val="nl-NL"/>
        </w:rPr>
        <w:t xml:space="preserve">        Đó là nội dung bài học hôm nay.</w:t>
      </w:r>
    </w:p>
    <w:p w14:paraId="23D87D07" w14:textId="77777777" w:rsidR="00AC4632" w:rsidRPr="004B34FC" w:rsidRDefault="00AC4632" w:rsidP="00AC4632">
      <w:pPr>
        <w:rPr>
          <w:b/>
          <w:lang w:val="nl-NL"/>
        </w:rPr>
      </w:pPr>
      <w:r w:rsidRPr="004B34FC">
        <w:rPr>
          <w:b/>
          <w:lang w:val="nl-NL"/>
        </w:rPr>
        <w:t>2. Hoạt động hình thành kiến thức:</w:t>
      </w:r>
    </w:p>
    <w:p w14:paraId="43412E91" w14:textId="77777777" w:rsidR="00AC4632" w:rsidRPr="004B34FC" w:rsidRDefault="00AC4632" w:rsidP="00AC4632">
      <w:pPr>
        <w:jc w:val="both"/>
        <w:rPr>
          <w:b/>
          <w:bCs/>
          <w:i/>
          <w:iCs/>
          <w:lang w:val="vi-VN"/>
        </w:rPr>
      </w:pPr>
      <w:r w:rsidRPr="004B34FC">
        <w:rPr>
          <w:bCs/>
          <w:iCs/>
          <w:lang w:val="nl-NL"/>
        </w:rPr>
        <w:t xml:space="preserve">                                             </w:t>
      </w:r>
      <w:r w:rsidRPr="004B34FC">
        <w:rPr>
          <w:b/>
          <w:bCs/>
          <w:i/>
          <w:iCs/>
          <w:lang w:val="nl-NL"/>
        </w:rPr>
        <w:t>Hoạt động 1: Bất đẳng thức tam giác.</w:t>
      </w:r>
    </w:p>
    <w:p w14:paraId="36A443EC" w14:textId="77777777" w:rsidR="00AC4632" w:rsidRPr="004B34FC" w:rsidRDefault="00AC4632" w:rsidP="00AC4632">
      <w:pPr>
        <w:jc w:val="both"/>
        <w:rPr>
          <w:lang w:val="vi-VN"/>
        </w:rPr>
      </w:pPr>
      <w:r w:rsidRPr="004B34FC">
        <w:rPr>
          <w:b/>
          <w:bCs/>
          <w:i/>
          <w:iCs/>
          <w:lang w:val="vi-VN"/>
        </w:rPr>
        <w:t xml:space="preserve">Mục tiêu: </w:t>
      </w:r>
      <w:r w:rsidRPr="004B34FC">
        <w:rPr>
          <w:lang w:val="nl-NL"/>
        </w:rPr>
        <w:t>Học sinh nắm vững quan hệ giữa độ dài ba cạnh của một tam giác, từ đó biết được độ dài ba đoạn thẳng phải như thế nào thì mới có thể là ba cạnh của một tam giác.</w:t>
      </w:r>
    </w:p>
    <w:p w14:paraId="56CE8701" w14:textId="77777777" w:rsidR="00AC4632" w:rsidRPr="004B34FC" w:rsidRDefault="00AC4632" w:rsidP="00AC4632">
      <w:pPr>
        <w:rPr>
          <w:lang w:val="vi-VN"/>
        </w:rPr>
      </w:pPr>
      <w:r w:rsidRPr="004B34FC">
        <w:rPr>
          <w:b/>
          <w:i/>
          <w:lang w:val="nl-NL"/>
        </w:rPr>
        <w:lastRenderedPageBreak/>
        <w:t>- Phương pháp</w:t>
      </w:r>
      <w:r w:rsidRPr="004B34FC">
        <w:rPr>
          <w:lang w:val="nl-NL"/>
        </w:rPr>
        <w:t xml:space="preserve">: </w:t>
      </w:r>
      <w:r w:rsidRPr="004B34FC">
        <w:rPr>
          <w:lang w:val="vi-VN"/>
        </w:rPr>
        <w:t>GV t</w:t>
      </w:r>
      <w:r w:rsidRPr="004B34FC">
        <w:rPr>
          <w:lang w:val="nl-NL"/>
        </w:rPr>
        <w:t>huyết tr</w:t>
      </w:r>
      <w:r w:rsidRPr="004B34FC">
        <w:rPr>
          <w:lang w:val="vi-VN"/>
        </w:rPr>
        <w:t>ì</w:t>
      </w:r>
      <w:r w:rsidRPr="004B34FC">
        <w:rPr>
          <w:lang w:val="nl-NL"/>
        </w:rPr>
        <w:t xml:space="preserve">nh, </w:t>
      </w:r>
      <w:r w:rsidRPr="004B34FC">
        <w:rPr>
          <w:lang w:val="vi-VN"/>
        </w:rPr>
        <w:t>v</w:t>
      </w:r>
      <w:r w:rsidRPr="004B34FC">
        <w:rPr>
          <w:lang w:val="nl-NL"/>
        </w:rPr>
        <w:t>ấn đáp gợi mở.</w:t>
      </w:r>
      <w:r w:rsidRPr="004B34FC">
        <w:rPr>
          <w:lang w:val="vi-VN"/>
        </w:rPr>
        <w:t xml:space="preserve"> HS hoạt động cá nhân, hoạt động cặp đô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2936"/>
        <w:gridCol w:w="3765"/>
      </w:tblGrid>
      <w:tr w:rsidR="00AC4632" w:rsidRPr="004B34FC" w14:paraId="60BEE170" w14:textId="77777777" w:rsidTr="00765CCF">
        <w:tc>
          <w:tcPr>
            <w:tcW w:w="1538" w:type="pct"/>
            <w:tcBorders>
              <w:bottom w:val="single" w:sz="4" w:space="0" w:color="auto"/>
            </w:tcBorders>
          </w:tcPr>
          <w:p w14:paraId="4C1E1C23" w14:textId="77777777" w:rsidR="00AC4632" w:rsidRPr="004B34FC" w:rsidRDefault="00AC4632" w:rsidP="00765CCF">
            <w:pPr>
              <w:jc w:val="center"/>
              <w:rPr>
                <w:b/>
                <w:lang w:val="fr-FR"/>
              </w:rPr>
            </w:pPr>
            <w:r w:rsidRPr="004B34FC">
              <w:rPr>
                <w:b/>
                <w:lang w:val="fr-FR"/>
              </w:rPr>
              <w:t>Hoạt động của thầy</w:t>
            </w:r>
          </w:p>
        </w:tc>
        <w:tc>
          <w:tcPr>
            <w:tcW w:w="1517" w:type="pct"/>
            <w:tcBorders>
              <w:bottom w:val="single" w:sz="4" w:space="0" w:color="auto"/>
            </w:tcBorders>
          </w:tcPr>
          <w:p w14:paraId="3A2A3E56" w14:textId="77777777" w:rsidR="00AC4632" w:rsidRPr="004B34FC" w:rsidRDefault="00AC4632" w:rsidP="00765CCF">
            <w:pPr>
              <w:jc w:val="center"/>
              <w:rPr>
                <w:b/>
                <w:lang w:val="vi-VN"/>
              </w:rPr>
            </w:pPr>
            <w:r w:rsidRPr="004B34FC">
              <w:rPr>
                <w:b/>
                <w:lang w:val="fr-FR"/>
              </w:rPr>
              <w:t>Hoạt động của tr</w:t>
            </w:r>
            <w:r w:rsidRPr="004B34FC">
              <w:rPr>
                <w:b/>
                <w:lang w:val="vi-VN"/>
              </w:rPr>
              <w:t>ò</w:t>
            </w:r>
          </w:p>
        </w:tc>
        <w:tc>
          <w:tcPr>
            <w:tcW w:w="1945" w:type="pct"/>
            <w:tcBorders>
              <w:bottom w:val="single" w:sz="4" w:space="0" w:color="auto"/>
            </w:tcBorders>
          </w:tcPr>
          <w:p w14:paraId="01A637FF" w14:textId="77777777" w:rsidR="00AC4632" w:rsidRPr="004B34FC" w:rsidRDefault="00AC4632" w:rsidP="00765CCF">
            <w:pPr>
              <w:jc w:val="center"/>
              <w:rPr>
                <w:b/>
              </w:rPr>
            </w:pPr>
            <w:r w:rsidRPr="004B34FC">
              <w:rPr>
                <w:b/>
              </w:rPr>
              <w:t>Ghi bảng</w:t>
            </w:r>
          </w:p>
        </w:tc>
      </w:tr>
      <w:tr w:rsidR="00AC4632" w:rsidRPr="004B34FC" w14:paraId="7319C0A0" w14:textId="77777777" w:rsidTr="00765CCF">
        <w:tc>
          <w:tcPr>
            <w:tcW w:w="1538" w:type="pct"/>
            <w:tcBorders>
              <w:top w:val="nil"/>
            </w:tcBorders>
          </w:tcPr>
          <w:p w14:paraId="15DB818C" w14:textId="77777777" w:rsidR="00AC4632" w:rsidRPr="004B34FC" w:rsidRDefault="00AC4632" w:rsidP="00765CCF">
            <w:pPr>
              <w:jc w:val="both"/>
              <w:rPr>
                <w:lang w:val="nl-NL"/>
              </w:rPr>
            </w:pPr>
            <w:r w:rsidRPr="004B34FC">
              <w:rPr>
                <w:bCs/>
                <w:iCs/>
                <w:lang w:val="nl-NL"/>
              </w:rPr>
              <w:t xml:space="preserve"> </w:t>
            </w:r>
            <w:r w:rsidRPr="004B34FC">
              <w:rPr>
                <w:lang w:val="nl-NL"/>
              </w:rPr>
              <w:t xml:space="preserve">GV yêu cầu hs </w:t>
            </w:r>
            <w:r w:rsidRPr="004B34FC">
              <w:rPr>
                <w:lang w:val="vi-VN"/>
              </w:rPr>
              <w:t xml:space="preserve">hoạt động cặp đôi </w:t>
            </w:r>
            <w:r w:rsidRPr="004B34FC">
              <w:rPr>
                <w:lang w:val="nl-NL"/>
              </w:rPr>
              <w:t xml:space="preserve">làm bài </w:t>
            </w:r>
            <w:r w:rsidRPr="004B34FC">
              <w:rPr>
                <w:position w:val="-10"/>
                <w:lang w:val="nl-NL"/>
              </w:rPr>
              <w:object w:dxaOrig="380" w:dyaOrig="380" w14:anchorId="13458998">
                <v:shape id="_x0000_i2658" type="#_x0000_t75" style="width:18.75pt;height:18.75pt" o:ole="">
                  <v:imagedata r:id="rId2134" o:title=""/>
                </v:shape>
                <o:OLEObject Type="Embed" ProgID="Equation.DSMT4" ShapeID="_x0000_i2658" DrawAspect="Content" ObjectID="_1664270685" r:id="rId2135"/>
              </w:object>
            </w:r>
            <w:r w:rsidRPr="004B34FC">
              <w:rPr>
                <w:lang w:val="nl-NL"/>
              </w:rPr>
              <w:t>.</w:t>
            </w:r>
          </w:p>
          <w:p w14:paraId="2105A078" w14:textId="77777777" w:rsidR="00AC4632" w:rsidRPr="004B34FC" w:rsidRDefault="00AC4632" w:rsidP="00765CCF">
            <w:pPr>
              <w:jc w:val="both"/>
              <w:rPr>
                <w:lang w:val="nl-NL"/>
              </w:rPr>
            </w:pPr>
            <w:r w:rsidRPr="004B34FC">
              <w:rPr>
                <w:lang w:val="nl-NL"/>
              </w:rPr>
              <w:t>- Hãy thử vẽ tam giác với các cạnh có độ dài :</w:t>
            </w:r>
          </w:p>
          <w:p w14:paraId="6FE9CF71" w14:textId="77777777" w:rsidR="00AC4632" w:rsidRPr="004B34FC" w:rsidRDefault="00AC4632" w:rsidP="00765CCF">
            <w:pPr>
              <w:jc w:val="both"/>
              <w:rPr>
                <w:lang w:val="nl-NL"/>
              </w:rPr>
            </w:pPr>
            <w:r w:rsidRPr="004B34FC">
              <w:rPr>
                <w:lang w:val="nl-NL"/>
              </w:rPr>
              <w:t>a)  1cm ; 2cm ; 4cm.</w:t>
            </w:r>
          </w:p>
          <w:p w14:paraId="77C81690" w14:textId="77777777" w:rsidR="00AC4632" w:rsidRPr="004B34FC" w:rsidRDefault="00AC4632" w:rsidP="00765CCF">
            <w:pPr>
              <w:jc w:val="both"/>
              <w:rPr>
                <w:lang w:val="nl-NL"/>
              </w:rPr>
            </w:pPr>
            <w:r w:rsidRPr="004B34FC">
              <w:rPr>
                <w:lang w:val="nl-NL"/>
              </w:rPr>
              <w:t>b)  1cm ; 3cm ; 4cm.</w:t>
            </w:r>
          </w:p>
          <w:p w14:paraId="52167D89" w14:textId="77777777" w:rsidR="00AC4632" w:rsidRPr="004B34FC" w:rsidRDefault="00AC4632" w:rsidP="00765CCF">
            <w:pPr>
              <w:jc w:val="both"/>
              <w:rPr>
                <w:lang w:val="vi-VN"/>
              </w:rPr>
            </w:pPr>
          </w:p>
          <w:p w14:paraId="43DAC7E9" w14:textId="77777777" w:rsidR="00AC4632" w:rsidRPr="004B34FC" w:rsidRDefault="00AC4632" w:rsidP="00765CCF">
            <w:pPr>
              <w:jc w:val="both"/>
              <w:rPr>
                <w:lang w:val="vi-VN"/>
              </w:rPr>
            </w:pPr>
          </w:p>
          <w:p w14:paraId="3B341900" w14:textId="77777777" w:rsidR="00AC4632" w:rsidRPr="004B34FC" w:rsidRDefault="00AC4632" w:rsidP="00765CCF">
            <w:pPr>
              <w:jc w:val="both"/>
              <w:rPr>
                <w:lang w:val="vi-VN"/>
              </w:rPr>
            </w:pPr>
          </w:p>
          <w:p w14:paraId="58AFE94B" w14:textId="77777777" w:rsidR="00AC4632" w:rsidRPr="004B34FC" w:rsidRDefault="00AC4632" w:rsidP="00765CCF">
            <w:pPr>
              <w:jc w:val="both"/>
              <w:rPr>
                <w:lang w:val="vi-VN"/>
              </w:rPr>
            </w:pPr>
          </w:p>
          <w:p w14:paraId="6F95C958" w14:textId="77777777" w:rsidR="00AC4632" w:rsidRPr="004B34FC" w:rsidRDefault="00AC4632" w:rsidP="00765CCF">
            <w:pPr>
              <w:jc w:val="both"/>
              <w:rPr>
                <w:lang w:val="vi-VN"/>
              </w:rPr>
            </w:pPr>
          </w:p>
          <w:p w14:paraId="605A32C6" w14:textId="77777777" w:rsidR="00AC4632" w:rsidRPr="004B34FC" w:rsidRDefault="00AC4632" w:rsidP="00765CCF">
            <w:pPr>
              <w:jc w:val="both"/>
              <w:rPr>
                <w:lang w:val="vi-VN"/>
              </w:rPr>
            </w:pPr>
          </w:p>
          <w:p w14:paraId="7F5AAEDE" w14:textId="77777777" w:rsidR="00AC4632" w:rsidRPr="004B34FC" w:rsidRDefault="00AC4632" w:rsidP="00765CCF">
            <w:pPr>
              <w:jc w:val="both"/>
              <w:rPr>
                <w:lang w:val="vi-VN"/>
              </w:rPr>
            </w:pPr>
          </w:p>
          <w:p w14:paraId="54F36BCA" w14:textId="77777777" w:rsidR="00AC4632" w:rsidRPr="004B34FC" w:rsidRDefault="00AC4632" w:rsidP="00765CCF">
            <w:pPr>
              <w:jc w:val="both"/>
              <w:rPr>
                <w:lang w:val="vi-VN"/>
              </w:rPr>
            </w:pPr>
          </w:p>
          <w:p w14:paraId="197B0904" w14:textId="77777777" w:rsidR="00AC4632" w:rsidRPr="004B34FC" w:rsidRDefault="00AC4632" w:rsidP="00765CCF">
            <w:pPr>
              <w:jc w:val="both"/>
              <w:rPr>
                <w:lang w:val="vi-VN"/>
              </w:rPr>
            </w:pPr>
          </w:p>
          <w:p w14:paraId="20158FC2" w14:textId="77777777" w:rsidR="00AC4632" w:rsidRPr="004B34FC" w:rsidRDefault="00AC4632" w:rsidP="00765CCF">
            <w:pPr>
              <w:jc w:val="both"/>
              <w:rPr>
                <w:lang w:val="vi-VN"/>
              </w:rPr>
            </w:pPr>
          </w:p>
          <w:p w14:paraId="7638CCE1" w14:textId="77777777" w:rsidR="00AC4632" w:rsidRPr="004B34FC" w:rsidRDefault="00AC4632" w:rsidP="00765CCF">
            <w:pPr>
              <w:jc w:val="both"/>
              <w:rPr>
                <w:lang w:val="vi-VN"/>
              </w:rPr>
            </w:pPr>
          </w:p>
          <w:p w14:paraId="7C18D7E9" w14:textId="77777777" w:rsidR="00AC4632" w:rsidRPr="004B34FC" w:rsidRDefault="00AC4632" w:rsidP="00765CCF">
            <w:pPr>
              <w:jc w:val="both"/>
              <w:rPr>
                <w:bCs/>
                <w:lang w:val="vi-VN"/>
              </w:rPr>
            </w:pPr>
            <w:r w:rsidRPr="004B34FC">
              <w:rPr>
                <w:bCs/>
                <w:lang w:val="nl-NL"/>
              </w:rPr>
              <w:t>- Tính tổng độ dài hai cạnh nhỏ và so sánh với độ dài cạnh còn lại (lớn nhất).</w:t>
            </w:r>
          </w:p>
          <w:p w14:paraId="601FEF5E" w14:textId="77777777" w:rsidR="00AC4632" w:rsidRPr="004B34FC" w:rsidRDefault="00AC4632" w:rsidP="00765CCF">
            <w:pPr>
              <w:jc w:val="both"/>
              <w:rPr>
                <w:bCs/>
                <w:lang w:val="vi-VN"/>
              </w:rPr>
            </w:pPr>
          </w:p>
          <w:p w14:paraId="442ECE60" w14:textId="77777777" w:rsidR="00AC4632" w:rsidRPr="004B34FC" w:rsidRDefault="00AC4632" w:rsidP="00765CCF">
            <w:pPr>
              <w:jc w:val="both"/>
              <w:rPr>
                <w:bCs/>
                <w:lang w:val="vi-VN"/>
              </w:rPr>
            </w:pPr>
          </w:p>
          <w:p w14:paraId="52B021EC" w14:textId="77777777" w:rsidR="00AC4632" w:rsidRPr="004B34FC" w:rsidRDefault="00AC4632" w:rsidP="00765CCF">
            <w:pPr>
              <w:jc w:val="both"/>
              <w:rPr>
                <w:bCs/>
                <w:lang w:val="vi-VN"/>
              </w:rPr>
            </w:pPr>
          </w:p>
          <w:p w14:paraId="4A124DE6" w14:textId="77777777" w:rsidR="00AC4632" w:rsidRPr="004B34FC" w:rsidRDefault="00AC4632" w:rsidP="00765CCF">
            <w:pPr>
              <w:jc w:val="both"/>
              <w:rPr>
                <w:bCs/>
                <w:lang w:val="vi-VN"/>
              </w:rPr>
            </w:pPr>
          </w:p>
          <w:p w14:paraId="3B43515D" w14:textId="77777777" w:rsidR="00AC4632" w:rsidRPr="004B34FC" w:rsidRDefault="00AC4632" w:rsidP="00765CCF">
            <w:pPr>
              <w:jc w:val="both"/>
              <w:rPr>
                <w:bCs/>
                <w:lang w:val="vi-VN"/>
              </w:rPr>
            </w:pPr>
          </w:p>
          <w:p w14:paraId="20952A57" w14:textId="77777777" w:rsidR="00AC4632" w:rsidRPr="004B34FC" w:rsidRDefault="00AC4632" w:rsidP="00765CCF">
            <w:pPr>
              <w:jc w:val="both"/>
              <w:rPr>
                <w:bCs/>
                <w:lang w:val="vi-VN"/>
              </w:rPr>
            </w:pPr>
          </w:p>
          <w:p w14:paraId="1585FF02" w14:textId="77777777" w:rsidR="00AC4632" w:rsidRPr="004B34FC" w:rsidRDefault="00AC4632" w:rsidP="00765CCF">
            <w:pPr>
              <w:jc w:val="both"/>
              <w:rPr>
                <w:bCs/>
                <w:lang w:val="vi-VN"/>
              </w:rPr>
            </w:pPr>
          </w:p>
          <w:p w14:paraId="5094BA6E" w14:textId="77777777" w:rsidR="00AC4632" w:rsidRPr="004B34FC" w:rsidRDefault="00AC4632" w:rsidP="00765CCF">
            <w:pPr>
              <w:jc w:val="both"/>
              <w:rPr>
                <w:bCs/>
                <w:lang w:val="nl-NL"/>
              </w:rPr>
            </w:pPr>
            <w:r w:rsidRPr="004B34FC">
              <w:rPr>
                <w:bCs/>
                <w:lang w:val="nl-NL"/>
              </w:rPr>
              <w:t>Như vậy, không phải ba độ dài nào cũng là độ dài ba cạnh của một tam giác.</w:t>
            </w:r>
          </w:p>
          <w:p w14:paraId="74C0EB78" w14:textId="77777777" w:rsidR="00AC4632" w:rsidRPr="004B34FC" w:rsidRDefault="00AC4632" w:rsidP="00765CCF">
            <w:pPr>
              <w:jc w:val="both"/>
              <w:rPr>
                <w:bCs/>
                <w:lang w:val="nl-NL"/>
              </w:rPr>
            </w:pPr>
            <w:r w:rsidRPr="004B34FC">
              <w:rPr>
                <w:bCs/>
                <w:lang w:val="nl-NL"/>
              </w:rPr>
              <w:t>- Khi nào độ dài 3 đoạn thẳng là độ dài 3 cạnh của tam giác ?</w:t>
            </w:r>
          </w:p>
          <w:p w14:paraId="28164ECF" w14:textId="77777777" w:rsidR="00AC4632" w:rsidRPr="004B34FC" w:rsidRDefault="00AC4632" w:rsidP="00765CCF">
            <w:pPr>
              <w:jc w:val="both"/>
              <w:rPr>
                <w:bCs/>
                <w:lang w:val="nl-NL"/>
              </w:rPr>
            </w:pPr>
            <w:r w:rsidRPr="004B34FC">
              <w:rPr>
                <w:bCs/>
                <w:lang w:val="nl-NL"/>
              </w:rPr>
              <w:t xml:space="preserve">GV vẽ hình lên bảng, yêu cầu hs vẽ vào vở và gọi một hs nêu gt, kl của </w:t>
            </w:r>
            <w:r w:rsidRPr="004B34FC">
              <w:rPr>
                <w:bCs/>
                <w:lang w:val="nl-NL"/>
              </w:rPr>
              <w:lastRenderedPageBreak/>
              <w:t>định lí.</w:t>
            </w:r>
          </w:p>
          <w:p w14:paraId="7ADA2A8C" w14:textId="1CAB19BA" w:rsidR="00AC4632" w:rsidRPr="004B34FC" w:rsidRDefault="00F95260" w:rsidP="00765CCF">
            <w:pPr>
              <w:jc w:val="both"/>
              <w:rPr>
                <w:lang w:val="nl-NL"/>
              </w:rPr>
            </w:pPr>
            <w:r w:rsidRPr="00E86F89">
              <w:rPr>
                <w:noProof/>
              </w:rPr>
              <w:drawing>
                <wp:inline distT="0" distB="0" distL="0" distR="0" wp14:anchorId="6DBC3CFF" wp14:editId="09910CF7">
                  <wp:extent cx="1657350" cy="1638300"/>
                  <wp:effectExtent l="0" t="0" r="0" b="0"/>
                  <wp:docPr id="163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36">
                            <a:extLst>
                              <a:ext uri="{28A0092B-C50C-407E-A947-70E740481C1C}">
                                <a14:useLocalDpi xmlns:a14="http://schemas.microsoft.com/office/drawing/2010/main" val="0"/>
                              </a:ext>
                            </a:extLst>
                          </a:blip>
                          <a:srcRect/>
                          <a:stretch>
                            <a:fillRect/>
                          </a:stretch>
                        </pic:blipFill>
                        <pic:spPr bwMode="auto">
                          <a:xfrm>
                            <a:off x="0" y="0"/>
                            <a:ext cx="1657350" cy="1638300"/>
                          </a:xfrm>
                          <a:prstGeom prst="rect">
                            <a:avLst/>
                          </a:prstGeom>
                          <a:noFill/>
                          <a:ln>
                            <a:noFill/>
                          </a:ln>
                        </pic:spPr>
                      </pic:pic>
                    </a:graphicData>
                  </a:graphic>
                </wp:inline>
              </w:drawing>
            </w:r>
          </w:p>
          <w:p w14:paraId="1E9F246A" w14:textId="77777777" w:rsidR="00AC4632" w:rsidRPr="004B34FC" w:rsidRDefault="00AC4632" w:rsidP="00765CCF">
            <w:pPr>
              <w:jc w:val="both"/>
              <w:rPr>
                <w:lang w:val="nl-NL"/>
              </w:rPr>
            </w:pPr>
          </w:p>
          <w:p w14:paraId="5A44AB2E" w14:textId="77777777" w:rsidR="00AC4632" w:rsidRPr="004B34FC" w:rsidRDefault="00AC4632" w:rsidP="00765CCF">
            <w:pPr>
              <w:jc w:val="both"/>
              <w:rPr>
                <w:lang w:val="nl-NL"/>
              </w:rPr>
            </w:pPr>
            <w:r w:rsidRPr="004B34FC">
              <w:rPr>
                <w:lang w:val="nl-NL"/>
              </w:rPr>
              <w:t>Ta sẽ chứng minh bất đẳng thức đầu tiên.</w:t>
            </w:r>
          </w:p>
          <w:p w14:paraId="1767F827" w14:textId="77777777" w:rsidR="00AC4632" w:rsidRPr="004B34FC" w:rsidRDefault="00AC4632" w:rsidP="00765CCF">
            <w:pPr>
              <w:jc w:val="both"/>
              <w:rPr>
                <w:lang w:val="vi-VN"/>
              </w:rPr>
            </w:pPr>
            <w:r w:rsidRPr="004B34FC">
              <w:rPr>
                <w:bCs/>
                <w:lang w:val="nl-NL"/>
              </w:rPr>
              <w:t>- Làm thế nào để tạo ra một tam giác có một cạnh là BC, một cạnh là AB + AC để so sánh chúng ?</w:t>
            </w:r>
            <w:r w:rsidRPr="004B34FC">
              <w:rPr>
                <w:lang w:val="nl-NL"/>
              </w:rPr>
              <w:t xml:space="preserve"> </w:t>
            </w:r>
          </w:p>
          <w:p w14:paraId="0AA7ADFD" w14:textId="77777777" w:rsidR="00AC4632" w:rsidRPr="004B34FC" w:rsidRDefault="00AC4632" w:rsidP="00765CCF">
            <w:pPr>
              <w:jc w:val="both"/>
              <w:rPr>
                <w:bCs/>
                <w:lang w:val="nl-NL"/>
              </w:rPr>
            </w:pPr>
            <w:r w:rsidRPr="004B34FC">
              <w:rPr>
                <w:bCs/>
                <w:lang w:val="nl-NL"/>
              </w:rPr>
              <w:t xml:space="preserve"> GV hướng dẫn hs phân tích :</w:t>
            </w:r>
          </w:p>
          <w:p w14:paraId="5DCA70C4" w14:textId="77777777" w:rsidR="00AC4632" w:rsidRPr="004B34FC" w:rsidRDefault="00AC4632" w:rsidP="00765CCF">
            <w:pPr>
              <w:jc w:val="both"/>
              <w:rPr>
                <w:bCs/>
                <w:lang w:val="nl-NL"/>
              </w:rPr>
            </w:pPr>
            <w:r w:rsidRPr="004B34FC">
              <w:rPr>
                <w:bCs/>
                <w:lang w:val="nl-NL"/>
              </w:rPr>
              <w:t xml:space="preserve">           AB + AC &gt; BC</w:t>
            </w:r>
          </w:p>
          <w:p w14:paraId="3A54EF56" w14:textId="77777777" w:rsidR="00AC4632" w:rsidRPr="004B34FC" w:rsidRDefault="00AC4632" w:rsidP="00765CCF">
            <w:pPr>
              <w:jc w:val="both"/>
              <w:rPr>
                <w:bCs/>
                <w:lang w:val="nl-NL"/>
              </w:rPr>
            </w:pPr>
            <w:r w:rsidRPr="004B34FC">
              <w:rPr>
                <w:bCs/>
                <w:lang w:val="nl-NL"/>
              </w:rPr>
              <w:t xml:space="preserve">                          </w:t>
            </w:r>
            <w:r w:rsidRPr="004B34FC">
              <w:rPr>
                <w:bCs/>
                <w:position w:val="-6"/>
                <w:lang w:val="nl-NL"/>
              </w:rPr>
              <w:object w:dxaOrig="220" w:dyaOrig="340" w14:anchorId="697CE5FD">
                <v:shape id="_x0000_i2660" type="#_x0000_t75" style="width:11.25pt;height:17.25pt" o:ole="">
                  <v:imagedata r:id="rId2137" o:title=""/>
                </v:shape>
                <o:OLEObject Type="Embed" ProgID="Equation.DSMT4" ShapeID="_x0000_i2660" DrawAspect="Content" ObjectID="_1664270686" r:id="rId2138"/>
              </w:object>
            </w:r>
          </w:p>
          <w:p w14:paraId="676E91CD" w14:textId="77777777" w:rsidR="00AC4632" w:rsidRPr="004B34FC" w:rsidRDefault="00AC4632" w:rsidP="00765CCF">
            <w:pPr>
              <w:jc w:val="both"/>
              <w:rPr>
                <w:bCs/>
                <w:lang w:val="nl-NL"/>
              </w:rPr>
            </w:pPr>
            <w:r w:rsidRPr="004B34FC">
              <w:rPr>
                <w:bCs/>
                <w:lang w:val="nl-NL"/>
              </w:rPr>
              <w:t xml:space="preserve">                     BD &gt; BC</w:t>
            </w:r>
          </w:p>
          <w:p w14:paraId="17DC6454" w14:textId="77777777" w:rsidR="00AC4632" w:rsidRPr="004B34FC" w:rsidRDefault="00AC4632" w:rsidP="00765CCF">
            <w:pPr>
              <w:jc w:val="both"/>
              <w:rPr>
                <w:bCs/>
                <w:lang w:val="nl-NL"/>
              </w:rPr>
            </w:pPr>
            <w:r w:rsidRPr="004B34FC">
              <w:rPr>
                <w:lang w:val="nl-NL"/>
              </w:rPr>
              <w:t xml:space="preserve">                          </w:t>
            </w:r>
            <w:r w:rsidRPr="004B34FC">
              <w:rPr>
                <w:position w:val="-6"/>
                <w:lang w:val="nl-NL"/>
              </w:rPr>
              <w:object w:dxaOrig="220" w:dyaOrig="340" w14:anchorId="779015B7">
                <v:shape id="_x0000_i2661" type="#_x0000_t75" style="width:11.25pt;height:17.25pt" o:ole="">
                  <v:imagedata r:id="rId2137" o:title=""/>
                </v:shape>
                <o:OLEObject Type="Embed" ProgID="Equation.DSMT4" ShapeID="_x0000_i2661" DrawAspect="Content" ObjectID="_1664270687" r:id="rId2139"/>
              </w:object>
            </w:r>
          </w:p>
          <w:p w14:paraId="7D01B1D8" w14:textId="77777777" w:rsidR="00AC4632" w:rsidRPr="004B34FC" w:rsidRDefault="00AC4632" w:rsidP="00765CCF">
            <w:pPr>
              <w:jc w:val="right"/>
              <w:rPr>
                <w:bCs/>
                <w:lang w:val="nl-NL"/>
              </w:rPr>
            </w:pPr>
            <w:r w:rsidRPr="004B34FC">
              <w:rPr>
                <w:bCs/>
                <w:lang w:val="nl-NL"/>
              </w:rPr>
              <w:t xml:space="preserve">                  </w:t>
            </w:r>
            <w:r w:rsidRPr="004B34FC">
              <w:rPr>
                <w:bCs/>
                <w:position w:val="-6"/>
                <w:lang w:val="nl-NL"/>
              </w:rPr>
              <w:object w:dxaOrig="1460" w:dyaOrig="380" w14:anchorId="6D9E0284">
                <v:shape id="_x0000_i2662" type="#_x0000_t75" style="width:72.75pt;height:18.75pt" o:ole="">
                  <v:imagedata r:id="rId2140" o:title=""/>
                </v:shape>
                <o:OLEObject Type="Embed" ProgID="Equation.DSMT4" ShapeID="_x0000_i2662" DrawAspect="Content" ObjectID="_1664270688" r:id="rId2141"/>
              </w:object>
            </w:r>
          </w:p>
          <w:p w14:paraId="4510A8AD" w14:textId="77777777" w:rsidR="00AC4632" w:rsidRPr="004B34FC" w:rsidRDefault="00AC4632" w:rsidP="00765CCF">
            <w:pPr>
              <w:jc w:val="both"/>
              <w:rPr>
                <w:bCs/>
                <w:lang w:val="nl-NL"/>
              </w:rPr>
            </w:pPr>
            <w:r w:rsidRPr="004B34FC">
              <w:rPr>
                <w:lang w:val="nl-NL"/>
              </w:rPr>
              <w:t xml:space="preserve">                          </w:t>
            </w:r>
            <w:r w:rsidRPr="004B34FC">
              <w:rPr>
                <w:position w:val="-6"/>
                <w:lang w:val="nl-NL"/>
              </w:rPr>
              <w:object w:dxaOrig="220" w:dyaOrig="340" w14:anchorId="61D377AA">
                <v:shape id="_x0000_i2663" type="#_x0000_t75" style="width:11.25pt;height:17.25pt" o:ole="">
                  <v:imagedata r:id="rId2137" o:title=""/>
                </v:shape>
                <o:OLEObject Type="Embed" ProgID="Equation.DSMT4" ShapeID="_x0000_i2663" DrawAspect="Content" ObjectID="_1664270689" r:id="rId2142"/>
              </w:object>
            </w:r>
          </w:p>
          <w:p w14:paraId="2B23BC68" w14:textId="77777777" w:rsidR="00AC4632" w:rsidRPr="004B34FC" w:rsidRDefault="00AC4632" w:rsidP="00765CCF">
            <w:pPr>
              <w:jc w:val="right"/>
              <w:rPr>
                <w:bCs/>
                <w:lang w:val="nl-NL"/>
              </w:rPr>
            </w:pPr>
            <w:r w:rsidRPr="004B34FC">
              <w:rPr>
                <w:bCs/>
                <w:lang w:val="nl-NL"/>
              </w:rPr>
              <w:t xml:space="preserve">              </w:t>
            </w:r>
            <w:r w:rsidRPr="004B34FC">
              <w:rPr>
                <w:bCs/>
                <w:position w:val="-6"/>
                <w:lang w:val="nl-NL"/>
              </w:rPr>
              <w:object w:dxaOrig="1440" w:dyaOrig="380" w14:anchorId="08A29C63">
                <v:shape id="_x0000_i2664" type="#_x0000_t75" style="width:1in;height:18.75pt" o:ole="">
                  <v:imagedata r:id="rId2143" o:title=""/>
                </v:shape>
                <o:OLEObject Type="Embed" ProgID="Equation.DSMT4" ShapeID="_x0000_i2664" DrawAspect="Content" ObjectID="_1664270690" r:id="rId2144"/>
              </w:object>
            </w:r>
            <w:r w:rsidRPr="004B34FC">
              <w:rPr>
                <w:bCs/>
                <w:lang w:val="nl-NL"/>
              </w:rPr>
              <w:t xml:space="preserve">  (Vì </w:t>
            </w:r>
            <w:r w:rsidRPr="004B34FC">
              <w:rPr>
                <w:bCs/>
                <w:position w:val="-6"/>
                <w:lang w:val="nl-NL"/>
              </w:rPr>
              <w:object w:dxaOrig="1460" w:dyaOrig="380" w14:anchorId="61563D75">
                <v:shape id="_x0000_i2665" type="#_x0000_t75" style="width:72.75pt;height:18.75pt" o:ole="">
                  <v:imagedata r:id="rId2145" o:title=""/>
                </v:shape>
                <o:OLEObject Type="Embed" ProgID="Equation.DSMT4" ShapeID="_x0000_i2665" DrawAspect="Content" ObjectID="_1664270691" r:id="rId2146"/>
              </w:object>
            </w:r>
            <w:r w:rsidRPr="004B34FC">
              <w:rPr>
                <w:bCs/>
                <w:lang w:val="nl-NL"/>
              </w:rPr>
              <w:t>)</w:t>
            </w:r>
          </w:p>
          <w:p w14:paraId="14FFA72B" w14:textId="77777777" w:rsidR="00AC4632" w:rsidRPr="004B34FC" w:rsidRDefault="00AC4632" w:rsidP="00765CCF">
            <w:pPr>
              <w:jc w:val="both"/>
              <w:rPr>
                <w:bCs/>
                <w:lang w:val="nl-NL"/>
              </w:rPr>
            </w:pPr>
          </w:p>
          <w:p w14:paraId="2EBCD7BE" w14:textId="77777777" w:rsidR="00AC4632" w:rsidRPr="004B34FC" w:rsidRDefault="00AC4632" w:rsidP="00765CCF">
            <w:pPr>
              <w:rPr>
                <w:bCs/>
                <w:lang w:val="vi-VN"/>
              </w:rPr>
            </w:pPr>
            <w:r w:rsidRPr="004B34FC">
              <w:rPr>
                <w:bCs/>
                <w:lang w:val="nl-NL"/>
              </w:rPr>
              <w:t>GV yêu cầu hs chứng minh.</w:t>
            </w:r>
          </w:p>
          <w:p w14:paraId="1DAD5391" w14:textId="77777777" w:rsidR="00AC4632" w:rsidRPr="004B34FC" w:rsidRDefault="00AC4632" w:rsidP="00765CCF">
            <w:pPr>
              <w:jc w:val="both"/>
              <w:rPr>
                <w:lang w:val="nl-NL"/>
              </w:rPr>
            </w:pPr>
            <w:r w:rsidRPr="004B34FC">
              <w:rPr>
                <w:lang w:val="nl-NL"/>
              </w:rPr>
              <w:t xml:space="preserve">GV: Từ A kẻ AH </w:t>
            </w:r>
            <w:r w:rsidRPr="004B34FC">
              <w:rPr>
                <w:position w:val="-4"/>
                <w:lang w:val="nl-NL"/>
              </w:rPr>
              <w:object w:dxaOrig="240" w:dyaOrig="260" w14:anchorId="448093E3">
                <v:shape id="_x0000_i2666" type="#_x0000_t75" style="width:12pt;height:13.5pt" o:ole="">
                  <v:imagedata r:id="rId2082" o:title=""/>
                </v:shape>
                <o:OLEObject Type="Embed" ProgID="Equation.DSMT4" ShapeID="_x0000_i2666" DrawAspect="Content" ObjectID="_1664270692" r:id="rId2147"/>
              </w:object>
            </w:r>
            <w:r w:rsidRPr="004B34FC">
              <w:rPr>
                <w:lang w:val="nl-NL"/>
              </w:rPr>
              <w:t>BC. Hãy nêu cách chứng minh khác (giả sử BC là cạnh lớn nhất của tam giác).</w:t>
            </w:r>
          </w:p>
          <w:p w14:paraId="1D6B965A" w14:textId="77777777" w:rsidR="00AC4632" w:rsidRPr="004B34FC" w:rsidRDefault="00AC4632" w:rsidP="00765CCF">
            <w:pPr>
              <w:jc w:val="both"/>
              <w:rPr>
                <w:lang w:val="nl-NL"/>
              </w:rPr>
            </w:pPr>
            <w:r w:rsidRPr="004B34FC">
              <w:rPr>
                <w:lang w:val="nl-NL"/>
              </w:rPr>
              <w:t>GV lưu ý hs cách c/m đó chính là nội dung bài tập 20 (sgk/64).</w:t>
            </w:r>
          </w:p>
          <w:p w14:paraId="4373C8C5" w14:textId="77777777" w:rsidR="00AC4632" w:rsidRPr="004B34FC" w:rsidRDefault="00AC4632" w:rsidP="00765CCF">
            <w:pPr>
              <w:jc w:val="both"/>
              <w:rPr>
                <w:lang w:val="nl-NL"/>
              </w:rPr>
            </w:pPr>
            <w:r w:rsidRPr="004B34FC">
              <w:rPr>
                <w:lang w:val="nl-NL"/>
              </w:rPr>
              <w:t xml:space="preserve">GV giới thiệu các bất đẳng thức ở phần kết luận của định lí được gọi </w:t>
            </w:r>
            <w:r w:rsidRPr="004B34FC">
              <w:rPr>
                <w:lang w:val="nl-NL"/>
              </w:rPr>
              <w:lastRenderedPageBreak/>
              <w:t>là bất đẳng thức tam giác.</w:t>
            </w:r>
          </w:p>
        </w:tc>
        <w:tc>
          <w:tcPr>
            <w:tcW w:w="1517" w:type="pct"/>
            <w:tcBorders>
              <w:top w:val="nil"/>
            </w:tcBorders>
          </w:tcPr>
          <w:p w14:paraId="4BEA11BF" w14:textId="77777777" w:rsidR="00AC4632" w:rsidRPr="004B34FC" w:rsidRDefault="00AC4632" w:rsidP="00765CCF">
            <w:pPr>
              <w:jc w:val="both"/>
              <w:rPr>
                <w:bCs/>
                <w:iCs/>
                <w:lang w:val="vi-VN"/>
              </w:rPr>
            </w:pPr>
          </w:p>
          <w:p w14:paraId="6DB7A09B" w14:textId="77777777" w:rsidR="00AC4632" w:rsidRPr="004B34FC" w:rsidRDefault="00AC4632" w:rsidP="00765CCF">
            <w:pPr>
              <w:jc w:val="both"/>
              <w:rPr>
                <w:bCs/>
                <w:iCs/>
                <w:lang w:val="vi-VN"/>
              </w:rPr>
            </w:pPr>
          </w:p>
          <w:p w14:paraId="38993A71" w14:textId="77777777" w:rsidR="00AC4632" w:rsidRPr="004B34FC" w:rsidRDefault="00AC4632" w:rsidP="00765CCF">
            <w:pPr>
              <w:jc w:val="both"/>
              <w:rPr>
                <w:bCs/>
                <w:iCs/>
                <w:lang w:val="vi-VN"/>
              </w:rPr>
            </w:pPr>
          </w:p>
          <w:p w14:paraId="6963DCB0" w14:textId="77777777" w:rsidR="00AC4632" w:rsidRPr="004B34FC" w:rsidRDefault="00AC4632" w:rsidP="00765CCF">
            <w:pPr>
              <w:jc w:val="both"/>
              <w:rPr>
                <w:bCs/>
                <w:iCs/>
                <w:lang w:val="vi-VN"/>
              </w:rPr>
            </w:pPr>
            <w:r w:rsidRPr="004B34FC">
              <w:rPr>
                <w:bCs/>
                <w:iCs/>
                <w:lang w:val="vi-VN"/>
              </w:rPr>
              <w:t>Hoạt động cặp đôi</w:t>
            </w:r>
          </w:p>
          <w:p w14:paraId="37162B66" w14:textId="77777777" w:rsidR="00AC4632" w:rsidRPr="004B34FC" w:rsidRDefault="00AC4632" w:rsidP="00765CCF">
            <w:pPr>
              <w:jc w:val="both"/>
              <w:rPr>
                <w:bCs/>
                <w:iCs/>
                <w:lang w:val="vi-VN"/>
              </w:rPr>
            </w:pPr>
          </w:p>
          <w:p w14:paraId="688BAB43" w14:textId="77777777" w:rsidR="00AC4632" w:rsidRPr="004B34FC" w:rsidRDefault="00AC4632" w:rsidP="00765CCF">
            <w:pPr>
              <w:jc w:val="both"/>
              <w:rPr>
                <w:bCs/>
                <w:iCs/>
                <w:lang w:val="vi-VN"/>
              </w:rPr>
            </w:pPr>
          </w:p>
          <w:p w14:paraId="513626EB" w14:textId="77777777" w:rsidR="00AC4632" w:rsidRPr="004B34FC" w:rsidRDefault="00AC4632" w:rsidP="00765CCF">
            <w:pPr>
              <w:jc w:val="both"/>
              <w:rPr>
                <w:bCs/>
                <w:iCs/>
                <w:lang w:val="vi-VN"/>
              </w:rPr>
            </w:pPr>
          </w:p>
          <w:p w14:paraId="257FEFB2" w14:textId="77777777" w:rsidR="00AC4632" w:rsidRPr="004B34FC" w:rsidRDefault="00AC4632" w:rsidP="00765CCF">
            <w:pPr>
              <w:jc w:val="both"/>
              <w:rPr>
                <w:bCs/>
                <w:iCs/>
                <w:lang w:val="vi-VN"/>
              </w:rPr>
            </w:pPr>
          </w:p>
          <w:p w14:paraId="381B4FD7" w14:textId="77777777" w:rsidR="00AC4632" w:rsidRPr="004B34FC" w:rsidRDefault="00AC4632" w:rsidP="00765CCF">
            <w:pPr>
              <w:jc w:val="both"/>
              <w:rPr>
                <w:bCs/>
                <w:iCs/>
                <w:lang w:val="vi-VN"/>
              </w:rPr>
            </w:pPr>
          </w:p>
          <w:p w14:paraId="0AD2AC39" w14:textId="77777777" w:rsidR="00AC4632" w:rsidRPr="004B34FC" w:rsidRDefault="00AC4632" w:rsidP="00765CCF">
            <w:pPr>
              <w:jc w:val="both"/>
              <w:rPr>
                <w:bCs/>
                <w:iCs/>
                <w:lang w:val="vi-VN"/>
              </w:rPr>
            </w:pPr>
          </w:p>
          <w:p w14:paraId="4F25B443" w14:textId="77777777" w:rsidR="00AC4632" w:rsidRPr="004B34FC" w:rsidRDefault="00AC4632" w:rsidP="00765CCF">
            <w:pPr>
              <w:jc w:val="both"/>
              <w:rPr>
                <w:bCs/>
                <w:iCs/>
                <w:lang w:val="vi-VN"/>
              </w:rPr>
            </w:pPr>
          </w:p>
          <w:p w14:paraId="748158F6" w14:textId="77777777" w:rsidR="00AC4632" w:rsidRPr="004B34FC" w:rsidRDefault="00AC4632" w:rsidP="00765CCF">
            <w:pPr>
              <w:jc w:val="both"/>
              <w:rPr>
                <w:bCs/>
                <w:iCs/>
                <w:lang w:val="vi-VN"/>
              </w:rPr>
            </w:pPr>
          </w:p>
          <w:p w14:paraId="213EC16A" w14:textId="77777777" w:rsidR="00AC4632" w:rsidRPr="004B34FC" w:rsidRDefault="00AC4632" w:rsidP="00765CCF">
            <w:pPr>
              <w:jc w:val="both"/>
              <w:rPr>
                <w:bCs/>
                <w:iCs/>
                <w:lang w:val="vi-VN"/>
              </w:rPr>
            </w:pPr>
          </w:p>
          <w:p w14:paraId="7F8ED6A5" w14:textId="77777777" w:rsidR="00AC4632" w:rsidRPr="004B34FC" w:rsidRDefault="00AC4632" w:rsidP="00765CCF">
            <w:pPr>
              <w:jc w:val="both"/>
              <w:rPr>
                <w:bCs/>
                <w:iCs/>
                <w:lang w:val="vi-VN"/>
              </w:rPr>
            </w:pPr>
          </w:p>
          <w:p w14:paraId="25CD81A9" w14:textId="77777777" w:rsidR="00AC4632" w:rsidRPr="004B34FC" w:rsidRDefault="00AC4632" w:rsidP="00765CCF">
            <w:pPr>
              <w:jc w:val="both"/>
              <w:rPr>
                <w:bCs/>
                <w:iCs/>
                <w:lang w:val="vi-VN"/>
              </w:rPr>
            </w:pPr>
          </w:p>
          <w:p w14:paraId="57F404D6" w14:textId="77777777" w:rsidR="00AC4632" w:rsidRPr="004B34FC" w:rsidRDefault="00AC4632" w:rsidP="00765CCF">
            <w:pPr>
              <w:jc w:val="both"/>
              <w:rPr>
                <w:bCs/>
                <w:iCs/>
                <w:lang w:val="vi-VN"/>
              </w:rPr>
            </w:pPr>
          </w:p>
          <w:p w14:paraId="476A7AC8" w14:textId="77777777" w:rsidR="00AC4632" w:rsidRPr="004B34FC" w:rsidRDefault="00AC4632" w:rsidP="00765CCF">
            <w:pPr>
              <w:jc w:val="both"/>
              <w:rPr>
                <w:bCs/>
                <w:iCs/>
                <w:lang w:val="vi-VN"/>
              </w:rPr>
            </w:pPr>
          </w:p>
          <w:p w14:paraId="5AF519DB" w14:textId="77777777" w:rsidR="00AC4632" w:rsidRPr="004B34FC" w:rsidRDefault="00AC4632" w:rsidP="00765CCF">
            <w:pPr>
              <w:jc w:val="both"/>
              <w:rPr>
                <w:bCs/>
                <w:iCs/>
                <w:lang w:val="vi-VN"/>
              </w:rPr>
            </w:pPr>
          </w:p>
          <w:p w14:paraId="07EDC02D" w14:textId="77777777" w:rsidR="00AC4632" w:rsidRPr="004B34FC" w:rsidRDefault="00AC4632" w:rsidP="00765CCF">
            <w:pPr>
              <w:jc w:val="both"/>
              <w:rPr>
                <w:bCs/>
                <w:iCs/>
                <w:lang w:val="vi-VN"/>
              </w:rPr>
            </w:pPr>
          </w:p>
          <w:p w14:paraId="46F23B1D" w14:textId="77777777" w:rsidR="00AC4632" w:rsidRPr="004B34FC" w:rsidRDefault="00AC4632" w:rsidP="00765CCF">
            <w:pPr>
              <w:jc w:val="both"/>
              <w:rPr>
                <w:lang w:val="nl-NL"/>
              </w:rPr>
            </w:pPr>
            <w:r w:rsidRPr="004B34FC">
              <w:rPr>
                <w:lang w:val="nl-NL"/>
              </w:rPr>
              <w:t>Nhận xét : Không vẽ được tam giác có độ dài các cạnh như vậy.</w:t>
            </w:r>
          </w:p>
          <w:p w14:paraId="55D2AD49" w14:textId="77777777" w:rsidR="00AC4632" w:rsidRPr="004B34FC" w:rsidRDefault="00AC4632" w:rsidP="00765CCF">
            <w:pPr>
              <w:jc w:val="both"/>
              <w:rPr>
                <w:bCs/>
                <w:lang w:val="nl-NL"/>
              </w:rPr>
            </w:pPr>
            <w:r w:rsidRPr="004B34FC">
              <w:rPr>
                <w:bCs/>
                <w:lang w:val="nl-NL"/>
              </w:rPr>
              <w:t>Một hs trình bày miệng:</w:t>
            </w:r>
          </w:p>
          <w:p w14:paraId="0E4EBCFD" w14:textId="77777777" w:rsidR="00AC4632" w:rsidRPr="004B34FC" w:rsidRDefault="00AC4632" w:rsidP="00765CCF">
            <w:pPr>
              <w:jc w:val="both"/>
              <w:rPr>
                <w:bCs/>
                <w:lang w:val="vi-VN"/>
              </w:rPr>
            </w:pPr>
            <w:r w:rsidRPr="004B34FC">
              <w:rPr>
                <w:bCs/>
                <w:lang w:val="nl-NL"/>
              </w:rPr>
              <w:t xml:space="preserve">- Có 1 + 2 &lt; 4   ;  </w:t>
            </w:r>
          </w:p>
          <w:p w14:paraId="7DB4E5DC" w14:textId="77777777" w:rsidR="00AC4632" w:rsidRPr="004B34FC" w:rsidRDefault="00AC4632" w:rsidP="00765CCF">
            <w:pPr>
              <w:jc w:val="both"/>
              <w:rPr>
                <w:bCs/>
                <w:lang w:val="vi-VN"/>
              </w:rPr>
            </w:pPr>
            <w:r w:rsidRPr="004B34FC">
              <w:rPr>
                <w:bCs/>
                <w:lang w:val="vi-VN"/>
              </w:rPr>
              <w:t xml:space="preserve">       </w:t>
            </w:r>
            <w:r w:rsidRPr="004B34FC">
              <w:rPr>
                <w:bCs/>
                <w:lang w:val="nl-NL"/>
              </w:rPr>
              <w:t xml:space="preserve"> 1 + 3 = 4</w:t>
            </w:r>
          </w:p>
          <w:p w14:paraId="1FE332B8" w14:textId="77777777" w:rsidR="00AC4632" w:rsidRPr="004B34FC" w:rsidRDefault="00AC4632" w:rsidP="00765CCF">
            <w:pPr>
              <w:jc w:val="both"/>
              <w:rPr>
                <w:bCs/>
                <w:lang w:val="vi-VN"/>
              </w:rPr>
            </w:pPr>
            <w:r w:rsidRPr="004B34FC">
              <w:rPr>
                <w:bCs/>
                <w:lang w:val="nl-NL"/>
              </w:rPr>
              <w:t>Vậy tổng độ dài hai cạnh nhỏ, nhỏ hơn hoặc bằng độ dài cạnh lớn nhất.</w:t>
            </w:r>
          </w:p>
          <w:p w14:paraId="6A1D71D1" w14:textId="77777777" w:rsidR="00AC4632" w:rsidRPr="004B34FC" w:rsidRDefault="00AC4632" w:rsidP="00765CCF">
            <w:pPr>
              <w:jc w:val="both"/>
              <w:rPr>
                <w:bCs/>
                <w:lang w:val="vi-VN"/>
              </w:rPr>
            </w:pPr>
          </w:p>
          <w:p w14:paraId="06A448E1" w14:textId="77777777" w:rsidR="00AC4632" w:rsidRPr="004B34FC" w:rsidRDefault="00AC4632" w:rsidP="00765CCF">
            <w:pPr>
              <w:jc w:val="both"/>
              <w:rPr>
                <w:bCs/>
                <w:lang w:val="vi-VN"/>
              </w:rPr>
            </w:pPr>
          </w:p>
          <w:p w14:paraId="678C8D11" w14:textId="77777777" w:rsidR="00AC4632" w:rsidRPr="004B34FC" w:rsidRDefault="00AC4632" w:rsidP="00765CCF">
            <w:pPr>
              <w:jc w:val="both"/>
              <w:rPr>
                <w:bCs/>
                <w:lang w:val="vi-VN"/>
              </w:rPr>
            </w:pPr>
          </w:p>
          <w:p w14:paraId="160CC143" w14:textId="77777777" w:rsidR="00AC4632" w:rsidRPr="004B34FC" w:rsidRDefault="00AC4632" w:rsidP="00765CCF">
            <w:pPr>
              <w:jc w:val="both"/>
              <w:rPr>
                <w:bCs/>
                <w:lang w:val="vi-VN"/>
              </w:rPr>
            </w:pPr>
          </w:p>
          <w:p w14:paraId="025ED307" w14:textId="77777777" w:rsidR="00AC4632" w:rsidRPr="004B34FC" w:rsidRDefault="00AC4632" w:rsidP="00765CCF">
            <w:pPr>
              <w:jc w:val="both"/>
              <w:rPr>
                <w:bCs/>
                <w:lang w:val="vi-VN"/>
              </w:rPr>
            </w:pPr>
          </w:p>
          <w:p w14:paraId="0AD2630D" w14:textId="77777777" w:rsidR="00AC4632" w:rsidRPr="004B34FC" w:rsidRDefault="00AC4632" w:rsidP="00765CCF">
            <w:pPr>
              <w:jc w:val="both"/>
              <w:rPr>
                <w:bCs/>
                <w:lang w:val="nl-NL"/>
              </w:rPr>
            </w:pPr>
            <w:r w:rsidRPr="004B34FC">
              <w:rPr>
                <w:bCs/>
                <w:lang w:val="nl-NL"/>
              </w:rPr>
              <w:t>HS đọc định lí trong sgk/61.</w:t>
            </w:r>
          </w:p>
          <w:p w14:paraId="442EA358" w14:textId="77777777" w:rsidR="00AC4632" w:rsidRPr="004B34FC" w:rsidRDefault="00AC4632" w:rsidP="00765CCF">
            <w:pPr>
              <w:jc w:val="both"/>
              <w:rPr>
                <w:bCs/>
                <w:lang w:val="vi-VN"/>
              </w:rPr>
            </w:pPr>
          </w:p>
          <w:p w14:paraId="4C3D4B96" w14:textId="77777777" w:rsidR="00AC4632" w:rsidRPr="004B34FC" w:rsidRDefault="00AC4632" w:rsidP="00765CCF">
            <w:pPr>
              <w:jc w:val="both"/>
              <w:rPr>
                <w:bCs/>
                <w:lang w:val="vi-VN"/>
              </w:rPr>
            </w:pPr>
          </w:p>
          <w:p w14:paraId="6689A83C" w14:textId="77777777" w:rsidR="00AC4632" w:rsidRPr="004B34FC" w:rsidRDefault="00AC4632" w:rsidP="00765CCF">
            <w:pPr>
              <w:jc w:val="both"/>
              <w:rPr>
                <w:bCs/>
                <w:lang w:val="vi-VN"/>
              </w:rPr>
            </w:pPr>
          </w:p>
          <w:p w14:paraId="4A07F178" w14:textId="77777777" w:rsidR="00AC4632" w:rsidRPr="004B34FC" w:rsidRDefault="00AC4632" w:rsidP="00765CCF">
            <w:pPr>
              <w:jc w:val="both"/>
              <w:rPr>
                <w:bCs/>
                <w:lang w:val="vi-VN"/>
              </w:rPr>
            </w:pPr>
          </w:p>
          <w:p w14:paraId="2DC7631C" w14:textId="77777777" w:rsidR="00AC4632" w:rsidRPr="004B34FC" w:rsidRDefault="00AC4632" w:rsidP="00765CCF">
            <w:pPr>
              <w:jc w:val="both"/>
              <w:rPr>
                <w:bCs/>
                <w:lang w:val="vi-VN"/>
              </w:rPr>
            </w:pPr>
          </w:p>
          <w:p w14:paraId="5531ECD5" w14:textId="77777777" w:rsidR="00AC4632" w:rsidRPr="004B34FC" w:rsidRDefault="00AC4632" w:rsidP="00765CCF">
            <w:pPr>
              <w:jc w:val="both"/>
              <w:rPr>
                <w:bCs/>
                <w:lang w:val="vi-VN"/>
              </w:rPr>
            </w:pPr>
          </w:p>
          <w:p w14:paraId="7757820A" w14:textId="77777777" w:rsidR="00AC4632" w:rsidRPr="004B34FC" w:rsidRDefault="00AC4632" w:rsidP="00765CCF">
            <w:pPr>
              <w:jc w:val="both"/>
              <w:rPr>
                <w:bCs/>
                <w:lang w:val="vi-VN"/>
              </w:rPr>
            </w:pPr>
          </w:p>
          <w:p w14:paraId="7324B197" w14:textId="77777777" w:rsidR="00AC4632" w:rsidRPr="004B34FC" w:rsidRDefault="00AC4632" w:rsidP="00765CCF">
            <w:pPr>
              <w:jc w:val="both"/>
              <w:rPr>
                <w:bCs/>
                <w:lang w:val="vi-VN"/>
              </w:rPr>
            </w:pPr>
          </w:p>
          <w:p w14:paraId="61BDE6B7" w14:textId="77777777" w:rsidR="00AC4632" w:rsidRPr="004B34FC" w:rsidRDefault="00AC4632" w:rsidP="00765CCF">
            <w:pPr>
              <w:jc w:val="both"/>
              <w:rPr>
                <w:bCs/>
                <w:lang w:val="vi-VN"/>
              </w:rPr>
            </w:pPr>
          </w:p>
          <w:p w14:paraId="4D48D3DF" w14:textId="77777777" w:rsidR="00AC4632" w:rsidRPr="004B34FC" w:rsidRDefault="00AC4632" w:rsidP="00765CCF">
            <w:pPr>
              <w:jc w:val="both"/>
              <w:rPr>
                <w:bCs/>
                <w:lang w:val="vi-VN"/>
              </w:rPr>
            </w:pPr>
          </w:p>
          <w:p w14:paraId="7DF4E03C" w14:textId="77777777" w:rsidR="00AC4632" w:rsidRPr="004B34FC" w:rsidRDefault="00AC4632" w:rsidP="00765CCF">
            <w:pPr>
              <w:jc w:val="both"/>
              <w:rPr>
                <w:bCs/>
                <w:lang w:val="vi-VN"/>
              </w:rPr>
            </w:pPr>
          </w:p>
          <w:p w14:paraId="364B4FEA" w14:textId="77777777" w:rsidR="00AC4632" w:rsidRPr="004B34FC" w:rsidRDefault="00AC4632" w:rsidP="00765CCF">
            <w:pPr>
              <w:jc w:val="both"/>
              <w:rPr>
                <w:bCs/>
                <w:lang w:val="vi-VN"/>
              </w:rPr>
            </w:pPr>
          </w:p>
          <w:p w14:paraId="02459010" w14:textId="77777777" w:rsidR="00AC4632" w:rsidRPr="004B34FC" w:rsidRDefault="00AC4632" w:rsidP="00765CCF">
            <w:pPr>
              <w:jc w:val="both"/>
              <w:rPr>
                <w:bCs/>
                <w:lang w:val="vi-VN"/>
              </w:rPr>
            </w:pPr>
          </w:p>
          <w:p w14:paraId="41B4774D" w14:textId="77777777" w:rsidR="00AC4632" w:rsidRPr="004B34FC" w:rsidRDefault="00AC4632" w:rsidP="00765CCF">
            <w:pPr>
              <w:jc w:val="both"/>
              <w:rPr>
                <w:bCs/>
                <w:lang w:val="vi-VN"/>
              </w:rPr>
            </w:pPr>
          </w:p>
          <w:p w14:paraId="43519560" w14:textId="77777777" w:rsidR="00AC4632" w:rsidRPr="004B34FC" w:rsidRDefault="00AC4632" w:rsidP="00765CCF">
            <w:pPr>
              <w:jc w:val="both"/>
              <w:rPr>
                <w:bCs/>
                <w:lang w:val="vi-VN"/>
              </w:rPr>
            </w:pPr>
          </w:p>
          <w:p w14:paraId="2BDC4A89" w14:textId="77777777" w:rsidR="00AC4632" w:rsidRPr="004B34FC" w:rsidRDefault="00AC4632" w:rsidP="00765CCF">
            <w:pPr>
              <w:jc w:val="both"/>
              <w:rPr>
                <w:bCs/>
                <w:lang w:val="vi-VN"/>
              </w:rPr>
            </w:pPr>
          </w:p>
          <w:p w14:paraId="3D242843" w14:textId="77777777" w:rsidR="00AC4632" w:rsidRPr="004B34FC" w:rsidRDefault="00AC4632" w:rsidP="00765CCF">
            <w:pPr>
              <w:jc w:val="both"/>
              <w:rPr>
                <w:lang w:val="nl-NL"/>
              </w:rPr>
            </w:pPr>
            <w:r w:rsidRPr="004B34FC">
              <w:rPr>
                <w:lang w:val="nl-NL"/>
              </w:rPr>
              <w:t>HS: Trên tia đối của tia AB lấy điểm D sao cho AD = AC. Nối CD.</w:t>
            </w:r>
          </w:p>
          <w:p w14:paraId="2F29588D" w14:textId="77777777" w:rsidR="00AC4632" w:rsidRPr="004B34FC" w:rsidRDefault="00AC4632" w:rsidP="00765CCF">
            <w:pPr>
              <w:jc w:val="both"/>
              <w:rPr>
                <w:lang w:val="nl-NL"/>
              </w:rPr>
            </w:pPr>
            <w:r w:rsidRPr="004B34FC">
              <w:rPr>
                <w:lang w:val="nl-NL"/>
              </w:rPr>
              <w:t>Khi đó ta có BD = BA + AC.</w:t>
            </w:r>
          </w:p>
          <w:p w14:paraId="6036D444" w14:textId="77777777" w:rsidR="00AC4632" w:rsidRPr="004B34FC" w:rsidRDefault="00AC4632" w:rsidP="00765CCF">
            <w:pPr>
              <w:jc w:val="both"/>
              <w:rPr>
                <w:bCs/>
                <w:lang w:val="vi-VN"/>
              </w:rPr>
            </w:pPr>
          </w:p>
          <w:p w14:paraId="327A13A3" w14:textId="77777777" w:rsidR="00AC4632" w:rsidRPr="004B34FC" w:rsidRDefault="00AC4632" w:rsidP="00765CCF">
            <w:pPr>
              <w:jc w:val="both"/>
              <w:rPr>
                <w:bCs/>
                <w:lang w:val="vi-VN"/>
              </w:rPr>
            </w:pPr>
          </w:p>
          <w:p w14:paraId="10503361" w14:textId="77777777" w:rsidR="00AC4632" w:rsidRPr="004B34FC" w:rsidRDefault="00AC4632" w:rsidP="00765CCF">
            <w:pPr>
              <w:jc w:val="both"/>
              <w:rPr>
                <w:bCs/>
                <w:iCs/>
                <w:lang w:val="vi-VN"/>
              </w:rPr>
            </w:pPr>
          </w:p>
        </w:tc>
        <w:tc>
          <w:tcPr>
            <w:tcW w:w="1945" w:type="pct"/>
            <w:tcBorders>
              <w:top w:val="nil"/>
            </w:tcBorders>
          </w:tcPr>
          <w:p w14:paraId="6FCFB793" w14:textId="77777777" w:rsidR="00AC4632" w:rsidRPr="004B34FC" w:rsidRDefault="00AC4632" w:rsidP="00765CCF">
            <w:pPr>
              <w:jc w:val="both"/>
              <w:rPr>
                <w:b/>
                <w:bCs/>
                <w:i/>
                <w:iCs/>
                <w:lang w:val="nl-NL"/>
              </w:rPr>
            </w:pPr>
            <w:r w:rsidRPr="004B34FC">
              <w:rPr>
                <w:b/>
                <w:bCs/>
                <w:i/>
                <w:iCs/>
                <w:lang w:val="nl-NL"/>
              </w:rPr>
              <w:lastRenderedPageBreak/>
              <w:t>1. Bất đẳng thức tam giác.</w:t>
            </w:r>
          </w:p>
          <w:p w14:paraId="0EC26A1B" w14:textId="77777777" w:rsidR="00AC4632" w:rsidRPr="004B34FC" w:rsidRDefault="00AC4632" w:rsidP="00765CCF">
            <w:pPr>
              <w:jc w:val="both"/>
              <w:rPr>
                <w:b/>
                <w:bCs/>
                <w:i/>
                <w:iCs/>
                <w:lang w:val="nl-NL"/>
              </w:rPr>
            </w:pPr>
            <w:r w:rsidRPr="004B34FC">
              <w:rPr>
                <w:position w:val="-10"/>
                <w:lang w:val="nl-NL"/>
              </w:rPr>
              <w:object w:dxaOrig="380" w:dyaOrig="380" w14:anchorId="13B631E7">
                <v:shape id="_x0000_i2667" type="#_x0000_t75" style="width:18.75pt;height:18.75pt" o:ole="">
                  <v:imagedata r:id="rId2134" o:title=""/>
                </v:shape>
                <o:OLEObject Type="Embed" ProgID="Equation.DSMT4" ShapeID="_x0000_i2667" DrawAspect="Content" ObjectID="_1664270693" r:id="rId2148"/>
              </w:object>
            </w:r>
          </w:p>
          <w:p w14:paraId="536D5045" w14:textId="7FFC7005" w:rsidR="00AC4632" w:rsidRPr="004B34FC" w:rsidRDefault="00F95260" w:rsidP="00765CCF">
            <w:pPr>
              <w:jc w:val="both"/>
              <w:rPr>
                <w:lang w:val="nl-NL"/>
              </w:rPr>
            </w:pPr>
            <w:r w:rsidRPr="00E86F89">
              <w:rPr>
                <w:noProof/>
              </w:rPr>
              <w:drawing>
                <wp:inline distT="0" distB="0" distL="0" distR="0" wp14:anchorId="4FA51481" wp14:editId="3460C899">
                  <wp:extent cx="2152650" cy="1419225"/>
                  <wp:effectExtent l="0" t="0" r="0" b="0"/>
                  <wp:docPr id="164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49">
                            <a:extLst>
                              <a:ext uri="{28A0092B-C50C-407E-A947-70E740481C1C}">
                                <a14:useLocalDpi xmlns:a14="http://schemas.microsoft.com/office/drawing/2010/main" val="0"/>
                              </a:ext>
                            </a:extLst>
                          </a:blip>
                          <a:srcRect/>
                          <a:stretch>
                            <a:fillRect/>
                          </a:stretch>
                        </pic:blipFill>
                        <pic:spPr bwMode="auto">
                          <a:xfrm>
                            <a:off x="0" y="0"/>
                            <a:ext cx="2152650" cy="1419225"/>
                          </a:xfrm>
                          <a:prstGeom prst="rect">
                            <a:avLst/>
                          </a:prstGeom>
                          <a:noFill/>
                          <a:ln>
                            <a:noFill/>
                          </a:ln>
                        </pic:spPr>
                      </pic:pic>
                    </a:graphicData>
                  </a:graphic>
                </wp:inline>
              </w:drawing>
            </w:r>
          </w:p>
          <w:p w14:paraId="23AD4554" w14:textId="64F76B9F" w:rsidR="00AC4632" w:rsidRPr="004B34FC" w:rsidRDefault="00F95260" w:rsidP="00765CCF">
            <w:pPr>
              <w:jc w:val="both"/>
              <w:rPr>
                <w:lang w:val="nl-NL"/>
              </w:rPr>
            </w:pPr>
            <w:r w:rsidRPr="00E86F89">
              <w:rPr>
                <w:noProof/>
              </w:rPr>
              <w:drawing>
                <wp:inline distT="0" distB="0" distL="0" distR="0" wp14:anchorId="0B106B70" wp14:editId="1C4382A3">
                  <wp:extent cx="1990725" cy="1762125"/>
                  <wp:effectExtent l="0" t="0" r="0" b="0"/>
                  <wp:docPr id="16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50">
                            <a:extLst>
                              <a:ext uri="{28A0092B-C50C-407E-A947-70E740481C1C}">
                                <a14:useLocalDpi xmlns:a14="http://schemas.microsoft.com/office/drawing/2010/main" val="0"/>
                              </a:ext>
                            </a:extLst>
                          </a:blip>
                          <a:srcRect/>
                          <a:stretch>
                            <a:fillRect/>
                          </a:stretch>
                        </pic:blipFill>
                        <pic:spPr bwMode="auto">
                          <a:xfrm>
                            <a:off x="0" y="0"/>
                            <a:ext cx="1990725" cy="1762125"/>
                          </a:xfrm>
                          <a:prstGeom prst="rect">
                            <a:avLst/>
                          </a:prstGeom>
                          <a:noFill/>
                          <a:ln>
                            <a:noFill/>
                          </a:ln>
                        </pic:spPr>
                      </pic:pic>
                    </a:graphicData>
                  </a:graphic>
                </wp:inline>
              </w:drawing>
            </w:r>
          </w:p>
          <w:p w14:paraId="49496E53" w14:textId="77777777" w:rsidR="00AC4632" w:rsidRPr="004B34FC" w:rsidRDefault="00AC4632" w:rsidP="00765CCF">
            <w:pPr>
              <w:jc w:val="both"/>
              <w:rPr>
                <w:lang w:val="vi-VN"/>
              </w:rPr>
            </w:pPr>
          </w:p>
          <w:p w14:paraId="211A3295" w14:textId="77777777" w:rsidR="00AC4632" w:rsidRPr="004B34FC" w:rsidRDefault="00AC4632" w:rsidP="00765CCF">
            <w:pPr>
              <w:jc w:val="both"/>
              <w:rPr>
                <w:lang w:val="nl-NL"/>
              </w:rPr>
            </w:pPr>
            <w:r w:rsidRPr="004B34FC">
              <w:rPr>
                <w:lang w:val="nl-NL"/>
              </w:rPr>
              <w:t>Nhận xét : Không vẽ được tam giác có độ dài các cạnh như vậy.</w:t>
            </w:r>
          </w:p>
          <w:p w14:paraId="05133C19" w14:textId="77777777" w:rsidR="00AC4632" w:rsidRPr="004B34FC" w:rsidRDefault="00AC4632" w:rsidP="00765CCF">
            <w:pPr>
              <w:jc w:val="both"/>
              <w:rPr>
                <w:bCs/>
                <w:lang w:val="vi-VN"/>
              </w:rPr>
            </w:pPr>
          </w:p>
          <w:p w14:paraId="4DF546E0" w14:textId="77777777" w:rsidR="00AC4632" w:rsidRPr="004B34FC" w:rsidRDefault="00AC4632" w:rsidP="00765CCF">
            <w:pPr>
              <w:jc w:val="both"/>
              <w:rPr>
                <w:bCs/>
                <w:lang w:val="vi-VN"/>
              </w:rPr>
            </w:pPr>
          </w:p>
          <w:p w14:paraId="55ACD744" w14:textId="77777777" w:rsidR="00AC4632" w:rsidRPr="004B34FC" w:rsidRDefault="00AC4632" w:rsidP="00765CCF">
            <w:pPr>
              <w:jc w:val="both"/>
              <w:rPr>
                <w:bCs/>
                <w:lang w:val="vi-VN"/>
              </w:rPr>
            </w:pPr>
          </w:p>
          <w:p w14:paraId="62CB2803" w14:textId="77777777" w:rsidR="00AC4632" w:rsidRPr="004B34FC" w:rsidRDefault="00AC4632" w:rsidP="00765CCF">
            <w:pPr>
              <w:jc w:val="both"/>
              <w:rPr>
                <w:bCs/>
                <w:lang w:val="vi-VN"/>
              </w:rPr>
            </w:pPr>
          </w:p>
          <w:p w14:paraId="26CAF2E7" w14:textId="77777777" w:rsidR="00AC4632" w:rsidRPr="004B34FC" w:rsidRDefault="00AC4632" w:rsidP="00765CCF">
            <w:pPr>
              <w:jc w:val="both"/>
              <w:rPr>
                <w:bCs/>
                <w:lang w:val="vi-VN"/>
              </w:rPr>
            </w:pPr>
          </w:p>
          <w:p w14:paraId="52D54C67" w14:textId="77777777" w:rsidR="00AC4632" w:rsidRPr="004B34FC" w:rsidRDefault="00AC4632" w:rsidP="00765CCF">
            <w:pPr>
              <w:jc w:val="both"/>
              <w:rPr>
                <w:bCs/>
                <w:lang w:val="vi-VN"/>
              </w:rPr>
            </w:pPr>
          </w:p>
          <w:p w14:paraId="5BE0E601" w14:textId="77777777" w:rsidR="00AC4632" w:rsidRPr="004B34FC" w:rsidRDefault="00AC4632" w:rsidP="00765CCF">
            <w:pPr>
              <w:jc w:val="both"/>
              <w:rPr>
                <w:bCs/>
                <w:lang w:val="vi-VN"/>
              </w:rPr>
            </w:pPr>
          </w:p>
          <w:p w14:paraId="5DE4A55B" w14:textId="77777777" w:rsidR="00AC4632" w:rsidRPr="004B34FC" w:rsidRDefault="00AC4632" w:rsidP="00765CCF">
            <w:pPr>
              <w:jc w:val="both"/>
              <w:rPr>
                <w:bCs/>
                <w:lang w:val="vi-VN"/>
              </w:rPr>
            </w:pPr>
          </w:p>
          <w:p w14:paraId="27A86A9A" w14:textId="77777777" w:rsidR="00AC4632" w:rsidRPr="004B34FC" w:rsidRDefault="00AC4632" w:rsidP="00765CCF">
            <w:pPr>
              <w:jc w:val="both"/>
              <w:rPr>
                <w:bCs/>
                <w:lang w:val="vi-VN"/>
              </w:rPr>
            </w:pPr>
          </w:p>
          <w:p w14:paraId="030E67EC" w14:textId="77777777" w:rsidR="00AC4632" w:rsidRPr="004B34FC" w:rsidRDefault="00AC4632" w:rsidP="00765CCF">
            <w:pPr>
              <w:jc w:val="both"/>
              <w:rPr>
                <w:bCs/>
                <w:lang w:val="vi-VN"/>
              </w:rPr>
            </w:pPr>
          </w:p>
          <w:p w14:paraId="5AB57145" w14:textId="77777777" w:rsidR="00AC4632" w:rsidRPr="004B34FC" w:rsidRDefault="00AC4632" w:rsidP="00765CCF">
            <w:pPr>
              <w:jc w:val="both"/>
              <w:rPr>
                <w:bCs/>
                <w:lang w:val="vi-VN"/>
              </w:rPr>
            </w:pPr>
          </w:p>
          <w:p w14:paraId="7DC7482B" w14:textId="77777777" w:rsidR="00AC4632" w:rsidRPr="004B34FC" w:rsidRDefault="00AC4632" w:rsidP="00765CCF">
            <w:pPr>
              <w:jc w:val="both"/>
              <w:rPr>
                <w:bCs/>
                <w:lang w:val="vi-VN"/>
              </w:rPr>
            </w:pPr>
          </w:p>
          <w:p w14:paraId="6128A43D" w14:textId="77777777" w:rsidR="00AC4632" w:rsidRPr="004B34FC" w:rsidRDefault="00AC4632" w:rsidP="00765CCF">
            <w:pPr>
              <w:jc w:val="both"/>
              <w:rPr>
                <w:lang w:val="vi-VN"/>
              </w:rPr>
            </w:pPr>
          </w:p>
          <w:p w14:paraId="6F31937F" w14:textId="77777777" w:rsidR="00AC4632" w:rsidRPr="004B34FC" w:rsidRDefault="00AC4632" w:rsidP="00765CCF">
            <w:pPr>
              <w:jc w:val="both"/>
              <w:rPr>
                <w:b/>
                <w:lang w:val="nl-NL"/>
              </w:rPr>
            </w:pPr>
            <w:r w:rsidRPr="004B34FC">
              <w:rPr>
                <w:b/>
                <w:lang w:val="nl-NL"/>
              </w:rPr>
              <w:t>* Định l</w:t>
            </w:r>
          </w:p>
          <w:p w14:paraId="5BF45915" w14:textId="77777777" w:rsidR="00AC4632" w:rsidRPr="004B34FC" w:rsidRDefault="00AC4632" w:rsidP="00765CCF">
            <w:pPr>
              <w:jc w:val="both"/>
              <w:rPr>
                <w:lang w:val="nl-NL"/>
              </w:rPr>
            </w:pPr>
          </w:p>
          <w:tbl>
            <w:tblPr>
              <w:tblW w:w="0" w:type="auto"/>
              <w:jc w:val="center"/>
              <w:tblBorders>
                <w:insideH w:val="single" w:sz="4" w:space="0" w:color="auto"/>
                <w:insideV w:val="single" w:sz="4" w:space="0" w:color="auto"/>
              </w:tblBorders>
              <w:tblLook w:val="01E0" w:firstRow="1" w:lastRow="1" w:firstColumn="1" w:lastColumn="1" w:noHBand="0" w:noVBand="0"/>
            </w:tblPr>
            <w:tblGrid>
              <w:gridCol w:w="539"/>
              <w:gridCol w:w="2244"/>
            </w:tblGrid>
            <w:tr w:rsidR="00AC4632" w:rsidRPr="004B34FC" w14:paraId="7AA827DB" w14:textId="77777777" w:rsidTr="00765CCF">
              <w:trPr>
                <w:jc w:val="center"/>
              </w:trPr>
              <w:tc>
                <w:tcPr>
                  <w:tcW w:w="539" w:type="dxa"/>
                  <w:vAlign w:val="center"/>
                </w:tcPr>
                <w:p w14:paraId="480A74D6" w14:textId="77777777" w:rsidR="00AC4632" w:rsidRPr="004B34FC" w:rsidRDefault="00AC4632" w:rsidP="00765CCF">
                  <w:pPr>
                    <w:jc w:val="both"/>
                    <w:rPr>
                      <w:lang w:val="nl-NL"/>
                    </w:rPr>
                  </w:pPr>
                  <w:r w:rsidRPr="004B34FC">
                    <w:rPr>
                      <w:lang w:val="nl-NL"/>
                    </w:rPr>
                    <w:t>gt</w:t>
                  </w:r>
                </w:p>
              </w:tc>
              <w:tc>
                <w:tcPr>
                  <w:tcW w:w="2244" w:type="dxa"/>
                </w:tcPr>
                <w:p w14:paraId="54311965" w14:textId="77777777" w:rsidR="00AC4632" w:rsidRPr="004B34FC" w:rsidRDefault="00AC4632" w:rsidP="00765CCF">
                  <w:pPr>
                    <w:jc w:val="both"/>
                    <w:rPr>
                      <w:lang w:val="nl-NL"/>
                    </w:rPr>
                  </w:pPr>
                  <w:r w:rsidRPr="004B34FC">
                    <w:rPr>
                      <w:position w:val="-4"/>
                      <w:lang w:val="nl-NL"/>
                    </w:rPr>
                    <w:object w:dxaOrig="220" w:dyaOrig="260" w14:anchorId="0FF6619C">
                      <v:shape id="_x0000_i2670" type="#_x0000_t75" style="width:11.25pt;height:13.5pt" o:ole="">
                        <v:imagedata r:id="rId2076" o:title=""/>
                      </v:shape>
                      <o:OLEObject Type="Embed" ProgID="Equation.DSMT4" ShapeID="_x0000_i2670" DrawAspect="Content" ObjectID="_1664270694" r:id="rId2151"/>
                    </w:object>
                  </w:r>
                  <w:r w:rsidRPr="004B34FC">
                    <w:rPr>
                      <w:lang w:val="nl-NL"/>
                    </w:rPr>
                    <w:t>ABC.</w:t>
                  </w:r>
                </w:p>
              </w:tc>
            </w:tr>
            <w:tr w:rsidR="00AC4632" w:rsidRPr="004B34FC" w14:paraId="114DF209" w14:textId="77777777" w:rsidTr="00765CCF">
              <w:trPr>
                <w:jc w:val="center"/>
              </w:trPr>
              <w:tc>
                <w:tcPr>
                  <w:tcW w:w="539" w:type="dxa"/>
                  <w:vAlign w:val="center"/>
                </w:tcPr>
                <w:p w14:paraId="200DF98B" w14:textId="77777777" w:rsidR="00AC4632" w:rsidRPr="004B34FC" w:rsidRDefault="00AC4632" w:rsidP="00765CCF">
                  <w:pPr>
                    <w:jc w:val="both"/>
                    <w:rPr>
                      <w:lang w:val="nl-NL"/>
                    </w:rPr>
                  </w:pPr>
                  <w:r w:rsidRPr="004B34FC">
                    <w:rPr>
                      <w:lang w:val="nl-NL"/>
                    </w:rPr>
                    <w:t>kl</w:t>
                  </w:r>
                </w:p>
              </w:tc>
              <w:tc>
                <w:tcPr>
                  <w:tcW w:w="2244" w:type="dxa"/>
                </w:tcPr>
                <w:p w14:paraId="532AFC12" w14:textId="77777777" w:rsidR="00AC4632" w:rsidRPr="004B34FC" w:rsidRDefault="00AC4632" w:rsidP="00765CCF">
                  <w:pPr>
                    <w:jc w:val="both"/>
                    <w:rPr>
                      <w:lang w:val="nl-NL"/>
                    </w:rPr>
                  </w:pPr>
                  <w:r w:rsidRPr="004B34FC">
                    <w:rPr>
                      <w:lang w:val="nl-NL"/>
                    </w:rPr>
                    <w:t>AB + AC &gt; BC</w:t>
                  </w:r>
                </w:p>
                <w:p w14:paraId="33152FAF" w14:textId="77777777" w:rsidR="00AC4632" w:rsidRPr="004B34FC" w:rsidRDefault="00AC4632" w:rsidP="00765CCF">
                  <w:pPr>
                    <w:jc w:val="both"/>
                    <w:rPr>
                      <w:lang w:val="nl-NL"/>
                    </w:rPr>
                  </w:pPr>
                  <w:r w:rsidRPr="004B34FC">
                    <w:rPr>
                      <w:lang w:val="nl-NL"/>
                    </w:rPr>
                    <w:lastRenderedPageBreak/>
                    <w:t>AB + BC &gt; AC</w:t>
                  </w:r>
                </w:p>
                <w:p w14:paraId="4ED30AB0" w14:textId="77777777" w:rsidR="00AC4632" w:rsidRPr="004B34FC" w:rsidRDefault="00AC4632" w:rsidP="00765CCF">
                  <w:pPr>
                    <w:jc w:val="both"/>
                    <w:rPr>
                      <w:lang w:val="nl-NL"/>
                    </w:rPr>
                  </w:pPr>
                  <w:r w:rsidRPr="004B34FC">
                    <w:rPr>
                      <w:lang w:val="nl-NL"/>
                    </w:rPr>
                    <w:t>AC + BC &gt; AB</w:t>
                  </w:r>
                </w:p>
              </w:tc>
            </w:tr>
          </w:tbl>
          <w:p w14:paraId="764AEC8D" w14:textId="77777777" w:rsidR="00AC4632" w:rsidRPr="004B34FC" w:rsidRDefault="00AC4632" w:rsidP="00765CCF">
            <w:pPr>
              <w:jc w:val="both"/>
              <w:rPr>
                <w:lang w:val="nl-NL"/>
              </w:rPr>
            </w:pPr>
          </w:p>
          <w:p w14:paraId="3361E0A6" w14:textId="2554B96C" w:rsidR="00AC4632" w:rsidRPr="004B34FC" w:rsidRDefault="00F95260" w:rsidP="00765CCF">
            <w:pPr>
              <w:jc w:val="both"/>
              <w:rPr>
                <w:lang w:val="vi-VN"/>
              </w:rPr>
            </w:pPr>
            <w:r w:rsidRPr="00E86F89">
              <w:rPr>
                <w:noProof/>
              </w:rPr>
              <w:drawing>
                <wp:inline distT="0" distB="0" distL="0" distR="0" wp14:anchorId="7A0B60CE" wp14:editId="06D49B41">
                  <wp:extent cx="1447800" cy="1828800"/>
                  <wp:effectExtent l="0" t="0" r="0" b="0"/>
                  <wp:docPr id="164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52">
                            <a:extLst>
                              <a:ext uri="{28A0092B-C50C-407E-A947-70E740481C1C}">
                                <a14:useLocalDpi xmlns:a14="http://schemas.microsoft.com/office/drawing/2010/main" val="0"/>
                              </a:ext>
                            </a:extLst>
                          </a:blip>
                          <a:srcRect/>
                          <a:stretch>
                            <a:fillRect/>
                          </a:stretch>
                        </pic:blipFill>
                        <pic:spPr bwMode="auto">
                          <a:xfrm>
                            <a:off x="0" y="0"/>
                            <a:ext cx="1447800" cy="1828800"/>
                          </a:xfrm>
                          <a:prstGeom prst="rect">
                            <a:avLst/>
                          </a:prstGeom>
                          <a:noFill/>
                          <a:ln>
                            <a:noFill/>
                          </a:ln>
                        </pic:spPr>
                      </pic:pic>
                    </a:graphicData>
                  </a:graphic>
                </wp:inline>
              </w:drawing>
            </w:r>
            <w:r w:rsidR="00AC4632" w:rsidRPr="004B34FC">
              <w:rPr>
                <w:lang w:val="nl-NL"/>
              </w:rPr>
              <w:t xml:space="preserve"> </w:t>
            </w:r>
          </w:p>
          <w:p w14:paraId="4CF40ADC" w14:textId="77777777" w:rsidR="00AC4632" w:rsidRPr="004B34FC" w:rsidRDefault="00AC4632" w:rsidP="00765CCF">
            <w:pPr>
              <w:jc w:val="both"/>
              <w:rPr>
                <w:lang w:val="vi-VN"/>
              </w:rPr>
            </w:pPr>
          </w:p>
          <w:p w14:paraId="4951697F" w14:textId="77777777" w:rsidR="00AC4632" w:rsidRPr="004B34FC" w:rsidRDefault="00AC4632" w:rsidP="00765CCF">
            <w:pPr>
              <w:jc w:val="both"/>
              <w:rPr>
                <w:lang w:val="vi-VN"/>
              </w:rPr>
            </w:pPr>
          </w:p>
          <w:p w14:paraId="5349033A" w14:textId="77777777" w:rsidR="00AC4632" w:rsidRPr="004B34FC" w:rsidRDefault="00AC4632" w:rsidP="00765CCF">
            <w:pPr>
              <w:jc w:val="both"/>
              <w:rPr>
                <w:lang w:val="vi-VN"/>
              </w:rPr>
            </w:pPr>
          </w:p>
          <w:p w14:paraId="330DBCF6" w14:textId="77777777" w:rsidR="00AC4632" w:rsidRPr="004B34FC" w:rsidRDefault="00AC4632" w:rsidP="00765CCF">
            <w:pPr>
              <w:jc w:val="both"/>
              <w:rPr>
                <w:lang w:val="vi-VN"/>
              </w:rPr>
            </w:pPr>
          </w:p>
          <w:p w14:paraId="3116EAA2" w14:textId="77777777" w:rsidR="00AC4632" w:rsidRPr="004B34FC" w:rsidRDefault="00AC4632" w:rsidP="00765CCF">
            <w:pPr>
              <w:jc w:val="both"/>
              <w:rPr>
                <w:lang w:val="vi-VN"/>
              </w:rPr>
            </w:pPr>
          </w:p>
          <w:p w14:paraId="57340458" w14:textId="77777777" w:rsidR="00AC4632" w:rsidRPr="004B34FC" w:rsidRDefault="00AC4632" w:rsidP="00765CCF">
            <w:pPr>
              <w:jc w:val="both"/>
              <w:rPr>
                <w:lang w:val="vi-VN"/>
              </w:rPr>
            </w:pPr>
          </w:p>
          <w:p w14:paraId="0197865B" w14:textId="77777777" w:rsidR="00AC4632" w:rsidRPr="004B34FC" w:rsidRDefault="00AC4632" w:rsidP="00765CCF">
            <w:pPr>
              <w:jc w:val="both"/>
              <w:rPr>
                <w:lang w:val="vi-VN"/>
              </w:rPr>
            </w:pPr>
          </w:p>
          <w:p w14:paraId="2D09F121" w14:textId="77777777" w:rsidR="00AC4632" w:rsidRPr="004B34FC" w:rsidRDefault="00AC4632" w:rsidP="00765CCF">
            <w:pPr>
              <w:jc w:val="both"/>
              <w:rPr>
                <w:lang w:val="vi-VN"/>
              </w:rPr>
            </w:pPr>
          </w:p>
          <w:p w14:paraId="71744EEF" w14:textId="77777777" w:rsidR="00AC4632" w:rsidRPr="004B34FC" w:rsidRDefault="00AC4632" w:rsidP="00765CCF">
            <w:pPr>
              <w:jc w:val="both"/>
              <w:rPr>
                <w:lang w:val="vi-VN"/>
              </w:rPr>
            </w:pPr>
          </w:p>
          <w:p w14:paraId="16052B43" w14:textId="77777777" w:rsidR="00AC4632" w:rsidRPr="004B34FC" w:rsidRDefault="00AC4632" w:rsidP="00765CCF">
            <w:pPr>
              <w:jc w:val="both"/>
              <w:rPr>
                <w:lang w:val="vi-VN"/>
              </w:rPr>
            </w:pPr>
          </w:p>
          <w:p w14:paraId="5F5971F2" w14:textId="77777777" w:rsidR="00AC4632" w:rsidRPr="004B34FC" w:rsidRDefault="00AC4632" w:rsidP="00765CCF">
            <w:pPr>
              <w:jc w:val="both"/>
              <w:rPr>
                <w:lang w:val="vi-VN"/>
              </w:rPr>
            </w:pPr>
          </w:p>
          <w:p w14:paraId="05752B22" w14:textId="77777777" w:rsidR="00AC4632" w:rsidRPr="004B34FC" w:rsidRDefault="00AC4632" w:rsidP="00765CCF">
            <w:pPr>
              <w:jc w:val="both"/>
              <w:rPr>
                <w:lang w:val="vi-VN"/>
              </w:rPr>
            </w:pPr>
          </w:p>
          <w:p w14:paraId="7B045F23" w14:textId="77777777" w:rsidR="00AC4632" w:rsidRPr="004B34FC" w:rsidRDefault="00AC4632" w:rsidP="00765CCF">
            <w:pPr>
              <w:jc w:val="both"/>
              <w:rPr>
                <w:lang w:val="nl-NL"/>
              </w:rPr>
            </w:pPr>
          </w:p>
          <w:p w14:paraId="71C2ACDC" w14:textId="77777777" w:rsidR="00AC4632" w:rsidRPr="004B34FC" w:rsidRDefault="00AC4632" w:rsidP="00765CCF">
            <w:pPr>
              <w:jc w:val="both"/>
              <w:rPr>
                <w:bCs/>
                <w:lang w:val="nl-NL"/>
              </w:rPr>
            </w:pPr>
            <w:r w:rsidRPr="004B34FC">
              <w:rPr>
                <w:lang w:val="nl-NL"/>
              </w:rPr>
              <w:t xml:space="preserve">   Do tia CA nằm giữa hai tia CB và CD, nên :  </w:t>
            </w:r>
            <w:r w:rsidRPr="004B34FC">
              <w:rPr>
                <w:bCs/>
                <w:position w:val="-6"/>
                <w:lang w:val="nl-NL"/>
              </w:rPr>
              <w:object w:dxaOrig="1460" w:dyaOrig="380" w14:anchorId="218DB573">
                <v:shape id="_x0000_i2672" type="#_x0000_t75" style="width:72.75pt;height:18.75pt" o:ole="">
                  <v:imagedata r:id="rId2145" o:title=""/>
                </v:shape>
                <o:OLEObject Type="Embed" ProgID="Equation.DSMT4" ShapeID="_x0000_i2672" DrawAspect="Content" ObjectID="_1664270695" r:id="rId2153"/>
              </w:object>
            </w:r>
            <w:r w:rsidRPr="004B34FC">
              <w:rPr>
                <w:bCs/>
                <w:lang w:val="nl-NL"/>
              </w:rPr>
              <w:t xml:space="preserve">     (1)</w:t>
            </w:r>
          </w:p>
          <w:p w14:paraId="546E6A88" w14:textId="77777777" w:rsidR="00AC4632" w:rsidRPr="004B34FC" w:rsidRDefault="00AC4632" w:rsidP="00765CCF">
            <w:pPr>
              <w:jc w:val="both"/>
              <w:rPr>
                <w:lang w:val="nl-NL"/>
              </w:rPr>
            </w:pPr>
            <w:r w:rsidRPr="004B34FC">
              <w:rPr>
                <w:bCs/>
                <w:lang w:val="nl-NL"/>
              </w:rPr>
              <w:t xml:space="preserve">Mặt khác, AC = AD (theo cách vẽ) </w:t>
            </w:r>
            <w:r w:rsidRPr="004B34FC">
              <w:rPr>
                <w:position w:val="-6"/>
                <w:lang w:val="nl-NL"/>
              </w:rPr>
              <w:object w:dxaOrig="300" w:dyaOrig="240" w14:anchorId="5476C4EF">
                <v:shape id="_x0000_i2673" type="#_x0000_t75" style="width:15pt;height:12pt" o:ole="">
                  <v:imagedata r:id="rId2096" o:title=""/>
                </v:shape>
                <o:OLEObject Type="Embed" ProgID="Equation.DSMT4" ShapeID="_x0000_i2673" DrawAspect="Content" ObjectID="_1664270696" r:id="rId2154"/>
              </w:object>
            </w:r>
            <w:r w:rsidRPr="004B34FC">
              <w:rPr>
                <w:lang w:val="nl-NL"/>
              </w:rPr>
              <w:t xml:space="preserve"> </w:t>
            </w:r>
            <w:r w:rsidRPr="004B34FC">
              <w:rPr>
                <w:position w:val="-4"/>
                <w:lang w:val="nl-NL"/>
              </w:rPr>
              <w:object w:dxaOrig="220" w:dyaOrig="260" w14:anchorId="6B6DDB97">
                <v:shape id="_x0000_i2674" type="#_x0000_t75" style="width:11.25pt;height:13.5pt" o:ole="">
                  <v:imagedata r:id="rId2076" o:title=""/>
                </v:shape>
                <o:OLEObject Type="Embed" ProgID="Equation.DSMT4" ShapeID="_x0000_i2674" DrawAspect="Content" ObjectID="_1664270697" r:id="rId2155"/>
              </w:object>
            </w:r>
            <w:r w:rsidRPr="004B34FC">
              <w:rPr>
                <w:lang w:val="nl-NL"/>
              </w:rPr>
              <w:t xml:space="preserve">ACD cân tại A </w:t>
            </w:r>
            <w:r w:rsidRPr="004B34FC">
              <w:rPr>
                <w:position w:val="-6"/>
                <w:lang w:val="nl-NL"/>
              </w:rPr>
              <w:object w:dxaOrig="300" w:dyaOrig="240" w14:anchorId="708E16BB">
                <v:shape id="_x0000_i2675" type="#_x0000_t75" style="width:15pt;height:12pt" o:ole="">
                  <v:imagedata r:id="rId2096" o:title=""/>
                </v:shape>
                <o:OLEObject Type="Embed" ProgID="Equation.DSMT4" ShapeID="_x0000_i2675" DrawAspect="Content" ObjectID="_1664270698" r:id="rId2156"/>
              </w:object>
            </w:r>
            <w:r w:rsidRPr="004B34FC">
              <w:rPr>
                <w:lang w:val="nl-NL"/>
              </w:rPr>
              <w:t xml:space="preserve"> </w:t>
            </w:r>
            <w:r w:rsidRPr="004B34FC">
              <w:rPr>
                <w:position w:val="-10"/>
                <w:lang w:val="nl-NL"/>
              </w:rPr>
              <w:object w:dxaOrig="1380" w:dyaOrig="400" w14:anchorId="160AECE9">
                <v:shape id="_x0000_i2676" type="#_x0000_t75" style="width:69pt;height:20.25pt" o:ole="">
                  <v:imagedata r:id="rId2157" o:title=""/>
                </v:shape>
                <o:OLEObject Type="Embed" ProgID="Equation.DSMT4" ShapeID="_x0000_i2676" DrawAspect="Content" ObjectID="_1664270699" r:id="rId2158"/>
              </w:object>
            </w:r>
          </w:p>
          <w:p w14:paraId="2AF9D1ED" w14:textId="77777777" w:rsidR="00AC4632" w:rsidRPr="004B34FC" w:rsidRDefault="00AC4632" w:rsidP="00765CCF">
            <w:pPr>
              <w:jc w:val="both"/>
              <w:rPr>
                <w:lang w:val="nl-NL"/>
              </w:rPr>
            </w:pPr>
            <w:r w:rsidRPr="004B34FC">
              <w:rPr>
                <w:lang w:val="nl-NL"/>
              </w:rPr>
              <w:t xml:space="preserve">Hay </w:t>
            </w:r>
            <w:r w:rsidRPr="004B34FC">
              <w:rPr>
                <w:position w:val="-10"/>
                <w:lang w:val="nl-NL"/>
              </w:rPr>
              <w:object w:dxaOrig="1359" w:dyaOrig="400" w14:anchorId="3C2F6C8E">
                <v:shape id="_x0000_i2677" type="#_x0000_t75" style="width:68.25pt;height:20.25pt" o:ole="">
                  <v:imagedata r:id="rId2159" o:title=""/>
                </v:shape>
                <o:OLEObject Type="Embed" ProgID="Equation.DSMT4" ShapeID="_x0000_i2677" DrawAspect="Content" ObjectID="_1664270700" r:id="rId2160"/>
              </w:object>
            </w:r>
            <w:r w:rsidRPr="004B34FC">
              <w:rPr>
                <w:lang w:val="nl-NL"/>
              </w:rPr>
              <w:t xml:space="preserve">    (2)</w:t>
            </w:r>
          </w:p>
          <w:p w14:paraId="4CF747DD" w14:textId="77777777" w:rsidR="00AC4632" w:rsidRPr="004B34FC" w:rsidRDefault="00AC4632" w:rsidP="00765CCF">
            <w:pPr>
              <w:jc w:val="both"/>
              <w:rPr>
                <w:bCs/>
                <w:lang w:val="nl-NL"/>
              </w:rPr>
            </w:pPr>
            <w:r w:rsidRPr="004B34FC">
              <w:rPr>
                <w:lang w:val="nl-NL"/>
              </w:rPr>
              <w:t xml:space="preserve">Từ (1) và (2) </w:t>
            </w:r>
            <w:r w:rsidRPr="004B34FC">
              <w:rPr>
                <w:position w:val="-6"/>
                <w:lang w:val="nl-NL"/>
              </w:rPr>
              <w:object w:dxaOrig="300" w:dyaOrig="240" w14:anchorId="02644920">
                <v:shape id="_x0000_i2678" type="#_x0000_t75" style="width:15pt;height:12pt" o:ole="">
                  <v:imagedata r:id="rId2096" o:title=""/>
                </v:shape>
                <o:OLEObject Type="Embed" ProgID="Equation.DSMT4" ShapeID="_x0000_i2678" DrawAspect="Content" ObjectID="_1664270701" r:id="rId2161"/>
              </w:object>
            </w:r>
            <w:r w:rsidRPr="004B34FC">
              <w:rPr>
                <w:lang w:val="nl-NL"/>
              </w:rPr>
              <w:t xml:space="preserve"> </w:t>
            </w:r>
            <w:r w:rsidRPr="004B34FC">
              <w:rPr>
                <w:bCs/>
                <w:position w:val="-6"/>
                <w:lang w:val="nl-NL"/>
              </w:rPr>
              <w:object w:dxaOrig="1460" w:dyaOrig="380" w14:anchorId="5C55F351">
                <v:shape id="_x0000_i2679" type="#_x0000_t75" style="width:72.75pt;height:18.75pt" o:ole="">
                  <v:imagedata r:id="rId2140" o:title=""/>
                </v:shape>
                <o:OLEObject Type="Embed" ProgID="Equation.DSMT4" ShapeID="_x0000_i2679" DrawAspect="Content" ObjectID="_1664270702" r:id="rId2162"/>
              </w:object>
            </w:r>
            <w:r w:rsidRPr="004B34FC">
              <w:rPr>
                <w:bCs/>
                <w:lang w:val="nl-NL"/>
              </w:rPr>
              <w:t>.</w:t>
            </w:r>
          </w:p>
          <w:p w14:paraId="458CD029" w14:textId="77777777" w:rsidR="00AC4632" w:rsidRPr="004B34FC" w:rsidRDefault="00AC4632" w:rsidP="00765CCF">
            <w:pPr>
              <w:jc w:val="both"/>
              <w:rPr>
                <w:lang w:val="nl-NL"/>
              </w:rPr>
            </w:pPr>
            <w:r w:rsidRPr="004B34FC">
              <w:rPr>
                <w:bCs/>
                <w:lang w:val="nl-NL"/>
              </w:rPr>
              <w:t xml:space="preserve">Trong tam giác BCD coa </w:t>
            </w:r>
            <w:r w:rsidRPr="004B34FC">
              <w:rPr>
                <w:bCs/>
                <w:position w:val="-6"/>
                <w:lang w:val="nl-NL"/>
              </w:rPr>
              <w:object w:dxaOrig="1460" w:dyaOrig="380" w14:anchorId="68644816">
                <v:shape id="_x0000_i2680" type="#_x0000_t75" style="width:72.75pt;height:18.75pt" o:ole="">
                  <v:imagedata r:id="rId2140" o:title=""/>
                </v:shape>
                <o:OLEObject Type="Embed" ProgID="Equation.DSMT4" ShapeID="_x0000_i2680" DrawAspect="Content" ObjectID="_1664270703" r:id="rId2163"/>
              </w:object>
            </w:r>
            <w:r w:rsidRPr="004B34FC">
              <w:rPr>
                <w:bCs/>
                <w:lang w:val="nl-NL"/>
              </w:rPr>
              <w:t xml:space="preserve"> </w:t>
            </w:r>
            <w:r w:rsidRPr="004B34FC">
              <w:rPr>
                <w:position w:val="-6"/>
                <w:lang w:val="nl-NL"/>
              </w:rPr>
              <w:object w:dxaOrig="300" w:dyaOrig="240" w14:anchorId="6A2E66C8">
                <v:shape id="_x0000_i2681" type="#_x0000_t75" style="width:15pt;height:12pt" o:ole="">
                  <v:imagedata r:id="rId2096" o:title=""/>
                </v:shape>
                <o:OLEObject Type="Embed" ProgID="Equation.DSMT4" ShapeID="_x0000_i2681" DrawAspect="Content" ObjectID="_1664270704" r:id="rId2164"/>
              </w:object>
            </w:r>
            <w:r w:rsidRPr="004B34FC">
              <w:rPr>
                <w:lang w:val="nl-NL"/>
              </w:rPr>
              <w:t xml:space="preserve"> BD &gt; BC  </w:t>
            </w:r>
            <w:r w:rsidRPr="004B34FC">
              <w:rPr>
                <w:position w:val="-6"/>
                <w:lang w:val="nl-NL"/>
              </w:rPr>
              <w:object w:dxaOrig="300" w:dyaOrig="240" w14:anchorId="1129EAFD">
                <v:shape id="_x0000_i2682" type="#_x0000_t75" style="width:15pt;height:12pt" o:ole="">
                  <v:imagedata r:id="rId2096" o:title=""/>
                </v:shape>
                <o:OLEObject Type="Embed" ProgID="Equation.DSMT4" ShapeID="_x0000_i2682" DrawAspect="Content" ObjectID="_1664270705" r:id="rId2165"/>
              </w:object>
            </w:r>
            <w:r w:rsidRPr="004B34FC">
              <w:rPr>
                <w:lang w:val="nl-NL"/>
              </w:rPr>
              <w:t xml:space="preserve">  AB + AC &gt; BC.</w:t>
            </w:r>
          </w:p>
          <w:p w14:paraId="461A9DCB" w14:textId="77777777" w:rsidR="00AC4632" w:rsidRPr="004B34FC" w:rsidRDefault="00AC4632" w:rsidP="00765CCF">
            <w:pPr>
              <w:jc w:val="both"/>
              <w:rPr>
                <w:lang w:val="nl-NL"/>
              </w:rPr>
            </w:pPr>
          </w:p>
          <w:p w14:paraId="062459FA" w14:textId="77777777" w:rsidR="00AC4632" w:rsidRPr="004B34FC" w:rsidRDefault="00AC4632" w:rsidP="00765CCF">
            <w:pPr>
              <w:jc w:val="both"/>
              <w:rPr>
                <w:lang w:val="nl-NL"/>
              </w:rPr>
            </w:pPr>
          </w:p>
          <w:p w14:paraId="3B9C8E82" w14:textId="77777777" w:rsidR="00AC4632" w:rsidRPr="004B34FC" w:rsidRDefault="00AC4632" w:rsidP="00765CCF">
            <w:pPr>
              <w:jc w:val="both"/>
              <w:rPr>
                <w:lang w:val="vi-VN"/>
              </w:rPr>
            </w:pPr>
          </w:p>
          <w:p w14:paraId="0013DE08" w14:textId="77777777" w:rsidR="00AC4632" w:rsidRPr="004B34FC" w:rsidRDefault="00AC4632" w:rsidP="00765CCF">
            <w:pPr>
              <w:jc w:val="both"/>
              <w:rPr>
                <w:lang w:val="nl-NL"/>
              </w:rPr>
            </w:pPr>
            <w:r w:rsidRPr="004B34FC">
              <w:rPr>
                <w:lang w:val="nl-NL"/>
              </w:rPr>
              <w:t>- cách c/m khác :</w:t>
            </w:r>
          </w:p>
          <w:p w14:paraId="1539935A" w14:textId="77777777" w:rsidR="00AC4632" w:rsidRPr="004B34FC" w:rsidRDefault="00AC4632" w:rsidP="00765CCF">
            <w:pPr>
              <w:jc w:val="both"/>
              <w:rPr>
                <w:lang w:val="nl-NL"/>
              </w:rPr>
            </w:pPr>
            <w:r w:rsidRPr="004B34FC">
              <w:rPr>
                <w:lang w:val="nl-NL"/>
              </w:rPr>
              <w:t xml:space="preserve">   Giả sử BC là cạnh lớn nhất </w:t>
            </w:r>
            <w:r w:rsidRPr="004B34FC">
              <w:rPr>
                <w:lang w:val="nl-NL"/>
              </w:rPr>
              <w:lastRenderedPageBreak/>
              <w:t xml:space="preserve">của tam giác và có AH </w:t>
            </w:r>
            <w:r w:rsidRPr="004B34FC">
              <w:rPr>
                <w:position w:val="-4"/>
                <w:lang w:val="nl-NL"/>
              </w:rPr>
              <w:object w:dxaOrig="240" w:dyaOrig="260" w14:anchorId="1028A7B5">
                <v:shape id="_x0000_i2683" type="#_x0000_t75" style="width:12pt;height:13.5pt" o:ole="">
                  <v:imagedata r:id="rId2082" o:title=""/>
                </v:shape>
                <o:OLEObject Type="Embed" ProgID="Equation.DSMT4" ShapeID="_x0000_i2683" DrawAspect="Content" ObjectID="_1664270706" r:id="rId2166"/>
              </w:object>
            </w:r>
            <w:r w:rsidRPr="004B34FC">
              <w:rPr>
                <w:lang w:val="nl-NL"/>
              </w:rPr>
              <w:t>BC, nên H nằm giữa B và C</w:t>
            </w:r>
          </w:p>
          <w:p w14:paraId="5CD6B13F" w14:textId="77777777" w:rsidR="00AC4632" w:rsidRPr="004B34FC" w:rsidRDefault="00AC4632" w:rsidP="00765CCF">
            <w:pPr>
              <w:rPr>
                <w:lang w:val="nl-NL"/>
              </w:rPr>
            </w:pPr>
            <w:r w:rsidRPr="004B34FC">
              <w:rPr>
                <w:position w:val="-6"/>
                <w:lang w:val="nl-NL"/>
              </w:rPr>
              <w:object w:dxaOrig="300" w:dyaOrig="240" w14:anchorId="02B67C49">
                <v:shape id="_x0000_i2684" type="#_x0000_t75" style="width:15pt;height:9.75pt" o:ole="">
                  <v:imagedata r:id="rId2096" o:title=""/>
                </v:shape>
                <o:OLEObject Type="Embed" ProgID="Equation.DSMT4" ShapeID="_x0000_i2684" DrawAspect="Content" ObjectID="_1664270707" r:id="rId2167"/>
              </w:object>
            </w:r>
            <w:r w:rsidRPr="004B34FC">
              <w:rPr>
                <w:lang w:val="nl-NL"/>
              </w:rPr>
              <w:t xml:space="preserve"> BH + HC = BC.</w:t>
            </w:r>
          </w:p>
          <w:p w14:paraId="335AA54F" w14:textId="77777777" w:rsidR="00AC4632" w:rsidRPr="004B34FC" w:rsidRDefault="00AC4632" w:rsidP="00765CCF">
            <w:pPr>
              <w:rPr>
                <w:lang w:val="nl-NL"/>
              </w:rPr>
            </w:pPr>
            <w:r w:rsidRPr="004B34FC">
              <w:rPr>
                <w:lang w:val="nl-NL"/>
              </w:rPr>
              <w:t xml:space="preserve">Mà AB &gt; BH  ; AC &gt; HC </w:t>
            </w:r>
          </w:p>
          <w:p w14:paraId="37848CC9" w14:textId="77777777" w:rsidR="00AC4632" w:rsidRPr="004B34FC" w:rsidRDefault="00AC4632" w:rsidP="00765CCF">
            <w:pPr>
              <w:rPr>
                <w:lang w:val="vi-VN"/>
              </w:rPr>
            </w:pPr>
            <w:r w:rsidRPr="004B34FC">
              <w:rPr>
                <w:position w:val="-6"/>
                <w:lang w:val="nl-NL"/>
              </w:rPr>
              <w:object w:dxaOrig="300" w:dyaOrig="240" w14:anchorId="2DCAB278">
                <v:shape id="_x0000_i2685" type="#_x0000_t75" style="width:15pt;height:12pt" o:ole="">
                  <v:imagedata r:id="rId2096" o:title=""/>
                </v:shape>
                <o:OLEObject Type="Embed" ProgID="Equation.DSMT4" ShapeID="_x0000_i2685" DrawAspect="Content" ObjectID="_1664270708" r:id="rId2168"/>
              </w:object>
            </w:r>
            <w:r w:rsidRPr="004B34FC">
              <w:rPr>
                <w:lang w:val="nl-NL"/>
              </w:rPr>
              <w:t xml:space="preserve">  AB + AC &gt; BC.</w:t>
            </w:r>
          </w:p>
        </w:tc>
      </w:tr>
      <w:tr w:rsidR="00AC4632" w:rsidRPr="004B34FC" w14:paraId="43362637" w14:textId="77777777" w:rsidTr="00765CCF">
        <w:tc>
          <w:tcPr>
            <w:tcW w:w="5000" w:type="pct"/>
            <w:gridSpan w:val="3"/>
            <w:tcBorders>
              <w:top w:val="nil"/>
            </w:tcBorders>
          </w:tcPr>
          <w:p w14:paraId="3DFFB083" w14:textId="77777777" w:rsidR="00AC4632" w:rsidRPr="004B34FC" w:rsidRDefault="00AC4632" w:rsidP="00765CCF">
            <w:pPr>
              <w:jc w:val="center"/>
              <w:rPr>
                <w:b/>
                <w:i/>
                <w:lang w:val="vi-VN"/>
              </w:rPr>
            </w:pPr>
            <w:r w:rsidRPr="004B34FC">
              <w:rPr>
                <w:b/>
                <w:i/>
                <w:lang w:val="nl-NL"/>
              </w:rPr>
              <w:lastRenderedPageBreak/>
              <w:t>Hoạt động 2:</w:t>
            </w:r>
            <w:r w:rsidRPr="004B34FC">
              <w:rPr>
                <w:b/>
                <w:i/>
                <w:lang w:val="vi-VN"/>
              </w:rPr>
              <w:t xml:space="preserve"> </w:t>
            </w:r>
            <w:r w:rsidRPr="004B34FC">
              <w:rPr>
                <w:b/>
                <w:i/>
                <w:lang w:val="nl-NL"/>
              </w:rPr>
              <w:t>Hệ quả của bất đẳng thức tam giác.</w:t>
            </w:r>
          </w:p>
          <w:p w14:paraId="15236B22" w14:textId="77777777" w:rsidR="00AC4632" w:rsidRPr="004B34FC" w:rsidRDefault="00AC4632" w:rsidP="00765CCF">
            <w:pPr>
              <w:jc w:val="both"/>
              <w:rPr>
                <w:lang w:val="vi-VN"/>
              </w:rPr>
            </w:pPr>
            <w:r w:rsidRPr="004B34FC">
              <w:rPr>
                <w:b/>
                <w:bCs/>
                <w:i/>
                <w:iCs/>
                <w:lang w:val="vi-VN"/>
              </w:rPr>
              <w:t xml:space="preserve">Mục tiêu: </w:t>
            </w:r>
            <w:r w:rsidRPr="004B34FC">
              <w:rPr>
                <w:lang w:val="nl-NL"/>
              </w:rPr>
              <w:t xml:space="preserve">Học </w:t>
            </w:r>
            <w:r w:rsidRPr="004B34FC">
              <w:rPr>
                <w:lang w:val="vi-VN"/>
              </w:rPr>
              <w:t>sinh suy ra hệ quả của bất đẳng thức tam giác.</w:t>
            </w:r>
          </w:p>
          <w:p w14:paraId="0AD1AD27" w14:textId="77777777" w:rsidR="00AC4632" w:rsidRPr="004B34FC" w:rsidRDefault="00AC4632" w:rsidP="00765CCF">
            <w:pPr>
              <w:rPr>
                <w:lang w:val="vi-VN"/>
              </w:rPr>
            </w:pPr>
            <w:r w:rsidRPr="004B34FC">
              <w:rPr>
                <w:b/>
                <w:i/>
                <w:lang w:val="nl-NL"/>
              </w:rPr>
              <w:t>- Phương pháp</w:t>
            </w:r>
            <w:r w:rsidRPr="004B34FC">
              <w:rPr>
                <w:lang w:val="nl-NL"/>
              </w:rPr>
              <w:t xml:space="preserve">: </w:t>
            </w:r>
            <w:r w:rsidRPr="004B34FC">
              <w:rPr>
                <w:lang w:val="vi-VN"/>
              </w:rPr>
              <w:t>GV t</w:t>
            </w:r>
            <w:r w:rsidRPr="004B34FC">
              <w:rPr>
                <w:lang w:val="nl-NL"/>
              </w:rPr>
              <w:t>huyết tr</w:t>
            </w:r>
            <w:r w:rsidRPr="004B34FC">
              <w:rPr>
                <w:lang w:val="vi-VN"/>
              </w:rPr>
              <w:t>ì</w:t>
            </w:r>
            <w:r w:rsidRPr="004B34FC">
              <w:rPr>
                <w:lang w:val="nl-NL"/>
              </w:rPr>
              <w:t xml:space="preserve">nh, </w:t>
            </w:r>
            <w:r w:rsidRPr="004B34FC">
              <w:rPr>
                <w:lang w:val="vi-VN"/>
              </w:rPr>
              <w:t>v</w:t>
            </w:r>
            <w:r w:rsidRPr="004B34FC">
              <w:rPr>
                <w:lang w:val="nl-NL"/>
              </w:rPr>
              <w:t>ấn đáp gợi mở.</w:t>
            </w:r>
            <w:r w:rsidRPr="004B34FC">
              <w:rPr>
                <w:lang w:val="vi-VN"/>
              </w:rPr>
              <w:t xml:space="preserve"> HS hoạt động cá nhân, hoạt động cặp đôi.</w:t>
            </w:r>
          </w:p>
          <w:p w14:paraId="28EC74AE" w14:textId="77777777" w:rsidR="00AC4632" w:rsidRPr="004B34FC" w:rsidRDefault="00AC4632" w:rsidP="00765CCF">
            <w:pPr>
              <w:jc w:val="both"/>
              <w:rPr>
                <w:lang w:val="nl-NL"/>
              </w:rPr>
            </w:pPr>
            <w:r w:rsidRPr="004B34FC">
              <w:rPr>
                <w:lang w:val="nl-NL"/>
              </w:rPr>
              <w:t>- Kĩ thuật: Đặt câu hỏi, động não.</w:t>
            </w:r>
          </w:p>
          <w:p w14:paraId="124503F1" w14:textId="77777777" w:rsidR="00AC4632" w:rsidRPr="004B34FC" w:rsidRDefault="00AC4632" w:rsidP="00765CCF">
            <w:pPr>
              <w:rPr>
                <w:lang w:val="nl-NL"/>
              </w:rPr>
            </w:pPr>
            <w:r w:rsidRPr="004B34FC">
              <w:rPr>
                <w:lang w:val="nl-NL"/>
              </w:rPr>
              <w:t>- Năng lực: Giải quyết vấn đề, tự học, giao tiếp.</w:t>
            </w:r>
          </w:p>
          <w:p w14:paraId="7CB4E806" w14:textId="77777777" w:rsidR="00AC4632" w:rsidRPr="004B34FC" w:rsidRDefault="00AC4632" w:rsidP="00765CCF">
            <w:pPr>
              <w:jc w:val="both"/>
              <w:rPr>
                <w:b/>
                <w:i/>
                <w:lang w:val="vi-VN"/>
              </w:rPr>
            </w:pPr>
          </w:p>
        </w:tc>
      </w:tr>
      <w:tr w:rsidR="00AC4632" w:rsidRPr="004B34FC" w14:paraId="215FE999" w14:textId="77777777" w:rsidTr="00765CCF">
        <w:tc>
          <w:tcPr>
            <w:tcW w:w="1538" w:type="pct"/>
            <w:tcBorders>
              <w:top w:val="nil"/>
              <w:bottom w:val="single" w:sz="4" w:space="0" w:color="auto"/>
            </w:tcBorders>
          </w:tcPr>
          <w:p w14:paraId="0F64E586" w14:textId="77777777" w:rsidR="00AC4632" w:rsidRPr="004B34FC" w:rsidRDefault="00AC4632" w:rsidP="00765CCF">
            <w:pPr>
              <w:jc w:val="both"/>
              <w:rPr>
                <w:lang w:val="nl-NL"/>
              </w:rPr>
            </w:pPr>
          </w:p>
          <w:p w14:paraId="2CC5FB7B" w14:textId="77777777" w:rsidR="00AC4632" w:rsidRPr="004B34FC" w:rsidRDefault="00AC4632" w:rsidP="00765CCF">
            <w:pPr>
              <w:jc w:val="both"/>
              <w:rPr>
                <w:bCs/>
                <w:lang w:val="nl-NL"/>
              </w:rPr>
            </w:pPr>
            <w:r w:rsidRPr="004B34FC">
              <w:rPr>
                <w:bCs/>
                <w:lang w:val="nl-NL"/>
              </w:rPr>
              <w:t>- Nêu lại các bất đẳng thức tam giác.</w:t>
            </w:r>
          </w:p>
          <w:p w14:paraId="424D6132" w14:textId="77777777" w:rsidR="00AC4632" w:rsidRPr="004B34FC" w:rsidRDefault="00AC4632" w:rsidP="00765CCF">
            <w:pPr>
              <w:jc w:val="both"/>
              <w:rPr>
                <w:bCs/>
                <w:lang w:val="vi-VN"/>
              </w:rPr>
            </w:pPr>
            <w:r w:rsidRPr="004B34FC">
              <w:rPr>
                <w:bCs/>
                <w:lang w:val="nl-NL"/>
              </w:rPr>
              <w:t xml:space="preserve">HS: </w:t>
            </w:r>
          </w:p>
          <w:p w14:paraId="2D9687E4" w14:textId="77777777" w:rsidR="00AC4632" w:rsidRPr="004B34FC" w:rsidRDefault="00AC4632" w:rsidP="00765CCF">
            <w:pPr>
              <w:jc w:val="both"/>
              <w:rPr>
                <w:bCs/>
                <w:lang w:val="vi-VN"/>
              </w:rPr>
            </w:pPr>
          </w:p>
          <w:p w14:paraId="02E80FAC" w14:textId="77777777" w:rsidR="00AC4632" w:rsidRPr="004B34FC" w:rsidRDefault="00AC4632" w:rsidP="00765CCF">
            <w:pPr>
              <w:jc w:val="both"/>
              <w:rPr>
                <w:bCs/>
                <w:lang w:val="vi-VN"/>
              </w:rPr>
            </w:pPr>
          </w:p>
          <w:p w14:paraId="1BADE4CC" w14:textId="77777777" w:rsidR="00AC4632" w:rsidRPr="004B34FC" w:rsidRDefault="00AC4632" w:rsidP="00765CCF">
            <w:pPr>
              <w:jc w:val="both"/>
              <w:rPr>
                <w:bCs/>
                <w:lang w:val="vi-VN"/>
              </w:rPr>
            </w:pPr>
            <w:r w:rsidRPr="004B34FC">
              <w:rPr>
                <w:bCs/>
                <w:lang w:val="nl-NL"/>
              </w:rPr>
              <w:t>- Phát biểu quy tắc chuyển vế của bất đẳng thức.</w:t>
            </w:r>
          </w:p>
          <w:p w14:paraId="792F1922" w14:textId="77777777" w:rsidR="00AC4632" w:rsidRPr="004B34FC" w:rsidRDefault="00AC4632" w:rsidP="00765CCF">
            <w:pPr>
              <w:jc w:val="both"/>
              <w:rPr>
                <w:bCs/>
                <w:lang w:val="vi-VN"/>
              </w:rPr>
            </w:pPr>
          </w:p>
          <w:p w14:paraId="1EE438F2" w14:textId="77777777" w:rsidR="00AC4632" w:rsidRPr="004B34FC" w:rsidRDefault="00AC4632" w:rsidP="00765CCF">
            <w:pPr>
              <w:jc w:val="both"/>
              <w:rPr>
                <w:bCs/>
                <w:lang w:val="vi-VN"/>
              </w:rPr>
            </w:pPr>
          </w:p>
          <w:p w14:paraId="34695EAD" w14:textId="77777777" w:rsidR="00AC4632" w:rsidRPr="004B34FC" w:rsidRDefault="00AC4632" w:rsidP="00765CCF">
            <w:pPr>
              <w:jc w:val="both"/>
              <w:rPr>
                <w:bCs/>
                <w:lang w:val="vi-VN"/>
              </w:rPr>
            </w:pPr>
          </w:p>
          <w:p w14:paraId="4961E69E" w14:textId="77777777" w:rsidR="00AC4632" w:rsidRPr="004B34FC" w:rsidRDefault="00AC4632" w:rsidP="00765CCF">
            <w:pPr>
              <w:jc w:val="both"/>
              <w:rPr>
                <w:bCs/>
                <w:lang w:val="vi-VN"/>
              </w:rPr>
            </w:pPr>
          </w:p>
          <w:p w14:paraId="4BD91816" w14:textId="77777777" w:rsidR="00AC4632" w:rsidRPr="004B34FC" w:rsidRDefault="00AC4632" w:rsidP="00765CCF">
            <w:pPr>
              <w:jc w:val="both"/>
              <w:rPr>
                <w:bCs/>
                <w:lang w:val="vi-VN"/>
              </w:rPr>
            </w:pPr>
          </w:p>
          <w:p w14:paraId="627DD1EA" w14:textId="77777777" w:rsidR="00AC4632" w:rsidRPr="004B34FC" w:rsidRDefault="00AC4632" w:rsidP="00765CCF">
            <w:pPr>
              <w:jc w:val="both"/>
              <w:rPr>
                <w:bCs/>
                <w:lang w:val="nl-NL"/>
              </w:rPr>
            </w:pPr>
            <w:r w:rsidRPr="004B34FC">
              <w:rPr>
                <w:bCs/>
                <w:lang w:val="nl-NL"/>
              </w:rPr>
              <w:t>- áp dụng quy tắc chuyển vế để biến đổi các bất đẳng thức trên.</w:t>
            </w:r>
          </w:p>
          <w:p w14:paraId="0FEAFA9E" w14:textId="77777777" w:rsidR="00AC4632" w:rsidRPr="004B34FC" w:rsidRDefault="00AC4632" w:rsidP="00765CCF">
            <w:pPr>
              <w:jc w:val="both"/>
              <w:rPr>
                <w:bCs/>
                <w:lang w:val="nl-NL"/>
              </w:rPr>
            </w:pPr>
          </w:p>
          <w:p w14:paraId="449D357F" w14:textId="77777777" w:rsidR="00AC4632" w:rsidRPr="004B34FC" w:rsidRDefault="00AC4632" w:rsidP="00765CCF">
            <w:pPr>
              <w:jc w:val="both"/>
              <w:rPr>
                <w:bCs/>
                <w:lang w:val="nl-NL"/>
              </w:rPr>
            </w:pPr>
            <w:r w:rsidRPr="004B34FC">
              <w:rPr>
                <w:bCs/>
                <w:lang w:val="nl-NL"/>
              </w:rPr>
              <w:t>GV yêu cầu học sinh phát biểu bằng lời.</w:t>
            </w:r>
          </w:p>
          <w:p w14:paraId="5E1A2885" w14:textId="77777777" w:rsidR="00AC4632" w:rsidRPr="004B34FC" w:rsidRDefault="00AC4632" w:rsidP="00765CCF">
            <w:pPr>
              <w:jc w:val="both"/>
              <w:rPr>
                <w:bCs/>
                <w:lang w:val="nl-NL"/>
              </w:rPr>
            </w:pPr>
            <w:r w:rsidRPr="004B34FC">
              <w:rPr>
                <w:bCs/>
                <w:lang w:val="nl-NL"/>
              </w:rPr>
              <w:t>Giáo viên nêu ra trường hợp kết hợp hai bất đẳng thức trên.</w:t>
            </w:r>
          </w:p>
          <w:p w14:paraId="2C9158EC" w14:textId="77777777" w:rsidR="00AC4632" w:rsidRPr="004B34FC" w:rsidRDefault="00AC4632" w:rsidP="00765CCF">
            <w:pPr>
              <w:jc w:val="both"/>
              <w:rPr>
                <w:bCs/>
                <w:lang w:val="nl-NL"/>
              </w:rPr>
            </w:pPr>
          </w:p>
          <w:p w14:paraId="5F0D3112" w14:textId="77777777" w:rsidR="00AC4632" w:rsidRPr="004B34FC" w:rsidRDefault="00AC4632" w:rsidP="00765CCF">
            <w:pPr>
              <w:jc w:val="both"/>
              <w:rPr>
                <w:bCs/>
                <w:lang w:val="nl-NL"/>
              </w:rPr>
            </w:pPr>
            <w:r w:rsidRPr="004B34FC">
              <w:rPr>
                <w:bCs/>
                <w:lang w:val="nl-NL"/>
              </w:rPr>
              <w:t xml:space="preserve">GV yêu cầu học sinh </w:t>
            </w:r>
            <w:r w:rsidRPr="004B34FC">
              <w:rPr>
                <w:bCs/>
                <w:lang w:val="vi-VN"/>
              </w:rPr>
              <w:t xml:space="preserve">hoạt động cá nhân </w:t>
            </w:r>
            <w:r w:rsidRPr="004B34FC">
              <w:rPr>
                <w:bCs/>
                <w:lang w:val="nl-NL"/>
              </w:rPr>
              <w:t>làm bài</w:t>
            </w:r>
            <w:r w:rsidRPr="004B34FC">
              <w:rPr>
                <w:position w:val="-10"/>
                <w:lang w:val="nl-NL"/>
              </w:rPr>
              <w:object w:dxaOrig="420" w:dyaOrig="380" w14:anchorId="542D770B">
                <v:shape id="_x0000_i2686" type="#_x0000_t75" style="width:21pt;height:18.75pt" o:ole="">
                  <v:imagedata r:id="rId2169" o:title=""/>
                </v:shape>
                <o:OLEObject Type="Embed" ProgID="Equation.DSMT4" ShapeID="_x0000_i2686" DrawAspect="Content" ObjectID="_1664270709" r:id="rId2170"/>
              </w:object>
            </w:r>
            <w:r w:rsidRPr="004B34FC">
              <w:rPr>
                <w:lang w:val="nl-NL"/>
              </w:rPr>
              <w:t>.</w:t>
            </w:r>
          </w:p>
        </w:tc>
        <w:tc>
          <w:tcPr>
            <w:tcW w:w="1517" w:type="pct"/>
            <w:tcBorders>
              <w:top w:val="nil"/>
              <w:bottom w:val="single" w:sz="4" w:space="0" w:color="auto"/>
            </w:tcBorders>
          </w:tcPr>
          <w:p w14:paraId="1820697E" w14:textId="77777777" w:rsidR="00AC4632" w:rsidRPr="004B34FC" w:rsidRDefault="00AC4632" w:rsidP="00765CCF">
            <w:pPr>
              <w:jc w:val="both"/>
              <w:rPr>
                <w:b/>
                <w:i/>
                <w:lang w:val="vi-VN"/>
              </w:rPr>
            </w:pPr>
          </w:p>
          <w:p w14:paraId="2E7BB41B" w14:textId="77777777" w:rsidR="00AC4632" w:rsidRPr="004B34FC" w:rsidRDefault="00AC4632" w:rsidP="00765CCF">
            <w:pPr>
              <w:jc w:val="both"/>
              <w:rPr>
                <w:bCs/>
                <w:lang w:val="nl-NL"/>
              </w:rPr>
            </w:pPr>
            <w:r w:rsidRPr="004B34FC">
              <w:rPr>
                <w:bCs/>
                <w:lang w:val="nl-NL"/>
              </w:rPr>
              <w:t>Trong tam giác ABC :</w:t>
            </w:r>
          </w:p>
          <w:p w14:paraId="5AB94586" w14:textId="77777777" w:rsidR="00AC4632" w:rsidRPr="004B34FC" w:rsidRDefault="00AC4632" w:rsidP="00765CCF">
            <w:pPr>
              <w:jc w:val="center"/>
              <w:rPr>
                <w:bCs/>
                <w:lang w:val="nl-NL"/>
              </w:rPr>
            </w:pPr>
            <w:r w:rsidRPr="004B34FC">
              <w:rPr>
                <w:bCs/>
                <w:lang w:val="nl-NL"/>
              </w:rPr>
              <w:t>AB + AC &gt; BC</w:t>
            </w:r>
          </w:p>
          <w:p w14:paraId="10AD1E18" w14:textId="77777777" w:rsidR="00AC4632" w:rsidRPr="004B34FC" w:rsidRDefault="00AC4632" w:rsidP="00765CCF">
            <w:pPr>
              <w:jc w:val="center"/>
              <w:rPr>
                <w:bCs/>
                <w:lang w:val="nl-NL"/>
              </w:rPr>
            </w:pPr>
            <w:r w:rsidRPr="004B34FC">
              <w:rPr>
                <w:bCs/>
                <w:lang w:val="nl-NL"/>
              </w:rPr>
              <w:t>AC + BC &gt; AB</w:t>
            </w:r>
          </w:p>
          <w:p w14:paraId="5C682E39" w14:textId="77777777" w:rsidR="00AC4632" w:rsidRPr="004B34FC" w:rsidRDefault="00AC4632" w:rsidP="00765CCF">
            <w:pPr>
              <w:jc w:val="center"/>
              <w:rPr>
                <w:bCs/>
                <w:lang w:val="vi-VN"/>
              </w:rPr>
            </w:pPr>
            <w:r w:rsidRPr="004B34FC">
              <w:rPr>
                <w:bCs/>
                <w:lang w:val="nl-NL"/>
              </w:rPr>
              <w:t>AB + BC &gt; AC</w:t>
            </w:r>
          </w:p>
          <w:p w14:paraId="23C220B1" w14:textId="77777777" w:rsidR="00AC4632" w:rsidRPr="004B34FC" w:rsidRDefault="00AC4632" w:rsidP="00765CCF">
            <w:pPr>
              <w:jc w:val="center"/>
              <w:rPr>
                <w:bCs/>
                <w:lang w:val="vi-VN"/>
              </w:rPr>
            </w:pPr>
          </w:p>
          <w:p w14:paraId="696CF3ED" w14:textId="77777777" w:rsidR="00AC4632" w:rsidRPr="004B34FC" w:rsidRDefault="00AC4632" w:rsidP="00765CCF">
            <w:pPr>
              <w:jc w:val="both"/>
              <w:rPr>
                <w:bCs/>
                <w:lang w:val="nl-NL"/>
              </w:rPr>
            </w:pPr>
            <w:r w:rsidRPr="004B34FC">
              <w:rPr>
                <w:bCs/>
                <w:lang w:val="nl-NL"/>
              </w:rPr>
              <w:t>HS: Khi chuyển một số hạng từ vế này sang vế kia của một bất đẳng thức ta phảI đổi dấu số hạng đó: dấu “+” đổi thành dấu “-” và dấu “-” đổi thành dấu “+”.</w:t>
            </w:r>
          </w:p>
          <w:p w14:paraId="13D6ABD5" w14:textId="77777777" w:rsidR="00AC4632" w:rsidRPr="004B34FC" w:rsidRDefault="00AC4632" w:rsidP="00765CCF">
            <w:pPr>
              <w:jc w:val="both"/>
              <w:rPr>
                <w:bCs/>
                <w:lang w:val="nl-NL"/>
              </w:rPr>
            </w:pPr>
            <w:r w:rsidRPr="004B34FC">
              <w:rPr>
                <w:bCs/>
                <w:lang w:val="nl-NL"/>
              </w:rPr>
              <w:t>3 học sinh lên bảng làm.</w:t>
            </w:r>
          </w:p>
          <w:p w14:paraId="2D8AD0F6" w14:textId="77777777" w:rsidR="00AC4632" w:rsidRPr="004B34FC" w:rsidRDefault="00AC4632" w:rsidP="00765CCF">
            <w:pPr>
              <w:jc w:val="center"/>
              <w:rPr>
                <w:bCs/>
                <w:lang w:val="vi-VN"/>
              </w:rPr>
            </w:pPr>
          </w:p>
          <w:p w14:paraId="417F4B41" w14:textId="77777777" w:rsidR="00AC4632" w:rsidRPr="004B34FC" w:rsidRDefault="00AC4632" w:rsidP="00765CCF">
            <w:pPr>
              <w:jc w:val="both"/>
              <w:rPr>
                <w:b/>
                <w:i/>
                <w:lang w:val="vi-VN"/>
              </w:rPr>
            </w:pPr>
          </w:p>
          <w:p w14:paraId="4B76C6F1" w14:textId="77777777" w:rsidR="00AC4632" w:rsidRPr="004B34FC" w:rsidRDefault="00AC4632" w:rsidP="00765CCF">
            <w:pPr>
              <w:jc w:val="both"/>
              <w:rPr>
                <w:lang w:val="vi-VN"/>
              </w:rPr>
            </w:pPr>
            <w:r w:rsidRPr="004B34FC">
              <w:rPr>
                <w:lang w:val="vi-VN"/>
              </w:rPr>
              <w:t>Đứng tại chỗ phát biểu</w:t>
            </w:r>
          </w:p>
          <w:p w14:paraId="26BAEC96" w14:textId="77777777" w:rsidR="00AC4632" w:rsidRPr="004B34FC" w:rsidRDefault="00AC4632" w:rsidP="00765CCF">
            <w:pPr>
              <w:jc w:val="both"/>
              <w:rPr>
                <w:lang w:val="vi-VN"/>
              </w:rPr>
            </w:pPr>
          </w:p>
          <w:p w14:paraId="6C12F295" w14:textId="77777777" w:rsidR="00AC4632" w:rsidRPr="004B34FC" w:rsidRDefault="00AC4632" w:rsidP="00765CCF">
            <w:pPr>
              <w:jc w:val="both"/>
              <w:rPr>
                <w:lang w:val="vi-VN"/>
              </w:rPr>
            </w:pPr>
          </w:p>
          <w:p w14:paraId="2DF131E5" w14:textId="77777777" w:rsidR="00AC4632" w:rsidRPr="004B34FC" w:rsidRDefault="00AC4632" w:rsidP="00765CCF">
            <w:pPr>
              <w:jc w:val="both"/>
              <w:rPr>
                <w:lang w:val="vi-VN"/>
              </w:rPr>
            </w:pPr>
          </w:p>
          <w:p w14:paraId="1913EA19" w14:textId="77777777" w:rsidR="00AC4632" w:rsidRPr="004B34FC" w:rsidRDefault="00AC4632" w:rsidP="00765CCF">
            <w:pPr>
              <w:jc w:val="both"/>
              <w:rPr>
                <w:lang w:val="vi-VN"/>
              </w:rPr>
            </w:pPr>
          </w:p>
          <w:p w14:paraId="2C0874A2" w14:textId="77777777" w:rsidR="00AC4632" w:rsidRPr="004B34FC" w:rsidRDefault="00AC4632" w:rsidP="00765CCF">
            <w:pPr>
              <w:jc w:val="both"/>
              <w:rPr>
                <w:lang w:val="vi-VN"/>
              </w:rPr>
            </w:pPr>
          </w:p>
          <w:p w14:paraId="5B6F437E" w14:textId="77777777" w:rsidR="00AC4632" w:rsidRPr="004B34FC" w:rsidRDefault="00AC4632" w:rsidP="00765CCF">
            <w:pPr>
              <w:jc w:val="both"/>
              <w:rPr>
                <w:lang w:val="vi-VN"/>
              </w:rPr>
            </w:pPr>
          </w:p>
        </w:tc>
        <w:tc>
          <w:tcPr>
            <w:tcW w:w="1945" w:type="pct"/>
            <w:tcBorders>
              <w:top w:val="nil"/>
              <w:bottom w:val="single" w:sz="4" w:space="0" w:color="auto"/>
            </w:tcBorders>
          </w:tcPr>
          <w:p w14:paraId="567D0E0A" w14:textId="77777777" w:rsidR="00AC4632" w:rsidRPr="004B34FC" w:rsidRDefault="00AC4632" w:rsidP="00765CCF">
            <w:pPr>
              <w:jc w:val="both"/>
              <w:rPr>
                <w:bCs/>
                <w:lang w:val="nl-NL"/>
              </w:rPr>
            </w:pPr>
            <w:r w:rsidRPr="004B34FC">
              <w:rPr>
                <w:b/>
                <w:i/>
                <w:lang w:val="nl-NL"/>
              </w:rPr>
              <w:t>2. Hệ quả của bất đẳng thức tam giác.</w:t>
            </w:r>
          </w:p>
          <w:p w14:paraId="16908A99" w14:textId="77777777" w:rsidR="00AC4632" w:rsidRPr="004B34FC" w:rsidRDefault="00AC4632" w:rsidP="00765CCF">
            <w:pPr>
              <w:jc w:val="both"/>
              <w:rPr>
                <w:bCs/>
                <w:lang w:val="nl-NL"/>
              </w:rPr>
            </w:pPr>
          </w:p>
          <w:p w14:paraId="4221D7D0" w14:textId="77777777" w:rsidR="00AC4632" w:rsidRPr="004B34FC" w:rsidRDefault="00AC4632" w:rsidP="00765CCF">
            <w:pPr>
              <w:jc w:val="both"/>
              <w:rPr>
                <w:bCs/>
                <w:lang w:val="nl-NL"/>
              </w:rPr>
            </w:pPr>
          </w:p>
          <w:p w14:paraId="2761244D" w14:textId="77777777" w:rsidR="00AC4632" w:rsidRPr="004B34FC" w:rsidRDefault="00AC4632" w:rsidP="00765CCF">
            <w:pPr>
              <w:jc w:val="both"/>
              <w:rPr>
                <w:bCs/>
                <w:lang w:val="nl-NL"/>
              </w:rPr>
            </w:pPr>
          </w:p>
          <w:p w14:paraId="54BA5A5D" w14:textId="77777777" w:rsidR="00AC4632" w:rsidRPr="004B34FC" w:rsidRDefault="00AC4632" w:rsidP="00765CCF">
            <w:pPr>
              <w:jc w:val="both"/>
              <w:rPr>
                <w:bCs/>
                <w:lang w:val="nl-NL"/>
              </w:rPr>
            </w:pPr>
          </w:p>
          <w:p w14:paraId="0C298B10" w14:textId="77777777" w:rsidR="00AC4632" w:rsidRPr="004B34FC" w:rsidRDefault="00AC4632" w:rsidP="00765CCF">
            <w:pPr>
              <w:jc w:val="both"/>
              <w:rPr>
                <w:bCs/>
                <w:lang w:val="nl-NL"/>
              </w:rPr>
            </w:pPr>
          </w:p>
          <w:p w14:paraId="30C8A028" w14:textId="77777777" w:rsidR="00AC4632" w:rsidRPr="004B34FC" w:rsidRDefault="00AC4632" w:rsidP="00765CCF">
            <w:pPr>
              <w:jc w:val="both"/>
              <w:rPr>
                <w:bCs/>
                <w:lang w:val="nl-NL"/>
              </w:rPr>
            </w:pPr>
          </w:p>
          <w:p w14:paraId="1BB4F2FA" w14:textId="77777777" w:rsidR="00AC4632" w:rsidRPr="004B34FC" w:rsidRDefault="00AC4632" w:rsidP="00765CCF">
            <w:pPr>
              <w:jc w:val="both"/>
              <w:rPr>
                <w:bCs/>
                <w:lang w:val="nl-NL"/>
              </w:rPr>
            </w:pPr>
          </w:p>
          <w:p w14:paraId="07DA2F80" w14:textId="77777777" w:rsidR="00AC4632" w:rsidRPr="004B34FC" w:rsidRDefault="00AC4632" w:rsidP="00765CCF">
            <w:pPr>
              <w:jc w:val="both"/>
              <w:rPr>
                <w:bCs/>
                <w:lang w:val="nl-NL"/>
              </w:rPr>
            </w:pPr>
          </w:p>
          <w:p w14:paraId="585CEA56" w14:textId="77777777" w:rsidR="00AC4632" w:rsidRPr="004B34FC" w:rsidRDefault="00AC4632" w:rsidP="00765CCF">
            <w:pPr>
              <w:jc w:val="both"/>
              <w:rPr>
                <w:bCs/>
                <w:lang w:val="nl-NL"/>
              </w:rPr>
            </w:pPr>
          </w:p>
          <w:p w14:paraId="7F96BEDA" w14:textId="77777777" w:rsidR="00AC4632" w:rsidRPr="004B34FC" w:rsidRDefault="00AC4632" w:rsidP="00765CCF">
            <w:pPr>
              <w:jc w:val="both"/>
              <w:rPr>
                <w:bCs/>
                <w:lang w:val="nl-NL"/>
              </w:rPr>
            </w:pPr>
          </w:p>
          <w:p w14:paraId="5524BAB0" w14:textId="77777777" w:rsidR="00AC4632" w:rsidRPr="004B34FC" w:rsidRDefault="00AC4632" w:rsidP="00765CCF">
            <w:pPr>
              <w:jc w:val="both"/>
              <w:rPr>
                <w:bCs/>
                <w:lang w:val="nl-NL"/>
              </w:rPr>
            </w:pPr>
          </w:p>
          <w:p w14:paraId="7D1AD7C3" w14:textId="77777777" w:rsidR="00AC4632" w:rsidRPr="004B34FC" w:rsidRDefault="00AC4632" w:rsidP="00765CCF">
            <w:pPr>
              <w:jc w:val="both"/>
              <w:rPr>
                <w:bCs/>
                <w:lang w:val="nl-NL"/>
              </w:rPr>
            </w:pPr>
          </w:p>
          <w:p w14:paraId="09D44E47" w14:textId="77777777" w:rsidR="00AC4632" w:rsidRPr="004B34FC" w:rsidRDefault="00AC4632" w:rsidP="00765CCF">
            <w:pPr>
              <w:jc w:val="both"/>
              <w:rPr>
                <w:bCs/>
                <w:lang w:val="nl-NL"/>
              </w:rPr>
            </w:pPr>
          </w:p>
          <w:p w14:paraId="30CBA5C7" w14:textId="77777777" w:rsidR="00AC4632" w:rsidRPr="004B34FC" w:rsidRDefault="00AC4632" w:rsidP="00765CCF">
            <w:pPr>
              <w:jc w:val="both"/>
              <w:rPr>
                <w:bCs/>
                <w:lang w:val="nl-NL"/>
              </w:rPr>
            </w:pPr>
          </w:p>
          <w:p w14:paraId="0FA38EAD" w14:textId="77777777" w:rsidR="00AC4632" w:rsidRPr="004B34FC" w:rsidRDefault="00AC4632" w:rsidP="00765CCF">
            <w:pPr>
              <w:jc w:val="both"/>
              <w:rPr>
                <w:bCs/>
                <w:lang w:val="nl-NL"/>
              </w:rPr>
            </w:pPr>
            <w:r w:rsidRPr="004B34FC">
              <w:rPr>
                <w:bCs/>
                <w:lang w:val="nl-NL"/>
              </w:rPr>
              <w:t xml:space="preserve">AB + BC &gt; AC  </w:t>
            </w:r>
            <w:r w:rsidRPr="004B34FC">
              <w:rPr>
                <w:position w:val="-6"/>
                <w:lang w:val="nl-NL"/>
              </w:rPr>
              <w:object w:dxaOrig="300" w:dyaOrig="240" w14:anchorId="6F3CBC7B">
                <v:shape id="_x0000_i2687" type="#_x0000_t75" style="width:15pt;height:12pt" o:ole="">
                  <v:imagedata r:id="rId2096" o:title=""/>
                </v:shape>
                <o:OLEObject Type="Embed" ProgID="Equation.DSMT4" ShapeID="_x0000_i2687" DrawAspect="Content" ObjectID="_1664270710" r:id="rId2171"/>
              </w:object>
            </w:r>
            <w:r w:rsidRPr="004B34FC">
              <w:rPr>
                <w:lang w:val="nl-NL"/>
              </w:rPr>
              <w:t xml:space="preserve"> </w:t>
            </w:r>
            <w:r w:rsidRPr="004B34FC">
              <w:rPr>
                <w:bCs/>
                <w:lang w:val="nl-NL"/>
              </w:rPr>
              <w:t xml:space="preserve"> BC &gt; AC - AB</w:t>
            </w:r>
          </w:p>
          <w:p w14:paraId="10A52BFD" w14:textId="77777777" w:rsidR="00AC4632" w:rsidRPr="004B34FC" w:rsidRDefault="00AC4632" w:rsidP="00765CCF">
            <w:pPr>
              <w:jc w:val="both"/>
              <w:rPr>
                <w:bCs/>
                <w:lang w:val="nl-NL"/>
              </w:rPr>
            </w:pPr>
            <w:r w:rsidRPr="004B34FC">
              <w:rPr>
                <w:bCs/>
                <w:lang w:val="nl-NL"/>
              </w:rPr>
              <w:t xml:space="preserve">                                AB &gt; AC - BC</w:t>
            </w:r>
          </w:p>
          <w:p w14:paraId="2B9531AC" w14:textId="77777777" w:rsidR="00AC4632" w:rsidRPr="004B34FC" w:rsidRDefault="00AC4632" w:rsidP="00765CCF">
            <w:pPr>
              <w:jc w:val="both"/>
              <w:rPr>
                <w:bCs/>
                <w:lang w:val="nl-NL"/>
              </w:rPr>
            </w:pPr>
          </w:p>
          <w:p w14:paraId="159F6622" w14:textId="77777777" w:rsidR="00AC4632" w:rsidRPr="004B34FC" w:rsidRDefault="00AC4632" w:rsidP="00765CCF">
            <w:pPr>
              <w:jc w:val="both"/>
              <w:rPr>
                <w:bCs/>
                <w:lang w:val="nl-NL"/>
              </w:rPr>
            </w:pPr>
          </w:p>
          <w:p w14:paraId="1F1DE73E" w14:textId="77777777" w:rsidR="00AC4632" w:rsidRPr="004B34FC" w:rsidRDefault="00AC4632" w:rsidP="00765CCF">
            <w:pPr>
              <w:jc w:val="both"/>
              <w:rPr>
                <w:bCs/>
                <w:lang w:val="nl-NL"/>
              </w:rPr>
            </w:pPr>
            <w:r w:rsidRPr="004B34FC">
              <w:rPr>
                <w:bCs/>
                <w:lang w:val="nl-NL"/>
              </w:rPr>
              <w:t>* Hệ quả: sgk/62.</w:t>
            </w:r>
          </w:p>
          <w:p w14:paraId="593CF489" w14:textId="77777777" w:rsidR="00AC4632" w:rsidRPr="004B34FC" w:rsidRDefault="00AC4632" w:rsidP="00765CCF">
            <w:pPr>
              <w:jc w:val="center"/>
              <w:rPr>
                <w:bCs/>
                <w:lang w:val="nl-NL"/>
              </w:rPr>
            </w:pPr>
          </w:p>
          <w:p w14:paraId="127E22C2" w14:textId="77777777" w:rsidR="00AC4632" w:rsidRPr="004B34FC" w:rsidRDefault="00AC4632" w:rsidP="00765CCF">
            <w:pPr>
              <w:jc w:val="center"/>
              <w:rPr>
                <w:bCs/>
                <w:lang w:val="nl-NL"/>
              </w:rPr>
            </w:pPr>
            <w:r w:rsidRPr="004B34FC">
              <w:rPr>
                <w:bCs/>
                <w:lang w:val="nl-NL"/>
              </w:rPr>
              <w:t>AC - AB &lt; BC &lt; AC + AB</w:t>
            </w:r>
          </w:p>
          <w:p w14:paraId="0C08310A" w14:textId="77777777" w:rsidR="00AC4632" w:rsidRPr="004B34FC" w:rsidRDefault="00AC4632" w:rsidP="00765CCF">
            <w:pPr>
              <w:jc w:val="both"/>
              <w:rPr>
                <w:bCs/>
                <w:bdr w:val="single" w:sz="4" w:space="0" w:color="auto"/>
                <w:lang w:val="nl-NL"/>
              </w:rPr>
            </w:pPr>
          </w:p>
          <w:p w14:paraId="314E07D4" w14:textId="77777777" w:rsidR="00AC4632" w:rsidRPr="004B34FC" w:rsidRDefault="00AC4632" w:rsidP="00765CCF">
            <w:pPr>
              <w:jc w:val="both"/>
              <w:rPr>
                <w:bCs/>
                <w:lang w:val="nl-NL"/>
              </w:rPr>
            </w:pPr>
            <w:r w:rsidRPr="004B34FC">
              <w:rPr>
                <w:position w:val="-10"/>
                <w:lang w:val="nl-NL"/>
              </w:rPr>
              <w:object w:dxaOrig="420" w:dyaOrig="380" w14:anchorId="0817B293">
                <v:shape id="_x0000_i2688" type="#_x0000_t75" style="width:21pt;height:18.75pt" o:ole="">
                  <v:imagedata r:id="rId2172" o:title=""/>
                </v:shape>
                <o:OLEObject Type="Embed" ProgID="Equation.DSMT4" ShapeID="_x0000_i2688" DrawAspect="Content" ObjectID="_1664270711" r:id="rId2173"/>
              </w:object>
            </w:r>
            <w:r w:rsidRPr="004B34FC">
              <w:rPr>
                <w:lang w:val="nl-NL"/>
              </w:rPr>
              <w:t xml:space="preserve"> : </w:t>
            </w:r>
            <w:r w:rsidRPr="004B34FC">
              <w:rPr>
                <w:bCs/>
                <w:lang w:val="nl-NL"/>
              </w:rPr>
              <w:t>Không có tam giác với 3 canh 1cm ; 2cm ; 4cm, vì : 1cm + 2cm = 3cm &lt; 4cm</w:t>
            </w:r>
          </w:p>
          <w:p w14:paraId="198F1687" w14:textId="77777777" w:rsidR="00AC4632" w:rsidRPr="004B34FC" w:rsidRDefault="00AC4632" w:rsidP="00765CCF">
            <w:pPr>
              <w:rPr>
                <w:bCs/>
                <w:lang w:val="nl-NL"/>
              </w:rPr>
            </w:pPr>
            <w:r w:rsidRPr="004B34FC">
              <w:rPr>
                <w:bCs/>
                <w:lang w:val="nl-NL"/>
              </w:rPr>
              <w:t>* Chú ý : sgk/63.</w:t>
            </w:r>
          </w:p>
        </w:tc>
      </w:tr>
      <w:tr w:rsidR="00AC4632" w:rsidRPr="004B34FC" w14:paraId="01E58B9F" w14:textId="77777777" w:rsidTr="00765CCF">
        <w:tc>
          <w:tcPr>
            <w:tcW w:w="5000" w:type="pct"/>
            <w:gridSpan w:val="3"/>
            <w:tcBorders>
              <w:top w:val="single" w:sz="4" w:space="0" w:color="auto"/>
              <w:bottom w:val="single" w:sz="4" w:space="0" w:color="auto"/>
            </w:tcBorders>
          </w:tcPr>
          <w:p w14:paraId="77916107" w14:textId="77777777" w:rsidR="00AC4632" w:rsidRPr="000343D8" w:rsidRDefault="00AC4632" w:rsidP="00765CCF">
            <w:pPr>
              <w:rPr>
                <w:b/>
              </w:rPr>
            </w:pPr>
            <w:r w:rsidRPr="000343D8">
              <w:rPr>
                <w:b/>
              </w:rPr>
              <w:lastRenderedPageBreak/>
              <w:t>C. D Hoạt động luyện tập,vậ</w:t>
            </w:r>
            <w:r w:rsidRPr="004B34FC">
              <w:rPr>
                <w:b/>
              </w:rPr>
              <w:t>n dụng:(8 ph</w:t>
            </w:r>
            <w:r w:rsidRPr="004B34FC">
              <w:rPr>
                <w:b/>
                <w:lang w:val="vi-VN"/>
              </w:rPr>
              <w:t>út</w:t>
            </w:r>
            <w:r w:rsidRPr="000343D8">
              <w:rPr>
                <w:b/>
              </w:rPr>
              <w:t xml:space="preserve">) </w:t>
            </w:r>
          </w:p>
          <w:p w14:paraId="1F445091" w14:textId="77777777" w:rsidR="00AC4632" w:rsidRPr="000343D8" w:rsidRDefault="00AC4632" w:rsidP="00765CCF">
            <w:pPr>
              <w:spacing w:line="312" w:lineRule="auto"/>
              <w:jc w:val="both"/>
            </w:pPr>
            <w:r w:rsidRPr="004B34FC">
              <w:rPr>
                <w:i/>
              </w:rPr>
              <w:t>a. Mục ti</w:t>
            </w:r>
            <w:r w:rsidRPr="004B34FC">
              <w:rPr>
                <w:i/>
                <w:lang w:val="vi-VN"/>
              </w:rPr>
              <w:t>êu</w:t>
            </w:r>
            <w:r w:rsidRPr="000343D8">
              <w:rPr>
                <w:i/>
              </w:rPr>
              <w:t>:</w:t>
            </w:r>
            <w:r w:rsidRPr="000343D8">
              <w:t xml:space="preserve"> Nhận biết được cỏc cặp gúc khi cú 1 đường thẳng cắt 2 đường thẳng</w:t>
            </w:r>
          </w:p>
          <w:p w14:paraId="1AD38A71" w14:textId="77777777" w:rsidR="00AC4632" w:rsidRPr="000343D8" w:rsidRDefault="00AC4632" w:rsidP="00765CCF">
            <w:pPr>
              <w:spacing w:line="312" w:lineRule="auto"/>
              <w:jc w:val="both"/>
              <w:rPr>
                <w:i/>
              </w:rPr>
            </w:pPr>
            <w:r w:rsidRPr="000343D8">
              <w:rPr>
                <w:i/>
              </w:rPr>
              <w:t>b, Nội dung, phương thức tổ chức:</w:t>
            </w:r>
          </w:p>
          <w:p w14:paraId="4072DAA1" w14:textId="77777777" w:rsidR="00AC4632" w:rsidRPr="000343D8" w:rsidRDefault="00AC4632" w:rsidP="00765CCF">
            <w:pPr>
              <w:spacing w:line="312" w:lineRule="auto"/>
              <w:jc w:val="both"/>
              <w:rPr>
                <w:lang w:val="vi-VN"/>
              </w:rPr>
            </w:pPr>
            <w:r w:rsidRPr="000343D8">
              <w:t xml:space="preserve">- Hoạt động </w:t>
            </w:r>
            <w:r w:rsidRPr="004B34FC">
              <w:rPr>
                <w:lang w:val="vi-VN"/>
              </w:rPr>
              <w:t>nhóm, hoạt động cá nhân, tự đánh giá.</w:t>
            </w:r>
          </w:p>
          <w:p w14:paraId="113A3A91" w14:textId="77777777" w:rsidR="00AC4632" w:rsidRPr="004B34FC" w:rsidRDefault="00AC4632" w:rsidP="00765CCF">
            <w:pPr>
              <w:spacing w:line="312" w:lineRule="auto"/>
              <w:jc w:val="both"/>
              <w:rPr>
                <w:lang w:val="vi-VN"/>
              </w:rPr>
            </w:pPr>
            <w:r w:rsidRPr="000343D8">
              <w:rPr>
                <w:i/>
              </w:rPr>
              <w:t>c. Sản phẩm</w:t>
            </w:r>
            <w:r w:rsidRPr="000343D8">
              <w:t xml:space="preserve">: Hoàn thành </w:t>
            </w:r>
            <w:r w:rsidRPr="004B34FC">
              <w:rPr>
                <w:lang w:val="vi-VN"/>
              </w:rPr>
              <w:t xml:space="preserve">các yêu cầu do giáo viên </w:t>
            </w:r>
            <w:r w:rsidRPr="000343D8">
              <w:t>đặt ra</w:t>
            </w:r>
          </w:p>
        </w:tc>
      </w:tr>
      <w:tr w:rsidR="00AC4632" w:rsidRPr="004B34FC" w14:paraId="165F578B" w14:textId="77777777" w:rsidTr="00765CCF">
        <w:tc>
          <w:tcPr>
            <w:tcW w:w="1538" w:type="pct"/>
            <w:tcBorders>
              <w:top w:val="single" w:sz="4" w:space="0" w:color="auto"/>
            </w:tcBorders>
          </w:tcPr>
          <w:p w14:paraId="5E29F60D" w14:textId="77777777" w:rsidR="00AC4632" w:rsidRPr="004B34FC" w:rsidRDefault="00AC4632" w:rsidP="00765CCF">
            <w:pPr>
              <w:rPr>
                <w:lang w:val="vi-VN"/>
              </w:rPr>
            </w:pPr>
            <w:r w:rsidRPr="004B34FC">
              <w:rPr>
                <w:lang w:val="nl-NL"/>
              </w:rPr>
              <w:t xml:space="preserve">- </w:t>
            </w:r>
            <w:r w:rsidRPr="004B34FC">
              <w:rPr>
                <w:lang w:val="vi-VN"/>
              </w:rPr>
              <w:t>yêu cầu h</w:t>
            </w:r>
            <w:r w:rsidRPr="004B34FC">
              <w:rPr>
                <w:lang w:val="nl-NL"/>
              </w:rPr>
              <w:t xml:space="preserve">ọc sinh hoạt động theo nhóm làm bài 15 (sgk/63) </w:t>
            </w:r>
          </w:p>
          <w:p w14:paraId="0AD13FC6" w14:textId="77777777" w:rsidR="00AC4632" w:rsidRPr="004B34FC" w:rsidRDefault="00AC4632" w:rsidP="00765CCF">
            <w:pPr>
              <w:rPr>
                <w:lang w:val="vi-VN"/>
              </w:rPr>
            </w:pPr>
          </w:p>
          <w:p w14:paraId="18883A64" w14:textId="77777777" w:rsidR="00AC4632" w:rsidRPr="004B34FC" w:rsidRDefault="00AC4632" w:rsidP="00765CCF">
            <w:pPr>
              <w:rPr>
                <w:lang w:val="vi-VN"/>
              </w:rPr>
            </w:pPr>
          </w:p>
          <w:p w14:paraId="3D34CF4B" w14:textId="77777777" w:rsidR="00AC4632" w:rsidRPr="004B34FC" w:rsidRDefault="00AC4632" w:rsidP="00765CCF">
            <w:pPr>
              <w:rPr>
                <w:lang w:val="vi-VN"/>
              </w:rPr>
            </w:pPr>
          </w:p>
          <w:p w14:paraId="2E01363B" w14:textId="77777777" w:rsidR="00AC4632" w:rsidRPr="004B34FC" w:rsidRDefault="00AC4632" w:rsidP="00765CCF">
            <w:pPr>
              <w:rPr>
                <w:lang w:val="vi-VN"/>
              </w:rPr>
            </w:pPr>
          </w:p>
          <w:p w14:paraId="7F8A41EF" w14:textId="77777777" w:rsidR="00AC4632" w:rsidRPr="004B34FC" w:rsidRDefault="00AC4632" w:rsidP="00765CCF">
            <w:pPr>
              <w:rPr>
                <w:lang w:val="vi-VN"/>
              </w:rPr>
            </w:pPr>
          </w:p>
          <w:p w14:paraId="7610591E" w14:textId="77777777" w:rsidR="00AC4632" w:rsidRPr="004B34FC" w:rsidRDefault="00AC4632" w:rsidP="00765CCF">
            <w:pPr>
              <w:rPr>
                <w:lang w:val="vi-VN"/>
              </w:rPr>
            </w:pPr>
          </w:p>
          <w:p w14:paraId="6C37D84B" w14:textId="77777777" w:rsidR="00AC4632" w:rsidRPr="004B34FC" w:rsidRDefault="00AC4632" w:rsidP="00765CCF">
            <w:pPr>
              <w:rPr>
                <w:lang w:val="vi-VN"/>
              </w:rPr>
            </w:pPr>
          </w:p>
          <w:p w14:paraId="3571B3F3" w14:textId="77777777" w:rsidR="00AC4632" w:rsidRPr="004B34FC" w:rsidRDefault="00AC4632" w:rsidP="00765CCF">
            <w:pPr>
              <w:rPr>
                <w:lang w:val="vi-VN"/>
              </w:rPr>
            </w:pPr>
            <w:r w:rsidRPr="004B34FC">
              <w:rPr>
                <w:lang w:val="vi-VN"/>
              </w:rPr>
              <w:t xml:space="preserve">Yêu cầu HS hoạt động cá nhân </w:t>
            </w:r>
            <w:r w:rsidRPr="004B34FC">
              <w:rPr>
                <w:lang w:val="nl-NL"/>
              </w:rPr>
              <w:t>HS làm bài 16 (sgk/63).</w:t>
            </w:r>
          </w:p>
          <w:p w14:paraId="6611511C" w14:textId="77777777" w:rsidR="00AC4632" w:rsidRPr="004B34FC" w:rsidRDefault="00AC4632" w:rsidP="00765CCF">
            <w:pPr>
              <w:jc w:val="both"/>
              <w:rPr>
                <w:lang w:val="nl-NL"/>
              </w:rPr>
            </w:pPr>
          </w:p>
        </w:tc>
        <w:tc>
          <w:tcPr>
            <w:tcW w:w="1517" w:type="pct"/>
            <w:tcBorders>
              <w:top w:val="single" w:sz="4" w:space="0" w:color="auto"/>
            </w:tcBorders>
          </w:tcPr>
          <w:p w14:paraId="41618539" w14:textId="77777777" w:rsidR="00AC4632" w:rsidRPr="004B34FC" w:rsidRDefault="00AC4632" w:rsidP="00765CCF">
            <w:pPr>
              <w:jc w:val="both"/>
              <w:rPr>
                <w:b/>
                <w:i/>
                <w:lang w:val="vi-VN"/>
              </w:rPr>
            </w:pPr>
          </w:p>
          <w:p w14:paraId="5540C4AE" w14:textId="77777777" w:rsidR="00AC4632" w:rsidRPr="004B34FC" w:rsidRDefault="00AC4632" w:rsidP="00765CCF">
            <w:pPr>
              <w:jc w:val="both"/>
              <w:rPr>
                <w:b/>
                <w:i/>
                <w:lang w:val="vi-VN"/>
              </w:rPr>
            </w:pPr>
          </w:p>
          <w:p w14:paraId="30C63369" w14:textId="77777777" w:rsidR="00AC4632" w:rsidRPr="004B34FC" w:rsidRDefault="00AC4632" w:rsidP="00765CCF">
            <w:pPr>
              <w:jc w:val="both"/>
              <w:rPr>
                <w:b/>
                <w:i/>
                <w:lang w:val="vi-VN"/>
              </w:rPr>
            </w:pPr>
          </w:p>
          <w:p w14:paraId="3EAF01B6" w14:textId="77777777" w:rsidR="00AC4632" w:rsidRPr="004B34FC" w:rsidRDefault="00AC4632" w:rsidP="00765CCF">
            <w:pPr>
              <w:jc w:val="both"/>
              <w:rPr>
                <w:b/>
                <w:i/>
                <w:lang w:val="vi-VN"/>
              </w:rPr>
            </w:pPr>
          </w:p>
          <w:p w14:paraId="5AE1704B" w14:textId="77777777" w:rsidR="00AC4632" w:rsidRPr="004B34FC" w:rsidRDefault="00AC4632" w:rsidP="00765CCF">
            <w:pPr>
              <w:jc w:val="both"/>
              <w:rPr>
                <w:b/>
                <w:i/>
                <w:lang w:val="vi-VN"/>
              </w:rPr>
            </w:pPr>
          </w:p>
          <w:p w14:paraId="159DCA89" w14:textId="77777777" w:rsidR="00AC4632" w:rsidRPr="004B34FC" w:rsidRDefault="00AC4632" w:rsidP="00765CCF">
            <w:pPr>
              <w:jc w:val="both"/>
              <w:rPr>
                <w:b/>
                <w:i/>
                <w:lang w:val="vi-VN"/>
              </w:rPr>
            </w:pPr>
          </w:p>
          <w:p w14:paraId="616FA2B7" w14:textId="77777777" w:rsidR="00AC4632" w:rsidRPr="004B34FC" w:rsidRDefault="00AC4632" w:rsidP="00765CCF">
            <w:pPr>
              <w:jc w:val="both"/>
              <w:rPr>
                <w:b/>
                <w:i/>
                <w:lang w:val="vi-VN"/>
              </w:rPr>
            </w:pPr>
          </w:p>
          <w:p w14:paraId="12C2221F" w14:textId="77777777" w:rsidR="00AC4632" w:rsidRPr="004B34FC" w:rsidRDefault="00AC4632" w:rsidP="00765CCF">
            <w:pPr>
              <w:jc w:val="both"/>
              <w:rPr>
                <w:b/>
                <w:i/>
                <w:lang w:val="vi-VN"/>
              </w:rPr>
            </w:pPr>
          </w:p>
          <w:p w14:paraId="3CA3B85C" w14:textId="77777777" w:rsidR="00AC4632" w:rsidRPr="004B34FC" w:rsidRDefault="00AC4632" w:rsidP="00765CCF">
            <w:pPr>
              <w:jc w:val="both"/>
              <w:rPr>
                <w:b/>
                <w:i/>
                <w:lang w:val="vi-VN"/>
              </w:rPr>
            </w:pPr>
          </w:p>
          <w:p w14:paraId="6FE464A1" w14:textId="77777777" w:rsidR="00AC4632" w:rsidRPr="004B34FC" w:rsidRDefault="00AC4632" w:rsidP="00765CCF">
            <w:pPr>
              <w:jc w:val="both"/>
              <w:rPr>
                <w:b/>
                <w:i/>
                <w:lang w:val="vi-VN"/>
              </w:rPr>
            </w:pPr>
          </w:p>
          <w:p w14:paraId="27F57212" w14:textId="77777777" w:rsidR="00AC4632" w:rsidRPr="004B34FC" w:rsidRDefault="00AC4632" w:rsidP="00765CCF">
            <w:pPr>
              <w:jc w:val="both"/>
              <w:rPr>
                <w:b/>
                <w:i/>
                <w:lang w:val="vi-VN"/>
              </w:rPr>
            </w:pPr>
            <w:r w:rsidRPr="004B34FC">
              <w:rPr>
                <w:lang w:val="nl-NL"/>
              </w:rPr>
              <w:t>HS tiếp tục làm bài 16 (sgk/63).</w:t>
            </w:r>
          </w:p>
        </w:tc>
        <w:tc>
          <w:tcPr>
            <w:tcW w:w="1945" w:type="pct"/>
            <w:tcBorders>
              <w:top w:val="single" w:sz="4" w:space="0" w:color="auto"/>
            </w:tcBorders>
          </w:tcPr>
          <w:p w14:paraId="0E25E081" w14:textId="77777777" w:rsidR="00AC4632" w:rsidRPr="004B34FC" w:rsidRDefault="00AC4632" w:rsidP="00765CCF">
            <w:pPr>
              <w:rPr>
                <w:lang w:val="nl-NL"/>
              </w:rPr>
            </w:pPr>
            <w:r w:rsidRPr="004B34FC">
              <w:rPr>
                <w:lang w:val="vi-VN"/>
              </w:rPr>
              <w:t>B</w:t>
            </w:r>
            <w:r w:rsidRPr="004B34FC">
              <w:rPr>
                <w:lang w:val="nl-NL"/>
              </w:rPr>
              <w:t>ài 15 (sgk/63) :</w:t>
            </w:r>
          </w:p>
          <w:p w14:paraId="5E225EAC" w14:textId="77777777" w:rsidR="00AC4632" w:rsidRPr="004B34FC" w:rsidRDefault="00AC4632" w:rsidP="00765CCF">
            <w:pPr>
              <w:tabs>
                <w:tab w:val="left" w:pos="2729"/>
              </w:tabs>
              <w:rPr>
                <w:lang w:val="nl-NL"/>
              </w:rPr>
            </w:pPr>
            <w:r w:rsidRPr="004B34FC">
              <w:rPr>
                <w:lang w:val="nl-NL"/>
              </w:rPr>
              <w:t xml:space="preserve">a) 2cm + 3cm  &lt; 6cm </w:t>
            </w:r>
            <w:r w:rsidRPr="004B34FC">
              <w:rPr>
                <w:bCs/>
                <w:position w:val="-6"/>
                <w:lang w:val="nl-NL"/>
              </w:rPr>
              <w:object w:dxaOrig="320" w:dyaOrig="240" w14:anchorId="102A567F">
                <v:shape id="_x0000_i2689" type="#_x0000_t75" style="width:15.75pt;height:12pt" o:ole="">
                  <v:imagedata r:id="rId2174" o:title=""/>
                </v:shape>
                <o:OLEObject Type="Embed" ProgID="Equation.DSMT4" ShapeID="_x0000_i2689" DrawAspect="Content" ObjectID="_1664270712" r:id="rId2175"/>
              </w:object>
            </w:r>
            <w:r w:rsidRPr="004B34FC">
              <w:rPr>
                <w:lang w:val="nl-NL"/>
              </w:rPr>
              <w:t xml:space="preserve"> không thể là 3 cạnh của 1 tam giác.</w:t>
            </w:r>
          </w:p>
          <w:p w14:paraId="6796D3F5" w14:textId="77777777" w:rsidR="00AC4632" w:rsidRPr="004B34FC" w:rsidRDefault="00AC4632" w:rsidP="00765CCF">
            <w:pPr>
              <w:tabs>
                <w:tab w:val="left" w:pos="2729"/>
              </w:tabs>
              <w:rPr>
                <w:lang w:val="nl-NL"/>
              </w:rPr>
            </w:pPr>
            <w:r w:rsidRPr="004B34FC">
              <w:rPr>
                <w:lang w:val="nl-NL"/>
              </w:rPr>
              <w:t xml:space="preserve">b) 2cm + 4cm  = 6cm </w:t>
            </w:r>
            <w:r w:rsidRPr="004B34FC">
              <w:rPr>
                <w:bCs/>
                <w:position w:val="-6"/>
                <w:lang w:val="nl-NL"/>
              </w:rPr>
              <w:object w:dxaOrig="320" w:dyaOrig="240" w14:anchorId="4344F63E">
                <v:shape id="_x0000_i2690" type="#_x0000_t75" style="width:15.75pt;height:12pt" o:ole="">
                  <v:imagedata r:id="rId2174" o:title=""/>
                </v:shape>
                <o:OLEObject Type="Embed" ProgID="Equation.DSMT4" ShapeID="_x0000_i2690" DrawAspect="Content" ObjectID="_1664270713" r:id="rId2176"/>
              </w:object>
            </w:r>
            <w:r w:rsidRPr="004B34FC">
              <w:rPr>
                <w:lang w:val="nl-NL"/>
              </w:rPr>
              <w:t xml:space="preserve"> không thể là 3 cạnh của 1 tam giác.</w:t>
            </w:r>
          </w:p>
          <w:p w14:paraId="204E584A" w14:textId="77777777" w:rsidR="00AC4632" w:rsidRPr="004B34FC" w:rsidRDefault="00AC4632" w:rsidP="00765CCF">
            <w:pPr>
              <w:tabs>
                <w:tab w:val="left" w:pos="2729"/>
              </w:tabs>
              <w:rPr>
                <w:lang w:val="nl-NL"/>
              </w:rPr>
            </w:pPr>
            <w:r w:rsidRPr="004B34FC">
              <w:rPr>
                <w:lang w:val="nl-NL"/>
              </w:rPr>
              <w:t>c) 3cm + 4cm &gt; 6 cm là 3 cạnh của tam giác.</w:t>
            </w:r>
          </w:p>
          <w:p w14:paraId="789DD324" w14:textId="77777777" w:rsidR="00AC4632" w:rsidRPr="004B34FC" w:rsidRDefault="00AC4632" w:rsidP="00765CCF">
            <w:pPr>
              <w:jc w:val="both"/>
              <w:rPr>
                <w:b/>
                <w:i/>
                <w:lang w:val="vi-VN"/>
              </w:rPr>
            </w:pPr>
          </w:p>
          <w:p w14:paraId="59B9F820" w14:textId="77777777" w:rsidR="00AC4632" w:rsidRPr="004B34FC" w:rsidRDefault="00AC4632" w:rsidP="00765CCF">
            <w:pPr>
              <w:tabs>
                <w:tab w:val="left" w:pos="2729"/>
              </w:tabs>
              <w:rPr>
                <w:b/>
                <w:lang w:val="nl-NL"/>
              </w:rPr>
            </w:pPr>
            <w:r w:rsidRPr="004B34FC">
              <w:rPr>
                <w:b/>
                <w:lang w:val="vi-VN"/>
              </w:rPr>
              <w:t>B</w:t>
            </w:r>
            <w:r w:rsidRPr="004B34FC">
              <w:rPr>
                <w:b/>
                <w:lang w:val="nl-NL"/>
              </w:rPr>
              <w:t>ài 16 (sgk/63).</w:t>
            </w:r>
          </w:p>
          <w:p w14:paraId="4E70BAC4" w14:textId="77777777" w:rsidR="00AC4632" w:rsidRPr="004B34FC" w:rsidRDefault="00AC4632" w:rsidP="00765CCF">
            <w:pPr>
              <w:tabs>
                <w:tab w:val="left" w:pos="2729"/>
              </w:tabs>
              <w:rPr>
                <w:lang w:val="vi-VN"/>
              </w:rPr>
            </w:pPr>
            <w:r w:rsidRPr="004B34FC">
              <w:rPr>
                <w:lang w:val="nl-NL"/>
              </w:rPr>
              <w:t xml:space="preserve">     Áp dụng bất đẳng thức tam giác ta có :  </w:t>
            </w:r>
          </w:p>
          <w:p w14:paraId="55B9D48F" w14:textId="77777777" w:rsidR="00AC4632" w:rsidRPr="004B34FC" w:rsidRDefault="00AC4632" w:rsidP="00765CCF">
            <w:pPr>
              <w:tabs>
                <w:tab w:val="left" w:pos="2729"/>
              </w:tabs>
              <w:rPr>
                <w:lang w:val="nl-NL"/>
              </w:rPr>
            </w:pPr>
            <w:r w:rsidRPr="004B34FC">
              <w:rPr>
                <w:lang w:val="nl-NL"/>
              </w:rPr>
              <w:t>AC - BC &lt; AB &lt; AC + BC</w:t>
            </w:r>
          </w:p>
          <w:p w14:paraId="551C463E" w14:textId="77777777" w:rsidR="00AC4632" w:rsidRPr="004B34FC" w:rsidRDefault="00AC4632" w:rsidP="00765CCF">
            <w:pPr>
              <w:tabs>
                <w:tab w:val="left" w:pos="2729"/>
              </w:tabs>
              <w:ind w:left="720"/>
              <w:rPr>
                <w:lang w:val="nl-NL"/>
              </w:rPr>
            </w:pPr>
            <w:r w:rsidRPr="004B34FC">
              <w:rPr>
                <w:bCs/>
                <w:lang w:val="nl-NL"/>
              </w:rPr>
              <w:t xml:space="preserve">                                                     </w:t>
            </w:r>
            <w:r w:rsidRPr="004B34FC">
              <w:rPr>
                <w:bCs/>
                <w:position w:val="-6"/>
                <w:lang w:val="nl-NL"/>
              </w:rPr>
              <w:object w:dxaOrig="320" w:dyaOrig="240" w14:anchorId="47A77387">
                <v:shape id="_x0000_i2691" type="#_x0000_t75" style="width:15.75pt;height:12pt" o:ole="">
                  <v:imagedata r:id="rId2174" o:title=""/>
                </v:shape>
                <o:OLEObject Type="Embed" ProgID="Equation.DSMT4" ShapeID="_x0000_i2691" DrawAspect="Content" ObjectID="_1664270714" r:id="rId2177"/>
              </w:object>
            </w:r>
            <w:r w:rsidRPr="004B34FC">
              <w:rPr>
                <w:lang w:val="nl-NL"/>
              </w:rPr>
              <w:t xml:space="preserve">  7 - 1 &lt; AB &lt; 7 + 1</w:t>
            </w:r>
          </w:p>
          <w:p w14:paraId="38BF9FA0" w14:textId="77777777" w:rsidR="00AC4632" w:rsidRPr="004B34FC" w:rsidRDefault="00AC4632" w:rsidP="00765CCF">
            <w:pPr>
              <w:tabs>
                <w:tab w:val="left" w:pos="2729"/>
              </w:tabs>
              <w:ind w:left="720"/>
              <w:rPr>
                <w:lang w:val="nl-NL"/>
              </w:rPr>
            </w:pPr>
            <w:r w:rsidRPr="004B34FC">
              <w:rPr>
                <w:bCs/>
                <w:lang w:val="nl-NL"/>
              </w:rPr>
              <w:t xml:space="preserve">                                                      </w:t>
            </w:r>
            <w:r w:rsidRPr="004B34FC">
              <w:rPr>
                <w:bCs/>
                <w:position w:val="-6"/>
                <w:lang w:val="nl-NL"/>
              </w:rPr>
              <w:object w:dxaOrig="320" w:dyaOrig="240" w14:anchorId="7E07D50F">
                <v:shape id="_x0000_i2692" type="#_x0000_t75" style="width:15.75pt;height:12pt" o:ole="">
                  <v:imagedata r:id="rId2174" o:title=""/>
                </v:shape>
                <o:OLEObject Type="Embed" ProgID="Equation.DSMT4" ShapeID="_x0000_i2692" DrawAspect="Content" ObjectID="_1664270715" r:id="rId2178"/>
              </w:object>
            </w:r>
            <w:r w:rsidRPr="004B34FC">
              <w:rPr>
                <w:bCs/>
                <w:lang w:val="nl-NL"/>
              </w:rPr>
              <w:t xml:space="preserve">     </w:t>
            </w:r>
            <w:r w:rsidRPr="004B34FC">
              <w:rPr>
                <w:lang w:val="nl-NL"/>
              </w:rPr>
              <w:t xml:space="preserve"> 6 &lt; AB &lt; 8</w:t>
            </w:r>
          </w:p>
          <w:p w14:paraId="2A5B9491" w14:textId="77777777" w:rsidR="00AC4632" w:rsidRPr="004B34FC" w:rsidRDefault="00AC4632" w:rsidP="00765CCF">
            <w:pPr>
              <w:tabs>
                <w:tab w:val="left" w:pos="2729"/>
              </w:tabs>
              <w:ind w:left="720"/>
              <w:rPr>
                <w:lang w:val="vi-VN"/>
              </w:rPr>
            </w:pPr>
            <w:r w:rsidRPr="004B34FC">
              <w:rPr>
                <w:bCs/>
                <w:lang w:val="nl-NL"/>
              </w:rPr>
              <w:t xml:space="preserve">                                                      </w:t>
            </w:r>
            <w:r w:rsidRPr="004B34FC">
              <w:rPr>
                <w:bCs/>
                <w:position w:val="-6"/>
                <w:lang w:val="nl-NL"/>
              </w:rPr>
              <w:object w:dxaOrig="320" w:dyaOrig="240" w14:anchorId="0D85AA8C">
                <v:shape id="_x0000_i2693" type="#_x0000_t75" style="width:15.75pt;height:12pt" o:ole="">
                  <v:imagedata r:id="rId2174" o:title=""/>
                </v:shape>
                <o:OLEObject Type="Embed" ProgID="Equation.DSMT4" ShapeID="_x0000_i2693" DrawAspect="Content" ObjectID="_1664270716" r:id="rId2179"/>
              </w:object>
            </w:r>
            <w:r w:rsidRPr="004B34FC">
              <w:rPr>
                <w:bCs/>
                <w:lang w:val="nl-NL"/>
              </w:rPr>
              <w:t xml:space="preserve">   </w:t>
            </w:r>
            <w:r w:rsidRPr="004B34FC">
              <w:rPr>
                <w:lang w:val="nl-NL"/>
              </w:rPr>
              <w:t xml:space="preserve"> AB = 7 cm</w:t>
            </w:r>
          </w:p>
        </w:tc>
      </w:tr>
    </w:tbl>
    <w:p w14:paraId="62AE334E" w14:textId="77777777" w:rsidR="00AC4632" w:rsidRPr="004B34FC" w:rsidRDefault="00AC4632" w:rsidP="00AC4632">
      <w:pPr>
        <w:rPr>
          <w:b/>
          <w:lang w:val="vi-VN"/>
        </w:rPr>
      </w:pPr>
      <w:r w:rsidRPr="004B34FC">
        <w:rPr>
          <w:b/>
          <w:lang w:val="vi-VN"/>
        </w:rPr>
        <w:t>E</w:t>
      </w:r>
      <w:r w:rsidRPr="004B34FC">
        <w:rPr>
          <w:b/>
          <w:lang w:val="nl-NL"/>
        </w:rPr>
        <w:t>. Hoạt động tìm tòi , mở rộng:</w:t>
      </w:r>
    </w:p>
    <w:p w14:paraId="4FF31FEF" w14:textId="77777777" w:rsidR="00AC4632" w:rsidRPr="004B34FC" w:rsidRDefault="00AC4632" w:rsidP="00AC4632">
      <w:pPr>
        <w:rPr>
          <w:lang w:val="vi-VN"/>
        </w:rPr>
      </w:pPr>
      <w:r w:rsidRPr="004B34FC">
        <w:rPr>
          <w:b/>
          <w:lang w:val="vi-VN"/>
        </w:rPr>
        <w:tab/>
      </w:r>
      <w:r w:rsidRPr="004B34FC">
        <w:rPr>
          <w:lang w:val="vi-VN"/>
        </w:rPr>
        <w:t>a) Giả sử em định đi từ nhà mình (xem là địa điểm A) để đến nhà bạn (xem là địa điểm B). Hãy sử dụng bản đồ để tìm con đường ngắn nhất nối hai địa điểm đó.</w:t>
      </w:r>
    </w:p>
    <w:p w14:paraId="3D1D038B" w14:textId="77777777" w:rsidR="00AC4632" w:rsidRPr="004B34FC" w:rsidRDefault="00AC4632" w:rsidP="00AC4632">
      <w:pPr>
        <w:rPr>
          <w:lang w:val="vi-VN"/>
        </w:rPr>
      </w:pPr>
      <w:r w:rsidRPr="004B34FC">
        <w:rPr>
          <w:lang w:val="vi-VN"/>
        </w:rPr>
        <w:tab/>
        <w:t>b) Quan sát cách bố trí các ổ cắm điện trong phòng học và nêu cách bố trí các ổ cắm sao cho tốn ít dây nhất.</w:t>
      </w:r>
    </w:p>
    <w:p w14:paraId="1D1DBEAB" w14:textId="77777777" w:rsidR="00AC4632" w:rsidRPr="00A73CBE" w:rsidRDefault="00AC4632" w:rsidP="00AC4632">
      <w:pPr>
        <w:rPr>
          <w:b/>
          <w:lang w:val="pt-BR"/>
        </w:rPr>
      </w:pPr>
      <w:r w:rsidRPr="004B34FC">
        <w:rPr>
          <w:b/>
          <w:lang w:val="pt-BR"/>
        </w:rPr>
        <w:t>4.Củng cố (2 ph</w:t>
      </w:r>
      <w:r w:rsidRPr="004B34FC">
        <w:rPr>
          <w:b/>
          <w:lang w:val="vi-VN"/>
        </w:rPr>
        <w:t>ú</w:t>
      </w:r>
      <w:r w:rsidRPr="00A73CBE">
        <w:rPr>
          <w:b/>
          <w:lang w:val="pt-BR"/>
        </w:rPr>
        <w:t>t)</w:t>
      </w:r>
    </w:p>
    <w:p w14:paraId="1928716D" w14:textId="77777777" w:rsidR="00AC4632" w:rsidRPr="00A73CBE" w:rsidRDefault="00AC4632" w:rsidP="00AC4632">
      <w:pPr>
        <w:ind w:left="360"/>
        <w:rPr>
          <w:lang w:val="pt-BR"/>
        </w:rPr>
      </w:pPr>
      <w:r w:rsidRPr="004B34FC">
        <w:rPr>
          <w:lang w:val="vi-VN"/>
        </w:rPr>
        <w:t>Nêu</w:t>
      </w:r>
      <w:r w:rsidRPr="00A73CBE">
        <w:rPr>
          <w:lang w:val="pt-BR"/>
        </w:rPr>
        <w:t xml:space="preserve"> nội dung bài học</w:t>
      </w:r>
    </w:p>
    <w:p w14:paraId="3F942B21" w14:textId="77777777" w:rsidR="00AC4632" w:rsidRPr="00A73CBE" w:rsidRDefault="00AC4632" w:rsidP="00AC4632">
      <w:pPr>
        <w:rPr>
          <w:b/>
          <w:lang w:val="pt-BR"/>
        </w:rPr>
      </w:pPr>
      <w:r w:rsidRPr="004B34FC">
        <w:rPr>
          <w:b/>
          <w:lang w:val="pt-BR"/>
        </w:rPr>
        <w:t>5. Hướng dẫn về nhà   (1 ph</w:t>
      </w:r>
      <w:r w:rsidRPr="004B34FC">
        <w:rPr>
          <w:b/>
          <w:lang w:val="vi-VN"/>
        </w:rPr>
        <w:t>ú</w:t>
      </w:r>
      <w:r w:rsidRPr="00A73CBE">
        <w:rPr>
          <w:b/>
          <w:lang w:val="pt-BR"/>
        </w:rPr>
        <w:t>t)</w:t>
      </w:r>
    </w:p>
    <w:p w14:paraId="3247643C" w14:textId="77777777" w:rsidR="00AC4632" w:rsidRPr="00A73CBE" w:rsidRDefault="00AC4632" w:rsidP="00AC4632">
      <w:pPr>
        <w:ind w:left="360"/>
        <w:rPr>
          <w:lang w:val="pt-BR"/>
        </w:rPr>
      </w:pPr>
      <w:r w:rsidRPr="00A73CBE">
        <w:rPr>
          <w:lang w:val="pt-BR"/>
        </w:rPr>
        <w:t>- Đọc trước bài: “Hai đường thẳng song song”</w:t>
      </w:r>
    </w:p>
    <w:p w14:paraId="77DD2411" w14:textId="77777777" w:rsidR="00AC4632" w:rsidRPr="00A73CBE" w:rsidRDefault="00AC4632" w:rsidP="00AC4632">
      <w:pPr>
        <w:ind w:left="360"/>
        <w:rPr>
          <w:lang w:val="pt-BR"/>
        </w:rPr>
      </w:pPr>
      <w:r w:rsidRPr="00A73CBE">
        <w:rPr>
          <w:lang w:val="pt-BR"/>
        </w:rPr>
        <w:t>- BTVN: 23 (SGK)   và   16, 17, 18, 19, 20 (SBT)</w:t>
      </w:r>
    </w:p>
    <w:p w14:paraId="79BD8AF2" w14:textId="77777777" w:rsidR="00AC4632" w:rsidRPr="00A73CBE" w:rsidRDefault="00AC4632" w:rsidP="00AC4632">
      <w:pPr>
        <w:ind w:left="360"/>
        <w:rPr>
          <w:lang w:val="pt-BR"/>
        </w:rPr>
      </w:pPr>
      <w:r w:rsidRPr="004B34FC">
        <w:rPr>
          <w:lang w:val="pt-BR"/>
        </w:rPr>
        <w:t xml:space="preserve">- </w:t>
      </w:r>
      <w:r w:rsidRPr="004B34FC">
        <w:rPr>
          <w:lang w:val="vi-VN"/>
        </w:rPr>
        <w:t>Ô</w:t>
      </w:r>
      <w:r w:rsidRPr="00A73CBE">
        <w:rPr>
          <w:lang w:val="pt-BR"/>
        </w:rPr>
        <w:t>n lại định nghĩa 2 đườ</w:t>
      </w:r>
      <w:r w:rsidRPr="004B34FC">
        <w:rPr>
          <w:lang w:val="pt-BR"/>
        </w:rPr>
        <w:t>ng thẳng song song và c</w:t>
      </w:r>
      <w:r w:rsidRPr="004B34FC">
        <w:rPr>
          <w:lang w:val="vi-VN"/>
        </w:rPr>
        <w:t>ác vị trí tương đối</w:t>
      </w:r>
      <w:r w:rsidRPr="00A73CBE">
        <w:rPr>
          <w:lang w:val="pt-BR"/>
        </w:rPr>
        <w:t xml:space="preserve"> của hai đường thẳng</w:t>
      </w:r>
    </w:p>
    <w:p w14:paraId="77885FF8" w14:textId="77777777" w:rsidR="00AC4632" w:rsidRPr="004B34FC" w:rsidRDefault="00AC4632" w:rsidP="00AC4632">
      <w:pPr>
        <w:rPr>
          <w:lang w:val="vi-VN"/>
        </w:rPr>
      </w:pPr>
    </w:p>
    <w:p w14:paraId="45D6A940" w14:textId="77777777" w:rsidR="00AC4632" w:rsidRPr="004B34FC" w:rsidRDefault="00AC4632" w:rsidP="00AC4632">
      <w:pPr>
        <w:rPr>
          <w:lang w:val="vi-VN"/>
        </w:rPr>
      </w:pPr>
    </w:p>
    <w:p w14:paraId="5727D557" w14:textId="77777777" w:rsidR="00AC4632" w:rsidRPr="004B34FC" w:rsidRDefault="00AC4632" w:rsidP="00AC4632">
      <w:pPr>
        <w:rPr>
          <w:lang w:val="vi-VN"/>
        </w:rPr>
      </w:pPr>
    </w:p>
    <w:p w14:paraId="2E304352" w14:textId="77777777" w:rsidR="00AC4632" w:rsidRPr="004B34FC" w:rsidRDefault="00AC4632" w:rsidP="00AC4632">
      <w:pPr>
        <w:rPr>
          <w:lang w:val="vi-VN"/>
        </w:rPr>
      </w:pPr>
    </w:p>
    <w:p w14:paraId="0C937D07" w14:textId="77777777" w:rsidR="00AC4632" w:rsidRPr="004B34FC" w:rsidRDefault="00AC4632" w:rsidP="00AC4632">
      <w:pPr>
        <w:rPr>
          <w:lang w:val="vi-VN"/>
        </w:rPr>
      </w:pPr>
    </w:p>
    <w:p w14:paraId="11304006" w14:textId="77777777" w:rsidR="00AC4632" w:rsidRPr="004B34FC" w:rsidRDefault="00AC4632" w:rsidP="00AC4632">
      <w:pPr>
        <w:rPr>
          <w:lang w:val="vi-VN"/>
        </w:rPr>
      </w:pPr>
    </w:p>
    <w:p w14:paraId="0314EECA" w14:textId="77777777" w:rsidR="00AC4632" w:rsidRPr="004B34FC" w:rsidRDefault="00AC4632" w:rsidP="00AC4632">
      <w:pPr>
        <w:rPr>
          <w:lang w:val="vi-VN"/>
        </w:rPr>
      </w:pPr>
    </w:p>
    <w:p w14:paraId="55196F3B" w14:textId="77777777" w:rsidR="00AC4632" w:rsidRPr="004B34FC" w:rsidRDefault="00AC4632" w:rsidP="00AC4632">
      <w:pPr>
        <w:rPr>
          <w:lang w:val="vi-VN"/>
        </w:rPr>
      </w:pPr>
    </w:p>
    <w:p w14:paraId="4BCD1EF3" w14:textId="77777777" w:rsidR="00AC4632" w:rsidRPr="004B34FC" w:rsidRDefault="00AC4632" w:rsidP="00AC4632">
      <w:pPr>
        <w:rPr>
          <w:lang w:val="vi-VN"/>
        </w:rPr>
      </w:pPr>
    </w:p>
    <w:p w14:paraId="17292C11" w14:textId="77777777" w:rsidR="00AC4632" w:rsidRPr="004B34FC" w:rsidRDefault="00AC4632" w:rsidP="00AC4632">
      <w:pPr>
        <w:jc w:val="center"/>
        <w:rPr>
          <w:lang w:val="nl-NL"/>
        </w:rPr>
      </w:pPr>
      <w:r w:rsidRPr="004B34FC">
        <w:rPr>
          <w:b/>
          <w:i/>
          <w:lang w:val="nl-NL"/>
        </w:rPr>
        <w:t>Tiết 5</w:t>
      </w:r>
      <w:r w:rsidRPr="004B34FC">
        <w:rPr>
          <w:b/>
          <w:i/>
          <w:lang w:val="vi-VN"/>
        </w:rPr>
        <w:t>4</w:t>
      </w:r>
      <w:r w:rsidRPr="004B34FC">
        <w:rPr>
          <w:b/>
          <w:i/>
          <w:lang w:val="nl-NL"/>
        </w:rPr>
        <w:t>:   LUYỆN TẬP.</w:t>
      </w:r>
    </w:p>
    <w:p w14:paraId="218C4F36" w14:textId="77777777" w:rsidR="00AC4632" w:rsidRPr="004B34FC" w:rsidRDefault="00AC4632" w:rsidP="00AC4632">
      <w:pPr>
        <w:jc w:val="both"/>
        <w:rPr>
          <w:lang w:val="nl-NL"/>
        </w:rPr>
      </w:pPr>
    </w:p>
    <w:p w14:paraId="1EC78597" w14:textId="77777777" w:rsidR="00AC4632" w:rsidRPr="004B34FC" w:rsidRDefault="00AC4632" w:rsidP="00AC4632">
      <w:pPr>
        <w:jc w:val="both"/>
        <w:rPr>
          <w:lang w:val="nl-NL"/>
        </w:rPr>
      </w:pPr>
      <w:r w:rsidRPr="004B34FC">
        <w:rPr>
          <w:b/>
          <w:lang w:val="nl-NL"/>
        </w:rPr>
        <w:t>I. MỤC TIÊU</w:t>
      </w:r>
      <w:r w:rsidRPr="004B34FC">
        <w:rPr>
          <w:lang w:val="nl-NL"/>
        </w:rPr>
        <w:t>.</w:t>
      </w:r>
    </w:p>
    <w:p w14:paraId="675CA375" w14:textId="77777777" w:rsidR="00AC4632" w:rsidRPr="004B34FC" w:rsidRDefault="00AC4632" w:rsidP="00AC4632">
      <w:pPr>
        <w:jc w:val="both"/>
        <w:rPr>
          <w:i/>
          <w:lang w:val="nl-NL"/>
        </w:rPr>
      </w:pPr>
      <w:r w:rsidRPr="004B34FC">
        <w:rPr>
          <w:b/>
          <w:i/>
          <w:lang w:val="nl-NL"/>
        </w:rPr>
        <w:t>1. Kiến thức</w:t>
      </w:r>
      <w:r w:rsidRPr="004B34FC">
        <w:rPr>
          <w:i/>
          <w:lang w:val="nl-NL"/>
        </w:rPr>
        <w:t>:</w:t>
      </w:r>
    </w:p>
    <w:p w14:paraId="67F7A2C8" w14:textId="77777777" w:rsidR="00AC4632" w:rsidRPr="004B34FC" w:rsidRDefault="00AC4632" w:rsidP="00AC4632">
      <w:pPr>
        <w:jc w:val="both"/>
        <w:rPr>
          <w:lang w:val="nl-NL"/>
        </w:rPr>
      </w:pPr>
      <w:r w:rsidRPr="004B34FC">
        <w:rPr>
          <w:lang w:val="nl-NL"/>
        </w:rPr>
        <w:t>- Củng cố cho học sinh về quan hệ giữa độ dài 3 cạnh của 1 tam giác, biết vận dụng quan hệ này để xét xem 3 đoạn thẳng cho trước có thể là 3 cạnh của một tam giác hay không.</w:t>
      </w:r>
    </w:p>
    <w:p w14:paraId="222CC659" w14:textId="77777777" w:rsidR="00AC4632" w:rsidRPr="004B34FC" w:rsidRDefault="00AC4632" w:rsidP="00AC4632">
      <w:pPr>
        <w:jc w:val="both"/>
        <w:rPr>
          <w:lang w:val="nl-NL"/>
        </w:rPr>
      </w:pPr>
      <w:r w:rsidRPr="004B34FC">
        <w:rPr>
          <w:b/>
          <w:i/>
          <w:lang w:val="nl-NL"/>
        </w:rPr>
        <w:t>2. Kĩ năng</w:t>
      </w:r>
      <w:r w:rsidRPr="004B34FC">
        <w:rPr>
          <w:i/>
          <w:lang w:val="nl-NL"/>
        </w:rPr>
        <w:t>:</w:t>
      </w:r>
    </w:p>
    <w:p w14:paraId="2AC20931" w14:textId="77777777" w:rsidR="00AC4632" w:rsidRPr="004B34FC" w:rsidRDefault="00AC4632" w:rsidP="00AC4632">
      <w:pPr>
        <w:jc w:val="both"/>
        <w:rPr>
          <w:lang w:val="nl-NL"/>
        </w:rPr>
      </w:pPr>
      <w:r w:rsidRPr="004B34FC">
        <w:rPr>
          <w:lang w:val="nl-NL"/>
        </w:rPr>
        <w:t>- Rèn luyện kĩ năng vẽ hình theo đề bài, vận dụng quan hệ giữa 3 cạnh của một tam giác để chứng minh bài toán.</w:t>
      </w:r>
    </w:p>
    <w:p w14:paraId="70E773DD" w14:textId="77777777" w:rsidR="00AC4632" w:rsidRPr="004B34FC" w:rsidRDefault="00AC4632" w:rsidP="00AC4632">
      <w:pPr>
        <w:jc w:val="both"/>
        <w:rPr>
          <w:lang w:val="nl-NL"/>
        </w:rPr>
      </w:pPr>
      <w:r w:rsidRPr="004B34FC">
        <w:rPr>
          <w:lang w:val="nl-NL"/>
        </w:rPr>
        <w:t>- Vận dụng vào thực tế đời sống.</w:t>
      </w:r>
    </w:p>
    <w:p w14:paraId="7A54E808" w14:textId="77777777" w:rsidR="00AC4632" w:rsidRPr="004B34FC" w:rsidRDefault="00AC4632" w:rsidP="00AC4632">
      <w:pPr>
        <w:jc w:val="both"/>
        <w:rPr>
          <w:lang w:val="nl-NL"/>
        </w:rPr>
      </w:pPr>
      <w:r w:rsidRPr="004B34FC">
        <w:rPr>
          <w:b/>
          <w:i/>
          <w:lang w:val="nl-NL"/>
        </w:rPr>
        <w:t>3. Thái độ</w:t>
      </w:r>
      <w:r w:rsidRPr="004B34FC">
        <w:rPr>
          <w:i/>
          <w:lang w:val="nl-NL"/>
        </w:rPr>
        <w:t>:</w:t>
      </w:r>
    </w:p>
    <w:p w14:paraId="265679C3" w14:textId="77777777" w:rsidR="00AC4632" w:rsidRPr="004B34FC" w:rsidRDefault="00AC4632" w:rsidP="00AC4632">
      <w:pPr>
        <w:rPr>
          <w:lang w:val="nl-NL"/>
        </w:rPr>
      </w:pPr>
      <w:r w:rsidRPr="004B34FC">
        <w:rPr>
          <w:lang w:val="nl-NL"/>
        </w:rPr>
        <w:t>- Rèn tính cẩn thận, chính xác. HS có ý thức nhóm và yêu thích môn học.</w:t>
      </w:r>
    </w:p>
    <w:p w14:paraId="5E89F53F" w14:textId="77777777" w:rsidR="00AC4632" w:rsidRPr="004B34FC" w:rsidRDefault="00AC4632" w:rsidP="00AC4632">
      <w:pPr>
        <w:jc w:val="both"/>
        <w:rPr>
          <w:b/>
          <w:i/>
          <w:lang w:val="nl-NL"/>
        </w:rPr>
      </w:pPr>
      <w:r w:rsidRPr="004B34FC">
        <w:rPr>
          <w:b/>
          <w:i/>
          <w:lang w:val="nl-NL"/>
        </w:rPr>
        <w:t>4.Năng lực, phẩm chất:</w:t>
      </w:r>
    </w:p>
    <w:p w14:paraId="6D924FB2" w14:textId="77777777" w:rsidR="00AC4632" w:rsidRPr="004B34FC" w:rsidRDefault="00AC4632" w:rsidP="00AC4632">
      <w:pPr>
        <w:jc w:val="both"/>
        <w:rPr>
          <w:lang w:val="nl-NL"/>
        </w:rPr>
      </w:pPr>
      <w:r w:rsidRPr="004B34FC">
        <w:rPr>
          <w:lang w:val="nl-NL"/>
        </w:rPr>
        <w:t>- Năng lực: Tự học, giao tiếp, hợp tác.</w:t>
      </w:r>
    </w:p>
    <w:p w14:paraId="21084964" w14:textId="77777777" w:rsidR="00AC4632" w:rsidRPr="004B34FC" w:rsidRDefault="00AC4632" w:rsidP="00AC4632">
      <w:pPr>
        <w:jc w:val="both"/>
        <w:rPr>
          <w:lang w:val="nl-NL"/>
        </w:rPr>
      </w:pPr>
      <w:r w:rsidRPr="004B34FC">
        <w:rPr>
          <w:lang w:val="nl-NL"/>
        </w:rPr>
        <w:t>- Phẩm chất: Tự lập, tự tin, tự chủ.</w:t>
      </w:r>
    </w:p>
    <w:p w14:paraId="55F44031" w14:textId="77777777" w:rsidR="00AC4632" w:rsidRPr="004B34FC" w:rsidRDefault="00AC4632" w:rsidP="00AC4632">
      <w:pPr>
        <w:jc w:val="both"/>
        <w:rPr>
          <w:lang w:val="nl-NL"/>
        </w:rPr>
      </w:pPr>
      <w:r w:rsidRPr="004B34FC">
        <w:rPr>
          <w:b/>
          <w:lang w:val="nl-NL"/>
        </w:rPr>
        <w:t>II. CHUẨN BỊ</w:t>
      </w:r>
      <w:r w:rsidRPr="004B34FC">
        <w:rPr>
          <w:lang w:val="nl-NL"/>
        </w:rPr>
        <w:t xml:space="preserve">. </w:t>
      </w:r>
    </w:p>
    <w:p w14:paraId="164F80DA" w14:textId="77777777" w:rsidR="00AC4632" w:rsidRPr="004B34FC" w:rsidRDefault="00AC4632" w:rsidP="00AC4632">
      <w:pPr>
        <w:jc w:val="both"/>
        <w:rPr>
          <w:lang w:val="nl-NL"/>
        </w:rPr>
      </w:pPr>
      <w:r w:rsidRPr="004B34FC">
        <w:rPr>
          <w:b/>
          <w:i/>
          <w:lang w:val="nl-NL"/>
        </w:rPr>
        <w:t>1. GV:</w:t>
      </w:r>
      <w:r w:rsidRPr="004B34FC">
        <w:rPr>
          <w:lang w:val="nl-NL"/>
        </w:rPr>
        <w:t xml:space="preserve">  - Phương tiện: Thước thẳng, thước đo góc, compa, bảng phụ, phấn màu.</w:t>
      </w:r>
    </w:p>
    <w:p w14:paraId="030EF800" w14:textId="77777777" w:rsidR="00AC4632" w:rsidRPr="004B34FC" w:rsidRDefault="00AC4632" w:rsidP="00AC4632">
      <w:pPr>
        <w:rPr>
          <w:lang w:val="nl-NL"/>
        </w:rPr>
      </w:pPr>
      <w:r w:rsidRPr="004B34FC">
        <w:rPr>
          <w:b/>
          <w:i/>
          <w:lang w:val="nl-NL"/>
        </w:rPr>
        <w:t xml:space="preserve">2. HS: </w:t>
      </w:r>
      <w:r w:rsidRPr="004B34FC">
        <w:rPr>
          <w:lang w:val="nl-NL"/>
        </w:rPr>
        <w:t>Thước thẳng, thước đo góc, compa, bảng nhóm, bút dạ .Ôn tập quan hệ giữa ba cạnh của một tam giác.</w:t>
      </w:r>
    </w:p>
    <w:p w14:paraId="704CD271" w14:textId="77777777" w:rsidR="00AC4632" w:rsidRPr="004B34FC" w:rsidRDefault="00AC4632" w:rsidP="00AC4632">
      <w:pPr>
        <w:jc w:val="both"/>
        <w:rPr>
          <w:lang w:val="vi-VN"/>
        </w:rPr>
      </w:pPr>
      <w:r w:rsidRPr="004B34FC">
        <w:rPr>
          <w:b/>
          <w:lang w:val="nl-NL"/>
        </w:rPr>
        <w:t>I</w:t>
      </w:r>
      <w:r w:rsidRPr="004B34FC">
        <w:rPr>
          <w:b/>
          <w:lang w:val="vi-VN"/>
        </w:rPr>
        <w:t>II</w:t>
      </w:r>
      <w:r w:rsidRPr="004B34FC">
        <w:rPr>
          <w:b/>
          <w:lang w:val="nl-NL"/>
        </w:rPr>
        <w:t>.</w:t>
      </w:r>
      <w:r w:rsidRPr="004B34FC">
        <w:rPr>
          <w:b/>
          <w:lang w:val="vi-VN"/>
        </w:rPr>
        <w:t xml:space="preserve"> TIẾN TRÌNH DẠY HỌC</w:t>
      </w:r>
    </w:p>
    <w:p w14:paraId="4E322CF7" w14:textId="77777777" w:rsidR="00AC4632" w:rsidRPr="004B34FC" w:rsidRDefault="00AC4632" w:rsidP="00AC4632">
      <w:pPr>
        <w:ind w:left="360"/>
        <w:rPr>
          <w:lang w:val="fr-FR"/>
        </w:rPr>
      </w:pPr>
      <w:r w:rsidRPr="004B34FC">
        <w:rPr>
          <w:lang w:val="fr-FR"/>
        </w:rPr>
        <w:t>1. Ổn định tổ chức: (1p)</w:t>
      </w:r>
    </w:p>
    <w:p w14:paraId="75F3F07F" w14:textId="77777777" w:rsidR="00AC4632" w:rsidRPr="004B34FC" w:rsidRDefault="00AC4632" w:rsidP="00AC4632">
      <w:pPr>
        <w:ind w:left="360"/>
        <w:rPr>
          <w:lang w:val="vi-VN"/>
        </w:rPr>
      </w:pPr>
      <w:r w:rsidRPr="004B34FC">
        <w:rPr>
          <w:lang w:val="fr-FR"/>
        </w:rPr>
        <w:t xml:space="preserve">2. Kiểm tra bài cũ: </w:t>
      </w:r>
    </w:p>
    <w:p w14:paraId="2A5E2024" w14:textId="77777777" w:rsidR="00AC4632" w:rsidRPr="004B34FC" w:rsidRDefault="00AC4632" w:rsidP="00AC4632">
      <w:pPr>
        <w:spacing w:line="312" w:lineRule="auto"/>
        <w:jc w:val="both"/>
      </w:pPr>
      <w:r w:rsidRPr="004B34FC">
        <w:rPr>
          <w:b/>
        </w:rPr>
        <w:t xml:space="preserve">     * Câu hỏi</w:t>
      </w:r>
    </w:p>
    <w:p w14:paraId="7803BD0C" w14:textId="77777777" w:rsidR="00AC4632" w:rsidRPr="004B34FC" w:rsidRDefault="00AC4632" w:rsidP="00AC4632">
      <w:pPr>
        <w:spacing w:line="312" w:lineRule="auto"/>
        <w:ind w:firstLine="720"/>
        <w:jc w:val="both"/>
      </w:pPr>
      <w:r>
        <w:t>HS1(Y</w:t>
      </w:r>
      <w:r>
        <w:rPr>
          <w:lang w:val="vi-VN"/>
        </w:rPr>
        <w:t>)</w:t>
      </w:r>
      <w:r w:rsidRPr="004B34FC">
        <w:t>: Phát biểu định lý bất đẳng thức tam giác? Viết các bất đẳng thức trong tam giác MNP?</w:t>
      </w:r>
    </w:p>
    <w:p w14:paraId="42786980" w14:textId="77777777" w:rsidR="00AC4632" w:rsidRPr="004B34FC" w:rsidRDefault="00AC4632" w:rsidP="00AC4632">
      <w:pPr>
        <w:spacing w:line="312" w:lineRule="auto"/>
        <w:ind w:firstLine="720"/>
        <w:jc w:val="both"/>
      </w:pPr>
      <w:r w:rsidRPr="004B34FC">
        <w:t>HS 2(TB): Phát biểu hệ quả của BĐT tam giác; Phát biểu nhận xét và nhận xét về quan hệ giữa các cạnh trong  tam giác MNP? Nêu cách xác định xem bộ ba đoạn thẳng có là 3 cạnh của 1 tam giác hay không?</w:t>
      </w:r>
    </w:p>
    <w:p w14:paraId="20741BF5" w14:textId="77777777" w:rsidR="00AC4632" w:rsidRPr="004B34FC" w:rsidRDefault="00AC4632" w:rsidP="00AC4632">
      <w:pPr>
        <w:spacing w:line="312" w:lineRule="auto"/>
        <w:jc w:val="both"/>
      </w:pPr>
      <w:r w:rsidRPr="004B34FC">
        <w:rPr>
          <w:b/>
        </w:rPr>
        <w:t xml:space="preserve">     * Đáp án</w:t>
      </w:r>
    </w:p>
    <w:p w14:paraId="21615248" w14:textId="77777777" w:rsidR="00AC4632" w:rsidRPr="004B34FC" w:rsidRDefault="00AC4632" w:rsidP="00AC4632">
      <w:pPr>
        <w:spacing w:line="312" w:lineRule="auto"/>
        <w:ind w:firstLine="720"/>
        <w:jc w:val="both"/>
        <w:rPr>
          <w:b/>
        </w:rPr>
      </w:pPr>
      <w:r w:rsidRPr="004B34FC">
        <w:t xml:space="preserve">HS1:  - Định lý: Trong một tam giác, tổng độ dài hai cạnh bất kì bao giờ cũng lớn hơn độ dài cạnh còn lại. </w:t>
      </w:r>
      <w:r w:rsidRPr="004B34FC">
        <w:rPr>
          <w:b/>
        </w:rPr>
        <w:t xml:space="preserve"> (4đ)</w:t>
      </w:r>
    </w:p>
    <w:p w14:paraId="2D9E6A8D" w14:textId="77777777" w:rsidR="00AC4632" w:rsidRPr="004B34FC" w:rsidRDefault="00AC4632" w:rsidP="00AC4632">
      <w:pPr>
        <w:spacing w:line="312" w:lineRule="auto"/>
        <w:ind w:firstLine="720"/>
        <w:jc w:val="both"/>
      </w:pPr>
      <w:r w:rsidRPr="004B34FC">
        <w:t xml:space="preserve">           - Trong tam giác MNP có các bất đẳng thức tam giác sau:</w:t>
      </w:r>
    </w:p>
    <w:p w14:paraId="316A6742" w14:textId="77777777" w:rsidR="00AC4632" w:rsidRPr="004B34FC" w:rsidRDefault="00AC4632" w:rsidP="00AC4632">
      <w:pPr>
        <w:spacing w:line="312" w:lineRule="auto"/>
        <w:ind w:firstLine="720"/>
        <w:jc w:val="both"/>
      </w:pPr>
      <w:r w:rsidRPr="004B34FC">
        <w:t xml:space="preserve">              MN + MP &gt; NP;  MN + NP &gt; MP;  MP + NP &gt; MN   </w:t>
      </w:r>
      <w:r w:rsidRPr="004B34FC">
        <w:rPr>
          <w:b/>
        </w:rPr>
        <w:t>(6đ)</w:t>
      </w:r>
    </w:p>
    <w:p w14:paraId="5A08261E" w14:textId="77777777" w:rsidR="00AC4632" w:rsidRPr="004B34FC" w:rsidRDefault="00AC4632" w:rsidP="00AC4632">
      <w:pPr>
        <w:spacing w:line="312" w:lineRule="auto"/>
        <w:ind w:firstLine="720"/>
        <w:jc w:val="both"/>
        <w:rPr>
          <w:b/>
        </w:rPr>
      </w:pPr>
      <w:r w:rsidRPr="004B34FC">
        <w:t xml:space="preserve">HS2:  -  Hệ quả: Trong một tam giác, hiệu độ dài hai cạnh bất kì bao giờ cũng nhỏ hơn độ dài cạnh còn lại.  </w:t>
      </w:r>
      <w:r w:rsidRPr="004B34FC">
        <w:rPr>
          <w:b/>
        </w:rPr>
        <w:t>(2đ)</w:t>
      </w:r>
    </w:p>
    <w:p w14:paraId="05AB3042" w14:textId="77777777" w:rsidR="00AC4632" w:rsidRPr="004B34FC" w:rsidRDefault="00AC4632" w:rsidP="00AC4632">
      <w:pPr>
        <w:spacing w:line="312" w:lineRule="auto"/>
        <w:ind w:firstLine="720"/>
        <w:jc w:val="both"/>
        <w:rPr>
          <w:b/>
        </w:rPr>
      </w:pPr>
      <w:r w:rsidRPr="004B34FC">
        <w:lastRenderedPageBreak/>
        <w:t xml:space="preserve">-  Nhận xét: Trong một tam giác, độ dài một cạnh bao giờ cũng lớn hơn hiệu và nhỏ hơn tổng các độ dài của hai cạnh còn lại.  </w:t>
      </w:r>
      <w:r w:rsidRPr="004B34FC">
        <w:rPr>
          <w:b/>
        </w:rPr>
        <w:t>(2đ)</w:t>
      </w:r>
    </w:p>
    <w:p w14:paraId="136701E9" w14:textId="77777777" w:rsidR="00AC4632" w:rsidRPr="004B34FC" w:rsidRDefault="00AC4632" w:rsidP="00AC4632">
      <w:pPr>
        <w:spacing w:line="312" w:lineRule="auto"/>
        <w:ind w:firstLine="720"/>
        <w:jc w:val="both"/>
      </w:pPr>
      <w:r w:rsidRPr="004B34FC">
        <w:t>- Trong tam giác MNP ta có nhận xét sau:</w:t>
      </w:r>
    </w:p>
    <w:p w14:paraId="71C10861" w14:textId="77777777" w:rsidR="00AC4632" w:rsidRPr="004B34FC" w:rsidRDefault="00AC4632" w:rsidP="00AC4632">
      <w:pPr>
        <w:spacing w:line="312" w:lineRule="auto"/>
        <w:ind w:firstLine="720"/>
        <w:jc w:val="both"/>
      </w:pPr>
      <w:r w:rsidRPr="004B34FC">
        <w:t xml:space="preserve">                              MN – MP &lt; NP &lt; MN + MP  </w:t>
      </w:r>
    </w:p>
    <w:p w14:paraId="156B6F0C" w14:textId="77777777" w:rsidR="00AC4632" w:rsidRPr="004B34FC" w:rsidRDefault="00AC4632" w:rsidP="00AC4632">
      <w:pPr>
        <w:spacing w:line="312" w:lineRule="auto"/>
        <w:ind w:firstLine="720"/>
        <w:jc w:val="both"/>
      </w:pPr>
      <w:r w:rsidRPr="004B34FC">
        <w:t xml:space="preserve">                              MN – NP &lt; MP &lt; MN + NP</w:t>
      </w:r>
    </w:p>
    <w:p w14:paraId="558FD1EF" w14:textId="77777777" w:rsidR="00AC4632" w:rsidRPr="004B34FC" w:rsidRDefault="00AC4632" w:rsidP="00AC4632">
      <w:pPr>
        <w:spacing w:line="312" w:lineRule="auto"/>
        <w:ind w:firstLine="720"/>
        <w:jc w:val="both"/>
        <w:rPr>
          <w:b/>
        </w:rPr>
      </w:pPr>
      <w:r w:rsidRPr="004B34FC">
        <w:t xml:space="preserve">                              MP – NP  &lt; MN &lt; MP + NP     </w:t>
      </w:r>
      <w:r w:rsidRPr="004B34FC">
        <w:rPr>
          <w:b/>
        </w:rPr>
        <w:t xml:space="preserve">  (3đ)</w:t>
      </w:r>
    </w:p>
    <w:p w14:paraId="0975AEF8" w14:textId="77777777" w:rsidR="00AC4632" w:rsidRPr="004B34FC" w:rsidRDefault="00AC4632" w:rsidP="00AC4632">
      <w:pPr>
        <w:spacing w:line="312" w:lineRule="auto"/>
        <w:ind w:firstLine="720"/>
        <w:jc w:val="both"/>
      </w:pPr>
      <w:r w:rsidRPr="004B34FC">
        <w:t>-  Có hai cách:</w:t>
      </w:r>
    </w:p>
    <w:p w14:paraId="02C61E37" w14:textId="77777777" w:rsidR="00AC4632" w:rsidRPr="004B34FC" w:rsidRDefault="00AC4632" w:rsidP="00AC4632">
      <w:pPr>
        <w:spacing w:line="312" w:lineRule="auto"/>
        <w:ind w:firstLine="720"/>
        <w:jc w:val="both"/>
      </w:pPr>
      <w:r w:rsidRPr="004B34FC">
        <w:t xml:space="preserve"> + C1:  độ dài cạnh lớn nhất nhỏ hơn tổng độ dài hai cạnh còn lại</w:t>
      </w:r>
    </w:p>
    <w:p w14:paraId="0581C75A" w14:textId="77777777" w:rsidR="00AC4632" w:rsidRPr="004B34FC" w:rsidRDefault="00AC4632" w:rsidP="00AC4632">
      <w:pPr>
        <w:spacing w:line="312" w:lineRule="auto"/>
        <w:ind w:firstLine="720"/>
        <w:jc w:val="both"/>
      </w:pPr>
      <w:r w:rsidRPr="004B34FC">
        <w:t xml:space="preserve"> + C2:  độ dài cạnh nhỏ nhất lớn hơn  hiệu độ dài hai cạnh còn lại.</w:t>
      </w:r>
    </w:p>
    <w:p w14:paraId="5EC970FB" w14:textId="77777777" w:rsidR="00AC4632" w:rsidRPr="004B34FC" w:rsidRDefault="00AC4632" w:rsidP="00AC4632">
      <w:pPr>
        <w:spacing w:line="312" w:lineRule="auto"/>
        <w:ind w:firstLine="720"/>
        <w:jc w:val="both"/>
        <w:rPr>
          <w:b/>
          <w:lang w:val="vi-VN"/>
        </w:rPr>
      </w:pPr>
      <w:r w:rsidRPr="004B34FC">
        <w:t xml:space="preserve">Nếu thỏa mãn 1 trong hai cách trên thì bộ ba đoạn thẳng đó là 3 cạnh của 1 tam giác.  </w:t>
      </w:r>
      <w:r w:rsidRPr="004B34FC">
        <w:rPr>
          <w:b/>
        </w:rPr>
        <w:t>(3đ)</w:t>
      </w:r>
    </w:p>
    <w:p w14:paraId="7100413C" w14:textId="77777777" w:rsidR="00AC4632" w:rsidRPr="004B34FC" w:rsidRDefault="00AC4632" w:rsidP="00AC4632">
      <w:pPr>
        <w:ind w:left="360"/>
        <w:rPr>
          <w:lang w:val="fr-FR"/>
        </w:rPr>
      </w:pPr>
      <w:r w:rsidRPr="004B34FC">
        <w:rPr>
          <w:lang w:val="fr-FR"/>
        </w:rPr>
        <w:t>3. Bài mới:</w:t>
      </w:r>
    </w:p>
    <w:p w14:paraId="31D39994" w14:textId="77777777" w:rsidR="00AC4632" w:rsidRPr="004B34FC" w:rsidRDefault="00AC4632" w:rsidP="00AC4632">
      <w:pPr>
        <w:ind w:left="360"/>
        <w:rPr>
          <w:b/>
          <w:lang w:val="fr-FR"/>
        </w:rPr>
      </w:pPr>
      <w:r>
        <w:rPr>
          <w:b/>
          <w:lang w:val="fr-FR"/>
        </w:rPr>
        <w:t>A.Hoạt động khởi động (</w:t>
      </w:r>
      <w:r>
        <w:rPr>
          <w:b/>
          <w:lang w:val="vi-VN"/>
        </w:rPr>
        <w:t>2</w:t>
      </w:r>
      <w:r w:rsidRPr="004B34FC">
        <w:rPr>
          <w:b/>
          <w:lang w:val="fr-FR"/>
        </w:rPr>
        <w:t xml:space="preserve"> phút)</w:t>
      </w:r>
    </w:p>
    <w:p w14:paraId="1DB78322" w14:textId="77777777" w:rsidR="00AC4632" w:rsidRPr="004B34FC" w:rsidRDefault="00AC4632" w:rsidP="00AC4632">
      <w:pPr>
        <w:spacing w:line="312" w:lineRule="auto"/>
        <w:ind w:firstLine="720"/>
        <w:jc w:val="both"/>
      </w:pPr>
      <w:r w:rsidRPr="004B34FC">
        <w:rPr>
          <w:b/>
        </w:rPr>
        <w:t xml:space="preserve">* Đặt vấn đề (1') </w:t>
      </w:r>
      <w:r w:rsidRPr="004B34FC">
        <w:t>: Để củng cố quan hệ giữa độ dài các cạnh của một tam giác và vận dụng quan hệ này để xét xem ba đoạn thẳng cho trước có thể là 3 cạnh của một tam giác hay không. Hôm nay chúng ta cùng nhau luyện tập.</w:t>
      </w:r>
    </w:p>
    <w:p w14:paraId="242E63F4" w14:textId="77777777" w:rsidR="00AC4632" w:rsidRPr="004B34FC" w:rsidRDefault="00AC4632" w:rsidP="00AC4632">
      <w:pPr>
        <w:ind w:left="360"/>
        <w:rPr>
          <w:lang w:val="vi-VN"/>
        </w:rPr>
      </w:pPr>
    </w:p>
    <w:p w14:paraId="22BD4EC0" w14:textId="77777777" w:rsidR="00AC4632" w:rsidRPr="004B34FC" w:rsidRDefault="00AC4632" w:rsidP="00AC4632">
      <w:pPr>
        <w:jc w:val="both"/>
        <w:rPr>
          <w:b/>
          <w:lang w:val="vi-VN"/>
        </w:rPr>
      </w:pPr>
      <w:r w:rsidRPr="004B34FC">
        <w:rPr>
          <w:b/>
          <w:lang w:val="fr-FR"/>
        </w:rPr>
        <w:t>B.</w:t>
      </w:r>
      <w:r>
        <w:rPr>
          <w:b/>
          <w:lang w:val="vi-VN"/>
        </w:rPr>
        <w:t xml:space="preserve"> Hoạt động luyện tập</w:t>
      </w:r>
    </w:p>
    <w:p w14:paraId="5382DDB0" w14:textId="77777777" w:rsidR="00AC4632" w:rsidRPr="004B34FC" w:rsidRDefault="00AC4632" w:rsidP="00AC4632">
      <w:pPr>
        <w:rPr>
          <w:b/>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5"/>
        <w:gridCol w:w="2946"/>
        <w:gridCol w:w="4107"/>
      </w:tblGrid>
      <w:tr w:rsidR="00AC4632" w:rsidRPr="004B34FC" w14:paraId="63023144" w14:textId="77777777" w:rsidTr="00765CCF">
        <w:tc>
          <w:tcPr>
            <w:tcW w:w="1356" w:type="pct"/>
            <w:tcBorders>
              <w:bottom w:val="single" w:sz="4" w:space="0" w:color="auto"/>
            </w:tcBorders>
          </w:tcPr>
          <w:p w14:paraId="5E7F7CC8" w14:textId="77777777" w:rsidR="00AC4632" w:rsidRPr="006C54FC" w:rsidRDefault="00AC4632" w:rsidP="00765CCF">
            <w:pPr>
              <w:jc w:val="center"/>
              <w:rPr>
                <w:b/>
                <w:sz w:val="26"/>
                <w:szCs w:val="26"/>
                <w:lang w:val="fr-FR"/>
              </w:rPr>
            </w:pPr>
            <w:r w:rsidRPr="006C54FC">
              <w:rPr>
                <w:b/>
                <w:sz w:val="26"/>
                <w:szCs w:val="26"/>
                <w:lang w:val="fr-FR"/>
              </w:rPr>
              <w:t>Hoạt động của thầy</w:t>
            </w:r>
          </w:p>
        </w:tc>
        <w:tc>
          <w:tcPr>
            <w:tcW w:w="1522" w:type="pct"/>
            <w:tcBorders>
              <w:bottom w:val="single" w:sz="4" w:space="0" w:color="auto"/>
            </w:tcBorders>
          </w:tcPr>
          <w:p w14:paraId="5BE2E84F" w14:textId="77777777" w:rsidR="00AC4632" w:rsidRPr="006C54FC" w:rsidRDefault="00AC4632" w:rsidP="00765CCF">
            <w:pPr>
              <w:jc w:val="center"/>
              <w:rPr>
                <w:b/>
                <w:sz w:val="26"/>
                <w:szCs w:val="26"/>
                <w:lang w:val="fr-FR"/>
              </w:rPr>
            </w:pPr>
            <w:r w:rsidRPr="006C54FC">
              <w:rPr>
                <w:b/>
                <w:sz w:val="26"/>
                <w:szCs w:val="26"/>
                <w:lang w:val="fr-FR"/>
              </w:rPr>
              <w:t>Hoạt động của trò</w:t>
            </w:r>
          </w:p>
        </w:tc>
        <w:tc>
          <w:tcPr>
            <w:tcW w:w="2122" w:type="pct"/>
            <w:tcBorders>
              <w:bottom w:val="single" w:sz="4" w:space="0" w:color="auto"/>
            </w:tcBorders>
          </w:tcPr>
          <w:p w14:paraId="2AF70EDE" w14:textId="77777777" w:rsidR="00AC4632" w:rsidRPr="006C54FC" w:rsidRDefault="00AC4632" w:rsidP="00765CCF">
            <w:pPr>
              <w:jc w:val="center"/>
              <w:rPr>
                <w:b/>
                <w:sz w:val="26"/>
                <w:szCs w:val="26"/>
              </w:rPr>
            </w:pPr>
            <w:r w:rsidRPr="006C54FC">
              <w:rPr>
                <w:b/>
                <w:sz w:val="26"/>
                <w:szCs w:val="26"/>
              </w:rPr>
              <w:t>Ghi bảng</w:t>
            </w:r>
          </w:p>
        </w:tc>
      </w:tr>
      <w:tr w:rsidR="00AC4632" w:rsidRPr="004B34FC" w14:paraId="4F2F02F7" w14:textId="77777777" w:rsidTr="00765CCF">
        <w:tc>
          <w:tcPr>
            <w:tcW w:w="5000" w:type="pct"/>
            <w:gridSpan w:val="3"/>
            <w:tcBorders>
              <w:top w:val="nil"/>
            </w:tcBorders>
          </w:tcPr>
          <w:p w14:paraId="6628D6A4" w14:textId="77777777" w:rsidR="00AC4632" w:rsidRPr="004B34FC" w:rsidRDefault="00AC4632" w:rsidP="00765CCF">
            <w:pPr>
              <w:jc w:val="center"/>
              <w:rPr>
                <w:lang w:val="nl-NL"/>
              </w:rPr>
            </w:pPr>
            <w:r w:rsidRPr="004B34FC">
              <w:rPr>
                <w:b/>
                <w:i/>
                <w:lang w:val="nl-NL"/>
              </w:rPr>
              <w:t>Hoạt động 1: Luyện tập.</w:t>
            </w:r>
          </w:p>
          <w:p w14:paraId="47BF42B8" w14:textId="77777777" w:rsidR="00AC4632" w:rsidRDefault="00AC4632" w:rsidP="00765CCF">
            <w:pPr>
              <w:jc w:val="both"/>
              <w:rPr>
                <w:lang w:val="vi-VN"/>
              </w:rPr>
            </w:pPr>
            <w:r>
              <w:rPr>
                <w:lang w:val="vi-VN"/>
              </w:rPr>
              <w:t>Mục tiêu:</w:t>
            </w:r>
          </w:p>
          <w:p w14:paraId="0F6F7153" w14:textId="77777777" w:rsidR="00AC4632" w:rsidRPr="004B34FC" w:rsidRDefault="00AC4632" w:rsidP="00765CCF">
            <w:pPr>
              <w:jc w:val="both"/>
              <w:rPr>
                <w:lang w:val="nl-NL"/>
              </w:rPr>
            </w:pPr>
            <w:r>
              <w:rPr>
                <w:lang w:val="vi-VN"/>
              </w:rPr>
              <w:t xml:space="preserve"> </w:t>
            </w:r>
            <w:r w:rsidRPr="004B34FC">
              <w:rPr>
                <w:lang w:val="nl-NL"/>
              </w:rPr>
              <w:t>- Củng cố cho học sinh về quan hệ giữa độ dài 3 cạnh của 1 tam giác, biết vận dụng quan hệ này để xét xem 3 đoạn thẳng cho trước có thể là 3 cạnh của một tam giác hay không.</w:t>
            </w:r>
          </w:p>
          <w:p w14:paraId="415B46E2" w14:textId="77777777" w:rsidR="00AC4632" w:rsidRPr="004B34FC" w:rsidRDefault="00AC4632" w:rsidP="00765CCF">
            <w:pPr>
              <w:jc w:val="both"/>
              <w:rPr>
                <w:lang w:val="nl-NL"/>
              </w:rPr>
            </w:pPr>
            <w:r w:rsidRPr="004B34FC">
              <w:rPr>
                <w:lang w:val="nl-NL"/>
              </w:rPr>
              <w:t>- Rèn luyện kĩ năng vẽ hình theo đề bài, vận dụng quan hệ giữa 3 cạnh của một tam giác để chứng minh bài toán.</w:t>
            </w:r>
          </w:p>
          <w:p w14:paraId="65BB1BC0" w14:textId="77777777" w:rsidR="00AC4632" w:rsidRPr="004B34FC" w:rsidRDefault="00AC4632" w:rsidP="00765CCF">
            <w:pPr>
              <w:jc w:val="both"/>
              <w:rPr>
                <w:lang w:val="vi-VN"/>
              </w:rPr>
            </w:pPr>
            <w:r>
              <w:rPr>
                <w:lang w:val="vi-VN"/>
              </w:rPr>
              <w:t>Phương pháp: Hoạt động cá nhân, hoạt động nhóm.</w:t>
            </w:r>
          </w:p>
          <w:p w14:paraId="562471CF" w14:textId="77777777" w:rsidR="00AC4632" w:rsidRPr="004B34FC" w:rsidRDefault="00AC4632" w:rsidP="00765CCF">
            <w:pPr>
              <w:jc w:val="both"/>
              <w:rPr>
                <w:b/>
                <w:i/>
                <w:lang w:val="nl-NL"/>
              </w:rPr>
            </w:pPr>
          </w:p>
        </w:tc>
      </w:tr>
      <w:tr w:rsidR="00AC4632" w:rsidRPr="004B34FC" w14:paraId="5018CC49" w14:textId="77777777" w:rsidTr="00765CCF">
        <w:tc>
          <w:tcPr>
            <w:tcW w:w="1356" w:type="pct"/>
            <w:tcBorders>
              <w:top w:val="nil"/>
            </w:tcBorders>
          </w:tcPr>
          <w:p w14:paraId="5991A5BB" w14:textId="77777777" w:rsidR="00AC4632" w:rsidRDefault="00AC4632" w:rsidP="00765CCF">
            <w:pPr>
              <w:jc w:val="both"/>
              <w:rPr>
                <w:lang w:val="vi-VN"/>
              </w:rPr>
            </w:pPr>
          </w:p>
          <w:p w14:paraId="438FD545" w14:textId="77777777" w:rsidR="00AC4632" w:rsidRDefault="00AC4632" w:rsidP="00765CCF">
            <w:pPr>
              <w:jc w:val="both"/>
              <w:rPr>
                <w:lang w:val="vi-VN"/>
              </w:rPr>
            </w:pPr>
            <w:r>
              <w:rPr>
                <w:lang w:val="vi-VN"/>
              </w:rPr>
              <w:t>GV chiếu đề bài lên màn chiếu.</w:t>
            </w:r>
          </w:p>
          <w:p w14:paraId="7FF585D7" w14:textId="77777777" w:rsidR="00AC4632" w:rsidRPr="004B34FC" w:rsidRDefault="00AC4632" w:rsidP="00765CCF">
            <w:pPr>
              <w:jc w:val="both"/>
              <w:rPr>
                <w:lang w:val="nl-NL"/>
              </w:rPr>
            </w:pPr>
            <w:r w:rsidRPr="004B34FC">
              <w:rPr>
                <w:lang w:val="nl-NL"/>
              </w:rPr>
              <w:t>GV vẽ hình lên bảng, yêu cầu hs vẽ hình vào vở. Sau đó gọi một hs nêu gt, kl.</w:t>
            </w:r>
          </w:p>
          <w:p w14:paraId="091C77C7" w14:textId="77777777" w:rsidR="00AC4632" w:rsidRDefault="00AC4632" w:rsidP="00765CCF">
            <w:pPr>
              <w:jc w:val="both"/>
              <w:rPr>
                <w:lang w:val="vi-VN"/>
              </w:rPr>
            </w:pPr>
          </w:p>
          <w:p w14:paraId="242BCBB6" w14:textId="77777777" w:rsidR="00AC4632" w:rsidRDefault="00AC4632" w:rsidP="00765CCF">
            <w:pPr>
              <w:jc w:val="both"/>
              <w:rPr>
                <w:lang w:val="vi-VN"/>
              </w:rPr>
            </w:pPr>
          </w:p>
          <w:p w14:paraId="3F32C45B" w14:textId="77777777" w:rsidR="00AC4632" w:rsidRDefault="00AC4632" w:rsidP="00765CCF">
            <w:pPr>
              <w:jc w:val="both"/>
              <w:rPr>
                <w:lang w:val="vi-VN"/>
              </w:rPr>
            </w:pPr>
          </w:p>
          <w:p w14:paraId="19A3BC97" w14:textId="77777777" w:rsidR="00AC4632" w:rsidRDefault="00AC4632" w:rsidP="00765CCF">
            <w:pPr>
              <w:jc w:val="both"/>
              <w:rPr>
                <w:lang w:val="vi-VN"/>
              </w:rPr>
            </w:pPr>
          </w:p>
          <w:p w14:paraId="3986A50D" w14:textId="77777777" w:rsidR="00AC4632" w:rsidRDefault="00AC4632" w:rsidP="00765CCF">
            <w:pPr>
              <w:jc w:val="both"/>
              <w:rPr>
                <w:lang w:val="vi-VN"/>
              </w:rPr>
            </w:pPr>
          </w:p>
          <w:p w14:paraId="7D76C666" w14:textId="77777777" w:rsidR="00AC4632" w:rsidRDefault="00AC4632" w:rsidP="00765CCF">
            <w:pPr>
              <w:jc w:val="both"/>
              <w:rPr>
                <w:lang w:val="vi-VN"/>
              </w:rPr>
            </w:pPr>
          </w:p>
          <w:p w14:paraId="50A63FB9" w14:textId="77777777" w:rsidR="00AC4632" w:rsidRDefault="00AC4632" w:rsidP="00765CCF">
            <w:pPr>
              <w:jc w:val="both"/>
              <w:rPr>
                <w:lang w:val="vi-VN"/>
              </w:rPr>
            </w:pPr>
          </w:p>
          <w:p w14:paraId="14E7820A" w14:textId="77777777" w:rsidR="00AC4632" w:rsidRDefault="00AC4632" w:rsidP="00765CCF">
            <w:pPr>
              <w:jc w:val="both"/>
              <w:rPr>
                <w:lang w:val="vi-VN"/>
              </w:rPr>
            </w:pPr>
          </w:p>
          <w:p w14:paraId="10746758" w14:textId="77777777" w:rsidR="00AC4632" w:rsidRDefault="00AC4632" w:rsidP="00765CCF">
            <w:pPr>
              <w:jc w:val="both"/>
              <w:rPr>
                <w:lang w:val="vi-VN"/>
              </w:rPr>
            </w:pPr>
          </w:p>
          <w:p w14:paraId="5CAD46CD" w14:textId="77777777" w:rsidR="00AC4632" w:rsidRDefault="00AC4632" w:rsidP="00765CCF">
            <w:pPr>
              <w:jc w:val="both"/>
              <w:rPr>
                <w:lang w:val="vi-VN"/>
              </w:rPr>
            </w:pPr>
          </w:p>
          <w:p w14:paraId="7E820A46" w14:textId="77777777" w:rsidR="00AC4632" w:rsidRPr="004B34FC" w:rsidRDefault="00AC4632" w:rsidP="00765CCF">
            <w:pPr>
              <w:jc w:val="both"/>
              <w:rPr>
                <w:lang w:val="nl-NL"/>
              </w:rPr>
            </w:pPr>
            <w:r w:rsidRPr="004B34FC">
              <w:rPr>
                <w:lang w:val="nl-NL"/>
              </w:rPr>
              <w:t>GV gọi một hs chứng minh miệng câu a, GV ghi bảng.</w:t>
            </w:r>
          </w:p>
          <w:p w14:paraId="5DD11D88" w14:textId="77777777" w:rsidR="00AC4632" w:rsidRPr="004B34FC" w:rsidRDefault="00AC4632" w:rsidP="00765CCF">
            <w:pPr>
              <w:jc w:val="both"/>
              <w:rPr>
                <w:lang w:val="nl-NL"/>
              </w:rPr>
            </w:pPr>
            <w:r w:rsidRPr="004B34FC">
              <w:rPr>
                <w:lang w:val="nl-NL"/>
              </w:rPr>
              <w:t>Tương tự, GV gọi một hs lên bảng trình bày câu b.</w:t>
            </w:r>
          </w:p>
          <w:p w14:paraId="3A66DF38" w14:textId="77777777" w:rsidR="00AC4632" w:rsidRPr="006C54FC" w:rsidRDefault="00AC4632" w:rsidP="00765CCF">
            <w:pPr>
              <w:jc w:val="both"/>
              <w:rPr>
                <w:lang w:val="vi-VN"/>
              </w:rPr>
            </w:pPr>
          </w:p>
        </w:tc>
        <w:tc>
          <w:tcPr>
            <w:tcW w:w="1522" w:type="pct"/>
            <w:tcBorders>
              <w:top w:val="nil"/>
            </w:tcBorders>
          </w:tcPr>
          <w:p w14:paraId="178E4801" w14:textId="77777777" w:rsidR="00AC4632" w:rsidRDefault="00AC4632" w:rsidP="00765CCF">
            <w:pPr>
              <w:jc w:val="both"/>
              <w:rPr>
                <w:lang w:val="vi-VN"/>
              </w:rPr>
            </w:pPr>
            <w:r w:rsidRPr="004B34FC">
              <w:rPr>
                <w:lang w:val="nl-NL"/>
              </w:rPr>
              <w:lastRenderedPageBreak/>
              <w:t xml:space="preserve">   </w:t>
            </w:r>
          </w:p>
          <w:p w14:paraId="486D0DFA" w14:textId="77777777" w:rsidR="00AC4632" w:rsidRDefault="00AC4632" w:rsidP="00765CCF">
            <w:pPr>
              <w:jc w:val="both"/>
              <w:rPr>
                <w:lang w:val="vi-VN"/>
              </w:rPr>
            </w:pPr>
          </w:p>
          <w:p w14:paraId="1ABE11D4" w14:textId="77777777" w:rsidR="00AC4632" w:rsidRDefault="00AC4632" w:rsidP="00765CCF">
            <w:pPr>
              <w:jc w:val="both"/>
              <w:rPr>
                <w:lang w:val="vi-VN"/>
              </w:rPr>
            </w:pPr>
          </w:p>
          <w:p w14:paraId="08BEBBF9" w14:textId="77777777" w:rsidR="00AC4632" w:rsidRDefault="00AC4632" w:rsidP="00765CCF">
            <w:pPr>
              <w:jc w:val="both"/>
              <w:rPr>
                <w:lang w:val="vi-VN"/>
              </w:rPr>
            </w:pPr>
            <w:r>
              <w:rPr>
                <w:lang w:val="vi-VN"/>
              </w:rPr>
              <w:t>V</w:t>
            </w:r>
            <w:r w:rsidRPr="004B34FC">
              <w:rPr>
                <w:lang w:val="nl-NL"/>
              </w:rPr>
              <w:t xml:space="preserve">ẽ hình vào vở. </w:t>
            </w:r>
          </w:p>
          <w:p w14:paraId="183DFDA6" w14:textId="77777777" w:rsidR="00AC4632" w:rsidRDefault="00AC4632" w:rsidP="00765CCF">
            <w:pPr>
              <w:jc w:val="both"/>
              <w:rPr>
                <w:lang w:val="vi-VN"/>
              </w:rPr>
            </w:pPr>
          </w:p>
          <w:p w14:paraId="1D389A01" w14:textId="77777777" w:rsidR="00AC4632" w:rsidRDefault="00AC4632" w:rsidP="00765CCF">
            <w:pPr>
              <w:jc w:val="both"/>
              <w:rPr>
                <w:lang w:val="vi-VN"/>
              </w:rPr>
            </w:pPr>
          </w:p>
          <w:p w14:paraId="1F78E3E5" w14:textId="77777777" w:rsidR="00AC4632" w:rsidRPr="004B34FC" w:rsidRDefault="00AC4632" w:rsidP="00765CCF">
            <w:pPr>
              <w:jc w:val="both"/>
              <w:rPr>
                <w:lang w:val="nl-NL"/>
              </w:rPr>
            </w:pPr>
            <w:r>
              <w:rPr>
                <w:lang w:val="vi-VN"/>
              </w:rPr>
              <w:t>N</w:t>
            </w:r>
            <w:r w:rsidRPr="004B34FC">
              <w:rPr>
                <w:lang w:val="nl-NL"/>
              </w:rPr>
              <w:t>êu gt, kl.</w:t>
            </w:r>
          </w:p>
          <w:p w14:paraId="7BCB7F43" w14:textId="77777777" w:rsidR="00AC4632" w:rsidRPr="004B34FC" w:rsidRDefault="00AC4632" w:rsidP="00765CCF">
            <w:pPr>
              <w:jc w:val="both"/>
              <w:rPr>
                <w:lang w:val="nl-NL"/>
              </w:rPr>
            </w:pPr>
            <w:r w:rsidRPr="004B34FC">
              <w:rPr>
                <w:lang w:val="nl-NL"/>
              </w:rPr>
              <w:t xml:space="preserve">                                          </w:t>
            </w:r>
          </w:p>
          <w:p w14:paraId="48DE1A96" w14:textId="77777777" w:rsidR="00AC4632" w:rsidRPr="004B34FC" w:rsidRDefault="00AC4632" w:rsidP="00765CCF">
            <w:pPr>
              <w:jc w:val="both"/>
              <w:rPr>
                <w:lang w:val="nl-NL"/>
              </w:rPr>
            </w:pPr>
          </w:p>
          <w:p w14:paraId="0BAEC00A" w14:textId="5BB0C253" w:rsidR="00AC4632" w:rsidRPr="004B34FC" w:rsidRDefault="00F95260" w:rsidP="00765CCF">
            <w:pPr>
              <w:jc w:val="both"/>
              <w:rPr>
                <w:lang w:val="nl-NL"/>
              </w:rPr>
            </w:pPr>
            <w:r w:rsidRPr="00E86F89">
              <w:rPr>
                <w:noProof/>
              </w:rPr>
              <w:lastRenderedPageBreak/>
              <w:drawing>
                <wp:inline distT="0" distB="0" distL="0" distR="0" wp14:anchorId="5BEC6758" wp14:editId="4092D2E0">
                  <wp:extent cx="1714500" cy="1800225"/>
                  <wp:effectExtent l="0" t="0" r="0" b="0"/>
                  <wp:docPr id="1670"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180">
                            <a:extLst>
                              <a:ext uri="{28A0092B-C50C-407E-A947-70E740481C1C}">
                                <a14:useLocalDpi xmlns:a14="http://schemas.microsoft.com/office/drawing/2010/main" val="0"/>
                              </a:ext>
                            </a:extLst>
                          </a:blip>
                          <a:srcRect/>
                          <a:stretch>
                            <a:fillRect/>
                          </a:stretch>
                        </pic:blipFill>
                        <pic:spPr bwMode="auto">
                          <a:xfrm>
                            <a:off x="0" y="0"/>
                            <a:ext cx="1714500" cy="1800225"/>
                          </a:xfrm>
                          <a:prstGeom prst="rect">
                            <a:avLst/>
                          </a:prstGeom>
                          <a:noFill/>
                          <a:ln>
                            <a:noFill/>
                          </a:ln>
                        </pic:spPr>
                      </pic:pic>
                    </a:graphicData>
                  </a:graphic>
                </wp:inline>
              </w:drawing>
            </w:r>
          </w:p>
          <w:p w14:paraId="4A0A076A" w14:textId="77777777" w:rsidR="00AC4632" w:rsidRDefault="00AC4632" w:rsidP="00765CCF">
            <w:pPr>
              <w:jc w:val="both"/>
              <w:rPr>
                <w:lang w:val="vi-VN"/>
              </w:rPr>
            </w:pPr>
            <w:r>
              <w:rPr>
                <w:lang w:val="vi-VN"/>
              </w:rPr>
              <w:t>HS đứng tại chỗ trả lời.</w:t>
            </w:r>
          </w:p>
          <w:p w14:paraId="7DCB47CB" w14:textId="77777777" w:rsidR="00AC4632" w:rsidRDefault="00AC4632" w:rsidP="00765CCF">
            <w:pPr>
              <w:jc w:val="both"/>
              <w:rPr>
                <w:lang w:val="vi-VN"/>
              </w:rPr>
            </w:pPr>
          </w:p>
          <w:p w14:paraId="7A8E323A" w14:textId="77777777" w:rsidR="00AC4632" w:rsidRDefault="00AC4632" w:rsidP="00765CCF">
            <w:pPr>
              <w:jc w:val="both"/>
              <w:rPr>
                <w:lang w:val="vi-VN"/>
              </w:rPr>
            </w:pPr>
          </w:p>
          <w:p w14:paraId="3C29C219" w14:textId="77777777" w:rsidR="00AC4632" w:rsidRPr="004B34FC" w:rsidRDefault="00AC4632" w:rsidP="00765CCF">
            <w:pPr>
              <w:jc w:val="both"/>
              <w:rPr>
                <w:lang w:val="nl-NL"/>
              </w:rPr>
            </w:pPr>
            <w:r>
              <w:rPr>
                <w:lang w:val="vi-VN"/>
              </w:rPr>
              <w:t>M</w:t>
            </w:r>
            <w:r w:rsidRPr="004B34FC">
              <w:rPr>
                <w:lang w:val="nl-NL"/>
              </w:rPr>
              <w:t>ột hs lên bảng trình bày câu b.</w:t>
            </w:r>
          </w:p>
          <w:p w14:paraId="290809A2" w14:textId="77777777" w:rsidR="00AC4632" w:rsidRPr="004B34FC" w:rsidRDefault="00AC4632" w:rsidP="00765CCF">
            <w:pPr>
              <w:jc w:val="both"/>
              <w:rPr>
                <w:lang w:val="nl-NL"/>
              </w:rPr>
            </w:pPr>
          </w:p>
          <w:p w14:paraId="34664972" w14:textId="77777777" w:rsidR="00AC4632" w:rsidRPr="004B34FC" w:rsidRDefault="00AC4632" w:rsidP="00765CCF">
            <w:pPr>
              <w:jc w:val="both"/>
              <w:rPr>
                <w:lang w:val="nl-NL"/>
              </w:rPr>
            </w:pPr>
          </w:p>
          <w:p w14:paraId="531C59BA" w14:textId="77777777" w:rsidR="00AC4632" w:rsidRPr="004B34FC" w:rsidRDefault="00AC4632" w:rsidP="00765CCF">
            <w:pPr>
              <w:jc w:val="both"/>
              <w:rPr>
                <w:lang w:val="nl-NL"/>
              </w:rPr>
            </w:pPr>
            <w:r w:rsidRPr="004B34FC">
              <w:rPr>
                <w:lang w:val="nl-NL"/>
              </w:rPr>
              <w:t>Tìm chu vi một tam giác cân biết độ dài hai cạnh của nó là 3,9cm và 7,9 cm.</w:t>
            </w:r>
          </w:p>
          <w:p w14:paraId="01AB2112" w14:textId="77777777" w:rsidR="00AC4632" w:rsidRPr="004B34FC" w:rsidRDefault="00AC4632" w:rsidP="00765CCF">
            <w:pPr>
              <w:jc w:val="both"/>
              <w:rPr>
                <w:lang w:val="nl-NL"/>
              </w:rPr>
            </w:pPr>
          </w:p>
          <w:p w14:paraId="1D20639E" w14:textId="77777777" w:rsidR="00AC4632" w:rsidRPr="004B34FC" w:rsidRDefault="00AC4632" w:rsidP="00765CCF">
            <w:pPr>
              <w:jc w:val="both"/>
              <w:rPr>
                <w:lang w:val="nl-NL"/>
              </w:rPr>
            </w:pPr>
            <w:r w:rsidRPr="004B34FC">
              <w:rPr>
                <w:lang w:val="nl-NL"/>
              </w:rPr>
              <w:t>- Chu vi tam giác cân là gì ?</w:t>
            </w:r>
          </w:p>
          <w:p w14:paraId="7E9A6117" w14:textId="77777777" w:rsidR="00AC4632" w:rsidRPr="004B34FC" w:rsidRDefault="00AC4632" w:rsidP="00765CCF">
            <w:pPr>
              <w:jc w:val="both"/>
              <w:rPr>
                <w:lang w:val="nl-NL"/>
              </w:rPr>
            </w:pPr>
            <w:r w:rsidRPr="004B34FC">
              <w:rPr>
                <w:lang w:val="nl-NL"/>
              </w:rPr>
              <w:t>HS: Chu vi tam giác cân là tổng độ dài ba cạnh của tam giác cân đó.</w:t>
            </w:r>
          </w:p>
          <w:p w14:paraId="038BA526" w14:textId="77777777" w:rsidR="00AC4632" w:rsidRPr="004B34FC" w:rsidRDefault="00AC4632" w:rsidP="00765CCF">
            <w:pPr>
              <w:jc w:val="both"/>
              <w:rPr>
                <w:lang w:val="nl-NL"/>
              </w:rPr>
            </w:pPr>
            <w:r w:rsidRPr="004B34FC">
              <w:rPr>
                <w:lang w:val="nl-NL"/>
              </w:rPr>
              <w:t>- Trong hai cạnh dài 3,9cm và 7,9cm, cạnh nào sẽ là cạnh thứ ba ? hay cạnh nào sẽ là cạnh bên của tam giác cân ?</w:t>
            </w:r>
          </w:p>
          <w:p w14:paraId="1F4B449A" w14:textId="77777777" w:rsidR="00AC4632" w:rsidRPr="004B34FC" w:rsidRDefault="00AC4632" w:rsidP="00765CCF">
            <w:pPr>
              <w:jc w:val="both"/>
              <w:rPr>
                <w:lang w:val="nl-NL"/>
              </w:rPr>
            </w:pPr>
            <w:r w:rsidRPr="004B34FC">
              <w:rPr>
                <w:lang w:val="nl-NL"/>
              </w:rPr>
              <w:t>- Hãy tính chu vi của tam giác cân.</w:t>
            </w:r>
          </w:p>
          <w:p w14:paraId="2593785A" w14:textId="77777777" w:rsidR="00AC4632" w:rsidRPr="004B34FC" w:rsidRDefault="00AC4632" w:rsidP="00765CCF">
            <w:pPr>
              <w:jc w:val="both"/>
              <w:rPr>
                <w:lang w:val="nl-NL"/>
              </w:rPr>
            </w:pPr>
          </w:p>
          <w:p w14:paraId="257CD536" w14:textId="77777777" w:rsidR="00AC4632" w:rsidRPr="004B34FC" w:rsidRDefault="00AC4632" w:rsidP="00765CCF">
            <w:pPr>
              <w:jc w:val="both"/>
              <w:rPr>
                <w:b/>
                <w:lang w:val="nl-NL"/>
              </w:rPr>
            </w:pPr>
            <w:r w:rsidRPr="004B34FC">
              <w:rPr>
                <w:b/>
                <w:lang w:val="nl-NL"/>
              </w:rPr>
              <w:t>Bài 26 (sbt/27).</w:t>
            </w:r>
          </w:p>
          <w:p w14:paraId="410C3B27" w14:textId="77777777" w:rsidR="00AC4632" w:rsidRPr="004B34FC" w:rsidRDefault="00AC4632" w:rsidP="00765CCF">
            <w:pPr>
              <w:jc w:val="both"/>
              <w:rPr>
                <w:lang w:val="nl-NL"/>
              </w:rPr>
            </w:pPr>
            <w:r w:rsidRPr="004B34FC">
              <w:rPr>
                <w:lang w:val="nl-NL"/>
              </w:rPr>
              <w:t xml:space="preserve">   Cho </w:t>
            </w:r>
            <w:r w:rsidRPr="004B34FC">
              <w:rPr>
                <w:position w:val="-4"/>
                <w:lang w:val="nl-NL"/>
              </w:rPr>
              <w:object w:dxaOrig="220" w:dyaOrig="260" w14:anchorId="17457470">
                <v:shape id="_x0000_i2695" type="#_x0000_t75" style="width:11.25pt;height:13.5pt" o:ole="">
                  <v:imagedata r:id="rId2076" o:title=""/>
                </v:shape>
                <o:OLEObject Type="Embed" ProgID="Equation.DSMT4" ShapeID="_x0000_i2695" DrawAspect="Content" ObjectID="_1664270717" r:id="rId2181"/>
              </w:object>
            </w:r>
            <w:r w:rsidRPr="004B34FC">
              <w:rPr>
                <w:lang w:val="nl-NL"/>
              </w:rPr>
              <w:t>ABC, điểm D nằm giữa B và C. Chứng minh rằng AD nhỏ hơn nửa chu vi tam giác.</w:t>
            </w:r>
          </w:p>
          <w:p w14:paraId="0D462C66" w14:textId="77777777" w:rsidR="00AC4632" w:rsidRPr="004B34FC" w:rsidRDefault="00AC4632" w:rsidP="00765CCF">
            <w:pPr>
              <w:rPr>
                <w:lang w:val="nl-NL"/>
              </w:rPr>
            </w:pPr>
            <w:r w:rsidRPr="004B34FC">
              <w:rPr>
                <w:lang w:val="nl-NL"/>
              </w:rPr>
              <w:t>- Phương pháp: Thuyết trỡnh, vấn đáp gợi mở, hoat động cỏ nhõn.</w:t>
            </w:r>
          </w:p>
          <w:p w14:paraId="582207BD" w14:textId="77777777" w:rsidR="00AC4632" w:rsidRPr="004B34FC" w:rsidRDefault="00AC4632" w:rsidP="00765CCF">
            <w:pPr>
              <w:jc w:val="both"/>
              <w:rPr>
                <w:lang w:val="nl-NL"/>
              </w:rPr>
            </w:pPr>
            <w:r w:rsidRPr="004B34FC">
              <w:rPr>
                <w:lang w:val="nl-NL"/>
              </w:rPr>
              <w:lastRenderedPageBreak/>
              <w:t>- Kĩ thuật: Đặt câu hỏi, động não.</w:t>
            </w:r>
          </w:p>
          <w:p w14:paraId="2C8FD0D4" w14:textId="77777777" w:rsidR="00AC4632" w:rsidRPr="004B34FC" w:rsidRDefault="00AC4632" w:rsidP="00765CCF">
            <w:pPr>
              <w:rPr>
                <w:lang w:val="nl-NL"/>
              </w:rPr>
            </w:pPr>
            <w:r w:rsidRPr="004B34FC">
              <w:rPr>
                <w:lang w:val="nl-NL"/>
              </w:rPr>
              <w:t>- Năng lực: Giải quyết vấn đề, tự học, giao tiếp.</w:t>
            </w:r>
          </w:p>
          <w:p w14:paraId="244B0F76" w14:textId="77777777" w:rsidR="00AC4632" w:rsidRPr="004B34FC" w:rsidRDefault="00AC4632" w:rsidP="00765CCF">
            <w:pPr>
              <w:jc w:val="both"/>
              <w:rPr>
                <w:lang w:val="nl-NL"/>
              </w:rPr>
            </w:pPr>
          </w:p>
          <w:p w14:paraId="6E9CEF6A" w14:textId="77777777" w:rsidR="00AC4632" w:rsidRPr="004B34FC" w:rsidRDefault="00AC4632" w:rsidP="00765CCF">
            <w:pPr>
              <w:jc w:val="both"/>
              <w:rPr>
                <w:lang w:val="nl-NL"/>
              </w:rPr>
            </w:pPr>
            <w:r w:rsidRPr="004B34FC">
              <w:rPr>
                <w:lang w:val="nl-NL"/>
              </w:rPr>
              <w:t>GV yêu cầu hs vẽ hình và ghi gt, kl của bài toán.</w:t>
            </w:r>
          </w:p>
          <w:p w14:paraId="1599B5A3" w14:textId="77777777" w:rsidR="00AC4632" w:rsidRPr="004B34FC" w:rsidRDefault="00AC4632" w:rsidP="00765CCF">
            <w:pPr>
              <w:jc w:val="both"/>
              <w:rPr>
                <w:lang w:val="nl-NL"/>
              </w:rPr>
            </w:pPr>
            <w:r w:rsidRPr="004B34FC">
              <w:rPr>
                <w:lang w:val="nl-NL"/>
              </w:rPr>
              <w:t>GV gọi một hs lên bảng thực hiện.</w:t>
            </w:r>
          </w:p>
          <w:p w14:paraId="44D9F911" w14:textId="77777777" w:rsidR="00AC4632" w:rsidRPr="004B34FC" w:rsidRDefault="00AC4632" w:rsidP="00765CCF">
            <w:pPr>
              <w:jc w:val="both"/>
              <w:rPr>
                <w:lang w:val="nl-NL"/>
              </w:rPr>
            </w:pPr>
            <w:r w:rsidRPr="004B34FC">
              <w:rPr>
                <w:lang w:val="nl-NL"/>
              </w:rPr>
              <w:t>GV hướng dẫn hs phân tích:</w:t>
            </w:r>
          </w:p>
          <w:p w14:paraId="7934EC9F" w14:textId="77777777" w:rsidR="00AC4632" w:rsidRPr="004B34FC" w:rsidRDefault="00AC4632" w:rsidP="00765CCF">
            <w:pPr>
              <w:jc w:val="both"/>
              <w:rPr>
                <w:lang w:val="nl-NL"/>
              </w:rPr>
            </w:pPr>
            <w:r w:rsidRPr="004B34FC">
              <w:rPr>
                <w:lang w:val="nl-NL"/>
              </w:rPr>
              <w:t>HS trả lời các câu hỏi của GV để hoàn thành sơ đồ phân tích.</w:t>
            </w:r>
          </w:p>
          <w:p w14:paraId="7E667BBB" w14:textId="77777777" w:rsidR="00AC4632" w:rsidRPr="004B34FC" w:rsidRDefault="00AC4632" w:rsidP="00765CCF">
            <w:pPr>
              <w:jc w:val="center"/>
              <w:rPr>
                <w:lang w:val="nl-NL"/>
              </w:rPr>
            </w:pPr>
            <w:r w:rsidRPr="004B34FC">
              <w:rPr>
                <w:lang w:val="nl-NL"/>
              </w:rPr>
              <w:t xml:space="preserve">AD &lt; </w:t>
            </w:r>
            <w:r w:rsidRPr="004B34FC">
              <w:rPr>
                <w:position w:val="-24"/>
                <w:lang w:val="nl-NL"/>
              </w:rPr>
              <w:object w:dxaOrig="240" w:dyaOrig="620" w14:anchorId="5E909B84">
                <v:shape id="_x0000_i2696" type="#_x0000_t75" style="width:12pt;height:31.5pt" o:ole="">
                  <v:imagedata r:id="rId2182" o:title=""/>
                </v:shape>
                <o:OLEObject Type="Embed" ProgID="Equation.DSMT4" ShapeID="_x0000_i2696" DrawAspect="Content" ObjectID="_1664270718" r:id="rId2183"/>
              </w:object>
            </w:r>
            <w:r w:rsidRPr="004B34FC">
              <w:rPr>
                <w:lang w:val="nl-NL"/>
              </w:rPr>
              <w:t>(AB + AC + BC)</w:t>
            </w:r>
          </w:p>
          <w:p w14:paraId="3CA5AB65" w14:textId="77777777" w:rsidR="00AC4632" w:rsidRPr="004B34FC" w:rsidRDefault="00AC4632" w:rsidP="00765CCF">
            <w:pPr>
              <w:jc w:val="center"/>
              <w:rPr>
                <w:lang w:val="nl-NL"/>
              </w:rPr>
            </w:pPr>
            <w:r w:rsidRPr="004B34FC">
              <w:rPr>
                <w:position w:val="-6"/>
                <w:lang w:val="nl-NL"/>
              </w:rPr>
              <w:object w:dxaOrig="220" w:dyaOrig="320" w14:anchorId="6CAB04F2">
                <v:shape id="_x0000_i2697" type="#_x0000_t75" style="width:11.25pt;height:15.75pt" o:ole="">
                  <v:imagedata r:id="rId2184" o:title=""/>
                </v:shape>
                <o:OLEObject Type="Embed" ProgID="Equation.DSMT4" ShapeID="_x0000_i2697" DrawAspect="Content" ObjectID="_1664270719" r:id="rId2185"/>
              </w:object>
            </w:r>
          </w:p>
          <w:p w14:paraId="3AAD2246" w14:textId="77777777" w:rsidR="00AC4632" w:rsidRPr="004B34FC" w:rsidRDefault="00AC4632" w:rsidP="00765CCF">
            <w:pPr>
              <w:jc w:val="center"/>
              <w:rPr>
                <w:lang w:val="nl-NL"/>
              </w:rPr>
            </w:pPr>
            <w:r w:rsidRPr="004B34FC">
              <w:rPr>
                <w:lang w:val="nl-NL"/>
              </w:rPr>
              <w:t>2.AD &lt; AB + AC + BC</w:t>
            </w:r>
          </w:p>
          <w:p w14:paraId="1F08B671" w14:textId="77777777" w:rsidR="00AC4632" w:rsidRPr="004B34FC" w:rsidRDefault="00AC4632" w:rsidP="00765CCF">
            <w:pPr>
              <w:jc w:val="center"/>
              <w:rPr>
                <w:lang w:val="nl-NL"/>
              </w:rPr>
            </w:pPr>
            <w:r w:rsidRPr="004B34FC">
              <w:rPr>
                <w:position w:val="-6"/>
                <w:lang w:val="nl-NL"/>
              </w:rPr>
              <w:object w:dxaOrig="220" w:dyaOrig="320" w14:anchorId="77E9AAA0">
                <v:shape id="_x0000_i2698" type="#_x0000_t75" style="width:11.25pt;height:15.75pt" o:ole="">
                  <v:imagedata r:id="rId2184" o:title=""/>
                </v:shape>
                <o:OLEObject Type="Embed" ProgID="Equation.DSMT4" ShapeID="_x0000_i2698" DrawAspect="Content" ObjectID="_1664270720" r:id="rId2186"/>
              </w:object>
            </w:r>
          </w:p>
          <w:p w14:paraId="2C4BCCD1" w14:textId="77777777" w:rsidR="00AC4632" w:rsidRPr="004B34FC" w:rsidRDefault="00AC4632" w:rsidP="00765CCF">
            <w:pPr>
              <w:jc w:val="center"/>
              <w:rPr>
                <w:lang w:val="nl-NL"/>
              </w:rPr>
            </w:pPr>
            <w:r w:rsidRPr="004B34FC">
              <w:rPr>
                <w:lang w:val="nl-NL"/>
              </w:rPr>
              <w:t>2AD &lt; AB + AC + BD + DC</w:t>
            </w:r>
          </w:p>
          <w:p w14:paraId="72FD3781" w14:textId="77777777" w:rsidR="00AC4632" w:rsidRPr="004B34FC" w:rsidRDefault="00AC4632" w:rsidP="00765CCF">
            <w:pPr>
              <w:jc w:val="center"/>
              <w:rPr>
                <w:lang w:val="nl-NL"/>
              </w:rPr>
            </w:pPr>
            <w:r w:rsidRPr="004B34FC">
              <w:rPr>
                <w:position w:val="-6"/>
                <w:lang w:val="nl-NL"/>
              </w:rPr>
              <w:object w:dxaOrig="220" w:dyaOrig="320" w14:anchorId="5A43BFEC">
                <v:shape id="_x0000_i2699" type="#_x0000_t75" style="width:11.25pt;height:15.75pt" o:ole="">
                  <v:imagedata r:id="rId2184" o:title=""/>
                </v:shape>
                <o:OLEObject Type="Embed" ProgID="Equation.DSMT4" ShapeID="_x0000_i2699" DrawAspect="Content" ObjectID="_1664270721" r:id="rId2187"/>
              </w:object>
            </w:r>
          </w:p>
          <w:p w14:paraId="774737F0" w14:textId="77777777" w:rsidR="00AC4632" w:rsidRPr="004B34FC" w:rsidRDefault="00AC4632" w:rsidP="00765CCF">
            <w:pPr>
              <w:jc w:val="center"/>
              <w:rPr>
                <w:lang w:val="nl-NL"/>
              </w:rPr>
            </w:pPr>
            <w:r w:rsidRPr="004B34FC">
              <w:rPr>
                <w:lang w:val="nl-NL"/>
              </w:rPr>
              <w:t>AD + AD &lt; (AB + BD) + (AC + DC)</w:t>
            </w:r>
          </w:p>
          <w:p w14:paraId="0239D792" w14:textId="77777777" w:rsidR="00AC4632" w:rsidRPr="004B34FC" w:rsidRDefault="00AC4632" w:rsidP="00765CCF">
            <w:pPr>
              <w:jc w:val="center"/>
              <w:rPr>
                <w:lang w:val="nl-NL"/>
              </w:rPr>
            </w:pPr>
            <w:r w:rsidRPr="004B34FC">
              <w:rPr>
                <w:position w:val="-6"/>
                <w:lang w:val="nl-NL"/>
              </w:rPr>
              <w:object w:dxaOrig="220" w:dyaOrig="320" w14:anchorId="7426AE0D">
                <v:shape id="_x0000_i2700" type="#_x0000_t75" style="width:11.25pt;height:15.75pt" o:ole="">
                  <v:imagedata r:id="rId2184" o:title=""/>
                </v:shape>
                <o:OLEObject Type="Embed" ProgID="Equation.DSMT4" ShapeID="_x0000_i2700" DrawAspect="Content" ObjectID="_1664270722" r:id="rId2188"/>
              </w:object>
            </w:r>
          </w:p>
          <w:p w14:paraId="000FA661" w14:textId="77777777" w:rsidR="00AC4632" w:rsidRPr="004B34FC" w:rsidRDefault="00AC4632" w:rsidP="00765CCF">
            <w:pPr>
              <w:jc w:val="center"/>
              <w:rPr>
                <w:lang w:val="nl-NL"/>
              </w:rPr>
            </w:pPr>
            <w:r w:rsidRPr="004B34FC">
              <w:rPr>
                <w:lang w:val="nl-NL"/>
              </w:rPr>
              <w:t>AD &lt; AB + BD</w:t>
            </w:r>
          </w:p>
          <w:p w14:paraId="736E7C67" w14:textId="77777777" w:rsidR="00AC4632" w:rsidRPr="004B34FC" w:rsidRDefault="00AC4632" w:rsidP="00765CCF">
            <w:pPr>
              <w:jc w:val="center"/>
              <w:rPr>
                <w:lang w:val="nl-NL"/>
              </w:rPr>
            </w:pPr>
            <w:r w:rsidRPr="004B34FC">
              <w:rPr>
                <w:lang w:val="nl-NL"/>
              </w:rPr>
              <w:t>Sau đó hs làm bài vào vở, một hs lên bảng trình bày.AD &lt; AC + DC</w:t>
            </w:r>
          </w:p>
          <w:p w14:paraId="70A76FD9" w14:textId="77777777" w:rsidR="00AC4632" w:rsidRPr="004B34FC" w:rsidRDefault="00AC4632" w:rsidP="00765CCF">
            <w:pPr>
              <w:jc w:val="both"/>
              <w:rPr>
                <w:lang w:val="nl-NL"/>
              </w:rPr>
            </w:pPr>
          </w:p>
        </w:tc>
        <w:tc>
          <w:tcPr>
            <w:tcW w:w="2122" w:type="pct"/>
            <w:tcBorders>
              <w:top w:val="nil"/>
            </w:tcBorders>
          </w:tcPr>
          <w:p w14:paraId="627AD170" w14:textId="77777777" w:rsidR="00AC4632" w:rsidRPr="004B34FC" w:rsidRDefault="00AC4632" w:rsidP="00765CCF">
            <w:pPr>
              <w:jc w:val="both"/>
              <w:rPr>
                <w:lang w:val="nl-NL"/>
              </w:rPr>
            </w:pPr>
          </w:p>
          <w:p w14:paraId="1CC1AE66" w14:textId="77777777" w:rsidR="00AC4632" w:rsidRPr="004B34FC" w:rsidRDefault="00AC4632" w:rsidP="00765CCF">
            <w:pPr>
              <w:jc w:val="both"/>
              <w:rPr>
                <w:lang w:val="nl-NL"/>
              </w:rPr>
            </w:pPr>
          </w:p>
          <w:p w14:paraId="4D4C4A6F" w14:textId="77777777" w:rsidR="00AC4632" w:rsidRPr="004B34FC" w:rsidRDefault="00AC4632" w:rsidP="00765CCF">
            <w:pPr>
              <w:jc w:val="both"/>
              <w:rPr>
                <w:lang w:val="nl-NL"/>
              </w:rPr>
            </w:pPr>
          </w:p>
          <w:p w14:paraId="02D053D4" w14:textId="77777777" w:rsidR="00AC4632" w:rsidRPr="004B34FC" w:rsidRDefault="00AC4632" w:rsidP="00765CCF">
            <w:pPr>
              <w:jc w:val="both"/>
              <w:rPr>
                <w:lang w:val="nl-NL"/>
              </w:rPr>
            </w:pPr>
          </w:p>
          <w:p w14:paraId="0D2C94C8" w14:textId="77777777" w:rsidR="00AC4632" w:rsidRPr="004B34FC" w:rsidRDefault="00AC4632" w:rsidP="00765CCF">
            <w:pPr>
              <w:jc w:val="both"/>
              <w:rPr>
                <w:lang w:val="nl-NL"/>
              </w:rPr>
            </w:pPr>
          </w:p>
          <w:p w14:paraId="025468F2" w14:textId="77777777" w:rsidR="00AC4632" w:rsidRPr="004B34FC" w:rsidRDefault="00AC4632" w:rsidP="00765CCF">
            <w:pPr>
              <w:jc w:val="both"/>
              <w:rPr>
                <w:lang w:val="nl-NL"/>
              </w:rPr>
            </w:pPr>
          </w:p>
          <w:p w14:paraId="7B4ABD6E" w14:textId="77777777" w:rsidR="00AC4632" w:rsidRPr="004B34FC" w:rsidRDefault="00AC4632" w:rsidP="00765CCF">
            <w:pPr>
              <w:jc w:val="both"/>
              <w:rPr>
                <w:lang w:val="nl-NL"/>
              </w:rPr>
            </w:pPr>
          </w:p>
          <w:tbl>
            <w:tblPr>
              <w:tblW w:w="3918" w:type="dxa"/>
              <w:jc w:val="center"/>
              <w:tblBorders>
                <w:insideH w:val="single" w:sz="4" w:space="0" w:color="auto"/>
                <w:insideV w:val="single" w:sz="4" w:space="0" w:color="auto"/>
              </w:tblBorders>
              <w:tblLayout w:type="fixed"/>
              <w:tblLook w:val="01E0" w:firstRow="1" w:lastRow="1" w:firstColumn="1" w:lastColumn="1" w:noHBand="0" w:noVBand="0"/>
            </w:tblPr>
            <w:tblGrid>
              <w:gridCol w:w="858"/>
              <w:gridCol w:w="3060"/>
            </w:tblGrid>
            <w:tr w:rsidR="00AC4632" w:rsidRPr="004B34FC" w14:paraId="18EE7A5E" w14:textId="77777777" w:rsidTr="00765CCF">
              <w:trPr>
                <w:trHeight w:val="1019"/>
                <w:jc w:val="center"/>
              </w:trPr>
              <w:tc>
                <w:tcPr>
                  <w:tcW w:w="858" w:type="dxa"/>
                  <w:vAlign w:val="center"/>
                </w:tcPr>
                <w:p w14:paraId="7D521861" w14:textId="77777777" w:rsidR="00AC4632" w:rsidRPr="004B34FC" w:rsidRDefault="00AC4632" w:rsidP="00765CCF">
                  <w:pPr>
                    <w:jc w:val="both"/>
                    <w:rPr>
                      <w:lang w:val="nl-NL"/>
                    </w:rPr>
                  </w:pPr>
                  <w:r w:rsidRPr="004B34FC">
                    <w:rPr>
                      <w:lang w:val="nl-NL"/>
                    </w:rPr>
                    <w:lastRenderedPageBreak/>
                    <w:t>gt</w:t>
                  </w:r>
                </w:p>
              </w:tc>
              <w:tc>
                <w:tcPr>
                  <w:tcW w:w="3060" w:type="dxa"/>
                </w:tcPr>
                <w:p w14:paraId="517E2F02" w14:textId="77777777" w:rsidR="00AC4632" w:rsidRPr="004B34FC" w:rsidRDefault="00AC4632" w:rsidP="00765CCF">
                  <w:pPr>
                    <w:jc w:val="both"/>
                    <w:rPr>
                      <w:lang w:val="nl-NL"/>
                    </w:rPr>
                  </w:pPr>
                  <w:r w:rsidRPr="004B34FC">
                    <w:rPr>
                      <w:position w:val="-4"/>
                      <w:lang w:val="nl-NL"/>
                    </w:rPr>
                    <w:object w:dxaOrig="220" w:dyaOrig="260" w14:anchorId="0AF02974">
                      <v:shape id="_x0000_i2701" type="#_x0000_t75" style="width:11.25pt;height:13.5pt" o:ole="">
                        <v:imagedata r:id="rId2076" o:title=""/>
                      </v:shape>
                      <o:OLEObject Type="Embed" ProgID="Equation.DSMT4" ShapeID="_x0000_i2701" DrawAspect="Content" ObjectID="_1664270723" r:id="rId2189"/>
                    </w:object>
                  </w:r>
                  <w:r w:rsidRPr="004B34FC">
                    <w:rPr>
                      <w:lang w:val="nl-NL"/>
                    </w:rPr>
                    <w:t xml:space="preserve">ABC ; M nằm trong </w:t>
                  </w:r>
                  <w:r w:rsidRPr="004B34FC">
                    <w:rPr>
                      <w:position w:val="-4"/>
                      <w:lang w:val="nl-NL"/>
                    </w:rPr>
                    <w:object w:dxaOrig="220" w:dyaOrig="260" w14:anchorId="3A72FD04">
                      <v:shape id="_x0000_i2702" type="#_x0000_t75" style="width:11.25pt;height:13.5pt" o:ole="">
                        <v:imagedata r:id="rId2076" o:title=""/>
                      </v:shape>
                      <o:OLEObject Type="Embed" ProgID="Equation.DSMT4" ShapeID="_x0000_i2702" DrawAspect="Content" ObjectID="_1664270724" r:id="rId2190"/>
                    </w:object>
                  </w:r>
                  <w:r w:rsidRPr="004B34FC">
                    <w:rPr>
                      <w:lang w:val="nl-NL"/>
                    </w:rPr>
                    <w:t>ABC.</w:t>
                  </w:r>
                </w:p>
                <w:p w14:paraId="70DE3D9C" w14:textId="77777777" w:rsidR="00AC4632" w:rsidRPr="004B34FC" w:rsidRDefault="00AC4632" w:rsidP="00765CCF">
                  <w:pPr>
                    <w:jc w:val="both"/>
                    <w:rPr>
                      <w:lang w:val="nl-NL"/>
                    </w:rPr>
                  </w:pPr>
                  <w:r w:rsidRPr="004B34FC">
                    <w:rPr>
                      <w:lang w:val="nl-NL"/>
                    </w:rPr>
                    <w:t xml:space="preserve">BM </w:t>
                  </w:r>
                  <w:r w:rsidRPr="004B34FC">
                    <w:rPr>
                      <w:position w:val="-8"/>
                      <w:lang w:val="nl-NL"/>
                    </w:rPr>
                    <w:object w:dxaOrig="240" w:dyaOrig="300" w14:anchorId="68614CEE">
                      <v:shape id="_x0000_i2703" type="#_x0000_t75" style="width:12pt;height:15pt" o:ole="">
                        <v:imagedata r:id="rId2191" o:title=""/>
                      </v:shape>
                      <o:OLEObject Type="Embed" ProgID="Equation.DSMT4" ShapeID="_x0000_i2703" DrawAspect="Content" ObjectID="_1664270725" r:id="rId2192"/>
                    </w:object>
                  </w:r>
                  <w:r w:rsidRPr="004B34FC">
                    <w:rPr>
                      <w:lang w:val="nl-NL"/>
                    </w:rPr>
                    <w:t xml:space="preserve"> AC = {I}</w:t>
                  </w:r>
                </w:p>
              </w:tc>
            </w:tr>
            <w:tr w:rsidR="00AC4632" w:rsidRPr="004B34FC" w14:paraId="3C26AA26" w14:textId="77777777" w:rsidTr="00765CCF">
              <w:trPr>
                <w:trHeight w:val="2331"/>
                <w:jc w:val="center"/>
              </w:trPr>
              <w:tc>
                <w:tcPr>
                  <w:tcW w:w="858" w:type="dxa"/>
                  <w:vAlign w:val="center"/>
                </w:tcPr>
                <w:p w14:paraId="0FD922D2" w14:textId="77777777" w:rsidR="00AC4632" w:rsidRPr="004B34FC" w:rsidRDefault="00AC4632" w:rsidP="00765CCF">
                  <w:pPr>
                    <w:jc w:val="both"/>
                    <w:rPr>
                      <w:lang w:val="nl-NL"/>
                    </w:rPr>
                  </w:pPr>
                  <w:r w:rsidRPr="004B34FC">
                    <w:rPr>
                      <w:lang w:val="nl-NL"/>
                    </w:rPr>
                    <w:t>kl</w:t>
                  </w:r>
                </w:p>
              </w:tc>
              <w:tc>
                <w:tcPr>
                  <w:tcW w:w="3060" w:type="dxa"/>
                </w:tcPr>
                <w:p w14:paraId="18198E62" w14:textId="77777777" w:rsidR="00AC4632" w:rsidRPr="004B34FC" w:rsidRDefault="00AC4632" w:rsidP="00765CCF">
                  <w:pPr>
                    <w:jc w:val="both"/>
                    <w:rPr>
                      <w:lang w:val="nl-NL"/>
                    </w:rPr>
                  </w:pPr>
                  <w:r w:rsidRPr="004B34FC">
                    <w:rPr>
                      <w:lang w:val="nl-NL"/>
                    </w:rPr>
                    <w:t xml:space="preserve">a) So sánh MA với MI + IA  </w:t>
                  </w:r>
                  <w:r w:rsidRPr="004B34FC">
                    <w:rPr>
                      <w:position w:val="-6"/>
                      <w:lang w:val="nl-NL"/>
                    </w:rPr>
                    <w:object w:dxaOrig="300" w:dyaOrig="240" w14:anchorId="77D1356D">
                      <v:shape id="_x0000_i2704" type="#_x0000_t75" style="width:15pt;height:12pt" o:ole="">
                        <v:imagedata r:id="rId2096" o:title=""/>
                      </v:shape>
                      <o:OLEObject Type="Embed" ProgID="Equation.DSMT4" ShapeID="_x0000_i2704" DrawAspect="Content" ObjectID="_1664270726" r:id="rId2193"/>
                    </w:object>
                  </w:r>
                </w:p>
                <w:p w14:paraId="27781301" w14:textId="77777777" w:rsidR="00AC4632" w:rsidRPr="004B34FC" w:rsidRDefault="00AC4632" w:rsidP="00765CCF">
                  <w:pPr>
                    <w:jc w:val="both"/>
                    <w:rPr>
                      <w:lang w:val="nl-NL"/>
                    </w:rPr>
                  </w:pPr>
                  <w:r w:rsidRPr="004B34FC">
                    <w:rPr>
                      <w:lang w:val="nl-NL"/>
                    </w:rPr>
                    <w:t xml:space="preserve">   MA + MB &lt; IB + IA</w:t>
                  </w:r>
                </w:p>
                <w:p w14:paraId="447DD931" w14:textId="77777777" w:rsidR="00AC4632" w:rsidRDefault="00AC4632" w:rsidP="00765CCF">
                  <w:pPr>
                    <w:jc w:val="both"/>
                    <w:rPr>
                      <w:lang w:val="vi-VN"/>
                    </w:rPr>
                  </w:pPr>
                  <w:r w:rsidRPr="004B34FC">
                    <w:rPr>
                      <w:lang w:val="nl-NL"/>
                    </w:rPr>
                    <w:t xml:space="preserve">b) So sánh IB với </w:t>
                  </w:r>
                </w:p>
                <w:p w14:paraId="2B01FFBF" w14:textId="77777777" w:rsidR="00AC4632" w:rsidRPr="004B34FC" w:rsidRDefault="00AC4632" w:rsidP="00765CCF">
                  <w:pPr>
                    <w:jc w:val="both"/>
                    <w:rPr>
                      <w:lang w:val="nl-NL"/>
                    </w:rPr>
                  </w:pPr>
                  <w:r w:rsidRPr="004B34FC">
                    <w:rPr>
                      <w:lang w:val="nl-NL"/>
                    </w:rPr>
                    <w:t xml:space="preserve">IC + CB   </w:t>
                  </w:r>
                  <w:r w:rsidRPr="004B34FC">
                    <w:rPr>
                      <w:position w:val="-6"/>
                      <w:lang w:val="nl-NL"/>
                    </w:rPr>
                    <w:object w:dxaOrig="300" w:dyaOrig="240" w14:anchorId="2FFB972D">
                      <v:shape id="_x0000_i2705" type="#_x0000_t75" style="width:15pt;height:12pt" o:ole="">
                        <v:imagedata r:id="rId2096" o:title=""/>
                      </v:shape>
                      <o:OLEObject Type="Embed" ProgID="Equation.DSMT4" ShapeID="_x0000_i2705" DrawAspect="Content" ObjectID="_1664270727" r:id="rId2194"/>
                    </w:object>
                  </w:r>
                </w:p>
                <w:p w14:paraId="06BD1F27" w14:textId="77777777" w:rsidR="00AC4632" w:rsidRPr="004B34FC" w:rsidRDefault="00AC4632" w:rsidP="00765CCF">
                  <w:pPr>
                    <w:jc w:val="both"/>
                    <w:rPr>
                      <w:lang w:val="nl-NL"/>
                    </w:rPr>
                  </w:pPr>
                  <w:r w:rsidRPr="004B34FC">
                    <w:rPr>
                      <w:lang w:val="nl-NL"/>
                    </w:rPr>
                    <w:t>IB + IA &lt; CA + CB</w:t>
                  </w:r>
                </w:p>
                <w:p w14:paraId="2060C9B3" w14:textId="77777777" w:rsidR="00AC4632" w:rsidRPr="004B34FC" w:rsidRDefault="00AC4632" w:rsidP="00765CCF">
                  <w:pPr>
                    <w:jc w:val="both"/>
                    <w:rPr>
                      <w:lang w:val="nl-NL"/>
                    </w:rPr>
                  </w:pPr>
                  <w:r w:rsidRPr="004B34FC">
                    <w:rPr>
                      <w:lang w:val="nl-NL"/>
                    </w:rPr>
                    <w:t>c) MA + MB &lt; CB + CA</w:t>
                  </w:r>
                </w:p>
              </w:tc>
            </w:tr>
          </w:tbl>
          <w:p w14:paraId="325A50A4" w14:textId="77777777" w:rsidR="00AC4632" w:rsidRPr="004B34FC" w:rsidRDefault="00AC4632" w:rsidP="00765CCF">
            <w:pPr>
              <w:jc w:val="both"/>
              <w:rPr>
                <w:b/>
                <w:i/>
                <w:lang w:val="nl-NL"/>
              </w:rPr>
            </w:pPr>
          </w:p>
          <w:p w14:paraId="4DD47F71" w14:textId="77777777" w:rsidR="00AC4632" w:rsidRPr="004B34FC" w:rsidRDefault="00AC4632" w:rsidP="00765CCF">
            <w:pPr>
              <w:jc w:val="both"/>
              <w:rPr>
                <w:lang w:val="nl-NL"/>
              </w:rPr>
            </w:pPr>
            <w:r w:rsidRPr="004B34FC">
              <w:rPr>
                <w:b/>
                <w:i/>
                <w:lang w:val="nl-NL"/>
              </w:rPr>
              <w:t>Chứng minh</w:t>
            </w:r>
            <w:r w:rsidRPr="004B34FC">
              <w:rPr>
                <w:lang w:val="nl-NL"/>
              </w:rPr>
              <w:t xml:space="preserve"> :</w:t>
            </w:r>
          </w:p>
          <w:p w14:paraId="6C29E00C" w14:textId="4206DEB3" w:rsidR="00AC4632" w:rsidRPr="004B34FC" w:rsidRDefault="00AC4632" w:rsidP="00765CCF">
            <w:pPr>
              <w:jc w:val="both"/>
              <w:rPr>
                <w:bCs/>
                <w:lang w:val="nl-NL"/>
              </w:rPr>
            </w:pPr>
            <w:r w:rsidRPr="004B34FC">
              <w:rPr>
                <w:bCs/>
                <w:lang w:val="nl-NL"/>
              </w:rPr>
              <w:t xml:space="preserve">a) Xét </w:t>
            </w:r>
            <w:r w:rsidR="00F95260" w:rsidRPr="00AC4632">
              <w:rPr>
                <w:noProof/>
                <w:position w:val="-4"/>
              </w:rPr>
              <w:drawing>
                <wp:inline distT="0" distB="0" distL="0" distR="0" wp14:anchorId="61E3677F" wp14:editId="1AD6EB20">
                  <wp:extent cx="152400" cy="171450"/>
                  <wp:effectExtent l="0" t="0" r="0" b="0"/>
                  <wp:docPr id="1682"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19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B34FC">
              <w:rPr>
                <w:bCs/>
                <w:lang w:val="nl-NL"/>
              </w:rPr>
              <w:t>MAI, có :</w:t>
            </w:r>
          </w:p>
          <w:p w14:paraId="1D852FF0" w14:textId="77777777" w:rsidR="00AC4632" w:rsidRPr="004B34FC" w:rsidRDefault="00AC4632" w:rsidP="00765CCF">
            <w:pPr>
              <w:jc w:val="both"/>
              <w:rPr>
                <w:bCs/>
                <w:lang w:val="nl-NL"/>
              </w:rPr>
            </w:pPr>
            <w:r w:rsidRPr="004B34FC">
              <w:rPr>
                <w:bCs/>
                <w:lang w:val="nl-NL"/>
              </w:rPr>
              <w:t>MA &lt; MI + IA  (bất đẳng thức tam giác)</w:t>
            </w:r>
          </w:p>
          <w:p w14:paraId="198CBC2B" w14:textId="77777777" w:rsidR="00AC4632" w:rsidRPr="004B34FC" w:rsidRDefault="00AC4632" w:rsidP="00765CCF">
            <w:pPr>
              <w:jc w:val="both"/>
              <w:rPr>
                <w:bCs/>
                <w:lang w:val="nl-NL"/>
              </w:rPr>
            </w:pPr>
            <w:r w:rsidRPr="004B34FC">
              <w:rPr>
                <w:bCs/>
                <w:position w:val="-6"/>
                <w:lang w:val="nl-NL"/>
              </w:rPr>
              <w:object w:dxaOrig="320" w:dyaOrig="240" w14:anchorId="6C065E48">
                <v:shape id="_x0000_i2707" type="#_x0000_t75" style="width:15.75pt;height:12pt" o:ole="">
                  <v:imagedata r:id="rId2174" o:title=""/>
                </v:shape>
                <o:OLEObject Type="Embed" ProgID="Equation.DSMT4" ShapeID="_x0000_i2707" DrawAspect="Content" ObjectID="_1664270728" r:id="rId2196"/>
              </w:object>
            </w:r>
            <w:r w:rsidRPr="004B34FC">
              <w:rPr>
                <w:bCs/>
                <w:lang w:val="nl-NL"/>
              </w:rPr>
              <w:t xml:space="preserve">  MA + MB &lt; MB + MI + IA</w:t>
            </w:r>
          </w:p>
          <w:p w14:paraId="471B7704" w14:textId="77777777" w:rsidR="00AC4632" w:rsidRPr="004B34FC" w:rsidRDefault="00AC4632" w:rsidP="00765CCF">
            <w:pPr>
              <w:jc w:val="both"/>
              <w:rPr>
                <w:bCs/>
                <w:lang w:val="nl-NL"/>
              </w:rPr>
            </w:pPr>
            <w:r w:rsidRPr="004B34FC">
              <w:rPr>
                <w:bCs/>
                <w:position w:val="-6"/>
                <w:lang w:val="nl-NL"/>
              </w:rPr>
              <w:object w:dxaOrig="320" w:dyaOrig="240" w14:anchorId="4B5BE69E">
                <v:shape id="_x0000_i2708" type="#_x0000_t75" style="width:15.75pt;height:12pt" o:ole="">
                  <v:imagedata r:id="rId2174" o:title=""/>
                </v:shape>
                <o:OLEObject Type="Embed" ProgID="Equation.DSMT4" ShapeID="_x0000_i2708" DrawAspect="Content" ObjectID="_1664270729" r:id="rId2197"/>
              </w:object>
            </w:r>
            <w:r w:rsidRPr="004B34FC">
              <w:rPr>
                <w:bCs/>
                <w:lang w:val="nl-NL"/>
              </w:rPr>
              <w:t xml:space="preserve">  MA + MB  &lt;  IB + IA     (1)</w:t>
            </w:r>
          </w:p>
          <w:p w14:paraId="03B1B38B" w14:textId="54A3DCC7" w:rsidR="00AC4632" w:rsidRPr="004B34FC" w:rsidRDefault="00AC4632" w:rsidP="00765CCF">
            <w:pPr>
              <w:jc w:val="both"/>
              <w:rPr>
                <w:bCs/>
                <w:lang w:val="nl-NL"/>
              </w:rPr>
            </w:pPr>
            <w:r w:rsidRPr="004B34FC">
              <w:rPr>
                <w:lang w:val="nl-NL"/>
              </w:rPr>
              <w:t>b)</w:t>
            </w:r>
            <w:r w:rsidRPr="004B34FC">
              <w:rPr>
                <w:bCs/>
                <w:lang w:val="nl-NL"/>
              </w:rPr>
              <w:t xml:space="preserve"> Xét </w:t>
            </w:r>
            <w:r w:rsidR="00F95260" w:rsidRPr="00AC4632">
              <w:rPr>
                <w:noProof/>
                <w:position w:val="-4"/>
              </w:rPr>
              <w:drawing>
                <wp:inline distT="0" distB="0" distL="0" distR="0" wp14:anchorId="1FAB1BFC" wp14:editId="5089E1AF">
                  <wp:extent cx="152400" cy="171450"/>
                  <wp:effectExtent l="0" t="0" r="0" b="0"/>
                  <wp:docPr id="1685"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19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B34FC">
              <w:rPr>
                <w:bCs/>
                <w:lang w:val="nl-NL"/>
              </w:rPr>
              <w:t>IBC, có :</w:t>
            </w:r>
          </w:p>
          <w:p w14:paraId="53417BDD" w14:textId="77777777" w:rsidR="00AC4632" w:rsidRPr="004B34FC" w:rsidRDefault="00AC4632" w:rsidP="00765CCF">
            <w:pPr>
              <w:jc w:val="both"/>
              <w:rPr>
                <w:bCs/>
                <w:lang w:val="nl-NL"/>
              </w:rPr>
            </w:pPr>
            <w:r w:rsidRPr="004B34FC">
              <w:rPr>
                <w:bCs/>
                <w:lang w:val="nl-NL"/>
              </w:rPr>
              <w:t xml:space="preserve">     IB &lt; IC + CB  (bất đẳng thức tam giác)</w:t>
            </w:r>
          </w:p>
          <w:p w14:paraId="1239B91C" w14:textId="77777777" w:rsidR="00AC4632" w:rsidRPr="004B34FC" w:rsidRDefault="00AC4632" w:rsidP="00765CCF">
            <w:pPr>
              <w:jc w:val="both"/>
              <w:rPr>
                <w:bCs/>
                <w:lang w:val="nl-NL"/>
              </w:rPr>
            </w:pPr>
            <w:r w:rsidRPr="004B34FC">
              <w:rPr>
                <w:bCs/>
                <w:position w:val="-6"/>
                <w:lang w:val="nl-NL"/>
              </w:rPr>
              <w:object w:dxaOrig="320" w:dyaOrig="240" w14:anchorId="025D4B32">
                <v:shape id="_x0000_i2710" type="#_x0000_t75" style="width:15.75pt;height:12pt" o:ole="">
                  <v:imagedata r:id="rId2174" o:title=""/>
                </v:shape>
                <o:OLEObject Type="Embed" ProgID="Equation.DSMT4" ShapeID="_x0000_i2710" DrawAspect="Content" ObjectID="_1664270730" r:id="rId2198"/>
              </w:object>
            </w:r>
            <w:r w:rsidRPr="004B34FC">
              <w:rPr>
                <w:bCs/>
                <w:lang w:val="nl-NL"/>
              </w:rPr>
              <w:t xml:space="preserve"> IB + IA &lt; IA + IC + CB </w:t>
            </w:r>
          </w:p>
          <w:p w14:paraId="4B7F2942" w14:textId="77777777" w:rsidR="00AC4632" w:rsidRPr="004B34FC" w:rsidRDefault="00AC4632" w:rsidP="00765CCF">
            <w:pPr>
              <w:jc w:val="both"/>
              <w:rPr>
                <w:bCs/>
                <w:lang w:val="nl-NL"/>
              </w:rPr>
            </w:pPr>
            <w:r w:rsidRPr="004B34FC">
              <w:rPr>
                <w:bCs/>
                <w:position w:val="-6"/>
                <w:lang w:val="nl-NL"/>
              </w:rPr>
              <w:object w:dxaOrig="320" w:dyaOrig="240" w14:anchorId="501A7CED">
                <v:shape id="_x0000_i2711" type="#_x0000_t75" style="width:15.75pt;height:12pt" o:ole="">
                  <v:imagedata r:id="rId2174" o:title=""/>
                </v:shape>
                <o:OLEObject Type="Embed" ProgID="Equation.DSMT4" ShapeID="_x0000_i2711" DrawAspect="Content" ObjectID="_1664270731" r:id="rId2199"/>
              </w:object>
            </w:r>
            <w:r w:rsidRPr="004B34FC">
              <w:rPr>
                <w:bCs/>
                <w:lang w:val="nl-NL"/>
              </w:rPr>
              <w:t xml:space="preserve"> IB + IA &lt;  CA + CB          (2)</w:t>
            </w:r>
          </w:p>
          <w:p w14:paraId="685EAAC1" w14:textId="77777777" w:rsidR="00AC4632" w:rsidRPr="004B34FC" w:rsidRDefault="00AC4632" w:rsidP="00765CCF">
            <w:pPr>
              <w:jc w:val="both"/>
              <w:rPr>
                <w:bCs/>
                <w:lang w:val="nl-NL"/>
              </w:rPr>
            </w:pPr>
            <w:r w:rsidRPr="004B34FC">
              <w:rPr>
                <w:bCs/>
                <w:lang w:val="nl-NL"/>
              </w:rPr>
              <w:t>c) Từ (1) và (2), ta có :</w:t>
            </w:r>
          </w:p>
          <w:p w14:paraId="12C9AFE4" w14:textId="77777777" w:rsidR="00AC4632" w:rsidRPr="004B34FC" w:rsidRDefault="00AC4632" w:rsidP="00765CCF">
            <w:pPr>
              <w:jc w:val="both"/>
              <w:rPr>
                <w:bCs/>
                <w:lang w:val="nl-NL"/>
              </w:rPr>
            </w:pPr>
            <w:r w:rsidRPr="004B34FC">
              <w:rPr>
                <w:bCs/>
                <w:lang w:val="nl-NL"/>
              </w:rPr>
              <w:t>MA + MB  &lt;  CA + CB</w:t>
            </w:r>
          </w:p>
          <w:p w14:paraId="5E6D8861" w14:textId="77777777" w:rsidR="00AC4632" w:rsidRPr="004B34FC" w:rsidRDefault="00AC4632" w:rsidP="00765CCF">
            <w:pPr>
              <w:jc w:val="both"/>
              <w:rPr>
                <w:lang w:val="nl-NL"/>
              </w:rPr>
            </w:pPr>
          </w:p>
          <w:p w14:paraId="2B15E72D" w14:textId="77777777" w:rsidR="00AC4632" w:rsidRPr="004B34FC" w:rsidRDefault="00AC4632" w:rsidP="00765CCF">
            <w:pPr>
              <w:jc w:val="both"/>
              <w:rPr>
                <w:lang w:val="nl-NL"/>
              </w:rPr>
            </w:pPr>
          </w:p>
          <w:p w14:paraId="02527F72" w14:textId="77777777" w:rsidR="00AC4632" w:rsidRPr="004B34FC" w:rsidRDefault="00AC4632" w:rsidP="00765CCF">
            <w:pPr>
              <w:jc w:val="both"/>
              <w:rPr>
                <w:lang w:val="nl-NL"/>
              </w:rPr>
            </w:pPr>
          </w:p>
          <w:p w14:paraId="31EFE094" w14:textId="77777777" w:rsidR="00AC4632" w:rsidRPr="004B34FC" w:rsidRDefault="00AC4632" w:rsidP="00765CCF">
            <w:pPr>
              <w:jc w:val="both"/>
              <w:rPr>
                <w:lang w:val="nl-NL"/>
              </w:rPr>
            </w:pPr>
          </w:p>
          <w:p w14:paraId="5A874F07" w14:textId="77777777" w:rsidR="00AC4632" w:rsidRPr="004B34FC" w:rsidRDefault="00AC4632" w:rsidP="00765CCF">
            <w:pPr>
              <w:jc w:val="both"/>
              <w:rPr>
                <w:lang w:val="nl-NL"/>
              </w:rPr>
            </w:pPr>
          </w:p>
          <w:p w14:paraId="13EFB868" w14:textId="77777777" w:rsidR="00AC4632" w:rsidRPr="004B34FC" w:rsidRDefault="00AC4632" w:rsidP="00765CCF">
            <w:pPr>
              <w:jc w:val="both"/>
              <w:rPr>
                <w:lang w:val="nl-NL"/>
              </w:rPr>
            </w:pPr>
          </w:p>
          <w:p w14:paraId="6E8220BB" w14:textId="77777777" w:rsidR="00AC4632" w:rsidRPr="004B34FC" w:rsidRDefault="00AC4632" w:rsidP="00765CCF">
            <w:pPr>
              <w:jc w:val="both"/>
              <w:rPr>
                <w:lang w:val="nl-NL"/>
              </w:rPr>
            </w:pPr>
          </w:p>
          <w:p w14:paraId="112E938F" w14:textId="77777777" w:rsidR="00AC4632" w:rsidRPr="004B34FC" w:rsidRDefault="00AC4632" w:rsidP="00765CCF">
            <w:pPr>
              <w:jc w:val="both"/>
              <w:rPr>
                <w:lang w:val="nl-NL"/>
              </w:rPr>
            </w:pPr>
            <w:r w:rsidRPr="004B34FC">
              <w:rPr>
                <w:lang w:val="nl-NL"/>
              </w:rPr>
              <w:t xml:space="preserve">Gọi độ dài cạnh thứ ba là x (cm). </w:t>
            </w:r>
          </w:p>
          <w:p w14:paraId="42DF7E89" w14:textId="77777777" w:rsidR="00AC4632" w:rsidRPr="004B34FC" w:rsidRDefault="00AC4632" w:rsidP="00765CCF">
            <w:pPr>
              <w:jc w:val="both"/>
              <w:rPr>
                <w:lang w:val="nl-NL"/>
              </w:rPr>
            </w:pPr>
            <w:r w:rsidRPr="004B34FC">
              <w:rPr>
                <w:lang w:val="nl-NL"/>
              </w:rPr>
              <w:t>Theo bất đẳng thức tam giác, ta có :</w:t>
            </w:r>
          </w:p>
          <w:p w14:paraId="13062058" w14:textId="77777777" w:rsidR="00AC4632" w:rsidRPr="004B34FC" w:rsidRDefault="00AC4632" w:rsidP="00765CCF">
            <w:pPr>
              <w:jc w:val="both"/>
              <w:rPr>
                <w:lang w:val="nl-NL"/>
              </w:rPr>
            </w:pPr>
            <w:r w:rsidRPr="004B34FC">
              <w:rPr>
                <w:lang w:val="nl-NL"/>
              </w:rPr>
              <w:t xml:space="preserve">          7,9 – 3,9 &lt; x &lt; 7,9 + 3,9</w:t>
            </w:r>
          </w:p>
          <w:p w14:paraId="6D1389E3" w14:textId="77777777" w:rsidR="00AC4632" w:rsidRPr="004B34FC" w:rsidRDefault="00AC4632" w:rsidP="00765CCF">
            <w:pPr>
              <w:jc w:val="both"/>
              <w:rPr>
                <w:lang w:val="nl-NL"/>
              </w:rPr>
            </w:pPr>
            <w:r w:rsidRPr="004B34FC">
              <w:rPr>
                <w:lang w:val="nl-NL"/>
              </w:rPr>
              <w:t xml:space="preserve">                      4 &lt; x &lt; 11,8</w:t>
            </w:r>
          </w:p>
          <w:p w14:paraId="219DB2F7" w14:textId="77777777" w:rsidR="00AC4632" w:rsidRPr="004B34FC" w:rsidRDefault="00AC4632" w:rsidP="00765CCF">
            <w:pPr>
              <w:jc w:val="both"/>
              <w:rPr>
                <w:lang w:val="nl-NL"/>
              </w:rPr>
            </w:pPr>
            <w:r w:rsidRPr="004B34FC">
              <w:rPr>
                <w:lang w:val="nl-NL"/>
              </w:rPr>
              <w:t xml:space="preserve">                      </w:t>
            </w:r>
            <w:r w:rsidRPr="004B34FC">
              <w:rPr>
                <w:position w:val="-6"/>
                <w:lang w:val="nl-NL"/>
              </w:rPr>
              <w:object w:dxaOrig="300" w:dyaOrig="240" w14:anchorId="2337800C">
                <v:shape id="_x0000_i2712" type="#_x0000_t75" style="width:15pt;height:12pt" o:ole="">
                  <v:imagedata r:id="rId2096" o:title=""/>
                </v:shape>
                <o:OLEObject Type="Embed" ProgID="Equation.DSMT4" ShapeID="_x0000_i2712" DrawAspect="Content" ObjectID="_1664270732" r:id="rId2200"/>
              </w:object>
            </w:r>
            <w:r w:rsidRPr="004B34FC">
              <w:rPr>
                <w:lang w:val="nl-NL"/>
              </w:rPr>
              <w:t xml:space="preserve">  x = 7,9  (cm)</w:t>
            </w:r>
          </w:p>
          <w:p w14:paraId="39E77DFB" w14:textId="77777777" w:rsidR="00AC4632" w:rsidRPr="004B34FC" w:rsidRDefault="00AC4632" w:rsidP="00765CCF">
            <w:pPr>
              <w:jc w:val="both"/>
              <w:rPr>
                <w:lang w:val="nl-NL"/>
              </w:rPr>
            </w:pPr>
            <w:r w:rsidRPr="004B34FC">
              <w:rPr>
                <w:lang w:val="nl-NL"/>
              </w:rPr>
              <w:t>Chu vi tam giác cân là :</w:t>
            </w:r>
          </w:p>
          <w:p w14:paraId="00D8CE45" w14:textId="77777777" w:rsidR="00AC4632" w:rsidRPr="004B34FC" w:rsidRDefault="00AC4632" w:rsidP="00765CCF">
            <w:pPr>
              <w:jc w:val="both"/>
              <w:rPr>
                <w:lang w:val="nl-NL"/>
              </w:rPr>
            </w:pPr>
            <w:r w:rsidRPr="004B34FC">
              <w:rPr>
                <w:lang w:val="nl-NL"/>
              </w:rPr>
              <w:t xml:space="preserve">          7,9 + 7,9 + 3,9 = 19,7  (cm)</w:t>
            </w:r>
          </w:p>
          <w:p w14:paraId="186DD681" w14:textId="77777777" w:rsidR="00AC4632" w:rsidRPr="004B34FC" w:rsidRDefault="00AC4632" w:rsidP="00765CCF">
            <w:pPr>
              <w:jc w:val="both"/>
              <w:rPr>
                <w:lang w:val="nl-NL"/>
              </w:rPr>
            </w:pPr>
          </w:p>
          <w:p w14:paraId="48CAD780" w14:textId="77777777" w:rsidR="00AC4632" w:rsidRPr="004B34FC" w:rsidRDefault="00AC4632" w:rsidP="00765CCF">
            <w:pPr>
              <w:jc w:val="both"/>
              <w:rPr>
                <w:lang w:val="nl-NL"/>
              </w:rPr>
            </w:pPr>
          </w:p>
          <w:p w14:paraId="28BA172A" w14:textId="77777777" w:rsidR="00AC4632" w:rsidRPr="004B34FC" w:rsidRDefault="00AC4632" w:rsidP="00765CCF">
            <w:pPr>
              <w:jc w:val="both"/>
              <w:rPr>
                <w:lang w:val="nl-NL"/>
              </w:rPr>
            </w:pPr>
          </w:p>
          <w:p w14:paraId="06177756" w14:textId="77777777" w:rsidR="00AC4632" w:rsidRPr="004B34FC" w:rsidRDefault="00AC4632" w:rsidP="00765CCF">
            <w:pPr>
              <w:jc w:val="both"/>
              <w:rPr>
                <w:lang w:val="nl-NL"/>
              </w:rPr>
            </w:pPr>
          </w:p>
          <w:p w14:paraId="4D49BFE2" w14:textId="77777777" w:rsidR="00AC4632" w:rsidRPr="004B34FC" w:rsidRDefault="00AC4632" w:rsidP="00765CCF">
            <w:pPr>
              <w:jc w:val="both"/>
              <w:rPr>
                <w:lang w:val="nl-NL"/>
              </w:rPr>
            </w:pPr>
          </w:p>
          <w:p w14:paraId="2153304C" w14:textId="77777777" w:rsidR="00AC4632" w:rsidRPr="004B34FC" w:rsidRDefault="00AC4632" w:rsidP="00765CCF">
            <w:pPr>
              <w:jc w:val="both"/>
              <w:rPr>
                <w:lang w:val="nl-NL"/>
              </w:rPr>
            </w:pPr>
          </w:p>
          <w:p w14:paraId="0F709C5E" w14:textId="77777777" w:rsidR="00AC4632" w:rsidRPr="004B34FC" w:rsidRDefault="00AC4632" w:rsidP="00765CCF">
            <w:pPr>
              <w:jc w:val="both"/>
              <w:rPr>
                <w:lang w:val="nl-NL"/>
              </w:rPr>
            </w:pPr>
          </w:p>
          <w:p w14:paraId="6E2B83EF" w14:textId="77777777" w:rsidR="00AC4632" w:rsidRPr="004B34FC" w:rsidRDefault="00AC4632" w:rsidP="00765CCF">
            <w:pPr>
              <w:jc w:val="both"/>
              <w:rPr>
                <w:lang w:val="nl-NL"/>
              </w:rPr>
            </w:pPr>
          </w:p>
          <w:p w14:paraId="16715419" w14:textId="77777777" w:rsidR="00AC4632" w:rsidRPr="004B34FC" w:rsidRDefault="00AC4632" w:rsidP="00765CCF">
            <w:pPr>
              <w:jc w:val="both"/>
              <w:rPr>
                <w:lang w:val="nl-NL"/>
              </w:rPr>
            </w:pPr>
          </w:p>
          <w:p w14:paraId="14B408B2" w14:textId="3A6822BC" w:rsidR="00AC4632" w:rsidRPr="004B34FC" w:rsidRDefault="00F95260" w:rsidP="00765CCF">
            <w:pPr>
              <w:jc w:val="both"/>
              <w:rPr>
                <w:lang w:val="nl-NL"/>
              </w:rPr>
            </w:pPr>
            <w:r w:rsidRPr="00E86F89">
              <w:rPr>
                <w:noProof/>
              </w:rPr>
              <w:drawing>
                <wp:inline distT="0" distB="0" distL="0" distR="0" wp14:anchorId="2337FEB7" wp14:editId="042C8147">
                  <wp:extent cx="1762125" cy="1743075"/>
                  <wp:effectExtent l="0" t="0" r="0" b="0"/>
                  <wp:docPr id="1689"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201">
                            <a:extLst>
                              <a:ext uri="{28A0092B-C50C-407E-A947-70E740481C1C}">
                                <a14:useLocalDpi xmlns:a14="http://schemas.microsoft.com/office/drawing/2010/main" val="0"/>
                              </a:ext>
                            </a:extLst>
                          </a:blip>
                          <a:srcRect/>
                          <a:stretch>
                            <a:fillRect/>
                          </a:stretch>
                        </pic:blipFill>
                        <pic:spPr bwMode="auto">
                          <a:xfrm>
                            <a:off x="0" y="0"/>
                            <a:ext cx="1762125" cy="1743075"/>
                          </a:xfrm>
                          <a:prstGeom prst="rect">
                            <a:avLst/>
                          </a:prstGeom>
                          <a:noFill/>
                          <a:ln>
                            <a:noFill/>
                          </a:ln>
                        </pic:spPr>
                      </pic:pic>
                    </a:graphicData>
                  </a:graphic>
                </wp:inline>
              </w:drawing>
            </w:r>
          </w:p>
          <w:p w14:paraId="59BE3E53" w14:textId="77777777" w:rsidR="00AC4632" w:rsidRPr="004B34FC" w:rsidRDefault="00AC4632" w:rsidP="00765CCF">
            <w:pPr>
              <w:rPr>
                <w:lang w:val="nl-NL"/>
              </w:rPr>
            </w:pPr>
          </w:p>
          <w:tbl>
            <w:tblPr>
              <w:tblW w:w="0" w:type="auto"/>
              <w:jc w:val="center"/>
              <w:tblBorders>
                <w:insideH w:val="single" w:sz="4" w:space="0" w:color="auto"/>
                <w:insideV w:val="single" w:sz="4" w:space="0" w:color="auto"/>
              </w:tblBorders>
              <w:tblLayout w:type="fixed"/>
              <w:tblLook w:val="01E0" w:firstRow="1" w:lastRow="1" w:firstColumn="1" w:lastColumn="1" w:noHBand="0" w:noVBand="0"/>
            </w:tblPr>
            <w:tblGrid>
              <w:gridCol w:w="434"/>
              <w:gridCol w:w="3289"/>
            </w:tblGrid>
            <w:tr w:rsidR="00AC4632" w:rsidRPr="004B34FC" w14:paraId="05EB3A7F" w14:textId="77777777" w:rsidTr="00765CCF">
              <w:trPr>
                <w:jc w:val="center"/>
              </w:trPr>
              <w:tc>
                <w:tcPr>
                  <w:tcW w:w="434" w:type="dxa"/>
                  <w:vAlign w:val="center"/>
                </w:tcPr>
                <w:p w14:paraId="7269CFB0" w14:textId="77777777" w:rsidR="00AC4632" w:rsidRPr="004B34FC" w:rsidRDefault="00AC4632" w:rsidP="00765CCF">
                  <w:pPr>
                    <w:jc w:val="center"/>
                    <w:rPr>
                      <w:lang w:val="nl-NL"/>
                    </w:rPr>
                  </w:pPr>
                  <w:r w:rsidRPr="004B34FC">
                    <w:rPr>
                      <w:lang w:val="nl-NL"/>
                    </w:rPr>
                    <w:t>gt</w:t>
                  </w:r>
                </w:p>
              </w:tc>
              <w:tc>
                <w:tcPr>
                  <w:tcW w:w="3289" w:type="dxa"/>
                </w:tcPr>
                <w:p w14:paraId="60519576" w14:textId="77777777" w:rsidR="00AC4632" w:rsidRPr="004B34FC" w:rsidRDefault="00AC4632" w:rsidP="00765CCF">
                  <w:pPr>
                    <w:jc w:val="both"/>
                    <w:rPr>
                      <w:lang w:val="nl-NL"/>
                    </w:rPr>
                  </w:pPr>
                  <w:r w:rsidRPr="004B34FC">
                    <w:rPr>
                      <w:position w:val="-4"/>
                      <w:lang w:val="nl-NL"/>
                    </w:rPr>
                    <w:object w:dxaOrig="220" w:dyaOrig="260" w14:anchorId="3633685B">
                      <v:shape id="_x0000_i2714" type="#_x0000_t75" style="width:11.25pt;height:13.5pt" o:ole="">
                        <v:imagedata r:id="rId2076" o:title=""/>
                      </v:shape>
                      <o:OLEObject Type="Embed" ProgID="Equation.DSMT4" ShapeID="_x0000_i2714" DrawAspect="Content" ObjectID="_1664270733" r:id="rId2202"/>
                    </w:object>
                  </w:r>
                  <w:r w:rsidRPr="004B34FC">
                    <w:rPr>
                      <w:lang w:val="nl-NL"/>
                    </w:rPr>
                    <w:t>ABC.</w:t>
                  </w:r>
                </w:p>
                <w:p w14:paraId="34DFB9E4" w14:textId="77777777" w:rsidR="00AC4632" w:rsidRPr="004B34FC" w:rsidRDefault="00AC4632" w:rsidP="00765CCF">
                  <w:pPr>
                    <w:jc w:val="both"/>
                    <w:rPr>
                      <w:lang w:val="nl-NL"/>
                    </w:rPr>
                  </w:pPr>
                  <w:r w:rsidRPr="004B34FC">
                    <w:rPr>
                      <w:lang w:val="nl-NL"/>
                    </w:rPr>
                    <w:t>D nằm giữa B và C.</w:t>
                  </w:r>
                </w:p>
              </w:tc>
            </w:tr>
            <w:tr w:rsidR="00AC4632" w:rsidRPr="004B34FC" w14:paraId="690B662B" w14:textId="77777777" w:rsidTr="00765CCF">
              <w:trPr>
                <w:jc w:val="center"/>
              </w:trPr>
              <w:tc>
                <w:tcPr>
                  <w:tcW w:w="434" w:type="dxa"/>
                  <w:vAlign w:val="center"/>
                </w:tcPr>
                <w:p w14:paraId="2C2FC55F" w14:textId="77777777" w:rsidR="00AC4632" w:rsidRPr="004B34FC" w:rsidRDefault="00AC4632" w:rsidP="00765CCF">
                  <w:pPr>
                    <w:jc w:val="center"/>
                    <w:rPr>
                      <w:lang w:val="nl-NL"/>
                    </w:rPr>
                  </w:pPr>
                  <w:r w:rsidRPr="004B34FC">
                    <w:rPr>
                      <w:lang w:val="nl-NL"/>
                    </w:rPr>
                    <w:t>kl</w:t>
                  </w:r>
                </w:p>
              </w:tc>
              <w:tc>
                <w:tcPr>
                  <w:tcW w:w="3289" w:type="dxa"/>
                </w:tcPr>
                <w:p w14:paraId="3FB39FEF" w14:textId="77777777" w:rsidR="00AC4632" w:rsidRPr="004B34FC" w:rsidRDefault="00AC4632" w:rsidP="00765CCF">
                  <w:pPr>
                    <w:jc w:val="both"/>
                    <w:rPr>
                      <w:lang w:val="nl-NL"/>
                    </w:rPr>
                  </w:pPr>
                  <w:r w:rsidRPr="004B34FC">
                    <w:rPr>
                      <w:lang w:val="nl-NL"/>
                    </w:rPr>
                    <w:t xml:space="preserve">AD &lt; </w:t>
                  </w:r>
                  <w:r w:rsidRPr="004B34FC">
                    <w:rPr>
                      <w:position w:val="-24"/>
                      <w:lang w:val="nl-NL"/>
                    </w:rPr>
                    <w:object w:dxaOrig="240" w:dyaOrig="620" w14:anchorId="6D373589">
                      <v:shape id="_x0000_i2715" type="#_x0000_t75" style="width:12pt;height:31.5pt" o:ole="">
                        <v:imagedata r:id="rId2182" o:title=""/>
                      </v:shape>
                      <o:OLEObject Type="Embed" ProgID="Equation.DSMT4" ShapeID="_x0000_i2715" DrawAspect="Content" ObjectID="_1664270734" r:id="rId2203"/>
                    </w:object>
                  </w:r>
                  <w:r w:rsidRPr="004B34FC">
                    <w:rPr>
                      <w:lang w:val="nl-NL"/>
                    </w:rPr>
                    <w:t>(AB + AC + BC)</w:t>
                  </w:r>
                </w:p>
              </w:tc>
            </w:tr>
          </w:tbl>
          <w:p w14:paraId="755B715C" w14:textId="77777777" w:rsidR="00AC4632" w:rsidRPr="004B34FC" w:rsidRDefault="00AC4632" w:rsidP="00765CCF">
            <w:pPr>
              <w:rPr>
                <w:lang w:val="nl-NL"/>
              </w:rPr>
            </w:pPr>
          </w:p>
        </w:tc>
      </w:tr>
    </w:tbl>
    <w:p w14:paraId="6261DBB8" w14:textId="77777777" w:rsidR="00AC4632" w:rsidRPr="004B34FC" w:rsidRDefault="00AC4632" w:rsidP="00AC4632">
      <w:pPr>
        <w:rPr>
          <w:b/>
          <w:lang w:val="nl-NL"/>
        </w:rPr>
      </w:pPr>
    </w:p>
    <w:p w14:paraId="5F36FB75" w14:textId="77777777" w:rsidR="00AC4632" w:rsidRPr="00430D9F" w:rsidRDefault="00AC4632" w:rsidP="00AC4632">
      <w:pPr>
        <w:rPr>
          <w:b/>
          <w:lang w:val="vi-VN"/>
        </w:rPr>
      </w:pPr>
      <w:r>
        <w:rPr>
          <w:b/>
          <w:lang w:val="vi-VN"/>
        </w:rPr>
        <w:t>C</w:t>
      </w:r>
      <w:r w:rsidRPr="004B34FC">
        <w:rPr>
          <w:b/>
          <w:lang w:val="nl-NL"/>
        </w:rPr>
        <w:t xml:space="preserve">. </w:t>
      </w:r>
      <w:r>
        <w:rPr>
          <w:b/>
          <w:lang w:val="vi-VN"/>
        </w:rPr>
        <w:t>D.</w:t>
      </w:r>
      <w:r w:rsidRPr="004B34FC">
        <w:rPr>
          <w:b/>
          <w:lang w:val="nl-NL"/>
        </w:rPr>
        <w:t xml:space="preserve">Hoạt động </w:t>
      </w:r>
      <w:r>
        <w:rPr>
          <w:b/>
          <w:lang w:val="vi-VN"/>
        </w:rPr>
        <w:t xml:space="preserve">luyện tập - </w:t>
      </w:r>
      <w:r w:rsidRPr="004B34FC">
        <w:rPr>
          <w:b/>
          <w:lang w:val="nl-NL"/>
        </w:rPr>
        <w:t>vận dụng:</w:t>
      </w:r>
      <w:r>
        <w:rPr>
          <w:b/>
          <w:lang w:val="vi-VN"/>
        </w:rPr>
        <w:t xml:space="preserve"> </w:t>
      </w:r>
      <w:r w:rsidRPr="00430D9F">
        <w:rPr>
          <w:lang w:val="vi-VN"/>
        </w:rPr>
        <w:t>Lồng ghép trong bài.</w:t>
      </w:r>
    </w:p>
    <w:p w14:paraId="5B599AA2" w14:textId="77777777" w:rsidR="00AC4632" w:rsidRPr="004B34FC" w:rsidRDefault="00AC4632" w:rsidP="00AC4632">
      <w:pPr>
        <w:jc w:val="both"/>
        <w:rPr>
          <w:b/>
          <w:lang w:val="nl-NL"/>
        </w:rPr>
      </w:pPr>
      <w:r>
        <w:rPr>
          <w:b/>
          <w:lang w:val="vi-VN"/>
        </w:rPr>
        <w:t>E</w:t>
      </w:r>
      <w:r w:rsidRPr="004B34FC">
        <w:rPr>
          <w:b/>
          <w:lang w:val="nl-NL"/>
        </w:rPr>
        <w:t>. Hoạt động tìm tòi, mở rộng:</w:t>
      </w:r>
    </w:p>
    <w:p w14:paraId="178E1E9B" w14:textId="77777777" w:rsidR="00AC4632" w:rsidRPr="004B34FC" w:rsidRDefault="00AC4632" w:rsidP="00AC4632">
      <w:pPr>
        <w:rPr>
          <w:lang w:val="nl-NL"/>
        </w:rPr>
      </w:pPr>
      <w:r w:rsidRPr="004B34FC">
        <w:rPr>
          <w:lang w:val="nl-NL"/>
        </w:rPr>
        <w:t>- Cho HS làm bài 22/64 SGK.</w:t>
      </w:r>
    </w:p>
    <w:p w14:paraId="4238ED69" w14:textId="77777777" w:rsidR="00AC4632" w:rsidRPr="004B34FC" w:rsidRDefault="00AC4632" w:rsidP="00AC4632">
      <w:pPr>
        <w:rPr>
          <w:lang w:val="nl-NL"/>
        </w:rPr>
      </w:pPr>
      <w:r w:rsidRPr="004B34FC">
        <w:rPr>
          <w:lang w:val="nl-NL"/>
        </w:rPr>
        <w:t>Yêu cầu hs hoạt động nhóm trong 5 phút ( 2 bàn là một nhóm).</w:t>
      </w:r>
    </w:p>
    <w:p w14:paraId="1CF8AB77" w14:textId="6A825FDD" w:rsidR="00AC4632" w:rsidRPr="004B34FC" w:rsidRDefault="00F95260" w:rsidP="00AC4632">
      <w:pPr>
        <w:rPr>
          <w:lang w:val="nl-NL"/>
        </w:rPr>
      </w:pPr>
      <w:r w:rsidRPr="00E86F89">
        <w:rPr>
          <w:noProof/>
        </w:rPr>
        <w:lastRenderedPageBreak/>
        <w:drawing>
          <wp:inline distT="0" distB="0" distL="0" distR="0" wp14:anchorId="7A0DB7BC" wp14:editId="3E700526">
            <wp:extent cx="2876550" cy="1381125"/>
            <wp:effectExtent l="0" t="0" r="0" b="0"/>
            <wp:docPr id="1692"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204">
                      <a:extLst>
                        <a:ext uri="{28A0092B-C50C-407E-A947-70E740481C1C}">
                          <a14:useLocalDpi xmlns:a14="http://schemas.microsoft.com/office/drawing/2010/main" val="0"/>
                        </a:ext>
                      </a:extLst>
                    </a:blip>
                    <a:srcRect/>
                    <a:stretch>
                      <a:fillRect/>
                    </a:stretch>
                  </pic:blipFill>
                  <pic:spPr bwMode="auto">
                    <a:xfrm>
                      <a:off x="0" y="0"/>
                      <a:ext cx="2876550" cy="1381125"/>
                    </a:xfrm>
                    <a:prstGeom prst="rect">
                      <a:avLst/>
                    </a:prstGeom>
                    <a:noFill/>
                    <a:ln>
                      <a:noFill/>
                    </a:ln>
                  </pic:spPr>
                </pic:pic>
              </a:graphicData>
            </a:graphic>
          </wp:inline>
        </w:drawing>
      </w:r>
    </w:p>
    <w:p w14:paraId="0AD6B14D" w14:textId="77777777" w:rsidR="00AC4632" w:rsidRPr="004B34FC" w:rsidRDefault="00AC4632" w:rsidP="00AC4632">
      <w:pPr>
        <w:rPr>
          <w:lang w:val="nl-NL"/>
        </w:rPr>
      </w:pPr>
    </w:p>
    <w:p w14:paraId="695C8BDF" w14:textId="77777777" w:rsidR="00AC4632" w:rsidRPr="004B34FC" w:rsidRDefault="00AC4632" w:rsidP="00AC4632">
      <w:pPr>
        <w:jc w:val="both"/>
        <w:rPr>
          <w:lang w:val="nl-NL"/>
        </w:rPr>
      </w:pPr>
      <w:r w:rsidRPr="004B34FC">
        <w:rPr>
          <w:position w:val="-4"/>
          <w:lang w:val="nl-NL"/>
        </w:rPr>
        <w:object w:dxaOrig="220" w:dyaOrig="260" w14:anchorId="7B4EA7F2">
          <v:shape id="_x0000_i2717" type="#_x0000_t75" style="width:11.25pt;height:13.5pt" o:ole="">
            <v:imagedata r:id="rId2076" o:title=""/>
          </v:shape>
          <o:OLEObject Type="Embed" ProgID="Equation.DSMT4" ShapeID="_x0000_i2717" DrawAspect="Content" ObjectID="_1664270735" r:id="rId2205"/>
        </w:object>
      </w:r>
      <w:r w:rsidRPr="004B34FC">
        <w:rPr>
          <w:lang w:val="nl-NL"/>
        </w:rPr>
        <w:t>ABC có :</w:t>
      </w:r>
    </w:p>
    <w:p w14:paraId="1E6ECCFF" w14:textId="77777777" w:rsidR="00AC4632" w:rsidRPr="004B34FC" w:rsidRDefault="00AC4632" w:rsidP="00AC4632">
      <w:pPr>
        <w:rPr>
          <w:lang w:val="nl-NL"/>
        </w:rPr>
      </w:pPr>
      <w:r w:rsidRPr="004B34FC">
        <w:rPr>
          <w:lang w:val="nl-NL"/>
        </w:rPr>
        <w:t xml:space="preserve">               90 – 30 &lt; BC &lt; 90 + 30</w:t>
      </w:r>
    </w:p>
    <w:p w14:paraId="1BBB0418" w14:textId="77777777" w:rsidR="00AC4632" w:rsidRPr="004B34FC" w:rsidRDefault="00AC4632" w:rsidP="00AC4632">
      <w:pPr>
        <w:jc w:val="both"/>
        <w:rPr>
          <w:lang w:val="nl-NL"/>
        </w:rPr>
      </w:pPr>
      <w:r w:rsidRPr="004B34FC">
        <w:rPr>
          <w:lang w:val="nl-NL"/>
        </w:rPr>
        <w:t xml:space="preserve">                       60 &lt; BC &lt; 120</w:t>
      </w:r>
    </w:p>
    <w:p w14:paraId="7098BBB2" w14:textId="77777777" w:rsidR="00AC4632" w:rsidRPr="004B34FC" w:rsidRDefault="00AC4632" w:rsidP="00AC4632">
      <w:pPr>
        <w:jc w:val="both"/>
        <w:rPr>
          <w:lang w:val="nl-NL"/>
        </w:rPr>
      </w:pPr>
      <w:r w:rsidRPr="004B34FC">
        <w:rPr>
          <w:lang w:val="nl-NL"/>
        </w:rPr>
        <w:t>Do đó :</w:t>
      </w:r>
    </w:p>
    <w:p w14:paraId="2E659799" w14:textId="77777777" w:rsidR="00AC4632" w:rsidRPr="004B34FC" w:rsidRDefault="00AC4632" w:rsidP="00AC4632">
      <w:pPr>
        <w:jc w:val="both"/>
        <w:rPr>
          <w:lang w:val="nl-NL"/>
        </w:rPr>
      </w:pPr>
      <w:r w:rsidRPr="004B34FC">
        <w:rPr>
          <w:lang w:val="nl-NL"/>
        </w:rPr>
        <w:t>a) Nếu đặt tại C máy phát sóng truyền thanh có bán kính hoạt động bằng 60km thì thành phố B không nhận được tín hiệu.</w:t>
      </w:r>
    </w:p>
    <w:p w14:paraId="0A758CD8" w14:textId="77777777" w:rsidR="00AC4632" w:rsidRPr="004B34FC" w:rsidRDefault="00AC4632" w:rsidP="00AC4632">
      <w:pPr>
        <w:tabs>
          <w:tab w:val="left" w:pos="885"/>
        </w:tabs>
        <w:jc w:val="both"/>
        <w:rPr>
          <w:lang w:val="nl-NL"/>
        </w:rPr>
      </w:pPr>
      <w:r w:rsidRPr="004B34FC">
        <w:rPr>
          <w:lang w:val="nl-NL"/>
        </w:rPr>
        <w:t>b) Nếu đặt tại C máy phát sóng truyền thanh có bán kính hoạt động bằng 120km thì thành phố B nhận được tín hiệu.</w:t>
      </w:r>
    </w:p>
    <w:p w14:paraId="5AA90027" w14:textId="77777777" w:rsidR="00AC4632" w:rsidRPr="004B34FC" w:rsidRDefault="00AC4632" w:rsidP="00AC4632">
      <w:pPr>
        <w:rPr>
          <w:lang w:val="nl-NL"/>
        </w:rPr>
      </w:pPr>
      <w:r w:rsidRPr="004B34FC">
        <w:rPr>
          <w:lang w:val="nl-NL"/>
        </w:rPr>
        <w:t xml:space="preserve">- GV chốt lại cho hs lí thuyết cơ bản và các dạng bài tập đã làm. </w:t>
      </w:r>
    </w:p>
    <w:p w14:paraId="2077AF29" w14:textId="77777777" w:rsidR="00AC4632" w:rsidRPr="00430D9F" w:rsidRDefault="00AC4632" w:rsidP="00AC4632">
      <w:pPr>
        <w:spacing w:line="312" w:lineRule="auto"/>
        <w:rPr>
          <w:b/>
        </w:rPr>
      </w:pPr>
      <w:r>
        <w:rPr>
          <w:b/>
          <w:lang w:val="vi-VN"/>
        </w:rPr>
        <w:t xml:space="preserve">* </w:t>
      </w:r>
      <w:r w:rsidRPr="00430D9F">
        <w:rPr>
          <w:b/>
        </w:rPr>
        <w:t>Hướng dẫn học sinh tự học ở nhà  (2')</w:t>
      </w:r>
    </w:p>
    <w:p w14:paraId="2A878D50" w14:textId="77777777" w:rsidR="00AC4632" w:rsidRPr="00430D9F" w:rsidRDefault="00AC4632" w:rsidP="00AC4632">
      <w:pPr>
        <w:spacing w:line="312" w:lineRule="auto"/>
        <w:jc w:val="both"/>
      </w:pPr>
      <w:r w:rsidRPr="00430D9F">
        <w:tab/>
        <w:t>- Ôn tập các kiến thức về bất đẳng thức tam giác: định lý, hệ quả, nhận xét.</w:t>
      </w:r>
    </w:p>
    <w:p w14:paraId="2D45129A" w14:textId="77777777" w:rsidR="00AC4632" w:rsidRPr="00430D9F" w:rsidRDefault="00AC4632" w:rsidP="00AC4632">
      <w:pPr>
        <w:spacing w:line="312" w:lineRule="auto"/>
        <w:jc w:val="both"/>
      </w:pPr>
      <w:r w:rsidRPr="00430D9F">
        <w:tab/>
        <w:t>- BTVN: 20; 22 (Sgk – 64)</w:t>
      </w:r>
    </w:p>
    <w:p w14:paraId="4DE75DEF" w14:textId="77777777" w:rsidR="00AC4632" w:rsidRPr="00430D9F" w:rsidRDefault="00AC4632" w:rsidP="00AC4632">
      <w:pPr>
        <w:spacing w:line="312" w:lineRule="auto"/>
        <w:ind w:firstLine="720"/>
        <w:jc w:val="both"/>
      </w:pPr>
      <w:r w:rsidRPr="00430D9F">
        <w:t xml:space="preserve">               25; 27; 29 (SBT – 26; 27)</w:t>
      </w:r>
    </w:p>
    <w:p w14:paraId="400B784F" w14:textId="77777777" w:rsidR="00AC4632" w:rsidRPr="00430D9F" w:rsidRDefault="00AC4632" w:rsidP="00AC4632">
      <w:pPr>
        <w:spacing w:line="312" w:lineRule="auto"/>
        <w:jc w:val="both"/>
      </w:pPr>
      <w:r w:rsidRPr="00430D9F">
        <w:tab/>
        <w:t>- Chuẩn bị: 1 tam giác bằng giấy/ mỗi học sinh; 1 mảnh giấy kẻ ô vuông mỗi chiều 10 ô vuông; mang đủ com pa, thước. Ôn khái niệm trung điểm của đoạn thẳng.</w:t>
      </w:r>
    </w:p>
    <w:p w14:paraId="13134A6A" w14:textId="77777777" w:rsidR="00AC4632" w:rsidRPr="004B34FC" w:rsidRDefault="00AC4632" w:rsidP="00AC4632">
      <w:pPr>
        <w:rPr>
          <w:lang w:val="nl-NL"/>
        </w:rPr>
      </w:pPr>
    </w:p>
    <w:p w14:paraId="661A8492" w14:textId="77777777" w:rsidR="00AC4632" w:rsidRPr="004B34FC" w:rsidRDefault="00AC4632" w:rsidP="00AC4632">
      <w:pPr>
        <w:rPr>
          <w:lang w:val="nl-NL"/>
        </w:rPr>
      </w:pPr>
    </w:p>
    <w:p w14:paraId="225CBA7E" w14:textId="77777777" w:rsidR="00AC4632" w:rsidRPr="004B34FC" w:rsidRDefault="00AC4632" w:rsidP="00AC4632">
      <w:pPr>
        <w:rPr>
          <w:lang w:val="nl-NL"/>
        </w:rPr>
      </w:pPr>
    </w:p>
    <w:p w14:paraId="5A6B4B5D" w14:textId="77777777" w:rsidR="00AC4632" w:rsidRPr="004B34FC" w:rsidRDefault="00AC4632" w:rsidP="00AC4632">
      <w:pPr>
        <w:rPr>
          <w:lang w:val="nl-NL"/>
        </w:rPr>
      </w:pPr>
    </w:p>
    <w:tbl>
      <w:tblPr>
        <w:tblW w:w="0" w:type="auto"/>
        <w:tblLook w:val="04A0" w:firstRow="1" w:lastRow="0" w:firstColumn="1" w:lastColumn="0" w:noHBand="0" w:noVBand="1"/>
      </w:tblPr>
      <w:tblGrid>
        <w:gridCol w:w="3209"/>
        <w:gridCol w:w="3209"/>
        <w:gridCol w:w="3210"/>
      </w:tblGrid>
      <w:tr w:rsidR="00E43807" w:rsidRPr="00885291" w14:paraId="016C442A" w14:textId="77777777" w:rsidTr="00765CCF">
        <w:tc>
          <w:tcPr>
            <w:tcW w:w="3209" w:type="dxa"/>
            <w:shd w:val="clear" w:color="auto" w:fill="auto"/>
          </w:tcPr>
          <w:p w14:paraId="61371596" w14:textId="77777777" w:rsidR="00E43807" w:rsidRPr="00765CCF" w:rsidRDefault="00E43807" w:rsidP="00765CCF">
            <w:pPr>
              <w:rPr>
                <w:sz w:val="24"/>
              </w:rPr>
            </w:pPr>
            <w:r w:rsidRPr="00765CCF">
              <w:rPr>
                <w:sz w:val="24"/>
              </w:rPr>
              <w:t>Ngày soạn: ……………</w:t>
            </w:r>
          </w:p>
        </w:tc>
        <w:tc>
          <w:tcPr>
            <w:tcW w:w="3209" w:type="dxa"/>
            <w:shd w:val="clear" w:color="auto" w:fill="auto"/>
          </w:tcPr>
          <w:p w14:paraId="1943FD6D" w14:textId="77777777" w:rsidR="00E43807" w:rsidRPr="00765CCF" w:rsidRDefault="00E43807" w:rsidP="00765CCF">
            <w:pPr>
              <w:rPr>
                <w:sz w:val="24"/>
              </w:rPr>
            </w:pPr>
            <w:r w:rsidRPr="00765CCF">
              <w:rPr>
                <w:sz w:val="24"/>
              </w:rPr>
              <w:t>Ngày dạy: ………………</w:t>
            </w:r>
          </w:p>
          <w:p w14:paraId="605E0195" w14:textId="77777777" w:rsidR="00E43807" w:rsidRPr="00765CCF" w:rsidRDefault="00E43807" w:rsidP="00765CCF">
            <w:pPr>
              <w:rPr>
                <w:sz w:val="24"/>
              </w:rPr>
            </w:pPr>
          </w:p>
        </w:tc>
        <w:tc>
          <w:tcPr>
            <w:tcW w:w="3210" w:type="dxa"/>
            <w:shd w:val="clear" w:color="auto" w:fill="auto"/>
          </w:tcPr>
          <w:p w14:paraId="116F99CF" w14:textId="77777777" w:rsidR="00E43807" w:rsidRPr="00765CCF" w:rsidRDefault="00E43807" w:rsidP="00765CCF">
            <w:pPr>
              <w:rPr>
                <w:sz w:val="24"/>
              </w:rPr>
            </w:pPr>
            <w:r w:rsidRPr="00765CCF">
              <w:rPr>
                <w:sz w:val="24"/>
              </w:rPr>
              <w:t xml:space="preserve">Lớp: ……….. </w:t>
            </w:r>
          </w:p>
        </w:tc>
      </w:tr>
    </w:tbl>
    <w:p w14:paraId="317FA7F2" w14:textId="77777777" w:rsidR="00E43807" w:rsidRPr="00885291" w:rsidRDefault="00E43807" w:rsidP="00E43807">
      <w:pPr>
        <w:spacing w:after="120"/>
        <w:jc w:val="center"/>
        <w:rPr>
          <w:b/>
          <w:bCs/>
          <w:sz w:val="24"/>
          <w:lang w:val="it-IT"/>
        </w:rPr>
      </w:pPr>
      <w:r w:rsidRPr="00036FD9">
        <w:rPr>
          <w:b/>
          <w:sz w:val="24"/>
        </w:rPr>
        <w:t>Tiết: 55.</w:t>
      </w:r>
      <w:r>
        <w:rPr>
          <w:b/>
          <w:sz w:val="24"/>
        </w:rPr>
        <w:t xml:space="preserve">   </w:t>
      </w:r>
      <w:r w:rsidRPr="00885291">
        <w:rPr>
          <w:b/>
          <w:sz w:val="24"/>
          <w:lang w:val="it-IT"/>
        </w:rPr>
        <w:t>§4.</w:t>
      </w:r>
      <w:r w:rsidRPr="00885291">
        <w:rPr>
          <w:b/>
          <w:bCs/>
          <w:sz w:val="24"/>
          <w:lang w:val="it-IT"/>
        </w:rPr>
        <w:t xml:space="preserve"> TÍNH CHẤT BA ĐƯỜNG TRUNG TUYẾN CỦA TAM GIÁC</w:t>
      </w:r>
    </w:p>
    <w:p w14:paraId="095ABA99" w14:textId="77777777" w:rsidR="00E43807" w:rsidRPr="00885291" w:rsidRDefault="00E43807" w:rsidP="00E43807">
      <w:pPr>
        <w:rPr>
          <w:b/>
          <w:sz w:val="24"/>
        </w:rPr>
      </w:pPr>
      <w:r w:rsidRPr="00885291">
        <w:rPr>
          <w:b/>
          <w:sz w:val="24"/>
        </w:rPr>
        <w:t>I. MỤC TIÊU</w:t>
      </w:r>
    </w:p>
    <w:p w14:paraId="78B529BA" w14:textId="77777777" w:rsidR="00E43807" w:rsidRPr="00885291" w:rsidRDefault="00E43807" w:rsidP="00E43807">
      <w:pPr>
        <w:ind w:firstLine="720"/>
        <w:rPr>
          <w:sz w:val="24"/>
        </w:rPr>
      </w:pPr>
      <w:r w:rsidRPr="00885291">
        <w:rPr>
          <w:b/>
          <w:sz w:val="24"/>
        </w:rPr>
        <w:t>1. Kiến thức</w:t>
      </w:r>
      <w:r w:rsidRPr="00885291">
        <w:rPr>
          <w:sz w:val="24"/>
        </w:rPr>
        <w:t xml:space="preserve">: Hs hiểu </w:t>
      </w:r>
      <w:r w:rsidRPr="00885291">
        <w:rPr>
          <w:sz w:val="24"/>
          <w:lang w:val="it-IT"/>
        </w:rPr>
        <w:t>được khái niện đường trung tuyến xuất phát từ một đỉnh hoặc ứng với một cạnh của tam giác và nhận thấy mỗi tam giác có ba đường trung tuyến</w:t>
      </w:r>
    </w:p>
    <w:p w14:paraId="590EB839" w14:textId="77777777" w:rsidR="00E43807" w:rsidRPr="00885291" w:rsidRDefault="00E43807" w:rsidP="00E43807">
      <w:pPr>
        <w:ind w:firstLine="720"/>
        <w:rPr>
          <w:sz w:val="24"/>
        </w:rPr>
      </w:pPr>
      <w:r w:rsidRPr="00885291">
        <w:rPr>
          <w:b/>
          <w:sz w:val="24"/>
        </w:rPr>
        <w:t>2. Kĩ năng</w:t>
      </w:r>
      <w:r w:rsidRPr="00885291">
        <w:rPr>
          <w:sz w:val="24"/>
        </w:rPr>
        <w:t xml:space="preserve">: Luyện  kĩ năng </w:t>
      </w:r>
      <w:r w:rsidRPr="00885291">
        <w:rPr>
          <w:sz w:val="24"/>
          <w:lang w:val="it-IT"/>
        </w:rPr>
        <w:t>vẽ các đường trung tuyến của tam giác, sử dụng tính chất của ba đường trung tuyến của một tam giác để giải một số bài  tập</w:t>
      </w:r>
    </w:p>
    <w:p w14:paraId="24BE374E" w14:textId="77777777" w:rsidR="00E43807" w:rsidRPr="00885291" w:rsidRDefault="00E43807" w:rsidP="00E43807">
      <w:pPr>
        <w:ind w:firstLine="720"/>
        <w:rPr>
          <w:sz w:val="24"/>
        </w:rPr>
      </w:pPr>
      <w:r w:rsidRPr="00885291">
        <w:rPr>
          <w:b/>
          <w:sz w:val="24"/>
        </w:rPr>
        <w:t>3. Thái độ</w:t>
      </w:r>
      <w:r w:rsidRPr="00885291">
        <w:rPr>
          <w:sz w:val="24"/>
        </w:rPr>
        <w:t>: Yêu thích môn học và tích cực vận dụng</w:t>
      </w:r>
    </w:p>
    <w:p w14:paraId="305C6196" w14:textId="77777777" w:rsidR="00E43807" w:rsidRPr="00885291" w:rsidRDefault="00E43807" w:rsidP="00E43807">
      <w:pPr>
        <w:ind w:firstLine="720"/>
        <w:rPr>
          <w:b/>
          <w:sz w:val="24"/>
        </w:rPr>
      </w:pPr>
      <w:r w:rsidRPr="00885291">
        <w:rPr>
          <w:b/>
          <w:sz w:val="24"/>
        </w:rPr>
        <w:t>4. Định hướng hình thành phẩm chất, năng lực</w:t>
      </w:r>
    </w:p>
    <w:p w14:paraId="63187E73" w14:textId="77777777" w:rsidR="00E43807" w:rsidRPr="00885291" w:rsidRDefault="00E43807" w:rsidP="00E43807">
      <w:pPr>
        <w:rPr>
          <w:sz w:val="24"/>
        </w:rPr>
      </w:pPr>
      <w:r w:rsidRPr="00885291">
        <w:rPr>
          <w:sz w:val="24"/>
        </w:rPr>
        <w:tab/>
        <w:t>- Phẩm chất: Tự chủ, có trách nhiệm</w:t>
      </w:r>
    </w:p>
    <w:p w14:paraId="3DB7DC24" w14:textId="77777777" w:rsidR="00E43807" w:rsidRPr="00885291" w:rsidRDefault="00E43807" w:rsidP="00E43807">
      <w:pPr>
        <w:rPr>
          <w:sz w:val="24"/>
        </w:rPr>
      </w:pPr>
      <w:r w:rsidRPr="00885291">
        <w:rPr>
          <w:sz w:val="24"/>
        </w:rPr>
        <w:tab/>
        <w:t>- Năng lực: Tự học, giải quyết vấn đề, tích cực, giao tiếp, hợp tác, chia sẻ.</w:t>
      </w:r>
    </w:p>
    <w:p w14:paraId="51852D2A" w14:textId="77777777" w:rsidR="00E43807" w:rsidRPr="00885291" w:rsidRDefault="00E43807" w:rsidP="00E43807">
      <w:pPr>
        <w:rPr>
          <w:b/>
          <w:sz w:val="24"/>
        </w:rPr>
      </w:pPr>
      <w:r w:rsidRPr="00885291">
        <w:rPr>
          <w:b/>
          <w:sz w:val="24"/>
        </w:rPr>
        <w:t xml:space="preserve">II. CHUẨN BỊ </w:t>
      </w:r>
    </w:p>
    <w:p w14:paraId="7D228729" w14:textId="77777777" w:rsidR="00E43807" w:rsidRPr="00885291" w:rsidRDefault="00E43807" w:rsidP="00E43807">
      <w:pPr>
        <w:ind w:firstLine="720"/>
        <w:rPr>
          <w:sz w:val="24"/>
        </w:rPr>
      </w:pPr>
      <w:r w:rsidRPr="00885291">
        <w:rPr>
          <w:b/>
          <w:sz w:val="24"/>
        </w:rPr>
        <w:t>1. Giáo viên</w:t>
      </w:r>
      <w:r w:rsidRPr="00885291">
        <w:rPr>
          <w:sz w:val="24"/>
        </w:rPr>
        <w:t>: Bảng phụ, thước thẳng, compa, thước đo góc</w:t>
      </w:r>
    </w:p>
    <w:p w14:paraId="30A8271B" w14:textId="77777777" w:rsidR="00E43807" w:rsidRPr="00885291" w:rsidRDefault="00E43807" w:rsidP="00E43807">
      <w:pPr>
        <w:rPr>
          <w:b/>
          <w:sz w:val="24"/>
        </w:rPr>
      </w:pPr>
      <w:r w:rsidRPr="00885291">
        <w:rPr>
          <w:sz w:val="24"/>
        </w:rPr>
        <w:tab/>
      </w:r>
      <w:r w:rsidRPr="00885291">
        <w:rPr>
          <w:b/>
          <w:sz w:val="24"/>
        </w:rPr>
        <w:t>2. Học sinh</w:t>
      </w:r>
      <w:r w:rsidRPr="00885291">
        <w:rPr>
          <w:sz w:val="24"/>
        </w:rPr>
        <w:t xml:space="preserve">: </w:t>
      </w:r>
      <w:r w:rsidRPr="00885291">
        <w:rPr>
          <w:sz w:val="24"/>
          <w:lang w:val="it-IT"/>
        </w:rPr>
        <w:t>Bảng phụ nhóm, thước thẳng, compa, thước đo góc</w:t>
      </w:r>
      <w:r w:rsidRPr="00885291">
        <w:rPr>
          <w:b/>
          <w:sz w:val="24"/>
        </w:rPr>
        <w:t xml:space="preserve"> </w:t>
      </w:r>
    </w:p>
    <w:p w14:paraId="3DF11059" w14:textId="77777777" w:rsidR="00E43807" w:rsidRPr="00885291" w:rsidRDefault="00E43807" w:rsidP="00E43807">
      <w:pPr>
        <w:rPr>
          <w:b/>
          <w:sz w:val="24"/>
        </w:rPr>
      </w:pPr>
      <w:r w:rsidRPr="00885291">
        <w:rPr>
          <w:b/>
          <w:sz w:val="24"/>
        </w:rPr>
        <w:t>III. TỔ CHỨC CÁC HOẠT ĐỘNG DẠY HỌC</w:t>
      </w:r>
    </w:p>
    <w:p w14:paraId="640D027E" w14:textId="77777777" w:rsidR="00E43807" w:rsidRPr="00885291" w:rsidRDefault="00E43807" w:rsidP="00E43807">
      <w:pPr>
        <w:rPr>
          <w:b/>
          <w:sz w:val="24"/>
        </w:rPr>
      </w:pPr>
      <w:r w:rsidRPr="00885291">
        <w:rPr>
          <w:b/>
          <w:sz w:val="24"/>
        </w:rPr>
        <w:lastRenderedPageBreak/>
        <w:tab/>
        <w:t>1. Ổn định lớp:</w:t>
      </w:r>
    </w:p>
    <w:p w14:paraId="622585A5" w14:textId="77777777" w:rsidR="00E43807" w:rsidRPr="00885291" w:rsidRDefault="00E43807" w:rsidP="00E43807">
      <w:pPr>
        <w:rPr>
          <w:b/>
          <w:sz w:val="24"/>
        </w:rPr>
      </w:pPr>
      <w:r w:rsidRPr="00885291">
        <w:rPr>
          <w:b/>
          <w:sz w:val="24"/>
        </w:rPr>
        <w:tab/>
        <w:t>2. Nội dung:</w:t>
      </w:r>
    </w:p>
    <w:tbl>
      <w:tblPr>
        <w:tblpPr w:leftFromText="180" w:rightFromText="180" w:vertAnchor="text" w:tblpY="1"/>
        <w:tblOverlap w:val="neve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60"/>
      </w:tblGrid>
      <w:tr w:rsidR="00E43807" w:rsidRPr="00885291" w14:paraId="17CF87D7" w14:textId="77777777" w:rsidTr="00765CCF">
        <w:tc>
          <w:tcPr>
            <w:tcW w:w="3190" w:type="dxa"/>
            <w:shd w:val="clear" w:color="auto" w:fill="auto"/>
          </w:tcPr>
          <w:p w14:paraId="5484FE08" w14:textId="77777777" w:rsidR="00E43807" w:rsidRPr="00765CCF" w:rsidRDefault="00E43807" w:rsidP="00765CCF">
            <w:pPr>
              <w:jc w:val="center"/>
              <w:rPr>
                <w:sz w:val="24"/>
              </w:rPr>
            </w:pPr>
            <w:r w:rsidRPr="00765CCF">
              <w:rPr>
                <w:b/>
                <w:sz w:val="24"/>
              </w:rPr>
              <w:t>Hoạt động của GV</w:t>
            </w:r>
          </w:p>
        </w:tc>
        <w:tc>
          <w:tcPr>
            <w:tcW w:w="3190" w:type="dxa"/>
            <w:shd w:val="clear" w:color="auto" w:fill="auto"/>
          </w:tcPr>
          <w:p w14:paraId="0D1252C0" w14:textId="77777777" w:rsidR="00E43807" w:rsidRPr="00765CCF" w:rsidRDefault="00E43807" w:rsidP="00765CCF">
            <w:pPr>
              <w:jc w:val="center"/>
              <w:rPr>
                <w:sz w:val="24"/>
              </w:rPr>
            </w:pPr>
            <w:r w:rsidRPr="00765CCF">
              <w:rPr>
                <w:b/>
                <w:sz w:val="24"/>
              </w:rPr>
              <w:t>Hoạt động của HS</w:t>
            </w:r>
          </w:p>
        </w:tc>
        <w:tc>
          <w:tcPr>
            <w:tcW w:w="3160" w:type="dxa"/>
            <w:shd w:val="clear" w:color="auto" w:fill="auto"/>
          </w:tcPr>
          <w:p w14:paraId="12FD3B10" w14:textId="77777777" w:rsidR="00E43807" w:rsidRPr="00765CCF" w:rsidRDefault="00E43807" w:rsidP="00765CCF">
            <w:pPr>
              <w:jc w:val="center"/>
              <w:rPr>
                <w:sz w:val="24"/>
              </w:rPr>
            </w:pPr>
            <w:r w:rsidRPr="00765CCF">
              <w:rPr>
                <w:b/>
                <w:sz w:val="24"/>
              </w:rPr>
              <w:t>Nội dung</w:t>
            </w:r>
          </w:p>
        </w:tc>
      </w:tr>
      <w:tr w:rsidR="00E43807" w:rsidRPr="00885291" w14:paraId="0A79E814" w14:textId="77777777" w:rsidTr="00765CCF">
        <w:tc>
          <w:tcPr>
            <w:tcW w:w="9540" w:type="dxa"/>
            <w:gridSpan w:val="3"/>
            <w:shd w:val="clear" w:color="auto" w:fill="auto"/>
          </w:tcPr>
          <w:p w14:paraId="0F9B1155" w14:textId="77777777" w:rsidR="00E43807" w:rsidRPr="00765CCF" w:rsidRDefault="00E43807" w:rsidP="00765CCF">
            <w:pPr>
              <w:rPr>
                <w:b/>
                <w:sz w:val="24"/>
              </w:rPr>
            </w:pPr>
            <w:r w:rsidRPr="00765CCF">
              <w:rPr>
                <w:b/>
                <w:sz w:val="24"/>
              </w:rPr>
              <w:t>A. Hoạt động khởi động (5 phút)</w:t>
            </w:r>
          </w:p>
          <w:p w14:paraId="4AF4B5A2" w14:textId="77777777" w:rsidR="00E43807" w:rsidRPr="00765CCF" w:rsidRDefault="00E43807" w:rsidP="00765CCF">
            <w:pPr>
              <w:rPr>
                <w:sz w:val="24"/>
              </w:rPr>
            </w:pPr>
            <w:r w:rsidRPr="00765CCF">
              <w:rPr>
                <w:b/>
                <w:i/>
                <w:sz w:val="24"/>
              </w:rPr>
              <w:t>Mục tiêu:</w:t>
            </w:r>
            <w:r w:rsidRPr="00765CCF">
              <w:rPr>
                <w:sz w:val="24"/>
              </w:rPr>
              <w:t xml:space="preserve"> Nhớ lại khái niệm trung điểm của một đoạn thẳng</w:t>
            </w:r>
          </w:p>
          <w:p w14:paraId="28E8D3D5" w14:textId="77777777" w:rsidR="00E43807" w:rsidRPr="00765CCF" w:rsidRDefault="00E43807" w:rsidP="00765CCF">
            <w:pPr>
              <w:rPr>
                <w:b/>
                <w:i/>
                <w:sz w:val="24"/>
              </w:rPr>
            </w:pPr>
            <w:r w:rsidRPr="00765CCF">
              <w:rPr>
                <w:b/>
                <w:i/>
                <w:sz w:val="24"/>
              </w:rPr>
              <w:t xml:space="preserve">Phương pháp:  </w:t>
            </w:r>
            <w:r w:rsidRPr="00765CCF">
              <w:rPr>
                <w:sz w:val="24"/>
              </w:rPr>
              <w:t>trò chơi</w:t>
            </w:r>
          </w:p>
          <w:p w14:paraId="07134CE7" w14:textId="77777777" w:rsidR="00E43807" w:rsidRPr="00765CCF" w:rsidRDefault="00E43807" w:rsidP="00765CCF">
            <w:pPr>
              <w:rPr>
                <w:sz w:val="24"/>
              </w:rPr>
            </w:pPr>
            <w:r w:rsidRPr="00765CCF">
              <w:rPr>
                <w:b/>
                <w:i/>
                <w:sz w:val="24"/>
              </w:rPr>
              <w:t xml:space="preserve">Sản phẩm:   </w:t>
            </w:r>
            <w:r w:rsidRPr="00765CCF">
              <w:rPr>
                <w:sz w:val="24"/>
              </w:rPr>
              <w:t>Hoàn thành được yêu cầu của GV</w:t>
            </w:r>
          </w:p>
        </w:tc>
      </w:tr>
      <w:tr w:rsidR="00E43807" w:rsidRPr="00885291" w14:paraId="2FC5F894" w14:textId="77777777" w:rsidTr="00765CCF">
        <w:tc>
          <w:tcPr>
            <w:tcW w:w="3190" w:type="dxa"/>
            <w:shd w:val="clear" w:color="auto" w:fill="auto"/>
          </w:tcPr>
          <w:p w14:paraId="01C8F68D" w14:textId="77777777" w:rsidR="00E43807" w:rsidRPr="00765CCF" w:rsidRDefault="00E43807" w:rsidP="00765CCF">
            <w:pPr>
              <w:rPr>
                <w:sz w:val="24"/>
              </w:rPr>
            </w:pPr>
            <w:r w:rsidRPr="00765CCF">
              <w:rPr>
                <w:sz w:val="24"/>
              </w:rPr>
              <w:t>- Gv cho hs chơi trò chơi “Tiếp sức” chọn 4 đội chơi, mỗi đội có 4 học sinh. Luật chơi:  Trong thời gian 60s, mỗi đội vẽ một tam giác bất kì và xác định trung điểm các cạnh của tam giác. Yêu cầu, lần lượt mỗi học sinh chỉ được vẽ nhiểu nhất 1 đoạn thẳng và 1 điểm.</w:t>
            </w:r>
          </w:p>
          <w:p w14:paraId="15A723F1" w14:textId="77777777" w:rsidR="00E43807" w:rsidRPr="00765CCF" w:rsidRDefault="00E43807" w:rsidP="00765CCF">
            <w:pPr>
              <w:rPr>
                <w:sz w:val="24"/>
              </w:rPr>
            </w:pPr>
            <w:r w:rsidRPr="00765CCF">
              <w:rPr>
                <w:sz w:val="24"/>
              </w:rPr>
              <w:t>- Gv nhận xét và động viên tinh thần hos</w:t>
            </w:r>
          </w:p>
          <w:p w14:paraId="481A882E" w14:textId="77777777" w:rsidR="00E43807" w:rsidRPr="00765CCF" w:rsidRDefault="00E43807" w:rsidP="00765CCF">
            <w:pPr>
              <w:rPr>
                <w:sz w:val="24"/>
              </w:rPr>
            </w:pPr>
            <w:r w:rsidRPr="00765CCF">
              <w:rPr>
                <w:sz w:val="24"/>
              </w:rPr>
              <w:t>- GV dẫn dắt vào bài: trình chiếu hình ảnh sgk/14: G là điểm nào nằm trong tam giác miếng bìa hình tam giác nằm thăng bằng trên giá nhọn.</w:t>
            </w:r>
          </w:p>
        </w:tc>
        <w:tc>
          <w:tcPr>
            <w:tcW w:w="3190" w:type="dxa"/>
            <w:shd w:val="clear" w:color="auto" w:fill="auto"/>
          </w:tcPr>
          <w:p w14:paraId="3CE71CF6" w14:textId="77777777" w:rsidR="00E43807" w:rsidRPr="00765CCF" w:rsidRDefault="00E43807" w:rsidP="00765CCF">
            <w:pPr>
              <w:rPr>
                <w:sz w:val="24"/>
              </w:rPr>
            </w:pPr>
            <w:r w:rsidRPr="00765CCF">
              <w:rPr>
                <w:sz w:val="24"/>
              </w:rPr>
              <w:t xml:space="preserve">- Hs tham gia trò chơi vui, tích cực, hs còn lại cổ vũ hết mình </w:t>
            </w:r>
          </w:p>
        </w:tc>
        <w:tc>
          <w:tcPr>
            <w:tcW w:w="3160" w:type="dxa"/>
            <w:shd w:val="clear" w:color="auto" w:fill="auto"/>
          </w:tcPr>
          <w:p w14:paraId="094ED174" w14:textId="77777777" w:rsidR="00E43807" w:rsidRPr="00765CCF" w:rsidRDefault="00E43807" w:rsidP="00765CCF">
            <w:pPr>
              <w:rPr>
                <w:sz w:val="24"/>
              </w:rPr>
            </w:pPr>
          </w:p>
        </w:tc>
      </w:tr>
      <w:tr w:rsidR="00E43807" w:rsidRPr="00885291" w14:paraId="017563D2" w14:textId="77777777" w:rsidTr="00765CCF">
        <w:tc>
          <w:tcPr>
            <w:tcW w:w="9540" w:type="dxa"/>
            <w:gridSpan w:val="3"/>
            <w:tcBorders>
              <w:bottom w:val="single" w:sz="4" w:space="0" w:color="auto"/>
            </w:tcBorders>
            <w:shd w:val="clear" w:color="auto" w:fill="auto"/>
          </w:tcPr>
          <w:p w14:paraId="58DE0A66" w14:textId="77777777" w:rsidR="00E43807" w:rsidRPr="00765CCF" w:rsidRDefault="00E43807" w:rsidP="00765CCF">
            <w:pPr>
              <w:rPr>
                <w:b/>
                <w:sz w:val="24"/>
              </w:rPr>
            </w:pPr>
            <w:r w:rsidRPr="00765CCF">
              <w:rPr>
                <w:b/>
                <w:sz w:val="24"/>
              </w:rPr>
              <w:t>B. Hoạt động hình thành kiến thức (25 phút)</w:t>
            </w:r>
          </w:p>
          <w:p w14:paraId="5941D394" w14:textId="77777777" w:rsidR="00E43807" w:rsidRPr="00765CCF" w:rsidRDefault="00E43807" w:rsidP="00765CCF">
            <w:pPr>
              <w:rPr>
                <w:sz w:val="24"/>
              </w:rPr>
            </w:pPr>
            <w:r w:rsidRPr="00765CCF">
              <w:rPr>
                <w:b/>
                <w:i/>
                <w:sz w:val="24"/>
              </w:rPr>
              <w:t>Mục tiêu</w:t>
            </w:r>
            <w:r w:rsidRPr="00765CCF">
              <w:rPr>
                <w:sz w:val="24"/>
              </w:rPr>
              <w:t>: Hiểu và nhớ được định nghĩa đường trung tuyến của tam giác, xác định một tam giác có ba đường trung tuyến. Vận dụng tính chất ba đường trung tuyến để giải một số bài tập</w:t>
            </w:r>
          </w:p>
          <w:p w14:paraId="4D5EBD84" w14:textId="77777777" w:rsidR="00E43807" w:rsidRPr="00765CCF" w:rsidRDefault="00E43807" w:rsidP="00765CCF">
            <w:pPr>
              <w:rPr>
                <w:sz w:val="24"/>
              </w:rPr>
            </w:pPr>
            <w:r w:rsidRPr="00765CCF">
              <w:rPr>
                <w:b/>
                <w:i/>
                <w:sz w:val="24"/>
              </w:rPr>
              <w:t>Hình thức tổ chức HĐ:</w:t>
            </w:r>
            <w:r w:rsidRPr="00765CCF">
              <w:rPr>
                <w:sz w:val="24"/>
              </w:rPr>
              <w:t xml:space="preserve"> HĐ cá nhân, cặp đôi, hđ chung cả lớp</w:t>
            </w:r>
          </w:p>
          <w:p w14:paraId="4699483F" w14:textId="77777777" w:rsidR="00E43807" w:rsidRPr="00765CCF" w:rsidRDefault="00E43807" w:rsidP="00765CCF">
            <w:pPr>
              <w:rPr>
                <w:sz w:val="24"/>
              </w:rPr>
            </w:pPr>
            <w:r w:rsidRPr="00765CCF">
              <w:rPr>
                <w:b/>
                <w:i/>
                <w:sz w:val="24"/>
              </w:rPr>
              <w:t>Sản phẩm</w:t>
            </w:r>
            <w:r w:rsidRPr="00765CCF">
              <w:rPr>
                <w:sz w:val="24"/>
              </w:rPr>
              <w:t>: Định nghĩa, tính chất ba đường trung tuyến</w:t>
            </w:r>
          </w:p>
        </w:tc>
      </w:tr>
      <w:tr w:rsidR="00E43807" w:rsidRPr="00885291" w14:paraId="0B224F0C" w14:textId="77777777" w:rsidTr="00765CCF">
        <w:tc>
          <w:tcPr>
            <w:tcW w:w="3190" w:type="dxa"/>
            <w:tcBorders>
              <w:bottom w:val="nil"/>
            </w:tcBorders>
            <w:shd w:val="clear" w:color="auto" w:fill="auto"/>
          </w:tcPr>
          <w:p w14:paraId="0F8314FB" w14:textId="77777777" w:rsidR="00E43807" w:rsidRPr="00765CCF" w:rsidRDefault="00E43807" w:rsidP="00765CCF">
            <w:pPr>
              <w:rPr>
                <w:b/>
                <w:sz w:val="24"/>
              </w:rPr>
            </w:pPr>
            <w:r w:rsidRPr="00765CCF">
              <w:rPr>
                <w:b/>
                <w:sz w:val="24"/>
              </w:rPr>
              <w:t>Nhiệm vụ 1:  Đường trung tuyến của tam giác</w:t>
            </w:r>
          </w:p>
          <w:p w14:paraId="32C8A2AC" w14:textId="77777777" w:rsidR="00E43807" w:rsidRPr="00765CCF" w:rsidRDefault="00E43807" w:rsidP="00765CCF">
            <w:pPr>
              <w:rPr>
                <w:sz w:val="24"/>
              </w:rPr>
            </w:pPr>
            <w:r w:rsidRPr="00765CCF">
              <w:rPr>
                <w:sz w:val="24"/>
              </w:rPr>
              <w:t>GV: yêu cầu hs xác định đường trung tuyến của tam giác.</w:t>
            </w:r>
          </w:p>
          <w:p w14:paraId="56157C62" w14:textId="77777777" w:rsidR="00E43807" w:rsidRPr="00765CCF" w:rsidRDefault="00E43807" w:rsidP="00765CCF">
            <w:pPr>
              <w:rPr>
                <w:sz w:val="24"/>
              </w:rPr>
            </w:pPr>
          </w:p>
          <w:p w14:paraId="1151A045" w14:textId="77777777" w:rsidR="00E43807" w:rsidRPr="00765CCF" w:rsidRDefault="00E43807" w:rsidP="00765CCF">
            <w:pPr>
              <w:rPr>
                <w:sz w:val="24"/>
              </w:rPr>
            </w:pPr>
          </w:p>
          <w:p w14:paraId="037E3F00" w14:textId="77777777" w:rsidR="00E43807" w:rsidRPr="00765CCF" w:rsidRDefault="00E43807" w:rsidP="00765CCF">
            <w:pPr>
              <w:rPr>
                <w:sz w:val="24"/>
              </w:rPr>
            </w:pPr>
            <w:r w:rsidRPr="00765CCF">
              <w:rPr>
                <w:sz w:val="24"/>
              </w:rPr>
              <w:t>Gv nhận xét và chốt kiến thức</w:t>
            </w:r>
          </w:p>
          <w:p w14:paraId="1D43A4DD" w14:textId="77777777" w:rsidR="00E43807" w:rsidRPr="00765CCF" w:rsidRDefault="00E43807" w:rsidP="00765CCF">
            <w:pPr>
              <w:rPr>
                <w:sz w:val="24"/>
              </w:rPr>
            </w:pPr>
            <w:r w:rsidRPr="00765CCF">
              <w:rPr>
                <w:sz w:val="24"/>
              </w:rPr>
              <w:t>Gv yêu cầu hs vẽ một tam giác và tất cả đường trung tuyến của nó.</w:t>
            </w:r>
          </w:p>
          <w:p w14:paraId="47187F29" w14:textId="77777777" w:rsidR="00E43807" w:rsidRPr="00765CCF" w:rsidRDefault="00E43807" w:rsidP="00765CCF">
            <w:pPr>
              <w:jc w:val="both"/>
              <w:rPr>
                <w:sz w:val="24"/>
              </w:rPr>
            </w:pPr>
            <w:r w:rsidRPr="00765CCF">
              <w:rPr>
                <w:sz w:val="24"/>
              </w:rPr>
              <w:t>Gv: Em có nhận xét gì  về ba đường trung tuyến của tam giác vừa vẽ?</w:t>
            </w:r>
          </w:p>
          <w:p w14:paraId="11D32FAC" w14:textId="77777777" w:rsidR="00E43807" w:rsidRPr="00765CCF" w:rsidRDefault="00E43807" w:rsidP="00765CCF">
            <w:pPr>
              <w:rPr>
                <w:sz w:val="24"/>
              </w:rPr>
            </w:pPr>
          </w:p>
          <w:p w14:paraId="6DD8A2E9" w14:textId="77777777" w:rsidR="00E43807" w:rsidRPr="00765CCF" w:rsidRDefault="00E43807" w:rsidP="00765CCF">
            <w:pPr>
              <w:rPr>
                <w:sz w:val="24"/>
              </w:rPr>
            </w:pPr>
            <w:r w:rsidRPr="00765CCF">
              <w:rPr>
                <w:b/>
                <w:sz w:val="24"/>
              </w:rPr>
              <w:t>Nhiệm vụ 2</w:t>
            </w:r>
            <w:r w:rsidRPr="00765CCF">
              <w:rPr>
                <w:sz w:val="24"/>
              </w:rPr>
              <w:t xml:space="preserve">: </w:t>
            </w:r>
            <w:r w:rsidRPr="00765CCF">
              <w:rPr>
                <w:b/>
                <w:sz w:val="24"/>
              </w:rPr>
              <w:t xml:space="preserve"> Tính chất ba đường trung tuyến của tam giác</w:t>
            </w:r>
            <w:r w:rsidRPr="00765CCF">
              <w:rPr>
                <w:sz w:val="24"/>
              </w:rPr>
              <w:t xml:space="preserve"> </w:t>
            </w:r>
          </w:p>
          <w:p w14:paraId="2AEEC526" w14:textId="77777777" w:rsidR="00E43807" w:rsidRPr="00765CCF" w:rsidRDefault="00E43807" w:rsidP="00765CCF">
            <w:pPr>
              <w:rPr>
                <w:sz w:val="24"/>
              </w:rPr>
            </w:pPr>
            <w:r w:rsidRPr="00765CCF">
              <w:rPr>
                <w:sz w:val="24"/>
              </w:rPr>
              <w:t xml:space="preserve">Gv: yêu cầu hs hoạt động nhóm đôi thực hành gấp tam </w:t>
            </w:r>
            <w:r w:rsidRPr="00765CCF">
              <w:rPr>
                <w:sz w:val="24"/>
              </w:rPr>
              <w:lastRenderedPageBreak/>
              <w:t>giác</w:t>
            </w:r>
          </w:p>
          <w:p w14:paraId="250E0A10" w14:textId="77777777" w:rsidR="00E43807" w:rsidRPr="00765CCF" w:rsidRDefault="00E43807" w:rsidP="00765CCF">
            <w:pPr>
              <w:rPr>
                <w:sz w:val="24"/>
              </w:rPr>
            </w:pPr>
            <w:r w:rsidRPr="00765CCF">
              <w:rPr>
                <w:sz w:val="24"/>
              </w:rPr>
              <w:t>Gv: gợi mở giúp hs rút ra nhận xét như cho hs dùng thẳng đề đo</w:t>
            </w:r>
          </w:p>
          <w:p w14:paraId="26A4D7B0" w14:textId="77777777" w:rsidR="00E43807" w:rsidRPr="00765CCF" w:rsidRDefault="00E43807" w:rsidP="00765CCF">
            <w:pPr>
              <w:rPr>
                <w:sz w:val="24"/>
              </w:rPr>
            </w:pPr>
            <w:r w:rsidRPr="00765CCF">
              <w:rPr>
                <w:sz w:val="24"/>
              </w:rPr>
              <w:t>Gv có thể trình chiếu hình ảnh thông qua vẽ hình bằng phần mềm GSP</w:t>
            </w:r>
          </w:p>
          <w:p w14:paraId="1CF3468B" w14:textId="77777777" w:rsidR="00E43807" w:rsidRPr="00765CCF" w:rsidRDefault="00E43807" w:rsidP="00765CCF">
            <w:pPr>
              <w:rPr>
                <w:sz w:val="24"/>
              </w:rPr>
            </w:pPr>
            <w:r w:rsidRPr="00765CCF">
              <w:rPr>
                <w:sz w:val="24"/>
              </w:rPr>
              <w:t>Gv giải thích tình huống đẩu bài: Nếu nối ba đỉnh của một tam giác với trọng tâm của nó thì ta được ba tam giác nhỏ có diện tích bằng nhau</w:t>
            </w:r>
          </w:p>
          <w:p w14:paraId="3BE6008A" w14:textId="77777777" w:rsidR="00E43807" w:rsidRPr="00765CCF" w:rsidRDefault="00E43807" w:rsidP="00765CCF">
            <w:pPr>
              <w:rPr>
                <w:sz w:val="24"/>
              </w:rPr>
            </w:pPr>
            <w:r w:rsidRPr="00765CCF">
              <w:rPr>
                <w:sz w:val="24"/>
              </w:rPr>
              <w:t>Đặt một miếng bìa hình tam giác lên giá nhọn, điểm đặt làm cho miếng bìa đó nằm thăng bằng chính là trọng tâm của tam giác</w:t>
            </w:r>
          </w:p>
        </w:tc>
        <w:tc>
          <w:tcPr>
            <w:tcW w:w="3190" w:type="dxa"/>
            <w:tcBorders>
              <w:bottom w:val="nil"/>
            </w:tcBorders>
            <w:shd w:val="clear" w:color="auto" w:fill="auto"/>
          </w:tcPr>
          <w:p w14:paraId="01AF70E6" w14:textId="77777777" w:rsidR="00E43807" w:rsidRPr="00765CCF" w:rsidRDefault="00E43807" w:rsidP="00765CCF">
            <w:pPr>
              <w:rPr>
                <w:sz w:val="24"/>
              </w:rPr>
            </w:pPr>
          </w:p>
          <w:p w14:paraId="428AD4F6" w14:textId="77777777" w:rsidR="00E43807" w:rsidRPr="00765CCF" w:rsidRDefault="00E43807" w:rsidP="00765CCF">
            <w:pPr>
              <w:rPr>
                <w:sz w:val="24"/>
              </w:rPr>
            </w:pPr>
          </w:p>
          <w:p w14:paraId="6318BE0E" w14:textId="77777777" w:rsidR="00E43807" w:rsidRPr="00765CCF" w:rsidRDefault="00E43807" w:rsidP="00765CCF">
            <w:pPr>
              <w:rPr>
                <w:sz w:val="24"/>
              </w:rPr>
            </w:pPr>
            <w:r w:rsidRPr="00765CCF">
              <w:rPr>
                <w:sz w:val="24"/>
              </w:rPr>
              <w:t xml:space="preserve">-  Cá nhân HS tự đọc nội dung sgk. </w:t>
            </w:r>
          </w:p>
          <w:p w14:paraId="47400404" w14:textId="77777777" w:rsidR="00E43807" w:rsidRPr="00765CCF" w:rsidRDefault="00E43807" w:rsidP="00765CCF">
            <w:pPr>
              <w:rPr>
                <w:sz w:val="24"/>
              </w:rPr>
            </w:pPr>
            <w:r w:rsidRPr="00765CCF">
              <w:rPr>
                <w:sz w:val="24"/>
              </w:rPr>
              <w:t>- HS hoạt động nhóm đôi tìm hiểu định nghĩa và cách vẽ đường trung tuyến</w:t>
            </w:r>
          </w:p>
          <w:p w14:paraId="7DE6DAA0" w14:textId="77777777" w:rsidR="00E43807" w:rsidRPr="00765CCF" w:rsidRDefault="00E43807" w:rsidP="00765CCF">
            <w:pPr>
              <w:rPr>
                <w:sz w:val="24"/>
              </w:rPr>
            </w:pPr>
            <w:r w:rsidRPr="00765CCF">
              <w:rPr>
                <w:sz w:val="24"/>
              </w:rPr>
              <w:t>- Hs làm bài cá nhân</w:t>
            </w:r>
          </w:p>
          <w:p w14:paraId="1C5E2FC7" w14:textId="77777777" w:rsidR="00E43807" w:rsidRPr="00765CCF" w:rsidRDefault="00E43807" w:rsidP="00765CCF">
            <w:pPr>
              <w:rPr>
                <w:sz w:val="24"/>
              </w:rPr>
            </w:pPr>
          </w:p>
          <w:p w14:paraId="645B9E50" w14:textId="77777777" w:rsidR="00E43807" w:rsidRPr="00765CCF" w:rsidRDefault="00E43807" w:rsidP="00765CCF">
            <w:pPr>
              <w:rPr>
                <w:sz w:val="24"/>
              </w:rPr>
            </w:pPr>
            <w:r w:rsidRPr="00765CCF">
              <w:rPr>
                <w:sz w:val="24"/>
              </w:rPr>
              <w:t>- Hs: cùng đi qua một điểm</w:t>
            </w:r>
          </w:p>
          <w:p w14:paraId="29D545AB" w14:textId="77777777" w:rsidR="00E43807" w:rsidRPr="00765CCF" w:rsidRDefault="00E43807" w:rsidP="00765CCF">
            <w:pPr>
              <w:rPr>
                <w:sz w:val="24"/>
              </w:rPr>
            </w:pPr>
          </w:p>
          <w:p w14:paraId="75DE8C75" w14:textId="77777777" w:rsidR="00E43807" w:rsidRPr="00765CCF" w:rsidRDefault="00E43807" w:rsidP="00765CCF">
            <w:pPr>
              <w:rPr>
                <w:sz w:val="24"/>
              </w:rPr>
            </w:pPr>
          </w:p>
          <w:p w14:paraId="75BF4E73" w14:textId="77777777" w:rsidR="00E43807" w:rsidRPr="00765CCF" w:rsidRDefault="00E43807" w:rsidP="00765CCF">
            <w:pPr>
              <w:rPr>
                <w:sz w:val="24"/>
              </w:rPr>
            </w:pPr>
          </w:p>
          <w:p w14:paraId="47318BFC" w14:textId="77777777" w:rsidR="00E43807" w:rsidRPr="00765CCF" w:rsidRDefault="00E43807" w:rsidP="00765CCF">
            <w:pPr>
              <w:rPr>
                <w:sz w:val="24"/>
              </w:rPr>
            </w:pPr>
          </w:p>
          <w:p w14:paraId="52D42647" w14:textId="77777777" w:rsidR="00E43807" w:rsidRPr="00765CCF" w:rsidRDefault="00E43807" w:rsidP="00765CCF">
            <w:pPr>
              <w:rPr>
                <w:sz w:val="24"/>
              </w:rPr>
            </w:pPr>
          </w:p>
          <w:p w14:paraId="2FCD4291" w14:textId="77777777" w:rsidR="00E43807" w:rsidRPr="00765CCF" w:rsidRDefault="00E43807" w:rsidP="00765CCF">
            <w:pPr>
              <w:rPr>
                <w:sz w:val="24"/>
              </w:rPr>
            </w:pPr>
          </w:p>
          <w:p w14:paraId="707F872B" w14:textId="77777777" w:rsidR="00E43807" w:rsidRPr="00765CCF" w:rsidRDefault="00E43807" w:rsidP="00765CCF">
            <w:pPr>
              <w:rPr>
                <w:sz w:val="24"/>
              </w:rPr>
            </w:pPr>
          </w:p>
          <w:p w14:paraId="67717C4C" w14:textId="77777777" w:rsidR="00E43807" w:rsidRPr="00765CCF" w:rsidRDefault="00E43807" w:rsidP="00765CCF">
            <w:pPr>
              <w:rPr>
                <w:sz w:val="24"/>
              </w:rPr>
            </w:pPr>
            <w:r w:rsidRPr="00765CCF">
              <w:rPr>
                <w:sz w:val="24"/>
              </w:rPr>
              <w:t>- Hs gấp tam giác và trình bày trước lớp</w:t>
            </w:r>
          </w:p>
          <w:p w14:paraId="07BA5D3C" w14:textId="77777777" w:rsidR="00E43807" w:rsidRPr="00765CCF" w:rsidRDefault="00E43807" w:rsidP="00765CCF">
            <w:pPr>
              <w:rPr>
                <w:sz w:val="24"/>
              </w:rPr>
            </w:pPr>
            <w:r w:rsidRPr="00765CCF">
              <w:rPr>
                <w:sz w:val="24"/>
              </w:rPr>
              <w:t xml:space="preserve">+ AD có là đường trung tuyến </w:t>
            </w:r>
            <w:r w:rsidRPr="00765CCF">
              <w:rPr>
                <w:sz w:val="24"/>
              </w:rPr>
              <w:lastRenderedPageBreak/>
              <w:t>của tam giác ABC không?</w:t>
            </w:r>
          </w:p>
          <w:p w14:paraId="1397704F" w14:textId="77777777" w:rsidR="00E43807" w:rsidRPr="00765CCF" w:rsidRDefault="00E43807" w:rsidP="00765CCF">
            <w:pPr>
              <w:rPr>
                <w:sz w:val="24"/>
              </w:rPr>
            </w:pPr>
            <w:r w:rsidRPr="00765CCF">
              <w:rPr>
                <w:sz w:val="24"/>
              </w:rPr>
              <w:t xml:space="preserve">+ </w:t>
            </w:r>
            <w:r w:rsidRPr="00765CCF">
              <w:rPr>
                <w:position w:val="-24"/>
                <w:sz w:val="24"/>
              </w:rPr>
              <w:object w:dxaOrig="1700" w:dyaOrig="620" w14:anchorId="138DEA79">
                <v:shape id="_x0000_i2718" type="#_x0000_t75" style="width:84.75pt;height:31.5pt" o:ole="">
                  <v:imagedata r:id="rId2206" o:title=""/>
                </v:shape>
                <o:OLEObject Type="Embed" ProgID="Equation.DSMT4" ShapeID="_x0000_i2718" DrawAspect="Content" ObjectID="_1664270736" r:id="rId2207"/>
              </w:object>
            </w:r>
          </w:p>
          <w:p w14:paraId="33BC524E" w14:textId="77777777" w:rsidR="00E43807" w:rsidRPr="00765CCF" w:rsidRDefault="00E43807" w:rsidP="00765CCF">
            <w:pPr>
              <w:rPr>
                <w:sz w:val="24"/>
              </w:rPr>
            </w:pPr>
            <w:r w:rsidRPr="00765CCF">
              <w:rPr>
                <w:sz w:val="24"/>
              </w:rPr>
              <w:t xml:space="preserve">- Hs rút ra nhận xét: cả ba đường trung tuyến cùng đi qua một điểm. Điểm đó cách mỗi đỉnh một khoảng bằng </w:t>
            </w:r>
            <w:r w:rsidRPr="00765CCF">
              <w:rPr>
                <w:position w:val="-24"/>
                <w:sz w:val="24"/>
              </w:rPr>
              <w:object w:dxaOrig="240" w:dyaOrig="620" w14:anchorId="4668EBAA">
                <v:shape id="_x0000_i2719" type="#_x0000_t75" style="width:12pt;height:31.5pt" o:ole="">
                  <v:imagedata r:id="rId2208" o:title=""/>
                </v:shape>
                <o:OLEObject Type="Embed" ProgID="Equation.DSMT4" ShapeID="_x0000_i2719" DrawAspect="Content" ObjectID="_1664270737" r:id="rId2209"/>
              </w:object>
            </w:r>
            <w:r w:rsidRPr="00765CCF">
              <w:rPr>
                <w:sz w:val="24"/>
              </w:rPr>
              <w:t xml:space="preserve"> độ dài đường trung tuyến đi qua đỉnh ấy </w:t>
            </w:r>
            <w:r w:rsidRPr="00765CCF">
              <w:rPr>
                <w:position w:val="-4"/>
                <w:sz w:val="24"/>
              </w:rPr>
              <w:object w:dxaOrig="180" w:dyaOrig="279" w14:anchorId="4225AC14">
                <v:shape id="_x0000_i2720" type="#_x0000_t75" style="width:9pt;height:13.5pt" o:ole="">
                  <v:imagedata r:id="rId2210" o:title=""/>
                </v:shape>
                <o:OLEObject Type="Embed" ProgID="Equation.DSMT4" ShapeID="_x0000_i2720" DrawAspect="Content" ObjectID="_1664270738" r:id="rId2211"/>
              </w:object>
            </w:r>
            <w:r w:rsidRPr="00765CCF">
              <w:rPr>
                <w:sz w:val="24"/>
              </w:rPr>
              <w:t xml:space="preserve"> </w:t>
            </w:r>
          </w:p>
        </w:tc>
        <w:tc>
          <w:tcPr>
            <w:tcW w:w="3160" w:type="dxa"/>
            <w:tcBorders>
              <w:bottom w:val="nil"/>
            </w:tcBorders>
            <w:shd w:val="clear" w:color="auto" w:fill="auto"/>
          </w:tcPr>
          <w:p w14:paraId="5AAE3860" w14:textId="77777777" w:rsidR="00E43807" w:rsidRPr="00765CCF" w:rsidRDefault="00E43807" w:rsidP="00765CCF">
            <w:pPr>
              <w:jc w:val="both"/>
              <w:rPr>
                <w:b/>
                <w:bCs/>
                <w:sz w:val="24"/>
              </w:rPr>
            </w:pPr>
            <w:r w:rsidRPr="00765CCF">
              <w:rPr>
                <w:b/>
                <w:bCs/>
                <w:sz w:val="24"/>
              </w:rPr>
              <w:lastRenderedPageBreak/>
              <w:t>1. Đường trung tuyến của tam giác</w:t>
            </w:r>
          </w:p>
          <w:p w14:paraId="68B5A3FF" w14:textId="77777777" w:rsidR="00E43807" w:rsidRPr="00765CCF" w:rsidRDefault="00E43807" w:rsidP="00765CCF">
            <w:pPr>
              <w:rPr>
                <w:sz w:val="24"/>
              </w:rPr>
            </w:pPr>
          </w:p>
          <w:p w14:paraId="1B6167C6" w14:textId="0CBB5BF3" w:rsidR="00E43807" w:rsidRPr="00765CCF" w:rsidRDefault="00F95260" w:rsidP="00765CCF">
            <w:pPr>
              <w:rPr>
                <w:sz w:val="24"/>
              </w:rPr>
            </w:pPr>
            <w:r>
              <w:rPr>
                <w:noProof/>
              </w:rPr>
              <mc:AlternateContent>
                <mc:Choice Requires="wpc">
                  <w:drawing>
                    <wp:inline distT="0" distB="0" distL="0" distR="0" wp14:anchorId="758384A7" wp14:editId="2A57FE16">
                      <wp:extent cx="1676400" cy="1226185"/>
                      <wp:effectExtent l="0" t="0" r="0" b="0"/>
                      <wp:docPr id="358" name="Canvas 4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1" name="Line 42"/>
                              <wps:cNvCnPr/>
                              <wps:spPr bwMode="auto">
                                <a:xfrm>
                                  <a:off x="853440" y="247015"/>
                                  <a:ext cx="609600" cy="591820"/>
                                </a:xfrm>
                                <a:prstGeom prst="line">
                                  <a:avLst/>
                                </a:prstGeom>
                                <a:noFill/>
                                <a:ln w="13">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2" name="Line 43"/>
                              <wps:cNvCnPr/>
                              <wps:spPr bwMode="auto">
                                <a:xfrm flipH="1">
                                  <a:off x="147955" y="838835"/>
                                  <a:ext cx="1315085" cy="128270"/>
                                </a:xfrm>
                                <a:prstGeom prst="line">
                                  <a:avLst/>
                                </a:prstGeom>
                                <a:noFill/>
                                <a:ln w="13">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3" name="Line 44"/>
                              <wps:cNvCnPr/>
                              <wps:spPr bwMode="auto">
                                <a:xfrm flipH="1">
                                  <a:off x="147955" y="247015"/>
                                  <a:ext cx="705485" cy="720090"/>
                                </a:xfrm>
                                <a:prstGeom prst="line">
                                  <a:avLst/>
                                </a:prstGeom>
                                <a:noFill/>
                                <a:ln w="13">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4" name="Line 45"/>
                              <wps:cNvCnPr/>
                              <wps:spPr bwMode="auto">
                                <a:xfrm flipH="1">
                                  <a:off x="805180" y="247015"/>
                                  <a:ext cx="48260" cy="655955"/>
                                </a:xfrm>
                                <a:prstGeom prst="line">
                                  <a:avLst/>
                                </a:prstGeom>
                                <a:noFill/>
                                <a:ln w="13">
                                  <a:solidFill>
                                    <a:srgbClr val="000000"/>
                                  </a:solidFill>
                                  <a:prstDash val="solid"/>
                                  <a:round/>
                                  <a:headEnd/>
                                  <a:tailEnd/>
                                </a:ln>
                                <a:extLst>
                                  <a:ext uri="{909E8E84-426E-40DD-AFC4-6F175D3DCCD1}">
                                    <a14:hiddenFill xmlns:a14="http://schemas.microsoft.com/office/drawing/2010/main">
                                      <a:noFill/>
                                    </a14:hiddenFill>
                                  </a:ext>
                                </a:extLst>
                              </wps:spPr>
                              <wps:bodyPr/>
                            </wps:wsp>
                            <wpg:wgp>
                              <wpg:cNvPr id="36" name="Group 50"/>
                              <wpg:cNvGrpSpPr>
                                <a:grpSpLocks/>
                              </wpg:cNvGrpSpPr>
                              <wpg:grpSpPr bwMode="auto">
                                <a:xfrm>
                                  <a:off x="781050" y="887095"/>
                                  <a:ext cx="95250" cy="299085"/>
                                  <a:chOff x="1230" y="1397"/>
                                  <a:chExt cx="150" cy="471"/>
                                </a:xfrm>
                              </wpg:grpSpPr>
                              <wps:wsp>
                                <wps:cNvPr id="37" name="Oval 48"/>
                                <wps:cNvSpPr>
                                  <a:spLocks noChangeArrowheads="1"/>
                                </wps:cNvSpPr>
                                <wps:spPr bwMode="auto">
                                  <a:xfrm>
                                    <a:off x="1243" y="1397"/>
                                    <a:ext cx="50" cy="51"/>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8" name="Rectangle 49"/>
                                <wps:cNvSpPr>
                                  <a:spLocks noChangeArrowheads="1"/>
                                </wps:cNvSpPr>
                                <wps:spPr bwMode="auto">
                                  <a:xfrm>
                                    <a:off x="1230" y="1485"/>
                                    <a:ext cx="150"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C82269" w14:textId="77777777" w:rsidR="00E43807" w:rsidRDefault="00E43807" w:rsidP="00E43807">
                                      <w:r>
                                        <w:rPr>
                                          <w:rFonts w:ascii="Arial" w:hAnsi="Arial" w:cs="Arial"/>
                                          <w:color w:val="000000"/>
                                          <w:sz w:val="18"/>
                                          <w:szCs w:val="18"/>
                                        </w:rPr>
                                        <w:t>M</w:t>
                                      </w:r>
                                    </w:p>
                                  </w:txbxContent>
                                </wps:txbx>
                                <wps:bodyPr rot="0" vert="horz" wrap="none" lIns="0" tIns="0" rIns="0" bIns="0" anchor="t" anchorCtr="0">
                                  <a:spAutoFit/>
                                </wps:bodyPr>
                              </wps:wsp>
                            </wpg:wgp>
                            <wpg:wgp>
                              <wpg:cNvPr id="39" name="Group 53"/>
                              <wpg:cNvGrpSpPr>
                                <a:grpSpLocks/>
                              </wpg:cNvGrpSpPr>
                              <wpg:grpSpPr bwMode="auto">
                                <a:xfrm>
                                  <a:off x="821055" y="78740"/>
                                  <a:ext cx="76835" cy="243205"/>
                                  <a:chOff x="1293" y="124"/>
                                  <a:chExt cx="121" cy="383"/>
                                </a:xfrm>
                              </wpg:grpSpPr>
                              <wps:wsp>
                                <wps:cNvPr id="40" name="Oval 51"/>
                                <wps:cNvSpPr>
                                  <a:spLocks noChangeArrowheads="1"/>
                                </wps:cNvSpPr>
                                <wps:spPr bwMode="auto">
                                  <a:xfrm>
                                    <a:off x="1319" y="364"/>
                                    <a:ext cx="50" cy="50"/>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3" name="Rectangle 52"/>
                                <wps:cNvSpPr>
                                  <a:spLocks noChangeArrowheads="1"/>
                                </wps:cNvSpPr>
                                <wps:spPr bwMode="auto">
                                  <a:xfrm>
                                    <a:off x="1293" y="124"/>
                                    <a:ext cx="12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CC2A9" w14:textId="77777777" w:rsidR="00E43807" w:rsidRDefault="00E43807" w:rsidP="00E43807">
                                      <w:r>
                                        <w:rPr>
                                          <w:rFonts w:ascii="Arial" w:hAnsi="Arial" w:cs="Arial"/>
                                          <w:color w:val="000000"/>
                                          <w:sz w:val="18"/>
                                          <w:szCs w:val="18"/>
                                        </w:rPr>
                                        <w:t>A</w:t>
                                      </w:r>
                                    </w:p>
                                  </w:txbxContent>
                                </wps:txbx>
                                <wps:bodyPr rot="0" vert="horz" wrap="none" lIns="0" tIns="0" rIns="0" bIns="0" anchor="t" anchorCtr="0">
                                  <a:spAutoFit/>
                                </wps:bodyPr>
                              </wps:wsp>
                            </wpg:wgp>
                            <wpg:wgp>
                              <wpg:cNvPr id="45" name="Group 56"/>
                              <wpg:cNvGrpSpPr>
                                <a:grpSpLocks/>
                              </wpg:cNvGrpSpPr>
                              <wpg:grpSpPr bwMode="auto">
                                <a:xfrm>
                                  <a:off x="1430655" y="822960"/>
                                  <a:ext cx="76835" cy="299085"/>
                                  <a:chOff x="2253" y="1296"/>
                                  <a:chExt cx="121" cy="471"/>
                                </a:xfrm>
                              </wpg:grpSpPr>
                              <wps:wsp>
                                <wps:cNvPr id="46" name="Oval 54"/>
                                <wps:cNvSpPr>
                                  <a:spLocks noChangeArrowheads="1"/>
                                </wps:cNvSpPr>
                                <wps:spPr bwMode="auto">
                                  <a:xfrm>
                                    <a:off x="2278" y="1296"/>
                                    <a:ext cx="51" cy="51"/>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7" name="Rectangle 55"/>
                                <wps:cNvSpPr>
                                  <a:spLocks noChangeArrowheads="1"/>
                                </wps:cNvSpPr>
                                <wps:spPr bwMode="auto">
                                  <a:xfrm>
                                    <a:off x="2253" y="1384"/>
                                    <a:ext cx="12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EB5C8B" w14:textId="77777777" w:rsidR="00E43807" w:rsidRDefault="00E43807" w:rsidP="00E43807">
                                      <w:r>
                                        <w:rPr>
                                          <w:rFonts w:ascii="Arial" w:hAnsi="Arial" w:cs="Arial"/>
                                          <w:color w:val="000000"/>
                                          <w:sz w:val="18"/>
                                          <w:szCs w:val="18"/>
                                        </w:rPr>
                                        <w:t>B</w:t>
                                      </w:r>
                                    </w:p>
                                  </w:txbxContent>
                                </wps:txbx>
                                <wps:bodyPr rot="0" vert="horz" wrap="none" lIns="0" tIns="0" rIns="0" bIns="0" anchor="t" anchorCtr="0">
                                  <a:spAutoFit/>
                                </wps:bodyPr>
                              </wps:wsp>
                            </wpg:wgp>
                            <wpg:wgp>
                              <wpg:cNvPr id="48" name="Group 59"/>
                              <wpg:cNvGrpSpPr>
                                <a:grpSpLocks/>
                              </wpg:cNvGrpSpPr>
                              <wpg:grpSpPr bwMode="auto">
                                <a:xfrm>
                                  <a:off x="67310" y="951230"/>
                                  <a:ext cx="96520" cy="274955"/>
                                  <a:chOff x="106" y="1498"/>
                                  <a:chExt cx="152" cy="433"/>
                                </a:xfrm>
                              </wpg:grpSpPr>
                              <wps:wsp>
                                <wps:cNvPr id="49" name="Oval 57"/>
                                <wps:cNvSpPr>
                                  <a:spLocks noChangeArrowheads="1"/>
                                </wps:cNvSpPr>
                                <wps:spPr bwMode="auto">
                                  <a:xfrm>
                                    <a:off x="207" y="1498"/>
                                    <a:ext cx="51" cy="50"/>
                                  </a:xfrm>
                                  <a:prstGeom prst="ellipse">
                                    <a:avLst/>
                                  </a:prstGeom>
                                  <a:solidFill>
                                    <a:srgbClr val="FF00FF"/>
                                  </a:solidFill>
                                  <a:ln w="0">
                                    <a:solidFill>
                                      <a:srgbClr val="000000"/>
                                    </a:solidFill>
                                    <a:prstDash val="solid"/>
                                    <a:round/>
                                    <a:headEnd/>
                                    <a:tailEnd/>
                                  </a:ln>
                                </wps:spPr>
                                <wps:bodyPr rot="0" vert="horz" wrap="square" lIns="91440" tIns="45720" rIns="91440" bIns="45720" anchor="t" anchorCtr="0" upright="1">
                                  <a:noAutofit/>
                                </wps:bodyPr>
                              </wps:wsp>
                              <wps:wsp>
                                <wps:cNvPr id="50" name="Rectangle 58"/>
                                <wps:cNvSpPr>
                                  <a:spLocks noChangeArrowheads="1"/>
                                </wps:cNvSpPr>
                                <wps:spPr bwMode="auto">
                                  <a:xfrm>
                                    <a:off x="106" y="1548"/>
                                    <a:ext cx="130"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E78B5" w14:textId="77777777" w:rsidR="00E43807" w:rsidRDefault="00E43807" w:rsidP="00E43807">
                                      <w:r>
                                        <w:rPr>
                                          <w:rFonts w:ascii="Arial" w:hAnsi="Arial" w:cs="Arial"/>
                                          <w:color w:val="000000"/>
                                          <w:sz w:val="18"/>
                                          <w:szCs w:val="18"/>
                                        </w:rPr>
                                        <w:t>C</w:t>
                                      </w:r>
                                    </w:p>
                                  </w:txbxContent>
                                </wps:txbx>
                                <wps:bodyPr rot="0" vert="horz" wrap="none" lIns="0" tIns="0" rIns="0" bIns="0" anchor="t" anchorCtr="0">
                                  <a:spAutoFit/>
                                </wps:bodyPr>
                              </wps:wsp>
                            </wpg:wgp>
                            <wpg:wgp>
                              <wpg:cNvPr id="51" name="Group 62"/>
                              <wpg:cNvGrpSpPr>
                                <a:grpSpLocks/>
                              </wpg:cNvGrpSpPr>
                              <wpg:grpSpPr bwMode="auto">
                                <a:xfrm>
                                  <a:off x="685165" y="511175"/>
                                  <a:ext cx="152400" cy="243205"/>
                                  <a:chOff x="1079" y="805"/>
                                  <a:chExt cx="240" cy="383"/>
                                </a:xfrm>
                              </wpg:grpSpPr>
                              <wps:wsp>
                                <wps:cNvPr id="55" name="Oval 60"/>
                                <wps:cNvSpPr>
                                  <a:spLocks noChangeArrowheads="1"/>
                                </wps:cNvSpPr>
                                <wps:spPr bwMode="auto">
                                  <a:xfrm>
                                    <a:off x="1268" y="1032"/>
                                    <a:ext cx="51" cy="50"/>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6" name="Rectangle 61"/>
                                <wps:cNvSpPr>
                                  <a:spLocks noChangeArrowheads="1"/>
                                </wps:cNvSpPr>
                                <wps:spPr bwMode="auto">
                                  <a:xfrm>
                                    <a:off x="1079" y="805"/>
                                    <a:ext cx="14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505138" w14:textId="77777777" w:rsidR="00E43807" w:rsidRDefault="00E43807" w:rsidP="00E43807">
                                      <w:r>
                                        <w:rPr>
                                          <w:rFonts w:ascii="Arial" w:hAnsi="Arial" w:cs="Arial"/>
                                          <w:color w:val="000000"/>
                                          <w:sz w:val="18"/>
                                          <w:szCs w:val="18"/>
                                        </w:rPr>
                                        <w:t>G</w:t>
                                      </w:r>
                                    </w:p>
                                  </w:txbxContent>
                                </wps:txbx>
                                <wps:bodyPr rot="0" vert="horz" wrap="none" lIns="0" tIns="0" rIns="0" bIns="0" anchor="t" anchorCtr="0">
                                  <a:spAutoFit/>
                                </wps:bodyPr>
                              </wps:wsp>
                            </wpg:wgp>
                          </wpc:wpc>
                        </a:graphicData>
                      </a:graphic>
                    </wp:inline>
                  </w:drawing>
                </mc:Choice>
                <mc:Fallback>
                  <w:pict>
                    <v:group w14:anchorId="758384A7" id="Canvas 47" o:spid="_x0000_s1213" editas="canvas" style="width:132pt;height:96.55pt;mso-position-horizontal-relative:char;mso-position-vertical-relative:line" coordsize="16764,12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">
                      <v:shape id="_x0000_s1214" type="#_x0000_t75" style="position:absolute;width:16764;height:12261;visibility:visible;mso-wrap-style:square">
                        <v:fill o:detectmouseclick="t"/>
                        <v:path o:connecttype="none"/>
                      </v:shape>
                      <v:line id="Line 42" o:spid="_x0000_s1215" style="position:absolute;visibility:visible;mso-wrap-style:square" from="8534,2470" to="1463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" strokecolor="blue" strokeweight="36e-5mm"/>
                      <v:line id="Line 43" o:spid="_x0000_s1216" style="position:absolute;flip:x;visibility:visible;mso-wrap-style:square" from="1479,8388" to="14630,9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" strokecolor="blue" strokeweight="36e-5mm"/>
                      <v:line id="Line 44" o:spid="_x0000_s1217" style="position:absolute;flip:x;visibility:visible;mso-wrap-style:square" from="1479,2470" to="8534,9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" strokecolor="blue" strokeweight="36e-5mm"/>
                      <v:line id="Line 45" o:spid="_x0000_s1218" style="position:absolute;flip:x;visibility:visible;mso-wrap-style:square" from="8051,2470" to="8534,9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" strokeweight="36e-5mm"/>
                      <v:group id="Group 50" o:spid="_x0000_s1219" style="position:absolute;left:7810;top:8870;width:953;height:2991" coordorigin="1230,1397" coordsize="150,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oval id="Oval 48" o:spid="_x0000_s1220" style="position:absolute;left:1243;top:1397;width:50;height: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" fillcolor="black" strokeweight="0"/>
                        <v:rect id="Rectangle 49" o:spid="_x0000_s1221" style="position:absolute;left:1230;top:1485;width:150;height: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UbkvwAAANsAAAAPAAAAZHJzL2Rvd25yZXYueG1sRE9LasMw&#10;EN0XcgcxhexquQ6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Dh9UbkvwAAANsAAAAPAAAAAAAA&#10;AAAAAAAAAAcCAABkcnMvZG93bnJldi54bWxQSwUGAAAAAAMAAwC3AAAA8wIAAAAA&#10;" filled="f" stroked="f">
                          <v:textbox style="mso-fit-shape-to-text:t" inset="0,0,0,0">
                            <w:txbxContent>
                              <w:p w14:paraId="6BC82269" w14:textId="77777777" w:rsidR="00E43807" w:rsidRDefault="00E43807" w:rsidP="00E43807">
                                <w:r>
                                  <w:rPr>
                                    <w:rFonts w:ascii="Arial" w:hAnsi="Arial" w:cs="Arial"/>
                                    <w:color w:val="000000"/>
                                    <w:sz w:val="18"/>
                                    <w:szCs w:val="18"/>
                                  </w:rPr>
                                  <w:t>M</w:t>
                                </w:r>
                              </w:p>
                            </w:txbxContent>
                          </v:textbox>
                        </v:rect>
                      </v:group>
                      <v:group id="Group 53" o:spid="_x0000_s1222" style="position:absolute;left:8210;top:787;width:768;height:2432" coordorigin="1293,124" coordsize="121,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51" o:spid="_x0000_s1223" style="position:absolute;left:1319;top:364;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" fillcolor="black" strokeweight="0"/>
                        <v:rect id="Rectangle 52" o:spid="_x0000_s1224" style="position:absolute;left:1293;top:124;width:121;height: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6fowQAAANsAAAAPAAAAZHJzL2Rvd25yZXYueG1sRI/NigIx&#10;EITvgu8QWvCmGXVZ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dXp+jBAAAA2wAAAA8AAAAA&#10;AAAAAAAAAAAABwIAAGRycy9kb3ducmV2LnhtbFBLBQYAAAAAAwADALcAAAD1AgAAAAA=&#10;" filled="f" stroked="f">
                          <v:textbox style="mso-fit-shape-to-text:t" inset="0,0,0,0">
                            <w:txbxContent>
                              <w:p w14:paraId="77FCC2A9" w14:textId="77777777" w:rsidR="00E43807" w:rsidRDefault="00E43807" w:rsidP="00E43807">
                                <w:r>
                                  <w:rPr>
                                    <w:rFonts w:ascii="Arial" w:hAnsi="Arial" w:cs="Arial"/>
                                    <w:color w:val="000000"/>
                                    <w:sz w:val="18"/>
                                    <w:szCs w:val="18"/>
                                  </w:rPr>
                                  <w:t>A</w:t>
                                </w:r>
                              </w:p>
                            </w:txbxContent>
                          </v:textbox>
                        </v:rect>
                      </v:group>
                      <v:group id="Group 56" o:spid="_x0000_s1225" style="position:absolute;left:14306;top:8229;width:768;height:2991" coordorigin="2253,1296" coordsize="121,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oval id="Oval 54" o:spid="_x0000_s1226" style="position:absolute;left:2278;top:1296;width:51;height: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" fillcolor="black" strokeweight="0"/>
                        <v:rect id="Rectangle 55" o:spid="_x0000_s1227" style="position:absolute;left:2253;top:1384;width:121;height: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14:paraId="33EB5C8B" w14:textId="77777777" w:rsidR="00E43807" w:rsidRDefault="00E43807" w:rsidP="00E43807">
                                <w:r>
                                  <w:rPr>
                                    <w:rFonts w:ascii="Arial" w:hAnsi="Arial" w:cs="Arial"/>
                                    <w:color w:val="000000"/>
                                    <w:sz w:val="18"/>
                                    <w:szCs w:val="18"/>
                                  </w:rPr>
                                  <w:t>B</w:t>
                                </w:r>
                              </w:p>
                            </w:txbxContent>
                          </v:textbox>
                        </v:rect>
                      </v:group>
                      <v:group id="Group 59" o:spid="_x0000_s1228" style="position:absolute;left:673;top:9512;width:965;height:2749" coordorigin="106,1498" coordsize="152,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oval id="Oval 57" o:spid="_x0000_s1229" style="position:absolute;left:207;top:1498;width:51;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" fillcolor="fuchsia" strokeweight="0"/>
                        <v:rect id="Rectangle 58" o:spid="_x0000_s1230" style="position:absolute;left:106;top:1548;width:130;height: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1C8E78B5" w14:textId="77777777" w:rsidR="00E43807" w:rsidRDefault="00E43807" w:rsidP="00E43807">
                                <w:r>
                                  <w:rPr>
                                    <w:rFonts w:ascii="Arial" w:hAnsi="Arial" w:cs="Arial"/>
                                    <w:color w:val="000000"/>
                                    <w:sz w:val="18"/>
                                    <w:szCs w:val="18"/>
                                  </w:rPr>
                                  <w:t>C</w:t>
                                </w:r>
                              </w:p>
                            </w:txbxContent>
                          </v:textbox>
                        </v:rect>
                      </v:group>
                      <v:group id="Group 62" o:spid="_x0000_s1231" style="position:absolute;left:6851;top:5111;width:1524;height:2432" coordorigin="1079,805" coordsize="24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oval id="Oval 60" o:spid="_x0000_s1232" style="position:absolute;left:1268;top:1032;width:51;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" fillcolor="black" strokeweight="0"/>
                        <v:rect id="Rectangle 61" o:spid="_x0000_s1233" style="position:absolute;left:1079;top:805;width:141;height: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06505138" w14:textId="77777777" w:rsidR="00E43807" w:rsidRDefault="00E43807" w:rsidP="00E43807">
                                <w:r>
                                  <w:rPr>
                                    <w:rFonts w:ascii="Arial" w:hAnsi="Arial" w:cs="Arial"/>
                                    <w:color w:val="000000"/>
                                    <w:sz w:val="18"/>
                                    <w:szCs w:val="18"/>
                                  </w:rPr>
                                  <w:t>G</w:t>
                                </w:r>
                              </w:p>
                            </w:txbxContent>
                          </v:textbox>
                        </v:rect>
                      </v:group>
                      <w10:anchorlock/>
                    </v:group>
                  </w:pict>
                </mc:Fallback>
              </mc:AlternateContent>
            </w:r>
          </w:p>
          <w:p w14:paraId="02D6CD42" w14:textId="77777777" w:rsidR="00E43807" w:rsidRPr="00765CCF" w:rsidRDefault="00E43807" w:rsidP="00765CCF">
            <w:pPr>
              <w:rPr>
                <w:sz w:val="24"/>
              </w:rPr>
            </w:pPr>
          </w:p>
          <w:p w14:paraId="058D048B" w14:textId="77777777" w:rsidR="00E43807" w:rsidRPr="00765CCF" w:rsidRDefault="00E43807" w:rsidP="00765CCF">
            <w:pPr>
              <w:jc w:val="both"/>
              <w:rPr>
                <w:sz w:val="24"/>
              </w:rPr>
            </w:pPr>
            <w:r w:rsidRPr="00765CCF">
              <w:rPr>
                <w:sz w:val="24"/>
              </w:rPr>
              <w:t>Đọan thẳng AM là đường trung tuyến (xuất phát từ đỉnh A đến trung điểm của cạnh BC hoặc ứng với cạnh BC)</w:t>
            </w:r>
          </w:p>
          <w:p w14:paraId="0DF3F862" w14:textId="77777777" w:rsidR="00E43807" w:rsidRPr="00765CCF" w:rsidRDefault="00E43807" w:rsidP="00765CCF">
            <w:pPr>
              <w:jc w:val="both"/>
              <w:rPr>
                <w:b/>
                <w:bCs/>
                <w:sz w:val="24"/>
              </w:rPr>
            </w:pPr>
            <w:r w:rsidRPr="00765CCF">
              <w:rPr>
                <w:b/>
                <w:bCs/>
                <w:sz w:val="24"/>
              </w:rPr>
              <w:t>2.Tính chất ba đường trung tuyến của tam giác:</w:t>
            </w:r>
          </w:p>
          <w:p w14:paraId="638C6E54" w14:textId="77777777" w:rsidR="00E43807" w:rsidRPr="00765CCF" w:rsidRDefault="00E43807" w:rsidP="00765CCF">
            <w:pPr>
              <w:jc w:val="both"/>
              <w:rPr>
                <w:sz w:val="24"/>
              </w:rPr>
            </w:pPr>
            <w:r w:rsidRPr="00765CCF">
              <w:rPr>
                <w:b/>
                <w:bCs/>
                <w:sz w:val="24"/>
              </w:rPr>
              <w:t>a)Thực hành: (sgk)</w:t>
            </w:r>
          </w:p>
          <w:p w14:paraId="1D7179F3" w14:textId="77777777" w:rsidR="00E43807" w:rsidRPr="00765CCF" w:rsidRDefault="00E43807" w:rsidP="00765CCF">
            <w:pPr>
              <w:jc w:val="both"/>
              <w:rPr>
                <w:b/>
                <w:sz w:val="24"/>
              </w:rPr>
            </w:pPr>
            <w:r w:rsidRPr="00765CCF">
              <w:rPr>
                <w:b/>
                <w:sz w:val="24"/>
              </w:rPr>
              <w:t xml:space="preserve">b)Tính chất: (sgk / 66) </w:t>
            </w:r>
          </w:p>
          <w:p w14:paraId="256030F3" w14:textId="77777777" w:rsidR="00E43807" w:rsidRPr="00765CCF" w:rsidRDefault="00E43807" w:rsidP="00765CCF">
            <w:pPr>
              <w:rPr>
                <w:sz w:val="24"/>
              </w:rPr>
            </w:pPr>
            <w:r w:rsidRPr="00765CCF">
              <w:rPr>
                <w:sz w:val="24"/>
              </w:rPr>
              <w:t xml:space="preserve">Xét </w:t>
            </w:r>
            <w:r w:rsidRPr="00765CCF">
              <w:rPr>
                <w:sz w:val="24"/>
              </w:rPr>
              <w:sym w:font="Symbol" w:char="F044"/>
            </w:r>
            <w:r w:rsidRPr="00765CCF">
              <w:rPr>
                <w:sz w:val="24"/>
              </w:rPr>
              <w:t xml:space="preserve">ABC, ta có: </w:t>
            </w:r>
          </w:p>
          <w:p w14:paraId="7642B3AA" w14:textId="77777777" w:rsidR="00E43807" w:rsidRPr="00765CCF" w:rsidRDefault="00E43807" w:rsidP="00765CCF">
            <w:pPr>
              <w:jc w:val="both"/>
              <w:rPr>
                <w:sz w:val="24"/>
              </w:rPr>
            </w:pPr>
            <w:r w:rsidRPr="00765CCF">
              <w:rPr>
                <w:sz w:val="24"/>
              </w:rPr>
              <w:lastRenderedPageBreak/>
              <w:t xml:space="preserve"> Đường  trung tuyến AD, BE, CF cùng đi qua điểm G (đồng quy tại điểm G) nên: </w:t>
            </w:r>
            <w:r w:rsidRPr="00765CCF">
              <w:rPr>
                <w:position w:val="-24"/>
                <w:sz w:val="24"/>
              </w:rPr>
              <w:object w:dxaOrig="2079" w:dyaOrig="620" w14:anchorId="3A475482">
                <v:shape id="_x0000_i2721" type="#_x0000_t75" style="width:104.25pt;height:31.5pt" o:ole="">
                  <v:imagedata r:id="rId2212" o:title=""/>
                </v:shape>
                <o:OLEObject Type="Embed" ProgID="Equation.DSMT4" ShapeID="_x0000_i2721" DrawAspect="Content" ObjectID="_1664270739" r:id="rId2213"/>
              </w:object>
            </w:r>
          </w:p>
          <w:p w14:paraId="77F37558" w14:textId="77777777" w:rsidR="00E43807" w:rsidRPr="00765CCF" w:rsidRDefault="00E43807" w:rsidP="00765CCF">
            <w:pPr>
              <w:jc w:val="both"/>
              <w:rPr>
                <w:sz w:val="24"/>
              </w:rPr>
            </w:pPr>
            <w:r w:rsidRPr="00765CCF">
              <w:rPr>
                <w:sz w:val="24"/>
              </w:rPr>
              <w:t xml:space="preserve">Điểm G gọi là trọng tâm của </w:t>
            </w:r>
            <w:r w:rsidRPr="00765CCF">
              <w:rPr>
                <w:sz w:val="24"/>
              </w:rPr>
              <w:sym w:font="Symbol" w:char="F044"/>
            </w:r>
            <w:r w:rsidRPr="00765CCF">
              <w:rPr>
                <w:sz w:val="24"/>
              </w:rPr>
              <w:t>ABC</w:t>
            </w:r>
          </w:p>
          <w:p w14:paraId="51E9A315" w14:textId="77777777" w:rsidR="00E43807" w:rsidRPr="00765CCF" w:rsidRDefault="00E43807" w:rsidP="00765CCF">
            <w:pPr>
              <w:jc w:val="both"/>
              <w:rPr>
                <w:b/>
                <w:sz w:val="24"/>
              </w:rPr>
            </w:pPr>
            <w:r w:rsidRPr="00765CCF">
              <w:rPr>
                <w:b/>
                <w:noProof/>
                <w:sz w:val="24"/>
              </w:rPr>
              <w:object w:dxaOrig="1440" w:dyaOrig="1440" w14:anchorId="73519752">
                <v:shape id="_x0000_s1343" type="#_x0000_t75" style="position:absolute;left:0;text-align:left;margin-left:-.4pt;margin-top:1.8pt;width:125pt;height:92pt;z-index:-251636224">
                  <v:imagedata r:id="rId2214" o:title=""/>
                </v:shape>
                <o:OLEObject Type="Embed" ProgID="PBrush" ShapeID="_x0000_s1343" DrawAspect="Content" ObjectID="_1664271214" r:id="rId2215"/>
              </w:object>
            </w:r>
          </w:p>
        </w:tc>
      </w:tr>
      <w:tr w:rsidR="00E43807" w:rsidRPr="00885291" w14:paraId="4440FFB2" w14:textId="77777777" w:rsidTr="00765CCF">
        <w:tc>
          <w:tcPr>
            <w:tcW w:w="3190" w:type="dxa"/>
            <w:tcBorders>
              <w:top w:val="nil"/>
            </w:tcBorders>
            <w:shd w:val="clear" w:color="auto" w:fill="auto"/>
          </w:tcPr>
          <w:p w14:paraId="3E3F40D9" w14:textId="77777777" w:rsidR="00E43807" w:rsidRPr="00765CCF" w:rsidRDefault="00E43807" w:rsidP="00765CCF">
            <w:pPr>
              <w:rPr>
                <w:sz w:val="24"/>
              </w:rPr>
            </w:pPr>
          </w:p>
        </w:tc>
        <w:tc>
          <w:tcPr>
            <w:tcW w:w="3190" w:type="dxa"/>
            <w:tcBorders>
              <w:top w:val="nil"/>
            </w:tcBorders>
            <w:shd w:val="clear" w:color="auto" w:fill="auto"/>
          </w:tcPr>
          <w:p w14:paraId="1BA7953C" w14:textId="77777777" w:rsidR="00E43807" w:rsidRPr="00765CCF" w:rsidRDefault="00E43807" w:rsidP="00765CCF">
            <w:pPr>
              <w:rPr>
                <w:sz w:val="24"/>
              </w:rPr>
            </w:pPr>
          </w:p>
        </w:tc>
        <w:tc>
          <w:tcPr>
            <w:tcW w:w="3160" w:type="dxa"/>
            <w:tcBorders>
              <w:top w:val="nil"/>
            </w:tcBorders>
            <w:shd w:val="clear" w:color="auto" w:fill="auto"/>
          </w:tcPr>
          <w:p w14:paraId="0714CE74" w14:textId="77777777" w:rsidR="00E43807" w:rsidRPr="00765CCF" w:rsidRDefault="00E43807" w:rsidP="00765CCF">
            <w:pPr>
              <w:jc w:val="both"/>
              <w:rPr>
                <w:sz w:val="24"/>
              </w:rPr>
            </w:pPr>
          </w:p>
        </w:tc>
      </w:tr>
      <w:tr w:rsidR="00E43807" w:rsidRPr="00885291" w14:paraId="48F02947" w14:textId="77777777" w:rsidTr="00765CCF">
        <w:tc>
          <w:tcPr>
            <w:tcW w:w="9540" w:type="dxa"/>
            <w:gridSpan w:val="3"/>
            <w:shd w:val="clear" w:color="auto" w:fill="auto"/>
          </w:tcPr>
          <w:p w14:paraId="0C9E3B6A" w14:textId="77777777" w:rsidR="00E43807" w:rsidRPr="00765CCF" w:rsidRDefault="00E43807" w:rsidP="00765CCF">
            <w:pPr>
              <w:rPr>
                <w:b/>
                <w:sz w:val="24"/>
              </w:rPr>
            </w:pPr>
            <w:r w:rsidRPr="00765CCF">
              <w:rPr>
                <w:b/>
                <w:sz w:val="24"/>
              </w:rPr>
              <w:t>C. Hoạt động luyện tập (7 phút)</w:t>
            </w:r>
          </w:p>
          <w:p w14:paraId="2D5A0CA1" w14:textId="77777777" w:rsidR="00E43807" w:rsidRPr="00765CCF" w:rsidRDefault="00E43807" w:rsidP="00765CCF">
            <w:pPr>
              <w:rPr>
                <w:sz w:val="24"/>
              </w:rPr>
            </w:pPr>
            <w:r w:rsidRPr="00765CCF">
              <w:rPr>
                <w:b/>
                <w:i/>
                <w:sz w:val="24"/>
              </w:rPr>
              <w:t>Mục tiêu</w:t>
            </w:r>
            <w:r w:rsidRPr="00765CCF">
              <w:rPr>
                <w:sz w:val="24"/>
              </w:rPr>
              <w:t>: Luyện kĩ năng tính khoảng cách tử đỉnh của tam giác đến trọng tâm so với đường trung tuyến</w:t>
            </w:r>
          </w:p>
          <w:p w14:paraId="72A33C06" w14:textId="77777777" w:rsidR="00E43807" w:rsidRPr="00765CCF" w:rsidRDefault="00E43807" w:rsidP="00765CCF">
            <w:pPr>
              <w:rPr>
                <w:sz w:val="24"/>
              </w:rPr>
            </w:pPr>
            <w:r w:rsidRPr="00765CCF">
              <w:rPr>
                <w:b/>
                <w:i/>
                <w:sz w:val="24"/>
              </w:rPr>
              <w:t>Hình thức tổ chức HĐ:</w:t>
            </w:r>
            <w:r w:rsidRPr="00765CCF">
              <w:rPr>
                <w:sz w:val="24"/>
              </w:rPr>
              <w:t xml:space="preserve"> HĐ cá nhân</w:t>
            </w:r>
          </w:p>
          <w:p w14:paraId="7B42B394" w14:textId="77777777" w:rsidR="00E43807" w:rsidRPr="00765CCF" w:rsidRDefault="00E43807" w:rsidP="00765CCF">
            <w:pPr>
              <w:rPr>
                <w:sz w:val="24"/>
              </w:rPr>
            </w:pPr>
            <w:r w:rsidRPr="00765CCF">
              <w:rPr>
                <w:b/>
                <w:i/>
                <w:sz w:val="24"/>
              </w:rPr>
              <w:t>Sản phẩm</w:t>
            </w:r>
            <w:r w:rsidRPr="00765CCF">
              <w:rPr>
                <w:sz w:val="24"/>
              </w:rPr>
              <w:t>: Hoàn thành bài 24/sgk</w:t>
            </w:r>
          </w:p>
        </w:tc>
      </w:tr>
      <w:tr w:rsidR="00E43807" w:rsidRPr="00885291" w14:paraId="7CB1B38B" w14:textId="77777777" w:rsidTr="00765CCF">
        <w:tc>
          <w:tcPr>
            <w:tcW w:w="3190" w:type="dxa"/>
            <w:shd w:val="clear" w:color="auto" w:fill="auto"/>
          </w:tcPr>
          <w:p w14:paraId="406C7404" w14:textId="77777777" w:rsidR="00E43807" w:rsidRPr="00765CCF" w:rsidRDefault="00E43807" w:rsidP="00765CCF">
            <w:pPr>
              <w:rPr>
                <w:sz w:val="24"/>
              </w:rPr>
            </w:pPr>
            <w:r w:rsidRPr="00765CCF">
              <w:rPr>
                <w:sz w:val="24"/>
              </w:rPr>
              <w:t>Y/c HS là việc cá nhân vào vở</w:t>
            </w:r>
          </w:p>
          <w:p w14:paraId="1BAB9486" w14:textId="77777777" w:rsidR="00E43807" w:rsidRPr="00765CCF" w:rsidRDefault="00E43807" w:rsidP="00765CCF">
            <w:pPr>
              <w:rPr>
                <w:sz w:val="24"/>
              </w:rPr>
            </w:pPr>
            <w:r w:rsidRPr="00765CCF">
              <w:rPr>
                <w:sz w:val="24"/>
              </w:rPr>
              <w:t>- Gọi HS lên bài trình bày</w:t>
            </w:r>
          </w:p>
          <w:p w14:paraId="206D8EB5" w14:textId="77777777" w:rsidR="00E43807" w:rsidRPr="00765CCF" w:rsidRDefault="00E43807" w:rsidP="00765CCF">
            <w:pPr>
              <w:rPr>
                <w:sz w:val="24"/>
              </w:rPr>
            </w:pPr>
            <w:r w:rsidRPr="00765CCF">
              <w:rPr>
                <w:sz w:val="24"/>
              </w:rPr>
              <w:t>- GV đánh giá nhận xét</w:t>
            </w:r>
          </w:p>
          <w:p w14:paraId="260867CF" w14:textId="77777777" w:rsidR="00E43807" w:rsidRPr="00765CCF" w:rsidRDefault="00E43807" w:rsidP="00765CCF">
            <w:pPr>
              <w:rPr>
                <w:sz w:val="24"/>
              </w:rPr>
            </w:pPr>
          </w:p>
          <w:p w14:paraId="2B833090" w14:textId="77777777" w:rsidR="00E43807" w:rsidRPr="00765CCF" w:rsidRDefault="00E43807" w:rsidP="00765CCF">
            <w:pPr>
              <w:rPr>
                <w:sz w:val="24"/>
              </w:rPr>
            </w:pPr>
          </w:p>
          <w:p w14:paraId="62EADF46" w14:textId="77777777" w:rsidR="00E43807" w:rsidRPr="00765CCF" w:rsidRDefault="00E43807" w:rsidP="00765CCF">
            <w:pPr>
              <w:rPr>
                <w:sz w:val="24"/>
              </w:rPr>
            </w:pPr>
          </w:p>
          <w:p w14:paraId="67846DE6" w14:textId="77777777" w:rsidR="00E43807" w:rsidRPr="00765CCF" w:rsidRDefault="00E43807" w:rsidP="00765CCF">
            <w:pPr>
              <w:rPr>
                <w:sz w:val="24"/>
              </w:rPr>
            </w:pPr>
          </w:p>
          <w:p w14:paraId="5E78F8DA" w14:textId="77777777" w:rsidR="00E43807" w:rsidRPr="00765CCF" w:rsidRDefault="00E43807" w:rsidP="00765CCF">
            <w:pPr>
              <w:rPr>
                <w:sz w:val="24"/>
              </w:rPr>
            </w:pPr>
          </w:p>
          <w:p w14:paraId="61EFBD67" w14:textId="77777777" w:rsidR="00E43807" w:rsidRPr="00765CCF" w:rsidRDefault="00E43807" w:rsidP="00765CCF">
            <w:pPr>
              <w:rPr>
                <w:sz w:val="24"/>
              </w:rPr>
            </w:pPr>
          </w:p>
        </w:tc>
        <w:tc>
          <w:tcPr>
            <w:tcW w:w="3190" w:type="dxa"/>
            <w:shd w:val="clear" w:color="auto" w:fill="auto"/>
          </w:tcPr>
          <w:p w14:paraId="4541FC13" w14:textId="77777777" w:rsidR="00E43807" w:rsidRPr="00765CCF" w:rsidRDefault="00E43807" w:rsidP="00765CCF">
            <w:pPr>
              <w:rPr>
                <w:sz w:val="24"/>
              </w:rPr>
            </w:pPr>
            <w:r w:rsidRPr="00765CCF">
              <w:rPr>
                <w:sz w:val="24"/>
              </w:rPr>
              <w:t>- HS là việc cá nhân vào vở</w:t>
            </w:r>
          </w:p>
          <w:p w14:paraId="0F702EB6" w14:textId="77777777" w:rsidR="00E43807" w:rsidRPr="00765CCF" w:rsidRDefault="00E43807" w:rsidP="00765CCF">
            <w:pPr>
              <w:rPr>
                <w:sz w:val="24"/>
              </w:rPr>
            </w:pPr>
            <w:r w:rsidRPr="00765CCF">
              <w:rPr>
                <w:sz w:val="24"/>
              </w:rPr>
              <w:t>- 1 bạn  lên bài trình bày</w:t>
            </w:r>
          </w:p>
          <w:p w14:paraId="5DBCAC5F" w14:textId="77777777" w:rsidR="00E43807" w:rsidRPr="00765CCF" w:rsidRDefault="00E43807" w:rsidP="00765CCF">
            <w:pPr>
              <w:rPr>
                <w:sz w:val="24"/>
              </w:rPr>
            </w:pPr>
            <w:r w:rsidRPr="00765CCF">
              <w:rPr>
                <w:sz w:val="24"/>
              </w:rPr>
              <w:t xml:space="preserve">- Hs trao đổi bài kiểm tra </w:t>
            </w:r>
          </w:p>
          <w:p w14:paraId="2A2D9174" w14:textId="77777777" w:rsidR="00E43807" w:rsidRPr="00765CCF" w:rsidRDefault="00E43807" w:rsidP="00765CCF">
            <w:pPr>
              <w:rPr>
                <w:sz w:val="24"/>
              </w:rPr>
            </w:pPr>
          </w:p>
          <w:p w14:paraId="3131D9EC" w14:textId="77777777" w:rsidR="00E43807" w:rsidRPr="00765CCF" w:rsidRDefault="00E43807" w:rsidP="00765CCF">
            <w:pPr>
              <w:rPr>
                <w:sz w:val="24"/>
              </w:rPr>
            </w:pPr>
            <w:r w:rsidRPr="00765CCF">
              <w:rPr>
                <w:sz w:val="24"/>
              </w:rPr>
              <w:t>so sánh</w:t>
            </w:r>
          </w:p>
        </w:tc>
        <w:tc>
          <w:tcPr>
            <w:tcW w:w="3160" w:type="dxa"/>
            <w:shd w:val="clear" w:color="auto" w:fill="auto"/>
          </w:tcPr>
          <w:p w14:paraId="6081F0D9" w14:textId="77777777" w:rsidR="00E43807" w:rsidRPr="00765CCF" w:rsidRDefault="00E43807" w:rsidP="00765CCF">
            <w:pPr>
              <w:rPr>
                <w:b/>
                <w:sz w:val="24"/>
              </w:rPr>
            </w:pPr>
            <w:r w:rsidRPr="00765CCF">
              <w:rPr>
                <w:b/>
                <w:sz w:val="24"/>
              </w:rPr>
              <w:t>* Luyện tập</w:t>
            </w:r>
          </w:p>
          <w:p w14:paraId="7401A4EC" w14:textId="77777777" w:rsidR="00E43807" w:rsidRPr="00765CCF" w:rsidRDefault="00E43807" w:rsidP="00765CCF">
            <w:pPr>
              <w:rPr>
                <w:sz w:val="24"/>
              </w:rPr>
            </w:pPr>
            <w:r w:rsidRPr="00765CCF">
              <w:rPr>
                <w:sz w:val="24"/>
              </w:rPr>
              <w:t>Bài 24/sgk</w:t>
            </w:r>
          </w:p>
          <w:p w14:paraId="7E20E7BE" w14:textId="77777777" w:rsidR="00E43807" w:rsidRPr="00765CCF" w:rsidRDefault="00E43807" w:rsidP="00765CCF">
            <w:pPr>
              <w:rPr>
                <w:sz w:val="24"/>
              </w:rPr>
            </w:pPr>
          </w:p>
          <w:p w14:paraId="4F676786" w14:textId="77777777" w:rsidR="00E43807" w:rsidRPr="00765CCF" w:rsidRDefault="00E43807" w:rsidP="00765CCF">
            <w:pPr>
              <w:rPr>
                <w:sz w:val="24"/>
              </w:rPr>
            </w:pPr>
          </w:p>
          <w:p w14:paraId="4CFB5120" w14:textId="77777777" w:rsidR="00E43807" w:rsidRPr="00765CCF" w:rsidRDefault="00E43807" w:rsidP="00765CCF">
            <w:pPr>
              <w:rPr>
                <w:sz w:val="24"/>
              </w:rPr>
            </w:pPr>
          </w:p>
          <w:p w14:paraId="60642379" w14:textId="77777777" w:rsidR="00E43807" w:rsidRPr="00765CCF" w:rsidRDefault="00E43807" w:rsidP="00765CCF">
            <w:pPr>
              <w:rPr>
                <w:sz w:val="24"/>
              </w:rPr>
            </w:pPr>
          </w:p>
        </w:tc>
      </w:tr>
      <w:tr w:rsidR="00E43807" w:rsidRPr="00885291" w14:paraId="73D2E8ED" w14:textId="77777777" w:rsidTr="00765CCF">
        <w:tc>
          <w:tcPr>
            <w:tcW w:w="9540" w:type="dxa"/>
            <w:gridSpan w:val="3"/>
            <w:shd w:val="clear" w:color="auto" w:fill="auto"/>
          </w:tcPr>
          <w:p w14:paraId="4841CC7D" w14:textId="77777777" w:rsidR="00E43807" w:rsidRPr="00765CCF" w:rsidRDefault="00E43807" w:rsidP="00765CCF">
            <w:pPr>
              <w:rPr>
                <w:b/>
                <w:noProof/>
                <w:sz w:val="24"/>
              </w:rPr>
            </w:pPr>
            <w:r w:rsidRPr="00765CCF">
              <w:rPr>
                <w:b/>
                <w:noProof/>
                <w:sz w:val="24"/>
              </w:rPr>
              <w:t>D. Hoạt động vận dụng (6 phút)</w:t>
            </w:r>
          </w:p>
          <w:p w14:paraId="1F4EADF4" w14:textId="77777777" w:rsidR="00E43807" w:rsidRPr="00765CCF" w:rsidRDefault="00E43807" w:rsidP="00765CCF">
            <w:pPr>
              <w:rPr>
                <w:sz w:val="24"/>
              </w:rPr>
            </w:pPr>
            <w:r w:rsidRPr="00765CCF">
              <w:rPr>
                <w:b/>
                <w:i/>
                <w:sz w:val="24"/>
              </w:rPr>
              <w:t>Mục tiêu</w:t>
            </w:r>
            <w:r w:rsidRPr="00765CCF">
              <w:rPr>
                <w:sz w:val="24"/>
              </w:rPr>
              <w:t xml:space="preserve">: Biết vận dụng tính chất để tính độ dài đường trung tuyến trong tam giác vuông </w:t>
            </w:r>
          </w:p>
          <w:p w14:paraId="28743B9D" w14:textId="77777777" w:rsidR="00E43807" w:rsidRPr="00765CCF" w:rsidRDefault="00E43807" w:rsidP="00765CCF">
            <w:pPr>
              <w:rPr>
                <w:sz w:val="24"/>
              </w:rPr>
            </w:pPr>
            <w:r w:rsidRPr="00765CCF">
              <w:rPr>
                <w:b/>
                <w:i/>
                <w:sz w:val="24"/>
              </w:rPr>
              <w:t>Hình thức tổ chức HĐ:</w:t>
            </w:r>
            <w:r w:rsidRPr="00765CCF">
              <w:rPr>
                <w:sz w:val="24"/>
              </w:rPr>
              <w:t xml:space="preserve"> HĐ nhóm đôi</w:t>
            </w:r>
          </w:p>
          <w:p w14:paraId="0E1FC4F0" w14:textId="77777777" w:rsidR="00E43807" w:rsidRPr="00765CCF" w:rsidRDefault="00E43807" w:rsidP="00765CCF">
            <w:pPr>
              <w:rPr>
                <w:noProof/>
                <w:sz w:val="24"/>
              </w:rPr>
            </w:pPr>
            <w:r w:rsidRPr="00765CCF">
              <w:rPr>
                <w:b/>
                <w:i/>
                <w:sz w:val="24"/>
              </w:rPr>
              <w:t>Sản phẩm</w:t>
            </w:r>
            <w:r w:rsidRPr="00765CCF">
              <w:rPr>
                <w:sz w:val="24"/>
              </w:rPr>
              <w:t>: Hs làm chính xác</w:t>
            </w:r>
          </w:p>
        </w:tc>
      </w:tr>
      <w:tr w:rsidR="00E43807" w:rsidRPr="00885291" w14:paraId="4CF54D78" w14:textId="77777777" w:rsidTr="00765CCF">
        <w:tc>
          <w:tcPr>
            <w:tcW w:w="3190" w:type="dxa"/>
            <w:shd w:val="clear" w:color="auto" w:fill="auto"/>
          </w:tcPr>
          <w:p w14:paraId="7D3EBFB5" w14:textId="77777777" w:rsidR="00E43807" w:rsidRPr="00765CCF" w:rsidRDefault="00E43807" w:rsidP="00765CCF">
            <w:pPr>
              <w:rPr>
                <w:sz w:val="24"/>
              </w:rPr>
            </w:pPr>
            <w:r w:rsidRPr="00765CCF">
              <w:rPr>
                <w:sz w:val="24"/>
              </w:rPr>
              <w:t>- Y/c HS làm việc theo nhóm, ghi bài làm ra bảng nhóm.</w:t>
            </w:r>
          </w:p>
          <w:p w14:paraId="6B4D8D72" w14:textId="77777777" w:rsidR="00E43807" w:rsidRPr="00765CCF" w:rsidRDefault="00E43807" w:rsidP="00765CCF">
            <w:pPr>
              <w:rPr>
                <w:sz w:val="24"/>
              </w:rPr>
            </w:pPr>
            <w:r w:rsidRPr="00765CCF">
              <w:rPr>
                <w:sz w:val="24"/>
              </w:rPr>
              <w:t>- Cho HS trình bày kết quả làm bài, Nhận xét, đánh giá</w:t>
            </w:r>
          </w:p>
        </w:tc>
        <w:tc>
          <w:tcPr>
            <w:tcW w:w="3190" w:type="dxa"/>
            <w:shd w:val="clear" w:color="auto" w:fill="auto"/>
          </w:tcPr>
          <w:p w14:paraId="193830A6" w14:textId="77777777" w:rsidR="004A138F" w:rsidRPr="00765CCF" w:rsidRDefault="004A138F" w:rsidP="004A138F">
            <w:pPr>
              <w:rPr>
                <w:sz w:val="24"/>
              </w:rPr>
            </w:pPr>
          </w:p>
          <w:p w14:paraId="1BAF08E1" w14:textId="77777777" w:rsidR="00E43807" w:rsidRPr="00765CCF" w:rsidRDefault="00E43807" w:rsidP="00765CCF">
            <w:pPr>
              <w:rPr>
                <w:sz w:val="24"/>
              </w:rPr>
            </w:pPr>
          </w:p>
        </w:tc>
        <w:tc>
          <w:tcPr>
            <w:tcW w:w="3160" w:type="dxa"/>
            <w:shd w:val="clear" w:color="auto" w:fill="auto"/>
          </w:tcPr>
          <w:p w14:paraId="24F45889" w14:textId="77777777" w:rsidR="00E43807" w:rsidRPr="00765CCF" w:rsidRDefault="00E43807" w:rsidP="00765CCF">
            <w:pPr>
              <w:rPr>
                <w:noProof/>
                <w:sz w:val="24"/>
              </w:rPr>
            </w:pPr>
          </w:p>
        </w:tc>
      </w:tr>
      <w:tr w:rsidR="00E43807" w:rsidRPr="00885291" w14:paraId="6BE68D79" w14:textId="77777777" w:rsidTr="00765CCF">
        <w:tc>
          <w:tcPr>
            <w:tcW w:w="9540" w:type="dxa"/>
            <w:gridSpan w:val="3"/>
            <w:shd w:val="clear" w:color="auto" w:fill="auto"/>
          </w:tcPr>
          <w:p w14:paraId="79A9DC4B" w14:textId="77777777" w:rsidR="00E43807" w:rsidRPr="00765CCF" w:rsidRDefault="00E43807" w:rsidP="00765CCF">
            <w:pPr>
              <w:rPr>
                <w:b/>
                <w:noProof/>
                <w:sz w:val="24"/>
              </w:rPr>
            </w:pPr>
            <w:r w:rsidRPr="00765CCF">
              <w:rPr>
                <w:b/>
                <w:noProof/>
                <w:sz w:val="24"/>
              </w:rPr>
              <w:t>E. Hoạt động tìm tòi, mở rộng ( 2 phút)</w:t>
            </w:r>
          </w:p>
          <w:p w14:paraId="04751213" w14:textId="77777777" w:rsidR="00E43807" w:rsidRPr="00765CCF" w:rsidRDefault="00E43807" w:rsidP="00765CCF">
            <w:pPr>
              <w:rPr>
                <w:sz w:val="24"/>
              </w:rPr>
            </w:pPr>
            <w:r w:rsidRPr="00765CCF">
              <w:rPr>
                <w:b/>
                <w:i/>
                <w:sz w:val="24"/>
              </w:rPr>
              <w:t>Mục tiêu</w:t>
            </w:r>
            <w:r w:rsidRPr="00765CCF">
              <w:rPr>
                <w:sz w:val="24"/>
              </w:rPr>
              <w:t xml:space="preserve">: Khuyến khích HS tìm tòi phát hiện một số tính chất về đường trung tuyến trong tam giác cân, đều </w:t>
            </w:r>
          </w:p>
          <w:p w14:paraId="1A431AE0" w14:textId="77777777" w:rsidR="00E43807" w:rsidRPr="00765CCF" w:rsidRDefault="00E43807" w:rsidP="00765CCF">
            <w:pPr>
              <w:rPr>
                <w:sz w:val="24"/>
              </w:rPr>
            </w:pPr>
            <w:r w:rsidRPr="00765CCF">
              <w:rPr>
                <w:b/>
                <w:i/>
                <w:sz w:val="24"/>
              </w:rPr>
              <w:t>Hình thức tổ chức HĐ:</w:t>
            </w:r>
            <w:r w:rsidRPr="00765CCF">
              <w:rPr>
                <w:sz w:val="24"/>
              </w:rPr>
              <w:t xml:space="preserve"> HĐ cá nhân, cặp đôi khá giỏi</w:t>
            </w:r>
          </w:p>
          <w:p w14:paraId="1B6AD127" w14:textId="77777777" w:rsidR="00E43807" w:rsidRPr="00765CCF" w:rsidRDefault="00E43807" w:rsidP="00765CCF">
            <w:pPr>
              <w:rPr>
                <w:noProof/>
                <w:sz w:val="24"/>
              </w:rPr>
            </w:pPr>
            <w:r w:rsidRPr="00765CCF">
              <w:rPr>
                <w:b/>
                <w:i/>
                <w:sz w:val="24"/>
              </w:rPr>
              <w:t>Sản phẩm</w:t>
            </w:r>
            <w:r w:rsidRPr="00765CCF">
              <w:rPr>
                <w:sz w:val="24"/>
              </w:rPr>
              <w:t>: HS tìm hiểu, nghiên cứu và đưa ra phương pháp giải.</w:t>
            </w:r>
          </w:p>
        </w:tc>
      </w:tr>
      <w:tr w:rsidR="00E43807" w:rsidRPr="00885291" w14:paraId="068579C1" w14:textId="77777777" w:rsidTr="00765CCF">
        <w:tc>
          <w:tcPr>
            <w:tcW w:w="3190" w:type="dxa"/>
            <w:shd w:val="clear" w:color="auto" w:fill="auto"/>
          </w:tcPr>
          <w:p w14:paraId="06CE3FAA" w14:textId="77777777" w:rsidR="00E43807" w:rsidRPr="00765CCF" w:rsidRDefault="00E43807" w:rsidP="00765CCF">
            <w:pPr>
              <w:rPr>
                <w:sz w:val="24"/>
              </w:rPr>
            </w:pPr>
            <w:r w:rsidRPr="00765CCF">
              <w:rPr>
                <w:sz w:val="24"/>
              </w:rPr>
              <w:t>Gv nêu nội dung bài toán: Trong một tam giác cân, hai đường trung tuyến ứng với hai cạnh bên thì bằng nhau</w:t>
            </w:r>
          </w:p>
          <w:p w14:paraId="316D1508" w14:textId="77777777" w:rsidR="00E43807" w:rsidRPr="00765CCF" w:rsidRDefault="00E43807" w:rsidP="00765CCF">
            <w:pPr>
              <w:rPr>
                <w:sz w:val="24"/>
              </w:rPr>
            </w:pPr>
            <w:r w:rsidRPr="00765CCF">
              <w:rPr>
                <w:sz w:val="24"/>
              </w:rPr>
              <w:lastRenderedPageBreak/>
              <w:t>Dặn dò HS làm bài tập: 23/sgk</w:t>
            </w:r>
          </w:p>
        </w:tc>
        <w:tc>
          <w:tcPr>
            <w:tcW w:w="3190" w:type="dxa"/>
            <w:shd w:val="clear" w:color="auto" w:fill="auto"/>
          </w:tcPr>
          <w:p w14:paraId="40CC9731" w14:textId="77777777" w:rsidR="00E43807" w:rsidRPr="00765CCF" w:rsidRDefault="00E43807" w:rsidP="00765CCF">
            <w:pPr>
              <w:rPr>
                <w:sz w:val="24"/>
              </w:rPr>
            </w:pPr>
            <w:r w:rsidRPr="00765CCF">
              <w:rPr>
                <w:sz w:val="24"/>
              </w:rPr>
              <w:lastRenderedPageBreak/>
              <w:t>Cá nhân HS thực hiện yêu cầu của GV, thảo luận cặp đôi để chia sẻ, góp ý (trên lớp – về nhà)</w:t>
            </w:r>
          </w:p>
        </w:tc>
        <w:tc>
          <w:tcPr>
            <w:tcW w:w="3160" w:type="dxa"/>
            <w:shd w:val="clear" w:color="auto" w:fill="auto"/>
          </w:tcPr>
          <w:p w14:paraId="03D110FD" w14:textId="77777777" w:rsidR="00E43807" w:rsidRPr="00765CCF" w:rsidRDefault="00E43807" w:rsidP="00765CCF">
            <w:pPr>
              <w:rPr>
                <w:noProof/>
                <w:sz w:val="24"/>
              </w:rPr>
            </w:pPr>
          </w:p>
        </w:tc>
      </w:tr>
    </w:tbl>
    <w:p w14:paraId="499C8B4C" w14:textId="77777777" w:rsidR="00E43807" w:rsidRPr="00885291" w:rsidRDefault="00E43807" w:rsidP="00E43807">
      <w:pPr>
        <w:rPr>
          <w:sz w:val="24"/>
        </w:rPr>
      </w:pPr>
      <w:r w:rsidRPr="00885291">
        <w:rPr>
          <w:noProof/>
          <w:sz w:val="24"/>
        </w:rPr>
        <w:br w:type="textWrapping" w:clear="all"/>
      </w:r>
    </w:p>
    <w:p w14:paraId="1598C691" w14:textId="77777777" w:rsidR="00E43807" w:rsidRPr="00885291" w:rsidRDefault="00E43807" w:rsidP="00E43807">
      <w:pPr>
        <w:rPr>
          <w:sz w:val="24"/>
        </w:rPr>
      </w:pPr>
    </w:p>
    <w:p w14:paraId="210667FE" w14:textId="77777777" w:rsidR="00E43807" w:rsidRPr="00885291" w:rsidRDefault="00E43807" w:rsidP="00E43807">
      <w:pPr>
        <w:rPr>
          <w:sz w:val="24"/>
        </w:rPr>
      </w:pPr>
      <w:r w:rsidRPr="00885291">
        <w:rPr>
          <w:sz w:val="24"/>
        </w:rPr>
        <w:br w:type="page"/>
      </w:r>
    </w:p>
    <w:tbl>
      <w:tblPr>
        <w:tblW w:w="0" w:type="auto"/>
        <w:tblLook w:val="04A0" w:firstRow="1" w:lastRow="0" w:firstColumn="1" w:lastColumn="0" w:noHBand="0" w:noVBand="1"/>
      </w:tblPr>
      <w:tblGrid>
        <w:gridCol w:w="3209"/>
        <w:gridCol w:w="3209"/>
        <w:gridCol w:w="3210"/>
      </w:tblGrid>
      <w:tr w:rsidR="00E43807" w:rsidRPr="00885291" w14:paraId="548B3454" w14:textId="77777777" w:rsidTr="00765CCF">
        <w:tc>
          <w:tcPr>
            <w:tcW w:w="3209" w:type="dxa"/>
            <w:shd w:val="clear" w:color="auto" w:fill="auto"/>
          </w:tcPr>
          <w:p w14:paraId="0DD04169" w14:textId="77777777" w:rsidR="00E43807" w:rsidRPr="00765CCF" w:rsidRDefault="00E43807" w:rsidP="00765CCF">
            <w:pPr>
              <w:rPr>
                <w:sz w:val="24"/>
              </w:rPr>
            </w:pPr>
            <w:r w:rsidRPr="00765CCF">
              <w:rPr>
                <w:sz w:val="24"/>
              </w:rPr>
              <w:t>Ngày soạn: ……………</w:t>
            </w:r>
          </w:p>
        </w:tc>
        <w:tc>
          <w:tcPr>
            <w:tcW w:w="3209" w:type="dxa"/>
            <w:shd w:val="clear" w:color="auto" w:fill="auto"/>
          </w:tcPr>
          <w:p w14:paraId="096A0D39" w14:textId="77777777" w:rsidR="00E43807" w:rsidRPr="00765CCF" w:rsidRDefault="00E43807" w:rsidP="00765CCF">
            <w:pPr>
              <w:rPr>
                <w:sz w:val="24"/>
              </w:rPr>
            </w:pPr>
            <w:r w:rsidRPr="00765CCF">
              <w:rPr>
                <w:sz w:val="24"/>
              </w:rPr>
              <w:t>Ngày dạy: ………………</w:t>
            </w:r>
          </w:p>
          <w:p w14:paraId="448A0066" w14:textId="77777777" w:rsidR="00E43807" w:rsidRPr="00765CCF" w:rsidRDefault="00E43807" w:rsidP="00765CCF">
            <w:pPr>
              <w:rPr>
                <w:sz w:val="24"/>
              </w:rPr>
            </w:pPr>
          </w:p>
        </w:tc>
        <w:tc>
          <w:tcPr>
            <w:tcW w:w="3210" w:type="dxa"/>
            <w:shd w:val="clear" w:color="auto" w:fill="auto"/>
          </w:tcPr>
          <w:p w14:paraId="7D3E27D6" w14:textId="77777777" w:rsidR="00E43807" w:rsidRPr="00765CCF" w:rsidRDefault="00E43807" w:rsidP="00765CCF">
            <w:pPr>
              <w:rPr>
                <w:sz w:val="24"/>
              </w:rPr>
            </w:pPr>
            <w:r w:rsidRPr="00765CCF">
              <w:rPr>
                <w:sz w:val="24"/>
              </w:rPr>
              <w:t>Lớp: ……….. Tiết: 56</w:t>
            </w:r>
          </w:p>
        </w:tc>
      </w:tr>
    </w:tbl>
    <w:p w14:paraId="7B635074" w14:textId="77777777" w:rsidR="00E43807" w:rsidRPr="00885291" w:rsidRDefault="00E43807" w:rsidP="00E43807">
      <w:pPr>
        <w:spacing w:after="120"/>
        <w:jc w:val="center"/>
        <w:rPr>
          <w:b/>
          <w:bCs/>
          <w:sz w:val="24"/>
          <w:lang w:val="it-IT"/>
        </w:rPr>
      </w:pPr>
      <w:r w:rsidRPr="00885291">
        <w:rPr>
          <w:b/>
          <w:sz w:val="24"/>
          <w:lang w:val="it-IT"/>
        </w:rPr>
        <w:t>LUYỆN TẬP</w:t>
      </w:r>
    </w:p>
    <w:p w14:paraId="2C127F75" w14:textId="77777777" w:rsidR="00E43807" w:rsidRPr="00885291" w:rsidRDefault="00E43807" w:rsidP="00E43807">
      <w:pPr>
        <w:rPr>
          <w:b/>
          <w:sz w:val="24"/>
        </w:rPr>
      </w:pPr>
      <w:r w:rsidRPr="00885291">
        <w:rPr>
          <w:b/>
          <w:sz w:val="24"/>
        </w:rPr>
        <w:t>I. MỤC TIÊU</w:t>
      </w:r>
    </w:p>
    <w:p w14:paraId="5CB07528" w14:textId="77777777" w:rsidR="00E43807" w:rsidRPr="00885291" w:rsidRDefault="00E43807" w:rsidP="00E43807">
      <w:pPr>
        <w:ind w:firstLine="720"/>
        <w:rPr>
          <w:sz w:val="24"/>
        </w:rPr>
      </w:pPr>
      <w:r w:rsidRPr="00885291">
        <w:rPr>
          <w:b/>
          <w:sz w:val="24"/>
        </w:rPr>
        <w:t>1. Kiến thức</w:t>
      </w:r>
      <w:r w:rsidRPr="00885291">
        <w:rPr>
          <w:sz w:val="24"/>
        </w:rPr>
        <w:t xml:space="preserve">: Hs hiểu </w:t>
      </w:r>
      <w:r w:rsidRPr="00885291">
        <w:rPr>
          <w:sz w:val="24"/>
          <w:lang w:val="it-IT"/>
        </w:rPr>
        <w:t>được khái niện đường trung tuyến xuất phát từ một đỉnh hoặc ứng với một cạnh của tam giác và nhận thấy mỗi tam giác có ba đường trung tuyến</w:t>
      </w:r>
    </w:p>
    <w:p w14:paraId="788B6E92" w14:textId="77777777" w:rsidR="00E43807" w:rsidRPr="00885291" w:rsidRDefault="00E43807" w:rsidP="00E43807">
      <w:pPr>
        <w:ind w:firstLine="720"/>
        <w:rPr>
          <w:sz w:val="24"/>
        </w:rPr>
      </w:pPr>
      <w:r w:rsidRPr="00885291">
        <w:rPr>
          <w:b/>
          <w:sz w:val="24"/>
        </w:rPr>
        <w:t>2. Kĩ năng</w:t>
      </w:r>
      <w:r w:rsidRPr="00885291">
        <w:rPr>
          <w:sz w:val="24"/>
        </w:rPr>
        <w:t xml:space="preserve">: </w:t>
      </w:r>
    </w:p>
    <w:p w14:paraId="181DDE96" w14:textId="77777777" w:rsidR="00E43807" w:rsidRPr="00885291" w:rsidRDefault="00E43807" w:rsidP="00E43807">
      <w:pPr>
        <w:ind w:firstLine="720"/>
        <w:rPr>
          <w:sz w:val="24"/>
          <w:lang w:val="it-IT"/>
        </w:rPr>
      </w:pPr>
      <w:r w:rsidRPr="00885291">
        <w:rPr>
          <w:sz w:val="24"/>
        </w:rPr>
        <w:t xml:space="preserve">- Luyện  kĩ năng </w:t>
      </w:r>
      <w:r w:rsidRPr="00885291">
        <w:rPr>
          <w:sz w:val="24"/>
          <w:lang w:val="it-IT"/>
        </w:rPr>
        <w:t>vẽ các đường trung tuyến của tam giác, sử dụng tính chất của ba đường trung tuyến của một tam giác để giải một số bài  tập</w:t>
      </w:r>
    </w:p>
    <w:p w14:paraId="4CF0EA99" w14:textId="77777777" w:rsidR="00E43807" w:rsidRPr="00885291" w:rsidRDefault="00E43807" w:rsidP="00E43807">
      <w:pPr>
        <w:ind w:firstLine="720"/>
        <w:rPr>
          <w:sz w:val="24"/>
        </w:rPr>
      </w:pPr>
      <w:r w:rsidRPr="00885291">
        <w:rPr>
          <w:sz w:val="24"/>
          <w:lang w:val="it-IT"/>
        </w:rPr>
        <w:t>- Chứng mih tính chất đường trung tuyến của tam giác cân, tam giác đều, dấu hiệu nhận biết tam giác cân</w:t>
      </w:r>
    </w:p>
    <w:p w14:paraId="5164BBB5" w14:textId="77777777" w:rsidR="00E43807" w:rsidRPr="00885291" w:rsidRDefault="00E43807" w:rsidP="00E43807">
      <w:pPr>
        <w:ind w:firstLine="720"/>
        <w:rPr>
          <w:sz w:val="24"/>
        </w:rPr>
      </w:pPr>
      <w:r w:rsidRPr="00885291">
        <w:rPr>
          <w:b/>
          <w:sz w:val="24"/>
        </w:rPr>
        <w:t>3. Thái độ</w:t>
      </w:r>
      <w:r w:rsidRPr="00885291">
        <w:rPr>
          <w:sz w:val="24"/>
        </w:rPr>
        <w:t>: Khơi dậy và nuôi dưỡng niềm say mê toán học</w:t>
      </w:r>
    </w:p>
    <w:p w14:paraId="2081FD93" w14:textId="77777777" w:rsidR="00E43807" w:rsidRPr="00885291" w:rsidRDefault="00E43807" w:rsidP="00E43807">
      <w:pPr>
        <w:ind w:firstLine="720"/>
        <w:rPr>
          <w:b/>
          <w:sz w:val="24"/>
        </w:rPr>
      </w:pPr>
      <w:r w:rsidRPr="00885291">
        <w:rPr>
          <w:b/>
          <w:sz w:val="24"/>
        </w:rPr>
        <w:t>4. Định hướng hình thành phẩm chất, năng lực</w:t>
      </w:r>
    </w:p>
    <w:p w14:paraId="35E9BCAE" w14:textId="77777777" w:rsidR="00E43807" w:rsidRPr="00885291" w:rsidRDefault="00E43807" w:rsidP="00E43807">
      <w:pPr>
        <w:rPr>
          <w:sz w:val="24"/>
        </w:rPr>
      </w:pPr>
      <w:r w:rsidRPr="00885291">
        <w:rPr>
          <w:sz w:val="24"/>
        </w:rPr>
        <w:tab/>
        <w:t>- Phẩm chất: Tự chủ, có trách nhiệm</w:t>
      </w:r>
    </w:p>
    <w:p w14:paraId="62F8359A" w14:textId="77777777" w:rsidR="00E43807" w:rsidRPr="00885291" w:rsidRDefault="00E43807" w:rsidP="00E43807">
      <w:pPr>
        <w:rPr>
          <w:sz w:val="24"/>
        </w:rPr>
      </w:pPr>
      <w:r w:rsidRPr="00885291">
        <w:rPr>
          <w:sz w:val="24"/>
        </w:rPr>
        <w:tab/>
        <w:t>- Năng lực: Tự học, giải quyết vấn đề, tích cực, giao tiếp, hợp tác</w:t>
      </w:r>
    </w:p>
    <w:p w14:paraId="672D3F57" w14:textId="77777777" w:rsidR="00E43807" w:rsidRPr="00885291" w:rsidRDefault="00E43807" w:rsidP="00E43807">
      <w:pPr>
        <w:rPr>
          <w:b/>
          <w:sz w:val="24"/>
        </w:rPr>
      </w:pPr>
      <w:r w:rsidRPr="00885291">
        <w:rPr>
          <w:b/>
          <w:sz w:val="24"/>
        </w:rPr>
        <w:t xml:space="preserve">II. CHUẨN BỊ </w:t>
      </w:r>
    </w:p>
    <w:p w14:paraId="4DE3EA1C" w14:textId="77777777" w:rsidR="00E43807" w:rsidRPr="00885291" w:rsidRDefault="00E43807" w:rsidP="00E43807">
      <w:pPr>
        <w:ind w:firstLine="720"/>
        <w:rPr>
          <w:sz w:val="24"/>
        </w:rPr>
      </w:pPr>
      <w:r w:rsidRPr="00885291">
        <w:rPr>
          <w:b/>
          <w:sz w:val="24"/>
        </w:rPr>
        <w:t>1. Giáo viên</w:t>
      </w:r>
      <w:r w:rsidRPr="00885291">
        <w:rPr>
          <w:sz w:val="24"/>
        </w:rPr>
        <w:t>: Bảng phụ, thước thẳng, compa, thước đo góc</w:t>
      </w:r>
    </w:p>
    <w:p w14:paraId="3B991787" w14:textId="77777777" w:rsidR="00E43807" w:rsidRPr="00885291" w:rsidRDefault="00E43807" w:rsidP="00E43807">
      <w:pPr>
        <w:rPr>
          <w:b/>
          <w:sz w:val="24"/>
        </w:rPr>
      </w:pPr>
      <w:r w:rsidRPr="00885291">
        <w:rPr>
          <w:sz w:val="24"/>
        </w:rPr>
        <w:tab/>
      </w:r>
      <w:r w:rsidRPr="00885291">
        <w:rPr>
          <w:b/>
          <w:sz w:val="24"/>
        </w:rPr>
        <w:t>2. Học sinh</w:t>
      </w:r>
      <w:r w:rsidRPr="00885291">
        <w:rPr>
          <w:sz w:val="24"/>
        </w:rPr>
        <w:t xml:space="preserve">: </w:t>
      </w:r>
      <w:r w:rsidRPr="00885291">
        <w:rPr>
          <w:sz w:val="24"/>
          <w:lang w:val="it-IT"/>
        </w:rPr>
        <w:t>Bảng phụ nhóm, thước thẳng, compa, thước đo góc</w:t>
      </w:r>
      <w:r w:rsidRPr="00885291">
        <w:rPr>
          <w:b/>
          <w:sz w:val="24"/>
        </w:rPr>
        <w:t xml:space="preserve"> </w:t>
      </w:r>
    </w:p>
    <w:p w14:paraId="7B286A56" w14:textId="77777777" w:rsidR="00E43807" w:rsidRPr="00885291" w:rsidRDefault="00E43807" w:rsidP="00E43807">
      <w:pPr>
        <w:rPr>
          <w:b/>
          <w:sz w:val="24"/>
        </w:rPr>
      </w:pPr>
      <w:r w:rsidRPr="00885291">
        <w:rPr>
          <w:b/>
          <w:sz w:val="24"/>
        </w:rPr>
        <w:t>III. TỔ CHỨC CÁC HOẠT ĐỘNG DẠY HỌC</w:t>
      </w:r>
    </w:p>
    <w:p w14:paraId="58844C58" w14:textId="77777777" w:rsidR="00E43807" w:rsidRPr="00885291" w:rsidRDefault="00E43807" w:rsidP="00E43807">
      <w:pPr>
        <w:rPr>
          <w:b/>
          <w:sz w:val="24"/>
        </w:rPr>
      </w:pPr>
      <w:r w:rsidRPr="00885291">
        <w:rPr>
          <w:b/>
          <w:sz w:val="24"/>
        </w:rPr>
        <w:tab/>
        <w:t>1. Ổn định lớp:</w:t>
      </w:r>
    </w:p>
    <w:p w14:paraId="6671A368" w14:textId="77777777" w:rsidR="00E43807" w:rsidRPr="00885291" w:rsidRDefault="00E43807" w:rsidP="00E43807">
      <w:pPr>
        <w:rPr>
          <w:b/>
          <w:sz w:val="24"/>
        </w:rPr>
      </w:pPr>
      <w:r w:rsidRPr="00885291">
        <w:rPr>
          <w:b/>
          <w:sz w:val="24"/>
        </w:rPr>
        <w:tab/>
        <w:t>2. Nội dung:</w:t>
      </w:r>
    </w:p>
    <w:tbl>
      <w:tblPr>
        <w:tblpPr w:leftFromText="180" w:rightFromText="180" w:vertAnchor="text" w:tblpY="1"/>
        <w:tblOverlap w:val="neve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60"/>
      </w:tblGrid>
      <w:tr w:rsidR="00E43807" w:rsidRPr="00885291" w14:paraId="321809E3" w14:textId="77777777" w:rsidTr="00765CCF">
        <w:tc>
          <w:tcPr>
            <w:tcW w:w="3190" w:type="dxa"/>
            <w:shd w:val="clear" w:color="auto" w:fill="auto"/>
          </w:tcPr>
          <w:p w14:paraId="3096CC03" w14:textId="77777777" w:rsidR="00E43807" w:rsidRPr="00765CCF" w:rsidRDefault="00E43807" w:rsidP="00765CCF">
            <w:pPr>
              <w:jc w:val="center"/>
              <w:rPr>
                <w:sz w:val="24"/>
              </w:rPr>
            </w:pPr>
            <w:r w:rsidRPr="00765CCF">
              <w:rPr>
                <w:b/>
                <w:sz w:val="24"/>
              </w:rPr>
              <w:t>Hoạt động của GV</w:t>
            </w:r>
          </w:p>
        </w:tc>
        <w:tc>
          <w:tcPr>
            <w:tcW w:w="3190" w:type="dxa"/>
            <w:shd w:val="clear" w:color="auto" w:fill="auto"/>
          </w:tcPr>
          <w:p w14:paraId="241D52E7" w14:textId="77777777" w:rsidR="00E43807" w:rsidRPr="00765CCF" w:rsidRDefault="00E43807" w:rsidP="00765CCF">
            <w:pPr>
              <w:jc w:val="center"/>
              <w:rPr>
                <w:sz w:val="24"/>
              </w:rPr>
            </w:pPr>
            <w:r w:rsidRPr="00765CCF">
              <w:rPr>
                <w:b/>
                <w:sz w:val="24"/>
              </w:rPr>
              <w:t>Hoạt động của HS</w:t>
            </w:r>
          </w:p>
        </w:tc>
        <w:tc>
          <w:tcPr>
            <w:tcW w:w="3160" w:type="dxa"/>
            <w:shd w:val="clear" w:color="auto" w:fill="auto"/>
          </w:tcPr>
          <w:p w14:paraId="14022A28" w14:textId="77777777" w:rsidR="00E43807" w:rsidRPr="00765CCF" w:rsidRDefault="00E43807" w:rsidP="00765CCF">
            <w:pPr>
              <w:jc w:val="center"/>
              <w:rPr>
                <w:sz w:val="24"/>
              </w:rPr>
            </w:pPr>
            <w:r w:rsidRPr="00765CCF">
              <w:rPr>
                <w:b/>
                <w:sz w:val="24"/>
              </w:rPr>
              <w:t>Nội dung</w:t>
            </w:r>
          </w:p>
        </w:tc>
      </w:tr>
      <w:tr w:rsidR="00E43807" w:rsidRPr="00885291" w14:paraId="04F156DB" w14:textId="77777777" w:rsidTr="00765CCF">
        <w:tc>
          <w:tcPr>
            <w:tcW w:w="9540" w:type="dxa"/>
            <w:gridSpan w:val="3"/>
            <w:shd w:val="clear" w:color="auto" w:fill="auto"/>
          </w:tcPr>
          <w:p w14:paraId="5F401CA2" w14:textId="77777777" w:rsidR="00E43807" w:rsidRPr="00765CCF" w:rsidRDefault="00E43807" w:rsidP="00765CCF">
            <w:pPr>
              <w:rPr>
                <w:b/>
                <w:sz w:val="24"/>
              </w:rPr>
            </w:pPr>
            <w:r w:rsidRPr="00765CCF">
              <w:rPr>
                <w:b/>
                <w:sz w:val="24"/>
              </w:rPr>
              <w:t>A. Hoạt động khởi động (5 phút)</w:t>
            </w:r>
          </w:p>
          <w:p w14:paraId="39976485" w14:textId="77777777" w:rsidR="00E43807" w:rsidRPr="00765CCF" w:rsidRDefault="00E43807" w:rsidP="00765CCF">
            <w:pPr>
              <w:rPr>
                <w:sz w:val="24"/>
              </w:rPr>
            </w:pPr>
            <w:r w:rsidRPr="00765CCF">
              <w:rPr>
                <w:b/>
                <w:i/>
                <w:sz w:val="24"/>
              </w:rPr>
              <w:t>Mục tiêu:</w:t>
            </w:r>
            <w:r w:rsidRPr="00765CCF">
              <w:rPr>
                <w:sz w:val="24"/>
              </w:rPr>
              <w:t xml:space="preserve"> </w:t>
            </w:r>
          </w:p>
          <w:p w14:paraId="7FF80AD8" w14:textId="77777777" w:rsidR="00E43807" w:rsidRPr="00765CCF" w:rsidRDefault="00E43807" w:rsidP="00765CCF">
            <w:pPr>
              <w:pStyle w:val="ListParagraph"/>
              <w:numPr>
                <w:ilvl w:val="0"/>
                <w:numId w:val="42"/>
              </w:numPr>
              <w:spacing w:after="0" w:line="240" w:lineRule="auto"/>
              <w:rPr>
                <w:rFonts w:ascii="Times New Roman" w:hAnsi="Times New Roman"/>
                <w:sz w:val="24"/>
                <w:szCs w:val="24"/>
              </w:rPr>
            </w:pPr>
            <w:r w:rsidRPr="00765CCF">
              <w:rPr>
                <w:rFonts w:ascii="Times New Roman" w:hAnsi="Times New Roman"/>
                <w:sz w:val="24"/>
                <w:szCs w:val="24"/>
              </w:rPr>
              <w:t>Giúp hs ôn lại kiến thức đã học</w:t>
            </w:r>
          </w:p>
          <w:p w14:paraId="69C4FA13" w14:textId="77777777" w:rsidR="00E43807" w:rsidRPr="00765CCF" w:rsidRDefault="00E43807" w:rsidP="00765CCF">
            <w:pPr>
              <w:pStyle w:val="ListParagraph"/>
              <w:numPr>
                <w:ilvl w:val="0"/>
                <w:numId w:val="42"/>
              </w:numPr>
              <w:spacing w:after="0" w:line="240" w:lineRule="auto"/>
              <w:rPr>
                <w:rFonts w:ascii="Times New Roman" w:hAnsi="Times New Roman"/>
                <w:sz w:val="24"/>
                <w:szCs w:val="24"/>
              </w:rPr>
            </w:pPr>
            <w:r w:rsidRPr="00765CCF">
              <w:rPr>
                <w:rFonts w:ascii="Times New Roman" w:hAnsi="Times New Roman"/>
                <w:sz w:val="24"/>
                <w:szCs w:val="24"/>
              </w:rPr>
              <w:t>Tạo không khí lớp học tươi vui, thoải mái</w:t>
            </w:r>
          </w:p>
          <w:p w14:paraId="44BAA39D" w14:textId="77777777" w:rsidR="00E43807" w:rsidRPr="00765CCF" w:rsidRDefault="00E43807" w:rsidP="00765CCF">
            <w:pPr>
              <w:pStyle w:val="ListParagraph"/>
              <w:numPr>
                <w:ilvl w:val="0"/>
                <w:numId w:val="42"/>
              </w:numPr>
              <w:spacing w:after="0" w:line="240" w:lineRule="auto"/>
              <w:rPr>
                <w:rFonts w:ascii="Times New Roman" w:hAnsi="Times New Roman"/>
                <w:sz w:val="24"/>
                <w:szCs w:val="24"/>
              </w:rPr>
            </w:pPr>
            <w:r w:rsidRPr="00765CCF">
              <w:rPr>
                <w:rFonts w:ascii="Times New Roman" w:hAnsi="Times New Roman"/>
                <w:sz w:val="24"/>
                <w:szCs w:val="24"/>
              </w:rPr>
              <w:t>Rèn cho học sinh tính nhanh nhẹn, cẩn thận</w:t>
            </w:r>
          </w:p>
          <w:p w14:paraId="4723896A" w14:textId="77777777" w:rsidR="00E43807" w:rsidRPr="00765CCF" w:rsidRDefault="00E43807" w:rsidP="00765CCF">
            <w:pPr>
              <w:rPr>
                <w:b/>
                <w:i/>
                <w:sz w:val="24"/>
              </w:rPr>
            </w:pPr>
            <w:r w:rsidRPr="00765CCF">
              <w:rPr>
                <w:b/>
                <w:i/>
                <w:sz w:val="24"/>
              </w:rPr>
              <w:t xml:space="preserve">Phương pháp:  </w:t>
            </w:r>
            <w:r w:rsidRPr="00765CCF">
              <w:rPr>
                <w:sz w:val="24"/>
              </w:rPr>
              <w:t>thảo luận, chia sẻ</w:t>
            </w:r>
          </w:p>
          <w:p w14:paraId="395B7702" w14:textId="77777777" w:rsidR="00E43807" w:rsidRPr="00765CCF" w:rsidRDefault="00E43807" w:rsidP="00765CCF">
            <w:pPr>
              <w:rPr>
                <w:sz w:val="24"/>
              </w:rPr>
            </w:pPr>
            <w:r w:rsidRPr="00765CCF">
              <w:rPr>
                <w:b/>
                <w:i/>
                <w:sz w:val="24"/>
              </w:rPr>
              <w:t xml:space="preserve">Sản phẩm:   </w:t>
            </w:r>
            <w:r w:rsidRPr="00765CCF">
              <w:rPr>
                <w:sz w:val="24"/>
              </w:rPr>
              <w:t>Hoàn thành được yêu cầu của GV</w:t>
            </w:r>
          </w:p>
        </w:tc>
      </w:tr>
      <w:tr w:rsidR="00E43807" w:rsidRPr="00885291" w14:paraId="64EB447E" w14:textId="77777777" w:rsidTr="00765CCF">
        <w:tc>
          <w:tcPr>
            <w:tcW w:w="3190" w:type="dxa"/>
            <w:shd w:val="clear" w:color="auto" w:fill="auto"/>
          </w:tcPr>
          <w:p w14:paraId="399DBBD8" w14:textId="77777777" w:rsidR="00E43807" w:rsidRPr="00765CCF" w:rsidRDefault="00E43807" w:rsidP="00765CCF">
            <w:pPr>
              <w:rPr>
                <w:sz w:val="24"/>
              </w:rPr>
            </w:pPr>
            <w:r w:rsidRPr="00765CCF">
              <w:rPr>
                <w:sz w:val="24"/>
              </w:rPr>
              <w:t>- Gv cho hs kết từng nhóm đôi chia sẻ, nhắc lại về định nghĩa và tính chất đường trung tuyến, yêu cầu hs vẽ một tam giác bất kì, xác định khoảng cách từ đỉnh đến trọng tâm so độ dài đường trung tuyến hay độ dài đoạn thằng còn lại</w:t>
            </w:r>
          </w:p>
          <w:p w14:paraId="733C0E5B" w14:textId="77777777" w:rsidR="00E43807" w:rsidRPr="00765CCF" w:rsidRDefault="00E43807" w:rsidP="00765CCF">
            <w:pPr>
              <w:rPr>
                <w:sz w:val="24"/>
              </w:rPr>
            </w:pPr>
          </w:p>
        </w:tc>
        <w:tc>
          <w:tcPr>
            <w:tcW w:w="3190" w:type="dxa"/>
            <w:shd w:val="clear" w:color="auto" w:fill="auto"/>
          </w:tcPr>
          <w:p w14:paraId="61FF9E6F" w14:textId="77777777" w:rsidR="00E43807" w:rsidRPr="00765CCF" w:rsidRDefault="00E43807" w:rsidP="00765CCF">
            <w:pPr>
              <w:rPr>
                <w:sz w:val="24"/>
              </w:rPr>
            </w:pPr>
            <w:r w:rsidRPr="00765CCF">
              <w:rPr>
                <w:sz w:val="24"/>
              </w:rPr>
              <w:t xml:space="preserve">- Hs tham gia tích cực, có ý thức  </w:t>
            </w:r>
          </w:p>
        </w:tc>
        <w:tc>
          <w:tcPr>
            <w:tcW w:w="3160" w:type="dxa"/>
            <w:shd w:val="clear" w:color="auto" w:fill="auto"/>
          </w:tcPr>
          <w:p w14:paraId="266DFF63" w14:textId="77777777" w:rsidR="00E43807" w:rsidRPr="00765CCF" w:rsidRDefault="00E43807" w:rsidP="00765CCF">
            <w:pPr>
              <w:rPr>
                <w:sz w:val="24"/>
              </w:rPr>
            </w:pPr>
          </w:p>
        </w:tc>
      </w:tr>
      <w:tr w:rsidR="00E43807" w:rsidRPr="00885291" w14:paraId="2DBEFA96" w14:textId="77777777" w:rsidTr="00765CCF">
        <w:tc>
          <w:tcPr>
            <w:tcW w:w="9540" w:type="dxa"/>
            <w:gridSpan w:val="3"/>
            <w:tcBorders>
              <w:bottom w:val="single" w:sz="4" w:space="0" w:color="auto"/>
            </w:tcBorders>
            <w:shd w:val="clear" w:color="auto" w:fill="auto"/>
          </w:tcPr>
          <w:p w14:paraId="30AF7336" w14:textId="77777777" w:rsidR="00E43807" w:rsidRPr="00765CCF" w:rsidRDefault="00E43807" w:rsidP="00765CCF">
            <w:pPr>
              <w:rPr>
                <w:b/>
                <w:sz w:val="24"/>
              </w:rPr>
            </w:pPr>
            <w:r w:rsidRPr="00765CCF">
              <w:rPr>
                <w:b/>
                <w:sz w:val="24"/>
              </w:rPr>
              <w:t>B. Hoạt động hình thành kiến thức (30 phút)</w:t>
            </w:r>
          </w:p>
          <w:p w14:paraId="55E3A580" w14:textId="77777777" w:rsidR="00E43807" w:rsidRPr="00765CCF" w:rsidRDefault="00E43807" w:rsidP="00765CCF">
            <w:pPr>
              <w:rPr>
                <w:sz w:val="24"/>
              </w:rPr>
            </w:pPr>
            <w:r w:rsidRPr="00765CCF">
              <w:rPr>
                <w:b/>
                <w:i/>
                <w:sz w:val="24"/>
              </w:rPr>
              <w:t>Mục tiêu</w:t>
            </w:r>
            <w:r w:rsidRPr="00765CCF">
              <w:rPr>
                <w:sz w:val="24"/>
              </w:rPr>
              <w:t>: Hs củng cố và vận dụng thành thạo tính chất ba đường trung tuyến để giải một số bài tập chứng minh</w:t>
            </w:r>
          </w:p>
          <w:p w14:paraId="1950F2E6" w14:textId="77777777" w:rsidR="00E43807" w:rsidRPr="00765CCF" w:rsidRDefault="00E43807" w:rsidP="00765CCF">
            <w:pPr>
              <w:rPr>
                <w:sz w:val="24"/>
              </w:rPr>
            </w:pPr>
            <w:r w:rsidRPr="00765CCF">
              <w:rPr>
                <w:b/>
                <w:i/>
                <w:sz w:val="24"/>
              </w:rPr>
              <w:t>Hình thức tổ chức HĐ:</w:t>
            </w:r>
            <w:r w:rsidRPr="00765CCF">
              <w:rPr>
                <w:sz w:val="24"/>
              </w:rPr>
              <w:t xml:space="preserve"> HĐ cá nhân, cặp đôi, hđ chung cả lớp</w:t>
            </w:r>
          </w:p>
          <w:p w14:paraId="51831B66" w14:textId="77777777" w:rsidR="00E43807" w:rsidRPr="00765CCF" w:rsidRDefault="00E43807" w:rsidP="00765CCF">
            <w:pPr>
              <w:rPr>
                <w:sz w:val="24"/>
              </w:rPr>
            </w:pPr>
            <w:r w:rsidRPr="00765CCF">
              <w:rPr>
                <w:b/>
                <w:i/>
                <w:sz w:val="24"/>
              </w:rPr>
              <w:t>Sản phẩm</w:t>
            </w:r>
            <w:r w:rsidRPr="00765CCF">
              <w:rPr>
                <w:sz w:val="24"/>
              </w:rPr>
              <w:t>: hoàn thành các bài tập theo yêu cầu</w:t>
            </w:r>
          </w:p>
        </w:tc>
      </w:tr>
      <w:tr w:rsidR="00E43807" w:rsidRPr="00885291" w14:paraId="40692F97" w14:textId="77777777" w:rsidTr="00765CCF">
        <w:tc>
          <w:tcPr>
            <w:tcW w:w="3190" w:type="dxa"/>
            <w:tcBorders>
              <w:bottom w:val="nil"/>
            </w:tcBorders>
            <w:shd w:val="clear" w:color="auto" w:fill="auto"/>
          </w:tcPr>
          <w:p w14:paraId="12A020DD" w14:textId="77777777" w:rsidR="00E43807" w:rsidRPr="00765CCF" w:rsidRDefault="00E43807" w:rsidP="00765CCF">
            <w:pPr>
              <w:rPr>
                <w:b/>
                <w:bCs/>
                <w:sz w:val="24"/>
              </w:rPr>
            </w:pPr>
            <w:r w:rsidRPr="00765CCF">
              <w:rPr>
                <w:b/>
                <w:sz w:val="24"/>
              </w:rPr>
              <w:t xml:space="preserve">Nhiệm vụ 1:  </w:t>
            </w:r>
            <w:r w:rsidRPr="00765CCF">
              <w:rPr>
                <w:b/>
                <w:bCs/>
                <w:sz w:val="24"/>
              </w:rPr>
              <w:t xml:space="preserve"> Bài 26 </w:t>
            </w:r>
          </w:p>
          <w:p w14:paraId="241985FE" w14:textId="77777777" w:rsidR="00E43807" w:rsidRPr="00765CCF" w:rsidRDefault="00E43807" w:rsidP="00765CCF">
            <w:pPr>
              <w:rPr>
                <w:b/>
                <w:sz w:val="24"/>
              </w:rPr>
            </w:pPr>
          </w:p>
          <w:p w14:paraId="02363499" w14:textId="77777777" w:rsidR="00E43807" w:rsidRPr="00765CCF" w:rsidRDefault="00E43807" w:rsidP="00765CCF">
            <w:pPr>
              <w:rPr>
                <w:sz w:val="24"/>
              </w:rPr>
            </w:pPr>
            <w:r w:rsidRPr="00765CCF">
              <w:rPr>
                <w:sz w:val="24"/>
              </w:rPr>
              <w:t>GV: yêu cầu hs xác định nội dung bài toán, tóm tắt dưới dạng ghi giả thiết, kết luận</w:t>
            </w:r>
          </w:p>
          <w:p w14:paraId="748C8475" w14:textId="77777777" w:rsidR="00E43807" w:rsidRPr="00765CCF" w:rsidRDefault="00E43807" w:rsidP="00765CCF">
            <w:pPr>
              <w:rPr>
                <w:sz w:val="24"/>
              </w:rPr>
            </w:pPr>
            <w:r w:rsidRPr="00765CCF">
              <w:rPr>
                <w:sz w:val="24"/>
              </w:rPr>
              <w:lastRenderedPageBreak/>
              <w:t>Gv có thể đưa ra những câu hỏi gợi ý:</w:t>
            </w:r>
          </w:p>
          <w:p w14:paraId="4DC26328" w14:textId="77777777" w:rsidR="00E43807" w:rsidRPr="00765CCF" w:rsidRDefault="00E43807" w:rsidP="00765CCF">
            <w:pPr>
              <w:rPr>
                <w:sz w:val="24"/>
              </w:rPr>
            </w:pPr>
            <w:r w:rsidRPr="00765CCF">
              <w:rPr>
                <w:sz w:val="24"/>
              </w:rPr>
              <w:t>+  Để chứng minh BE = CF cần chưng minh điều gì?</w:t>
            </w:r>
          </w:p>
          <w:p w14:paraId="3562E09B" w14:textId="77777777" w:rsidR="00E43807" w:rsidRPr="00765CCF" w:rsidRDefault="00E43807" w:rsidP="00765CCF">
            <w:pPr>
              <w:rPr>
                <w:sz w:val="24"/>
              </w:rPr>
            </w:pPr>
            <w:r w:rsidRPr="00765CCF">
              <w:rPr>
                <w:sz w:val="24"/>
              </w:rPr>
              <w:t>+  Hai tam giác trên đã có những yếu tố bằng nhau nào?</w:t>
            </w:r>
          </w:p>
          <w:p w14:paraId="2D4F6371" w14:textId="77777777" w:rsidR="00E43807" w:rsidRPr="00765CCF" w:rsidRDefault="00E43807" w:rsidP="00765CCF">
            <w:pPr>
              <w:rPr>
                <w:sz w:val="24"/>
              </w:rPr>
            </w:pPr>
            <w:r w:rsidRPr="00765CCF">
              <w:rPr>
                <w:sz w:val="24"/>
              </w:rPr>
              <w:t>+  Cần chứng minh thêm những  yếu tố nào?</w:t>
            </w:r>
          </w:p>
          <w:p w14:paraId="59A6A451" w14:textId="77777777" w:rsidR="00E43807" w:rsidRPr="00765CCF" w:rsidRDefault="00E43807" w:rsidP="00765CCF">
            <w:pPr>
              <w:rPr>
                <w:sz w:val="24"/>
              </w:rPr>
            </w:pPr>
            <w:r w:rsidRPr="00765CCF">
              <w:rPr>
                <w:sz w:val="24"/>
              </w:rPr>
              <w:t xml:space="preserve">Gv nhận xét </w:t>
            </w:r>
          </w:p>
          <w:p w14:paraId="68FA8F17" w14:textId="77777777" w:rsidR="00E43807" w:rsidRPr="00765CCF" w:rsidRDefault="00E43807" w:rsidP="00765CCF">
            <w:pPr>
              <w:rPr>
                <w:b/>
                <w:sz w:val="24"/>
              </w:rPr>
            </w:pPr>
          </w:p>
          <w:p w14:paraId="6F50531F" w14:textId="77777777" w:rsidR="00E43807" w:rsidRPr="00765CCF" w:rsidRDefault="00E43807" w:rsidP="00765CCF">
            <w:pPr>
              <w:rPr>
                <w:b/>
                <w:sz w:val="24"/>
              </w:rPr>
            </w:pPr>
          </w:p>
          <w:p w14:paraId="7791D06F" w14:textId="77777777" w:rsidR="00E43807" w:rsidRPr="00765CCF" w:rsidRDefault="00E43807" w:rsidP="00765CCF">
            <w:pPr>
              <w:rPr>
                <w:b/>
                <w:sz w:val="24"/>
              </w:rPr>
            </w:pPr>
          </w:p>
          <w:p w14:paraId="2FF61C0D" w14:textId="77777777" w:rsidR="00E43807" w:rsidRPr="00765CCF" w:rsidRDefault="00E43807" w:rsidP="00765CCF">
            <w:pPr>
              <w:rPr>
                <w:b/>
                <w:sz w:val="24"/>
              </w:rPr>
            </w:pPr>
          </w:p>
          <w:p w14:paraId="0F9EDD97" w14:textId="77777777" w:rsidR="00E43807" w:rsidRPr="00765CCF" w:rsidRDefault="00E43807" w:rsidP="00765CCF">
            <w:pPr>
              <w:rPr>
                <w:b/>
                <w:sz w:val="24"/>
              </w:rPr>
            </w:pPr>
          </w:p>
          <w:p w14:paraId="5CA7AC8A" w14:textId="77777777" w:rsidR="00E43807" w:rsidRPr="00765CCF" w:rsidRDefault="00E43807" w:rsidP="00765CCF">
            <w:pPr>
              <w:rPr>
                <w:b/>
                <w:sz w:val="24"/>
              </w:rPr>
            </w:pPr>
          </w:p>
          <w:p w14:paraId="27931D4D" w14:textId="77777777" w:rsidR="00E43807" w:rsidRPr="00765CCF" w:rsidRDefault="00E43807" w:rsidP="00765CCF">
            <w:pPr>
              <w:rPr>
                <w:b/>
                <w:sz w:val="24"/>
              </w:rPr>
            </w:pPr>
          </w:p>
          <w:p w14:paraId="51D7CD6A" w14:textId="77777777" w:rsidR="00E43807" w:rsidRPr="00765CCF" w:rsidRDefault="00E43807" w:rsidP="00765CCF">
            <w:pPr>
              <w:rPr>
                <w:b/>
                <w:sz w:val="24"/>
              </w:rPr>
            </w:pPr>
          </w:p>
          <w:p w14:paraId="5EF04F6C" w14:textId="77777777" w:rsidR="00E43807" w:rsidRPr="00765CCF" w:rsidRDefault="00E43807" w:rsidP="00765CCF">
            <w:pPr>
              <w:rPr>
                <w:b/>
                <w:sz w:val="24"/>
              </w:rPr>
            </w:pPr>
          </w:p>
          <w:p w14:paraId="4423BC00" w14:textId="77777777" w:rsidR="00E43807" w:rsidRPr="00765CCF" w:rsidRDefault="00E43807" w:rsidP="00765CCF">
            <w:pPr>
              <w:rPr>
                <w:sz w:val="24"/>
              </w:rPr>
            </w:pPr>
            <w:r w:rsidRPr="00765CCF">
              <w:rPr>
                <w:b/>
                <w:sz w:val="24"/>
              </w:rPr>
              <w:t>Nhiệm vụ 2</w:t>
            </w:r>
            <w:r w:rsidRPr="00765CCF">
              <w:rPr>
                <w:sz w:val="24"/>
              </w:rPr>
              <w:t xml:space="preserve">: </w:t>
            </w:r>
            <w:r w:rsidRPr="00765CCF">
              <w:rPr>
                <w:b/>
                <w:sz w:val="24"/>
              </w:rPr>
              <w:t xml:space="preserve"> </w:t>
            </w:r>
            <w:r w:rsidRPr="00765CCF">
              <w:rPr>
                <w:b/>
                <w:bCs/>
                <w:sz w:val="24"/>
              </w:rPr>
              <w:t>Bài 27</w:t>
            </w:r>
          </w:p>
          <w:p w14:paraId="29F016B5" w14:textId="77777777" w:rsidR="00E43807" w:rsidRPr="00765CCF" w:rsidRDefault="00E43807" w:rsidP="00765CCF">
            <w:pPr>
              <w:rPr>
                <w:b/>
                <w:sz w:val="24"/>
              </w:rPr>
            </w:pPr>
          </w:p>
          <w:p w14:paraId="7AA3D4E6" w14:textId="77777777" w:rsidR="00E43807" w:rsidRPr="00765CCF" w:rsidRDefault="00E43807" w:rsidP="00765CCF">
            <w:pPr>
              <w:rPr>
                <w:sz w:val="24"/>
              </w:rPr>
            </w:pPr>
            <w:r w:rsidRPr="00765CCF">
              <w:rPr>
                <w:sz w:val="24"/>
              </w:rPr>
              <w:t>GV: yêu cầu hs xác định nội dung bài toán, tóm tắt dưới dạng ghi giả thiết, kết luận</w:t>
            </w:r>
          </w:p>
          <w:p w14:paraId="7A2B6FC4" w14:textId="77777777" w:rsidR="00E43807" w:rsidRPr="00765CCF" w:rsidRDefault="00E43807" w:rsidP="00765CCF">
            <w:pPr>
              <w:rPr>
                <w:sz w:val="24"/>
              </w:rPr>
            </w:pPr>
            <w:r w:rsidRPr="00765CCF">
              <w:rPr>
                <w:sz w:val="24"/>
              </w:rPr>
              <w:t>Gv có thể đưa ra những câu hỏi gợi ý:</w:t>
            </w:r>
          </w:p>
          <w:p w14:paraId="6F6BA7EA" w14:textId="77777777" w:rsidR="00E43807" w:rsidRPr="00765CCF" w:rsidRDefault="00E43807" w:rsidP="00765CCF">
            <w:pPr>
              <w:rPr>
                <w:sz w:val="24"/>
              </w:rPr>
            </w:pPr>
            <w:r w:rsidRPr="00765CCF">
              <w:rPr>
                <w:sz w:val="24"/>
              </w:rPr>
              <w:t xml:space="preserve">+  Gọi G là trọng tâm của </w:t>
            </w:r>
            <w:r w:rsidRPr="00765CCF">
              <w:rPr>
                <w:sz w:val="24"/>
              </w:rPr>
              <w:sym w:font="Symbol" w:char="F044"/>
            </w:r>
            <w:r w:rsidRPr="00765CCF">
              <w:rPr>
                <w:sz w:val="24"/>
              </w:rPr>
              <w:t>ABC theo t/c ba đường trung tuyến của tam giác ta có điều gì?</w:t>
            </w:r>
          </w:p>
          <w:p w14:paraId="1015A3A3" w14:textId="77777777" w:rsidR="00E43807" w:rsidRPr="00765CCF" w:rsidRDefault="00E43807" w:rsidP="00765CCF">
            <w:pPr>
              <w:rPr>
                <w:sz w:val="24"/>
              </w:rPr>
            </w:pPr>
            <w:r w:rsidRPr="00765CCF">
              <w:rPr>
                <w:sz w:val="24"/>
              </w:rPr>
              <w:t xml:space="preserve">+  Muốn cm </w:t>
            </w:r>
            <w:r w:rsidRPr="00765CCF">
              <w:rPr>
                <w:sz w:val="24"/>
              </w:rPr>
              <w:sym w:font="Symbol" w:char="F044"/>
            </w:r>
            <w:r w:rsidRPr="00765CCF">
              <w:rPr>
                <w:sz w:val="24"/>
              </w:rPr>
              <w:t>ABC cân ta cần chưng minh điều gì?</w:t>
            </w:r>
          </w:p>
          <w:p w14:paraId="29335FC9" w14:textId="77777777" w:rsidR="00E43807" w:rsidRPr="00765CCF" w:rsidRDefault="00E43807" w:rsidP="00765CCF">
            <w:pPr>
              <w:rPr>
                <w:sz w:val="24"/>
              </w:rPr>
            </w:pPr>
            <w:r w:rsidRPr="00765CCF">
              <w:rPr>
                <w:sz w:val="24"/>
              </w:rPr>
              <w:t>+  Cần chứng minh thêm những  yếu tố nào?</w:t>
            </w:r>
          </w:p>
          <w:p w14:paraId="32EE6502" w14:textId="77777777" w:rsidR="00E43807" w:rsidRPr="00765CCF" w:rsidRDefault="00E43807" w:rsidP="00765CCF">
            <w:pPr>
              <w:rPr>
                <w:sz w:val="24"/>
              </w:rPr>
            </w:pPr>
            <w:r w:rsidRPr="00765CCF">
              <w:rPr>
                <w:sz w:val="24"/>
              </w:rPr>
              <w:t xml:space="preserve">Gv nhận xét </w:t>
            </w:r>
          </w:p>
          <w:p w14:paraId="7EA5C009" w14:textId="77777777" w:rsidR="00E43807" w:rsidRPr="00765CCF" w:rsidRDefault="00E43807" w:rsidP="00765CCF">
            <w:pPr>
              <w:rPr>
                <w:sz w:val="24"/>
              </w:rPr>
            </w:pPr>
          </w:p>
          <w:p w14:paraId="37C50FF5" w14:textId="77777777" w:rsidR="00E43807" w:rsidRPr="00765CCF" w:rsidRDefault="00E43807" w:rsidP="00765CCF">
            <w:pPr>
              <w:rPr>
                <w:sz w:val="24"/>
              </w:rPr>
            </w:pPr>
          </w:p>
          <w:p w14:paraId="1E01F90E" w14:textId="77777777" w:rsidR="00E43807" w:rsidRPr="00765CCF" w:rsidRDefault="00E43807" w:rsidP="00765CCF">
            <w:pPr>
              <w:rPr>
                <w:sz w:val="24"/>
              </w:rPr>
            </w:pPr>
          </w:p>
          <w:p w14:paraId="4CBC59C3" w14:textId="77777777" w:rsidR="00E43807" w:rsidRPr="00765CCF" w:rsidRDefault="00E43807" w:rsidP="00765CCF">
            <w:pPr>
              <w:rPr>
                <w:sz w:val="24"/>
              </w:rPr>
            </w:pPr>
          </w:p>
          <w:p w14:paraId="70CC7936" w14:textId="77777777" w:rsidR="00E43807" w:rsidRPr="00765CCF" w:rsidRDefault="00E43807" w:rsidP="00765CCF">
            <w:pPr>
              <w:rPr>
                <w:sz w:val="24"/>
              </w:rPr>
            </w:pPr>
          </w:p>
          <w:p w14:paraId="6F52F19E" w14:textId="77777777" w:rsidR="00E43807" w:rsidRPr="00765CCF" w:rsidRDefault="00E43807" w:rsidP="00765CCF">
            <w:pPr>
              <w:rPr>
                <w:sz w:val="24"/>
              </w:rPr>
            </w:pPr>
          </w:p>
          <w:p w14:paraId="5C0C34E8" w14:textId="77777777" w:rsidR="00E43807" w:rsidRPr="00765CCF" w:rsidRDefault="00E43807" w:rsidP="00765CCF">
            <w:pPr>
              <w:rPr>
                <w:sz w:val="24"/>
              </w:rPr>
            </w:pPr>
          </w:p>
          <w:p w14:paraId="5B568185" w14:textId="77777777" w:rsidR="00E43807" w:rsidRPr="00765CCF" w:rsidRDefault="00E43807" w:rsidP="00765CCF">
            <w:pPr>
              <w:rPr>
                <w:sz w:val="24"/>
              </w:rPr>
            </w:pPr>
          </w:p>
          <w:p w14:paraId="20B3B1F8" w14:textId="77777777" w:rsidR="00E43807" w:rsidRPr="00765CCF" w:rsidRDefault="00E43807" w:rsidP="00765CCF">
            <w:pPr>
              <w:rPr>
                <w:sz w:val="24"/>
              </w:rPr>
            </w:pPr>
          </w:p>
          <w:p w14:paraId="28BF4B17" w14:textId="77777777" w:rsidR="00E43807" w:rsidRPr="00765CCF" w:rsidRDefault="00E43807" w:rsidP="00765CCF">
            <w:pPr>
              <w:rPr>
                <w:sz w:val="24"/>
              </w:rPr>
            </w:pPr>
          </w:p>
          <w:p w14:paraId="4DB07C95" w14:textId="77777777" w:rsidR="00E43807" w:rsidRPr="00765CCF" w:rsidRDefault="00E43807" w:rsidP="00765CCF">
            <w:pPr>
              <w:rPr>
                <w:sz w:val="24"/>
              </w:rPr>
            </w:pPr>
          </w:p>
          <w:p w14:paraId="06A8480F" w14:textId="77777777" w:rsidR="00E43807" w:rsidRPr="00765CCF" w:rsidRDefault="00E43807" w:rsidP="00765CCF">
            <w:pPr>
              <w:rPr>
                <w:sz w:val="24"/>
              </w:rPr>
            </w:pPr>
          </w:p>
          <w:p w14:paraId="00E11875" w14:textId="77777777" w:rsidR="00E43807" w:rsidRPr="00765CCF" w:rsidRDefault="00E43807" w:rsidP="00765CCF">
            <w:pPr>
              <w:rPr>
                <w:sz w:val="24"/>
              </w:rPr>
            </w:pPr>
          </w:p>
          <w:p w14:paraId="5673EC09" w14:textId="77777777" w:rsidR="00E43807" w:rsidRPr="00765CCF" w:rsidRDefault="00E43807" w:rsidP="00765CCF">
            <w:pPr>
              <w:rPr>
                <w:sz w:val="24"/>
              </w:rPr>
            </w:pPr>
          </w:p>
          <w:p w14:paraId="38330391" w14:textId="77777777" w:rsidR="00E43807" w:rsidRPr="00765CCF" w:rsidRDefault="00E43807" w:rsidP="00765CCF">
            <w:pPr>
              <w:rPr>
                <w:sz w:val="24"/>
              </w:rPr>
            </w:pPr>
          </w:p>
          <w:p w14:paraId="181C9F01" w14:textId="77777777" w:rsidR="00E43807" w:rsidRPr="00765CCF" w:rsidRDefault="00E43807" w:rsidP="00765CCF">
            <w:pPr>
              <w:rPr>
                <w:sz w:val="24"/>
              </w:rPr>
            </w:pPr>
          </w:p>
          <w:p w14:paraId="1D0CAE3A" w14:textId="77777777" w:rsidR="00E43807" w:rsidRPr="00765CCF" w:rsidRDefault="00E43807" w:rsidP="00765CCF">
            <w:pPr>
              <w:rPr>
                <w:sz w:val="24"/>
              </w:rPr>
            </w:pPr>
          </w:p>
          <w:p w14:paraId="0A8497C7" w14:textId="77777777" w:rsidR="00E43807" w:rsidRPr="00765CCF" w:rsidRDefault="00E43807" w:rsidP="00765CCF">
            <w:pPr>
              <w:rPr>
                <w:sz w:val="24"/>
              </w:rPr>
            </w:pPr>
            <w:r w:rsidRPr="00765CCF">
              <w:rPr>
                <w:b/>
                <w:sz w:val="24"/>
              </w:rPr>
              <w:t>Nhiệm vụ 3</w:t>
            </w:r>
            <w:r w:rsidRPr="00765CCF">
              <w:rPr>
                <w:sz w:val="24"/>
              </w:rPr>
              <w:t xml:space="preserve">: </w:t>
            </w:r>
            <w:r w:rsidRPr="00765CCF">
              <w:rPr>
                <w:b/>
                <w:sz w:val="24"/>
              </w:rPr>
              <w:t xml:space="preserve"> </w:t>
            </w:r>
            <w:r w:rsidRPr="00765CCF">
              <w:rPr>
                <w:b/>
                <w:bCs/>
                <w:sz w:val="24"/>
              </w:rPr>
              <w:t>Bài 28</w:t>
            </w:r>
          </w:p>
          <w:p w14:paraId="1BBF6352" w14:textId="77777777" w:rsidR="00E43807" w:rsidRPr="00765CCF" w:rsidRDefault="00E43807" w:rsidP="00765CCF">
            <w:pPr>
              <w:rPr>
                <w:b/>
                <w:sz w:val="24"/>
              </w:rPr>
            </w:pPr>
          </w:p>
          <w:p w14:paraId="1851F2D8" w14:textId="77777777" w:rsidR="00E43807" w:rsidRPr="00765CCF" w:rsidRDefault="00E43807" w:rsidP="00765CCF">
            <w:pPr>
              <w:rPr>
                <w:sz w:val="24"/>
              </w:rPr>
            </w:pPr>
            <w:r w:rsidRPr="00765CCF">
              <w:rPr>
                <w:sz w:val="24"/>
              </w:rPr>
              <w:t>GV: yêu cầu hs xác định nội dung bài toán, tóm tắt dưới dạng ghi giả thiết, kết luận</w:t>
            </w:r>
          </w:p>
          <w:p w14:paraId="1ADE08D6" w14:textId="77777777" w:rsidR="00E43807" w:rsidRPr="00765CCF" w:rsidRDefault="00E43807" w:rsidP="00765CCF">
            <w:pPr>
              <w:rPr>
                <w:sz w:val="24"/>
              </w:rPr>
            </w:pPr>
            <w:r w:rsidRPr="00765CCF">
              <w:rPr>
                <w:sz w:val="24"/>
              </w:rPr>
              <w:t>Gv có thể đưa ra những câu hỏi gợi ý:</w:t>
            </w:r>
          </w:p>
          <w:p w14:paraId="5305AE57" w14:textId="77777777" w:rsidR="00E43807" w:rsidRPr="00765CCF" w:rsidRDefault="00E43807" w:rsidP="00765CCF">
            <w:pPr>
              <w:rPr>
                <w:sz w:val="24"/>
              </w:rPr>
            </w:pPr>
            <w:r w:rsidRPr="00765CCF">
              <w:rPr>
                <w:sz w:val="24"/>
              </w:rPr>
              <w:t xml:space="preserve">+  </w:t>
            </w:r>
            <w:r w:rsidRPr="00765CCF">
              <w:rPr>
                <w:sz w:val="24"/>
              </w:rPr>
              <w:sym w:font="Symbol" w:char="F044"/>
            </w:r>
            <w:r w:rsidRPr="00765CCF">
              <w:rPr>
                <w:sz w:val="24"/>
              </w:rPr>
              <w:t xml:space="preserve">DEI = </w:t>
            </w:r>
            <w:r w:rsidRPr="00765CCF">
              <w:rPr>
                <w:sz w:val="24"/>
              </w:rPr>
              <w:sym w:font="Symbol" w:char="F044"/>
            </w:r>
            <w:r w:rsidRPr="00765CCF">
              <w:rPr>
                <w:sz w:val="24"/>
              </w:rPr>
              <w:t xml:space="preserve"> DFI theo trường hợp nào?</w:t>
            </w:r>
          </w:p>
          <w:p w14:paraId="1BFE2D14" w14:textId="77777777" w:rsidR="00E43807" w:rsidRPr="00765CCF" w:rsidRDefault="00E43807" w:rsidP="00765CCF">
            <w:pPr>
              <w:rPr>
                <w:sz w:val="24"/>
              </w:rPr>
            </w:pPr>
            <w:r w:rsidRPr="00765CCF">
              <w:rPr>
                <w:sz w:val="24"/>
              </w:rPr>
              <w:t>+  Quan sát hình và cho biết DIE ,DIF là những góc gì?</w:t>
            </w:r>
          </w:p>
          <w:p w14:paraId="01141A35" w14:textId="77777777" w:rsidR="00E43807" w:rsidRPr="00765CCF" w:rsidRDefault="00E43807" w:rsidP="00765CCF">
            <w:pPr>
              <w:rPr>
                <w:sz w:val="24"/>
              </w:rPr>
            </w:pPr>
            <w:r w:rsidRPr="00765CCF">
              <w:rPr>
                <w:sz w:val="24"/>
              </w:rPr>
              <w:t xml:space="preserve">+  </w:t>
            </w:r>
            <w:r w:rsidRPr="00765CCF">
              <w:rPr>
                <w:sz w:val="24"/>
              </w:rPr>
              <w:sym w:font="Symbol" w:char="F044"/>
            </w:r>
            <w:r w:rsidRPr="00765CCF">
              <w:rPr>
                <w:sz w:val="24"/>
                <w:lang w:val="fr-FR"/>
              </w:rPr>
              <w:t>DEI là tam giác gì? Tính DI?</w:t>
            </w:r>
          </w:p>
          <w:p w14:paraId="7B3E10BB" w14:textId="77777777" w:rsidR="00E43807" w:rsidRPr="00765CCF" w:rsidRDefault="00E43807" w:rsidP="00765CCF">
            <w:pPr>
              <w:rPr>
                <w:sz w:val="24"/>
              </w:rPr>
            </w:pPr>
            <w:r w:rsidRPr="00765CCF">
              <w:rPr>
                <w:sz w:val="24"/>
              </w:rPr>
              <w:t>Gv nhận xét</w:t>
            </w:r>
          </w:p>
        </w:tc>
        <w:tc>
          <w:tcPr>
            <w:tcW w:w="3190" w:type="dxa"/>
            <w:tcBorders>
              <w:bottom w:val="nil"/>
            </w:tcBorders>
            <w:shd w:val="clear" w:color="auto" w:fill="auto"/>
          </w:tcPr>
          <w:p w14:paraId="1714DFF5" w14:textId="77777777" w:rsidR="00E43807" w:rsidRPr="00765CCF" w:rsidRDefault="00E43807" w:rsidP="00765CCF">
            <w:pPr>
              <w:rPr>
                <w:sz w:val="24"/>
              </w:rPr>
            </w:pPr>
          </w:p>
          <w:p w14:paraId="16E068FD" w14:textId="77777777" w:rsidR="00E43807" w:rsidRPr="00765CCF" w:rsidRDefault="00E43807" w:rsidP="00765CCF">
            <w:pPr>
              <w:rPr>
                <w:sz w:val="24"/>
              </w:rPr>
            </w:pPr>
            <w:r w:rsidRPr="00765CCF">
              <w:rPr>
                <w:sz w:val="24"/>
              </w:rPr>
              <w:t>-  Hs hoạt động nhóm đôi và trình bày trên bảng phụ</w:t>
            </w:r>
          </w:p>
          <w:p w14:paraId="3A28611E" w14:textId="77777777" w:rsidR="00E43807" w:rsidRPr="00765CCF" w:rsidRDefault="00E43807" w:rsidP="00765CCF">
            <w:pPr>
              <w:rPr>
                <w:sz w:val="24"/>
              </w:rPr>
            </w:pPr>
          </w:p>
          <w:p w14:paraId="3A228002" w14:textId="77777777" w:rsidR="00E43807" w:rsidRPr="00765CCF" w:rsidRDefault="00E43807" w:rsidP="00765CCF">
            <w:pPr>
              <w:rPr>
                <w:sz w:val="24"/>
              </w:rPr>
            </w:pPr>
          </w:p>
          <w:p w14:paraId="5895AAD6" w14:textId="77777777" w:rsidR="00E43807" w:rsidRPr="00765CCF" w:rsidRDefault="00E43807" w:rsidP="00765CCF">
            <w:pPr>
              <w:rPr>
                <w:sz w:val="24"/>
              </w:rPr>
            </w:pPr>
          </w:p>
          <w:p w14:paraId="00C7B2FB" w14:textId="77777777" w:rsidR="00E43807" w:rsidRPr="00765CCF" w:rsidRDefault="00E43807" w:rsidP="00765CCF">
            <w:pPr>
              <w:rPr>
                <w:sz w:val="24"/>
              </w:rPr>
            </w:pPr>
          </w:p>
          <w:p w14:paraId="0829F57E" w14:textId="77777777" w:rsidR="00E43807" w:rsidRPr="00765CCF" w:rsidRDefault="00E43807" w:rsidP="00765CCF">
            <w:pPr>
              <w:rPr>
                <w:sz w:val="24"/>
              </w:rPr>
            </w:pPr>
          </w:p>
          <w:p w14:paraId="4CBB9FFE" w14:textId="77777777" w:rsidR="00E43807" w:rsidRPr="00765CCF" w:rsidRDefault="00E43807" w:rsidP="00765CCF">
            <w:pPr>
              <w:rPr>
                <w:sz w:val="24"/>
              </w:rPr>
            </w:pPr>
          </w:p>
          <w:p w14:paraId="54F5A19C" w14:textId="77777777" w:rsidR="00E43807" w:rsidRPr="00765CCF" w:rsidRDefault="00E43807" w:rsidP="00765CCF">
            <w:pPr>
              <w:rPr>
                <w:sz w:val="24"/>
              </w:rPr>
            </w:pPr>
          </w:p>
          <w:p w14:paraId="6E45C705" w14:textId="77777777" w:rsidR="00E43807" w:rsidRPr="00765CCF" w:rsidRDefault="00E43807" w:rsidP="00765CCF">
            <w:pPr>
              <w:rPr>
                <w:sz w:val="24"/>
              </w:rPr>
            </w:pPr>
          </w:p>
          <w:p w14:paraId="05F0F37F" w14:textId="77777777" w:rsidR="00E43807" w:rsidRPr="00765CCF" w:rsidRDefault="00E43807" w:rsidP="00765CCF">
            <w:pPr>
              <w:rPr>
                <w:sz w:val="24"/>
              </w:rPr>
            </w:pPr>
          </w:p>
          <w:p w14:paraId="07B9F92D" w14:textId="77777777" w:rsidR="00E43807" w:rsidRPr="00765CCF" w:rsidRDefault="00E43807" w:rsidP="00765CCF">
            <w:pPr>
              <w:rPr>
                <w:sz w:val="24"/>
              </w:rPr>
            </w:pPr>
          </w:p>
          <w:p w14:paraId="0498E302" w14:textId="77777777" w:rsidR="00E43807" w:rsidRPr="00765CCF" w:rsidRDefault="00E43807" w:rsidP="00765CCF">
            <w:pPr>
              <w:rPr>
                <w:sz w:val="24"/>
              </w:rPr>
            </w:pPr>
          </w:p>
          <w:p w14:paraId="784964EB" w14:textId="77777777" w:rsidR="00E43807" w:rsidRPr="00765CCF" w:rsidRDefault="00E43807" w:rsidP="00765CCF">
            <w:pPr>
              <w:rPr>
                <w:sz w:val="24"/>
              </w:rPr>
            </w:pPr>
          </w:p>
          <w:p w14:paraId="32B1771E" w14:textId="77777777" w:rsidR="00E43807" w:rsidRPr="00765CCF" w:rsidRDefault="00E43807" w:rsidP="00765CCF">
            <w:pPr>
              <w:rPr>
                <w:sz w:val="24"/>
              </w:rPr>
            </w:pPr>
          </w:p>
          <w:p w14:paraId="5D339B87" w14:textId="77777777" w:rsidR="00E43807" w:rsidRPr="00765CCF" w:rsidRDefault="00E43807" w:rsidP="00765CCF">
            <w:pPr>
              <w:rPr>
                <w:sz w:val="24"/>
              </w:rPr>
            </w:pPr>
          </w:p>
          <w:p w14:paraId="1FE27DE2" w14:textId="77777777" w:rsidR="00E43807" w:rsidRPr="00765CCF" w:rsidRDefault="00E43807" w:rsidP="00765CCF">
            <w:pPr>
              <w:rPr>
                <w:sz w:val="24"/>
              </w:rPr>
            </w:pPr>
          </w:p>
          <w:p w14:paraId="4F0419E6" w14:textId="77777777" w:rsidR="00E43807" w:rsidRPr="00765CCF" w:rsidRDefault="00E43807" w:rsidP="00765CCF">
            <w:pPr>
              <w:rPr>
                <w:sz w:val="24"/>
              </w:rPr>
            </w:pPr>
          </w:p>
          <w:p w14:paraId="6B625B60" w14:textId="77777777" w:rsidR="00E43807" w:rsidRPr="00765CCF" w:rsidRDefault="00E43807" w:rsidP="00765CCF">
            <w:pPr>
              <w:rPr>
                <w:sz w:val="24"/>
              </w:rPr>
            </w:pPr>
          </w:p>
          <w:p w14:paraId="37587560" w14:textId="77777777" w:rsidR="00E43807" w:rsidRPr="00765CCF" w:rsidRDefault="00E43807" w:rsidP="00765CCF">
            <w:pPr>
              <w:rPr>
                <w:sz w:val="24"/>
              </w:rPr>
            </w:pPr>
          </w:p>
          <w:p w14:paraId="579BB552" w14:textId="77777777" w:rsidR="00E43807" w:rsidRPr="00765CCF" w:rsidRDefault="00E43807" w:rsidP="00765CCF">
            <w:pPr>
              <w:rPr>
                <w:sz w:val="24"/>
              </w:rPr>
            </w:pPr>
          </w:p>
          <w:p w14:paraId="0B87F5A4" w14:textId="77777777" w:rsidR="00E43807" w:rsidRPr="00765CCF" w:rsidRDefault="00E43807" w:rsidP="00765CCF">
            <w:pPr>
              <w:rPr>
                <w:sz w:val="24"/>
              </w:rPr>
            </w:pPr>
          </w:p>
          <w:p w14:paraId="79E748CD" w14:textId="77777777" w:rsidR="00E43807" w:rsidRPr="00765CCF" w:rsidRDefault="00E43807" w:rsidP="00765CCF">
            <w:pPr>
              <w:rPr>
                <w:sz w:val="24"/>
              </w:rPr>
            </w:pPr>
          </w:p>
          <w:p w14:paraId="38E0D177" w14:textId="77777777" w:rsidR="00E43807" w:rsidRPr="00765CCF" w:rsidRDefault="00E43807" w:rsidP="00765CCF">
            <w:pPr>
              <w:rPr>
                <w:sz w:val="24"/>
              </w:rPr>
            </w:pPr>
          </w:p>
          <w:p w14:paraId="23D098C6" w14:textId="77777777" w:rsidR="00E43807" w:rsidRPr="00765CCF" w:rsidRDefault="00E43807" w:rsidP="00765CCF">
            <w:pPr>
              <w:rPr>
                <w:sz w:val="24"/>
              </w:rPr>
            </w:pPr>
          </w:p>
          <w:p w14:paraId="1481B5E7" w14:textId="77777777" w:rsidR="00E43807" w:rsidRPr="00765CCF" w:rsidRDefault="00E43807" w:rsidP="00765CCF">
            <w:pPr>
              <w:rPr>
                <w:sz w:val="24"/>
              </w:rPr>
            </w:pPr>
            <w:r w:rsidRPr="00765CCF">
              <w:rPr>
                <w:sz w:val="24"/>
              </w:rPr>
              <w:t>-1 hs ghi giả thiết, kết luận</w:t>
            </w:r>
          </w:p>
          <w:p w14:paraId="4F2C2DD1" w14:textId="77777777" w:rsidR="00E43807" w:rsidRPr="00765CCF" w:rsidRDefault="00E43807" w:rsidP="00765CCF">
            <w:pPr>
              <w:rPr>
                <w:sz w:val="24"/>
              </w:rPr>
            </w:pPr>
            <w:r w:rsidRPr="00765CCF">
              <w:rPr>
                <w:sz w:val="24"/>
              </w:rPr>
              <w:t>- Hs thảo luận và trình bày</w:t>
            </w:r>
          </w:p>
          <w:p w14:paraId="6CE68F07" w14:textId="77777777" w:rsidR="00E43807" w:rsidRPr="00765CCF" w:rsidRDefault="00E43807" w:rsidP="00765CCF">
            <w:pPr>
              <w:rPr>
                <w:sz w:val="24"/>
              </w:rPr>
            </w:pPr>
          </w:p>
          <w:p w14:paraId="6409F328" w14:textId="77777777" w:rsidR="00E43807" w:rsidRPr="00765CCF" w:rsidRDefault="00E43807" w:rsidP="00765CCF">
            <w:pPr>
              <w:rPr>
                <w:sz w:val="24"/>
              </w:rPr>
            </w:pPr>
          </w:p>
          <w:p w14:paraId="6CC229DC" w14:textId="77777777" w:rsidR="00E43807" w:rsidRPr="00765CCF" w:rsidRDefault="00E43807" w:rsidP="00765CCF">
            <w:pPr>
              <w:rPr>
                <w:sz w:val="24"/>
              </w:rPr>
            </w:pPr>
          </w:p>
          <w:p w14:paraId="6FCCBF13" w14:textId="77777777" w:rsidR="00E43807" w:rsidRPr="00765CCF" w:rsidRDefault="00E43807" w:rsidP="00765CCF">
            <w:pPr>
              <w:rPr>
                <w:sz w:val="24"/>
              </w:rPr>
            </w:pPr>
          </w:p>
          <w:p w14:paraId="1CCB3A4F" w14:textId="77777777" w:rsidR="00E43807" w:rsidRPr="00765CCF" w:rsidRDefault="00E43807" w:rsidP="00765CCF">
            <w:pPr>
              <w:rPr>
                <w:sz w:val="24"/>
              </w:rPr>
            </w:pPr>
          </w:p>
          <w:p w14:paraId="3B88ACA9" w14:textId="77777777" w:rsidR="00E43807" w:rsidRPr="00765CCF" w:rsidRDefault="00E43807" w:rsidP="00765CCF">
            <w:pPr>
              <w:rPr>
                <w:sz w:val="24"/>
              </w:rPr>
            </w:pPr>
          </w:p>
          <w:p w14:paraId="05549F92" w14:textId="77777777" w:rsidR="00E43807" w:rsidRPr="00765CCF" w:rsidRDefault="00E43807" w:rsidP="00765CCF">
            <w:pPr>
              <w:rPr>
                <w:sz w:val="24"/>
              </w:rPr>
            </w:pPr>
          </w:p>
          <w:p w14:paraId="1A7A6528" w14:textId="77777777" w:rsidR="00E43807" w:rsidRPr="00765CCF" w:rsidRDefault="00E43807" w:rsidP="00765CCF">
            <w:pPr>
              <w:rPr>
                <w:sz w:val="24"/>
              </w:rPr>
            </w:pPr>
          </w:p>
          <w:p w14:paraId="64875D16" w14:textId="77777777" w:rsidR="00E43807" w:rsidRPr="00765CCF" w:rsidRDefault="00E43807" w:rsidP="00765CCF">
            <w:pPr>
              <w:rPr>
                <w:sz w:val="24"/>
              </w:rPr>
            </w:pPr>
          </w:p>
          <w:p w14:paraId="380AFF9E" w14:textId="77777777" w:rsidR="00E43807" w:rsidRPr="00765CCF" w:rsidRDefault="00E43807" w:rsidP="00765CCF">
            <w:pPr>
              <w:rPr>
                <w:sz w:val="24"/>
              </w:rPr>
            </w:pPr>
          </w:p>
          <w:p w14:paraId="18FD1616" w14:textId="77777777" w:rsidR="00E43807" w:rsidRPr="00765CCF" w:rsidRDefault="00E43807" w:rsidP="00765CCF">
            <w:pPr>
              <w:rPr>
                <w:sz w:val="24"/>
              </w:rPr>
            </w:pPr>
          </w:p>
          <w:p w14:paraId="4044FA9F" w14:textId="77777777" w:rsidR="00E43807" w:rsidRPr="00765CCF" w:rsidRDefault="00E43807" w:rsidP="00765CCF">
            <w:pPr>
              <w:rPr>
                <w:sz w:val="24"/>
              </w:rPr>
            </w:pPr>
          </w:p>
          <w:p w14:paraId="314F7B2E" w14:textId="77777777" w:rsidR="00E43807" w:rsidRPr="00765CCF" w:rsidRDefault="00E43807" w:rsidP="00765CCF">
            <w:pPr>
              <w:rPr>
                <w:sz w:val="24"/>
              </w:rPr>
            </w:pPr>
          </w:p>
          <w:p w14:paraId="5135703F" w14:textId="77777777" w:rsidR="00E43807" w:rsidRPr="00765CCF" w:rsidRDefault="00E43807" w:rsidP="00765CCF">
            <w:pPr>
              <w:rPr>
                <w:sz w:val="24"/>
              </w:rPr>
            </w:pPr>
          </w:p>
          <w:p w14:paraId="0A20073E" w14:textId="77777777" w:rsidR="00E43807" w:rsidRPr="00765CCF" w:rsidRDefault="00E43807" w:rsidP="00765CCF">
            <w:pPr>
              <w:rPr>
                <w:sz w:val="24"/>
              </w:rPr>
            </w:pPr>
          </w:p>
          <w:p w14:paraId="09C28DA6" w14:textId="77777777" w:rsidR="00E43807" w:rsidRPr="00765CCF" w:rsidRDefault="00E43807" w:rsidP="00765CCF">
            <w:pPr>
              <w:rPr>
                <w:sz w:val="24"/>
              </w:rPr>
            </w:pPr>
          </w:p>
          <w:p w14:paraId="07C0CEA8" w14:textId="77777777" w:rsidR="00E43807" w:rsidRPr="00765CCF" w:rsidRDefault="00E43807" w:rsidP="00765CCF">
            <w:pPr>
              <w:rPr>
                <w:sz w:val="24"/>
              </w:rPr>
            </w:pPr>
          </w:p>
          <w:p w14:paraId="0AC4C319" w14:textId="77777777" w:rsidR="00E43807" w:rsidRPr="00765CCF" w:rsidRDefault="00E43807" w:rsidP="00765CCF">
            <w:pPr>
              <w:rPr>
                <w:sz w:val="24"/>
              </w:rPr>
            </w:pPr>
          </w:p>
          <w:p w14:paraId="397D552C" w14:textId="77777777" w:rsidR="00E43807" w:rsidRPr="00765CCF" w:rsidRDefault="00E43807" w:rsidP="00765CCF">
            <w:pPr>
              <w:rPr>
                <w:sz w:val="24"/>
              </w:rPr>
            </w:pPr>
          </w:p>
          <w:p w14:paraId="18395094" w14:textId="77777777" w:rsidR="00E43807" w:rsidRPr="00765CCF" w:rsidRDefault="00E43807" w:rsidP="00765CCF">
            <w:pPr>
              <w:rPr>
                <w:sz w:val="24"/>
              </w:rPr>
            </w:pPr>
          </w:p>
          <w:p w14:paraId="69D4FE34" w14:textId="77777777" w:rsidR="00E43807" w:rsidRPr="00765CCF" w:rsidRDefault="00E43807" w:rsidP="00765CCF">
            <w:pPr>
              <w:rPr>
                <w:sz w:val="24"/>
              </w:rPr>
            </w:pPr>
          </w:p>
          <w:p w14:paraId="2B28F2D3" w14:textId="77777777" w:rsidR="00E43807" w:rsidRPr="00765CCF" w:rsidRDefault="00E43807" w:rsidP="00765CCF">
            <w:pPr>
              <w:rPr>
                <w:sz w:val="24"/>
              </w:rPr>
            </w:pPr>
          </w:p>
          <w:p w14:paraId="5CF84BA3" w14:textId="77777777" w:rsidR="00E43807" w:rsidRPr="00765CCF" w:rsidRDefault="00E43807" w:rsidP="00765CCF">
            <w:pPr>
              <w:rPr>
                <w:sz w:val="24"/>
              </w:rPr>
            </w:pPr>
          </w:p>
          <w:p w14:paraId="3C7A94E4" w14:textId="77777777" w:rsidR="00E43807" w:rsidRPr="00765CCF" w:rsidRDefault="00E43807" w:rsidP="00765CCF">
            <w:pPr>
              <w:rPr>
                <w:sz w:val="24"/>
              </w:rPr>
            </w:pPr>
          </w:p>
          <w:p w14:paraId="45AEBF27" w14:textId="77777777" w:rsidR="00E43807" w:rsidRPr="00765CCF" w:rsidRDefault="00E43807" w:rsidP="00765CCF">
            <w:pPr>
              <w:rPr>
                <w:sz w:val="24"/>
              </w:rPr>
            </w:pPr>
          </w:p>
          <w:p w14:paraId="5BE80A37" w14:textId="77777777" w:rsidR="00E43807" w:rsidRPr="00765CCF" w:rsidRDefault="00E43807" w:rsidP="00765CCF">
            <w:pPr>
              <w:rPr>
                <w:sz w:val="24"/>
              </w:rPr>
            </w:pPr>
          </w:p>
          <w:p w14:paraId="6FDCD205" w14:textId="77777777" w:rsidR="00E43807" w:rsidRPr="00765CCF" w:rsidRDefault="00E43807" w:rsidP="00765CCF">
            <w:pPr>
              <w:rPr>
                <w:sz w:val="24"/>
              </w:rPr>
            </w:pPr>
          </w:p>
          <w:p w14:paraId="0571F531" w14:textId="77777777" w:rsidR="00E43807" w:rsidRPr="00765CCF" w:rsidRDefault="00E43807" w:rsidP="00765CCF">
            <w:pPr>
              <w:rPr>
                <w:sz w:val="24"/>
              </w:rPr>
            </w:pPr>
          </w:p>
          <w:p w14:paraId="7FD81783" w14:textId="77777777" w:rsidR="00E43807" w:rsidRPr="00765CCF" w:rsidRDefault="00E43807" w:rsidP="00765CCF">
            <w:pPr>
              <w:rPr>
                <w:sz w:val="24"/>
              </w:rPr>
            </w:pPr>
          </w:p>
          <w:p w14:paraId="200AFE11" w14:textId="77777777" w:rsidR="00E43807" w:rsidRPr="00765CCF" w:rsidRDefault="00E43807" w:rsidP="00765CCF">
            <w:pPr>
              <w:rPr>
                <w:sz w:val="24"/>
              </w:rPr>
            </w:pPr>
          </w:p>
          <w:p w14:paraId="60C1A738" w14:textId="77777777" w:rsidR="00E43807" w:rsidRPr="00765CCF" w:rsidRDefault="00E43807" w:rsidP="00765CCF">
            <w:pPr>
              <w:rPr>
                <w:sz w:val="24"/>
              </w:rPr>
            </w:pPr>
          </w:p>
          <w:p w14:paraId="0038EF68" w14:textId="77777777" w:rsidR="00E43807" w:rsidRPr="00765CCF" w:rsidRDefault="00E43807" w:rsidP="00765CCF">
            <w:pPr>
              <w:rPr>
                <w:sz w:val="24"/>
              </w:rPr>
            </w:pPr>
          </w:p>
          <w:p w14:paraId="23451704" w14:textId="77777777" w:rsidR="00E43807" w:rsidRPr="00765CCF" w:rsidRDefault="00E43807" w:rsidP="00765CCF">
            <w:pPr>
              <w:rPr>
                <w:sz w:val="24"/>
              </w:rPr>
            </w:pPr>
            <w:r w:rsidRPr="00765CCF">
              <w:rPr>
                <w:sz w:val="24"/>
              </w:rPr>
              <w:t>-1 hs ghi giả thiết, kết luận</w:t>
            </w:r>
          </w:p>
          <w:p w14:paraId="2C90AAB4" w14:textId="77777777" w:rsidR="00E43807" w:rsidRPr="00765CCF" w:rsidRDefault="00E43807" w:rsidP="00765CCF">
            <w:pPr>
              <w:rPr>
                <w:sz w:val="24"/>
              </w:rPr>
            </w:pPr>
            <w:r w:rsidRPr="00765CCF">
              <w:rPr>
                <w:sz w:val="24"/>
              </w:rPr>
              <w:t>- Hs thảo luận và trình bày</w:t>
            </w:r>
          </w:p>
        </w:tc>
        <w:tc>
          <w:tcPr>
            <w:tcW w:w="3160" w:type="dxa"/>
            <w:tcBorders>
              <w:bottom w:val="nil"/>
            </w:tcBorders>
            <w:shd w:val="clear" w:color="auto" w:fill="auto"/>
          </w:tcPr>
          <w:p w14:paraId="44F190BC" w14:textId="77777777" w:rsidR="00E43807" w:rsidRPr="00765CCF" w:rsidRDefault="00E43807" w:rsidP="00765CCF">
            <w:pPr>
              <w:rPr>
                <w:b/>
                <w:bCs/>
                <w:sz w:val="24"/>
              </w:rPr>
            </w:pPr>
            <w:r w:rsidRPr="00765CCF">
              <w:rPr>
                <w:b/>
                <w:bCs/>
                <w:sz w:val="24"/>
              </w:rPr>
              <w:lastRenderedPageBreak/>
              <w:t>Bài 26 (SGK/67)</w:t>
            </w:r>
          </w:p>
          <w:tbl>
            <w:tblPr>
              <w:tblW w:w="0" w:type="auto"/>
              <w:tblBorders>
                <w:insideH w:val="single" w:sz="4" w:space="0" w:color="auto"/>
                <w:insideV w:val="single" w:sz="4" w:space="0" w:color="auto"/>
              </w:tblBorders>
              <w:tblLook w:val="01E0" w:firstRow="1" w:lastRow="1" w:firstColumn="1" w:lastColumn="1" w:noHBand="0" w:noVBand="0"/>
            </w:tblPr>
            <w:tblGrid>
              <w:gridCol w:w="695"/>
              <w:gridCol w:w="2249"/>
            </w:tblGrid>
            <w:tr w:rsidR="00E43807" w:rsidRPr="00885291" w14:paraId="69397196" w14:textId="77777777" w:rsidTr="00765CCF">
              <w:tc>
                <w:tcPr>
                  <w:tcW w:w="738" w:type="dxa"/>
                  <w:tcBorders>
                    <w:top w:val="nil"/>
                    <w:left w:val="nil"/>
                    <w:bottom w:val="single" w:sz="4" w:space="0" w:color="auto"/>
                    <w:right w:val="single" w:sz="4" w:space="0" w:color="auto"/>
                  </w:tcBorders>
                  <w:shd w:val="clear" w:color="auto" w:fill="auto"/>
                </w:tcPr>
                <w:p w14:paraId="024A51DE" w14:textId="77777777" w:rsidR="00E43807" w:rsidRPr="00885291" w:rsidRDefault="00E43807" w:rsidP="00765CCF">
                  <w:pPr>
                    <w:framePr w:hSpace="180" w:wrap="around" w:vAnchor="text" w:hAnchor="text" w:y="1"/>
                    <w:suppressOverlap/>
                    <w:rPr>
                      <w:sz w:val="24"/>
                    </w:rPr>
                  </w:pPr>
                  <w:r w:rsidRPr="00885291">
                    <w:rPr>
                      <w:sz w:val="24"/>
                    </w:rPr>
                    <w:t>GT</w:t>
                  </w:r>
                </w:p>
              </w:tc>
              <w:tc>
                <w:tcPr>
                  <w:tcW w:w="2450" w:type="dxa"/>
                  <w:tcBorders>
                    <w:top w:val="nil"/>
                    <w:left w:val="single" w:sz="4" w:space="0" w:color="auto"/>
                    <w:bottom w:val="single" w:sz="4" w:space="0" w:color="auto"/>
                    <w:right w:val="nil"/>
                  </w:tcBorders>
                  <w:shd w:val="clear" w:color="auto" w:fill="auto"/>
                </w:tcPr>
                <w:p w14:paraId="783375C1" w14:textId="77777777" w:rsidR="00E43807" w:rsidRPr="00885291" w:rsidRDefault="00E43807" w:rsidP="00765CCF">
                  <w:pPr>
                    <w:framePr w:hSpace="180" w:wrap="around" w:vAnchor="text" w:hAnchor="text" w:y="1"/>
                    <w:suppressOverlap/>
                    <w:rPr>
                      <w:sz w:val="24"/>
                    </w:rPr>
                  </w:pPr>
                  <w:r w:rsidRPr="00885291">
                    <w:rPr>
                      <w:sz w:val="24"/>
                    </w:rPr>
                    <w:sym w:font="Symbol" w:char="F044"/>
                  </w:r>
                  <w:r w:rsidRPr="00885291">
                    <w:rPr>
                      <w:sz w:val="24"/>
                    </w:rPr>
                    <w:t>ABC cân(AB=AC) BE và CF là hai đường trung tuyến</w:t>
                  </w:r>
                </w:p>
              </w:tc>
            </w:tr>
            <w:tr w:rsidR="00E43807" w:rsidRPr="00885291" w14:paraId="102BE811" w14:textId="77777777" w:rsidTr="00765CCF">
              <w:tc>
                <w:tcPr>
                  <w:tcW w:w="738" w:type="dxa"/>
                  <w:tcBorders>
                    <w:top w:val="single" w:sz="4" w:space="0" w:color="auto"/>
                    <w:left w:val="nil"/>
                    <w:bottom w:val="nil"/>
                    <w:right w:val="single" w:sz="4" w:space="0" w:color="auto"/>
                  </w:tcBorders>
                  <w:shd w:val="clear" w:color="auto" w:fill="auto"/>
                </w:tcPr>
                <w:p w14:paraId="5BC77DCD" w14:textId="77777777" w:rsidR="00E43807" w:rsidRPr="00885291" w:rsidRDefault="00E43807" w:rsidP="00765CCF">
                  <w:pPr>
                    <w:framePr w:hSpace="180" w:wrap="around" w:vAnchor="text" w:hAnchor="text" w:y="1"/>
                    <w:suppressOverlap/>
                    <w:rPr>
                      <w:sz w:val="24"/>
                    </w:rPr>
                  </w:pPr>
                  <w:r w:rsidRPr="00885291">
                    <w:rPr>
                      <w:sz w:val="24"/>
                    </w:rPr>
                    <w:t>KL</w:t>
                  </w:r>
                </w:p>
              </w:tc>
              <w:tc>
                <w:tcPr>
                  <w:tcW w:w="2450" w:type="dxa"/>
                  <w:tcBorders>
                    <w:top w:val="single" w:sz="4" w:space="0" w:color="auto"/>
                    <w:left w:val="single" w:sz="4" w:space="0" w:color="auto"/>
                    <w:bottom w:val="nil"/>
                    <w:right w:val="nil"/>
                  </w:tcBorders>
                  <w:shd w:val="clear" w:color="auto" w:fill="auto"/>
                </w:tcPr>
                <w:p w14:paraId="0F321A69" w14:textId="77777777" w:rsidR="00E43807" w:rsidRPr="00885291" w:rsidRDefault="00E43807" w:rsidP="00765CCF">
                  <w:pPr>
                    <w:framePr w:hSpace="180" w:wrap="around" w:vAnchor="text" w:hAnchor="text" w:y="1"/>
                    <w:suppressOverlap/>
                    <w:rPr>
                      <w:sz w:val="24"/>
                    </w:rPr>
                  </w:pPr>
                  <w:r w:rsidRPr="00885291">
                    <w:rPr>
                      <w:sz w:val="24"/>
                    </w:rPr>
                    <w:t>BE = Cf</w:t>
                  </w:r>
                </w:p>
              </w:tc>
            </w:tr>
          </w:tbl>
          <w:p w14:paraId="7F72974F" w14:textId="77777777" w:rsidR="00E43807" w:rsidRPr="00765CCF" w:rsidRDefault="00E43807" w:rsidP="00765CCF">
            <w:pPr>
              <w:rPr>
                <w:sz w:val="24"/>
              </w:rPr>
            </w:pPr>
            <w:r w:rsidRPr="00765CCF">
              <w:rPr>
                <w:noProof/>
                <w:sz w:val="24"/>
              </w:rPr>
              <w:lastRenderedPageBreak/>
              <w:object w:dxaOrig="1440" w:dyaOrig="1440" w14:anchorId="1C271855">
                <v:shape id="_x0000_s1344" type="#_x0000_t75" style="position:absolute;margin-left:14.7pt;margin-top:3.2pt;width:106.6pt;height:65.75pt;z-index:-251635200;mso-position-horizontal-relative:text;mso-position-vertical-relative:text">
                  <v:imagedata r:id="rId2216" o:title=""/>
                </v:shape>
                <o:OLEObject Type="Embed" ProgID="PBrush" ShapeID="_x0000_s1344" DrawAspect="Content" ObjectID="_1664271215" r:id="rId2217"/>
              </w:object>
            </w:r>
          </w:p>
          <w:p w14:paraId="6A23A84F" w14:textId="77777777" w:rsidR="00E43807" w:rsidRPr="00765CCF" w:rsidRDefault="00E43807" w:rsidP="00765CCF">
            <w:pPr>
              <w:rPr>
                <w:sz w:val="24"/>
              </w:rPr>
            </w:pPr>
          </w:p>
          <w:p w14:paraId="74FCCD37" w14:textId="77777777" w:rsidR="00E43807" w:rsidRPr="00765CCF" w:rsidRDefault="00E43807" w:rsidP="00765CCF">
            <w:pPr>
              <w:rPr>
                <w:sz w:val="24"/>
              </w:rPr>
            </w:pPr>
          </w:p>
          <w:p w14:paraId="2159B41D" w14:textId="77777777" w:rsidR="00E43807" w:rsidRPr="00765CCF" w:rsidRDefault="00E43807" w:rsidP="00765CCF">
            <w:pPr>
              <w:rPr>
                <w:sz w:val="24"/>
              </w:rPr>
            </w:pPr>
          </w:p>
          <w:p w14:paraId="095F7D34" w14:textId="77777777" w:rsidR="00E43807" w:rsidRPr="00765CCF" w:rsidRDefault="00E43807" w:rsidP="00765CCF">
            <w:pPr>
              <w:rPr>
                <w:sz w:val="24"/>
              </w:rPr>
            </w:pPr>
          </w:p>
          <w:p w14:paraId="2F52DE00" w14:textId="77777777" w:rsidR="00E43807" w:rsidRPr="00765CCF" w:rsidRDefault="00E43807" w:rsidP="00765CCF">
            <w:pPr>
              <w:rPr>
                <w:sz w:val="24"/>
              </w:rPr>
            </w:pPr>
          </w:p>
          <w:p w14:paraId="191B82FD" w14:textId="77777777" w:rsidR="00E43807" w:rsidRPr="00765CCF" w:rsidRDefault="00E43807" w:rsidP="00765CCF">
            <w:pPr>
              <w:rPr>
                <w:sz w:val="24"/>
              </w:rPr>
            </w:pPr>
            <w:r w:rsidRPr="00765CCF">
              <w:rPr>
                <w:sz w:val="24"/>
              </w:rPr>
              <w:t>Chứng minh</w:t>
            </w:r>
          </w:p>
          <w:p w14:paraId="4F7CE758" w14:textId="77777777" w:rsidR="00E43807" w:rsidRPr="00765CCF" w:rsidRDefault="00E43807" w:rsidP="00765CCF">
            <w:pPr>
              <w:rPr>
                <w:sz w:val="24"/>
              </w:rPr>
            </w:pPr>
            <w:r w:rsidRPr="00765CCF">
              <w:rPr>
                <w:sz w:val="24"/>
              </w:rPr>
              <w:sym w:font="Symbol" w:char="F044"/>
            </w:r>
            <w:r w:rsidRPr="00765CCF">
              <w:rPr>
                <w:sz w:val="24"/>
              </w:rPr>
              <w:t>ABC cân tại A =&gt; AB = AC</w:t>
            </w:r>
          </w:p>
          <w:p w14:paraId="05C40718" w14:textId="77777777" w:rsidR="00E43807" w:rsidRPr="00765CCF" w:rsidRDefault="00E43807" w:rsidP="00765CCF">
            <w:pPr>
              <w:rPr>
                <w:sz w:val="24"/>
              </w:rPr>
            </w:pPr>
            <w:r w:rsidRPr="00765CCF">
              <w:rPr>
                <w:sz w:val="24"/>
              </w:rPr>
              <w:t>=&gt;AF = AE</w:t>
            </w:r>
          </w:p>
          <w:p w14:paraId="4C50DB51" w14:textId="77777777" w:rsidR="00E43807" w:rsidRPr="00765CCF" w:rsidRDefault="00E43807" w:rsidP="00765CCF">
            <w:pPr>
              <w:rPr>
                <w:sz w:val="24"/>
              </w:rPr>
            </w:pPr>
            <w:r w:rsidRPr="00765CCF">
              <w:rPr>
                <w:sz w:val="24"/>
              </w:rPr>
              <w:t xml:space="preserve">Xét </w:t>
            </w:r>
            <w:r w:rsidRPr="00765CCF">
              <w:rPr>
                <w:sz w:val="24"/>
              </w:rPr>
              <w:sym w:font="Symbol" w:char="F044"/>
            </w:r>
            <w:r w:rsidRPr="00765CCF">
              <w:rPr>
                <w:sz w:val="24"/>
              </w:rPr>
              <w:t xml:space="preserve">ABE và </w:t>
            </w:r>
            <w:r w:rsidRPr="00765CCF">
              <w:rPr>
                <w:sz w:val="24"/>
              </w:rPr>
              <w:sym w:font="Symbol" w:char="F044"/>
            </w:r>
            <w:r w:rsidRPr="00765CCF">
              <w:rPr>
                <w:sz w:val="24"/>
              </w:rPr>
              <w:t>ACF có:</w:t>
            </w:r>
          </w:p>
          <w:p w14:paraId="54FA83B9" w14:textId="77777777" w:rsidR="00E43807" w:rsidRPr="00765CCF" w:rsidRDefault="00E43807" w:rsidP="00765CCF">
            <w:pPr>
              <w:rPr>
                <w:sz w:val="24"/>
              </w:rPr>
            </w:pPr>
            <w:r w:rsidRPr="00765CCF">
              <w:rPr>
                <w:sz w:val="24"/>
              </w:rPr>
              <w:t>AB = AC (cm trên)</w:t>
            </w:r>
          </w:p>
          <w:p w14:paraId="299C2D1F" w14:textId="77777777" w:rsidR="00E43807" w:rsidRPr="00765CCF" w:rsidRDefault="00E43807" w:rsidP="00765CCF">
            <w:pPr>
              <w:rPr>
                <w:sz w:val="24"/>
              </w:rPr>
            </w:pPr>
            <w:r w:rsidRPr="00765CCF">
              <w:rPr>
                <w:sz w:val="24"/>
              </w:rPr>
              <w:t>Â chung</w:t>
            </w:r>
          </w:p>
          <w:p w14:paraId="677BBABA" w14:textId="77777777" w:rsidR="00E43807" w:rsidRPr="00765CCF" w:rsidRDefault="00E43807" w:rsidP="00765CCF">
            <w:pPr>
              <w:rPr>
                <w:sz w:val="24"/>
              </w:rPr>
            </w:pPr>
            <w:r w:rsidRPr="00765CCF">
              <w:rPr>
                <w:sz w:val="24"/>
              </w:rPr>
              <w:t>AE = AF( cm trên)</w:t>
            </w:r>
          </w:p>
          <w:p w14:paraId="10B761D1" w14:textId="77777777" w:rsidR="00E43807" w:rsidRPr="00765CCF" w:rsidRDefault="00E43807" w:rsidP="00765CCF">
            <w:pPr>
              <w:rPr>
                <w:sz w:val="24"/>
              </w:rPr>
            </w:pPr>
            <w:r w:rsidRPr="00765CCF">
              <w:rPr>
                <w:sz w:val="24"/>
              </w:rPr>
              <w:t xml:space="preserve">Vậy </w:t>
            </w:r>
            <w:r w:rsidRPr="00765CCF">
              <w:rPr>
                <w:sz w:val="24"/>
              </w:rPr>
              <w:sym w:font="Symbol" w:char="F044"/>
            </w:r>
            <w:r w:rsidRPr="00765CCF">
              <w:rPr>
                <w:sz w:val="24"/>
              </w:rPr>
              <w:t xml:space="preserve">ABE = </w:t>
            </w:r>
            <w:r w:rsidRPr="00765CCF">
              <w:rPr>
                <w:sz w:val="24"/>
              </w:rPr>
              <w:sym w:font="Symbol" w:char="F044"/>
            </w:r>
            <w:r w:rsidRPr="00765CCF">
              <w:rPr>
                <w:sz w:val="24"/>
              </w:rPr>
              <w:t>ACF (c.g.c)</w:t>
            </w:r>
          </w:p>
          <w:p w14:paraId="66304625" w14:textId="77777777" w:rsidR="00E43807" w:rsidRPr="00765CCF" w:rsidRDefault="00E43807" w:rsidP="00765CCF">
            <w:pPr>
              <w:rPr>
                <w:b/>
                <w:bCs/>
                <w:sz w:val="24"/>
              </w:rPr>
            </w:pPr>
            <w:r w:rsidRPr="00765CCF">
              <w:rPr>
                <w:b/>
                <w:bCs/>
                <w:sz w:val="24"/>
              </w:rPr>
              <w:t>Bài 27(SGK tr 67)</w:t>
            </w:r>
          </w:p>
          <w:p w14:paraId="64FFF49F" w14:textId="77777777" w:rsidR="00E43807" w:rsidRPr="00765CCF" w:rsidRDefault="00E43807" w:rsidP="00765CCF">
            <w:pPr>
              <w:rPr>
                <w:sz w:val="24"/>
              </w:rPr>
            </w:pPr>
            <w:r w:rsidRPr="00765CCF">
              <w:rPr>
                <w:noProof/>
                <w:sz w:val="24"/>
              </w:rPr>
              <w:object w:dxaOrig="1440" w:dyaOrig="1440" w14:anchorId="22DD2BF4">
                <v:shape id="_x0000_s1345" type="#_x0000_t75" style="position:absolute;margin-left:14.7pt;margin-top:4.2pt;width:117pt;height:81pt;z-index:251682304">
                  <v:imagedata r:id="rId2218" o:title=""/>
                </v:shape>
                <o:OLEObject Type="Embed" ProgID="PBrush" ShapeID="_x0000_s1345" DrawAspect="Content" ObjectID="_1664271216" r:id="rId2219"/>
              </w:object>
            </w:r>
          </w:p>
          <w:p w14:paraId="4A586947" w14:textId="77777777" w:rsidR="00E43807" w:rsidRPr="00765CCF" w:rsidRDefault="00E43807" w:rsidP="00765CCF">
            <w:pPr>
              <w:rPr>
                <w:sz w:val="24"/>
              </w:rPr>
            </w:pPr>
          </w:p>
          <w:p w14:paraId="3CCBA9C0" w14:textId="77777777" w:rsidR="00E43807" w:rsidRPr="00765CCF" w:rsidRDefault="00E43807" w:rsidP="00765CCF">
            <w:pPr>
              <w:rPr>
                <w:sz w:val="24"/>
              </w:rPr>
            </w:pPr>
          </w:p>
          <w:p w14:paraId="6C3C063C" w14:textId="77777777" w:rsidR="00E43807" w:rsidRPr="00765CCF" w:rsidRDefault="00E43807" w:rsidP="00765CCF">
            <w:pPr>
              <w:rPr>
                <w:sz w:val="24"/>
              </w:rPr>
            </w:pPr>
          </w:p>
          <w:p w14:paraId="55C823AE" w14:textId="77777777" w:rsidR="00E43807" w:rsidRPr="00765CCF" w:rsidRDefault="00E43807" w:rsidP="00765CCF">
            <w:pPr>
              <w:rPr>
                <w:sz w:val="24"/>
              </w:rPr>
            </w:pPr>
          </w:p>
          <w:p w14:paraId="7A0DBC06" w14:textId="77777777" w:rsidR="00E43807" w:rsidRPr="00765CCF" w:rsidRDefault="00E43807" w:rsidP="00765CCF">
            <w:pPr>
              <w:rPr>
                <w:sz w:val="24"/>
              </w:rPr>
            </w:pPr>
          </w:p>
          <w:tbl>
            <w:tblPr>
              <w:tblW w:w="2896" w:type="dxa"/>
              <w:tblBorders>
                <w:insideH w:val="single" w:sz="4" w:space="0" w:color="auto"/>
                <w:insideV w:val="single" w:sz="4" w:space="0" w:color="auto"/>
              </w:tblBorders>
              <w:tblLook w:val="01E0" w:firstRow="1" w:lastRow="1" w:firstColumn="1" w:lastColumn="1" w:noHBand="0" w:noVBand="0"/>
            </w:tblPr>
            <w:tblGrid>
              <w:gridCol w:w="595"/>
              <w:gridCol w:w="2301"/>
            </w:tblGrid>
            <w:tr w:rsidR="00E43807" w:rsidRPr="00885291" w14:paraId="22FF0D66" w14:textId="77777777" w:rsidTr="00765CCF">
              <w:trPr>
                <w:trHeight w:val="1032"/>
              </w:trPr>
              <w:tc>
                <w:tcPr>
                  <w:tcW w:w="595" w:type="dxa"/>
                  <w:tcBorders>
                    <w:top w:val="nil"/>
                    <w:left w:val="nil"/>
                    <w:bottom w:val="single" w:sz="4" w:space="0" w:color="auto"/>
                    <w:right w:val="single" w:sz="4" w:space="0" w:color="auto"/>
                  </w:tcBorders>
                  <w:shd w:val="clear" w:color="auto" w:fill="auto"/>
                </w:tcPr>
                <w:p w14:paraId="7BF32F02" w14:textId="77777777" w:rsidR="00E43807" w:rsidRPr="00885291" w:rsidRDefault="00E43807" w:rsidP="00765CCF">
                  <w:pPr>
                    <w:framePr w:hSpace="180" w:wrap="around" w:vAnchor="text" w:hAnchor="text" w:y="1"/>
                    <w:suppressOverlap/>
                    <w:rPr>
                      <w:sz w:val="24"/>
                    </w:rPr>
                  </w:pPr>
                  <w:r w:rsidRPr="00885291">
                    <w:rPr>
                      <w:sz w:val="24"/>
                    </w:rPr>
                    <w:t>GT</w:t>
                  </w:r>
                </w:p>
              </w:tc>
              <w:tc>
                <w:tcPr>
                  <w:tcW w:w="2301" w:type="dxa"/>
                  <w:tcBorders>
                    <w:top w:val="nil"/>
                    <w:left w:val="single" w:sz="4" w:space="0" w:color="auto"/>
                    <w:bottom w:val="single" w:sz="4" w:space="0" w:color="auto"/>
                    <w:right w:val="nil"/>
                  </w:tcBorders>
                  <w:shd w:val="clear" w:color="auto" w:fill="auto"/>
                </w:tcPr>
                <w:p w14:paraId="3B5F513E" w14:textId="77777777" w:rsidR="00E43807" w:rsidRPr="00885291" w:rsidRDefault="00E43807" w:rsidP="00765CCF">
                  <w:pPr>
                    <w:framePr w:hSpace="180" w:wrap="around" w:vAnchor="text" w:hAnchor="text" w:y="1"/>
                    <w:suppressOverlap/>
                    <w:rPr>
                      <w:sz w:val="24"/>
                    </w:rPr>
                  </w:pPr>
                  <w:r w:rsidRPr="00885291">
                    <w:rPr>
                      <w:sz w:val="24"/>
                    </w:rPr>
                    <w:sym w:font="Symbol" w:char="F044"/>
                  </w:r>
                  <w:r w:rsidRPr="00885291">
                    <w:rPr>
                      <w:sz w:val="24"/>
                    </w:rPr>
                    <w:t>ABC có EA = EC</w:t>
                  </w:r>
                </w:p>
                <w:p w14:paraId="52BC988E" w14:textId="77777777" w:rsidR="00E43807" w:rsidRPr="00885291" w:rsidRDefault="00E43807" w:rsidP="00765CCF">
                  <w:pPr>
                    <w:framePr w:hSpace="180" w:wrap="around" w:vAnchor="text" w:hAnchor="text" w:y="1"/>
                    <w:suppressOverlap/>
                    <w:rPr>
                      <w:sz w:val="24"/>
                    </w:rPr>
                  </w:pPr>
                  <w:r w:rsidRPr="00885291">
                    <w:rPr>
                      <w:sz w:val="24"/>
                    </w:rPr>
                    <w:t xml:space="preserve">BF = FA, </w:t>
                  </w:r>
                </w:p>
                <w:p w14:paraId="2835620B" w14:textId="77777777" w:rsidR="00E43807" w:rsidRPr="00885291" w:rsidRDefault="00E43807" w:rsidP="00765CCF">
                  <w:pPr>
                    <w:framePr w:hSpace="180" w:wrap="around" w:vAnchor="text" w:hAnchor="text" w:y="1"/>
                    <w:suppressOverlap/>
                    <w:rPr>
                      <w:sz w:val="24"/>
                    </w:rPr>
                  </w:pPr>
                  <w:r w:rsidRPr="00885291">
                    <w:rPr>
                      <w:sz w:val="24"/>
                    </w:rPr>
                    <w:t>BE = CF,</w:t>
                  </w:r>
                </w:p>
              </w:tc>
            </w:tr>
            <w:tr w:rsidR="00E43807" w:rsidRPr="00885291" w14:paraId="013DEB20" w14:textId="77777777" w:rsidTr="00765CCF">
              <w:tc>
                <w:tcPr>
                  <w:tcW w:w="595" w:type="dxa"/>
                  <w:tcBorders>
                    <w:top w:val="single" w:sz="4" w:space="0" w:color="auto"/>
                    <w:left w:val="nil"/>
                    <w:bottom w:val="nil"/>
                    <w:right w:val="single" w:sz="4" w:space="0" w:color="auto"/>
                  </w:tcBorders>
                  <w:shd w:val="clear" w:color="auto" w:fill="auto"/>
                </w:tcPr>
                <w:p w14:paraId="2DB1CDE2" w14:textId="77777777" w:rsidR="00E43807" w:rsidRPr="00885291" w:rsidRDefault="00E43807" w:rsidP="00765CCF">
                  <w:pPr>
                    <w:framePr w:hSpace="180" w:wrap="around" w:vAnchor="text" w:hAnchor="text" w:y="1"/>
                    <w:suppressOverlap/>
                    <w:rPr>
                      <w:sz w:val="24"/>
                    </w:rPr>
                  </w:pPr>
                  <w:r w:rsidRPr="00885291">
                    <w:rPr>
                      <w:sz w:val="24"/>
                    </w:rPr>
                    <w:t>KL</w:t>
                  </w:r>
                </w:p>
              </w:tc>
              <w:tc>
                <w:tcPr>
                  <w:tcW w:w="2301" w:type="dxa"/>
                  <w:tcBorders>
                    <w:top w:val="single" w:sz="4" w:space="0" w:color="auto"/>
                    <w:left w:val="single" w:sz="4" w:space="0" w:color="auto"/>
                    <w:bottom w:val="nil"/>
                    <w:right w:val="nil"/>
                  </w:tcBorders>
                  <w:shd w:val="clear" w:color="auto" w:fill="auto"/>
                </w:tcPr>
                <w:p w14:paraId="19342A0D" w14:textId="77777777" w:rsidR="00E43807" w:rsidRPr="00885291" w:rsidRDefault="00E43807" w:rsidP="00765CCF">
                  <w:pPr>
                    <w:framePr w:hSpace="180" w:wrap="around" w:vAnchor="text" w:hAnchor="text" w:y="1"/>
                    <w:suppressOverlap/>
                    <w:rPr>
                      <w:sz w:val="24"/>
                    </w:rPr>
                  </w:pPr>
                  <w:r w:rsidRPr="00885291">
                    <w:rPr>
                      <w:sz w:val="24"/>
                    </w:rPr>
                    <w:sym w:font="Symbol" w:char="F044"/>
                  </w:r>
                  <w:r w:rsidRPr="00885291">
                    <w:rPr>
                      <w:sz w:val="24"/>
                    </w:rPr>
                    <w:t>ABC cân</w:t>
                  </w:r>
                </w:p>
              </w:tc>
            </w:tr>
          </w:tbl>
          <w:p w14:paraId="3F71D928" w14:textId="77777777" w:rsidR="00E43807" w:rsidRPr="00765CCF" w:rsidRDefault="00E43807" w:rsidP="00765CCF">
            <w:pPr>
              <w:rPr>
                <w:sz w:val="24"/>
              </w:rPr>
            </w:pPr>
            <w:r w:rsidRPr="00765CCF">
              <w:rPr>
                <w:sz w:val="24"/>
              </w:rPr>
              <w:t>Chứng minh</w:t>
            </w:r>
          </w:p>
          <w:p w14:paraId="0DA4A5A8" w14:textId="77777777" w:rsidR="00E43807" w:rsidRPr="00765CCF" w:rsidRDefault="00E43807" w:rsidP="00765CCF">
            <w:pPr>
              <w:rPr>
                <w:sz w:val="24"/>
              </w:rPr>
            </w:pPr>
            <w:r w:rsidRPr="00765CCF">
              <w:rPr>
                <w:sz w:val="24"/>
              </w:rPr>
              <w:t xml:space="preserve">Gọi G là trọng tâm của </w:t>
            </w:r>
            <w:r w:rsidRPr="00765CCF">
              <w:rPr>
                <w:sz w:val="24"/>
              </w:rPr>
              <w:sym w:font="Symbol" w:char="F044"/>
            </w:r>
            <w:r w:rsidRPr="00765CCF">
              <w:rPr>
                <w:sz w:val="24"/>
              </w:rPr>
              <w:t>ABC</w:t>
            </w:r>
          </w:p>
          <w:p w14:paraId="0073DFF9" w14:textId="77777777" w:rsidR="00E43807" w:rsidRPr="00765CCF" w:rsidRDefault="00E43807" w:rsidP="00765CCF">
            <w:pPr>
              <w:rPr>
                <w:sz w:val="24"/>
              </w:rPr>
            </w:pPr>
            <w:r w:rsidRPr="00765CCF">
              <w:rPr>
                <w:sz w:val="24"/>
              </w:rPr>
              <w:t>Có BG = 2/3 BE (T/c đường trung tuyến của tam giác)</w:t>
            </w:r>
          </w:p>
          <w:p w14:paraId="786400EF" w14:textId="77777777" w:rsidR="00E43807" w:rsidRPr="00765CCF" w:rsidRDefault="00E43807" w:rsidP="00765CCF">
            <w:pPr>
              <w:rPr>
                <w:sz w:val="24"/>
              </w:rPr>
            </w:pPr>
            <w:r w:rsidRPr="00765CCF">
              <w:rPr>
                <w:sz w:val="24"/>
              </w:rPr>
              <w:t>CG = 2/3 CF ( nt)</w:t>
            </w:r>
          </w:p>
          <w:p w14:paraId="2F84DAD8" w14:textId="77777777" w:rsidR="00E43807" w:rsidRPr="00765CCF" w:rsidRDefault="00E43807" w:rsidP="00765CCF">
            <w:pPr>
              <w:rPr>
                <w:sz w:val="24"/>
              </w:rPr>
            </w:pPr>
            <w:r w:rsidRPr="00765CCF">
              <w:rPr>
                <w:sz w:val="24"/>
              </w:rPr>
              <w:t xml:space="preserve">Mà BE = CF (gt) =&gt; BG = CG </w:t>
            </w:r>
          </w:p>
          <w:p w14:paraId="16CC65D1" w14:textId="77777777" w:rsidR="00E43807" w:rsidRPr="00765CCF" w:rsidRDefault="00E43807" w:rsidP="00765CCF">
            <w:pPr>
              <w:rPr>
                <w:sz w:val="24"/>
              </w:rPr>
            </w:pPr>
            <w:r w:rsidRPr="00765CCF">
              <w:rPr>
                <w:sz w:val="24"/>
              </w:rPr>
              <w:t xml:space="preserve">                                  và GE = GF</w:t>
            </w:r>
          </w:p>
          <w:p w14:paraId="3A6AB222" w14:textId="77777777" w:rsidR="00E43807" w:rsidRPr="00765CCF" w:rsidRDefault="00E43807" w:rsidP="00765CCF">
            <w:pPr>
              <w:rPr>
                <w:sz w:val="24"/>
              </w:rPr>
            </w:pPr>
            <w:r w:rsidRPr="00765CCF">
              <w:rPr>
                <w:sz w:val="24"/>
              </w:rPr>
              <w:t xml:space="preserve">Xét </w:t>
            </w:r>
            <w:r w:rsidRPr="00765CCF">
              <w:rPr>
                <w:sz w:val="24"/>
              </w:rPr>
              <w:sym w:font="Symbol" w:char="F044"/>
            </w:r>
            <w:r w:rsidRPr="00765CCF">
              <w:rPr>
                <w:sz w:val="24"/>
              </w:rPr>
              <w:t xml:space="preserve">BGF và </w:t>
            </w:r>
            <w:r w:rsidRPr="00765CCF">
              <w:rPr>
                <w:sz w:val="24"/>
              </w:rPr>
              <w:sym w:font="Symbol" w:char="F044"/>
            </w:r>
            <w:r w:rsidRPr="00765CCF">
              <w:rPr>
                <w:sz w:val="24"/>
              </w:rPr>
              <w:t>CGF có:</w:t>
            </w:r>
          </w:p>
          <w:p w14:paraId="2A408677" w14:textId="77777777" w:rsidR="00E43807" w:rsidRPr="00765CCF" w:rsidRDefault="00E43807" w:rsidP="00765CCF">
            <w:pPr>
              <w:rPr>
                <w:sz w:val="24"/>
              </w:rPr>
            </w:pPr>
            <w:r w:rsidRPr="00765CCF">
              <w:rPr>
                <w:sz w:val="24"/>
              </w:rPr>
              <w:t>GE = GF(cm trên)</w:t>
            </w:r>
          </w:p>
          <w:p w14:paraId="08733AFB" w14:textId="77777777" w:rsidR="00E43807" w:rsidRPr="00765CCF" w:rsidRDefault="00E43807" w:rsidP="00765CCF">
            <w:pPr>
              <w:rPr>
                <w:sz w:val="24"/>
              </w:rPr>
            </w:pPr>
            <w:r w:rsidRPr="00765CCF">
              <w:rPr>
                <w:sz w:val="24"/>
              </w:rPr>
              <w:t>B</w:t>
            </w:r>
            <w:r w:rsidRPr="00765CCF">
              <w:rPr>
                <w:sz w:val="24"/>
                <w:vertAlign w:val="subscript"/>
              </w:rPr>
              <w:t>1</w:t>
            </w:r>
            <w:r w:rsidRPr="00765CCF">
              <w:rPr>
                <w:sz w:val="24"/>
              </w:rPr>
              <w:t xml:space="preserve"> = B</w:t>
            </w:r>
            <w:r w:rsidRPr="00765CCF">
              <w:rPr>
                <w:sz w:val="24"/>
                <w:vertAlign w:val="subscript"/>
              </w:rPr>
              <w:t>2</w:t>
            </w:r>
            <w:r w:rsidRPr="00765CCF">
              <w:rPr>
                <w:sz w:val="24"/>
              </w:rPr>
              <w:t xml:space="preserve"> (đđ)</w:t>
            </w:r>
          </w:p>
          <w:p w14:paraId="47AA680E" w14:textId="77777777" w:rsidR="00E43807" w:rsidRPr="00765CCF" w:rsidRDefault="00E43807" w:rsidP="00765CCF">
            <w:pPr>
              <w:rPr>
                <w:sz w:val="24"/>
              </w:rPr>
            </w:pPr>
            <w:r w:rsidRPr="00765CCF">
              <w:rPr>
                <w:sz w:val="24"/>
              </w:rPr>
              <w:t>GB = GC (cm trên)</w:t>
            </w:r>
          </w:p>
          <w:p w14:paraId="6F66B5C1" w14:textId="77777777" w:rsidR="00E43807" w:rsidRPr="00765CCF" w:rsidRDefault="00E43807" w:rsidP="00765CCF">
            <w:pPr>
              <w:rPr>
                <w:sz w:val="24"/>
              </w:rPr>
            </w:pPr>
            <w:r w:rsidRPr="00765CCF">
              <w:rPr>
                <w:sz w:val="24"/>
              </w:rPr>
              <w:t xml:space="preserve">Vậy </w:t>
            </w:r>
            <w:r w:rsidRPr="00765CCF">
              <w:rPr>
                <w:sz w:val="24"/>
              </w:rPr>
              <w:sym w:font="Symbol" w:char="F044"/>
            </w:r>
            <w:r w:rsidRPr="00765CCF">
              <w:rPr>
                <w:sz w:val="24"/>
              </w:rPr>
              <w:t xml:space="preserve">BGF = </w:t>
            </w:r>
            <w:r w:rsidRPr="00765CCF">
              <w:rPr>
                <w:sz w:val="24"/>
              </w:rPr>
              <w:sym w:font="Symbol" w:char="F044"/>
            </w:r>
            <w:r w:rsidRPr="00765CCF">
              <w:rPr>
                <w:sz w:val="24"/>
              </w:rPr>
              <w:t>CGF(c.g.c)</w:t>
            </w:r>
          </w:p>
          <w:p w14:paraId="525790B1" w14:textId="77777777" w:rsidR="00E43807" w:rsidRPr="00765CCF" w:rsidRDefault="00E43807" w:rsidP="00765CCF">
            <w:pPr>
              <w:rPr>
                <w:sz w:val="24"/>
              </w:rPr>
            </w:pPr>
            <w:r w:rsidRPr="00765CCF">
              <w:rPr>
                <w:sz w:val="24"/>
              </w:rPr>
              <w:t>=&gt;BE = CF (2 cạnh t/ư)</w:t>
            </w:r>
          </w:p>
          <w:p w14:paraId="0456BF94" w14:textId="77777777" w:rsidR="00E43807" w:rsidRPr="00765CCF" w:rsidRDefault="00E43807" w:rsidP="00765CCF">
            <w:pPr>
              <w:rPr>
                <w:sz w:val="24"/>
              </w:rPr>
            </w:pPr>
            <w:r w:rsidRPr="00765CCF">
              <w:rPr>
                <w:sz w:val="24"/>
              </w:rPr>
              <w:t>=&gt; AB = AC</w:t>
            </w:r>
          </w:p>
          <w:p w14:paraId="0F004C1D" w14:textId="77777777" w:rsidR="00E43807" w:rsidRPr="00765CCF" w:rsidRDefault="00E43807" w:rsidP="00765CCF">
            <w:pPr>
              <w:rPr>
                <w:sz w:val="24"/>
              </w:rPr>
            </w:pPr>
            <w:r w:rsidRPr="00765CCF">
              <w:rPr>
                <w:sz w:val="24"/>
              </w:rPr>
              <w:t xml:space="preserve">Vậy </w:t>
            </w:r>
            <w:r w:rsidRPr="00765CCF">
              <w:rPr>
                <w:sz w:val="24"/>
              </w:rPr>
              <w:sym w:font="Symbol" w:char="F044"/>
            </w:r>
            <w:r w:rsidRPr="00765CCF">
              <w:rPr>
                <w:sz w:val="24"/>
              </w:rPr>
              <w:t>ABC cân tại A</w:t>
            </w:r>
          </w:p>
          <w:p w14:paraId="1974A29E" w14:textId="77777777" w:rsidR="00E43807" w:rsidRPr="00765CCF" w:rsidRDefault="00E43807" w:rsidP="00765CCF">
            <w:pPr>
              <w:rPr>
                <w:b/>
                <w:bCs/>
                <w:sz w:val="24"/>
              </w:rPr>
            </w:pPr>
            <w:r w:rsidRPr="00765CCF">
              <w:rPr>
                <w:b/>
                <w:bCs/>
                <w:sz w:val="24"/>
              </w:rPr>
              <w:t>Bài 28(SGK tr 67)</w:t>
            </w:r>
          </w:p>
          <w:p w14:paraId="2A8F5613" w14:textId="77777777" w:rsidR="00E43807" w:rsidRPr="00765CCF" w:rsidRDefault="00E43807" w:rsidP="00765CCF">
            <w:pPr>
              <w:rPr>
                <w:b/>
                <w:bCs/>
                <w:sz w:val="24"/>
              </w:rPr>
            </w:pPr>
          </w:p>
          <w:p w14:paraId="57E5E61A" w14:textId="77777777" w:rsidR="00E43807" w:rsidRPr="00765CCF" w:rsidRDefault="00E43807" w:rsidP="00765CCF">
            <w:pPr>
              <w:rPr>
                <w:b/>
                <w:bCs/>
                <w:sz w:val="24"/>
              </w:rPr>
            </w:pPr>
            <w:r w:rsidRPr="00765CCF">
              <w:rPr>
                <w:noProof/>
                <w:sz w:val="24"/>
              </w:rPr>
              <w:object w:dxaOrig="1440" w:dyaOrig="1440" w14:anchorId="19EBF687">
                <v:shape id="_x0000_s1346" type="#_x0000_t75" style="position:absolute;margin-left:8.6pt;margin-top:-.7pt;width:109.7pt;height:71pt;z-index:251683328">
                  <v:imagedata r:id="rId2220" o:title=""/>
                </v:shape>
                <o:OLEObject Type="Embed" ProgID="PBrush" ShapeID="_x0000_s1346" DrawAspect="Content" ObjectID="_1664271217" r:id="rId2221"/>
              </w:object>
            </w:r>
          </w:p>
          <w:p w14:paraId="29B94D10" w14:textId="77777777" w:rsidR="00E43807" w:rsidRPr="00765CCF" w:rsidRDefault="00E43807" w:rsidP="00765CCF">
            <w:pPr>
              <w:rPr>
                <w:b/>
                <w:bCs/>
                <w:sz w:val="24"/>
              </w:rPr>
            </w:pPr>
          </w:p>
          <w:p w14:paraId="44CE1B94" w14:textId="77777777" w:rsidR="00E43807" w:rsidRPr="00765CCF" w:rsidRDefault="00E43807" w:rsidP="00765CCF">
            <w:pPr>
              <w:rPr>
                <w:b/>
                <w:bCs/>
                <w:sz w:val="24"/>
              </w:rPr>
            </w:pPr>
          </w:p>
          <w:p w14:paraId="3204E285" w14:textId="77777777" w:rsidR="00E43807" w:rsidRPr="00765CCF" w:rsidRDefault="00E43807" w:rsidP="00765CCF">
            <w:pPr>
              <w:rPr>
                <w:b/>
                <w:bCs/>
                <w:sz w:val="24"/>
              </w:rPr>
            </w:pPr>
          </w:p>
          <w:p w14:paraId="0072D56C" w14:textId="77777777" w:rsidR="00E43807" w:rsidRPr="00765CCF" w:rsidRDefault="00E43807" w:rsidP="00765CCF">
            <w:pPr>
              <w:rPr>
                <w:b/>
                <w:bCs/>
                <w:sz w:val="24"/>
              </w:rPr>
            </w:pPr>
          </w:p>
          <w:p w14:paraId="50724030" w14:textId="77777777" w:rsidR="00E43807" w:rsidRPr="00765CCF" w:rsidRDefault="00E43807" w:rsidP="00765CCF">
            <w:pPr>
              <w:rPr>
                <w:sz w:val="24"/>
              </w:rPr>
            </w:pPr>
          </w:p>
          <w:tbl>
            <w:tblPr>
              <w:tblW w:w="2856" w:type="dxa"/>
              <w:tblBorders>
                <w:insideH w:val="single" w:sz="4" w:space="0" w:color="auto"/>
                <w:insideV w:val="single" w:sz="4" w:space="0" w:color="auto"/>
              </w:tblBorders>
              <w:tblLook w:val="01E0" w:firstRow="1" w:lastRow="1" w:firstColumn="1" w:lastColumn="1" w:noHBand="0" w:noVBand="0"/>
            </w:tblPr>
            <w:tblGrid>
              <w:gridCol w:w="595"/>
              <w:gridCol w:w="2261"/>
            </w:tblGrid>
            <w:tr w:rsidR="00E43807" w:rsidRPr="00885291" w14:paraId="70E1D515" w14:textId="77777777" w:rsidTr="00765CCF">
              <w:tc>
                <w:tcPr>
                  <w:tcW w:w="595" w:type="dxa"/>
                  <w:tcBorders>
                    <w:top w:val="nil"/>
                    <w:left w:val="nil"/>
                    <w:bottom w:val="single" w:sz="4" w:space="0" w:color="auto"/>
                    <w:right w:val="single" w:sz="4" w:space="0" w:color="auto"/>
                  </w:tcBorders>
                  <w:shd w:val="clear" w:color="auto" w:fill="auto"/>
                </w:tcPr>
                <w:p w14:paraId="4A1554DE" w14:textId="77777777" w:rsidR="00E43807" w:rsidRPr="00885291" w:rsidRDefault="00E43807" w:rsidP="00765CCF">
                  <w:pPr>
                    <w:framePr w:hSpace="180" w:wrap="around" w:vAnchor="text" w:hAnchor="text" w:y="1"/>
                    <w:suppressOverlap/>
                    <w:rPr>
                      <w:sz w:val="24"/>
                    </w:rPr>
                  </w:pPr>
                  <w:r w:rsidRPr="00885291">
                    <w:rPr>
                      <w:sz w:val="24"/>
                    </w:rPr>
                    <w:t>GT</w:t>
                  </w:r>
                </w:p>
              </w:tc>
              <w:tc>
                <w:tcPr>
                  <w:tcW w:w="2261" w:type="dxa"/>
                  <w:tcBorders>
                    <w:top w:val="nil"/>
                    <w:left w:val="single" w:sz="4" w:space="0" w:color="auto"/>
                    <w:bottom w:val="single" w:sz="4" w:space="0" w:color="auto"/>
                    <w:right w:val="nil"/>
                  </w:tcBorders>
                  <w:shd w:val="clear" w:color="auto" w:fill="auto"/>
                </w:tcPr>
                <w:p w14:paraId="2F65AF60" w14:textId="77777777" w:rsidR="00E43807" w:rsidRPr="00885291" w:rsidRDefault="00E43807" w:rsidP="00765CCF">
                  <w:pPr>
                    <w:framePr w:hSpace="180" w:wrap="around" w:vAnchor="text" w:hAnchor="text" w:y="1"/>
                    <w:suppressOverlap/>
                    <w:rPr>
                      <w:sz w:val="24"/>
                    </w:rPr>
                  </w:pPr>
                  <w:r w:rsidRPr="00885291">
                    <w:rPr>
                      <w:sz w:val="24"/>
                    </w:rPr>
                    <w:sym w:font="Symbol" w:char="F044"/>
                  </w:r>
                  <w:r w:rsidRPr="00885291">
                    <w:rPr>
                      <w:sz w:val="24"/>
                    </w:rPr>
                    <w:t>DEF cân tại D;</w:t>
                  </w:r>
                </w:p>
                <w:p w14:paraId="6B05D0D6" w14:textId="77777777" w:rsidR="00E43807" w:rsidRPr="00885291" w:rsidRDefault="00E43807" w:rsidP="00765CCF">
                  <w:pPr>
                    <w:framePr w:hSpace="180" w:wrap="around" w:vAnchor="text" w:hAnchor="text" w:y="1"/>
                    <w:suppressOverlap/>
                    <w:rPr>
                      <w:sz w:val="24"/>
                    </w:rPr>
                  </w:pPr>
                  <w:r w:rsidRPr="00885291">
                    <w:rPr>
                      <w:sz w:val="24"/>
                    </w:rPr>
                    <w:t xml:space="preserve"> EI = IF</w:t>
                  </w:r>
                </w:p>
                <w:p w14:paraId="59298F36" w14:textId="77777777" w:rsidR="00E43807" w:rsidRPr="00885291" w:rsidRDefault="00E43807" w:rsidP="00765CCF">
                  <w:pPr>
                    <w:framePr w:hSpace="180" w:wrap="around" w:vAnchor="text" w:hAnchor="text" w:y="1"/>
                    <w:suppressOverlap/>
                    <w:rPr>
                      <w:sz w:val="24"/>
                      <w:lang w:val="fr-FR"/>
                    </w:rPr>
                  </w:pPr>
                  <w:r w:rsidRPr="00885291">
                    <w:rPr>
                      <w:sz w:val="24"/>
                      <w:lang w:val="fr-FR"/>
                    </w:rPr>
                    <w:t>DE = DF = 13 cm;</w:t>
                  </w:r>
                </w:p>
                <w:p w14:paraId="2A67F2FE" w14:textId="77777777" w:rsidR="00E43807" w:rsidRPr="00885291" w:rsidRDefault="00E43807" w:rsidP="00765CCF">
                  <w:pPr>
                    <w:framePr w:hSpace="180" w:wrap="around" w:vAnchor="text" w:hAnchor="text" w:y="1"/>
                    <w:suppressOverlap/>
                    <w:rPr>
                      <w:sz w:val="24"/>
                      <w:lang w:val="fr-FR"/>
                    </w:rPr>
                  </w:pPr>
                  <w:r w:rsidRPr="00885291">
                    <w:rPr>
                      <w:sz w:val="24"/>
                      <w:lang w:val="fr-FR"/>
                    </w:rPr>
                    <w:t xml:space="preserve"> EF = 10 cm</w:t>
                  </w:r>
                </w:p>
              </w:tc>
            </w:tr>
            <w:tr w:rsidR="00E43807" w:rsidRPr="00885291" w14:paraId="6F6655D6" w14:textId="77777777" w:rsidTr="00765CCF">
              <w:tc>
                <w:tcPr>
                  <w:tcW w:w="595" w:type="dxa"/>
                  <w:tcBorders>
                    <w:top w:val="single" w:sz="4" w:space="0" w:color="auto"/>
                    <w:left w:val="nil"/>
                    <w:bottom w:val="nil"/>
                    <w:right w:val="single" w:sz="4" w:space="0" w:color="auto"/>
                  </w:tcBorders>
                  <w:shd w:val="clear" w:color="auto" w:fill="auto"/>
                </w:tcPr>
                <w:p w14:paraId="22B88C87" w14:textId="77777777" w:rsidR="00E43807" w:rsidRPr="00885291" w:rsidRDefault="00E43807" w:rsidP="00765CCF">
                  <w:pPr>
                    <w:framePr w:hSpace="180" w:wrap="around" w:vAnchor="text" w:hAnchor="text" w:y="1"/>
                    <w:suppressOverlap/>
                    <w:rPr>
                      <w:sz w:val="24"/>
                    </w:rPr>
                  </w:pPr>
                  <w:r w:rsidRPr="00885291">
                    <w:rPr>
                      <w:sz w:val="24"/>
                    </w:rPr>
                    <w:t>KL</w:t>
                  </w:r>
                </w:p>
              </w:tc>
              <w:tc>
                <w:tcPr>
                  <w:tcW w:w="2261" w:type="dxa"/>
                  <w:tcBorders>
                    <w:top w:val="single" w:sz="4" w:space="0" w:color="auto"/>
                    <w:left w:val="single" w:sz="4" w:space="0" w:color="auto"/>
                    <w:bottom w:val="nil"/>
                    <w:right w:val="nil"/>
                  </w:tcBorders>
                  <w:shd w:val="clear" w:color="auto" w:fill="auto"/>
                </w:tcPr>
                <w:p w14:paraId="1CF3E14D" w14:textId="77777777" w:rsidR="00E43807" w:rsidRPr="00885291" w:rsidRDefault="00E43807" w:rsidP="00765CCF">
                  <w:pPr>
                    <w:framePr w:hSpace="180" w:wrap="around" w:vAnchor="text" w:hAnchor="text" w:y="1"/>
                    <w:suppressOverlap/>
                    <w:rPr>
                      <w:sz w:val="24"/>
                    </w:rPr>
                  </w:pPr>
                  <w:r w:rsidRPr="00885291">
                    <w:rPr>
                      <w:sz w:val="24"/>
                    </w:rPr>
                    <w:t>a)</w:t>
                  </w:r>
                  <w:r w:rsidRPr="00885291">
                    <w:rPr>
                      <w:sz w:val="24"/>
                    </w:rPr>
                    <w:sym w:font="Symbol" w:char="F044"/>
                  </w:r>
                  <w:r w:rsidRPr="00885291">
                    <w:rPr>
                      <w:sz w:val="24"/>
                    </w:rPr>
                    <w:t xml:space="preserve">DEI = </w:t>
                  </w:r>
                  <w:r w:rsidRPr="00885291">
                    <w:rPr>
                      <w:sz w:val="24"/>
                    </w:rPr>
                    <w:sym w:font="Symbol" w:char="F044"/>
                  </w:r>
                  <w:r w:rsidRPr="00885291">
                    <w:rPr>
                      <w:sz w:val="24"/>
                    </w:rPr>
                    <w:t xml:space="preserve"> DFI</w:t>
                  </w:r>
                </w:p>
                <w:p w14:paraId="5316FAAC" w14:textId="77777777" w:rsidR="00E43807" w:rsidRPr="00885291" w:rsidRDefault="00E43807" w:rsidP="00765CCF">
                  <w:pPr>
                    <w:framePr w:hSpace="180" w:wrap="around" w:vAnchor="text" w:hAnchor="text" w:y="1"/>
                    <w:suppressOverlap/>
                    <w:rPr>
                      <w:sz w:val="24"/>
                    </w:rPr>
                  </w:pPr>
                  <w:r w:rsidRPr="00885291">
                    <w:rPr>
                      <w:sz w:val="24"/>
                    </w:rPr>
                    <w:t>b)góc DIE và DIF là những góc gì?</w:t>
                  </w:r>
                </w:p>
                <w:p w14:paraId="339B7F10" w14:textId="77777777" w:rsidR="00E43807" w:rsidRPr="00885291" w:rsidRDefault="00E43807" w:rsidP="00765CCF">
                  <w:pPr>
                    <w:framePr w:hSpace="180" w:wrap="around" w:vAnchor="text" w:hAnchor="text" w:y="1"/>
                    <w:suppressOverlap/>
                    <w:rPr>
                      <w:sz w:val="24"/>
                    </w:rPr>
                  </w:pPr>
                  <w:r w:rsidRPr="00885291">
                    <w:rPr>
                      <w:sz w:val="24"/>
                    </w:rPr>
                    <w:t>c) Tính DI</w:t>
                  </w:r>
                </w:p>
              </w:tc>
            </w:tr>
          </w:tbl>
          <w:p w14:paraId="43F7E874" w14:textId="77777777" w:rsidR="00E43807" w:rsidRPr="00765CCF" w:rsidRDefault="00E43807" w:rsidP="00765CCF">
            <w:pPr>
              <w:rPr>
                <w:sz w:val="24"/>
              </w:rPr>
            </w:pPr>
            <w:r w:rsidRPr="00765CCF">
              <w:rPr>
                <w:sz w:val="24"/>
              </w:rPr>
              <w:t>Chứng minh</w:t>
            </w:r>
          </w:p>
          <w:p w14:paraId="189D91C5" w14:textId="77777777" w:rsidR="00E43807" w:rsidRPr="00765CCF" w:rsidRDefault="00E43807" w:rsidP="00765CCF">
            <w:pPr>
              <w:rPr>
                <w:sz w:val="24"/>
              </w:rPr>
            </w:pPr>
            <w:r w:rsidRPr="00765CCF">
              <w:rPr>
                <w:sz w:val="24"/>
              </w:rPr>
              <w:t xml:space="preserve">a)Xét </w:t>
            </w:r>
            <w:r w:rsidRPr="00765CCF">
              <w:rPr>
                <w:sz w:val="24"/>
              </w:rPr>
              <w:sym w:font="Symbol" w:char="F044"/>
            </w:r>
            <w:r w:rsidRPr="00765CCF">
              <w:rPr>
                <w:sz w:val="24"/>
              </w:rPr>
              <w:t xml:space="preserve">DEI và </w:t>
            </w:r>
            <w:r w:rsidRPr="00765CCF">
              <w:rPr>
                <w:sz w:val="24"/>
              </w:rPr>
              <w:sym w:font="Symbol" w:char="F044"/>
            </w:r>
            <w:r w:rsidRPr="00765CCF">
              <w:rPr>
                <w:sz w:val="24"/>
              </w:rPr>
              <w:t xml:space="preserve"> DFI có:</w:t>
            </w:r>
          </w:p>
          <w:p w14:paraId="6FEDEE0F" w14:textId="77777777" w:rsidR="00E43807" w:rsidRPr="00765CCF" w:rsidRDefault="00E43807" w:rsidP="00765CCF">
            <w:pPr>
              <w:rPr>
                <w:sz w:val="24"/>
                <w:lang w:val="fr-FR"/>
              </w:rPr>
            </w:pPr>
            <w:r w:rsidRPr="00765CCF">
              <w:rPr>
                <w:sz w:val="24"/>
                <w:lang w:val="fr-FR"/>
              </w:rPr>
              <w:t>DE = DF(gt)</w:t>
            </w:r>
          </w:p>
          <w:p w14:paraId="15D297D5" w14:textId="77777777" w:rsidR="00E43807" w:rsidRPr="00765CCF" w:rsidRDefault="00E43807" w:rsidP="00765CCF">
            <w:pPr>
              <w:rPr>
                <w:sz w:val="24"/>
                <w:lang w:val="fr-FR"/>
              </w:rPr>
            </w:pPr>
            <w:r w:rsidRPr="00765CCF">
              <w:rPr>
                <w:sz w:val="24"/>
                <w:lang w:val="fr-FR"/>
              </w:rPr>
              <w:t>EI = FI (gt)</w:t>
            </w:r>
          </w:p>
          <w:p w14:paraId="4B178CE3" w14:textId="77777777" w:rsidR="00E43807" w:rsidRPr="00765CCF" w:rsidRDefault="00E43807" w:rsidP="00765CCF">
            <w:pPr>
              <w:rPr>
                <w:sz w:val="24"/>
                <w:lang w:val="fr-FR"/>
              </w:rPr>
            </w:pPr>
            <w:r w:rsidRPr="00765CCF">
              <w:rPr>
                <w:sz w:val="24"/>
                <w:lang w:val="fr-FR"/>
              </w:rPr>
              <w:t>DI chung</w:t>
            </w:r>
          </w:p>
          <w:p w14:paraId="6184B761" w14:textId="77777777" w:rsidR="00E43807" w:rsidRPr="00765CCF" w:rsidRDefault="00E43807" w:rsidP="00765CCF">
            <w:pPr>
              <w:rPr>
                <w:sz w:val="24"/>
                <w:lang w:val="fr-FR"/>
              </w:rPr>
            </w:pPr>
            <w:r w:rsidRPr="00765CCF">
              <w:rPr>
                <w:sz w:val="24"/>
                <w:lang w:val="fr-FR"/>
              </w:rPr>
              <w:t xml:space="preserve">Vậy </w:t>
            </w:r>
            <w:r w:rsidRPr="00765CCF">
              <w:rPr>
                <w:sz w:val="24"/>
              </w:rPr>
              <w:sym w:font="Symbol" w:char="F044"/>
            </w:r>
            <w:r w:rsidRPr="00765CCF">
              <w:rPr>
                <w:sz w:val="24"/>
                <w:lang w:val="fr-FR"/>
              </w:rPr>
              <w:t xml:space="preserve">DEI = </w:t>
            </w:r>
            <w:r w:rsidRPr="00765CCF">
              <w:rPr>
                <w:sz w:val="24"/>
              </w:rPr>
              <w:sym w:font="Symbol" w:char="F044"/>
            </w:r>
            <w:r w:rsidRPr="00765CCF">
              <w:rPr>
                <w:sz w:val="24"/>
                <w:lang w:val="fr-FR"/>
              </w:rPr>
              <w:t xml:space="preserve"> DFI (c.c.c)</w:t>
            </w:r>
          </w:p>
          <w:p w14:paraId="3B7BF90D" w14:textId="77777777" w:rsidR="00E43807" w:rsidRPr="00765CCF" w:rsidRDefault="00E43807" w:rsidP="00765CCF">
            <w:pPr>
              <w:rPr>
                <w:sz w:val="24"/>
              </w:rPr>
            </w:pPr>
            <w:r w:rsidRPr="00765CCF">
              <w:rPr>
                <w:sz w:val="24"/>
              </w:rPr>
              <w:t>b)</w:t>
            </w:r>
            <w:r w:rsidRPr="00765CCF">
              <w:rPr>
                <w:sz w:val="24"/>
              </w:rPr>
              <w:sym w:font="Symbol" w:char="F044"/>
            </w:r>
            <w:r w:rsidRPr="00765CCF">
              <w:rPr>
                <w:sz w:val="24"/>
              </w:rPr>
              <w:t xml:space="preserve">DEI = </w:t>
            </w:r>
            <w:r w:rsidRPr="00765CCF">
              <w:rPr>
                <w:sz w:val="24"/>
              </w:rPr>
              <w:sym w:font="Symbol" w:char="F044"/>
            </w:r>
            <w:r w:rsidRPr="00765CCF">
              <w:rPr>
                <w:sz w:val="24"/>
              </w:rPr>
              <w:t xml:space="preserve"> DFI (cm câu a)</w:t>
            </w:r>
          </w:p>
          <w:p w14:paraId="1E0E4862" w14:textId="77777777" w:rsidR="00E43807" w:rsidRPr="00765CCF" w:rsidRDefault="00E43807" w:rsidP="00765CCF">
            <w:pPr>
              <w:rPr>
                <w:sz w:val="24"/>
                <w:lang w:val="fr-FR"/>
              </w:rPr>
            </w:pPr>
            <w:r w:rsidRPr="00765CCF">
              <w:rPr>
                <w:sz w:val="24"/>
                <w:lang w:val="fr-FR"/>
              </w:rPr>
              <w:t>=&gt; DIE = DIF ( 2 góc t/ư)</w:t>
            </w:r>
          </w:p>
          <w:p w14:paraId="24FB9738" w14:textId="77777777" w:rsidR="00E43807" w:rsidRPr="00765CCF" w:rsidRDefault="00E43807" w:rsidP="00765CCF">
            <w:pPr>
              <w:rPr>
                <w:sz w:val="24"/>
                <w:lang w:val="fr-FR"/>
              </w:rPr>
            </w:pPr>
            <w:r w:rsidRPr="00765CCF">
              <w:rPr>
                <w:sz w:val="24"/>
                <w:lang w:val="fr-FR"/>
              </w:rPr>
              <w:t>mà DIE + DIF = 180</w:t>
            </w:r>
            <w:r w:rsidRPr="00765CCF">
              <w:rPr>
                <w:sz w:val="24"/>
                <w:vertAlign w:val="superscript"/>
                <w:lang w:val="fr-FR"/>
              </w:rPr>
              <w:t xml:space="preserve"> 0</w:t>
            </w:r>
            <w:r w:rsidRPr="00765CCF">
              <w:rPr>
                <w:sz w:val="24"/>
                <w:lang w:val="fr-FR"/>
              </w:rPr>
              <w:t xml:space="preserve"> (hai góc kề bù)</w:t>
            </w:r>
          </w:p>
          <w:p w14:paraId="62E4FAFC" w14:textId="77777777" w:rsidR="00E43807" w:rsidRPr="00765CCF" w:rsidRDefault="00E43807" w:rsidP="00765CCF">
            <w:pPr>
              <w:rPr>
                <w:sz w:val="24"/>
                <w:lang w:val="fr-FR"/>
              </w:rPr>
            </w:pPr>
            <w:r w:rsidRPr="00765CCF">
              <w:rPr>
                <w:sz w:val="24"/>
                <w:lang w:val="fr-FR"/>
              </w:rPr>
              <w:t>=&gt; DIE = DIF = 90</w:t>
            </w:r>
            <w:r w:rsidRPr="00765CCF">
              <w:rPr>
                <w:sz w:val="24"/>
                <w:vertAlign w:val="superscript"/>
                <w:lang w:val="fr-FR"/>
              </w:rPr>
              <w:t>0</w:t>
            </w:r>
          </w:p>
          <w:p w14:paraId="057D85DE" w14:textId="77777777" w:rsidR="00E43807" w:rsidRPr="00765CCF" w:rsidRDefault="00E43807" w:rsidP="00765CCF">
            <w:pPr>
              <w:rPr>
                <w:sz w:val="24"/>
                <w:lang w:val="fr-FR"/>
              </w:rPr>
            </w:pPr>
            <w:r w:rsidRPr="00765CCF">
              <w:rPr>
                <w:sz w:val="24"/>
                <w:lang w:val="fr-FR"/>
              </w:rPr>
              <w:t>c)IE = ½ EF= 5 cm</w:t>
            </w:r>
          </w:p>
          <w:p w14:paraId="3B8553D7" w14:textId="77777777" w:rsidR="00E43807" w:rsidRPr="00765CCF" w:rsidRDefault="00E43807" w:rsidP="00765CCF">
            <w:pPr>
              <w:rPr>
                <w:sz w:val="24"/>
                <w:lang w:val="fr-FR"/>
              </w:rPr>
            </w:pPr>
            <w:r w:rsidRPr="00765CCF">
              <w:rPr>
                <w:sz w:val="24"/>
              </w:rPr>
              <w:sym w:font="Symbol" w:char="F044"/>
            </w:r>
            <w:r w:rsidRPr="00765CCF">
              <w:rPr>
                <w:sz w:val="24"/>
                <w:lang w:val="fr-FR"/>
              </w:rPr>
              <w:t>DEI vuông tại I</w:t>
            </w:r>
          </w:p>
          <w:p w14:paraId="04EE2FCF" w14:textId="77777777" w:rsidR="00E43807" w:rsidRPr="00765CCF" w:rsidRDefault="00E43807" w:rsidP="00765CCF">
            <w:pPr>
              <w:rPr>
                <w:sz w:val="24"/>
                <w:lang w:val="fr-FR"/>
              </w:rPr>
            </w:pPr>
            <w:r w:rsidRPr="00765CCF">
              <w:rPr>
                <w:sz w:val="24"/>
                <w:lang w:val="fr-FR"/>
              </w:rPr>
              <w:t>=&gt; DE</w:t>
            </w:r>
            <w:r w:rsidRPr="00765CCF">
              <w:rPr>
                <w:sz w:val="24"/>
                <w:vertAlign w:val="superscript"/>
                <w:lang w:val="fr-FR"/>
              </w:rPr>
              <w:t>2</w:t>
            </w:r>
            <w:r w:rsidRPr="00765CCF">
              <w:rPr>
                <w:sz w:val="24"/>
                <w:lang w:val="fr-FR"/>
              </w:rPr>
              <w:t xml:space="preserve"> = ID</w:t>
            </w:r>
            <w:r w:rsidRPr="00765CCF">
              <w:rPr>
                <w:sz w:val="24"/>
                <w:vertAlign w:val="superscript"/>
                <w:lang w:val="fr-FR"/>
              </w:rPr>
              <w:t>2</w:t>
            </w:r>
            <w:r w:rsidRPr="00765CCF">
              <w:rPr>
                <w:sz w:val="24"/>
                <w:lang w:val="fr-FR"/>
              </w:rPr>
              <w:t xml:space="preserve"> + IE</w:t>
            </w:r>
            <w:r w:rsidRPr="00765CCF">
              <w:rPr>
                <w:sz w:val="24"/>
                <w:vertAlign w:val="superscript"/>
                <w:lang w:val="fr-FR"/>
              </w:rPr>
              <w:t>2</w:t>
            </w:r>
            <w:r w:rsidRPr="00765CCF">
              <w:rPr>
                <w:sz w:val="24"/>
                <w:lang w:val="fr-FR"/>
              </w:rPr>
              <w:t xml:space="preserve">  </w:t>
            </w:r>
          </w:p>
          <w:p w14:paraId="40ACBD5D" w14:textId="77777777" w:rsidR="00E43807" w:rsidRPr="00765CCF" w:rsidRDefault="00E43807" w:rsidP="00765CCF">
            <w:pPr>
              <w:rPr>
                <w:sz w:val="24"/>
                <w:lang w:val="fr-FR"/>
              </w:rPr>
            </w:pPr>
            <w:r w:rsidRPr="00765CCF">
              <w:rPr>
                <w:sz w:val="24"/>
                <w:lang w:val="fr-FR"/>
              </w:rPr>
              <w:t xml:space="preserve">            (Định lí Pytago)</w:t>
            </w:r>
          </w:p>
          <w:p w14:paraId="3DE97639" w14:textId="77777777" w:rsidR="00E43807" w:rsidRPr="00765CCF" w:rsidRDefault="00E43807" w:rsidP="00765CCF">
            <w:pPr>
              <w:rPr>
                <w:sz w:val="24"/>
              </w:rPr>
            </w:pPr>
            <w:r w:rsidRPr="00765CCF">
              <w:rPr>
                <w:sz w:val="24"/>
                <w:lang w:val="fr-FR"/>
              </w:rPr>
              <w:t>=&gt; ID</w:t>
            </w:r>
            <w:r w:rsidRPr="00765CCF">
              <w:rPr>
                <w:sz w:val="24"/>
                <w:vertAlign w:val="superscript"/>
                <w:lang w:val="fr-FR"/>
              </w:rPr>
              <w:t>2</w:t>
            </w:r>
            <w:r w:rsidRPr="00765CCF">
              <w:rPr>
                <w:sz w:val="24"/>
                <w:lang w:val="fr-FR"/>
              </w:rPr>
              <w:t xml:space="preserve"> = DE</w:t>
            </w:r>
            <w:r w:rsidRPr="00765CCF">
              <w:rPr>
                <w:sz w:val="24"/>
                <w:vertAlign w:val="superscript"/>
                <w:lang w:val="fr-FR"/>
              </w:rPr>
              <w:t>2</w:t>
            </w:r>
            <w:r w:rsidRPr="00765CCF">
              <w:rPr>
                <w:sz w:val="24"/>
                <w:lang w:val="fr-FR"/>
              </w:rPr>
              <w:t xml:space="preserve"> - IE</w:t>
            </w:r>
            <w:r w:rsidRPr="00765CCF">
              <w:rPr>
                <w:sz w:val="24"/>
                <w:vertAlign w:val="superscript"/>
                <w:lang w:val="fr-FR"/>
              </w:rPr>
              <w:t>2</w:t>
            </w:r>
            <w:r w:rsidRPr="00765CCF">
              <w:rPr>
                <w:sz w:val="24"/>
                <w:lang w:val="fr-FR"/>
              </w:rPr>
              <w:t xml:space="preserve">  = 13</w:t>
            </w:r>
            <w:r w:rsidRPr="00765CCF">
              <w:rPr>
                <w:sz w:val="24"/>
                <w:vertAlign w:val="superscript"/>
                <w:lang w:val="fr-FR"/>
              </w:rPr>
              <w:t>2</w:t>
            </w:r>
            <w:r w:rsidRPr="00765CCF">
              <w:rPr>
                <w:sz w:val="24"/>
                <w:lang w:val="fr-FR"/>
              </w:rPr>
              <w:t xml:space="preserve"> -5</w:t>
            </w:r>
            <w:r w:rsidRPr="00765CCF">
              <w:rPr>
                <w:sz w:val="24"/>
                <w:vertAlign w:val="superscript"/>
                <w:lang w:val="fr-FR"/>
              </w:rPr>
              <w:t>2</w:t>
            </w:r>
            <w:r w:rsidRPr="00765CCF">
              <w:rPr>
                <w:sz w:val="24"/>
                <w:lang w:val="fr-FR"/>
              </w:rPr>
              <w:t xml:space="preserve"> = 169 – 25 = 144 =&gt; ID = 12 </w:t>
            </w:r>
          </w:p>
        </w:tc>
      </w:tr>
      <w:tr w:rsidR="00E43807" w:rsidRPr="00885291" w14:paraId="3A951EA4" w14:textId="77777777" w:rsidTr="00765CCF">
        <w:tc>
          <w:tcPr>
            <w:tcW w:w="3190" w:type="dxa"/>
            <w:tcBorders>
              <w:top w:val="nil"/>
            </w:tcBorders>
            <w:shd w:val="clear" w:color="auto" w:fill="auto"/>
          </w:tcPr>
          <w:p w14:paraId="1E538741" w14:textId="77777777" w:rsidR="00E43807" w:rsidRPr="00765CCF" w:rsidRDefault="00E43807" w:rsidP="00765CCF">
            <w:pPr>
              <w:rPr>
                <w:sz w:val="24"/>
              </w:rPr>
            </w:pPr>
          </w:p>
        </w:tc>
        <w:tc>
          <w:tcPr>
            <w:tcW w:w="3190" w:type="dxa"/>
            <w:tcBorders>
              <w:top w:val="nil"/>
            </w:tcBorders>
            <w:shd w:val="clear" w:color="auto" w:fill="auto"/>
          </w:tcPr>
          <w:p w14:paraId="05788276" w14:textId="77777777" w:rsidR="00E43807" w:rsidRPr="00765CCF" w:rsidRDefault="00E43807" w:rsidP="00765CCF">
            <w:pPr>
              <w:rPr>
                <w:sz w:val="24"/>
              </w:rPr>
            </w:pPr>
          </w:p>
        </w:tc>
        <w:tc>
          <w:tcPr>
            <w:tcW w:w="3160" w:type="dxa"/>
            <w:tcBorders>
              <w:top w:val="nil"/>
            </w:tcBorders>
            <w:shd w:val="clear" w:color="auto" w:fill="auto"/>
          </w:tcPr>
          <w:p w14:paraId="7B31A508" w14:textId="77777777" w:rsidR="00E43807" w:rsidRPr="00765CCF" w:rsidRDefault="00E43807" w:rsidP="00765CCF">
            <w:pPr>
              <w:rPr>
                <w:sz w:val="24"/>
              </w:rPr>
            </w:pPr>
          </w:p>
        </w:tc>
      </w:tr>
      <w:tr w:rsidR="00E43807" w:rsidRPr="00885291" w14:paraId="7E2AC51F" w14:textId="77777777" w:rsidTr="00765CCF">
        <w:tc>
          <w:tcPr>
            <w:tcW w:w="9540" w:type="dxa"/>
            <w:gridSpan w:val="3"/>
            <w:shd w:val="clear" w:color="auto" w:fill="auto"/>
          </w:tcPr>
          <w:p w14:paraId="05C54170" w14:textId="77777777" w:rsidR="00E43807" w:rsidRPr="00765CCF" w:rsidRDefault="00E43807" w:rsidP="00765CCF">
            <w:pPr>
              <w:rPr>
                <w:b/>
                <w:sz w:val="24"/>
              </w:rPr>
            </w:pPr>
            <w:r w:rsidRPr="00765CCF">
              <w:rPr>
                <w:b/>
                <w:sz w:val="24"/>
              </w:rPr>
              <w:t>C. Hoạt động luyện tập (kết hợp phần B)</w:t>
            </w:r>
          </w:p>
          <w:p w14:paraId="7B6C2094" w14:textId="77777777" w:rsidR="00E43807" w:rsidRPr="00765CCF" w:rsidRDefault="00E43807" w:rsidP="00765CCF">
            <w:pPr>
              <w:rPr>
                <w:sz w:val="24"/>
              </w:rPr>
            </w:pPr>
          </w:p>
        </w:tc>
      </w:tr>
      <w:tr w:rsidR="00E43807" w:rsidRPr="00885291" w14:paraId="3B991436" w14:textId="77777777" w:rsidTr="00765CCF">
        <w:tc>
          <w:tcPr>
            <w:tcW w:w="9540" w:type="dxa"/>
            <w:gridSpan w:val="3"/>
            <w:shd w:val="clear" w:color="auto" w:fill="auto"/>
          </w:tcPr>
          <w:p w14:paraId="49D9441A" w14:textId="77777777" w:rsidR="00E43807" w:rsidRPr="00765CCF" w:rsidRDefault="00E43807" w:rsidP="00765CCF">
            <w:pPr>
              <w:rPr>
                <w:b/>
                <w:noProof/>
                <w:sz w:val="24"/>
              </w:rPr>
            </w:pPr>
            <w:r w:rsidRPr="00765CCF">
              <w:rPr>
                <w:b/>
                <w:noProof/>
                <w:sz w:val="24"/>
              </w:rPr>
              <w:t>D. Hoạt động vận dụng (13 phút)</w:t>
            </w:r>
          </w:p>
          <w:p w14:paraId="2F166D71" w14:textId="77777777" w:rsidR="00E43807" w:rsidRPr="00765CCF" w:rsidRDefault="00E43807" w:rsidP="00765CCF">
            <w:pPr>
              <w:rPr>
                <w:sz w:val="24"/>
              </w:rPr>
            </w:pPr>
            <w:r w:rsidRPr="00765CCF">
              <w:rPr>
                <w:b/>
                <w:i/>
                <w:sz w:val="24"/>
              </w:rPr>
              <w:t>Mục tiêu</w:t>
            </w:r>
            <w:r w:rsidRPr="00765CCF">
              <w:rPr>
                <w:sz w:val="24"/>
              </w:rPr>
              <w:t>: Biết vận dụng tính chất ba đường trung tuyến để giải bài tập</w:t>
            </w:r>
          </w:p>
          <w:p w14:paraId="0A715348" w14:textId="77777777" w:rsidR="00E43807" w:rsidRPr="00765CCF" w:rsidRDefault="00E43807" w:rsidP="00765CCF">
            <w:pPr>
              <w:rPr>
                <w:sz w:val="24"/>
              </w:rPr>
            </w:pPr>
            <w:r w:rsidRPr="00765CCF">
              <w:rPr>
                <w:b/>
                <w:i/>
                <w:sz w:val="24"/>
              </w:rPr>
              <w:t>Hình thức tổ chức HĐ:</w:t>
            </w:r>
            <w:r w:rsidRPr="00765CCF">
              <w:rPr>
                <w:sz w:val="24"/>
              </w:rPr>
              <w:t xml:space="preserve"> HĐ cá nhân, HĐ nhóm</w:t>
            </w:r>
          </w:p>
          <w:p w14:paraId="3894B2B8" w14:textId="77777777" w:rsidR="00E43807" w:rsidRPr="00765CCF" w:rsidRDefault="00E43807" w:rsidP="00765CCF">
            <w:pPr>
              <w:rPr>
                <w:noProof/>
                <w:sz w:val="24"/>
              </w:rPr>
            </w:pPr>
            <w:r w:rsidRPr="00765CCF">
              <w:rPr>
                <w:b/>
                <w:i/>
                <w:sz w:val="24"/>
              </w:rPr>
              <w:t>Sản phẩm</w:t>
            </w:r>
            <w:r w:rsidRPr="00765CCF">
              <w:rPr>
                <w:sz w:val="24"/>
              </w:rPr>
              <w:t>: hs giải bài toán chính xác</w:t>
            </w:r>
          </w:p>
        </w:tc>
      </w:tr>
      <w:tr w:rsidR="00E43807" w:rsidRPr="00885291" w14:paraId="3F72AA3D" w14:textId="77777777" w:rsidTr="00765CCF">
        <w:tc>
          <w:tcPr>
            <w:tcW w:w="3190" w:type="dxa"/>
            <w:shd w:val="clear" w:color="auto" w:fill="auto"/>
          </w:tcPr>
          <w:p w14:paraId="7AA92D83" w14:textId="77777777" w:rsidR="00E43807" w:rsidRPr="00765CCF" w:rsidRDefault="00E43807" w:rsidP="00765CCF">
            <w:pPr>
              <w:rPr>
                <w:sz w:val="24"/>
              </w:rPr>
            </w:pPr>
            <w:r w:rsidRPr="00765CCF">
              <w:rPr>
                <w:sz w:val="24"/>
              </w:rPr>
              <w:t>- Y/c HS làm việc theo nhóm, ghi bài làm ra bảng nhóm.</w:t>
            </w:r>
          </w:p>
          <w:p w14:paraId="4743E8E2" w14:textId="77777777" w:rsidR="00E43807" w:rsidRPr="00765CCF" w:rsidRDefault="00E43807" w:rsidP="00765CCF">
            <w:pPr>
              <w:rPr>
                <w:sz w:val="24"/>
              </w:rPr>
            </w:pPr>
            <w:r w:rsidRPr="00765CCF">
              <w:rPr>
                <w:sz w:val="24"/>
              </w:rPr>
              <w:t>- Cho HS trình bày kết quả làm bài, Nhận xét, đánh giá</w:t>
            </w:r>
          </w:p>
        </w:tc>
        <w:tc>
          <w:tcPr>
            <w:tcW w:w="3190" w:type="dxa"/>
            <w:shd w:val="clear" w:color="auto" w:fill="auto"/>
          </w:tcPr>
          <w:p w14:paraId="134A0E54" w14:textId="77777777" w:rsidR="00E43807" w:rsidRPr="00765CCF" w:rsidRDefault="00E43807" w:rsidP="00765CCF">
            <w:pPr>
              <w:rPr>
                <w:sz w:val="24"/>
              </w:rPr>
            </w:pPr>
            <w:r w:rsidRPr="00765CCF">
              <w:rPr>
                <w:sz w:val="24"/>
              </w:rPr>
              <w:t>Hs thực hiện bài 29/16</w:t>
            </w:r>
          </w:p>
        </w:tc>
        <w:tc>
          <w:tcPr>
            <w:tcW w:w="3160" w:type="dxa"/>
            <w:shd w:val="clear" w:color="auto" w:fill="auto"/>
          </w:tcPr>
          <w:p w14:paraId="1B147965" w14:textId="77777777" w:rsidR="00E43807" w:rsidRPr="00765CCF" w:rsidRDefault="00E43807" w:rsidP="00765CCF">
            <w:pPr>
              <w:rPr>
                <w:noProof/>
                <w:sz w:val="24"/>
              </w:rPr>
            </w:pPr>
            <w:r w:rsidRPr="00765CCF">
              <w:rPr>
                <w:noProof/>
                <w:sz w:val="24"/>
              </w:rPr>
              <w:t>Bài 29/16/sgk</w:t>
            </w:r>
          </w:p>
          <w:p w14:paraId="7B81D91A" w14:textId="77777777" w:rsidR="00E43807" w:rsidRPr="00765CCF" w:rsidRDefault="00E43807" w:rsidP="00765CCF">
            <w:pPr>
              <w:rPr>
                <w:noProof/>
                <w:sz w:val="24"/>
              </w:rPr>
            </w:pPr>
            <w:r w:rsidRPr="00765CCF">
              <w:rPr>
                <w:noProof/>
                <w:sz w:val="24"/>
              </w:rPr>
              <w:t>Giải trên bảng nhóm</w:t>
            </w:r>
          </w:p>
        </w:tc>
      </w:tr>
      <w:tr w:rsidR="00E43807" w:rsidRPr="00885291" w14:paraId="6EFD6C2C" w14:textId="77777777" w:rsidTr="00765CCF">
        <w:tc>
          <w:tcPr>
            <w:tcW w:w="9540" w:type="dxa"/>
            <w:gridSpan w:val="3"/>
            <w:shd w:val="clear" w:color="auto" w:fill="auto"/>
          </w:tcPr>
          <w:p w14:paraId="2CF9C04D" w14:textId="77777777" w:rsidR="00E43807" w:rsidRPr="00765CCF" w:rsidRDefault="00E43807" w:rsidP="00765CCF">
            <w:pPr>
              <w:rPr>
                <w:b/>
                <w:noProof/>
                <w:sz w:val="24"/>
              </w:rPr>
            </w:pPr>
            <w:r w:rsidRPr="00765CCF">
              <w:rPr>
                <w:b/>
                <w:noProof/>
                <w:sz w:val="24"/>
              </w:rPr>
              <w:t>E. Hoạt động tìm tòi, mở rộng ( 2 phút)</w:t>
            </w:r>
          </w:p>
          <w:p w14:paraId="04531129" w14:textId="77777777" w:rsidR="00E43807" w:rsidRPr="00765CCF" w:rsidRDefault="00E43807" w:rsidP="00765CCF">
            <w:pPr>
              <w:rPr>
                <w:sz w:val="24"/>
              </w:rPr>
            </w:pPr>
            <w:r w:rsidRPr="00765CCF">
              <w:rPr>
                <w:b/>
                <w:i/>
                <w:sz w:val="24"/>
              </w:rPr>
              <w:t>Mục tiêu</w:t>
            </w:r>
            <w:r w:rsidRPr="00765CCF">
              <w:rPr>
                <w:sz w:val="24"/>
              </w:rPr>
              <w:t xml:space="preserve">: Khuyến khích HS tìm tòi phát hiện để chuẩn bị nội dung tiết học sau </w:t>
            </w:r>
          </w:p>
          <w:p w14:paraId="01C5F471" w14:textId="77777777" w:rsidR="00E43807" w:rsidRPr="00765CCF" w:rsidRDefault="00E43807" w:rsidP="00765CCF">
            <w:pPr>
              <w:rPr>
                <w:sz w:val="24"/>
              </w:rPr>
            </w:pPr>
            <w:r w:rsidRPr="00765CCF">
              <w:rPr>
                <w:b/>
                <w:i/>
                <w:sz w:val="24"/>
              </w:rPr>
              <w:t>Hình thức tổ chức HĐ:</w:t>
            </w:r>
            <w:r w:rsidRPr="00765CCF">
              <w:rPr>
                <w:sz w:val="24"/>
              </w:rPr>
              <w:t xml:space="preserve"> HĐ cá nhân, cặp đôi khá giỏi</w:t>
            </w:r>
          </w:p>
          <w:p w14:paraId="223F3C6A" w14:textId="77777777" w:rsidR="00E43807" w:rsidRPr="00765CCF" w:rsidRDefault="00E43807" w:rsidP="00765CCF">
            <w:pPr>
              <w:rPr>
                <w:noProof/>
                <w:sz w:val="24"/>
              </w:rPr>
            </w:pPr>
            <w:r w:rsidRPr="00765CCF">
              <w:rPr>
                <w:b/>
                <w:i/>
                <w:sz w:val="24"/>
              </w:rPr>
              <w:t>Sản phẩm</w:t>
            </w:r>
            <w:r w:rsidRPr="00765CCF">
              <w:rPr>
                <w:sz w:val="24"/>
              </w:rPr>
              <w:t>: HS trả lời chính xác yêu cầu đưa ra</w:t>
            </w:r>
          </w:p>
        </w:tc>
      </w:tr>
      <w:tr w:rsidR="00E43807" w:rsidRPr="00885291" w14:paraId="33AEDD10" w14:textId="77777777" w:rsidTr="00765CCF">
        <w:tc>
          <w:tcPr>
            <w:tcW w:w="3190" w:type="dxa"/>
            <w:shd w:val="clear" w:color="auto" w:fill="auto"/>
          </w:tcPr>
          <w:p w14:paraId="0B2BD7A3" w14:textId="77777777" w:rsidR="00E43807" w:rsidRPr="00765CCF" w:rsidRDefault="00E43807" w:rsidP="00765CCF">
            <w:pPr>
              <w:rPr>
                <w:sz w:val="24"/>
              </w:rPr>
            </w:pPr>
            <w:r w:rsidRPr="00765CCF">
              <w:rPr>
                <w:sz w:val="24"/>
              </w:rPr>
              <w:t>Gv nêu yêu cầu: dùng thước hai lề có thể vẽ được tia phân giác của một góc hay không?</w:t>
            </w:r>
          </w:p>
          <w:p w14:paraId="2BFC413D" w14:textId="77777777" w:rsidR="00E43807" w:rsidRPr="00765CCF" w:rsidRDefault="00E43807" w:rsidP="00765CCF">
            <w:pPr>
              <w:rPr>
                <w:sz w:val="24"/>
              </w:rPr>
            </w:pPr>
            <w:r w:rsidRPr="00765CCF">
              <w:rPr>
                <w:sz w:val="24"/>
              </w:rPr>
              <w:t>Dặn dò HS: hoàn thành các bài tập đă sửa vào tập</w:t>
            </w:r>
          </w:p>
        </w:tc>
        <w:tc>
          <w:tcPr>
            <w:tcW w:w="3190" w:type="dxa"/>
            <w:shd w:val="clear" w:color="auto" w:fill="auto"/>
          </w:tcPr>
          <w:p w14:paraId="075F7D68" w14:textId="77777777" w:rsidR="00E43807" w:rsidRPr="00765CCF" w:rsidRDefault="00E43807" w:rsidP="00765CCF">
            <w:pPr>
              <w:rPr>
                <w:sz w:val="24"/>
              </w:rPr>
            </w:pPr>
            <w:r w:rsidRPr="00765CCF">
              <w:rPr>
                <w:sz w:val="24"/>
              </w:rPr>
              <w:t>Cá nhân HS thực hiện yêu cầu của GV, thảo luận cặp đôi để chia sẻ, góp ý (trên lớp – về nhà)</w:t>
            </w:r>
          </w:p>
        </w:tc>
        <w:tc>
          <w:tcPr>
            <w:tcW w:w="3160" w:type="dxa"/>
            <w:shd w:val="clear" w:color="auto" w:fill="auto"/>
          </w:tcPr>
          <w:p w14:paraId="755AB3C1" w14:textId="77777777" w:rsidR="00E43807" w:rsidRPr="00765CCF" w:rsidRDefault="00E43807" w:rsidP="00765CCF">
            <w:pPr>
              <w:rPr>
                <w:noProof/>
                <w:sz w:val="24"/>
              </w:rPr>
            </w:pPr>
          </w:p>
        </w:tc>
      </w:tr>
    </w:tbl>
    <w:p w14:paraId="566382A8" w14:textId="77777777" w:rsidR="00E43807" w:rsidRPr="00885291" w:rsidRDefault="00E43807" w:rsidP="00E43807">
      <w:pPr>
        <w:rPr>
          <w:sz w:val="24"/>
        </w:rPr>
      </w:pPr>
    </w:p>
    <w:p w14:paraId="42984AB0" w14:textId="77777777" w:rsidR="00E43807" w:rsidRPr="00885291" w:rsidRDefault="00E43807" w:rsidP="00E43807">
      <w:pPr>
        <w:rPr>
          <w:sz w:val="24"/>
        </w:rPr>
      </w:pPr>
      <w:r w:rsidRPr="00885291">
        <w:rPr>
          <w:sz w:val="24"/>
        </w:rPr>
        <w:br w:type="page"/>
      </w:r>
    </w:p>
    <w:tbl>
      <w:tblPr>
        <w:tblW w:w="0" w:type="auto"/>
        <w:tblLook w:val="04A0" w:firstRow="1" w:lastRow="0" w:firstColumn="1" w:lastColumn="0" w:noHBand="0" w:noVBand="1"/>
      </w:tblPr>
      <w:tblGrid>
        <w:gridCol w:w="3209"/>
        <w:gridCol w:w="3209"/>
        <w:gridCol w:w="3210"/>
      </w:tblGrid>
      <w:tr w:rsidR="00E43807" w:rsidRPr="00885291" w14:paraId="16DA0433" w14:textId="77777777" w:rsidTr="00765CCF">
        <w:tc>
          <w:tcPr>
            <w:tcW w:w="3209" w:type="dxa"/>
            <w:shd w:val="clear" w:color="auto" w:fill="auto"/>
          </w:tcPr>
          <w:p w14:paraId="67760BBD" w14:textId="77777777" w:rsidR="00E43807" w:rsidRPr="00765CCF" w:rsidRDefault="00E43807" w:rsidP="00765CCF">
            <w:pPr>
              <w:rPr>
                <w:sz w:val="24"/>
              </w:rPr>
            </w:pPr>
            <w:r w:rsidRPr="00765CCF">
              <w:rPr>
                <w:sz w:val="24"/>
              </w:rPr>
              <w:t>Ngày soạn: ……………</w:t>
            </w:r>
          </w:p>
        </w:tc>
        <w:tc>
          <w:tcPr>
            <w:tcW w:w="3209" w:type="dxa"/>
            <w:shd w:val="clear" w:color="auto" w:fill="auto"/>
          </w:tcPr>
          <w:p w14:paraId="36AD4EA4" w14:textId="77777777" w:rsidR="00E43807" w:rsidRPr="00765CCF" w:rsidRDefault="00E43807" w:rsidP="00765CCF">
            <w:pPr>
              <w:rPr>
                <w:sz w:val="24"/>
              </w:rPr>
            </w:pPr>
            <w:r w:rsidRPr="00765CCF">
              <w:rPr>
                <w:sz w:val="24"/>
              </w:rPr>
              <w:t>Ngày dạy: ………………</w:t>
            </w:r>
          </w:p>
          <w:p w14:paraId="31AEC285" w14:textId="77777777" w:rsidR="00E43807" w:rsidRPr="00765CCF" w:rsidRDefault="00E43807" w:rsidP="00765CCF">
            <w:pPr>
              <w:rPr>
                <w:sz w:val="24"/>
              </w:rPr>
            </w:pPr>
          </w:p>
        </w:tc>
        <w:tc>
          <w:tcPr>
            <w:tcW w:w="3210" w:type="dxa"/>
            <w:shd w:val="clear" w:color="auto" w:fill="auto"/>
          </w:tcPr>
          <w:p w14:paraId="18693319" w14:textId="77777777" w:rsidR="00E43807" w:rsidRPr="00765CCF" w:rsidRDefault="00E43807" w:rsidP="00765CCF">
            <w:pPr>
              <w:rPr>
                <w:sz w:val="24"/>
              </w:rPr>
            </w:pPr>
            <w:r w:rsidRPr="00765CCF">
              <w:rPr>
                <w:sz w:val="24"/>
              </w:rPr>
              <w:t>Lớp: ……….. Tiết: 57</w:t>
            </w:r>
          </w:p>
        </w:tc>
      </w:tr>
    </w:tbl>
    <w:p w14:paraId="44DFE242" w14:textId="77777777" w:rsidR="00E43807" w:rsidRPr="00885291" w:rsidRDefault="00E43807" w:rsidP="00E43807">
      <w:pPr>
        <w:spacing w:after="120"/>
        <w:jc w:val="center"/>
        <w:rPr>
          <w:b/>
          <w:bCs/>
          <w:sz w:val="24"/>
          <w:lang w:val="it-IT"/>
        </w:rPr>
      </w:pPr>
      <w:r w:rsidRPr="00885291">
        <w:rPr>
          <w:b/>
          <w:sz w:val="24"/>
          <w:lang w:val="it-IT"/>
        </w:rPr>
        <w:t>§5.</w:t>
      </w:r>
      <w:r w:rsidRPr="00885291">
        <w:rPr>
          <w:b/>
          <w:bCs/>
          <w:sz w:val="24"/>
          <w:lang w:val="it-IT"/>
        </w:rPr>
        <w:t xml:space="preserve"> TÍNH CHẤT TIA PHÂN GIÁC CỦA MỘT GÓC </w:t>
      </w:r>
    </w:p>
    <w:p w14:paraId="5BF7CDA0" w14:textId="77777777" w:rsidR="00E43807" w:rsidRPr="00885291" w:rsidRDefault="00E43807" w:rsidP="00E43807">
      <w:pPr>
        <w:rPr>
          <w:b/>
          <w:sz w:val="24"/>
        </w:rPr>
      </w:pPr>
      <w:r w:rsidRPr="00885291">
        <w:rPr>
          <w:b/>
          <w:sz w:val="24"/>
        </w:rPr>
        <w:t>I. MỤC TIÊU</w:t>
      </w:r>
    </w:p>
    <w:p w14:paraId="4C98502F" w14:textId="77777777" w:rsidR="00E43807" w:rsidRPr="00885291" w:rsidRDefault="00E43807" w:rsidP="00E43807">
      <w:pPr>
        <w:ind w:firstLine="720"/>
        <w:rPr>
          <w:sz w:val="24"/>
          <w:lang w:val="it-IT"/>
        </w:rPr>
      </w:pPr>
      <w:r w:rsidRPr="00885291">
        <w:rPr>
          <w:b/>
          <w:sz w:val="24"/>
        </w:rPr>
        <w:t>1. Kiến thức</w:t>
      </w:r>
      <w:r w:rsidRPr="00885291">
        <w:rPr>
          <w:sz w:val="24"/>
        </w:rPr>
        <w:t xml:space="preserve">: Hs hiểu </w:t>
      </w:r>
      <w:r w:rsidRPr="00885291">
        <w:rPr>
          <w:sz w:val="24"/>
          <w:lang w:val="it-IT"/>
        </w:rPr>
        <w:t>được định lí về tính chất các điểm thuộc tia phân giác của một góc và định lí đảo của nó</w:t>
      </w:r>
    </w:p>
    <w:p w14:paraId="0A490BD8" w14:textId="77777777" w:rsidR="00E43807" w:rsidRPr="00885291" w:rsidRDefault="00E43807" w:rsidP="00E43807">
      <w:pPr>
        <w:ind w:firstLine="720"/>
        <w:rPr>
          <w:sz w:val="24"/>
          <w:lang w:val="it-IT"/>
        </w:rPr>
      </w:pPr>
      <w:r w:rsidRPr="00885291">
        <w:rPr>
          <w:b/>
          <w:sz w:val="24"/>
        </w:rPr>
        <w:t>2. Kĩ năng</w:t>
      </w:r>
      <w:r w:rsidRPr="00885291">
        <w:rPr>
          <w:sz w:val="24"/>
        </w:rPr>
        <w:t xml:space="preserve">: Luyện  kĩ năng </w:t>
      </w:r>
      <w:r w:rsidRPr="00885291">
        <w:rPr>
          <w:sz w:val="24"/>
          <w:lang w:val="it-IT"/>
        </w:rPr>
        <w:t>vẽ tia phân giác của một góc bằng thước hai lề, củng cố cách vẽ tia phân giác của một góc bằng thước kẻ và compa</w:t>
      </w:r>
    </w:p>
    <w:p w14:paraId="2F581F1B" w14:textId="77777777" w:rsidR="00E43807" w:rsidRPr="00885291" w:rsidRDefault="00E43807" w:rsidP="00E43807">
      <w:pPr>
        <w:ind w:firstLine="720"/>
        <w:rPr>
          <w:sz w:val="24"/>
        </w:rPr>
      </w:pPr>
      <w:r w:rsidRPr="00885291">
        <w:rPr>
          <w:b/>
          <w:sz w:val="24"/>
        </w:rPr>
        <w:t>3. Thái độ</w:t>
      </w:r>
      <w:r w:rsidRPr="00885291">
        <w:rPr>
          <w:sz w:val="24"/>
        </w:rPr>
        <w:t>: Yêu thích môn học và tích cực vận dụng</w:t>
      </w:r>
    </w:p>
    <w:p w14:paraId="62AE2D24" w14:textId="77777777" w:rsidR="00E43807" w:rsidRPr="00885291" w:rsidRDefault="00E43807" w:rsidP="00E43807">
      <w:pPr>
        <w:ind w:firstLine="720"/>
        <w:rPr>
          <w:b/>
          <w:sz w:val="24"/>
        </w:rPr>
      </w:pPr>
      <w:r w:rsidRPr="00885291">
        <w:rPr>
          <w:b/>
          <w:sz w:val="24"/>
        </w:rPr>
        <w:t>4. Định hướng hình thành phẩm chất, năng lực</w:t>
      </w:r>
    </w:p>
    <w:p w14:paraId="4F06B237" w14:textId="77777777" w:rsidR="00E43807" w:rsidRPr="00885291" w:rsidRDefault="00E43807" w:rsidP="00E43807">
      <w:pPr>
        <w:rPr>
          <w:sz w:val="24"/>
        </w:rPr>
      </w:pPr>
      <w:r w:rsidRPr="00885291">
        <w:rPr>
          <w:sz w:val="24"/>
        </w:rPr>
        <w:tab/>
        <w:t>- Phẩm chất: Tự chủ, có trách nhiệm</w:t>
      </w:r>
    </w:p>
    <w:p w14:paraId="4EEFD6A6" w14:textId="77777777" w:rsidR="00E43807" w:rsidRPr="00885291" w:rsidRDefault="00E43807" w:rsidP="00E43807">
      <w:pPr>
        <w:rPr>
          <w:sz w:val="24"/>
        </w:rPr>
      </w:pPr>
      <w:r w:rsidRPr="00885291">
        <w:rPr>
          <w:sz w:val="24"/>
        </w:rPr>
        <w:tab/>
        <w:t>- Năng lực: giao tiếp, hoạt động nhóm, thuyết trình</w:t>
      </w:r>
    </w:p>
    <w:p w14:paraId="620A8302" w14:textId="77777777" w:rsidR="00E43807" w:rsidRPr="00885291" w:rsidRDefault="00E43807" w:rsidP="00E43807">
      <w:pPr>
        <w:rPr>
          <w:b/>
          <w:sz w:val="24"/>
        </w:rPr>
      </w:pPr>
      <w:r w:rsidRPr="00885291">
        <w:rPr>
          <w:b/>
          <w:sz w:val="24"/>
        </w:rPr>
        <w:t xml:space="preserve">II. CHUẨN BỊ </w:t>
      </w:r>
    </w:p>
    <w:p w14:paraId="4850C25C" w14:textId="77777777" w:rsidR="00E43807" w:rsidRPr="00885291" w:rsidRDefault="00E43807" w:rsidP="00E43807">
      <w:pPr>
        <w:ind w:firstLine="720"/>
        <w:rPr>
          <w:sz w:val="24"/>
        </w:rPr>
      </w:pPr>
      <w:r w:rsidRPr="00885291">
        <w:rPr>
          <w:b/>
          <w:sz w:val="24"/>
        </w:rPr>
        <w:t>1. Giáo viên</w:t>
      </w:r>
      <w:r w:rsidRPr="00885291">
        <w:rPr>
          <w:sz w:val="24"/>
        </w:rPr>
        <w:t xml:space="preserve">: Thước thẳng, compa, thước đo góc, </w:t>
      </w:r>
      <w:r w:rsidRPr="00885291">
        <w:rPr>
          <w:sz w:val="24"/>
          <w:lang w:val="it-IT"/>
        </w:rPr>
        <w:t>tấm bìa mỏng hình dạng một góc</w:t>
      </w:r>
    </w:p>
    <w:p w14:paraId="5D3D2D12" w14:textId="77777777" w:rsidR="00E43807" w:rsidRPr="00885291" w:rsidRDefault="00E43807" w:rsidP="00E43807">
      <w:pPr>
        <w:rPr>
          <w:b/>
          <w:sz w:val="24"/>
        </w:rPr>
      </w:pPr>
      <w:r w:rsidRPr="00885291">
        <w:rPr>
          <w:sz w:val="24"/>
        </w:rPr>
        <w:tab/>
      </w:r>
      <w:r w:rsidRPr="00885291">
        <w:rPr>
          <w:b/>
          <w:sz w:val="24"/>
        </w:rPr>
        <w:t>2. Học sinh</w:t>
      </w:r>
      <w:r w:rsidRPr="00885291">
        <w:rPr>
          <w:sz w:val="24"/>
        </w:rPr>
        <w:t xml:space="preserve">: </w:t>
      </w:r>
      <w:r w:rsidRPr="00885291">
        <w:rPr>
          <w:sz w:val="24"/>
          <w:lang w:val="it-IT"/>
        </w:rPr>
        <w:t>Bảng phụ nhóm, thước thẳng, compa, thước đo góc</w:t>
      </w:r>
      <w:r w:rsidRPr="00885291">
        <w:rPr>
          <w:b/>
          <w:sz w:val="24"/>
        </w:rPr>
        <w:t xml:space="preserve"> </w:t>
      </w:r>
    </w:p>
    <w:p w14:paraId="0EF6E9BA" w14:textId="77777777" w:rsidR="00E43807" w:rsidRPr="00885291" w:rsidRDefault="00E43807" w:rsidP="00E43807">
      <w:pPr>
        <w:rPr>
          <w:b/>
          <w:sz w:val="24"/>
        </w:rPr>
      </w:pPr>
      <w:r w:rsidRPr="00885291">
        <w:rPr>
          <w:b/>
          <w:sz w:val="24"/>
        </w:rPr>
        <w:t>III. TỔ CHỨC CÁC HOẠT ĐỘNG DẠY HỌC</w:t>
      </w:r>
    </w:p>
    <w:p w14:paraId="31714469" w14:textId="77777777" w:rsidR="00E43807" w:rsidRPr="00885291" w:rsidRDefault="00E43807" w:rsidP="00E43807">
      <w:pPr>
        <w:rPr>
          <w:b/>
          <w:sz w:val="24"/>
        </w:rPr>
      </w:pPr>
      <w:r w:rsidRPr="00885291">
        <w:rPr>
          <w:b/>
          <w:sz w:val="24"/>
        </w:rPr>
        <w:tab/>
        <w:t>1. Ổn định lớp:</w:t>
      </w:r>
    </w:p>
    <w:p w14:paraId="615A40B1" w14:textId="77777777" w:rsidR="00E43807" w:rsidRPr="00885291" w:rsidRDefault="00E43807" w:rsidP="00E43807">
      <w:pPr>
        <w:rPr>
          <w:b/>
          <w:sz w:val="24"/>
        </w:rPr>
      </w:pPr>
      <w:r w:rsidRPr="00885291">
        <w:rPr>
          <w:b/>
          <w:sz w:val="24"/>
        </w:rPr>
        <w:tab/>
        <w:t>2. Nội dung:</w:t>
      </w:r>
    </w:p>
    <w:tbl>
      <w:tblPr>
        <w:tblpPr w:leftFromText="180" w:rightFromText="180" w:vertAnchor="text" w:tblpY="1"/>
        <w:tblOverlap w:val="neve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60"/>
      </w:tblGrid>
      <w:tr w:rsidR="00E43807" w:rsidRPr="00885291" w14:paraId="1666C7AE" w14:textId="77777777" w:rsidTr="00765CCF">
        <w:tc>
          <w:tcPr>
            <w:tcW w:w="3190" w:type="dxa"/>
            <w:shd w:val="clear" w:color="auto" w:fill="auto"/>
          </w:tcPr>
          <w:p w14:paraId="5E70AA41" w14:textId="77777777" w:rsidR="00E43807" w:rsidRPr="00765CCF" w:rsidRDefault="00E43807" w:rsidP="00765CCF">
            <w:pPr>
              <w:jc w:val="center"/>
              <w:rPr>
                <w:sz w:val="24"/>
              </w:rPr>
            </w:pPr>
            <w:r w:rsidRPr="00765CCF">
              <w:rPr>
                <w:b/>
                <w:sz w:val="24"/>
              </w:rPr>
              <w:t>Hoạt động của GV</w:t>
            </w:r>
          </w:p>
        </w:tc>
        <w:tc>
          <w:tcPr>
            <w:tcW w:w="3190" w:type="dxa"/>
            <w:shd w:val="clear" w:color="auto" w:fill="auto"/>
          </w:tcPr>
          <w:p w14:paraId="2340654B" w14:textId="77777777" w:rsidR="00E43807" w:rsidRPr="00765CCF" w:rsidRDefault="00E43807" w:rsidP="00765CCF">
            <w:pPr>
              <w:jc w:val="center"/>
              <w:rPr>
                <w:sz w:val="24"/>
              </w:rPr>
            </w:pPr>
            <w:r w:rsidRPr="00765CCF">
              <w:rPr>
                <w:b/>
                <w:sz w:val="24"/>
              </w:rPr>
              <w:t>Hoạt động của HS</w:t>
            </w:r>
          </w:p>
        </w:tc>
        <w:tc>
          <w:tcPr>
            <w:tcW w:w="3160" w:type="dxa"/>
            <w:shd w:val="clear" w:color="auto" w:fill="auto"/>
          </w:tcPr>
          <w:p w14:paraId="787AB460" w14:textId="77777777" w:rsidR="00E43807" w:rsidRPr="00765CCF" w:rsidRDefault="00E43807" w:rsidP="00765CCF">
            <w:pPr>
              <w:jc w:val="center"/>
              <w:rPr>
                <w:sz w:val="24"/>
              </w:rPr>
            </w:pPr>
            <w:r w:rsidRPr="00765CCF">
              <w:rPr>
                <w:b/>
                <w:sz w:val="24"/>
              </w:rPr>
              <w:t>Nội dung</w:t>
            </w:r>
          </w:p>
        </w:tc>
      </w:tr>
      <w:tr w:rsidR="00E43807" w:rsidRPr="00885291" w14:paraId="442B099B" w14:textId="77777777" w:rsidTr="00765CCF">
        <w:tc>
          <w:tcPr>
            <w:tcW w:w="9540" w:type="dxa"/>
            <w:gridSpan w:val="3"/>
            <w:shd w:val="clear" w:color="auto" w:fill="auto"/>
          </w:tcPr>
          <w:p w14:paraId="00071AFB" w14:textId="77777777" w:rsidR="00E43807" w:rsidRPr="00765CCF" w:rsidRDefault="00E43807" w:rsidP="00765CCF">
            <w:pPr>
              <w:rPr>
                <w:b/>
                <w:sz w:val="24"/>
              </w:rPr>
            </w:pPr>
            <w:r w:rsidRPr="00765CCF">
              <w:rPr>
                <w:b/>
                <w:sz w:val="24"/>
              </w:rPr>
              <w:t>A. Hoạt động khởi động (5 phút)</w:t>
            </w:r>
          </w:p>
          <w:p w14:paraId="2BA2CE93" w14:textId="77777777" w:rsidR="00E43807" w:rsidRPr="00765CCF" w:rsidRDefault="00E43807" w:rsidP="00765CCF">
            <w:pPr>
              <w:rPr>
                <w:sz w:val="24"/>
              </w:rPr>
            </w:pPr>
            <w:r w:rsidRPr="00765CCF">
              <w:rPr>
                <w:b/>
                <w:i/>
                <w:sz w:val="24"/>
              </w:rPr>
              <w:t>Mục tiêu:</w:t>
            </w:r>
            <w:r w:rsidRPr="00765CCF">
              <w:rPr>
                <w:sz w:val="24"/>
              </w:rPr>
              <w:t xml:space="preserve"> Nhớ lại định nghĩa tia phân giác của một góc</w:t>
            </w:r>
          </w:p>
          <w:p w14:paraId="1FDBAA82" w14:textId="77777777" w:rsidR="00E43807" w:rsidRPr="00765CCF" w:rsidRDefault="00E43807" w:rsidP="00765CCF">
            <w:pPr>
              <w:rPr>
                <w:b/>
                <w:i/>
                <w:sz w:val="24"/>
              </w:rPr>
            </w:pPr>
            <w:r w:rsidRPr="00765CCF">
              <w:rPr>
                <w:b/>
                <w:i/>
                <w:sz w:val="24"/>
              </w:rPr>
              <w:t xml:space="preserve">Phương pháp:  </w:t>
            </w:r>
            <w:r w:rsidRPr="00765CCF">
              <w:rPr>
                <w:sz w:val="24"/>
              </w:rPr>
              <w:t>vấn đáp, gợi mở</w:t>
            </w:r>
          </w:p>
          <w:p w14:paraId="4928FAD1" w14:textId="77777777" w:rsidR="00E43807" w:rsidRPr="00765CCF" w:rsidRDefault="00E43807" w:rsidP="00765CCF">
            <w:pPr>
              <w:rPr>
                <w:sz w:val="24"/>
              </w:rPr>
            </w:pPr>
            <w:r w:rsidRPr="00765CCF">
              <w:rPr>
                <w:b/>
                <w:i/>
                <w:sz w:val="24"/>
              </w:rPr>
              <w:t xml:space="preserve">Sản phẩm:   </w:t>
            </w:r>
            <w:r w:rsidRPr="00765CCF">
              <w:rPr>
                <w:sz w:val="24"/>
              </w:rPr>
              <w:t>Hoàn thành được yêu cầu của GV</w:t>
            </w:r>
          </w:p>
        </w:tc>
      </w:tr>
      <w:tr w:rsidR="00E43807" w:rsidRPr="00885291" w14:paraId="3FD7A8CA" w14:textId="77777777" w:rsidTr="00765CCF">
        <w:tc>
          <w:tcPr>
            <w:tcW w:w="3190" w:type="dxa"/>
            <w:shd w:val="clear" w:color="auto" w:fill="auto"/>
          </w:tcPr>
          <w:p w14:paraId="421C4571" w14:textId="77777777" w:rsidR="00E43807" w:rsidRPr="00765CCF" w:rsidRDefault="00E43807" w:rsidP="00765CCF">
            <w:pPr>
              <w:rPr>
                <w:sz w:val="24"/>
              </w:rPr>
            </w:pPr>
            <w:r w:rsidRPr="00765CCF">
              <w:rPr>
                <w:sz w:val="24"/>
              </w:rPr>
              <w:t>- Gv yêu cầu hs lên bảng vẽ một góc bất kì, rồi vẽ tia phân giác của góc đó</w:t>
            </w:r>
          </w:p>
          <w:p w14:paraId="51A0DA7D" w14:textId="77777777" w:rsidR="00E43807" w:rsidRPr="00765CCF" w:rsidRDefault="00E43807" w:rsidP="00765CCF">
            <w:pPr>
              <w:rPr>
                <w:sz w:val="24"/>
              </w:rPr>
            </w:pPr>
            <w:r w:rsidRPr="00765CCF">
              <w:rPr>
                <w:sz w:val="24"/>
              </w:rPr>
              <w:t>-Gv nhận xét</w:t>
            </w:r>
          </w:p>
          <w:p w14:paraId="22EAD078" w14:textId="77777777" w:rsidR="00E43807" w:rsidRPr="00765CCF" w:rsidRDefault="00E43807" w:rsidP="00765CCF">
            <w:pPr>
              <w:rPr>
                <w:sz w:val="24"/>
              </w:rPr>
            </w:pPr>
            <w:r w:rsidRPr="00765CCF">
              <w:rPr>
                <w:sz w:val="24"/>
              </w:rPr>
              <w:t>- Gv đặt tình huống: Dùng thước hai lề có thể vẽ được tia phân giác của một góc không?</w:t>
            </w:r>
          </w:p>
        </w:tc>
        <w:tc>
          <w:tcPr>
            <w:tcW w:w="3190" w:type="dxa"/>
            <w:shd w:val="clear" w:color="auto" w:fill="auto"/>
          </w:tcPr>
          <w:p w14:paraId="254C4404" w14:textId="77777777" w:rsidR="00E43807" w:rsidRPr="00765CCF" w:rsidRDefault="00E43807" w:rsidP="00765CCF">
            <w:pPr>
              <w:rPr>
                <w:sz w:val="24"/>
              </w:rPr>
            </w:pPr>
            <w:r w:rsidRPr="00765CCF">
              <w:rPr>
                <w:sz w:val="24"/>
              </w:rPr>
              <w:t xml:space="preserve">- Hs vẽ hình đúng, chinh xác </w:t>
            </w:r>
          </w:p>
        </w:tc>
        <w:tc>
          <w:tcPr>
            <w:tcW w:w="3160" w:type="dxa"/>
            <w:shd w:val="clear" w:color="auto" w:fill="auto"/>
          </w:tcPr>
          <w:p w14:paraId="79DA1EAC" w14:textId="77777777" w:rsidR="00E43807" w:rsidRPr="00765CCF" w:rsidRDefault="00E43807" w:rsidP="00765CCF">
            <w:pPr>
              <w:rPr>
                <w:sz w:val="24"/>
              </w:rPr>
            </w:pPr>
          </w:p>
        </w:tc>
      </w:tr>
      <w:tr w:rsidR="00E43807" w:rsidRPr="00885291" w14:paraId="3C53542D" w14:textId="77777777" w:rsidTr="00765CCF">
        <w:tc>
          <w:tcPr>
            <w:tcW w:w="9540" w:type="dxa"/>
            <w:gridSpan w:val="3"/>
            <w:tcBorders>
              <w:bottom w:val="single" w:sz="4" w:space="0" w:color="auto"/>
            </w:tcBorders>
            <w:shd w:val="clear" w:color="auto" w:fill="auto"/>
          </w:tcPr>
          <w:p w14:paraId="4F733469" w14:textId="77777777" w:rsidR="00E43807" w:rsidRPr="00765CCF" w:rsidRDefault="00E43807" w:rsidP="00765CCF">
            <w:pPr>
              <w:rPr>
                <w:b/>
                <w:sz w:val="24"/>
              </w:rPr>
            </w:pPr>
            <w:r w:rsidRPr="00765CCF">
              <w:rPr>
                <w:b/>
                <w:sz w:val="24"/>
              </w:rPr>
              <w:t>B. Hoạt động hình thành kiến thức (25 phút)</w:t>
            </w:r>
          </w:p>
          <w:p w14:paraId="11AE709F" w14:textId="77777777" w:rsidR="00E43807" w:rsidRPr="00765CCF" w:rsidRDefault="00E43807" w:rsidP="00765CCF">
            <w:pPr>
              <w:rPr>
                <w:sz w:val="24"/>
              </w:rPr>
            </w:pPr>
            <w:r w:rsidRPr="00765CCF">
              <w:rPr>
                <w:b/>
                <w:i/>
                <w:sz w:val="24"/>
              </w:rPr>
              <w:t>Mục tiêu</w:t>
            </w:r>
            <w:r w:rsidRPr="00765CCF">
              <w:rPr>
                <w:sz w:val="24"/>
              </w:rPr>
              <w:t>: Hiểu và nhớ được định lí về tính chất các điểm thuộc tia phân giác</w:t>
            </w:r>
          </w:p>
          <w:p w14:paraId="6C233A62" w14:textId="77777777" w:rsidR="00E43807" w:rsidRPr="00765CCF" w:rsidRDefault="00E43807" w:rsidP="00765CCF">
            <w:pPr>
              <w:rPr>
                <w:sz w:val="24"/>
              </w:rPr>
            </w:pPr>
            <w:r w:rsidRPr="00765CCF">
              <w:rPr>
                <w:b/>
                <w:i/>
                <w:sz w:val="24"/>
              </w:rPr>
              <w:t>Hình thức tổ chức HĐ:</w:t>
            </w:r>
            <w:r w:rsidRPr="00765CCF">
              <w:rPr>
                <w:sz w:val="24"/>
              </w:rPr>
              <w:t xml:space="preserve"> HĐ cá nhân, cặp đôi, hđ chung cả lớp</w:t>
            </w:r>
          </w:p>
          <w:p w14:paraId="1E83AB67" w14:textId="77777777" w:rsidR="00E43807" w:rsidRPr="00765CCF" w:rsidRDefault="00E43807" w:rsidP="00765CCF">
            <w:pPr>
              <w:rPr>
                <w:sz w:val="24"/>
              </w:rPr>
            </w:pPr>
            <w:r w:rsidRPr="00765CCF">
              <w:rPr>
                <w:b/>
                <w:i/>
                <w:sz w:val="24"/>
              </w:rPr>
              <w:t>Sản phẩm</w:t>
            </w:r>
            <w:r w:rsidRPr="00765CCF">
              <w:rPr>
                <w:sz w:val="24"/>
              </w:rPr>
              <w:t xml:space="preserve">: hoàn thành yêu cầu </w:t>
            </w:r>
          </w:p>
        </w:tc>
      </w:tr>
      <w:tr w:rsidR="00E43807" w:rsidRPr="00885291" w14:paraId="328BB568" w14:textId="77777777" w:rsidTr="00765CCF">
        <w:tc>
          <w:tcPr>
            <w:tcW w:w="3190" w:type="dxa"/>
            <w:tcBorders>
              <w:bottom w:val="nil"/>
            </w:tcBorders>
            <w:shd w:val="clear" w:color="auto" w:fill="auto"/>
          </w:tcPr>
          <w:p w14:paraId="63D1204E" w14:textId="77777777" w:rsidR="00E43807" w:rsidRPr="00765CCF" w:rsidRDefault="00E43807" w:rsidP="00765CCF">
            <w:pPr>
              <w:rPr>
                <w:b/>
                <w:sz w:val="24"/>
              </w:rPr>
            </w:pPr>
            <w:r w:rsidRPr="00765CCF">
              <w:rPr>
                <w:b/>
                <w:sz w:val="24"/>
              </w:rPr>
              <w:t>Nhiệm vụ 1:  Thực hành tìm hiểu định lí về tính chất các điểm thuộc tia phân giác</w:t>
            </w:r>
          </w:p>
          <w:p w14:paraId="68D147FF" w14:textId="77777777" w:rsidR="00E43807" w:rsidRPr="00765CCF" w:rsidRDefault="00E43807" w:rsidP="00765CCF">
            <w:pPr>
              <w:rPr>
                <w:sz w:val="24"/>
              </w:rPr>
            </w:pPr>
            <w:r w:rsidRPr="00765CCF">
              <w:rPr>
                <w:sz w:val="24"/>
              </w:rPr>
              <w:t xml:space="preserve">GV: yêu cầu hs hoạt động nhóm </w:t>
            </w:r>
          </w:p>
          <w:p w14:paraId="3FC3DE8C" w14:textId="77777777" w:rsidR="00E43807" w:rsidRPr="00765CCF" w:rsidRDefault="00E43807" w:rsidP="00765CCF">
            <w:pPr>
              <w:rPr>
                <w:sz w:val="24"/>
              </w:rPr>
            </w:pPr>
            <w:r w:rsidRPr="00765CCF">
              <w:rPr>
                <w:sz w:val="24"/>
              </w:rPr>
              <w:t>+ Cắt một góc xOy bằng giấy, + Xác định tia phân giác của góc xOy bằng cách gấp giấy</w:t>
            </w:r>
          </w:p>
          <w:p w14:paraId="583D83B0" w14:textId="77777777" w:rsidR="00E43807" w:rsidRPr="00765CCF" w:rsidRDefault="00E43807" w:rsidP="00765CCF">
            <w:pPr>
              <w:rPr>
                <w:sz w:val="24"/>
              </w:rPr>
            </w:pPr>
            <w:r w:rsidRPr="00765CCF">
              <w:rPr>
                <w:sz w:val="24"/>
              </w:rPr>
              <w:t>+ Lấy 1 điểm M bất kì trên tia Oz, hãy so sánh các khoảng cách từ điểm M đến hai cạnh Ox, Oy</w:t>
            </w:r>
          </w:p>
          <w:p w14:paraId="4AF1E72E" w14:textId="77777777" w:rsidR="00E43807" w:rsidRPr="00765CCF" w:rsidRDefault="00E43807" w:rsidP="00765CCF">
            <w:pPr>
              <w:rPr>
                <w:sz w:val="24"/>
              </w:rPr>
            </w:pPr>
            <w:r w:rsidRPr="00765CCF">
              <w:rPr>
                <w:sz w:val="24"/>
              </w:rPr>
              <w:t>Gv nhận xét hoạt động của hs</w:t>
            </w:r>
          </w:p>
          <w:p w14:paraId="3D3EAD4C" w14:textId="77777777" w:rsidR="00E43807" w:rsidRPr="00765CCF" w:rsidRDefault="00E43807" w:rsidP="00765CCF">
            <w:pPr>
              <w:rPr>
                <w:sz w:val="24"/>
              </w:rPr>
            </w:pPr>
            <w:r w:rsidRPr="00765CCF">
              <w:rPr>
                <w:sz w:val="24"/>
              </w:rPr>
              <w:t xml:space="preserve">GV:Độ dài nếp gấp MH chính </w:t>
            </w:r>
            <w:r w:rsidRPr="00765CCF">
              <w:rPr>
                <w:sz w:val="24"/>
              </w:rPr>
              <w:lastRenderedPageBreak/>
              <w:t>là khỏang cách từ điểm M đến hai cạnh Ox, Oy của góc xOy</w:t>
            </w:r>
          </w:p>
          <w:p w14:paraId="288B116E" w14:textId="77777777" w:rsidR="00E43807" w:rsidRPr="00765CCF" w:rsidRDefault="00E43807" w:rsidP="00765CCF">
            <w:pPr>
              <w:rPr>
                <w:sz w:val="24"/>
              </w:rPr>
            </w:pPr>
            <w:r w:rsidRPr="00765CCF">
              <w:rPr>
                <w:sz w:val="24"/>
              </w:rPr>
              <w:t>Gv: từ cách gấp hình trên, em hãy nêu nhận xét về khoảng cách từ điễm M đến cạnh Ox, Oy</w:t>
            </w:r>
          </w:p>
          <w:p w14:paraId="7A28741C" w14:textId="77777777" w:rsidR="00E43807" w:rsidRPr="00765CCF" w:rsidRDefault="00E43807" w:rsidP="00765CCF">
            <w:pPr>
              <w:rPr>
                <w:sz w:val="24"/>
              </w:rPr>
            </w:pPr>
            <w:r w:rsidRPr="00765CCF">
              <w:rPr>
                <w:sz w:val="24"/>
              </w:rPr>
              <w:t>Gv trình chiếu vẽ góc và xác định tia phân giác của một góc bằng phần mềm GSP để hs thấy được hình ảnh sinh động</w:t>
            </w:r>
          </w:p>
          <w:p w14:paraId="7CFB5D7D" w14:textId="77777777" w:rsidR="00E43807" w:rsidRPr="00765CCF" w:rsidRDefault="00E43807" w:rsidP="00765CCF">
            <w:pPr>
              <w:rPr>
                <w:sz w:val="24"/>
              </w:rPr>
            </w:pPr>
          </w:p>
          <w:p w14:paraId="523E8669" w14:textId="77777777" w:rsidR="00E43807" w:rsidRPr="00765CCF" w:rsidRDefault="00E43807" w:rsidP="00765CCF">
            <w:pPr>
              <w:rPr>
                <w:b/>
                <w:sz w:val="24"/>
              </w:rPr>
            </w:pPr>
            <w:r w:rsidRPr="00765CCF">
              <w:rPr>
                <w:b/>
                <w:sz w:val="24"/>
              </w:rPr>
              <w:t>Nhiệm vụ 2</w:t>
            </w:r>
            <w:r w:rsidRPr="00765CCF">
              <w:rPr>
                <w:sz w:val="24"/>
              </w:rPr>
              <w:t xml:space="preserve">: </w:t>
            </w:r>
            <w:r w:rsidRPr="00765CCF">
              <w:rPr>
                <w:b/>
                <w:sz w:val="24"/>
              </w:rPr>
              <w:t xml:space="preserve"> Nêu định lí</w:t>
            </w:r>
          </w:p>
          <w:p w14:paraId="43B749AE" w14:textId="77777777" w:rsidR="00E43807" w:rsidRPr="00765CCF" w:rsidRDefault="00E43807" w:rsidP="00765CCF">
            <w:pPr>
              <w:rPr>
                <w:sz w:val="24"/>
              </w:rPr>
            </w:pPr>
          </w:p>
          <w:p w14:paraId="69926263" w14:textId="77777777" w:rsidR="00E43807" w:rsidRPr="00765CCF" w:rsidRDefault="00E43807" w:rsidP="00765CCF">
            <w:pPr>
              <w:spacing w:before="20" w:after="20" w:line="22" w:lineRule="atLeast"/>
              <w:jc w:val="both"/>
              <w:rPr>
                <w:sz w:val="24"/>
              </w:rPr>
            </w:pPr>
            <w:r w:rsidRPr="00765CCF">
              <w:rPr>
                <w:sz w:val="24"/>
              </w:rPr>
              <w:t xml:space="preserve">Gv nêu bài toán: </w:t>
            </w:r>
            <w:r w:rsidRPr="00765CCF">
              <w:rPr>
                <w:bCs/>
                <w:sz w:val="24"/>
              </w:rPr>
              <w:t xml:space="preserve"> Cho</w:t>
            </w:r>
            <w:r w:rsidRPr="00765CCF">
              <w:rPr>
                <w:sz w:val="24"/>
              </w:rPr>
              <w:t xml:space="preserve"> góc xOy khác góc bẹt. Vẽ tia phân giác Ot của góc đó. Trên tia Ot lấy điểm M, từ M kẻ MA vuông góc với Ox, MB vuông góc với Oy. Chứng minh MA = MB</w:t>
            </w:r>
          </w:p>
          <w:p w14:paraId="2FD5696D" w14:textId="77777777" w:rsidR="00E43807" w:rsidRPr="00765CCF" w:rsidRDefault="00E43807" w:rsidP="00765CCF">
            <w:pPr>
              <w:rPr>
                <w:sz w:val="24"/>
              </w:rPr>
            </w:pPr>
          </w:p>
          <w:p w14:paraId="293A3EEF" w14:textId="77777777" w:rsidR="00E43807" w:rsidRPr="00765CCF" w:rsidRDefault="00E43807" w:rsidP="00765CCF">
            <w:pPr>
              <w:rPr>
                <w:sz w:val="24"/>
              </w:rPr>
            </w:pPr>
          </w:p>
          <w:p w14:paraId="3A8D237A" w14:textId="77777777" w:rsidR="00E43807" w:rsidRPr="00765CCF" w:rsidRDefault="00E43807" w:rsidP="00765CCF">
            <w:pPr>
              <w:rPr>
                <w:sz w:val="24"/>
              </w:rPr>
            </w:pPr>
          </w:p>
          <w:p w14:paraId="5396D231" w14:textId="77777777" w:rsidR="00E43807" w:rsidRPr="00765CCF" w:rsidRDefault="00E43807" w:rsidP="00765CCF">
            <w:pPr>
              <w:rPr>
                <w:sz w:val="24"/>
              </w:rPr>
            </w:pPr>
          </w:p>
          <w:p w14:paraId="5C0A7798" w14:textId="77777777" w:rsidR="00E43807" w:rsidRPr="00765CCF" w:rsidRDefault="00E43807" w:rsidP="00765CCF">
            <w:pPr>
              <w:rPr>
                <w:sz w:val="24"/>
              </w:rPr>
            </w:pPr>
          </w:p>
          <w:p w14:paraId="189ADB3C" w14:textId="77777777" w:rsidR="00E43807" w:rsidRPr="00765CCF" w:rsidRDefault="00E43807" w:rsidP="00765CCF">
            <w:pPr>
              <w:rPr>
                <w:sz w:val="24"/>
              </w:rPr>
            </w:pPr>
          </w:p>
          <w:p w14:paraId="07D95E8C" w14:textId="77777777" w:rsidR="00E43807" w:rsidRPr="00765CCF" w:rsidRDefault="00E43807" w:rsidP="00765CCF">
            <w:pPr>
              <w:rPr>
                <w:sz w:val="24"/>
              </w:rPr>
            </w:pPr>
          </w:p>
          <w:p w14:paraId="390CDADB" w14:textId="77777777" w:rsidR="00E43807" w:rsidRPr="00765CCF" w:rsidRDefault="00E43807" w:rsidP="00765CCF">
            <w:pPr>
              <w:rPr>
                <w:sz w:val="24"/>
              </w:rPr>
            </w:pPr>
          </w:p>
          <w:p w14:paraId="3D34CDAA" w14:textId="77777777" w:rsidR="00E43807" w:rsidRPr="00765CCF" w:rsidRDefault="00E43807" w:rsidP="00765CCF">
            <w:pPr>
              <w:rPr>
                <w:sz w:val="24"/>
              </w:rPr>
            </w:pPr>
          </w:p>
          <w:p w14:paraId="2DC2BEE3" w14:textId="77777777" w:rsidR="00E43807" w:rsidRPr="00765CCF" w:rsidRDefault="00E43807" w:rsidP="00765CCF">
            <w:pPr>
              <w:rPr>
                <w:sz w:val="24"/>
              </w:rPr>
            </w:pPr>
          </w:p>
          <w:p w14:paraId="2321D2EC" w14:textId="77777777" w:rsidR="00E43807" w:rsidRPr="00765CCF" w:rsidRDefault="00E43807" w:rsidP="00765CCF">
            <w:pPr>
              <w:rPr>
                <w:sz w:val="24"/>
              </w:rPr>
            </w:pPr>
          </w:p>
          <w:p w14:paraId="63A57402" w14:textId="77777777" w:rsidR="00E43807" w:rsidRPr="00765CCF" w:rsidRDefault="00E43807" w:rsidP="00765CCF">
            <w:pPr>
              <w:rPr>
                <w:sz w:val="24"/>
              </w:rPr>
            </w:pPr>
          </w:p>
          <w:p w14:paraId="5D606D7B" w14:textId="77777777" w:rsidR="00E43807" w:rsidRPr="00765CCF" w:rsidRDefault="00E43807" w:rsidP="00765CCF">
            <w:pPr>
              <w:rPr>
                <w:sz w:val="24"/>
              </w:rPr>
            </w:pPr>
            <w:r w:rsidRPr="00765CCF">
              <w:rPr>
                <w:sz w:val="24"/>
              </w:rPr>
              <w:t>Gv vậy điểm nằm trên tia phân giác của một góc thì như thế nào với hai cạnh của góc?</w:t>
            </w:r>
          </w:p>
          <w:p w14:paraId="5754F215" w14:textId="77777777" w:rsidR="00E43807" w:rsidRPr="00765CCF" w:rsidRDefault="00E43807" w:rsidP="00765CCF">
            <w:pPr>
              <w:rPr>
                <w:sz w:val="24"/>
              </w:rPr>
            </w:pPr>
          </w:p>
          <w:p w14:paraId="70D7E6C5" w14:textId="77777777" w:rsidR="00E43807" w:rsidRPr="00765CCF" w:rsidRDefault="00E43807" w:rsidP="00765CCF">
            <w:pPr>
              <w:rPr>
                <w:sz w:val="24"/>
              </w:rPr>
            </w:pPr>
            <w:r w:rsidRPr="00765CCF">
              <w:rPr>
                <w:sz w:val="24"/>
              </w:rPr>
              <w:t xml:space="preserve">Gv: yêu cầu hs phát biểu định lí </w:t>
            </w:r>
          </w:p>
          <w:p w14:paraId="25BCF6EC" w14:textId="77777777" w:rsidR="00E43807" w:rsidRPr="00765CCF" w:rsidRDefault="00E43807" w:rsidP="00765CCF">
            <w:pPr>
              <w:rPr>
                <w:sz w:val="24"/>
              </w:rPr>
            </w:pPr>
          </w:p>
        </w:tc>
        <w:tc>
          <w:tcPr>
            <w:tcW w:w="3190" w:type="dxa"/>
            <w:tcBorders>
              <w:bottom w:val="nil"/>
            </w:tcBorders>
            <w:shd w:val="clear" w:color="auto" w:fill="auto"/>
          </w:tcPr>
          <w:p w14:paraId="5D59902D" w14:textId="77777777" w:rsidR="00E43807" w:rsidRPr="00765CCF" w:rsidRDefault="00E43807" w:rsidP="00765CCF">
            <w:pPr>
              <w:rPr>
                <w:sz w:val="24"/>
              </w:rPr>
            </w:pPr>
          </w:p>
          <w:p w14:paraId="4FFD0363" w14:textId="77777777" w:rsidR="00E43807" w:rsidRPr="00765CCF" w:rsidRDefault="00E43807" w:rsidP="00765CCF">
            <w:pPr>
              <w:rPr>
                <w:sz w:val="24"/>
              </w:rPr>
            </w:pPr>
          </w:p>
          <w:p w14:paraId="3877BC2A" w14:textId="77777777" w:rsidR="00E43807" w:rsidRPr="00765CCF" w:rsidRDefault="00E43807" w:rsidP="00765CCF">
            <w:pPr>
              <w:rPr>
                <w:sz w:val="24"/>
              </w:rPr>
            </w:pPr>
          </w:p>
          <w:p w14:paraId="647A70DF" w14:textId="77777777" w:rsidR="00E43807" w:rsidRPr="00765CCF" w:rsidRDefault="00E43807" w:rsidP="00765CCF">
            <w:pPr>
              <w:rPr>
                <w:sz w:val="24"/>
              </w:rPr>
            </w:pPr>
            <w:r w:rsidRPr="00765CCF">
              <w:rPr>
                <w:sz w:val="24"/>
              </w:rPr>
              <w:t>- HS hoạt động nhóm thực hiện theo yêu cầu</w:t>
            </w:r>
          </w:p>
          <w:p w14:paraId="4848FE24" w14:textId="77777777" w:rsidR="00E43807" w:rsidRPr="00765CCF" w:rsidRDefault="00E43807" w:rsidP="00765CCF">
            <w:pPr>
              <w:rPr>
                <w:sz w:val="24"/>
              </w:rPr>
            </w:pPr>
          </w:p>
          <w:p w14:paraId="334A90D5" w14:textId="77777777" w:rsidR="00E43807" w:rsidRPr="00765CCF" w:rsidRDefault="00E43807" w:rsidP="00765CCF">
            <w:pPr>
              <w:rPr>
                <w:sz w:val="24"/>
              </w:rPr>
            </w:pPr>
          </w:p>
          <w:p w14:paraId="4EA3087B" w14:textId="77777777" w:rsidR="00E43807" w:rsidRPr="00765CCF" w:rsidRDefault="00E43807" w:rsidP="00765CCF">
            <w:pPr>
              <w:rPr>
                <w:sz w:val="24"/>
              </w:rPr>
            </w:pPr>
          </w:p>
          <w:p w14:paraId="5F892D00" w14:textId="77777777" w:rsidR="00E43807" w:rsidRPr="00765CCF" w:rsidRDefault="00E43807" w:rsidP="00765CCF">
            <w:pPr>
              <w:rPr>
                <w:sz w:val="24"/>
              </w:rPr>
            </w:pPr>
          </w:p>
          <w:p w14:paraId="2C903C6E" w14:textId="77777777" w:rsidR="00E43807" w:rsidRPr="00765CCF" w:rsidRDefault="00E43807" w:rsidP="00765CCF">
            <w:pPr>
              <w:rPr>
                <w:sz w:val="24"/>
              </w:rPr>
            </w:pPr>
          </w:p>
          <w:p w14:paraId="346B233A" w14:textId="77777777" w:rsidR="00E43807" w:rsidRPr="00765CCF" w:rsidRDefault="00E43807" w:rsidP="00765CCF">
            <w:pPr>
              <w:rPr>
                <w:sz w:val="24"/>
              </w:rPr>
            </w:pPr>
            <w:r w:rsidRPr="00765CCF">
              <w:rPr>
                <w:sz w:val="24"/>
              </w:rPr>
              <w:t xml:space="preserve"> </w:t>
            </w:r>
          </w:p>
          <w:p w14:paraId="0D3324B1" w14:textId="77777777" w:rsidR="00E43807" w:rsidRPr="00765CCF" w:rsidRDefault="00E43807" w:rsidP="00765CCF">
            <w:pPr>
              <w:rPr>
                <w:sz w:val="24"/>
              </w:rPr>
            </w:pPr>
          </w:p>
          <w:p w14:paraId="7E134BC0" w14:textId="77777777" w:rsidR="00E43807" w:rsidRPr="00765CCF" w:rsidRDefault="00E43807" w:rsidP="00765CCF">
            <w:pPr>
              <w:rPr>
                <w:sz w:val="24"/>
              </w:rPr>
            </w:pPr>
          </w:p>
          <w:p w14:paraId="454E0075" w14:textId="77777777" w:rsidR="00E43807" w:rsidRPr="00765CCF" w:rsidRDefault="00E43807" w:rsidP="00765CCF">
            <w:pPr>
              <w:rPr>
                <w:sz w:val="24"/>
              </w:rPr>
            </w:pPr>
          </w:p>
          <w:p w14:paraId="5C745E25" w14:textId="77777777" w:rsidR="00E43807" w:rsidRPr="00765CCF" w:rsidRDefault="00E43807" w:rsidP="00765CCF">
            <w:pPr>
              <w:rPr>
                <w:sz w:val="24"/>
              </w:rPr>
            </w:pPr>
          </w:p>
          <w:p w14:paraId="774CA2E1" w14:textId="77777777" w:rsidR="00E43807" w:rsidRPr="00765CCF" w:rsidRDefault="00E43807" w:rsidP="00765CCF">
            <w:pPr>
              <w:rPr>
                <w:sz w:val="24"/>
              </w:rPr>
            </w:pPr>
          </w:p>
          <w:p w14:paraId="52119217" w14:textId="77777777" w:rsidR="00E43807" w:rsidRPr="00765CCF" w:rsidRDefault="00E43807" w:rsidP="00765CCF">
            <w:pPr>
              <w:rPr>
                <w:sz w:val="24"/>
              </w:rPr>
            </w:pPr>
          </w:p>
          <w:p w14:paraId="071E5C0B" w14:textId="77777777" w:rsidR="00E43807" w:rsidRPr="00765CCF" w:rsidRDefault="00E43807" w:rsidP="00765CCF">
            <w:pPr>
              <w:rPr>
                <w:sz w:val="24"/>
              </w:rPr>
            </w:pPr>
          </w:p>
          <w:p w14:paraId="32BDC3C0" w14:textId="77777777" w:rsidR="00E43807" w:rsidRPr="00765CCF" w:rsidRDefault="00E43807" w:rsidP="00765CCF">
            <w:pPr>
              <w:rPr>
                <w:sz w:val="24"/>
              </w:rPr>
            </w:pPr>
          </w:p>
          <w:p w14:paraId="350B679B" w14:textId="77777777" w:rsidR="00E43807" w:rsidRPr="00765CCF" w:rsidRDefault="00E43807" w:rsidP="00765CCF">
            <w:pPr>
              <w:rPr>
                <w:sz w:val="24"/>
              </w:rPr>
            </w:pPr>
            <w:r w:rsidRPr="00765CCF">
              <w:rPr>
                <w:sz w:val="24"/>
              </w:rPr>
              <w:t>Hs: trả lời</w:t>
            </w:r>
          </w:p>
          <w:p w14:paraId="11926A65" w14:textId="77777777" w:rsidR="00E43807" w:rsidRPr="00765CCF" w:rsidRDefault="00E43807" w:rsidP="00765CCF">
            <w:pPr>
              <w:rPr>
                <w:sz w:val="24"/>
              </w:rPr>
            </w:pPr>
          </w:p>
          <w:p w14:paraId="39086A4D" w14:textId="77777777" w:rsidR="00E43807" w:rsidRPr="00765CCF" w:rsidRDefault="00E43807" w:rsidP="00765CCF">
            <w:pPr>
              <w:rPr>
                <w:sz w:val="24"/>
              </w:rPr>
            </w:pPr>
          </w:p>
          <w:p w14:paraId="12E2DC00" w14:textId="77777777" w:rsidR="00E43807" w:rsidRPr="00765CCF" w:rsidRDefault="00E43807" w:rsidP="00765CCF">
            <w:pPr>
              <w:rPr>
                <w:sz w:val="24"/>
              </w:rPr>
            </w:pPr>
          </w:p>
          <w:p w14:paraId="241E9F2E" w14:textId="77777777" w:rsidR="00E43807" w:rsidRPr="00765CCF" w:rsidRDefault="00E43807" w:rsidP="00765CCF">
            <w:pPr>
              <w:rPr>
                <w:sz w:val="24"/>
              </w:rPr>
            </w:pPr>
          </w:p>
          <w:p w14:paraId="45CD5D82" w14:textId="77777777" w:rsidR="00E43807" w:rsidRPr="00765CCF" w:rsidRDefault="00E43807" w:rsidP="00765CCF">
            <w:pPr>
              <w:rPr>
                <w:sz w:val="24"/>
              </w:rPr>
            </w:pPr>
          </w:p>
          <w:p w14:paraId="72892E19" w14:textId="77777777" w:rsidR="00E43807" w:rsidRPr="00765CCF" w:rsidRDefault="00E43807" w:rsidP="00765CCF">
            <w:pPr>
              <w:rPr>
                <w:sz w:val="24"/>
              </w:rPr>
            </w:pPr>
          </w:p>
          <w:p w14:paraId="13BA682D" w14:textId="77777777" w:rsidR="00E43807" w:rsidRPr="00765CCF" w:rsidRDefault="00E43807" w:rsidP="00765CCF">
            <w:pPr>
              <w:rPr>
                <w:sz w:val="24"/>
              </w:rPr>
            </w:pPr>
          </w:p>
          <w:p w14:paraId="713B39D2" w14:textId="77777777" w:rsidR="00E43807" w:rsidRPr="00765CCF" w:rsidRDefault="00E43807" w:rsidP="00765CCF">
            <w:pPr>
              <w:rPr>
                <w:sz w:val="24"/>
              </w:rPr>
            </w:pPr>
          </w:p>
          <w:p w14:paraId="08262554" w14:textId="77777777" w:rsidR="00E43807" w:rsidRPr="00765CCF" w:rsidRDefault="00E43807" w:rsidP="00765CCF">
            <w:pPr>
              <w:rPr>
                <w:sz w:val="24"/>
              </w:rPr>
            </w:pPr>
          </w:p>
          <w:p w14:paraId="3A72BAB1" w14:textId="77777777" w:rsidR="00E43807" w:rsidRPr="00765CCF" w:rsidRDefault="00E43807" w:rsidP="00765CCF">
            <w:pPr>
              <w:rPr>
                <w:sz w:val="24"/>
              </w:rPr>
            </w:pPr>
            <w:r w:rsidRPr="00765CCF">
              <w:rPr>
                <w:sz w:val="24"/>
              </w:rPr>
              <w:t>Hs thực hiện trên bảng nhóm và trình bày</w:t>
            </w:r>
          </w:p>
          <w:p w14:paraId="5E70F476" w14:textId="77777777" w:rsidR="00E43807" w:rsidRPr="00765CCF" w:rsidRDefault="00E43807" w:rsidP="00765CCF">
            <w:pPr>
              <w:rPr>
                <w:sz w:val="24"/>
              </w:rPr>
            </w:pPr>
          </w:p>
          <w:p w14:paraId="2E5F3CBE" w14:textId="77777777" w:rsidR="00E43807" w:rsidRPr="00765CCF" w:rsidRDefault="00E43807" w:rsidP="00765CCF">
            <w:pPr>
              <w:rPr>
                <w:sz w:val="24"/>
              </w:rPr>
            </w:pPr>
          </w:p>
          <w:p w14:paraId="16AA11C1" w14:textId="77777777" w:rsidR="00E43807" w:rsidRPr="00765CCF" w:rsidRDefault="00E43807" w:rsidP="00765CCF">
            <w:pPr>
              <w:rPr>
                <w:sz w:val="24"/>
              </w:rPr>
            </w:pPr>
          </w:p>
          <w:p w14:paraId="1577CC98" w14:textId="77777777" w:rsidR="00E43807" w:rsidRPr="00765CCF" w:rsidRDefault="00E43807" w:rsidP="00765CCF">
            <w:pPr>
              <w:rPr>
                <w:sz w:val="24"/>
              </w:rPr>
            </w:pPr>
          </w:p>
          <w:p w14:paraId="2FF08E87" w14:textId="77777777" w:rsidR="00E43807" w:rsidRPr="00765CCF" w:rsidRDefault="00E43807" w:rsidP="00765CCF">
            <w:pPr>
              <w:rPr>
                <w:sz w:val="24"/>
              </w:rPr>
            </w:pPr>
          </w:p>
          <w:p w14:paraId="3A98AA6F" w14:textId="77777777" w:rsidR="00E43807" w:rsidRPr="00765CCF" w:rsidRDefault="00E43807" w:rsidP="00765CCF">
            <w:pPr>
              <w:rPr>
                <w:sz w:val="24"/>
              </w:rPr>
            </w:pPr>
          </w:p>
          <w:p w14:paraId="0DCF328E" w14:textId="77777777" w:rsidR="00E43807" w:rsidRPr="00765CCF" w:rsidRDefault="00E43807" w:rsidP="00765CCF">
            <w:pPr>
              <w:rPr>
                <w:sz w:val="24"/>
              </w:rPr>
            </w:pPr>
          </w:p>
          <w:p w14:paraId="60D316F9" w14:textId="77777777" w:rsidR="00E43807" w:rsidRPr="00765CCF" w:rsidRDefault="00E43807" w:rsidP="00765CCF">
            <w:pPr>
              <w:rPr>
                <w:sz w:val="24"/>
              </w:rPr>
            </w:pPr>
          </w:p>
          <w:p w14:paraId="1D2540CD" w14:textId="77777777" w:rsidR="00E43807" w:rsidRPr="00765CCF" w:rsidRDefault="00E43807" w:rsidP="00765CCF">
            <w:pPr>
              <w:rPr>
                <w:sz w:val="24"/>
              </w:rPr>
            </w:pPr>
          </w:p>
          <w:p w14:paraId="3933B2FE" w14:textId="77777777" w:rsidR="00E43807" w:rsidRPr="00765CCF" w:rsidRDefault="00E43807" w:rsidP="00765CCF">
            <w:pPr>
              <w:rPr>
                <w:sz w:val="24"/>
              </w:rPr>
            </w:pPr>
          </w:p>
          <w:p w14:paraId="0F668ECC" w14:textId="77777777" w:rsidR="00E43807" w:rsidRPr="00765CCF" w:rsidRDefault="00E43807" w:rsidP="00765CCF">
            <w:pPr>
              <w:rPr>
                <w:sz w:val="24"/>
              </w:rPr>
            </w:pPr>
          </w:p>
          <w:p w14:paraId="6C80D763" w14:textId="77777777" w:rsidR="00E43807" w:rsidRPr="00765CCF" w:rsidRDefault="00E43807" w:rsidP="00765CCF">
            <w:pPr>
              <w:rPr>
                <w:sz w:val="24"/>
              </w:rPr>
            </w:pPr>
          </w:p>
          <w:p w14:paraId="25D3E269" w14:textId="77777777" w:rsidR="00E43807" w:rsidRPr="00765CCF" w:rsidRDefault="00E43807" w:rsidP="00765CCF">
            <w:pPr>
              <w:rPr>
                <w:sz w:val="24"/>
              </w:rPr>
            </w:pPr>
          </w:p>
          <w:p w14:paraId="4CA189EB" w14:textId="77777777" w:rsidR="00E43807" w:rsidRPr="00765CCF" w:rsidRDefault="00E43807" w:rsidP="00765CCF">
            <w:pPr>
              <w:rPr>
                <w:sz w:val="24"/>
              </w:rPr>
            </w:pPr>
          </w:p>
          <w:p w14:paraId="6C34E9EA" w14:textId="77777777" w:rsidR="00E43807" w:rsidRPr="00765CCF" w:rsidRDefault="00E43807" w:rsidP="00765CCF">
            <w:pPr>
              <w:rPr>
                <w:sz w:val="24"/>
              </w:rPr>
            </w:pPr>
          </w:p>
          <w:p w14:paraId="44FEA547" w14:textId="77777777" w:rsidR="00E43807" w:rsidRPr="00765CCF" w:rsidRDefault="00E43807" w:rsidP="00765CCF">
            <w:pPr>
              <w:rPr>
                <w:sz w:val="24"/>
              </w:rPr>
            </w:pPr>
          </w:p>
          <w:p w14:paraId="78176497" w14:textId="77777777" w:rsidR="00E43807" w:rsidRPr="00765CCF" w:rsidRDefault="00E43807" w:rsidP="00765CCF">
            <w:pPr>
              <w:rPr>
                <w:sz w:val="24"/>
              </w:rPr>
            </w:pPr>
          </w:p>
          <w:p w14:paraId="347ADFDB" w14:textId="77777777" w:rsidR="00E43807" w:rsidRPr="00765CCF" w:rsidRDefault="00E43807" w:rsidP="00765CCF">
            <w:pPr>
              <w:rPr>
                <w:sz w:val="24"/>
              </w:rPr>
            </w:pPr>
          </w:p>
          <w:p w14:paraId="68EA96B8" w14:textId="77777777" w:rsidR="00E43807" w:rsidRPr="00765CCF" w:rsidRDefault="00E43807" w:rsidP="00765CCF">
            <w:pPr>
              <w:rPr>
                <w:sz w:val="24"/>
              </w:rPr>
            </w:pPr>
            <w:r w:rsidRPr="00765CCF">
              <w:rPr>
                <w:sz w:val="24"/>
              </w:rPr>
              <w:t>Hs trả lời</w:t>
            </w:r>
          </w:p>
          <w:p w14:paraId="0AA4F999" w14:textId="77777777" w:rsidR="00E43807" w:rsidRPr="00765CCF" w:rsidRDefault="00E43807" w:rsidP="00765CCF">
            <w:pPr>
              <w:rPr>
                <w:sz w:val="24"/>
              </w:rPr>
            </w:pPr>
          </w:p>
          <w:p w14:paraId="76081382" w14:textId="77777777" w:rsidR="00E43807" w:rsidRPr="00765CCF" w:rsidRDefault="00E43807" w:rsidP="00765CCF">
            <w:pPr>
              <w:rPr>
                <w:sz w:val="24"/>
              </w:rPr>
            </w:pPr>
            <w:r w:rsidRPr="00765CCF">
              <w:rPr>
                <w:sz w:val="24"/>
              </w:rPr>
              <w:t>Hs phát biểu định lí</w:t>
            </w:r>
          </w:p>
        </w:tc>
        <w:tc>
          <w:tcPr>
            <w:tcW w:w="3160" w:type="dxa"/>
            <w:tcBorders>
              <w:bottom w:val="nil"/>
            </w:tcBorders>
            <w:shd w:val="clear" w:color="auto" w:fill="auto"/>
          </w:tcPr>
          <w:p w14:paraId="2EE15385" w14:textId="77777777" w:rsidR="00E43807" w:rsidRPr="00765CCF" w:rsidRDefault="00E43807" w:rsidP="00765CCF">
            <w:pPr>
              <w:jc w:val="both"/>
              <w:rPr>
                <w:b/>
                <w:bCs/>
                <w:sz w:val="24"/>
              </w:rPr>
            </w:pPr>
            <w:r w:rsidRPr="00765CCF">
              <w:rPr>
                <w:b/>
                <w:bCs/>
                <w:sz w:val="24"/>
              </w:rPr>
              <w:lastRenderedPageBreak/>
              <w:t>1. Định lí về tính chất các điểm thuộc tia phân giác</w:t>
            </w:r>
          </w:p>
          <w:p w14:paraId="154DE15F" w14:textId="77777777" w:rsidR="00E43807" w:rsidRPr="00765CCF" w:rsidRDefault="00E43807" w:rsidP="00765CCF">
            <w:pPr>
              <w:rPr>
                <w:b/>
                <w:sz w:val="24"/>
              </w:rPr>
            </w:pPr>
            <w:r w:rsidRPr="00765CCF">
              <w:rPr>
                <w:b/>
                <w:sz w:val="24"/>
              </w:rPr>
              <w:t>a. Thực hành</w:t>
            </w:r>
          </w:p>
          <w:p w14:paraId="67CBBAFF" w14:textId="77777777" w:rsidR="00E43807" w:rsidRPr="00765CCF" w:rsidRDefault="00E43807" w:rsidP="00765CCF">
            <w:pPr>
              <w:jc w:val="both"/>
              <w:rPr>
                <w:b/>
                <w:sz w:val="24"/>
              </w:rPr>
            </w:pPr>
          </w:p>
          <w:p w14:paraId="0DD1BF67" w14:textId="77777777" w:rsidR="00E43807" w:rsidRPr="00765CCF" w:rsidRDefault="00E43807" w:rsidP="00765CCF">
            <w:pPr>
              <w:jc w:val="both"/>
              <w:rPr>
                <w:b/>
                <w:sz w:val="24"/>
              </w:rPr>
            </w:pPr>
          </w:p>
          <w:p w14:paraId="42A88213" w14:textId="77777777" w:rsidR="00E43807" w:rsidRPr="00765CCF" w:rsidRDefault="00E43807" w:rsidP="00765CCF">
            <w:pPr>
              <w:jc w:val="both"/>
              <w:rPr>
                <w:b/>
                <w:sz w:val="24"/>
              </w:rPr>
            </w:pPr>
          </w:p>
          <w:p w14:paraId="5592DA75" w14:textId="77777777" w:rsidR="00E43807" w:rsidRPr="00765CCF" w:rsidRDefault="00E43807" w:rsidP="00765CCF">
            <w:pPr>
              <w:jc w:val="both"/>
              <w:rPr>
                <w:b/>
                <w:sz w:val="24"/>
              </w:rPr>
            </w:pPr>
          </w:p>
          <w:p w14:paraId="7DD3A63F" w14:textId="77777777" w:rsidR="00E43807" w:rsidRPr="00765CCF" w:rsidRDefault="00E43807" w:rsidP="00765CCF">
            <w:pPr>
              <w:jc w:val="both"/>
              <w:rPr>
                <w:b/>
                <w:sz w:val="24"/>
              </w:rPr>
            </w:pPr>
          </w:p>
          <w:p w14:paraId="3B9DC6BB" w14:textId="77777777" w:rsidR="00E43807" w:rsidRPr="00765CCF" w:rsidRDefault="00E43807" w:rsidP="00765CCF">
            <w:pPr>
              <w:jc w:val="both"/>
              <w:rPr>
                <w:b/>
                <w:sz w:val="24"/>
              </w:rPr>
            </w:pPr>
          </w:p>
          <w:p w14:paraId="2EDDD9EA" w14:textId="77777777" w:rsidR="00E43807" w:rsidRPr="00765CCF" w:rsidRDefault="00E43807" w:rsidP="00765CCF">
            <w:pPr>
              <w:jc w:val="both"/>
              <w:rPr>
                <w:b/>
                <w:sz w:val="24"/>
              </w:rPr>
            </w:pPr>
          </w:p>
          <w:p w14:paraId="0FFDA1A7" w14:textId="77777777" w:rsidR="00E43807" w:rsidRPr="00765CCF" w:rsidRDefault="00E43807" w:rsidP="00765CCF">
            <w:pPr>
              <w:jc w:val="both"/>
              <w:rPr>
                <w:b/>
                <w:sz w:val="24"/>
              </w:rPr>
            </w:pPr>
          </w:p>
          <w:p w14:paraId="102F4DA0" w14:textId="77777777" w:rsidR="00E43807" w:rsidRPr="00765CCF" w:rsidRDefault="00E43807" w:rsidP="00765CCF">
            <w:pPr>
              <w:jc w:val="both"/>
              <w:rPr>
                <w:b/>
                <w:sz w:val="24"/>
              </w:rPr>
            </w:pPr>
          </w:p>
          <w:p w14:paraId="01C1B152" w14:textId="77777777" w:rsidR="00E43807" w:rsidRPr="00765CCF" w:rsidRDefault="00E43807" w:rsidP="00765CCF">
            <w:pPr>
              <w:jc w:val="both"/>
              <w:rPr>
                <w:b/>
                <w:sz w:val="24"/>
              </w:rPr>
            </w:pPr>
          </w:p>
          <w:p w14:paraId="7EBC411F" w14:textId="77777777" w:rsidR="00E43807" w:rsidRPr="00765CCF" w:rsidRDefault="00E43807" w:rsidP="00765CCF">
            <w:pPr>
              <w:jc w:val="both"/>
              <w:rPr>
                <w:b/>
                <w:sz w:val="24"/>
              </w:rPr>
            </w:pPr>
          </w:p>
          <w:p w14:paraId="171B3428" w14:textId="77777777" w:rsidR="00E43807" w:rsidRPr="00765CCF" w:rsidRDefault="00E43807" w:rsidP="00765CCF">
            <w:pPr>
              <w:jc w:val="both"/>
              <w:rPr>
                <w:b/>
                <w:sz w:val="24"/>
              </w:rPr>
            </w:pPr>
          </w:p>
          <w:p w14:paraId="09ACB0AF" w14:textId="77777777" w:rsidR="00E43807" w:rsidRPr="00765CCF" w:rsidRDefault="00E43807" w:rsidP="00765CCF">
            <w:pPr>
              <w:jc w:val="both"/>
              <w:rPr>
                <w:b/>
                <w:sz w:val="24"/>
              </w:rPr>
            </w:pPr>
          </w:p>
          <w:p w14:paraId="4102EE5C" w14:textId="77777777" w:rsidR="00E43807" w:rsidRPr="00765CCF" w:rsidRDefault="00E43807" w:rsidP="00765CCF">
            <w:pPr>
              <w:jc w:val="both"/>
              <w:rPr>
                <w:b/>
                <w:sz w:val="24"/>
              </w:rPr>
            </w:pPr>
          </w:p>
          <w:p w14:paraId="287F0F86" w14:textId="77777777" w:rsidR="00E43807" w:rsidRPr="00765CCF" w:rsidRDefault="00E43807" w:rsidP="00765CCF">
            <w:pPr>
              <w:jc w:val="both"/>
              <w:rPr>
                <w:b/>
                <w:sz w:val="24"/>
              </w:rPr>
            </w:pPr>
          </w:p>
          <w:p w14:paraId="2D8341D3" w14:textId="77777777" w:rsidR="00E43807" w:rsidRPr="00765CCF" w:rsidRDefault="00E43807" w:rsidP="00765CCF">
            <w:pPr>
              <w:jc w:val="both"/>
              <w:rPr>
                <w:b/>
                <w:sz w:val="24"/>
              </w:rPr>
            </w:pPr>
          </w:p>
          <w:p w14:paraId="1F8113B2" w14:textId="77777777" w:rsidR="00E43807" w:rsidRPr="00765CCF" w:rsidRDefault="00E43807" w:rsidP="00765CCF">
            <w:pPr>
              <w:jc w:val="both"/>
              <w:rPr>
                <w:b/>
                <w:sz w:val="24"/>
              </w:rPr>
            </w:pPr>
          </w:p>
          <w:p w14:paraId="35DD578D" w14:textId="77777777" w:rsidR="00E43807" w:rsidRPr="00765CCF" w:rsidRDefault="00E43807" w:rsidP="00765CCF">
            <w:pPr>
              <w:jc w:val="both"/>
              <w:rPr>
                <w:b/>
                <w:sz w:val="24"/>
              </w:rPr>
            </w:pPr>
          </w:p>
          <w:p w14:paraId="0774856E" w14:textId="77777777" w:rsidR="00E43807" w:rsidRPr="00765CCF" w:rsidRDefault="00E43807" w:rsidP="00765CCF">
            <w:pPr>
              <w:jc w:val="both"/>
              <w:rPr>
                <w:b/>
                <w:sz w:val="24"/>
              </w:rPr>
            </w:pPr>
          </w:p>
          <w:p w14:paraId="1C2F9232" w14:textId="77777777" w:rsidR="00E43807" w:rsidRPr="00765CCF" w:rsidRDefault="00E43807" w:rsidP="00765CCF">
            <w:pPr>
              <w:jc w:val="both"/>
              <w:rPr>
                <w:b/>
                <w:sz w:val="24"/>
              </w:rPr>
            </w:pPr>
          </w:p>
          <w:p w14:paraId="68085BB5" w14:textId="77777777" w:rsidR="00E43807" w:rsidRPr="00765CCF" w:rsidRDefault="00E43807" w:rsidP="00765CCF">
            <w:pPr>
              <w:jc w:val="both"/>
              <w:rPr>
                <w:b/>
                <w:sz w:val="24"/>
              </w:rPr>
            </w:pPr>
          </w:p>
          <w:p w14:paraId="23B31CE7" w14:textId="77777777" w:rsidR="00E43807" w:rsidRPr="00765CCF" w:rsidRDefault="00E43807" w:rsidP="00765CCF">
            <w:pPr>
              <w:jc w:val="both"/>
              <w:rPr>
                <w:b/>
                <w:sz w:val="24"/>
              </w:rPr>
            </w:pPr>
          </w:p>
          <w:p w14:paraId="29687DD8" w14:textId="77777777" w:rsidR="00E43807" w:rsidRPr="00765CCF" w:rsidRDefault="00E43807" w:rsidP="00765CCF">
            <w:pPr>
              <w:jc w:val="both"/>
              <w:rPr>
                <w:b/>
                <w:sz w:val="24"/>
              </w:rPr>
            </w:pPr>
          </w:p>
          <w:p w14:paraId="28B09C97" w14:textId="77777777" w:rsidR="00E43807" w:rsidRPr="00765CCF" w:rsidRDefault="00E43807" w:rsidP="00765CCF">
            <w:pPr>
              <w:jc w:val="both"/>
              <w:rPr>
                <w:b/>
                <w:sz w:val="24"/>
              </w:rPr>
            </w:pPr>
            <w:r w:rsidRPr="00765CCF">
              <w:rPr>
                <w:b/>
                <w:sz w:val="24"/>
              </w:rPr>
              <w:t>b. Định lí</w:t>
            </w:r>
          </w:p>
          <w:p w14:paraId="1A740D85" w14:textId="77777777" w:rsidR="00E43807" w:rsidRPr="00765CCF" w:rsidRDefault="00E43807" w:rsidP="00765CCF">
            <w:pPr>
              <w:jc w:val="both"/>
              <w:rPr>
                <w:b/>
                <w:sz w:val="24"/>
              </w:rPr>
            </w:pPr>
          </w:p>
          <w:tbl>
            <w:tblPr>
              <w:tblW w:w="0" w:type="auto"/>
              <w:tblBorders>
                <w:insideH w:val="single" w:sz="4" w:space="0" w:color="auto"/>
                <w:insideV w:val="single" w:sz="4" w:space="0" w:color="auto"/>
              </w:tblBorders>
              <w:tblLook w:val="01E0" w:firstRow="1" w:lastRow="1" w:firstColumn="1" w:lastColumn="1" w:noHBand="0" w:noVBand="0"/>
            </w:tblPr>
            <w:tblGrid>
              <w:gridCol w:w="585"/>
              <w:gridCol w:w="2359"/>
            </w:tblGrid>
            <w:tr w:rsidR="00E43807" w:rsidRPr="00885291" w14:paraId="20E1B7FC" w14:textId="77777777" w:rsidTr="00765CCF">
              <w:tc>
                <w:tcPr>
                  <w:tcW w:w="605" w:type="dxa"/>
                  <w:shd w:val="clear" w:color="auto" w:fill="auto"/>
                  <w:vAlign w:val="center"/>
                </w:tcPr>
                <w:p w14:paraId="713777C9" w14:textId="77777777" w:rsidR="00E43807" w:rsidRPr="00885291" w:rsidRDefault="00E43807" w:rsidP="00765CCF">
                  <w:pPr>
                    <w:framePr w:hSpace="180" w:wrap="around" w:vAnchor="text" w:hAnchor="text" w:y="1"/>
                    <w:spacing w:before="20" w:after="20" w:line="22" w:lineRule="atLeast"/>
                    <w:suppressOverlap/>
                    <w:jc w:val="center"/>
                    <w:rPr>
                      <w:b/>
                      <w:bCs/>
                      <w:sz w:val="24"/>
                    </w:rPr>
                  </w:pPr>
                  <w:r w:rsidRPr="00885291">
                    <w:rPr>
                      <w:b/>
                      <w:bCs/>
                      <w:sz w:val="24"/>
                    </w:rPr>
                    <w:t>GT</w:t>
                  </w:r>
                </w:p>
              </w:tc>
              <w:tc>
                <w:tcPr>
                  <w:tcW w:w="3600" w:type="dxa"/>
                  <w:shd w:val="clear" w:color="auto" w:fill="auto"/>
                </w:tcPr>
                <w:p w14:paraId="77FB5D5E" w14:textId="77777777" w:rsidR="00E43807" w:rsidRPr="00885291" w:rsidRDefault="00E43807" w:rsidP="00765CCF">
                  <w:pPr>
                    <w:framePr w:hSpace="180" w:wrap="around" w:vAnchor="text" w:hAnchor="text" w:y="1"/>
                    <w:spacing w:before="20" w:after="20" w:line="22" w:lineRule="atLeast"/>
                    <w:suppressOverlap/>
                    <w:rPr>
                      <w:sz w:val="24"/>
                    </w:rPr>
                  </w:pPr>
                  <w:r w:rsidRPr="00885291">
                    <w:rPr>
                      <w:sz w:val="24"/>
                    </w:rPr>
                    <w:t>xÔy: Oz là tia phân giác, M</w:t>
                  </w:r>
                  <w:r w:rsidRPr="00885291">
                    <w:rPr>
                      <w:sz w:val="24"/>
                    </w:rPr>
                    <w:sym w:font="Symbol" w:char="F0CE"/>
                  </w:r>
                  <w:r w:rsidRPr="00885291">
                    <w:rPr>
                      <w:sz w:val="24"/>
                    </w:rPr>
                    <w:t xml:space="preserve">Oz, </w:t>
                  </w:r>
                </w:p>
                <w:p w14:paraId="0139C907" w14:textId="77777777" w:rsidR="00E43807" w:rsidRPr="00885291" w:rsidRDefault="00E43807" w:rsidP="00765CCF">
                  <w:pPr>
                    <w:framePr w:hSpace="180" w:wrap="around" w:vAnchor="text" w:hAnchor="text" w:y="1"/>
                    <w:spacing w:before="20" w:after="20" w:line="22" w:lineRule="atLeast"/>
                    <w:suppressOverlap/>
                    <w:rPr>
                      <w:b/>
                      <w:bCs/>
                      <w:sz w:val="24"/>
                    </w:rPr>
                  </w:pPr>
                  <w:r w:rsidRPr="00885291">
                    <w:rPr>
                      <w:sz w:val="24"/>
                    </w:rPr>
                    <w:t xml:space="preserve">MA </w:t>
                  </w:r>
                  <w:r w:rsidRPr="00885291">
                    <w:rPr>
                      <w:sz w:val="24"/>
                    </w:rPr>
                    <w:sym w:font="Symbol" w:char="F05E"/>
                  </w:r>
                  <w:r w:rsidRPr="00885291">
                    <w:rPr>
                      <w:sz w:val="24"/>
                    </w:rPr>
                    <w:t>Ox, MB</w:t>
                  </w:r>
                  <w:r w:rsidRPr="00885291">
                    <w:rPr>
                      <w:sz w:val="24"/>
                    </w:rPr>
                    <w:sym w:font="Symbol" w:char="F05E"/>
                  </w:r>
                  <w:r w:rsidRPr="00885291">
                    <w:rPr>
                      <w:sz w:val="24"/>
                    </w:rPr>
                    <w:t>Oy</w:t>
                  </w:r>
                </w:p>
              </w:tc>
            </w:tr>
            <w:tr w:rsidR="00E43807" w:rsidRPr="00885291" w14:paraId="3F7BB591" w14:textId="77777777" w:rsidTr="00765CCF">
              <w:tc>
                <w:tcPr>
                  <w:tcW w:w="605" w:type="dxa"/>
                  <w:shd w:val="clear" w:color="auto" w:fill="auto"/>
                  <w:vAlign w:val="center"/>
                </w:tcPr>
                <w:p w14:paraId="0E5BF8FF" w14:textId="77777777" w:rsidR="00E43807" w:rsidRPr="00885291" w:rsidRDefault="00E43807" w:rsidP="00765CCF">
                  <w:pPr>
                    <w:framePr w:hSpace="180" w:wrap="around" w:vAnchor="text" w:hAnchor="text" w:y="1"/>
                    <w:spacing w:before="20" w:after="20" w:line="22" w:lineRule="atLeast"/>
                    <w:suppressOverlap/>
                    <w:jc w:val="center"/>
                    <w:rPr>
                      <w:b/>
                      <w:bCs/>
                      <w:sz w:val="24"/>
                    </w:rPr>
                  </w:pPr>
                  <w:r w:rsidRPr="00885291">
                    <w:rPr>
                      <w:b/>
                      <w:bCs/>
                      <w:sz w:val="24"/>
                    </w:rPr>
                    <w:t>KL</w:t>
                  </w:r>
                </w:p>
              </w:tc>
              <w:tc>
                <w:tcPr>
                  <w:tcW w:w="3600" w:type="dxa"/>
                  <w:shd w:val="clear" w:color="auto" w:fill="auto"/>
                </w:tcPr>
                <w:p w14:paraId="796C0153" w14:textId="77777777" w:rsidR="00E43807" w:rsidRPr="00885291" w:rsidRDefault="00E43807" w:rsidP="00765CCF">
                  <w:pPr>
                    <w:framePr w:hSpace="180" w:wrap="around" w:vAnchor="text" w:hAnchor="text" w:y="1"/>
                    <w:spacing w:before="20" w:after="20" w:line="22" w:lineRule="atLeast"/>
                    <w:suppressOverlap/>
                    <w:rPr>
                      <w:b/>
                      <w:bCs/>
                      <w:sz w:val="24"/>
                    </w:rPr>
                  </w:pPr>
                  <w:r w:rsidRPr="00885291">
                    <w:rPr>
                      <w:sz w:val="24"/>
                    </w:rPr>
                    <w:t>MA = MB</w:t>
                  </w:r>
                </w:p>
              </w:tc>
            </w:tr>
          </w:tbl>
          <w:p w14:paraId="07F146D5" w14:textId="77777777" w:rsidR="00E43807" w:rsidRPr="00765CCF" w:rsidRDefault="00E43807" w:rsidP="00765CCF">
            <w:pPr>
              <w:spacing w:before="20" w:after="20" w:line="22" w:lineRule="atLeast"/>
              <w:jc w:val="both"/>
              <w:rPr>
                <w:b/>
                <w:bCs/>
                <w:sz w:val="24"/>
              </w:rPr>
            </w:pPr>
            <w:r w:rsidRPr="00765CCF">
              <w:rPr>
                <w:b/>
                <w:bCs/>
                <w:noProof/>
                <w:sz w:val="24"/>
              </w:rPr>
              <w:object w:dxaOrig="1440" w:dyaOrig="1440" w14:anchorId="0C5D4614">
                <v:shape id="_x0000_s1347" type="#_x0000_t75" style="position:absolute;left:0;text-align:left;margin-left:39.6pt;margin-top:2.4pt;width:95.05pt;height:108pt;z-index:-251632128;mso-position-horizontal-relative:text;mso-position-vertical-relative:text">
                  <v:imagedata r:id="rId2222" o:title=""/>
                </v:shape>
                <o:OLEObject Type="Embed" ProgID="PBrush" ShapeID="_x0000_s1347" DrawAspect="Content" ObjectID="_1664271218" r:id="rId2223"/>
              </w:object>
            </w:r>
          </w:p>
          <w:p w14:paraId="4E3713F9" w14:textId="77777777" w:rsidR="00E43807" w:rsidRPr="00765CCF" w:rsidRDefault="00E43807" w:rsidP="00765CCF">
            <w:pPr>
              <w:spacing w:before="20" w:after="20" w:line="22" w:lineRule="atLeast"/>
              <w:jc w:val="both"/>
              <w:rPr>
                <w:b/>
                <w:bCs/>
                <w:sz w:val="24"/>
              </w:rPr>
            </w:pPr>
          </w:p>
          <w:p w14:paraId="320612F2" w14:textId="77777777" w:rsidR="00E43807" w:rsidRPr="00765CCF" w:rsidRDefault="00E43807" w:rsidP="00765CCF">
            <w:pPr>
              <w:spacing w:before="20" w:after="20" w:line="22" w:lineRule="atLeast"/>
              <w:jc w:val="both"/>
              <w:rPr>
                <w:b/>
                <w:bCs/>
                <w:sz w:val="24"/>
              </w:rPr>
            </w:pPr>
          </w:p>
          <w:p w14:paraId="2E119F70" w14:textId="77777777" w:rsidR="00E43807" w:rsidRPr="00765CCF" w:rsidRDefault="00E43807" w:rsidP="00765CCF">
            <w:pPr>
              <w:spacing w:before="20" w:after="20" w:line="22" w:lineRule="atLeast"/>
              <w:jc w:val="both"/>
              <w:rPr>
                <w:b/>
                <w:bCs/>
                <w:sz w:val="24"/>
              </w:rPr>
            </w:pPr>
          </w:p>
          <w:p w14:paraId="751E5723" w14:textId="77777777" w:rsidR="00E43807" w:rsidRPr="00765CCF" w:rsidRDefault="00E43807" w:rsidP="00765CCF">
            <w:pPr>
              <w:spacing w:before="20" w:after="20" w:line="22" w:lineRule="atLeast"/>
              <w:jc w:val="both"/>
              <w:rPr>
                <w:b/>
                <w:bCs/>
                <w:sz w:val="24"/>
              </w:rPr>
            </w:pPr>
          </w:p>
          <w:p w14:paraId="2801D68C" w14:textId="77777777" w:rsidR="00E43807" w:rsidRPr="00765CCF" w:rsidRDefault="00E43807" w:rsidP="00765CCF">
            <w:pPr>
              <w:spacing w:before="20" w:after="20" w:line="22" w:lineRule="atLeast"/>
              <w:jc w:val="both"/>
              <w:rPr>
                <w:b/>
                <w:bCs/>
                <w:sz w:val="24"/>
              </w:rPr>
            </w:pPr>
          </w:p>
          <w:p w14:paraId="69908403" w14:textId="77777777" w:rsidR="00E43807" w:rsidRPr="00765CCF" w:rsidRDefault="00E43807" w:rsidP="00765CCF">
            <w:pPr>
              <w:spacing w:before="20" w:after="20" w:line="22" w:lineRule="atLeast"/>
              <w:jc w:val="both"/>
              <w:rPr>
                <w:b/>
                <w:bCs/>
                <w:sz w:val="24"/>
              </w:rPr>
            </w:pPr>
            <w:r w:rsidRPr="00765CCF">
              <w:rPr>
                <w:b/>
                <w:bCs/>
                <w:sz w:val="24"/>
              </w:rPr>
              <w:t xml:space="preserve">CM </w:t>
            </w:r>
          </w:p>
          <w:p w14:paraId="6825480C" w14:textId="77777777" w:rsidR="00E43807" w:rsidRPr="00765CCF" w:rsidRDefault="00E43807" w:rsidP="00765CCF">
            <w:pPr>
              <w:rPr>
                <w:sz w:val="24"/>
              </w:rPr>
            </w:pPr>
            <w:r w:rsidRPr="00765CCF">
              <w:rPr>
                <w:sz w:val="24"/>
              </w:rPr>
              <w:t xml:space="preserve">Xét </w:t>
            </w:r>
            <w:r w:rsidRPr="00765CCF">
              <w:rPr>
                <w:sz w:val="24"/>
              </w:rPr>
              <w:sym w:font="Symbol" w:char="F044"/>
            </w:r>
            <w:r w:rsidRPr="00765CCF">
              <w:rPr>
                <w:sz w:val="24"/>
              </w:rPr>
              <w:t xml:space="preserve">MOA và </w:t>
            </w:r>
            <w:r w:rsidRPr="00765CCF">
              <w:rPr>
                <w:sz w:val="24"/>
              </w:rPr>
              <w:sym w:font="Symbol" w:char="F044"/>
            </w:r>
            <w:r w:rsidRPr="00765CCF">
              <w:rPr>
                <w:sz w:val="24"/>
              </w:rPr>
              <w:t xml:space="preserve">MOB có: </w:t>
            </w:r>
          </w:p>
          <w:p w14:paraId="7949CFD8" w14:textId="77777777" w:rsidR="00E43807" w:rsidRPr="00765CCF" w:rsidRDefault="00E43807" w:rsidP="00765CCF">
            <w:pPr>
              <w:rPr>
                <w:sz w:val="24"/>
              </w:rPr>
            </w:pPr>
            <w:r w:rsidRPr="00765CCF">
              <w:rPr>
                <w:position w:val="-4"/>
                <w:sz w:val="24"/>
              </w:rPr>
              <w:object w:dxaOrig="260" w:dyaOrig="240" w14:anchorId="5D81BF83">
                <v:shape id="_x0000_i2722" type="#_x0000_t75" style="width:12.75pt;height:12pt" o:ole="">
                  <v:imagedata r:id="rId2224" o:title=""/>
                </v:shape>
                <o:OLEObject Type="Embed" ProgID="Equation.3" ShapeID="_x0000_i2722" DrawAspect="Content" ObjectID="_1664270740" r:id="rId2225"/>
              </w:object>
            </w:r>
            <w:r w:rsidRPr="00765CCF">
              <w:rPr>
                <w:sz w:val="24"/>
              </w:rPr>
              <w:t xml:space="preserve">A = </w:t>
            </w:r>
            <w:r w:rsidRPr="00765CCF">
              <w:rPr>
                <w:position w:val="-4"/>
                <w:sz w:val="24"/>
              </w:rPr>
              <w:object w:dxaOrig="260" w:dyaOrig="240" w14:anchorId="559CFEF2">
                <v:shape id="_x0000_i2723" type="#_x0000_t75" style="width:12.75pt;height:12pt" o:ole="">
                  <v:imagedata r:id="rId2226" o:title=""/>
                </v:shape>
                <o:OLEObject Type="Embed" ProgID="Equation.3" ShapeID="_x0000_i2723" DrawAspect="Content" ObjectID="_1664270741" r:id="rId2227"/>
              </w:object>
            </w:r>
            <w:r w:rsidRPr="00765CCF">
              <w:rPr>
                <w:sz w:val="24"/>
              </w:rPr>
              <w:t>B = 90</w:t>
            </w:r>
            <w:r w:rsidRPr="00765CCF">
              <w:rPr>
                <w:sz w:val="24"/>
                <w:vertAlign w:val="superscript"/>
              </w:rPr>
              <w:t>0</w:t>
            </w:r>
          </w:p>
          <w:p w14:paraId="1FB7895B" w14:textId="77777777" w:rsidR="00E43807" w:rsidRPr="00765CCF" w:rsidRDefault="00E43807" w:rsidP="00765CCF">
            <w:pPr>
              <w:rPr>
                <w:sz w:val="24"/>
              </w:rPr>
            </w:pPr>
            <w:r w:rsidRPr="00765CCF">
              <w:rPr>
                <w:sz w:val="24"/>
              </w:rPr>
              <w:t>OM chung</w:t>
            </w:r>
          </w:p>
          <w:p w14:paraId="5F1D3383" w14:textId="77777777" w:rsidR="00E43807" w:rsidRPr="00765CCF" w:rsidRDefault="00E43807" w:rsidP="00765CCF">
            <w:pPr>
              <w:rPr>
                <w:sz w:val="24"/>
              </w:rPr>
            </w:pPr>
            <w:r w:rsidRPr="00765CCF">
              <w:rPr>
                <w:sz w:val="24"/>
              </w:rPr>
              <w:t>Ô</w:t>
            </w:r>
            <w:r w:rsidRPr="00765CCF">
              <w:rPr>
                <w:sz w:val="24"/>
                <w:vertAlign w:val="subscript"/>
              </w:rPr>
              <w:t>1</w:t>
            </w:r>
            <w:r w:rsidRPr="00765CCF">
              <w:rPr>
                <w:sz w:val="24"/>
              </w:rPr>
              <w:t xml:space="preserve"> = Ô</w:t>
            </w:r>
            <w:r w:rsidRPr="00765CCF">
              <w:rPr>
                <w:sz w:val="24"/>
                <w:vertAlign w:val="subscript"/>
              </w:rPr>
              <w:t>2</w:t>
            </w:r>
            <w:r w:rsidRPr="00765CCF">
              <w:rPr>
                <w:sz w:val="24"/>
              </w:rPr>
              <w:t xml:space="preserve"> (gt)</w:t>
            </w:r>
          </w:p>
          <w:p w14:paraId="7E4DFF0E" w14:textId="77777777" w:rsidR="00E43807" w:rsidRPr="00765CCF" w:rsidRDefault="00E43807" w:rsidP="00765CCF">
            <w:pPr>
              <w:rPr>
                <w:sz w:val="24"/>
              </w:rPr>
            </w:pPr>
            <w:r w:rsidRPr="00765CCF">
              <w:rPr>
                <w:sz w:val="24"/>
              </w:rPr>
              <w:sym w:font="Symbol" w:char="F044"/>
            </w:r>
            <w:r w:rsidRPr="00765CCF">
              <w:rPr>
                <w:sz w:val="24"/>
              </w:rPr>
              <w:t>MOA =</w:t>
            </w:r>
            <w:r w:rsidRPr="00765CCF">
              <w:rPr>
                <w:sz w:val="24"/>
              </w:rPr>
              <w:sym w:font="Symbol" w:char="F044"/>
            </w:r>
            <w:r w:rsidRPr="00765CCF">
              <w:rPr>
                <w:sz w:val="24"/>
              </w:rPr>
              <w:t xml:space="preserve">MOB ( ch – gn). </w:t>
            </w:r>
          </w:p>
          <w:p w14:paraId="113EAD75" w14:textId="77777777" w:rsidR="00E43807" w:rsidRPr="00765CCF" w:rsidRDefault="00E43807" w:rsidP="00765CCF">
            <w:pPr>
              <w:jc w:val="both"/>
              <w:rPr>
                <w:b/>
                <w:sz w:val="24"/>
              </w:rPr>
            </w:pPr>
            <w:r w:rsidRPr="00765CCF">
              <w:rPr>
                <w:sz w:val="24"/>
              </w:rPr>
              <w:t>Suy ra MA = MB</w:t>
            </w:r>
          </w:p>
          <w:p w14:paraId="2C910E3D" w14:textId="77777777" w:rsidR="00E43807" w:rsidRPr="00765CCF" w:rsidRDefault="00E43807" w:rsidP="00765CCF">
            <w:pPr>
              <w:jc w:val="both"/>
              <w:rPr>
                <w:b/>
                <w:sz w:val="24"/>
              </w:rPr>
            </w:pPr>
          </w:p>
          <w:p w14:paraId="53DBFE7E" w14:textId="77777777" w:rsidR="00E43807" w:rsidRPr="00765CCF" w:rsidRDefault="00E43807" w:rsidP="00765CCF">
            <w:pPr>
              <w:jc w:val="both"/>
              <w:rPr>
                <w:b/>
                <w:sz w:val="24"/>
              </w:rPr>
            </w:pPr>
          </w:p>
          <w:p w14:paraId="39BF1ACA" w14:textId="77777777" w:rsidR="00E43807" w:rsidRPr="00765CCF" w:rsidRDefault="00E43807" w:rsidP="00765CCF">
            <w:pPr>
              <w:jc w:val="both"/>
              <w:rPr>
                <w:b/>
                <w:sz w:val="24"/>
              </w:rPr>
            </w:pPr>
          </w:p>
          <w:p w14:paraId="73738A40" w14:textId="77777777" w:rsidR="00E43807" w:rsidRPr="00765CCF" w:rsidRDefault="00E43807" w:rsidP="00765CCF">
            <w:pPr>
              <w:jc w:val="both"/>
              <w:rPr>
                <w:b/>
                <w:sz w:val="24"/>
              </w:rPr>
            </w:pPr>
            <w:r w:rsidRPr="00765CCF">
              <w:rPr>
                <w:b/>
                <w:bCs/>
                <w:sz w:val="24"/>
              </w:rPr>
              <w:t>Định lí 1 (SGk tr 68)</w:t>
            </w:r>
          </w:p>
        </w:tc>
      </w:tr>
      <w:tr w:rsidR="00E43807" w:rsidRPr="00885291" w14:paraId="01E344AF" w14:textId="77777777" w:rsidTr="00765CCF">
        <w:tc>
          <w:tcPr>
            <w:tcW w:w="3190" w:type="dxa"/>
            <w:tcBorders>
              <w:top w:val="nil"/>
            </w:tcBorders>
            <w:shd w:val="clear" w:color="auto" w:fill="auto"/>
          </w:tcPr>
          <w:p w14:paraId="34BB2FDF" w14:textId="77777777" w:rsidR="00E43807" w:rsidRPr="00765CCF" w:rsidRDefault="00E43807" w:rsidP="00765CCF">
            <w:pPr>
              <w:rPr>
                <w:sz w:val="24"/>
              </w:rPr>
            </w:pPr>
          </w:p>
        </w:tc>
        <w:tc>
          <w:tcPr>
            <w:tcW w:w="3190" w:type="dxa"/>
            <w:tcBorders>
              <w:top w:val="nil"/>
            </w:tcBorders>
            <w:shd w:val="clear" w:color="auto" w:fill="auto"/>
          </w:tcPr>
          <w:p w14:paraId="0C2856BB" w14:textId="77777777" w:rsidR="00E43807" w:rsidRPr="00765CCF" w:rsidRDefault="00E43807" w:rsidP="00765CCF">
            <w:pPr>
              <w:rPr>
                <w:sz w:val="24"/>
              </w:rPr>
            </w:pPr>
          </w:p>
        </w:tc>
        <w:tc>
          <w:tcPr>
            <w:tcW w:w="3160" w:type="dxa"/>
            <w:tcBorders>
              <w:top w:val="nil"/>
            </w:tcBorders>
            <w:shd w:val="clear" w:color="auto" w:fill="auto"/>
          </w:tcPr>
          <w:p w14:paraId="0293F9D0" w14:textId="77777777" w:rsidR="00E43807" w:rsidRPr="00765CCF" w:rsidRDefault="00E43807" w:rsidP="00765CCF">
            <w:pPr>
              <w:jc w:val="both"/>
              <w:rPr>
                <w:sz w:val="24"/>
              </w:rPr>
            </w:pPr>
          </w:p>
        </w:tc>
      </w:tr>
      <w:tr w:rsidR="00E43807" w:rsidRPr="00885291" w14:paraId="50A39E54" w14:textId="77777777" w:rsidTr="00765CCF">
        <w:tc>
          <w:tcPr>
            <w:tcW w:w="9540" w:type="dxa"/>
            <w:gridSpan w:val="3"/>
            <w:shd w:val="clear" w:color="auto" w:fill="auto"/>
          </w:tcPr>
          <w:p w14:paraId="06CE8FD3" w14:textId="77777777" w:rsidR="00E43807" w:rsidRPr="00765CCF" w:rsidRDefault="00E43807" w:rsidP="00765CCF">
            <w:pPr>
              <w:rPr>
                <w:b/>
                <w:sz w:val="24"/>
              </w:rPr>
            </w:pPr>
            <w:r w:rsidRPr="00765CCF">
              <w:rPr>
                <w:b/>
                <w:sz w:val="24"/>
              </w:rPr>
              <w:t>C. Hoạt động luyện tập (8 phút)</w:t>
            </w:r>
          </w:p>
          <w:p w14:paraId="3D703623" w14:textId="77777777" w:rsidR="00E43807" w:rsidRPr="00765CCF" w:rsidRDefault="00E43807" w:rsidP="00765CCF">
            <w:pPr>
              <w:rPr>
                <w:sz w:val="24"/>
              </w:rPr>
            </w:pPr>
            <w:r w:rsidRPr="00765CCF">
              <w:rPr>
                <w:b/>
                <w:i/>
                <w:sz w:val="24"/>
              </w:rPr>
              <w:t>Mục tiêu</w:t>
            </w:r>
            <w:r w:rsidRPr="00765CCF">
              <w:rPr>
                <w:sz w:val="24"/>
              </w:rPr>
              <w:t>: Luyện kĩ năng xác định tia phân giác của một góc</w:t>
            </w:r>
          </w:p>
          <w:p w14:paraId="14D9C08B" w14:textId="77777777" w:rsidR="00E43807" w:rsidRPr="00765CCF" w:rsidRDefault="00E43807" w:rsidP="00765CCF">
            <w:pPr>
              <w:rPr>
                <w:sz w:val="24"/>
              </w:rPr>
            </w:pPr>
            <w:r w:rsidRPr="00765CCF">
              <w:rPr>
                <w:b/>
                <w:i/>
                <w:sz w:val="24"/>
              </w:rPr>
              <w:t>Hình thức tổ chức HĐ:</w:t>
            </w:r>
            <w:r w:rsidRPr="00765CCF">
              <w:rPr>
                <w:sz w:val="24"/>
              </w:rPr>
              <w:t xml:space="preserve"> HĐ cá nhân</w:t>
            </w:r>
          </w:p>
          <w:p w14:paraId="00BC3E03" w14:textId="77777777" w:rsidR="00E43807" w:rsidRPr="00765CCF" w:rsidRDefault="00E43807" w:rsidP="00765CCF">
            <w:pPr>
              <w:rPr>
                <w:sz w:val="24"/>
              </w:rPr>
            </w:pPr>
            <w:r w:rsidRPr="00765CCF">
              <w:rPr>
                <w:b/>
                <w:i/>
                <w:sz w:val="24"/>
              </w:rPr>
              <w:t>Sản phẩm</w:t>
            </w:r>
            <w:r w:rsidRPr="00765CCF">
              <w:rPr>
                <w:sz w:val="24"/>
              </w:rPr>
              <w:t>: Hoàn thành bài 31/sgk</w:t>
            </w:r>
          </w:p>
        </w:tc>
      </w:tr>
      <w:tr w:rsidR="00E43807" w:rsidRPr="00885291" w14:paraId="56E5D1C3" w14:textId="77777777" w:rsidTr="00765CCF">
        <w:tc>
          <w:tcPr>
            <w:tcW w:w="3190" w:type="dxa"/>
            <w:shd w:val="clear" w:color="auto" w:fill="auto"/>
          </w:tcPr>
          <w:p w14:paraId="2FFDE0EC" w14:textId="77777777" w:rsidR="00E43807" w:rsidRPr="00765CCF" w:rsidRDefault="00E43807" w:rsidP="00765CCF">
            <w:pPr>
              <w:rPr>
                <w:sz w:val="24"/>
              </w:rPr>
            </w:pPr>
            <w:r w:rsidRPr="00765CCF">
              <w:rPr>
                <w:sz w:val="24"/>
              </w:rPr>
              <w:t>Gv yêu cầu hs tìm hiều cách vẽ tia phân giác của góc xOy bằng thước hai lề</w:t>
            </w:r>
          </w:p>
          <w:p w14:paraId="39AA8BF6" w14:textId="77777777" w:rsidR="00E43807" w:rsidRPr="00765CCF" w:rsidRDefault="00E43807" w:rsidP="00765CCF">
            <w:pPr>
              <w:rPr>
                <w:sz w:val="24"/>
              </w:rPr>
            </w:pPr>
          </w:p>
          <w:p w14:paraId="5EC8281E" w14:textId="77777777" w:rsidR="00E43807" w:rsidRPr="00765CCF" w:rsidRDefault="00E43807" w:rsidP="00765CCF">
            <w:pPr>
              <w:rPr>
                <w:sz w:val="24"/>
              </w:rPr>
            </w:pPr>
          </w:p>
          <w:p w14:paraId="3FB7F93D" w14:textId="77777777" w:rsidR="00E43807" w:rsidRPr="00765CCF" w:rsidRDefault="00E43807" w:rsidP="00765CCF">
            <w:pPr>
              <w:rPr>
                <w:sz w:val="24"/>
              </w:rPr>
            </w:pPr>
          </w:p>
        </w:tc>
        <w:tc>
          <w:tcPr>
            <w:tcW w:w="3190" w:type="dxa"/>
            <w:shd w:val="clear" w:color="auto" w:fill="auto"/>
          </w:tcPr>
          <w:p w14:paraId="0FE17A0C" w14:textId="77777777" w:rsidR="00E43807" w:rsidRPr="00765CCF" w:rsidRDefault="00E43807" w:rsidP="00765CCF">
            <w:pPr>
              <w:rPr>
                <w:sz w:val="24"/>
              </w:rPr>
            </w:pPr>
            <w:r w:rsidRPr="00765CCF">
              <w:rPr>
                <w:sz w:val="24"/>
              </w:rPr>
              <w:lastRenderedPageBreak/>
              <w:t>- HS làm việc cá nhân tìm hiểu bài 31/sgk, sau đó trao đổi nhóm đôi, các em dùng thước đo góc kiểm tra</w:t>
            </w:r>
          </w:p>
          <w:p w14:paraId="5813CC84" w14:textId="77777777" w:rsidR="00E43807" w:rsidRPr="00765CCF" w:rsidRDefault="00E43807" w:rsidP="00765CCF">
            <w:pPr>
              <w:rPr>
                <w:sz w:val="24"/>
              </w:rPr>
            </w:pPr>
            <w:r w:rsidRPr="00765CCF">
              <w:rPr>
                <w:sz w:val="24"/>
              </w:rPr>
              <w:t>- 1 hs lên bảng trình bày</w:t>
            </w:r>
          </w:p>
        </w:tc>
        <w:tc>
          <w:tcPr>
            <w:tcW w:w="3160" w:type="dxa"/>
            <w:shd w:val="clear" w:color="auto" w:fill="auto"/>
          </w:tcPr>
          <w:p w14:paraId="0A99B99A" w14:textId="14CE382B" w:rsidR="00E43807" w:rsidRPr="00765CCF" w:rsidRDefault="00F95260" w:rsidP="00765CCF">
            <w:pPr>
              <w:rPr>
                <w:b/>
                <w:sz w:val="24"/>
              </w:rPr>
            </w:pPr>
            <w:r>
              <w:rPr>
                <w:noProof/>
              </w:rPr>
              <w:drawing>
                <wp:anchor distT="0" distB="0" distL="114300" distR="114300" simplePos="0" relativeHeight="251691520" behindDoc="1" locked="0" layoutInCell="1" allowOverlap="1" wp14:anchorId="7156271C" wp14:editId="30465240">
                  <wp:simplePos x="0" y="0"/>
                  <wp:positionH relativeFrom="column">
                    <wp:posOffset>3039110</wp:posOffset>
                  </wp:positionH>
                  <wp:positionV relativeFrom="paragraph">
                    <wp:posOffset>4359275</wp:posOffset>
                  </wp:positionV>
                  <wp:extent cx="1701800" cy="1346200"/>
                  <wp:effectExtent l="0" t="0" r="0" b="0"/>
                  <wp:wrapNone/>
                  <wp:docPr id="35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1701800"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90496" behindDoc="1" locked="0" layoutInCell="1" allowOverlap="1" wp14:anchorId="11273FB5" wp14:editId="4DC8549F">
                  <wp:simplePos x="0" y="0"/>
                  <wp:positionH relativeFrom="column">
                    <wp:posOffset>4563745</wp:posOffset>
                  </wp:positionH>
                  <wp:positionV relativeFrom="paragraph">
                    <wp:posOffset>8297545</wp:posOffset>
                  </wp:positionV>
                  <wp:extent cx="1701800" cy="1346200"/>
                  <wp:effectExtent l="0" t="0" r="0" b="0"/>
                  <wp:wrapNone/>
                  <wp:docPr id="35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1701800"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9472" behindDoc="1" locked="0" layoutInCell="1" allowOverlap="1" wp14:anchorId="29C3B0D6" wp14:editId="68C97E70">
                  <wp:simplePos x="0" y="0"/>
                  <wp:positionH relativeFrom="column">
                    <wp:posOffset>4563745</wp:posOffset>
                  </wp:positionH>
                  <wp:positionV relativeFrom="paragraph">
                    <wp:posOffset>8297545</wp:posOffset>
                  </wp:positionV>
                  <wp:extent cx="1701800" cy="1346200"/>
                  <wp:effectExtent l="0" t="0" r="0" b="0"/>
                  <wp:wrapNone/>
                  <wp:docPr id="35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1701800"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8448" behindDoc="1" locked="0" layoutInCell="1" allowOverlap="1" wp14:anchorId="5363D06B" wp14:editId="18464B30">
                  <wp:simplePos x="0" y="0"/>
                  <wp:positionH relativeFrom="column">
                    <wp:posOffset>4563745</wp:posOffset>
                  </wp:positionH>
                  <wp:positionV relativeFrom="paragraph">
                    <wp:posOffset>8297545</wp:posOffset>
                  </wp:positionV>
                  <wp:extent cx="1701800" cy="1346200"/>
                  <wp:effectExtent l="0" t="0" r="0" b="0"/>
                  <wp:wrapNone/>
                  <wp:docPr id="35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1701800"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7424" behindDoc="1" locked="0" layoutInCell="1" allowOverlap="1" wp14:anchorId="373F6812" wp14:editId="69A9035B">
                  <wp:simplePos x="0" y="0"/>
                  <wp:positionH relativeFrom="column">
                    <wp:posOffset>4563745</wp:posOffset>
                  </wp:positionH>
                  <wp:positionV relativeFrom="paragraph">
                    <wp:posOffset>8297545</wp:posOffset>
                  </wp:positionV>
                  <wp:extent cx="1701800" cy="1346200"/>
                  <wp:effectExtent l="0" t="0" r="0" b="0"/>
                  <wp:wrapNone/>
                  <wp:docPr id="35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1701800"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6400" behindDoc="1" locked="0" layoutInCell="1" allowOverlap="1" wp14:anchorId="16885428" wp14:editId="50E93F41">
                  <wp:simplePos x="0" y="0"/>
                  <wp:positionH relativeFrom="column">
                    <wp:posOffset>4563745</wp:posOffset>
                  </wp:positionH>
                  <wp:positionV relativeFrom="paragraph">
                    <wp:posOffset>8297545</wp:posOffset>
                  </wp:positionV>
                  <wp:extent cx="1701800" cy="1346200"/>
                  <wp:effectExtent l="0" t="0" r="0" b="0"/>
                  <wp:wrapNone/>
                  <wp:docPr id="35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1701800"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5376" behindDoc="1" locked="0" layoutInCell="1" allowOverlap="1" wp14:anchorId="07113F4D" wp14:editId="030F7B91">
                  <wp:simplePos x="0" y="0"/>
                  <wp:positionH relativeFrom="column">
                    <wp:posOffset>4563745</wp:posOffset>
                  </wp:positionH>
                  <wp:positionV relativeFrom="paragraph">
                    <wp:posOffset>8297545</wp:posOffset>
                  </wp:positionV>
                  <wp:extent cx="1701800" cy="1346200"/>
                  <wp:effectExtent l="0" t="0" r="0" b="0"/>
                  <wp:wrapNone/>
                  <wp:docPr id="35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1701800"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E43807" w:rsidRPr="00765CCF">
              <w:rPr>
                <w:b/>
                <w:sz w:val="24"/>
              </w:rPr>
              <w:t>* Luyện tập</w:t>
            </w:r>
          </w:p>
          <w:p w14:paraId="4671EDA9" w14:textId="77777777" w:rsidR="00E43807" w:rsidRPr="00765CCF" w:rsidRDefault="00E43807" w:rsidP="00765CCF">
            <w:pPr>
              <w:rPr>
                <w:sz w:val="24"/>
              </w:rPr>
            </w:pPr>
            <w:r w:rsidRPr="00765CCF">
              <w:rPr>
                <w:sz w:val="24"/>
              </w:rPr>
              <w:t>Bài 31/sgk</w:t>
            </w:r>
          </w:p>
          <w:p w14:paraId="1BB74663" w14:textId="22B94BFC" w:rsidR="00E43807" w:rsidRPr="00765CCF" w:rsidRDefault="00F95260" w:rsidP="00765CCF">
            <w:pPr>
              <w:rPr>
                <w:sz w:val="24"/>
              </w:rPr>
            </w:pPr>
            <w:r w:rsidRPr="00765CCF">
              <w:rPr>
                <w:noProof/>
                <w:sz w:val="24"/>
              </w:rPr>
              <w:lastRenderedPageBreak/>
              <w:drawing>
                <wp:inline distT="0" distB="0" distL="0" distR="0" wp14:anchorId="02ED7B82" wp14:editId="46040179">
                  <wp:extent cx="1714500" cy="1352550"/>
                  <wp:effectExtent l="0" t="0" r="0" b="0"/>
                  <wp:docPr id="1700"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229">
                            <a:extLst>
                              <a:ext uri="{28A0092B-C50C-407E-A947-70E740481C1C}">
                                <a14:useLocalDpi xmlns:a14="http://schemas.microsoft.com/office/drawing/2010/main" val="0"/>
                              </a:ext>
                            </a:extLst>
                          </a:blip>
                          <a:srcRect/>
                          <a:stretch>
                            <a:fillRect/>
                          </a:stretch>
                        </pic:blipFill>
                        <pic:spPr bwMode="auto">
                          <a:xfrm>
                            <a:off x="0" y="0"/>
                            <a:ext cx="1714500" cy="1352550"/>
                          </a:xfrm>
                          <a:prstGeom prst="rect">
                            <a:avLst/>
                          </a:prstGeom>
                          <a:noFill/>
                          <a:ln>
                            <a:noFill/>
                          </a:ln>
                        </pic:spPr>
                      </pic:pic>
                    </a:graphicData>
                  </a:graphic>
                </wp:inline>
              </w:drawing>
            </w:r>
          </w:p>
          <w:p w14:paraId="6113FD35" w14:textId="77777777" w:rsidR="00E43807" w:rsidRPr="00765CCF" w:rsidRDefault="00E43807" w:rsidP="00765CCF">
            <w:pPr>
              <w:rPr>
                <w:sz w:val="24"/>
              </w:rPr>
            </w:pPr>
          </w:p>
        </w:tc>
      </w:tr>
      <w:tr w:rsidR="00E43807" w:rsidRPr="00885291" w14:paraId="7EC4CE2C" w14:textId="77777777" w:rsidTr="00765CCF">
        <w:tc>
          <w:tcPr>
            <w:tcW w:w="9540" w:type="dxa"/>
            <w:gridSpan w:val="3"/>
            <w:shd w:val="clear" w:color="auto" w:fill="auto"/>
          </w:tcPr>
          <w:p w14:paraId="49AD1B2D" w14:textId="77777777" w:rsidR="00E43807" w:rsidRPr="00765CCF" w:rsidRDefault="00E43807" w:rsidP="00765CCF">
            <w:pPr>
              <w:rPr>
                <w:b/>
                <w:noProof/>
                <w:sz w:val="24"/>
              </w:rPr>
            </w:pPr>
            <w:r w:rsidRPr="00765CCF">
              <w:rPr>
                <w:b/>
                <w:noProof/>
                <w:sz w:val="24"/>
              </w:rPr>
              <w:lastRenderedPageBreak/>
              <w:t>D. Hoạt động vận dụng (5 phút)</w:t>
            </w:r>
          </w:p>
          <w:p w14:paraId="10F8786C" w14:textId="77777777" w:rsidR="00E43807" w:rsidRPr="00765CCF" w:rsidRDefault="00E43807" w:rsidP="00765CCF">
            <w:pPr>
              <w:rPr>
                <w:sz w:val="24"/>
              </w:rPr>
            </w:pPr>
            <w:r w:rsidRPr="00765CCF">
              <w:rPr>
                <w:b/>
                <w:i/>
                <w:sz w:val="24"/>
              </w:rPr>
              <w:t>Mục tiêu</w:t>
            </w:r>
            <w:r w:rsidRPr="00765CCF">
              <w:rPr>
                <w:sz w:val="24"/>
              </w:rPr>
              <w:t xml:space="preserve">: Biết vận dụng các kiến thức bài trước đề chứng minh bài toán </w:t>
            </w:r>
          </w:p>
          <w:p w14:paraId="2730905E" w14:textId="77777777" w:rsidR="00E43807" w:rsidRPr="00765CCF" w:rsidRDefault="00E43807" w:rsidP="00765CCF">
            <w:pPr>
              <w:rPr>
                <w:sz w:val="24"/>
              </w:rPr>
            </w:pPr>
            <w:r w:rsidRPr="00765CCF">
              <w:rPr>
                <w:b/>
                <w:i/>
                <w:sz w:val="24"/>
              </w:rPr>
              <w:t>Hình thức tổ chức HĐ:</w:t>
            </w:r>
            <w:r w:rsidRPr="00765CCF">
              <w:rPr>
                <w:sz w:val="24"/>
              </w:rPr>
              <w:t xml:space="preserve"> HĐ nhóm đôi</w:t>
            </w:r>
          </w:p>
          <w:p w14:paraId="0D1F246B" w14:textId="77777777" w:rsidR="00E43807" w:rsidRPr="00765CCF" w:rsidRDefault="00E43807" w:rsidP="00765CCF">
            <w:pPr>
              <w:rPr>
                <w:noProof/>
                <w:sz w:val="24"/>
              </w:rPr>
            </w:pPr>
            <w:r w:rsidRPr="00765CCF">
              <w:rPr>
                <w:b/>
                <w:i/>
                <w:sz w:val="24"/>
              </w:rPr>
              <w:t>Sản phẩm</w:t>
            </w:r>
            <w:r w:rsidRPr="00765CCF">
              <w:rPr>
                <w:sz w:val="24"/>
              </w:rPr>
              <w:t>: Hs làm chính xác</w:t>
            </w:r>
          </w:p>
        </w:tc>
      </w:tr>
      <w:tr w:rsidR="00E43807" w:rsidRPr="00885291" w14:paraId="261C9C6B" w14:textId="77777777" w:rsidTr="00765CCF">
        <w:tc>
          <w:tcPr>
            <w:tcW w:w="3190" w:type="dxa"/>
            <w:shd w:val="clear" w:color="auto" w:fill="auto"/>
          </w:tcPr>
          <w:p w14:paraId="5F265BC1" w14:textId="77777777" w:rsidR="00E43807" w:rsidRPr="00765CCF" w:rsidRDefault="00E43807" w:rsidP="00765CCF">
            <w:pPr>
              <w:rPr>
                <w:sz w:val="24"/>
              </w:rPr>
            </w:pPr>
            <w:r w:rsidRPr="00765CCF">
              <w:rPr>
                <w:sz w:val="24"/>
              </w:rPr>
              <w:t xml:space="preserve">Gv yêu cầu Hs dựa vào bài tập 12 (sgk) về khoảng cách giữa hai đương thẳng song song để chứng minh các khoảng cách từ điểm M đến Ox và đến Oy bằng nhau </w:t>
            </w:r>
          </w:p>
          <w:p w14:paraId="5D9AD8FF" w14:textId="77777777" w:rsidR="00E43807" w:rsidRPr="00765CCF" w:rsidRDefault="00E43807" w:rsidP="00765CCF">
            <w:pPr>
              <w:rPr>
                <w:sz w:val="24"/>
              </w:rPr>
            </w:pPr>
            <w:r w:rsidRPr="00765CCF">
              <w:rPr>
                <w:sz w:val="24"/>
              </w:rPr>
              <w:t>Gv cho Hs trình bày kết quả làm bài, Nhận xét, đánh giá</w:t>
            </w:r>
          </w:p>
        </w:tc>
        <w:tc>
          <w:tcPr>
            <w:tcW w:w="3190" w:type="dxa"/>
            <w:shd w:val="clear" w:color="auto" w:fill="auto"/>
          </w:tcPr>
          <w:p w14:paraId="18839F55" w14:textId="77777777" w:rsidR="00E43807" w:rsidRPr="00765CCF" w:rsidRDefault="00E43807" w:rsidP="00765CCF">
            <w:pPr>
              <w:rPr>
                <w:sz w:val="24"/>
              </w:rPr>
            </w:pPr>
            <w:r w:rsidRPr="00765CCF">
              <w:rPr>
                <w:sz w:val="24"/>
              </w:rPr>
              <w:t xml:space="preserve">- Hs hoạt động nhóm đôi đo cùng bằng khoảng cách hai lề của chiếc thước </w:t>
            </w:r>
          </w:p>
        </w:tc>
        <w:tc>
          <w:tcPr>
            <w:tcW w:w="3160" w:type="dxa"/>
            <w:shd w:val="clear" w:color="auto" w:fill="auto"/>
          </w:tcPr>
          <w:p w14:paraId="0C843A8D" w14:textId="77777777" w:rsidR="00E43807" w:rsidRPr="00765CCF" w:rsidRDefault="00E43807" w:rsidP="00765CCF">
            <w:pPr>
              <w:rPr>
                <w:b/>
                <w:bCs/>
                <w:sz w:val="24"/>
              </w:rPr>
            </w:pPr>
            <w:r w:rsidRPr="00765CCF">
              <w:rPr>
                <w:noProof/>
                <w:sz w:val="24"/>
              </w:rPr>
              <w:t>Bài 31/sgk</w:t>
            </w:r>
          </w:p>
          <w:p w14:paraId="47C6EF51" w14:textId="77777777" w:rsidR="00E43807" w:rsidRPr="00765CCF" w:rsidRDefault="00E43807" w:rsidP="00765CCF">
            <w:pPr>
              <w:rPr>
                <w:b/>
                <w:bCs/>
                <w:sz w:val="24"/>
                <w:lang w:val="fr-FR"/>
              </w:rPr>
            </w:pPr>
          </w:p>
          <w:p w14:paraId="35D7C3D4" w14:textId="77777777" w:rsidR="00E43807" w:rsidRPr="00765CCF" w:rsidRDefault="00E43807" w:rsidP="00765CCF">
            <w:pPr>
              <w:rPr>
                <w:b/>
                <w:bCs/>
                <w:sz w:val="24"/>
                <w:lang w:val="fr-FR"/>
              </w:rPr>
            </w:pPr>
          </w:p>
          <w:p w14:paraId="318067D8" w14:textId="77777777" w:rsidR="00E43807" w:rsidRPr="00765CCF" w:rsidRDefault="00E43807" w:rsidP="00765CCF">
            <w:pPr>
              <w:rPr>
                <w:noProof/>
                <w:sz w:val="24"/>
              </w:rPr>
            </w:pPr>
          </w:p>
        </w:tc>
      </w:tr>
      <w:tr w:rsidR="00E43807" w:rsidRPr="00885291" w14:paraId="37BF1DC0" w14:textId="77777777" w:rsidTr="00765CCF">
        <w:tc>
          <w:tcPr>
            <w:tcW w:w="9540" w:type="dxa"/>
            <w:gridSpan w:val="3"/>
            <w:shd w:val="clear" w:color="auto" w:fill="auto"/>
          </w:tcPr>
          <w:p w14:paraId="32A96B45" w14:textId="77777777" w:rsidR="00E43807" w:rsidRPr="00765CCF" w:rsidRDefault="00E43807" w:rsidP="00765CCF">
            <w:pPr>
              <w:rPr>
                <w:b/>
                <w:noProof/>
                <w:sz w:val="24"/>
              </w:rPr>
            </w:pPr>
            <w:r w:rsidRPr="00765CCF">
              <w:rPr>
                <w:b/>
                <w:noProof/>
                <w:sz w:val="24"/>
              </w:rPr>
              <w:t>E. Hoạt động tìm tòi, mở rộng ( 2 phút)</w:t>
            </w:r>
          </w:p>
          <w:p w14:paraId="28850AF6" w14:textId="77777777" w:rsidR="00E43807" w:rsidRPr="00765CCF" w:rsidRDefault="00E43807" w:rsidP="00765CCF">
            <w:pPr>
              <w:rPr>
                <w:sz w:val="24"/>
              </w:rPr>
            </w:pPr>
            <w:r w:rsidRPr="00765CCF">
              <w:rPr>
                <w:b/>
                <w:i/>
                <w:sz w:val="24"/>
              </w:rPr>
              <w:t>Mục tiêu</w:t>
            </w:r>
            <w:r w:rsidRPr="00765CCF">
              <w:rPr>
                <w:sz w:val="24"/>
              </w:rPr>
              <w:t>: Khuyến khích HS tìm tòi phát hiện định lí đảo về tính chất tia phân giác của một góc</w:t>
            </w:r>
          </w:p>
          <w:p w14:paraId="1302517E" w14:textId="77777777" w:rsidR="00E43807" w:rsidRPr="00765CCF" w:rsidRDefault="00E43807" w:rsidP="00765CCF">
            <w:pPr>
              <w:rPr>
                <w:sz w:val="24"/>
              </w:rPr>
            </w:pPr>
            <w:r w:rsidRPr="00765CCF">
              <w:rPr>
                <w:b/>
                <w:i/>
                <w:sz w:val="24"/>
              </w:rPr>
              <w:t>Hình thức tổ chức HĐ:</w:t>
            </w:r>
            <w:r w:rsidRPr="00765CCF">
              <w:rPr>
                <w:sz w:val="24"/>
              </w:rPr>
              <w:t xml:space="preserve"> HĐ cá nhân</w:t>
            </w:r>
          </w:p>
          <w:p w14:paraId="5AFD053F" w14:textId="77777777" w:rsidR="00E43807" w:rsidRPr="00765CCF" w:rsidRDefault="00E43807" w:rsidP="00765CCF">
            <w:pPr>
              <w:rPr>
                <w:noProof/>
                <w:sz w:val="24"/>
              </w:rPr>
            </w:pPr>
            <w:r w:rsidRPr="00765CCF">
              <w:rPr>
                <w:b/>
                <w:i/>
                <w:sz w:val="24"/>
              </w:rPr>
              <w:t>Sản phẩm</w:t>
            </w:r>
            <w:r w:rsidRPr="00765CCF">
              <w:rPr>
                <w:sz w:val="24"/>
              </w:rPr>
              <w:t>: HS tìm hiểu, nghiên cứu và đưa ra phương pháp giải.</w:t>
            </w:r>
          </w:p>
        </w:tc>
      </w:tr>
      <w:tr w:rsidR="00E43807" w:rsidRPr="00885291" w14:paraId="7ED621A7" w14:textId="77777777" w:rsidTr="00765CCF">
        <w:tc>
          <w:tcPr>
            <w:tcW w:w="3190" w:type="dxa"/>
            <w:shd w:val="clear" w:color="auto" w:fill="auto"/>
          </w:tcPr>
          <w:p w14:paraId="39E51CC0" w14:textId="77777777" w:rsidR="00E43807" w:rsidRPr="00765CCF" w:rsidRDefault="00E43807" w:rsidP="00765CCF">
            <w:pPr>
              <w:rPr>
                <w:sz w:val="24"/>
              </w:rPr>
            </w:pPr>
            <w:r w:rsidRPr="00765CCF">
              <w:rPr>
                <w:sz w:val="24"/>
              </w:rPr>
              <w:t xml:space="preserve">Dặn dò: </w:t>
            </w:r>
          </w:p>
          <w:p w14:paraId="258CCEF6" w14:textId="77777777" w:rsidR="00E43807" w:rsidRPr="00765CCF" w:rsidRDefault="00E43807" w:rsidP="00765CCF">
            <w:pPr>
              <w:rPr>
                <w:sz w:val="24"/>
              </w:rPr>
            </w:pPr>
            <w:r w:rsidRPr="00765CCF">
              <w:rPr>
                <w:sz w:val="24"/>
              </w:rPr>
              <w:t>- Hs học thuộc định lí thuận và rèn kĩ năng vẽ hình</w:t>
            </w:r>
          </w:p>
          <w:p w14:paraId="25EC8BB6" w14:textId="77777777" w:rsidR="00E43807" w:rsidRPr="00765CCF" w:rsidRDefault="00E43807" w:rsidP="00765CCF">
            <w:pPr>
              <w:rPr>
                <w:sz w:val="24"/>
              </w:rPr>
            </w:pPr>
            <w:r w:rsidRPr="00765CCF">
              <w:rPr>
                <w:sz w:val="24"/>
              </w:rPr>
              <w:t>- HS chuẩn bị phần định lí đảo</w:t>
            </w:r>
          </w:p>
        </w:tc>
        <w:tc>
          <w:tcPr>
            <w:tcW w:w="3190" w:type="dxa"/>
            <w:shd w:val="clear" w:color="auto" w:fill="auto"/>
          </w:tcPr>
          <w:p w14:paraId="7EB87E82" w14:textId="77777777" w:rsidR="00E43807" w:rsidRPr="00765CCF" w:rsidRDefault="00E43807" w:rsidP="00765CCF">
            <w:pPr>
              <w:rPr>
                <w:sz w:val="24"/>
              </w:rPr>
            </w:pPr>
            <w:r w:rsidRPr="00765CCF">
              <w:rPr>
                <w:sz w:val="24"/>
              </w:rPr>
              <w:t>Hs thực hiện yêu cầu của Gv</w:t>
            </w:r>
          </w:p>
        </w:tc>
        <w:tc>
          <w:tcPr>
            <w:tcW w:w="3160" w:type="dxa"/>
            <w:shd w:val="clear" w:color="auto" w:fill="auto"/>
          </w:tcPr>
          <w:p w14:paraId="06DA46AD" w14:textId="77777777" w:rsidR="00E43807" w:rsidRPr="00765CCF" w:rsidRDefault="00E43807" w:rsidP="00765CCF">
            <w:pPr>
              <w:rPr>
                <w:noProof/>
                <w:sz w:val="24"/>
              </w:rPr>
            </w:pPr>
          </w:p>
        </w:tc>
      </w:tr>
    </w:tbl>
    <w:p w14:paraId="77D5F674" w14:textId="77777777" w:rsidR="00E43807" w:rsidRPr="00885291" w:rsidRDefault="00E43807" w:rsidP="00E43807">
      <w:pPr>
        <w:rPr>
          <w:sz w:val="24"/>
        </w:rPr>
      </w:pPr>
      <w:r w:rsidRPr="00885291">
        <w:rPr>
          <w:noProof/>
          <w:sz w:val="24"/>
        </w:rPr>
        <w:br w:type="textWrapping" w:clear="all"/>
      </w:r>
    </w:p>
    <w:p w14:paraId="665CCAD5" w14:textId="77777777" w:rsidR="00E43807" w:rsidRPr="00885291" w:rsidRDefault="00E43807" w:rsidP="00E43807">
      <w:pPr>
        <w:rPr>
          <w:sz w:val="24"/>
        </w:rPr>
      </w:pPr>
      <w:r w:rsidRPr="00885291">
        <w:rPr>
          <w:sz w:val="24"/>
        </w:rPr>
        <w:br w:type="page"/>
      </w:r>
    </w:p>
    <w:tbl>
      <w:tblPr>
        <w:tblW w:w="0" w:type="auto"/>
        <w:tblLook w:val="04A0" w:firstRow="1" w:lastRow="0" w:firstColumn="1" w:lastColumn="0" w:noHBand="0" w:noVBand="1"/>
      </w:tblPr>
      <w:tblGrid>
        <w:gridCol w:w="3209"/>
        <w:gridCol w:w="3209"/>
        <w:gridCol w:w="3210"/>
      </w:tblGrid>
      <w:tr w:rsidR="00E43807" w:rsidRPr="00885291" w14:paraId="70D814BE" w14:textId="77777777" w:rsidTr="00765CCF">
        <w:tc>
          <w:tcPr>
            <w:tcW w:w="3209" w:type="dxa"/>
            <w:shd w:val="clear" w:color="auto" w:fill="auto"/>
          </w:tcPr>
          <w:p w14:paraId="10DE2F9D" w14:textId="77777777" w:rsidR="00E43807" w:rsidRPr="00765CCF" w:rsidRDefault="00E43807" w:rsidP="00765CCF">
            <w:pPr>
              <w:rPr>
                <w:sz w:val="24"/>
              </w:rPr>
            </w:pPr>
            <w:r w:rsidRPr="00765CCF">
              <w:rPr>
                <w:sz w:val="24"/>
              </w:rPr>
              <w:t>Ngày soạn: ……………</w:t>
            </w:r>
          </w:p>
        </w:tc>
        <w:tc>
          <w:tcPr>
            <w:tcW w:w="3209" w:type="dxa"/>
            <w:shd w:val="clear" w:color="auto" w:fill="auto"/>
          </w:tcPr>
          <w:p w14:paraId="36D55288" w14:textId="77777777" w:rsidR="00E43807" w:rsidRPr="00765CCF" w:rsidRDefault="00E43807" w:rsidP="00765CCF">
            <w:pPr>
              <w:rPr>
                <w:sz w:val="24"/>
              </w:rPr>
            </w:pPr>
            <w:r w:rsidRPr="00765CCF">
              <w:rPr>
                <w:sz w:val="24"/>
              </w:rPr>
              <w:t>Ngày dạy: ………………</w:t>
            </w:r>
          </w:p>
          <w:p w14:paraId="30CC0399" w14:textId="77777777" w:rsidR="00E43807" w:rsidRPr="00765CCF" w:rsidRDefault="00E43807" w:rsidP="00765CCF">
            <w:pPr>
              <w:rPr>
                <w:sz w:val="24"/>
              </w:rPr>
            </w:pPr>
          </w:p>
        </w:tc>
        <w:tc>
          <w:tcPr>
            <w:tcW w:w="3210" w:type="dxa"/>
            <w:shd w:val="clear" w:color="auto" w:fill="auto"/>
          </w:tcPr>
          <w:p w14:paraId="1DB2D668" w14:textId="77777777" w:rsidR="00E43807" w:rsidRPr="00765CCF" w:rsidRDefault="00E43807" w:rsidP="00765CCF">
            <w:pPr>
              <w:rPr>
                <w:sz w:val="24"/>
              </w:rPr>
            </w:pPr>
            <w:r w:rsidRPr="00765CCF">
              <w:rPr>
                <w:sz w:val="24"/>
              </w:rPr>
              <w:t>Lớp: ……….. Tiết: 58</w:t>
            </w:r>
          </w:p>
        </w:tc>
      </w:tr>
    </w:tbl>
    <w:p w14:paraId="2CA0A95F" w14:textId="77777777" w:rsidR="00E43807" w:rsidRPr="00885291" w:rsidRDefault="00E43807" w:rsidP="00E43807">
      <w:pPr>
        <w:spacing w:after="120"/>
        <w:jc w:val="center"/>
        <w:rPr>
          <w:b/>
          <w:bCs/>
          <w:sz w:val="24"/>
          <w:lang w:val="it-IT"/>
        </w:rPr>
      </w:pPr>
      <w:r w:rsidRPr="00885291">
        <w:rPr>
          <w:b/>
          <w:sz w:val="24"/>
          <w:lang w:val="it-IT"/>
        </w:rPr>
        <w:t>§5.</w:t>
      </w:r>
      <w:r w:rsidRPr="00885291">
        <w:rPr>
          <w:b/>
          <w:bCs/>
          <w:sz w:val="24"/>
          <w:lang w:val="it-IT"/>
        </w:rPr>
        <w:t xml:space="preserve"> TÍNH CHẤT TIA PHÂN GIÁC CỦA MỘT GÓC (TT)</w:t>
      </w:r>
    </w:p>
    <w:p w14:paraId="2A8E6E2A" w14:textId="77777777" w:rsidR="00E43807" w:rsidRPr="00885291" w:rsidRDefault="00E43807" w:rsidP="00E43807">
      <w:pPr>
        <w:rPr>
          <w:b/>
          <w:sz w:val="24"/>
        </w:rPr>
      </w:pPr>
      <w:r w:rsidRPr="00885291">
        <w:rPr>
          <w:b/>
          <w:sz w:val="24"/>
        </w:rPr>
        <w:t>I. MỤC TIÊU</w:t>
      </w:r>
    </w:p>
    <w:p w14:paraId="35251421" w14:textId="77777777" w:rsidR="00E43807" w:rsidRPr="00885291" w:rsidRDefault="00E43807" w:rsidP="00E43807">
      <w:pPr>
        <w:ind w:firstLine="720"/>
        <w:rPr>
          <w:sz w:val="24"/>
          <w:lang w:val="it-IT"/>
        </w:rPr>
      </w:pPr>
      <w:r w:rsidRPr="00885291">
        <w:rPr>
          <w:b/>
          <w:sz w:val="24"/>
        </w:rPr>
        <w:t>1. Kiến thức</w:t>
      </w:r>
      <w:r w:rsidRPr="00885291">
        <w:rPr>
          <w:sz w:val="24"/>
        </w:rPr>
        <w:t xml:space="preserve">: Hs hiểu </w:t>
      </w:r>
      <w:r w:rsidRPr="00885291">
        <w:rPr>
          <w:sz w:val="24"/>
          <w:lang w:val="it-IT"/>
        </w:rPr>
        <w:t>được định lí thuận và đảo về tính chất tia phân giác cùa một góc</w:t>
      </w:r>
    </w:p>
    <w:p w14:paraId="6A820BC7" w14:textId="77777777" w:rsidR="00E43807" w:rsidRPr="00885291" w:rsidRDefault="00E43807" w:rsidP="00E43807">
      <w:pPr>
        <w:ind w:firstLine="720"/>
        <w:rPr>
          <w:sz w:val="24"/>
          <w:lang w:val="it-IT"/>
        </w:rPr>
      </w:pPr>
      <w:r w:rsidRPr="00885291">
        <w:rPr>
          <w:b/>
          <w:sz w:val="24"/>
        </w:rPr>
        <w:t>2. Kĩ năng</w:t>
      </w:r>
      <w:r w:rsidRPr="00885291">
        <w:rPr>
          <w:sz w:val="24"/>
        </w:rPr>
        <w:t xml:space="preserve">: Luyện  kĩ năng </w:t>
      </w:r>
      <w:r w:rsidRPr="00885291">
        <w:rPr>
          <w:sz w:val="24"/>
          <w:lang w:val="it-IT"/>
        </w:rPr>
        <w:t>vẽ tia phân giác của một góc bằng thước hai lề, củng cố cách vẽ tia phân giác của một góc bằng thước kẻ và compa. Vận dụng định lí thuận và đảo để giải một số bài tập</w:t>
      </w:r>
    </w:p>
    <w:p w14:paraId="1A0AD0AC" w14:textId="77777777" w:rsidR="00E43807" w:rsidRPr="00885291" w:rsidRDefault="00E43807" w:rsidP="00E43807">
      <w:pPr>
        <w:ind w:firstLine="720"/>
        <w:rPr>
          <w:sz w:val="24"/>
        </w:rPr>
      </w:pPr>
      <w:r w:rsidRPr="00885291">
        <w:rPr>
          <w:b/>
          <w:sz w:val="24"/>
        </w:rPr>
        <w:t>3. Thái độ</w:t>
      </w:r>
      <w:r w:rsidRPr="00885291">
        <w:rPr>
          <w:sz w:val="24"/>
        </w:rPr>
        <w:t>: Yêu thích môn học và tích cực vận dụng</w:t>
      </w:r>
    </w:p>
    <w:p w14:paraId="2BF4283C" w14:textId="77777777" w:rsidR="00E43807" w:rsidRPr="00885291" w:rsidRDefault="00E43807" w:rsidP="00E43807">
      <w:pPr>
        <w:ind w:firstLine="720"/>
        <w:rPr>
          <w:b/>
          <w:sz w:val="24"/>
        </w:rPr>
      </w:pPr>
      <w:r w:rsidRPr="00885291">
        <w:rPr>
          <w:b/>
          <w:sz w:val="24"/>
        </w:rPr>
        <w:t>4. Định hướng hình thành phẩm chất, năng lực</w:t>
      </w:r>
    </w:p>
    <w:p w14:paraId="50B83FCA" w14:textId="77777777" w:rsidR="00E43807" w:rsidRPr="00885291" w:rsidRDefault="00E43807" w:rsidP="00E43807">
      <w:pPr>
        <w:rPr>
          <w:sz w:val="24"/>
        </w:rPr>
      </w:pPr>
      <w:r w:rsidRPr="00885291">
        <w:rPr>
          <w:sz w:val="24"/>
        </w:rPr>
        <w:tab/>
        <w:t>- Phẩm chất: Tự chủ, có trách nhiệm</w:t>
      </w:r>
    </w:p>
    <w:p w14:paraId="477418DA" w14:textId="77777777" w:rsidR="00E43807" w:rsidRPr="00885291" w:rsidRDefault="00E43807" w:rsidP="00E43807">
      <w:pPr>
        <w:rPr>
          <w:sz w:val="24"/>
        </w:rPr>
      </w:pPr>
      <w:r w:rsidRPr="00885291">
        <w:rPr>
          <w:sz w:val="24"/>
        </w:rPr>
        <w:tab/>
        <w:t>- Năng lực: giao tiếp, hoạt động nhóm, thuyết trình</w:t>
      </w:r>
    </w:p>
    <w:p w14:paraId="4BEA2F52" w14:textId="77777777" w:rsidR="00E43807" w:rsidRPr="00885291" w:rsidRDefault="00E43807" w:rsidP="00E43807">
      <w:pPr>
        <w:rPr>
          <w:b/>
          <w:sz w:val="24"/>
        </w:rPr>
      </w:pPr>
      <w:r w:rsidRPr="00885291">
        <w:rPr>
          <w:b/>
          <w:sz w:val="24"/>
        </w:rPr>
        <w:t xml:space="preserve">II. CHUẨN BỊ </w:t>
      </w:r>
    </w:p>
    <w:p w14:paraId="72264B9B" w14:textId="77777777" w:rsidR="00E43807" w:rsidRPr="00885291" w:rsidRDefault="00E43807" w:rsidP="00E43807">
      <w:pPr>
        <w:ind w:firstLine="720"/>
        <w:rPr>
          <w:sz w:val="24"/>
        </w:rPr>
      </w:pPr>
      <w:r w:rsidRPr="00885291">
        <w:rPr>
          <w:b/>
          <w:sz w:val="24"/>
        </w:rPr>
        <w:t>1. Giáo viên</w:t>
      </w:r>
      <w:r w:rsidRPr="00885291">
        <w:rPr>
          <w:sz w:val="24"/>
        </w:rPr>
        <w:t>: Thước thẳng, compa, thước đo góc</w:t>
      </w:r>
    </w:p>
    <w:p w14:paraId="422F6BF3" w14:textId="77777777" w:rsidR="00E43807" w:rsidRPr="00885291" w:rsidRDefault="00E43807" w:rsidP="00E43807">
      <w:pPr>
        <w:rPr>
          <w:b/>
          <w:sz w:val="24"/>
        </w:rPr>
      </w:pPr>
      <w:r w:rsidRPr="00885291">
        <w:rPr>
          <w:sz w:val="24"/>
        </w:rPr>
        <w:tab/>
      </w:r>
      <w:r w:rsidRPr="00885291">
        <w:rPr>
          <w:b/>
          <w:sz w:val="24"/>
        </w:rPr>
        <w:t>2. Học sinh</w:t>
      </w:r>
      <w:r w:rsidRPr="00885291">
        <w:rPr>
          <w:sz w:val="24"/>
        </w:rPr>
        <w:t xml:space="preserve">: </w:t>
      </w:r>
      <w:r w:rsidRPr="00885291">
        <w:rPr>
          <w:sz w:val="24"/>
          <w:lang w:val="it-IT"/>
        </w:rPr>
        <w:t>Bảng phụ nhóm, thước thẳng, compa, thước đo góc</w:t>
      </w:r>
      <w:r w:rsidRPr="00885291">
        <w:rPr>
          <w:b/>
          <w:sz w:val="24"/>
        </w:rPr>
        <w:t xml:space="preserve"> </w:t>
      </w:r>
    </w:p>
    <w:p w14:paraId="304D1FD2" w14:textId="77777777" w:rsidR="00E43807" w:rsidRPr="00885291" w:rsidRDefault="00E43807" w:rsidP="00E43807">
      <w:pPr>
        <w:rPr>
          <w:b/>
          <w:sz w:val="24"/>
        </w:rPr>
      </w:pPr>
      <w:r w:rsidRPr="00885291">
        <w:rPr>
          <w:b/>
          <w:sz w:val="24"/>
        </w:rPr>
        <w:t>III. TỔ CHỨC CÁC HOẠT ĐỘNG DẠY HỌC</w:t>
      </w:r>
    </w:p>
    <w:p w14:paraId="19CA8D43" w14:textId="77777777" w:rsidR="00E43807" w:rsidRPr="00885291" w:rsidRDefault="00E43807" w:rsidP="00E43807">
      <w:pPr>
        <w:rPr>
          <w:b/>
          <w:sz w:val="24"/>
        </w:rPr>
      </w:pPr>
      <w:r w:rsidRPr="00885291">
        <w:rPr>
          <w:b/>
          <w:sz w:val="24"/>
        </w:rPr>
        <w:tab/>
        <w:t>1. Ổn định lớp:</w:t>
      </w:r>
    </w:p>
    <w:p w14:paraId="0A9A123E" w14:textId="77777777" w:rsidR="00E43807" w:rsidRPr="00885291" w:rsidRDefault="00E43807" w:rsidP="00E43807">
      <w:pPr>
        <w:rPr>
          <w:b/>
          <w:sz w:val="24"/>
        </w:rPr>
      </w:pPr>
      <w:r w:rsidRPr="00885291">
        <w:rPr>
          <w:b/>
          <w:sz w:val="24"/>
        </w:rPr>
        <w:tab/>
        <w:t>2. Nội dung:</w:t>
      </w:r>
    </w:p>
    <w:tbl>
      <w:tblPr>
        <w:tblpPr w:leftFromText="180" w:rightFromText="180" w:vertAnchor="text" w:tblpY="1"/>
        <w:tblOverlap w:val="neve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8"/>
        <w:gridCol w:w="3156"/>
        <w:gridCol w:w="3226"/>
      </w:tblGrid>
      <w:tr w:rsidR="00E43807" w:rsidRPr="00885291" w14:paraId="0EE8CF62" w14:textId="77777777" w:rsidTr="00765CCF">
        <w:tc>
          <w:tcPr>
            <w:tcW w:w="3158" w:type="dxa"/>
            <w:shd w:val="clear" w:color="auto" w:fill="auto"/>
          </w:tcPr>
          <w:p w14:paraId="53BA9243" w14:textId="77777777" w:rsidR="00E43807" w:rsidRPr="00765CCF" w:rsidRDefault="00E43807" w:rsidP="00765CCF">
            <w:pPr>
              <w:jc w:val="center"/>
              <w:rPr>
                <w:sz w:val="24"/>
              </w:rPr>
            </w:pPr>
            <w:r w:rsidRPr="00765CCF">
              <w:rPr>
                <w:b/>
                <w:sz w:val="24"/>
              </w:rPr>
              <w:t>Hoạt động của GV</w:t>
            </w:r>
          </w:p>
        </w:tc>
        <w:tc>
          <w:tcPr>
            <w:tcW w:w="3156" w:type="dxa"/>
            <w:shd w:val="clear" w:color="auto" w:fill="auto"/>
          </w:tcPr>
          <w:p w14:paraId="378A07F4" w14:textId="77777777" w:rsidR="00E43807" w:rsidRPr="00765CCF" w:rsidRDefault="00E43807" w:rsidP="00765CCF">
            <w:pPr>
              <w:jc w:val="center"/>
              <w:rPr>
                <w:sz w:val="24"/>
              </w:rPr>
            </w:pPr>
            <w:r w:rsidRPr="00765CCF">
              <w:rPr>
                <w:b/>
                <w:sz w:val="24"/>
              </w:rPr>
              <w:t>Hoạt động của HS</w:t>
            </w:r>
          </w:p>
        </w:tc>
        <w:tc>
          <w:tcPr>
            <w:tcW w:w="3226" w:type="dxa"/>
            <w:shd w:val="clear" w:color="auto" w:fill="auto"/>
          </w:tcPr>
          <w:p w14:paraId="455FFFE5" w14:textId="77777777" w:rsidR="00E43807" w:rsidRPr="00765CCF" w:rsidRDefault="00E43807" w:rsidP="00765CCF">
            <w:pPr>
              <w:jc w:val="center"/>
              <w:rPr>
                <w:sz w:val="24"/>
              </w:rPr>
            </w:pPr>
            <w:r w:rsidRPr="00765CCF">
              <w:rPr>
                <w:b/>
                <w:sz w:val="24"/>
              </w:rPr>
              <w:t>Nội dung</w:t>
            </w:r>
          </w:p>
        </w:tc>
      </w:tr>
      <w:tr w:rsidR="00E43807" w:rsidRPr="00885291" w14:paraId="4AD146CD" w14:textId="77777777" w:rsidTr="00765CCF">
        <w:tc>
          <w:tcPr>
            <w:tcW w:w="9540" w:type="dxa"/>
            <w:gridSpan w:val="3"/>
            <w:shd w:val="clear" w:color="auto" w:fill="auto"/>
          </w:tcPr>
          <w:p w14:paraId="14689841" w14:textId="77777777" w:rsidR="00E43807" w:rsidRPr="00765CCF" w:rsidRDefault="00E43807" w:rsidP="00765CCF">
            <w:pPr>
              <w:rPr>
                <w:b/>
                <w:sz w:val="24"/>
              </w:rPr>
            </w:pPr>
            <w:r w:rsidRPr="00765CCF">
              <w:rPr>
                <w:b/>
                <w:sz w:val="24"/>
              </w:rPr>
              <w:t>A. Hoạt động khởi động (7 phút)</w:t>
            </w:r>
          </w:p>
          <w:p w14:paraId="0BA5AB31" w14:textId="77777777" w:rsidR="00E43807" w:rsidRPr="00765CCF" w:rsidRDefault="00E43807" w:rsidP="00765CCF">
            <w:pPr>
              <w:rPr>
                <w:sz w:val="24"/>
              </w:rPr>
            </w:pPr>
            <w:r w:rsidRPr="00765CCF">
              <w:rPr>
                <w:b/>
                <w:i/>
                <w:sz w:val="24"/>
              </w:rPr>
              <w:t>Mục tiêu:</w:t>
            </w:r>
            <w:r w:rsidRPr="00765CCF">
              <w:rPr>
                <w:sz w:val="24"/>
              </w:rPr>
              <w:t xml:space="preserve"> Ôn lại kiến thức đã học , đồng thời Gv kiểm tra khả năng tự học của hs</w:t>
            </w:r>
          </w:p>
          <w:p w14:paraId="6DA52567" w14:textId="77777777" w:rsidR="00E43807" w:rsidRPr="00765CCF" w:rsidRDefault="00E43807" w:rsidP="00765CCF">
            <w:pPr>
              <w:rPr>
                <w:b/>
                <w:i/>
                <w:sz w:val="24"/>
              </w:rPr>
            </w:pPr>
            <w:r w:rsidRPr="00765CCF">
              <w:rPr>
                <w:b/>
                <w:i/>
                <w:sz w:val="24"/>
              </w:rPr>
              <w:t xml:space="preserve">Phương pháp:  </w:t>
            </w:r>
            <w:r w:rsidRPr="00765CCF">
              <w:rPr>
                <w:sz w:val="24"/>
              </w:rPr>
              <w:t>phiếu học tập</w:t>
            </w:r>
          </w:p>
          <w:p w14:paraId="7398DFDE" w14:textId="77777777" w:rsidR="00E43807" w:rsidRPr="00765CCF" w:rsidRDefault="00E43807" w:rsidP="00765CCF">
            <w:pPr>
              <w:rPr>
                <w:sz w:val="24"/>
              </w:rPr>
            </w:pPr>
            <w:r w:rsidRPr="00765CCF">
              <w:rPr>
                <w:b/>
                <w:i/>
                <w:sz w:val="24"/>
              </w:rPr>
              <w:t xml:space="preserve">Sản phẩm:   </w:t>
            </w:r>
            <w:r w:rsidRPr="00765CCF">
              <w:rPr>
                <w:sz w:val="24"/>
              </w:rPr>
              <w:t>Hoàn thành được yêu cầu của GV</w:t>
            </w:r>
          </w:p>
        </w:tc>
      </w:tr>
      <w:tr w:rsidR="00E43807" w:rsidRPr="00885291" w14:paraId="1DE44A54" w14:textId="77777777" w:rsidTr="00765CCF">
        <w:tc>
          <w:tcPr>
            <w:tcW w:w="3158" w:type="dxa"/>
            <w:shd w:val="clear" w:color="auto" w:fill="auto"/>
          </w:tcPr>
          <w:p w14:paraId="599609C0" w14:textId="77777777" w:rsidR="00E43807" w:rsidRPr="00765CCF" w:rsidRDefault="00E43807" w:rsidP="00765CCF">
            <w:pPr>
              <w:rPr>
                <w:sz w:val="24"/>
              </w:rPr>
            </w:pPr>
            <w:r w:rsidRPr="00765CCF">
              <w:rPr>
                <w:sz w:val="24"/>
              </w:rPr>
              <w:t>Câu hỏi:</w:t>
            </w:r>
          </w:p>
          <w:p w14:paraId="6C00FE70" w14:textId="77777777" w:rsidR="00E43807" w:rsidRPr="00765CCF" w:rsidRDefault="00E43807" w:rsidP="00765CCF">
            <w:pPr>
              <w:rPr>
                <w:sz w:val="24"/>
              </w:rPr>
            </w:pPr>
            <w:r w:rsidRPr="00765CCF">
              <w:rPr>
                <w:sz w:val="24"/>
              </w:rPr>
              <w:t>1.Nêu định lí về tính chất tia phân giác của một góc</w:t>
            </w:r>
          </w:p>
          <w:p w14:paraId="7D2DF9E8" w14:textId="77777777" w:rsidR="00E43807" w:rsidRPr="00765CCF" w:rsidRDefault="00E43807" w:rsidP="00765CCF">
            <w:pPr>
              <w:rPr>
                <w:sz w:val="24"/>
              </w:rPr>
            </w:pPr>
            <w:r w:rsidRPr="00765CCF">
              <w:rPr>
                <w:sz w:val="24"/>
              </w:rPr>
              <w:t>2. Vẽ hình minh họa</w:t>
            </w:r>
          </w:p>
          <w:p w14:paraId="67D936C9" w14:textId="77777777" w:rsidR="00E43807" w:rsidRPr="00765CCF" w:rsidRDefault="00E43807" w:rsidP="00765CCF">
            <w:pPr>
              <w:rPr>
                <w:sz w:val="24"/>
              </w:rPr>
            </w:pPr>
            <w:r w:rsidRPr="00765CCF">
              <w:rPr>
                <w:sz w:val="24"/>
              </w:rPr>
              <w:t>3. Cho một điểm M nằm bên trong góc xOy, sao cho khoảng cách tư điểm M đến cạnh Ox bằng khoảng cách từ điểm M đến cạnh Oy. Em có nhận xét gì về vị trí điểm M</w:t>
            </w:r>
          </w:p>
          <w:p w14:paraId="1317A074" w14:textId="77777777" w:rsidR="00E43807" w:rsidRPr="00765CCF" w:rsidRDefault="00E43807" w:rsidP="00765CCF">
            <w:pPr>
              <w:rPr>
                <w:sz w:val="24"/>
              </w:rPr>
            </w:pPr>
            <w:r w:rsidRPr="00765CCF">
              <w:rPr>
                <w:sz w:val="24"/>
              </w:rPr>
              <w:t>Gv cho hs trao đổi bài, rồi chấm chéo, hs nêu nhận xét về bài làm của bạn</w:t>
            </w:r>
          </w:p>
          <w:p w14:paraId="0C73370B" w14:textId="77777777" w:rsidR="00E43807" w:rsidRPr="00765CCF" w:rsidRDefault="00E43807" w:rsidP="00765CCF">
            <w:pPr>
              <w:rPr>
                <w:sz w:val="24"/>
              </w:rPr>
            </w:pPr>
            <w:r w:rsidRPr="00765CCF">
              <w:rPr>
                <w:sz w:val="24"/>
              </w:rPr>
              <w:t>Gv chấm 5 bài bất kì, nhận xét và ghi điểm</w:t>
            </w:r>
          </w:p>
        </w:tc>
        <w:tc>
          <w:tcPr>
            <w:tcW w:w="3156" w:type="dxa"/>
            <w:shd w:val="clear" w:color="auto" w:fill="auto"/>
          </w:tcPr>
          <w:p w14:paraId="3B135D9D" w14:textId="77777777" w:rsidR="00E43807" w:rsidRPr="00765CCF" w:rsidRDefault="00E43807" w:rsidP="00765CCF">
            <w:pPr>
              <w:rPr>
                <w:sz w:val="24"/>
              </w:rPr>
            </w:pPr>
          </w:p>
          <w:p w14:paraId="70FB27D9" w14:textId="77777777" w:rsidR="00E43807" w:rsidRPr="00765CCF" w:rsidRDefault="00E43807" w:rsidP="00765CCF">
            <w:pPr>
              <w:rPr>
                <w:sz w:val="24"/>
              </w:rPr>
            </w:pPr>
            <w:r w:rsidRPr="00765CCF">
              <w:rPr>
                <w:sz w:val="24"/>
              </w:rPr>
              <w:t xml:space="preserve">- Hs thực hiện trên phiếu học tập </w:t>
            </w:r>
          </w:p>
          <w:p w14:paraId="6E34AB89" w14:textId="77777777" w:rsidR="00E43807" w:rsidRPr="00765CCF" w:rsidRDefault="00E43807" w:rsidP="00765CCF">
            <w:pPr>
              <w:rPr>
                <w:sz w:val="24"/>
              </w:rPr>
            </w:pPr>
          </w:p>
          <w:p w14:paraId="75A5A2C6" w14:textId="77777777" w:rsidR="00E43807" w:rsidRPr="00765CCF" w:rsidRDefault="00E43807" w:rsidP="00765CCF">
            <w:pPr>
              <w:rPr>
                <w:sz w:val="24"/>
              </w:rPr>
            </w:pPr>
          </w:p>
          <w:p w14:paraId="6E627772" w14:textId="77777777" w:rsidR="00E43807" w:rsidRPr="00765CCF" w:rsidRDefault="00E43807" w:rsidP="00765CCF">
            <w:pPr>
              <w:rPr>
                <w:sz w:val="24"/>
              </w:rPr>
            </w:pPr>
          </w:p>
          <w:p w14:paraId="528D3172" w14:textId="77777777" w:rsidR="00E43807" w:rsidRPr="00765CCF" w:rsidRDefault="00E43807" w:rsidP="00765CCF">
            <w:pPr>
              <w:rPr>
                <w:sz w:val="24"/>
              </w:rPr>
            </w:pPr>
          </w:p>
          <w:p w14:paraId="0DAEC4F3" w14:textId="77777777" w:rsidR="00E43807" w:rsidRPr="00765CCF" w:rsidRDefault="00E43807" w:rsidP="00765CCF">
            <w:pPr>
              <w:rPr>
                <w:sz w:val="24"/>
              </w:rPr>
            </w:pPr>
          </w:p>
          <w:p w14:paraId="04C64C4A" w14:textId="77777777" w:rsidR="00E43807" w:rsidRPr="00765CCF" w:rsidRDefault="00E43807" w:rsidP="00765CCF">
            <w:pPr>
              <w:rPr>
                <w:sz w:val="24"/>
              </w:rPr>
            </w:pPr>
          </w:p>
          <w:p w14:paraId="4669543A" w14:textId="77777777" w:rsidR="00E43807" w:rsidRPr="00765CCF" w:rsidRDefault="00E43807" w:rsidP="00765CCF">
            <w:pPr>
              <w:rPr>
                <w:sz w:val="24"/>
              </w:rPr>
            </w:pPr>
          </w:p>
          <w:p w14:paraId="51D10864" w14:textId="77777777" w:rsidR="00E43807" w:rsidRPr="00765CCF" w:rsidRDefault="00E43807" w:rsidP="00765CCF">
            <w:pPr>
              <w:rPr>
                <w:sz w:val="24"/>
              </w:rPr>
            </w:pPr>
            <w:r w:rsidRPr="00765CCF">
              <w:rPr>
                <w:sz w:val="24"/>
              </w:rPr>
              <w:t>Hs nêu nhận xét vế bài làm của bạn</w:t>
            </w:r>
          </w:p>
        </w:tc>
        <w:tc>
          <w:tcPr>
            <w:tcW w:w="3226" w:type="dxa"/>
            <w:shd w:val="clear" w:color="auto" w:fill="auto"/>
          </w:tcPr>
          <w:p w14:paraId="5B3BBD91" w14:textId="77777777" w:rsidR="00E43807" w:rsidRPr="00765CCF" w:rsidRDefault="00E43807" w:rsidP="00765CCF">
            <w:pPr>
              <w:rPr>
                <w:sz w:val="24"/>
              </w:rPr>
            </w:pPr>
          </w:p>
        </w:tc>
      </w:tr>
      <w:tr w:rsidR="00E43807" w:rsidRPr="00885291" w14:paraId="56DF6914" w14:textId="77777777" w:rsidTr="00765CCF">
        <w:tc>
          <w:tcPr>
            <w:tcW w:w="9540" w:type="dxa"/>
            <w:gridSpan w:val="3"/>
            <w:tcBorders>
              <w:bottom w:val="single" w:sz="4" w:space="0" w:color="auto"/>
            </w:tcBorders>
            <w:shd w:val="clear" w:color="auto" w:fill="auto"/>
          </w:tcPr>
          <w:p w14:paraId="5A044C82" w14:textId="77777777" w:rsidR="00E43807" w:rsidRPr="00765CCF" w:rsidRDefault="00E43807" w:rsidP="00765CCF">
            <w:pPr>
              <w:rPr>
                <w:b/>
                <w:sz w:val="24"/>
              </w:rPr>
            </w:pPr>
            <w:r w:rsidRPr="00765CCF">
              <w:rPr>
                <w:b/>
                <w:sz w:val="24"/>
              </w:rPr>
              <w:t>B. Hoạt động hình thành kiến thức (23 phút)</w:t>
            </w:r>
          </w:p>
          <w:p w14:paraId="71F808D1" w14:textId="77777777" w:rsidR="00E43807" w:rsidRPr="00765CCF" w:rsidRDefault="00E43807" w:rsidP="00765CCF">
            <w:pPr>
              <w:rPr>
                <w:sz w:val="24"/>
              </w:rPr>
            </w:pPr>
            <w:r w:rsidRPr="00765CCF">
              <w:rPr>
                <w:b/>
                <w:i/>
                <w:sz w:val="24"/>
              </w:rPr>
              <w:t>Mục tiêu</w:t>
            </w:r>
            <w:r w:rsidRPr="00765CCF">
              <w:rPr>
                <w:sz w:val="24"/>
              </w:rPr>
              <w:t>: Hiểu và nhớ được định lí đảo về tính chất tia phân giác của một góc</w:t>
            </w:r>
          </w:p>
          <w:p w14:paraId="537721DA" w14:textId="77777777" w:rsidR="00E43807" w:rsidRPr="00765CCF" w:rsidRDefault="00E43807" w:rsidP="00765CCF">
            <w:pPr>
              <w:rPr>
                <w:sz w:val="24"/>
              </w:rPr>
            </w:pPr>
            <w:r w:rsidRPr="00765CCF">
              <w:rPr>
                <w:b/>
                <w:i/>
                <w:sz w:val="24"/>
              </w:rPr>
              <w:t>Hình thức tổ chức HĐ:</w:t>
            </w:r>
            <w:r w:rsidRPr="00765CCF">
              <w:rPr>
                <w:sz w:val="24"/>
              </w:rPr>
              <w:t xml:space="preserve"> HĐ cá nhân, cặp đôi, hđ chung cả lớp</w:t>
            </w:r>
          </w:p>
          <w:p w14:paraId="1C5A7FA4" w14:textId="77777777" w:rsidR="00E43807" w:rsidRPr="00765CCF" w:rsidRDefault="00E43807" w:rsidP="00765CCF">
            <w:pPr>
              <w:rPr>
                <w:sz w:val="24"/>
              </w:rPr>
            </w:pPr>
            <w:r w:rsidRPr="00765CCF">
              <w:rPr>
                <w:b/>
                <w:i/>
                <w:sz w:val="24"/>
              </w:rPr>
              <w:t>Sản phẩm</w:t>
            </w:r>
            <w:r w:rsidRPr="00765CCF">
              <w:rPr>
                <w:sz w:val="24"/>
              </w:rPr>
              <w:t xml:space="preserve">: hoàn thành yêu cầu </w:t>
            </w:r>
          </w:p>
        </w:tc>
      </w:tr>
      <w:tr w:rsidR="00E43807" w:rsidRPr="00885291" w14:paraId="7DE71C37" w14:textId="77777777" w:rsidTr="00765CCF">
        <w:tc>
          <w:tcPr>
            <w:tcW w:w="3158" w:type="dxa"/>
            <w:tcBorders>
              <w:bottom w:val="nil"/>
            </w:tcBorders>
            <w:shd w:val="clear" w:color="auto" w:fill="auto"/>
          </w:tcPr>
          <w:p w14:paraId="53CF0E70" w14:textId="77777777" w:rsidR="00E43807" w:rsidRPr="00765CCF" w:rsidRDefault="00E43807" w:rsidP="00765CCF">
            <w:pPr>
              <w:rPr>
                <w:b/>
                <w:sz w:val="24"/>
              </w:rPr>
            </w:pPr>
            <w:r w:rsidRPr="00765CCF">
              <w:rPr>
                <w:b/>
                <w:sz w:val="24"/>
              </w:rPr>
              <w:t>Nhiệm vụ 1:  Tìm hiểu định lí</w:t>
            </w:r>
          </w:p>
          <w:p w14:paraId="4969C74A" w14:textId="77777777" w:rsidR="00E43807" w:rsidRPr="00765CCF" w:rsidRDefault="00E43807" w:rsidP="00765CCF">
            <w:pPr>
              <w:rPr>
                <w:sz w:val="24"/>
              </w:rPr>
            </w:pPr>
            <w:r w:rsidRPr="00765CCF">
              <w:rPr>
                <w:sz w:val="24"/>
              </w:rPr>
              <w:t>GV: yêu cầu hs hoạt động nhóm trình bày trên bảng nhóm</w:t>
            </w:r>
          </w:p>
          <w:p w14:paraId="7A0F2B3C" w14:textId="77777777" w:rsidR="00E43807" w:rsidRPr="00765CCF" w:rsidRDefault="00E43807" w:rsidP="00765CCF">
            <w:pPr>
              <w:rPr>
                <w:sz w:val="24"/>
              </w:rPr>
            </w:pPr>
            <w:r w:rsidRPr="00765CCF">
              <w:rPr>
                <w:sz w:val="24"/>
              </w:rPr>
              <w:t xml:space="preserve">Bài toán: Cho một điểm M </w:t>
            </w:r>
            <w:r w:rsidRPr="00765CCF">
              <w:rPr>
                <w:sz w:val="24"/>
              </w:rPr>
              <w:lastRenderedPageBreak/>
              <w:t>nằm bên trong góc xOy, sao cho khoảng cách tư điểm M đến cạnh Ox bằng khoảng cách từ điểm M đến cạnh Oy. Em có nhận xét gì về vị trí điểm M. Vẽ hình minh họa và chứng minh</w:t>
            </w:r>
          </w:p>
          <w:p w14:paraId="32FA9655" w14:textId="77777777" w:rsidR="00E43807" w:rsidRPr="00765CCF" w:rsidRDefault="00E43807" w:rsidP="00765CCF">
            <w:pPr>
              <w:rPr>
                <w:sz w:val="24"/>
              </w:rPr>
            </w:pPr>
            <w:r w:rsidRPr="00765CCF">
              <w:rPr>
                <w:sz w:val="24"/>
              </w:rPr>
              <w:t>Gv gợi ý cho hs có thể chứng minh theo sơ đồ</w:t>
            </w:r>
          </w:p>
          <w:p w14:paraId="52660655" w14:textId="77777777" w:rsidR="00E43807" w:rsidRPr="00765CCF" w:rsidRDefault="00E43807" w:rsidP="00765CCF">
            <w:pPr>
              <w:jc w:val="center"/>
              <w:rPr>
                <w:sz w:val="24"/>
              </w:rPr>
            </w:pPr>
            <w:r w:rsidRPr="00765CCF">
              <w:rPr>
                <w:sz w:val="24"/>
              </w:rPr>
              <w:t>Â=B = 90</w:t>
            </w:r>
            <w:r w:rsidRPr="00765CCF">
              <w:rPr>
                <w:sz w:val="24"/>
                <w:vertAlign w:val="superscript"/>
              </w:rPr>
              <w:t>0</w:t>
            </w:r>
            <w:r w:rsidRPr="00765CCF">
              <w:rPr>
                <w:sz w:val="24"/>
              </w:rPr>
              <w:t>;</w:t>
            </w:r>
          </w:p>
          <w:p w14:paraId="2F0DC159" w14:textId="77777777" w:rsidR="00E43807" w:rsidRPr="00765CCF" w:rsidRDefault="00E43807" w:rsidP="00765CCF">
            <w:pPr>
              <w:jc w:val="center"/>
              <w:rPr>
                <w:sz w:val="24"/>
              </w:rPr>
            </w:pPr>
            <w:r w:rsidRPr="00765CCF">
              <w:rPr>
                <w:sz w:val="24"/>
              </w:rPr>
              <w:t xml:space="preserve"> OM: chung; </w:t>
            </w:r>
          </w:p>
          <w:p w14:paraId="3DBF3E56" w14:textId="77777777" w:rsidR="00E43807" w:rsidRPr="00765CCF" w:rsidRDefault="00E43807" w:rsidP="00765CCF">
            <w:pPr>
              <w:jc w:val="center"/>
              <w:rPr>
                <w:sz w:val="24"/>
              </w:rPr>
            </w:pPr>
            <w:r w:rsidRPr="00765CCF">
              <w:rPr>
                <w:sz w:val="24"/>
              </w:rPr>
              <w:t xml:space="preserve">MA = MB (gt) </w:t>
            </w:r>
          </w:p>
          <w:p w14:paraId="6CC73C43" w14:textId="77777777" w:rsidR="00E43807" w:rsidRPr="00765CCF" w:rsidRDefault="00E43807" w:rsidP="00765CCF">
            <w:pPr>
              <w:jc w:val="center"/>
              <w:rPr>
                <w:sz w:val="24"/>
              </w:rPr>
            </w:pPr>
            <w:r w:rsidRPr="00765CCF">
              <w:rPr>
                <w:sz w:val="24"/>
              </w:rPr>
              <w:sym w:font="Symbol" w:char="F0DF"/>
            </w:r>
          </w:p>
          <w:p w14:paraId="325FBA12" w14:textId="77777777" w:rsidR="00E43807" w:rsidRPr="00765CCF" w:rsidRDefault="00E43807" w:rsidP="00765CCF">
            <w:pPr>
              <w:jc w:val="center"/>
              <w:rPr>
                <w:sz w:val="24"/>
              </w:rPr>
            </w:pPr>
            <w:r w:rsidRPr="00765CCF">
              <w:rPr>
                <w:sz w:val="24"/>
              </w:rPr>
              <w:sym w:font="Symbol" w:char="F044"/>
            </w:r>
            <w:r w:rsidRPr="00765CCF">
              <w:rPr>
                <w:sz w:val="24"/>
              </w:rPr>
              <w:t>MOA =</w:t>
            </w:r>
            <w:r w:rsidRPr="00765CCF">
              <w:rPr>
                <w:sz w:val="24"/>
              </w:rPr>
              <w:sym w:font="Symbol" w:char="F044"/>
            </w:r>
            <w:r w:rsidRPr="00765CCF">
              <w:rPr>
                <w:sz w:val="24"/>
              </w:rPr>
              <w:t>MOB</w:t>
            </w:r>
          </w:p>
          <w:p w14:paraId="1D721564" w14:textId="77777777" w:rsidR="00E43807" w:rsidRPr="00765CCF" w:rsidRDefault="00E43807" w:rsidP="00765CCF">
            <w:pPr>
              <w:jc w:val="center"/>
              <w:rPr>
                <w:sz w:val="24"/>
              </w:rPr>
            </w:pPr>
            <w:r w:rsidRPr="00765CCF">
              <w:rPr>
                <w:sz w:val="24"/>
              </w:rPr>
              <w:sym w:font="Symbol" w:char="F0DF"/>
            </w:r>
          </w:p>
          <w:p w14:paraId="3CAB506E" w14:textId="77777777" w:rsidR="00E43807" w:rsidRPr="00765CCF" w:rsidRDefault="00E43807" w:rsidP="00765CCF">
            <w:pPr>
              <w:jc w:val="center"/>
              <w:rPr>
                <w:sz w:val="24"/>
              </w:rPr>
            </w:pPr>
            <w:r w:rsidRPr="00765CCF">
              <w:rPr>
                <w:sz w:val="24"/>
              </w:rPr>
              <w:t>AÔM = MÔB</w:t>
            </w:r>
          </w:p>
          <w:p w14:paraId="13396128" w14:textId="77777777" w:rsidR="00E43807" w:rsidRPr="00765CCF" w:rsidRDefault="00E43807" w:rsidP="00765CCF">
            <w:pPr>
              <w:jc w:val="center"/>
              <w:rPr>
                <w:sz w:val="24"/>
              </w:rPr>
            </w:pPr>
            <w:r w:rsidRPr="00765CCF">
              <w:rPr>
                <w:sz w:val="24"/>
              </w:rPr>
              <w:sym w:font="Symbol" w:char="F0DF"/>
            </w:r>
          </w:p>
          <w:p w14:paraId="1B51032A" w14:textId="77777777" w:rsidR="00E43807" w:rsidRPr="00765CCF" w:rsidRDefault="00E43807" w:rsidP="00765CCF">
            <w:pPr>
              <w:rPr>
                <w:sz w:val="24"/>
                <w:lang w:val="fr-FR"/>
              </w:rPr>
            </w:pPr>
            <w:r w:rsidRPr="00765CCF">
              <w:rPr>
                <w:sz w:val="24"/>
                <w:lang w:val="fr-FR"/>
              </w:rPr>
              <w:t xml:space="preserve">      OM là tia phân giác của AÔB</w:t>
            </w:r>
          </w:p>
          <w:p w14:paraId="0DF32E9D" w14:textId="77777777" w:rsidR="00E43807" w:rsidRPr="00765CCF" w:rsidRDefault="00E43807" w:rsidP="00765CCF">
            <w:pPr>
              <w:rPr>
                <w:sz w:val="24"/>
              </w:rPr>
            </w:pPr>
          </w:p>
          <w:p w14:paraId="454FF408" w14:textId="77777777" w:rsidR="00E43807" w:rsidRPr="00765CCF" w:rsidRDefault="00E43807" w:rsidP="00765CCF">
            <w:pPr>
              <w:rPr>
                <w:sz w:val="24"/>
              </w:rPr>
            </w:pPr>
            <w:r w:rsidRPr="00765CCF">
              <w:rPr>
                <w:sz w:val="24"/>
              </w:rPr>
              <w:t>Gv nhận xét và chốt kiến thức</w:t>
            </w:r>
          </w:p>
          <w:p w14:paraId="2751BD2F" w14:textId="77777777" w:rsidR="00E43807" w:rsidRPr="00765CCF" w:rsidRDefault="00E43807" w:rsidP="00765CCF">
            <w:pPr>
              <w:rPr>
                <w:sz w:val="24"/>
              </w:rPr>
            </w:pPr>
            <w:r w:rsidRPr="00765CCF">
              <w:rPr>
                <w:b/>
                <w:sz w:val="24"/>
              </w:rPr>
              <w:t>Nhiệm vụ 2</w:t>
            </w:r>
          </w:p>
          <w:p w14:paraId="05D38B98" w14:textId="77777777" w:rsidR="00E43807" w:rsidRPr="00765CCF" w:rsidRDefault="00E43807" w:rsidP="00765CCF">
            <w:pPr>
              <w:rPr>
                <w:sz w:val="24"/>
              </w:rPr>
            </w:pPr>
            <w:r w:rsidRPr="00765CCF">
              <w:rPr>
                <w:sz w:val="24"/>
              </w:rPr>
              <w:t xml:space="preserve">Gv: yêu cầu hs phát biểu định lí </w:t>
            </w:r>
          </w:p>
          <w:p w14:paraId="1F9EFFB1" w14:textId="77777777" w:rsidR="00E43807" w:rsidRPr="00765CCF" w:rsidRDefault="00E43807" w:rsidP="00765CCF">
            <w:pPr>
              <w:rPr>
                <w:sz w:val="24"/>
              </w:rPr>
            </w:pPr>
          </w:p>
        </w:tc>
        <w:tc>
          <w:tcPr>
            <w:tcW w:w="3156" w:type="dxa"/>
            <w:tcBorders>
              <w:bottom w:val="nil"/>
            </w:tcBorders>
            <w:shd w:val="clear" w:color="auto" w:fill="auto"/>
          </w:tcPr>
          <w:p w14:paraId="31C3E8FE" w14:textId="77777777" w:rsidR="00E43807" w:rsidRPr="00765CCF" w:rsidRDefault="00E43807" w:rsidP="00765CCF">
            <w:pPr>
              <w:rPr>
                <w:sz w:val="24"/>
              </w:rPr>
            </w:pPr>
          </w:p>
          <w:p w14:paraId="43CE1AE3" w14:textId="77777777" w:rsidR="00E43807" w:rsidRPr="00765CCF" w:rsidRDefault="00E43807" w:rsidP="00765CCF">
            <w:pPr>
              <w:rPr>
                <w:sz w:val="24"/>
              </w:rPr>
            </w:pPr>
          </w:p>
          <w:p w14:paraId="54EA3C4C" w14:textId="77777777" w:rsidR="00E43807" w:rsidRPr="00765CCF" w:rsidRDefault="00E43807" w:rsidP="00765CCF">
            <w:pPr>
              <w:rPr>
                <w:sz w:val="24"/>
              </w:rPr>
            </w:pPr>
          </w:p>
          <w:p w14:paraId="3918148A" w14:textId="77777777" w:rsidR="00E43807" w:rsidRPr="00765CCF" w:rsidRDefault="00E43807" w:rsidP="00765CCF">
            <w:pPr>
              <w:rPr>
                <w:sz w:val="24"/>
              </w:rPr>
            </w:pPr>
            <w:r w:rsidRPr="00765CCF">
              <w:rPr>
                <w:sz w:val="24"/>
              </w:rPr>
              <w:t>- HS hoạt động nhóm thực hiện theo yêu cầu</w:t>
            </w:r>
          </w:p>
          <w:p w14:paraId="6BD8BF4E" w14:textId="77777777" w:rsidR="00E43807" w:rsidRPr="00765CCF" w:rsidRDefault="00E43807" w:rsidP="00765CCF">
            <w:pPr>
              <w:rPr>
                <w:sz w:val="24"/>
              </w:rPr>
            </w:pPr>
          </w:p>
          <w:p w14:paraId="753016FB" w14:textId="77777777" w:rsidR="00E43807" w:rsidRPr="00765CCF" w:rsidRDefault="00E43807" w:rsidP="00765CCF">
            <w:pPr>
              <w:rPr>
                <w:sz w:val="24"/>
              </w:rPr>
            </w:pPr>
          </w:p>
          <w:p w14:paraId="50EEA0EE" w14:textId="77777777" w:rsidR="00E43807" w:rsidRPr="00765CCF" w:rsidRDefault="00E43807" w:rsidP="00765CCF">
            <w:pPr>
              <w:rPr>
                <w:sz w:val="24"/>
              </w:rPr>
            </w:pPr>
          </w:p>
          <w:p w14:paraId="6DA0AD24" w14:textId="77777777" w:rsidR="00E43807" w:rsidRPr="00765CCF" w:rsidRDefault="00E43807" w:rsidP="00765CCF">
            <w:pPr>
              <w:rPr>
                <w:sz w:val="24"/>
              </w:rPr>
            </w:pPr>
          </w:p>
          <w:p w14:paraId="481F2062" w14:textId="77777777" w:rsidR="00E43807" w:rsidRPr="00765CCF" w:rsidRDefault="00E43807" w:rsidP="00765CCF">
            <w:pPr>
              <w:rPr>
                <w:sz w:val="24"/>
              </w:rPr>
            </w:pPr>
          </w:p>
          <w:p w14:paraId="6D2A356D" w14:textId="77777777" w:rsidR="00E43807" w:rsidRPr="00765CCF" w:rsidRDefault="00E43807" w:rsidP="00765CCF">
            <w:pPr>
              <w:rPr>
                <w:sz w:val="24"/>
              </w:rPr>
            </w:pPr>
            <w:r w:rsidRPr="00765CCF">
              <w:rPr>
                <w:sz w:val="24"/>
              </w:rPr>
              <w:t xml:space="preserve"> </w:t>
            </w:r>
          </w:p>
          <w:p w14:paraId="07509109" w14:textId="77777777" w:rsidR="00E43807" w:rsidRPr="00765CCF" w:rsidRDefault="00E43807" w:rsidP="00765CCF">
            <w:pPr>
              <w:rPr>
                <w:sz w:val="24"/>
              </w:rPr>
            </w:pPr>
          </w:p>
          <w:p w14:paraId="38D8B241" w14:textId="77777777" w:rsidR="00E43807" w:rsidRPr="00765CCF" w:rsidRDefault="00E43807" w:rsidP="00765CCF">
            <w:pPr>
              <w:rPr>
                <w:sz w:val="24"/>
              </w:rPr>
            </w:pPr>
          </w:p>
          <w:p w14:paraId="6C3B32FD" w14:textId="77777777" w:rsidR="00E43807" w:rsidRPr="00765CCF" w:rsidRDefault="00E43807" w:rsidP="00765CCF">
            <w:pPr>
              <w:rPr>
                <w:sz w:val="24"/>
              </w:rPr>
            </w:pPr>
          </w:p>
          <w:p w14:paraId="362009C6" w14:textId="77777777" w:rsidR="00E43807" w:rsidRPr="00765CCF" w:rsidRDefault="00E43807" w:rsidP="00765CCF">
            <w:pPr>
              <w:rPr>
                <w:sz w:val="24"/>
              </w:rPr>
            </w:pPr>
          </w:p>
          <w:p w14:paraId="0623C022" w14:textId="77777777" w:rsidR="00E43807" w:rsidRPr="00765CCF" w:rsidRDefault="00E43807" w:rsidP="00765CCF">
            <w:pPr>
              <w:rPr>
                <w:sz w:val="24"/>
              </w:rPr>
            </w:pPr>
          </w:p>
          <w:p w14:paraId="248E8B9B" w14:textId="77777777" w:rsidR="00E43807" w:rsidRPr="00765CCF" w:rsidRDefault="00E43807" w:rsidP="00765CCF">
            <w:pPr>
              <w:rPr>
                <w:sz w:val="24"/>
              </w:rPr>
            </w:pPr>
          </w:p>
          <w:p w14:paraId="0B8E7614" w14:textId="77777777" w:rsidR="00E43807" w:rsidRPr="00765CCF" w:rsidRDefault="00E43807" w:rsidP="00765CCF">
            <w:pPr>
              <w:rPr>
                <w:sz w:val="24"/>
              </w:rPr>
            </w:pPr>
          </w:p>
          <w:p w14:paraId="73549CA7" w14:textId="77777777" w:rsidR="00E43807" w:rsidRPr="00765CCF" w:rsidRDefault="00E43807" w:rsidP="00765CCF">
            <w:pPr>
              <w:rPr>
                <w:sz w:val="24"/>
              </w:rPr>
            </w:pPr>
          </w:p>
          <w:p w14:paraId="100AA623" w14:textId="77777777" w:rsidR="00E43807" w:rsidRPr="00765CCF" w:rsidRDefault="00E43807" w:rsidP="00765CCF">
            <w:pPr>
              <w:rPr>
                <w:sz w:val="24"/>
              </w:rPr>
            </w:pPr>
            <w:r w:rsidRPr="00765CCF">
              <w:rPr>
                <w:sz w:val="24"/>
              </w:rPr>
              <w:t>Hs: trả lời</w:t>
            </w:r>
          </w:p>
          <w:p w14:paraId="03943CBF" w14:textId="77777777" w:rsidR="00E43807" w:rsidRPr="00765CCF" w:rsidRDefault="00E43807" w:rsidP="00765CCF">
            <w:pPr>
              <w:rPr>
                <w:sz w:val="24"/>
              </w:rPr>
            </w:pPr>
          </w:p>
          <w:p w14:paraId="68EB2F6B" w14:textId="77777777" w:rsidR="00E43807" w:rsidRPr="00765CCF" w:rsidRDefault="00E43807" w:rsidP="00765CCF">
            <w:pPr>
              <w:rPr>
                <w:sz w:val="24"/>
              </w:rPr>
            </w:pPr>
          </w:p>
          <w:p w14:paraId="21871961" w14:textId="77777777" w:rsidR="00E43807" w:rsidRPr="00765CCF" w:rsidRDefault="00E43807" w:rsidP="00765CCF">
            <w:pPr>
              <w:rPr>
                <w:sz w:val="24"/>
              </w:rPr>
            </w:pPr>
          </w:p>
          <w:p w14:paraId="56E55B3B" w14:textId="77777777" w:rsidR="00E43807" w:rsidRPr="00765CCF" w:rsidRDefault="00E43807" w:rsidP="00765CCF">
            <w:pPr>
              <w:rPr>
                <w:sz w:val="24"/>
              </w:rPr>
            </w:pPr>
          </w:p>
          <w:p w14:paraId="37E9BABB" w14:textId="77777777" w:rsidR="00E43807" w:rsidRPr="00765CCF" w:rsidRDefault="00E43807" w:rsidP="00765CCF">
            <w:pPr>
              <w:rPr>
                <w:sz w:val="24"/>
              </w:rPr>
            </w:pPr>
          </w:p>
          <w:p w14:paraId="1CAD58AD" w14:textId="77777777" w:rsidR="00E43807" w:rsidRPr="00765CCF" w:rsidRDefault="00E43807" w:rsidP="00765CCF">
            <w:pPr>
              <w:rPr>
                <w:sz w:val="24"/>
              </w:rPr>
            </w:pPr>
          </w:p>
          <w:p w14:paraId="412F95ED" w14:textId="77777777" w:rsidR="00E43807" w:rsidRPr="00765CCF" w:rsidRDefault="00E43807" w:rsidP="00765CCF">
            <w:pPr>
              <w:rPr>
                <w:sz w:val="24"/>
              </w:rPr>
            </w:pPr>
          </w:p>
          <w:p w14:paraId="59977DF6" w14:textId="77777777" w:rsidR="00E43807" w:rsidRPr="00765CCF" w:rsidRDefault="00E43807" w:rsidP="00765CCF">
            <w:pPr>
              <w:rPr>
                <w:sz w:val="24"/>
              </w:rPr>
            </w:pPr>
          </w:p>
          <w:p w14:paraId="23C8308B" w14:textId="77777777" w:rsidR="00E43807" w:rsidRPr="00765CCF" w:rsidRDefault="00E43807" w:rsidP="00765CCF">
            <w:pPr>
              <w:rPr>
                <w:sz w:val="24"/>
              </w:rPr>
            </w:pPr>
          </w:p>
          <w:p w14:paraId="51FB06BB" w14:textId="77777777" w:rsidR="00E43807" w:rsidRPr="00765CCF" w:rsidRDefault="00E43807" w:rsidP="00765CCF">
            <w:pPr>
              <w:rPr>
                <w:sz w:val="24"/>
              </w:rPr>
            </w:pPr>
            <w:r w:rsidRPr="00765CCF">
              <w:rPr>
                <w:sz w:val="24"/>
              </w:rPr>
              <w:t>Hs phát biểu định lí</w:t>
            </w:r>
          </w:p>
        </w:tc>
        <w:tc>
          <w:tcPr>
            <w:tcW w:w="3226" w:type="dxa"/>
            <w:tcBorders>
              <w:bottom w:val="nil"/>
            </w:tcBorders>
            <w:shd w:val="clear" w:color="auto" w:fill="auto"/>
          </w:tcPr>
          <w:p w14:paraId="263E23A7" w14:textId="77777777" w:rsidR="00E43807" w:rsidRPr="00765CCF" w:rsidRDefault="00E43807" w:rsidP="00765CCF">
            <w:pPr>
              <w:jc w:val="both"/>
              <w:rPr>
                <w:b/>
                <w:bCs/>
                <w:sz w:val="24"/>
              </w:rPr>
            </w:pPr>
            <w:r w:rsidRPr="00765CCF">
              <w:rPr>
                <w:b/>
                <w:bCs/>
                <w:sz w:val="24"/>
              </w:rPr>
              <w:lastRenderedPageBreak/>
              <w:t>2. Định lí đảo</w:t>
            </w:r>
          </w:p>
          <w:p w14:paraId="38EA90D7" w14:textId="77777777" w:rsidR="00E43807" w:rsidRPr="00765CCF" w:rsidRDefault="00E43807" w:rsidP="00765CCF">
            <w:pPr>
              <w:jc w:val="both"/>
              <w:rPr>
                <w:b/>
                <w:sz w:val="24"/>
              </w:rPr>
            </w:pPr>
            <w:r w:rsidRPr="00765CCF">
              <w:rPr>
                <w:b/>
                <w:bCs/>
                <w:sz w:val="24"/>
              </w:rPr>
              <w:t>a. Bài toán</w:t>
            </w:r>
          </w:p>
          <w:p w14:paraId="19C35369" w14:textId="77777777" w:rsidR="00E43807" w:rsidRPr="00765CCF" w:rsidRDefault="00E43807" w:rsidP="00765CCF">
            <w:pPr>
              <w:jc w:val="both"/>
              <w:rPr>
                <w:b/>
                <w:sz w:val="24"/>
              </w:rPr>
            </w:pPr>
          </w:p>
          <w:p w14:paraId="7563ABAC" w14:textId="77777777" w:rsidR="00E43807" w:rsidRPr="00765CCF" w:rsidRDefault="00E43807" w:rsidP="00765CCF">
            <w:pPr>
              <w:jc w:val="both"/>
              <w:rPr>
                <w:b/>
                <w:sz w:val="24"/>
              </w:rPr>
            </w:pPr>
          </w:p>
          <w:tbl>
            <w:tblPr>
              <w:tblW w:w="3010" w:type="dxa"/>
              <w:tblBorders>
                <w:insideH w:val="single" w:sz="4" w:space="0" w:color="auto"/>
                <w:insideV w:val="single" w:sz="4" w:space="0" w:color="auto"/>
              </w:tblBorders>
              <w:tblLook w:val="01E0" w:firstRow="1" w:lastRow="1" w:firstColumn="1" w:lastColumn="1" w:noHBand="0" w:noVBand="0"/>
            </w:tblPr>
            <w:tblGrid>
              <w:gridCol w:w="595"/>
              <w:gridCol w:w="2415"/>
            </w:tblGrid>
            <w:tr w:rsidR="00E43807" w:rsidRPr="00885291" w14:paraId="486F1016" w14:textId="77777777" w:rsidTr="00765CCF">
              <w:tc>
                <w:tcPr>
                  <w:tcW w:w="595" w:type="dxa"/>
                  <w:tcBorders>
                    <w:top w:val="nil"/>
                    <w:left w:val="nil"/>
                    <w:bottom w:val="single" w:sz="4" w:space="0" w:color="auto"/>
                    <w:right w:val="single" w:sz="4" w:space="0" w:color="auto"/>
                  </w:tcBorders>
                  <w:shd w:val="clear" w:color="auto" w:fill="auto"/>
                </w:tcPr>
                <w:p w14:paraId="0BBDDF19" w14:textId="77777777" w:rsidR="00E43807" w:rsidRPr="00885291" w:rsidRDefault="00E43807" w:rsidP="00765CCF">
                  <w:pPr>
                    <w:framePr w:hSpace="180" w:wrap="around" w:vAnchor="text" w:hAnchor="text" w:y="1"/>
                    <w:suppressOverlap/>
                    <w:rPr>
                      <w:sz w:val="24"/>
                    </w:rPr>
                  </w:pPr>
                  <w:r w:rsidRPr="00885291">
                    <w:rPr>
                      <w:sz w:val="24"/>
                    </w:rPr>
                    <w:t>GT</w:t>
                  </w:r>
                </w:p>
              </w:tc>
              <w:tc>
                <w:tcPr>
                  <w:tcW w:w="2415" w:type="dxa"/>
                  <w:tcBorders>
                    <w:top w:val="nil"/>
                    <w:left w:val="single" w:sz="4" w:space="0" w:color="auto"/>
                    <w:bottom w:val="single" w:sz="4" w:space="0" w:color="auto"/>
                    <w:right w:val="nil"/>
                  </w:tcBorders>
                  <w:shd w:val="clear" w:color="auto" w:fill="auto"/>
                </w:tcPr>
                <w:p w14:paraId="0E246E11" w14:textId="77777777" w:rsidR="00E43807" w:rsidRPr="00885291" w:rsidRDefault="00E43807" w:rsidP="00765CCF">
                  <w:pPr>
                    <w:framePr w:hSpace="180" w:wrap="around" w:vAnchor="text" w:hAnchor="text" w:y="1"/>
                    <w:suppressOverlap/>
                    <w:rPr>
                      <w:sz w:val="24"/>
                      <w:lang w:val="fr-FR"/>
                    </w:rPr>
                  </w:pPr>
                  <w:r w:rsidRPr="00885291">
                    <w:rPr>
                      <w:sz w:val="24"/>
                      <w:lang w:val="fr-FR"/>
                    </w:rPr>
                    <w:t xml:space="preserve">M </w:t>
                  </w:r>
                  <w:r w:rsidRPr="00885291">
                    <w:rPr>
                      <w:sz w:val="24"/>
                    </w:rPr>
                    <w:sym w:font="Symbol" w:char="F0CE"/>
                  </w:r>
                  <w:r w:rsidRPr="00885291">
                    <w:rPr>
                      <w:sz w:val="24"/>
                      <w:lang w:val="fr-FR"/>
                    </w:rPr>
                    <w:t xml:space="preserve"> xÔy; MA </w:t>
                  </w:r>
                  <w:r w:rsidRPr="00885291">
                    <w:rPr>
                      <w:sz w:val="24"/>
                    </w:rPr>
                    <w:sym w:font="Symbol" w:char="F05E"/>
                  </w:r>
                  <w:r w:rsidRPr="00885291">
                    <w:rPr>
                      <w:sz w:val="24"/>
                      <w:lang w:val="fr-FR"/>
                    </w:rPr>
                    <w:t>Ox, MB</w:t>
                  </w:r>
                  <w:r w:rsidRPr="00885291">
                    <w:rPr>
                      <w:sz w:val="24"/>
                    </w:rPr>
                    <w:sym w:font="Symbol" w:char="F05E"/>
                  </w:r>
                  <w:r w:rsidRPr="00885291">
                    <w:rPr>
                      <w:sz w:val="24"/>
                      <w:lang w:val="fr-FR"/>
                    </w:rPr>
                    <w:t>Oy</w:t>
                  </w:r>
                </w:p>
                <w:p w14:paraId="269F4D8E" w14:textId="77777777" w:rsidR="00E43807" w:rsidRPr="00885291" w:rsidRDefault="00E43807" w:rsidP="00765CCF">
                  <w:pPr>
                    <w:framePr w:hSpace="180" w:wrap="around" w:vAnchor="text" w:hAnchor="text" w:y="1"/>
                    <w:suppressOverlap/>
                    <w:rPr>
                      <w:sz w:val="24"/>
                    </w:rPr>
                  </w:pPr>
                  <w:r w:rsidRPr="00885291">
                    <w:rPr>
                      <w:sz w:val="24"/>
                    </w:rPr>
                    <w:lastRenderedPageBreak/>
                    <w:t>MA = MB</w:t>
                  </w:r>
                </w:p>
              </w:tc>
            </w:tr>
            <w:tr w:rsidR="00E43807" w:rsidRPr="00885291" w14:paraId="29B1ABC0" w14:textId="77777777" w:rsidTr="00765CCF">
              <w:tc>
                <w:tcPr>
                  <w:tcW w:w="595" w:type="dxa"/>
                  <w:tcBorders>
                    <w:top w:val="single" w:sz="4" w:space="0" w:color="auto"/>
                    <w:left w:val="nil"/>
                    <w:bottom w:val="nil"/>
                    <w:right w:val="single" w:sz="4" w:space="0" w:color="auto"/>
                  </w:tcBorders>
                  <w:shd w:val="clear" w:color="auto" w:fill="auto"/>
                </w:tcPr>
                <w:p w14:paraId="67C8EB1D" w14:textId="77777777" w:rsidR="00E43807" w:rsidRPr="00885291" w:rsidRDefault="00E43807" w:rsidP="00765CCF">
                  <w:pPr>
                    <w:framePr w:hSpace="180" w:wrap="around" w:vAnchor="text" w:hAnchor="text" w:y="1"/>
                    <w:suppressOverlap/>
                    <w:rPr>
                      <w:sz w:val="24"/>
                    </w:rPr>
                  </w:pPr>
                  <w:r w:rsidRPr="00885291">
                    <w:rPr>
                      <w:sz w:val="24"/>
                    </w:rPr>
                    <w:lastRenderedPageBreak/>
                    <w:t>KL</w:t>
                  </w:r>
                </w:p>
              </w:tc>
              <w:tc>
                <w:tcPr>
                  <w:tcW w:w="2415" w:type="dxa"/>
                  <w:tcBorders>
                    <w:top w:val="single" w:sz="4" w:space="0" w:color="auto"/>
                    <w:left w:val="single" w:sz="4" w:space="0" w:color="auto"/>
                    <w:bottom w:val="nil"/>
                    <w:right w:val="nil"/>
                  </w:tcBorders>
                  <w:shd w:val="clear" w:color="auto" w:fill="auto"/>
                </w:tcPr>
                <w:p w14:paraId="21F0B08C" w14:textId="77777777" w:rsidR="00E43807" w:rsidRPr="00885291" w:rsidRDefault="00E43807" w:rsidP="00765CCF">
                  <w:pPr>
                    <w:framePr w:hSpace="180" w:wrap="around" w:vAnchor="text" w:hAnchor="text" w:y="1"/>
                    <w:suppressOverlap/>
                    <w:rPr>
                      <w:sz w:val="24"/>
                      <w:lang w:val="fr-FR"/>
                    </w:rPr>
                  </w:pPr>
                  <w:r w:rsidRPr="00885291">
                    <w:rPr>
                      <w:sz w:val="24"/>
                      <w:lang w:val="fr-FR"/>
                    </w:rPr>
                    <w:t>OM là tia phân giác của xÔy</w:t>
                  </w:r>
                </w:p>
              </w:tc>
            </w:tr>
          </w:tbl>
          <w:p w14:paraId="2016A3C4" w14:textId="77777777" w:rsidR="00E43807" w:rsidRPr="00765CCF" w:rsidRDefault="00E43807" w:rsidP="00765CCF">
            <w:pPr>
              <w:jc w:val="both"/>
              <w:rPr>
                <w:b/>
                <w:sz w:val="24"/>
              </w:rPr>
            </w:pPr>
          </w:p>
          <w:p w14:paraId="1F9566D4" w14:textId="77777777" w:rsidR="00E43807" w:rsidRPr="00765CCF" w:rsidRDefault="00E43807" w:rsidP="00765CCF">
            <w:pPr>
              <w:jc w:val="both"/>
              <w:rPr>
                <w:b/>
                <w:sz w:val="24"/>
              </w:rPr>
            </w:pPr>
          </w:p>
          <w:p w14:paraId="41969793" w14:textId="77777777" w:rsidR="00E43807" w:rsidRPr="00765CCF" w:rsidRDefault="00E43807" w:rsidP="00765CCF">
            <w:pPr>
              <w:jc w:val="both"/>
              <w:rPr>
                <w:b/>
                <w:sz w:val="24"/>
              </w:rPr>
            </w:pPr>
          </w:p>
          <w:p w14:paraId="4941C3F5" w14:textId="77777777" w:rsidR="00E43807" w:rsidRPr="00765CCF" w:rsidRDefault="00E43807" w:rsidP="00765CCF">
            <w:pPr>
              <w:jc w:val="both"/>
              <w:rPr>
                <w:b/>
                <w:sz w:val="24"/>
              </w:rPr>
            </w:pPr>
          </w:p>
          <w:p w14:paraId="7B077ADF" w14:textId="77777777" w:rsidR="00E43807" w:rsidRPr="00765CCF" w:rsidRDefault="00E43807" w:rsidP="00765CCF">
            <w:pPr>
              <w:jc w:val="both"/>
              <w:rPr>
                <w:b/>
                <w:sz w:val="24"/>
              </w:rPr>
            </w:pPr>
          </w:p>
          <w:p w14:paraId="6901BA4A" w14:textId="77777777" w:rsidR="00E43807" w:rsidRPr="00765CCF" w:rsidRDefault="00E43807" w:rsidP="00765CCF">
            <w:pPr>
              <w:jc w:val="both"/>
              <w:rPr>
                <w:b/>
                <w:sz w:val="24"/>
              </w:rPr>
            </w:pPr>
          </w:p>
          <w:p w14:paraId="02549DB3" w14:textId="77777777" w:rsidR="00E43807" w:rsidRPr="00765CCF" w:rsidRDefault="00E43807" w:rsidP="00765CCF">
            <w:pPr>
              <w:jc w:val="both"/>
              <w:rPr>
                <w:b/>
                <w:sz w:val="24"/>
              </w:rPr>
            </w:pPr>
          </w:p>
          <w:p w14:paraId="03329653" w14:textId="77777777" w:rsidR="00E43807" w:rsidRPr="00765CCF" w:rsidRDefault="00E43807" w:rsidP="00765CCF">
            <w:pPr>
              <w:jc w:val="both"/>
              <w:rPr>
                <w:b/>
                <w:sz w:val="24"/>
              </w:rPr>
            </w:pPr>
          </w:p>
          <w:p w14:paraId="46BDADC5" w14:textId="77777777" w:rsidR="00E43807" w:rsidRPr="00765CCF" w:rsidRDefault="00E43807" w:rsidP="00765CCF">
            <w:pPr>
              <w:jc w:val="both"/>
              <w:rPr>
                <w:b/>
                <w:sz w:val="24"/>
              </w:rPr>
            </w:pPr>
          </w:p>
          <w:p w14:paraId="75C03134" w14:textId="77777777" w:rsidR="00E43807" w:rsidRPr="00765CCF" w:rsidRDefault="00E43807" w:rsidP="00765CCF">
            <w:pPr>
              <w:jc w:val="both"/>
              <w:rPr>
                <w:b/>
                <w:sz w:val="24"/>
              </w:rPr>
            </w:pPr>
          </w:p>
          <w:p w14:paraId="692C9DDC" w14:textId="77777777" w:rsidR="00E43807" w:rsidRPr="00765CCF" w:rsidRDefault="00E43807" w:rsidP="00765CCF">
            <w:pPr>
              <w:jc w:val="both"/>
              <w:rPr>
                <w:b/>
                <w:sz w:val="24"/>
              </w:rPr>
            </w:pPr>
          </w:p>
          <w:p w14:paraId="6FB0F86E" w14:textId="77777777" w:rsidR="00E43807" w:rsidRPr="00765CCF" w:rsidRDefault="00E43807" w:rsidP="00765CCF">
            <w:pPr>
              <w:jc w:val="both"/>
              <w:rPr>
                <w:b/>
                <w:sz w:val="24"/>
              </w:rPr>
            </w:pPr>
          </w:p>
          <w:p w14:paraId="7337894C" w14:textId="77777777" w:rsidR="00E43807" w:rsidRPr="00765CCF" w:rsidRDefault="00E43807" w:rsidP="00765CCF">
            <w:pPr>
              <w:jc w:val="both"/>
              <w:rPr>
                <w:b/>
                <w:sz w:val="24"/>
              </w:rPr>
            </w:pPr>
          </w:p>
          <w:p w14:paraId="349B13D5" w14:textId="77777777" w:rsidR="00E43807" w:rsidRPr="00765CCF" w:rsidRDefault="00E43807" w:rsidP="00765CCF">
            <w:pPr>
              <w:jc w:val="both"/>
              <w:rPr>
                <w:b/>
                <w:sz w:val="24"/>
              </w:rPr>
            </w:pPr>
          </w:p>
          <w:p w14:paraId="3C54A985" w14:textId="77777777" w:rsidR="00E43807" w:rsidRPr="00765CCF" w:rsidRDefault="00E43807" w:rsidP="00765CCF">
            <w:pPr>
              <w:jc w:val="both"/>
              <w:rPr>
                <w:b/>
                <w:sz w:val="24"/>
              </w:rPr>
            </w:pPr>
          </w:p>
          <w:p w14:paraId="16F836AD" w14:textId="77777777" w:rsidR="00E43807" w:rsidRPr="00765CCF" w:rsidRDefault="00E43807" w:rsidP="00765CCF">
            <w:pPr>
              <w:jc w:val="both"/>
              <w:rPr>
                <w:b/>
                <w:sz w:val="24"/>
              </w:rPr>
            </w:pPr>
          </w:p>
          <w:p w14:paraId="4B5638C7" w14:textId="77777777" w:rsidR="00E43807" w:rsidRPr="00765CCF" w:rsidRDefault="00E43807" w:rsidP="00765CCF">
            <w:pPr>
              <w:jc w:val="both"/>
              <w:rPr>
                <w:b/>
                <w:sz w:val="24"/>
              </w:rPr>
            </w:pPr>
            <w:r w:rsidRPr="00765CCF">
              <w:rPr>
                <w:b/>
                <w:sz w:val="24"/>
              </w:rPr>
              <w:t>b. Định lí đảo</w:t>
            </w:r>
          </w:p>
          <w:p w14:paraId="45CD1165" w14:textId="77777777" w:rsidR="00E43807" w:rsidRPr="00765CCF" w:rsidRDefault="00E43807" w:rsidP="00765CCF">
            <w:pPr>
              <w:jc w:val="both"/>
              <w:rPr>
                <w:b/>
                <w:sz w:val="24"/>
              </w:rPr>
            </w:pPr>
          </w:p>
          <w:p w14:paraId="67212721" w14:textId="77777777" w:rsidR="00E43807" w:rsidRPr="00765CCF" w:rsidRDefault="00E43807" w:rsidP="00765CCF">
            <w:pPr>
              <w:jc w:val="both"/>
              <w:rPr>
                <w:b/>
                <w:sz w:val="24"/>
              </w:rPr>
            </w:pPr>
            <w:r w:rsidRPr="00765CCF">
              <w:rPr>
                <w:b/>
                <w:bCs/>
                <w:sz w:val="24"/>
              </w:rPr>
              <w:t>Định lí 2 (SGk tr 68)</w:t>
            </w:r>
          </w:p>
        </w:tc>
      </w:tr>
      <w:tr w:rsidR="00E43807" w:rsidRPr="00885291" w14:paraId="557D54CB" w14:textId="77777777" w:rsidTr="00765CCF">
        <w:tc>
          <w:tcPr>
            <w:tcW w:w="3158" w:type="dxa"/>
            <w:tcBorders>
              <w:top w:val="nil"/>
            </w:tcBorders>
            <w:shd w:val="clear" w:color="auto" w:fill="auto"/>
          </w:tcPr>
          <w:p w14:paraId="26325428" w14:textId="77777777" w:rsidR="00E43807" w:rsidRPr="00765CCF" w:rsidRDefault="00E43807" w:rsidP="00765CCF">
            <w:pPr>
              <w:rPr>
                <w:sz w:val="24"/>
              </w:rPr>
            </w:pPr>
          </w:p>
        </w:tc>
        <w:tc>
          <w:tcPr>
            <w:tcW w:w="3156" w:type="dxa"/>
            <w:tcBorders>
              <w:top w:val="nil"/>
            </w:tcBorders>
            <w:shd w:val="clear" w:color="auto" w:fill="auto"/>
          </w:tcPr>
          <w:p w14:paraId="73D344D7" w14:textId="77777777" w:rsidR="00E43807" w:rsidRPr="00765CCF" w:rsidRDefault="00E43807" w:rsidP="00765CCF">
            <w:pPr>
              <w:rPr>
                <w:sz w:val="24"/>
              </w:rPr>
            </w:pPr>
          </w:p>
        </w:tc>
        <w:tc>
          <w:tcPr>
            <w:tcW w:w="3226" w:type="dxa"/>
            <w:tcBorders>
              <w:top w:val="nil"/>
            </w:tcBorders>
            <w:shd w:val="clear" w:color="auto" w:fill="auto"/>
          </w:tcPr>
          <w:p w14:paraId="0B04E2CC" w14:textId="77777777" w:rsidR="00E43807" w:rsidRPr="00765CCF" w:rsidRDefault="00E43807" w:rsidP="00765CCF">
            <w:pPr>
              <w:jc w:val="both"/>
              <w:rPr>
                <w:sz w:val="24"/>
              </w:rPr>
            </w:pPr>
          </w:p>
        </w:tc>
      </w:tr>
      <w:tr w:rsidR="00E43807" w:rsidRPr="00885291" w14:paraId="690DF858" w14:textId="77777777" w:rsidTr="00765CCF">
        <w:tc>
          <w:tcPr>
            <w:tcW w:w="9540" w:type="dxa"/>
            <w:gridSpan w:val="3"/>
            <w:shd w:val="clear" w:color="auto" w:fill="auto"/>
          </w:tcPr>
          <w:p w14:paraId="442AE1C9" w14:textId="77777777" w:rsidR="00E43807" w:rsidRPr="00765CCF" w:rsidRDefault="00E43807" w:rsidP="00765CCF">
            <w:pPr>
              <w:rPr>
                <w:b/>
                <w:sz w:val="24"/>
              </w:rPr>
            </w:pPr>
            <w:r w:rsidRPr="00765CCF">
              <w:rPr>
                <w:b/>
                <w:sz w:val="24"/>
              </w:rPr>
              <w:t>C. Hoạt động luyện tập – vận dụng (12 phút)</w:t>
            </w:r>
          </w:p>
          <w:p w14:paraId="3C24C764" w14:textId="77777777" w:rsidR="00E43807" w:rsidRPr="00765CCF" w:rsidRDefault="00E43807" w:rsidP="00765CCF">
            <w:pPr>
              <w:rPr>
                <w:sz w:val="24"/>
              </w:rPr>
            </w:pPr>
            <w:r w:rsidRPr="00765CCF">
              <w:rPr>
                <w:b/>
                <w:i/>
                <w:sz w:val="24"/>
              </w:rPr>
              <w:t>Mục tiêu</w:t>
            </w:r>
            <w:r w:rsidRPr="00765CCF">
              <w:rPr>
                <w:sz w:val="24"/>
              </w:rPr>
              <w:t xml:space="preserve">: Hs hiểu và vận dụng định lí thuận và đảo </w:t>
            </w:r>
          </w:p>
          <w:p w14:paraId="6A022C54" w14:textId="77777777" w:rsidR="00E43807" w:rsidRPr="00765CCF" w:rsidRDefault="00E43807" w:rsidP="00765CCF">
            <w:pPr>
              <w:rPr>
                <w:sz w:val="24"/>
              </w:rPr>
            </w:pPr>
            <w:r w:rsidRPr="00765CCF">
              <w:rPr>
                <w:b/>
                <w:i/>
                <w:sz w:val="24"/>
              </w:rPr>
              <w:t>Hình thức tổ chức HĐ:</w:t>
            </w:r>
            <w:r w:rsidRPr="00765CCF">
              <w:rPr>
                <w:sz w:val="24"/>
              </w:rPr>
              <w:t xml:space="preserve"> HĐ cá nhân</w:t>
            </w:r>
          </w:p>
          <w:p w14:paraId="706B8D05" w14:textId="77777777" w:rsidR="00E43807" w:rsidRPr="00765CCF" w:rsidRDefault="00E43807" w:rsidP="00765CCF">
            <w:pPr>
              <w:rPr>
                <w:sz w:val="24"/>
              </w:rPr>
            </w:pPr>
            <w:r w:rsidRPr="00765CCF">
              <w:rPr>
                <w:b/>
                <w:i/>
                <w:sz w:val="24"/>
              </w:rPr>
              <w:t>Sản phẩm</w:t>
            </w:r>
            <w:r w:rsidRPr="00765CCF">
              <w:rPr>
                <w:sz w:val="24"/>
              </w:rPr>
              <w:t>: Hoàn thành bài 34/sgk</w:t>
            </w:r>
          </w:p>
        </w:tc>
      </w:tr>
      <w:tr w:rsidR="00E43807" w:rsidRPr="00885291" w14:paraId="30BBB128" w14:textId="77777777" w:rsidTr="00765CCF">
        <w:tc>
          <w:tcPr>
            <w:tcW w:w="3158" w:type="dxa"/>
            <w:shd w:val="clear" w:color="auto" w:fill="auto"/>
          </w:tcPr>
          <w:p w14:paraId="57FD27CD" w14:textId="77777777" w:rsidR="00E43807" w:rsidRPr="00765CCF" w:rsidRDefault="00E43807" w:rsidP="00765CCF">
            <w:pPr>
              <w:rPr>
                <w:sz w:val="24"/>
              </w:rPr>
            </w:pPr>
            <w:r w:rsidRPr="00765CCF">
              <w:rPr>
                <w:sz w:val="24"/>
              </w:rPr>
              <w:t>Gv yêu cầu hs tìm hiều đề bài 34</w:t>
            </w:r>
          </w:p>
          <w:p w14:paraId="25ECC987" w14:textId="77777777" w:rsidR="00E43807" w:rsidRPr="00765CCF" w:rsidRDefault="00E43807" w:rsidP="00765CCF">
            <w:pPr>
              <w:rPr>
                <w:sz w:val="24"/>
              </w:rPr>
            </w:pPr>
            <w:r w:rsidRPr="00765CCF">
              <w:rPr>
                <w:sz w:val="24"/>
              </w:rPr>
              <w:t>- Gv: yêu cầu hs thảo luận nêu cách chứng minh BC= AD</w:t>
            </w:r>
          </w:p>
          <w:p w14:paraId="07FC02A8" w14:textId="77777777" w:rsidR="00E43807" w:rsidRPr="00765CCF" w:rsidRDefault="00E43807" w:rsidP="00765CCF">
            <w:pPr>
              <w:rPr>
                <w:sz w:val="24"/>
              </w:rPr>
            </w:pPr>
            <w:r w:rsidRPr="00765CCF">
              <w:rPr>
                <w:sz w:val="24"/>
              </w:rPr>
              <w:t>- GV: Hướng dẫn câu b theo sơ đồ phân tích</w:t>
            </w:r>
          </w:p>
          <w:p w14:paraId="69FEACDD" w14:textId="77777777" w:rsidR="00E43807" w:rsidRPr="00765CCF" w:rsidRDefault="00E43807" w:rsidP="00765CCF">
            <w:pPr>
              <w:rPr>
                <w:sz w:val="24"/>
              </w:rPr>
            </w:pPr>
            <w:r w:rsidRPr="00765CCF">
              <w:rPr>
                <w:sz w:val="24"/>
              </w:rPr>
              <w:t xml:space="preserve">                         </w:t>
            </w:r>
          </w:p>
          <w:p w14:paraId="6A3A7F36" w14:textId="77777777" w:rsidR="00E43807" w:rsidRPr="00765CCF" w:rsidRDefault="00E43807" w:rsidP="00765CCF">
            <w:pPr>
              <w:rPr>
                <w:sz w:val="24"/>
              </w:rPr>
            </w:pPr>
            <w:r w:rsidRPr="00765CCF">
              <w:rPr>
                <w:sz w:val="24"/>
              </w:rPr>
              <w:t xml:space="preserve">                        ?</w:t>
            </w:r>
          </w:p>
          <w:p w14:paraId="612F2E28" w14:textId="77777777" w:rsidR="00E43807" w:rsidRPr="00765CCF" w:rsidRDefault="00E43807" w:rsidP="00765CCF">
            <w:pPr>
              <w:jc w:val="center"/>
              <w:rPr>
                <w:sz w:val="24"/>
                <w:vertAlign w:val="subscript"/>
              </w:rPr>
            </w:pPr>
            <w:r w:rsidRPr="00765CCF">
              <w:rPr>
                <w:sz w:val="24"/>
              </w:rPr>
              <w:t>D = B; AB = CD; Â</w:t>
            </w:r>
            <w:r w:rsidRPr="00765CCF">
              <w:rPr>
                <w:sz w:val="24"/>
                <w:vertAlign w:val="subscript"/>
              </w:rPr>
              <w:t>2</w:t>
            </w:r>
            <w:r w:rsidRPr="00765CCF">
              <w:rPr>
                <w:sz w:val="24"/>
              </w:rPr>
              <w:t xml:space="preserve"> = C</w:t>
            </w:r>
            <w:r w:rsidRPr="00765CCF">
              <w:rPr>
                <w:sz w:val="24"/>
                <w:vertAlign w:val="subscript"/>
              </w:rPr>
              <w:t>2</w:t>
            </w:r>
          </w:p>
          <w:p w14:paraId="6A0A91D1" w14:textId="77777777" w:rsidR="00E43807" w:rsidRPr="00765CCF" w:rsidRDefault="00E43807" w:rsidP="00765CCF">
            <w:pPr>
              <w:jc w:val="center"/>
              <w:rPr>
                <w:sz w:val="24"/>
                <w:vertAlign w:val="subscript"/>
              </w:rPr>
            </w:pPr>
            <w:r w:rsidRPr="00765CCF">
              <w:rPr>
                <w:position w:val="-10"/>
                <w:sz w:val="24"/>
              </w:rPr>
              <w:object w:dxaOrig="240" w:dyaOrig="320" w14:anchorId="6BA7EBC9">
                <v:shape id="_x0000_i2725" type="#_x0000_t75" style="width:12pt;height:16.5pt" o:ole="">
                  <v:imagedata r:id="rId2230" o:title=""/>
                </v:shape>
                <o:OLEObject Type="Embed" ProgID="Equation.DSMT4" ShapeID="_x0000_i2725" DrawAspect="Content" ObjectID="_1664270742" r:id="rId2231"/>
              </w:object>
            </w:r>
          </w:p>
          <w:p w14:paraId="3288DE3C" w14:textId="77777777" w:rsidR="00E43807" w:rsidRPr="00765CCF" w:rsidRDefault="00E43807" w:rsidP="00765CCF">
            <w:pPr>
              <w:jc w:val="center"/>
              <w:rPr>
                <w:sz w:val="24"/>
              </w:rPr>
            </w:pPr>
            <w:r w:rsidRPr="00765CCF">
              <w:rPr>
                <w:sz w:val="24"/>
              </w:rPr>
              <w:sym w:font="Symbol" w:char="F044"/>
            </w:r>
            <w:r w:rsidRPr="00765CCF">
              <w:rPr>
                <w:sz w:val="24"/>
              </w:rPr>
              <w:t xml:space="preserve">IAB = </w:t>
            </w:r>
            <w:r w:rsidRPr="00765CCF">
              <w:rPr>
                <w:sz w:val="24"/>
              </w:rPr>
              <w:sym w:font="Symbol" w:char="F044"/>
            </w:r>
            <w:r w:rsidRPr="00765CCF">
              <w:rPr>
                <w:sz w:val="24"/>
              </w:rPr>
              <w:t>ICD</w:t>
            </w:r>
          </w:p>
          <w:p w14:paraId="47C27F6F" w14:textId="77777777" w:rsidR="00E43807" w:rsidRPr="00765CCF" w:rsidRDefault="00E43807" w:rsidP="00765CCF">
            <w:pPr>
              <w:jc w:val="center"/>
              <w:rPr>
                <w:sz w:val="24"/>
                <w:vertAlign w:val="subscript"/>
              </w:rPr>
            </w:pPr>
            <w:r w:rsidRPr="00765CCF">
              <w:rPr>
                <w:position w:val="-10"/>
                <w:sz w:val="24"/>
              </w:rPr>
              <w:object w:dxaOrig="240" w:dyaOrig="320" w14:anchorId="240D7BC1">
                <v:shape id="_x0000_i2726" type="#_x0000_t75" style="width:12pt;height:16.5pt" o:ole="">
                  <v:imagedata r:id="rId2230" o:title=""/>
                </v:shape>
                <o:OLEObject Type="Embed" ProgID="Equation.DSMT4" ShapeID="_x0000_i2726" DrawAspect="Content" ObjectID="_1664270743" r:id="rId2232"/>
              </w:object>
            </w:r>
          </w:p>
          <w:p w14:paraId="0B9FA4C9" w14:textId="77777777" w:rsidR="00E43807" w:rsidRPr="00765CCF" w:rsidRDefault="00E43807" w:rsidP="00765CCF">
            <w:pPr>
              <w:jc w:val="center"/>
              <w:rPr>
                <w:sz w:val="24"/>
              </w:rPr>
            </w:pPr>
            <w:r w:rsidRPr="00765CCF">
              <w:rPr>
                <w:sz w:val="24"/>
              </w:rPr>
              <w:t>IA = IC ; IB = ID</w:t>
            </w:r>
          </w:p>
          <w:p w14:paraId="0681763C" w14:textId="77777777" w:rsidR="00E43807" w:rsidRPr="00765CCF" w:rsidRDefault="00E43807" w:rsidP="00765CCF">
            <w:pPr>
              <w:rPr>
                <w:sz w:val="24"/>
              </w:rPr>
            </w:pPr>
          </w:p>
          <w:p w14:paraId="2FA18CA7" w14:textId="77777777" w:rsidR="00E43807" w:rsidRPr="00765CCF" w:rsidRDefault="00E43807" w:rsidP="00765CCF">
            <w:pPr>
              <w:rPr>
                <w:sz w:val="24"/>
              </w:rPr>
            </w:pPr>
          </w:p>
          <w:p w14:paraId="639DA6A0" w14:textId="77777777" w:rsidR="00E43807" w:rsidRPr="00765CCF" w:rsidRDefault="00E43807" w:rsidP="00765CCF">
            <w:pPr>
              <w:rPr>
                <w:sz w:val="24"/>
              </w:rPr>
            </w:pPr>
          </w:p>
        </w:tc>
        <w:tc>
          <w:tcPr>
            <w:tcW w:w="3156" w:type="dxa"/>
            <w:shd w:val="clear" w:color="auto" w:fill="auto"/>
          </w:tcPr>
          <w:p w14:paraId="320E3EAA" w14:textId="77777777" w:rsidR="00E43807" w:rsidRPr="00765CCF" w:rsidRDefault="00E43807" w:rsidP="00765CCF">
            <w:pPr>
              <w:rPr>
                <w:sz w:val="24"/>
              </w:rPr>
            </w:pPr>
            <w:r w:rsidRPr="00765CCF">
              <w:rPr>
                <w:sz w:val="24"/>
              </w:rPr>
              <w:t>- HS làm việc cá nhân tìm hiểu bài 34/sgk, sau đó trao đổi nhóm bốn</w:t>
            </w:r>
          </w:p>
          <w:p w14:paraId="6786C0DE" w14:textId="77777777" w:rsidR="00E43807" w:rsidRPr="00765CCF" w:rsidRDefault="00E43807" w:rsidP="00765CCF">
            <w:pPr>
              <w:rPr>
                <w:sz w:val="24"/>
              </w:rPr>
            </w:pPr>
            <w:r w:rsidRPr="00765CCF">
              <w:rPr>
                <w:sz w:val="24"/>
              </w:rPr>
              <w:t>- 1 hs lên bảng trình bày</w:t>
            </w:r>
          </w:p>
        </w:tc>
        <w:tc>
          <w:tcPr>
            <w:tcW w:w="3226" w:type="dxa"/>
            <w:shd w:val="clear" w:color="auto" w:fill="auto"/>
          </w:tcPr>
          <w:p w14:paraId="37A1FEEF" w14:textId="77777777" w:rsidR="00E43807" w:rsidRPr="00765CCF" w:rsidRDefault="00E43807" w:rsidP="00765CCF">
            <w:pPr>
              <w:rPr>
                <w:b/>
                <w:sz w:val="24"/>
              </w:rPr>
            </w:pPr>
            <w:r w:rsidRPr="00765CCF">
              <w:rPr>
                <w:b/>
                <w:sz w:val="24"/>
              </w:rPr>
              <w:t>* Luyện tập</w:t>
            </w:r>
          </w:p>
          <w:p w14:paraId="5CBDDB15" w14:textId="77777777" w:rsidR="00E43807" w:rsidRPr="00765CCF" w:rsidRDefault="00E43807" w:rsidP="00765CCF">
            <w:pPr>
              <w:rPr>
                <w:sz w:val="24"/>
              </w:rPr>
            </w:pPr>
            <w:r w:rsidRPr="00765CCF">
              <w:rPr>
                <w:sz w:val="24"/>
              </w:rPr>
              <w:t>Bài 34/sgk</w:t>
            </w:r>
          </w:p>
          <w:p w14:paraId="7A8AA0AC" w14:textId="77777777" w:rsidR="00E43807" w:rsidRPr="00765CCF" w:rsidRDefault="00E43807" w:rsidP="00765CCF">
            <w:pPr>
              <w:rPr>
                <w:b/>
                <w:bCs/>
                <w:sz w:val="24"/>
              </w:rPr>
            </w:pPr>
          </w:p>
          <w:p w14:paraId="3342E3D7" w14:textId="77777777" w:rsidR="00E43807" w:rsidRPr="00765CCF" w:rsidRDefault="00E43807" w:rsidP="00765CCF">
            <w:pPr>
              <w:rPr>
                <w:sz w:val="24"/>
              </w:rPr>
            </w:pPr>
            <w:r w:rsidRPr="00765CCF">
              <w:rPr>
                <w:sz w:val="24"/>
              </w:rPr>
              <w:object w:dxaOrig="2400" w:dyaOrig="2160" w14:anchorId="34515DBA">
                <v:shape id="_x0000_i2727" type="#_x0000_t75" style="width:120pt;height:108pt" o:ole="">
                  <v:imagedata r:id="rId2233" o:title=""/>
                </v:shape>
                <o:OLEObject Type="Embed" ProgID="PBrush" ShapeID="_x0000_i2727" DrawAspect="Content" ObjectID="_1664270744" r:id="rId2234"/>
              </w:object>
            </w:r>
          </w:p>
          <w:p w14:paraId="282B849A" w14:textId="77777777" w:rsidR="00E43807" w:rsidRPr="00765CCF" w:rsidRDefault="00E43807" w:rsidP="00765CCF">
            <w:pPr>
              <w:rPr>
                <w:sz w:val="24"/>
              </w:rPr>
            </w:pPr>
          </w:p>
          <w:tbl>
            <w:tblPr>
              <w:tblW w:w="0" w:type="auto"/>
              <w:tblBorders>
                <w:insideH w:val="single" w:sz="4" w:space="0" w:color="auto"/>
                <w:insideV w:val="single" w:sz="4" w:space="0" w:color="auto"/>
              </w:tblBorders>
              <w:tblLook w:val="01E0" w:firstRow="1" w:lastRow="1" w:firstColumn="1" w:lastColumn="1" w:noHBand="0" w:noVBand="0"/>
            </w:tblPr>
            <w:tblGrid>
              <w:gridCol w:w="738"/>
              <w:gridCol w:w="2272"/>
            </w:tblGrid>
            <w:tr w:rsidR="00E43807" w:rsidRPr="00885291" w14:paraId="54D08A1F" w14:textId="77777777" w:rsidTr="00765CCF">
              <w:tc>
                <w:tcPr>
                  <w:tcW w:w="738" w:type="dxa"/>
                  <w:tcBorders>
                    <w:top w:val="nil"/>
                    <w:left w:val="nil"/>
                    <w:bottom w:val="single" w:sz="4" w:space="0" w:color="auto"/>
                    <w:right w:val="single" w:sz="4" w:space="0" w:color="auto"/>
                  </w:tcBorders>
                  <w:shd w:val="clear" w:color="auto" w:fill="auto"/>
                </w:tcPr>
                <w:p w14:paraId="288AC517" w14:textId="77777777" w:rsidR="00E43807" w:rsidRPr="00885291" w:rsidRDefault="00E43807" w:rsidP="00765CCF">
                  <w:pPr>
                    <w:framePr w:hSpace="180" w:wrap="around" w:vAnchor="text" w:hAnchor="text" w:y="1"/>
                    <w:suppressOverlap/>
                    <w:rPr>
                      <w:sz w:val="24"/>
                    </w:rPr>
                  </w:pPr>
                  <w:r w:rsidRPr="00885291">
                    <w:rPr>
                      <w:sz w:val="24"/>
                    </w:rPr>
                    <w:t>GT</w:t>
                  </w:r>
                </w:p>
              </w:tc>
              <w:tc>
                <w:tcPr>
                  <w:tcW w:w="2272" w:type="dxa"/>
                  <w:tcBorders>
                    <w:top w:val="nil"/>
                    <w:left w:val="single" w:sz="4" w:space="0" w:color="auto"/>
                    <w:bottom w:val="single" w:sz="4" w:space="0" w:color="auto"/>
                    <w:right w:val="nil"/>
                  </w:tcBorders>
                  <w:shd w:val="clear" w:color="auto" w:fill="auto"/>
                </w:tcPr>
                <w:p w14:paraId="6EB7BF38" w14:textId="77777777" w:rsidR="00E43807" w:rsidRPr="00885291" w:rsidRDefault="00E43807" w:rsidP="00765CCF">
                  <w:pPr>
                    <w:framePr w:hSpace="180" w:wrap="around" w:vAnchor="text" w:hAnchor="text" w:y="1"/>
                    <w:suppressOverlap/>
                    <w:rPr>
                      <w:sz w:val="24"/>
                    </w:rPr>
                  </w:pPr>
                  <w:r w:rsidRPr="00885291">
                    <w:rPr>
                      <w:sz w:val="24"/>
                    </w:rPr>
                    <w:t xml:space="preserve">xÔy </w:t>
                  </w:r>
                  <w:r w:rsidRPr="00885291">
                    <w:rPr>
                      <w:position w:val="-4"/>
                      <w:sz w:val="24"/>
                    </w:rPr>
                    <w:object w:dxaOrig="220" w:dyaOrig="220" w14:anchorId="30856E68">
                      <v:shape id="_x0000_i2728" type="#_x0000_t75" style="width:11.25pt;height:11.25pt" o:ole="">
                        <v:imagedata r:id="rId2235" o:title=""/>
                      </v:shape>
                      <o:OLEObject Type="Embed" ProgID="Equation.DSMT4" ShapeID="_x0000_i2728" DrawAspect="Content" ObjectID="_1664270745" r:id="rId2236"/>
                    </w:object>
                  </w:r>
                  <w:r w:rsidRPr="00885291">
                    <w:rPr>
                      <w:sz w:val="24"/>
                    </w:rPr>
                    <w:t>180</w:t>
                  </w:r>
                  <w:r w:rsidRPr="00885291">
                    <w:rPr>
                      <w:sz w:val="24"/>
                      <w:vertAlign w:val="superscript"/>
                    </w:rPr>
                    <w:t>0</w:t>
                  </w:r>
                  <w:r w:rsidRPr="00885291">
                    <w:rPr>
                      <w:sz w:val="24"/>
                    </w:rPr>
                    <w:t xml:space="preserve">, A, B </w:t>
                  </w:r>
                  <w:r w:rsidRPr="00885291">
                    <w:rPr>
                      <w:position w:val="-4"/>
                      <w:sz w:val="24"/>
                    </w:rPr>
                    <w:object w:dxaOrig="200" w:dyaOrig="200" w14:anchorId="09E94A5A">
                      <v:shape id="_x0000_i2729" type="#_x0000_t75" style="width:9.75pt;height:9.75pt" o:ole="">
                        <v:imagedata r:id="rId2237" o:title=""/>
                      </v:shape>
                      <o:OLEObject Type="Embed" ProgID="Equation.DSMT4" ShapeID="_x0000_i2729" DrawAspect="Content" ObjectID="_1664270746" r:id="rId2238"/>
                    </w:object>
                  </w:r>
                  <w:r w:rsidRPr="00885291">
                    <w:rPr>
                      <w:sz w:val="24"/>
                    </w:rPr>
                    <w:t xml:space="preserve"> Ox</w:t>
                  </w:r>
                </w:p>
                <w:p w14:paraId="1A2FCC92" w14:textId="77777777" w:rsidR="00E43807" w:rsidRPr="00885291" w:rsidRDefault="00E43807" w:rsidP="00765CCF">
                  <w:pPr>
                    <w:framePr w:hSpace="180" w:wrap="around" w:vAnchor="text" w:hAnchor="text" w:y="1"/>
                    <w:suppressOverlap/>
                    <w:rPr>
                      <w:sz w:val="24"/>
                    </w:rPr>
                  </w:pPr>
                  <w:r w:rsidRPr="00885291">
                    <w:rPr>
                      <w:sz w:val="24"/>
                    </w:rPr>
                    <w:t xml:space="preserve">C, D </w:t>
                  </w:r>
                  <w:r w:rsidRPr="00885291">
                    <w:rPr>
                      <w:position w:val="-4"/>
                      <w:sz w:val="24"/>
                    </w:rPr>
                    <w:object w:dxaOrig="200" w:dyaOrig="200" w14:anchorId="55D60582">
                      <v:shape id="_x0000_i2730" type="#_x0000_t75" style="width:9.75pt;height:9.75pt" o:ole="">
                        <v:imagedata r:id="rId2237" o:title=""/>
                      </v:shape>
                      <o:OLEObject Type="Embed" ProgID="Equation.DSMT4" ShapeID="_x0000_i2730" DrawAspect="Content" ObjectID="_1664270747" r:id="rId2239"/>
                    </w:object>
                  </w:r>
                  <w:r w:rsidRPr="00885291">
                    <w:rPr>
                      <w:sz w:val="24"/>
                    </w:rPr>
                    <w:t xml:space="preserve"> Oy; </w:t>
                  </w:r>
                </w:p>
                <w:p w14:paraId="36C7AF04" w14:textId="77777777" w:rsidR="00E43807" w:rsidRPr="00885291" w:rsidRDefault="00E43807" w:rsidP="00765CCF">
                  <w:pPr>
                    <w:framePr w:hSpace="180" w:wrap="around" w:vAnchor="text" w:hAnchor="text" w:y="1"/>
                    <w:suppressOverlap/>
                    <w:rPr>
                      <w:sz w:val="24"/>
                    </w:rPr>
                  </w:pPr>
                  <w:r w:rsidRPr="00885291">
                    <w:rPr>
                      <w:sz w:val="24"/>
                    </w:rPr>
                    <w:t xml:space="preserve">OA = OC; </w:t>
                  </w:r>
                </w:p>
                <w:p w14:paraId="25920C37" w14:textId="77777777" w:rsidR="00E43807" w:rsidRPr="00885291" w:rsidRDefault="00E43807" w:rsidP="00765CCF">
                  <w:pPr>
                    <w:framePr w:hSpace="180" w:wrap="around" w:vAnchor="text" w:hAnchor="text" w:y="1"/>
                    <w:suppressOverlap/>
                    <w:rPr>
                      <w:sz w:val="24"/>
                    </w:rPr>
                  </w:pPr>
                  <w:r w:rsidRPr="00885291">
                    <w:rPr>
                      <w:sz w:val="24"/>
                    </w:rPr>
                    <w:t xml:space="preserve">OB = OD; </w:t>
                  </w:r>
                </w:p>
                <w:p w14:paraId="6EEB52B3" w14:textId="77777777" w:rsidR="00E43807" w:rsidRPr="00885291" w:rsidRDefault="00E43807" w:rsidP="00765CCF">
                  <w:pPr>
                    <w:framePr w:hSpace="180" w:wrap="around" w:vAnchor="text" w:hAnchor="text" w:y="1"/>
                    <w:suppressOverlap/>
                    <w:rPr>
                      <w:sz w:val="24"/>
                    </w:rPr>
                  </w:pPr>
                  <w:r w:rsidRPr="00885291">
                    <w:rPr>
                      <w:sz w:val="24"/>
                    </w:rPr>
                    <w:t>AD cắt BC tại D</w:t>
                  </w:r>
                </w:p>
              </w:tc>
            </w:tr>
            <w:tr w:rsidR="00E43807" w:rsidRPr="00885291" w14:paraId="5132337C" w14:textId="77777777" w:rsidTr="00765CCF">
              <w:tc>
                <w:tcPr>
                  <w:tcW w:w="738" w:type="dxa"/>
                  <w:tcBorders>
                    <w:top w:val="single" w:sz="4" w:space="0" w:color="auto"/>
                    <w:left w:val="nil"/>
                    <w:bottom w:val="nil"/>
                    <w:right w:val="single" w:sz="4" w:space="0" w:color="auto"/>
                  </w:tcBorders>
                  <w:shd w:val="clear" w:color="auto" w:fill="auto"/>
                </w:tcPr>
                <w:p w14:paraId="5F4FB315" w14:textId="77777777" w:rsidR="00E43807" w:rsidRPr="00885291" w:rsidRDefault="00E43807" w:rsidP="00765CCF">
                  <w:pPr>
                    <w:framePr w:hSpace="180" w:wrap="around" w:vAnchor="text" w:hAnchor="text" w:y="1"/>
                    <w:suppressOverlap/>
                    <w:rPr>
                      <w:sz w:val="24"/>
                    </w:rPr>
                  </w:pPr>
                  <w:r w:rsidRPr="00885291">
                    <w:rPr>
                      <w:sz w:val="24"/>
                    </w:rPr>
                    <w:t>KL</w:t>
                  </w:r>
                </w:p>
              </w:tc>
              <w:tc>
                <w:tcPr>
                  <w:tcW w:w="2272" w:type="dxa"/>
                  <w:tcBorders>
                    <w:top w:val="single" w:sz="4" w:space="0" w:color="auto"/>
                    <w:left w:val="single" w:sz="4" w:space="0" w:color="auto"/>
                    <w:bottom w:val="nil"/>
                    <w:right w:val="nil"/>
                  </w:tcBorders>
                  <w:shd w:val="clear" w:color="auto" w:fill="auto"/>
                </w:tcPr>
                <w:p w14:paraId="0F961515" w14:textId="77777777" w:rsidR="00E43807" w:rsidRPr="00885291" w:rsidRDefault="00E43807" w:rsidP="00765CCF">
                  <w:pPr>
                    <w:framePr w:hSpace="180" w:wrap="around" w:vAnchor="text" w:hAnchor="text" w:y="1"/>
                    <w:suppressOverlap/>
                    <w:rPr>
                      <w:sz w:val="24"/>
                    </w:rPr>
                  </w:pPr>
                  <w:r w:rsidRPr="00885291">
                    <w:rPr>
                      <w:sz w:val="24"/>
                    </w:rPr>
                    <w:t>a) BC = AD</w:t>
                  </w:r>
                </w:p>
                <w:p w14:paraId="0BB3820D" w14:textId="77777777" w:rsidR="00E43807" w:rsidRPr="00885291" w:rsidRDefault="00E43807" w:rsidP="00765CCF">
                  <w:pPr>
                    <w:framePr w:hSpace="180" w:wrap="around" w:vAnchor="text" w:hAnchor="text" w:y="1"/>
                    <w:suppressOverlap/>
                    <w:rPr>
                      <w:sz w:val="24"/>
                    </w:rPr>
                  </w:pPr>
                  <w:r w:rsidRPr="00885291">
                    <w:rPr>
                      <w:sz w:val="24"/>
                    </w:rPr>
                    <w:lastRenderedPageBreak/>
                    <w:t>b)IA = IC, IB = ID</w:t>
                  </w:r>
                </w:p>
                <w:p w14:paraId="0090E1C7" w14:textId="77777777" w:rsidR="00E43807" w:rsidRPr="00885291" w:rsidRDefault="00E43807" w:rsidP="00765CCF">
                  <w:pPr>
                    <w:framePr w:hSpace="180" w:wrap="around" w:vAnchor="text" w:hAnchor="text" w:y="1"/>
                    <w:suppressOverlap/>
                    <w:rPr>
                      <w:sz w:val="24"/>
                    </w:rPr>
                  </w:pPr>
                  <w:r w:rsidRPr="00885291">
                    <w:rPr>
                      <w:sz w:val="24"/>
                    </w:rPr>
                    <w:t>c) Tia OI là tia phân giác  xOy</w:t>
                  </w:r>
                </w:p>
              </w:tc>
            </w:tr>
          </w:tbl>
          <w:p w14:paraId="0DEDEBA0" w14:textId="77777777" w:rsidR="00E43807" w:rsidRPr="00765CCF" w:rsidRDefault="00E43807" w:rsidP="00765CCF">
            <w:pPr>
              <w:rPr>
                <w:sz w:val="24"/>
              </w:rPr>
            </w:pPr>
            <w:r w:rsidRPr="00765CCF">
              <w:rPr>
                <w:sz w:val="24"/>
              </w:rPr>
              <w:lastRenderedPageBreak/>
              <w:t>Chứng minh</w:t>
            </w:r>
          </w:p>
          <w:p w14:paraId="7B751451" w14:textId="77777777" w:rsidR="00E43807" w:rsidRPr="00765CCF" w:rsidRDefault="00E43807" w:rsidP="00765CCF">
            <w:pPr>
              <w:rPr>
                <w:sz w:val="24"/>
              </w:rPr>
            </w:pPr>
            <w:r w:rsidRPr="00765CCF">
              <w:rPr>
                <w:sz w:val="24"/>
              </w:rPr>
              <w:t xml:space="preserve">a)Xét </w:t>
            </w:r>
            <w:r w:rsidRPr="00765CCF">
              <w:rPr>
                <w:sz w:val="24"/>
              </w:rPr>
              <w:sym w:font="Symbol" w:char="F044"/>
            </w:r>
            <w:r w:rsidRPr="00765CCF">
              <w:rPr>
                <w:sz w:val="24"/>
              </w:rPr>
              <w:t xml:space="preserve">OAD và </w:t>
            </w:r>
            <w:r w:rsidRPr="00765CCF">
              <w:rPr>
                <w:sz w:val="24"/>
              </w:rPr>
              <w:sym w:font="Symbol" w:char="F044"/>
            </w:r>
            <w:r w:rsidRPr="00765CCF">
              <w:rPr>
                <w:sz w:val="24"/>
              </w:rPr>
              <w:t>OCB có:</w:t>
            </w:r>
          </w:p>
          <w:p w14:paraId="5599544C" w14:textId="77777777" w:rsidR="00E43807" w:rsidRPr="00765CCF" w:rsidRDefault="00E43807" w:rsidP="00765CCF">
            <w:pPr>
              <w:rPr>
                <w:sz w:val="24"/>
              </w:rPr>
            </w:pPr>
            <w:r w:rsidRPr="00765CCF">
              <w:rPr>
                <w:sz w:val="24"/>
              </w:rPr>
              <w:t>OA = OC (gt), Ô chung, OD = OB (gt)</w:t>
            </w:r>
          </w:p>
          <w:p w14:paraId="7643BE99" w14:textId="77777777" w:rsidR="00E43807" w:rsidRPr="00765CCF" w:rsidRDefault="00E43807" w:rsidP="00765CCF">
            <w:pPr>
              <w:rPr>
                <w:sz w:val="24"/>
              </w:rPr>
            </w:pPr>
            <w:r w:rsidRPr="00765CCF">
              <w:rPr>
                <w:sz w:val="24"/>
              </w:rPr>
              <w:t xml:space="preserve">Vậy </w:t>
            </w:r>
            <w:r w:rsidRPr="00765CCF">
              <w:rPr>
                <w:sz w:val="24"/>
              </w:rPr>
              <w:sym w:font="Symbol" w:char="F044"/>
            </w:r>
            <w:r w:rsidRPr="00765CCF">
              <w:rPr>
                <w:sz w:val="24"/>
              </w:rPr>
              <w:t xml:space="preserve">OAD = </w:t>
            </w:r>
            <w:r w:rsidRPr="00765CCF">
              <w:rPr>
                <w:sz w:val="24"/>
              </w:rPr>
              <w:sym w:font="Symbol" w:char="F044"/>
            </w:r>
            <w:r w:rsidRPr="00765CCF">
              <w:rPr>
                <w:sz w:val="24"/>
              </w:rPr>
              <w:t>OCB  (c.g.c)</w:t>
            </w:r>
          </w:p>
          <w:p w14:paraId="1FF3EF5E" w14:textId="77777777" w:rsidR="00E43807" w:rsidRPr="00765CCF" w:rsidRDefault="00E43807" w:rsidP="00765CCF">
            <w:pPr>
              <w:rPr>
                <w:sz w:val="24"/>
              </w:rPr>
            </w:pPr>
            <w:r w:rsidRPr="00765CCF">
              <w:rPr>
                <w:sz w:val="24"/>
              </w:rPr>
              <w:t xml:space="preserve">b) </w:t>
            </w:r>
            <w:r w:rsidRPr="00765CCF">
              <w:rPr>
                <w:sz w:val="24"/>
              </w:rPr>
              <w:sym w:font="Symbol" w:char="F044"/>
            </w:r>
            <w:r w:rsidRPr="00765CCF">
              <w:rPr>
                <w:sz w:val="24"/>
              </w:rPr>
              <w:t xml:space="preserve">OAD = </w:t>
            </w:r>
            <w:r w:rsidRPr="00765CCF">
              <w:rPr>
                <w:sz w:val="24"/>
              </w:rPr>
              <w:sym w:font="Symbol" w:char="F044"/>
            </w:r>
            <w:r w:rsidRPr="00765CCF">
              <w:rPr>
                <w:sz w:val="24"/>
              </w:rPr>
              <w:t>OCB (cmt)</w:t>
            </w:r>
          </w:p>
          <w:p w14:paraId="6C329F52" w14:textId="77777777" w:rsidR="00E43807" w:rsidRPr="00765CCF" w:rsidRDefault="00E43807" w:rsidP="00765CCF">
            <w:pPr>
              <w:rPr>
                <w:sz w:val="24"/>
              </w:rPr>
            </w:pPr>
            <w:r w:rsidRPr="00765CCF">
              <w:rPr>
                <w:sz w:val="24"/>
              </w:rPr>
              <w:t>=&gt; D = B (hai góc tương ứng)</w:t>
            </w:r>
          </w:p>
          <w:p w14:paraId="6D16F324" w14:textId="77777777" w:rsidR="00E43807" w:rsidRPr="00765CCF" w:rsidRDefault="00E43807" w:rsidP="00765CCF">
            <w:pPr>
              <w:rPr>
                <w:sz w:val="24"/>
              </w:rPr>
            </w:pPr>
            <w:r w:rsidRPr="00765CCF">
              <w:rPr>
                <w:sz w:val="24"/>
              </w:rPr>
              <w:t>và Â</w:t>
            </w:r>
            <w:r w:rsidRPr="00765CCF">
              <w:rPr>
                <w:sz w:val="24"/>
                <w:vertAlign w:val="subscript"/>
              </w:rPr>
              <w:t>1</w:t>
            </w:r>
            <w:r w:rsidRPr="00765CCF">
              <w:rPr>
                <w:sz w:val="24"/>
              </w:rPr>
              <w:t>= C</w:t>
            </w:r>
            <w:r w:rsidRPr="00765CCF">
              <w:rPr>
                <w:sz w:val="24"/>
                <w:vertAlign w:val="subscript"/>
              </w:rPr>
              <w:t>1</w:t>
            </w:r>
            <w:r w:rsidRPr="00765CCF">
              <w:rPr>
                <w:sz w:val="24"/>
              </w:rPr>
              <w:t xml:space="preserve"> (hai góc tương ứng )</w:t>
            </w:r>
          </w:p>
          <w:p w14:paraId="247A8AB7" w14:textId="77777777" w:rsidR="00E43807" w:rsidRPr="00765CCF" w:rsidRDefault="00E43807" w:rsidP="00765CCF">
            <w:pPr>
              <w:rPr>
                <w:sz w:val="24"/>
              </w:rPr>
            </w:pPr>
            <w:r w:rsidRPr="00765CCF">
              <w:rPr>
                <w:sz w:val="24"/>
              </w:rPr>
              <w:t>mà Â</w:t>
            </w:r>
            <w:r w:rsidRPr="00765CCF">
              <w:rPr>
                <w:sz w:val="24"/>
                <w:vertAlign w:val="subscript"/>
              </w:rPr>
              <w:t>1</w:t>
            </w:r>
            <w:r w:rsidRPr="00765CCF">
              <w:rPr>
                <w:sz w:val="24"/>
              </w:rPr>
              <w:t xml:space="preserve"> kề bù Â</w:t>
            </w:r>
            <w:r w:rsidRPr="00765CCF">
              <w:rPr>
                <w:sz w:val="24"/>
                <w:vertAlign w:val="subscript"/>
              </w:rPr>
              <w:t>2</w:t>
            </w:r>
          </w:p>
          <w:p w14:paraId="0C2851D8" w14:textId="77777777" w:rsidR="00E43807" w:rsidRPr="00765CCF" w:rsidRDefault="00E43807" w:rsidP="00765CCF">
            <w:pPr>
              <w:rPr>
                <w:sz w:val="24"/>
              </w:rPr>
            </w:pPr>
            <w:r w:rsidRPr="00765CCF">
              <w:rPr>
                <w:sz w:val="24"/>
              </w:rPr>
              <w:t xml:space="preserve"> C</w:t>
            </w:r>
            <w:r w:rsidRPr="00765CCF">
              <w:rPr>
                <w:sz w:val="24"/>
                <w:vertAlign w:val="subscript"/>
              </w:rPr>
              <w:t xml:space="preserve">1 </w:t>
            </w:r>
            <w:r w:rsidRPr="00765CCF">
              <w:rPr>
                <w:sz w:val="24"/>
              </w:rPr>
              <w:t xml:space="preserve"> kề bù C</w:t>
            </w:r>
            <w:r w:rsidRPr="00765CCF">
              <w:rPr>
                <w:sz w:val="24"/>
                <w:vertAlign w:val="subscript"/>
              </w:rPr>
              <w:t>2</w:t>
            </w:r>
            <w:r w:rsidRPr="00765CCF">
              <w:rPr>
                <w:sz w:val="24"/>
              </w:rPr>
              <w:t xml:space="preserve"> =&gt; Â</w:t>
            </w:r>
            <w:r w:rsidRPr="00765CCF">
              <w:rPr>
                <w:sz w:val="24"/>
                <w:vertAlign w:val="subscript"/>
              </w:rPr>
              <w:t>2</w:t>
            </w:r>
            <w:r w:rsidRPr="00765CCF">
              <w:rPr>
                <w:sz w:val="24"/>
              </w:rPr>
              <w:t xml:space="preserve"> = C</w:t>
            </w:r>
            <w:r w:rsidRPr="00765CCF">
              <w:rPr>
                <w:sz w:val="24"/>
                <w:vertAlign w:val="subscript"/>
              </w:rPr>
              <w:t>2</w:t>
            </w:r>
          </w:p>
          <w:p w14:paraId="01D88A43" w14:textId="77777777" w:rsidR="00E43807" w:rsidRPr="00765CCF" w:rsidRDefault="00E43807" w:rsidP="00765CCF">
            <w:pPr>
              <w:rPr>
                <w:sz w:val="24"/>
              </w:rPr>
            </w:pPr>
            <w:r w:rsidRPr="00765CCF">
              <w:rPr>
                <w:sz w:val="24"/>
              </w:rPr>
              <w:t xml:space="preserve">Có OA = OC; OB = OD (gt) </w:t>
            </w:r>
          </w:p>
          <w:p w14:paraId="6B3CE80E" w14:textId="77777777" w:rsidR="00E43807" w:rsidRPr="00765CCF" w:rsidRDefault="00E43807" w:rsidP="00765CCF">
            <w:pPr>
              <w:rPr>
                <w:sz w:val="24"/>
              </w:rPr>
            </w:pPr>
            <w:r w:rsidRPr="00765CCF">
              <w:rPr>
                <w:sz w:val="24"/>
              </w:rPr>
              <w:t>=&gt;OB – OA = OD – OC hay AB = CD</w:t>
            </w:r>
          </w:p>
          <w:p w14:paraId="1A9F5860" w14:textId="77777777" w:rsidR="00E43807" w:rsidRPr="00765CCF" w:rsidRDefault="00E43807" w:rsidP="00765CCF">
            <w:pPr>
              <w:rPr>
                <w:sz w:val="24"/>
              </w:rPr>
            </w:pPr>
            <w:r w:rsidRPr="00765CCF">
              <w:rPr>
                <w:sz w:val="24"/>
              </w:rPr>
              <w:t xml:space="preserve">Vậy </w:t>
            </w:r>
            <w:r w:rsidRPr="00765CCF">
              <w:rPr>
                <w:sz w:val="24"/>
              </w:rPr>
              <w:sym w:font="Symbol" w:char="F044"/>
            </w:r>
            <w:r w:rsidRPr="00765CCF">
              <w:rPr>
                <w:sz w:val="24"/>
              </w:rPr>
              <w:t xml:space="preserve">IAB = </w:t>
            </w:r>
            <w:r w:rsidRPr="00765CCF">
              <w:rPr>
                <w:sz w:val="24"/>
              </w:rPr>
              <w:sym w:font="Symbol" w:char="F044"/>
            </w:r>
            <w:r w:rsidRPr="00765CCF">
              <w:rPr>
                <w:sz w:val="24"/>
              </w:rPr>
              <w:t>ICD (g.c.g)</w:t>
            </w:r>
          </w:p>
          <w:p w14:paraId="6E0E2C05" w14:textId="77777777" w:rsidR="00E43807" w:rsidRPr="00765CCF" w:rsidRDefault="00E43807" w:rsidP="00765CCF">
            <w:pPr>
              <w:rPr>
                <w:sz w:val="24"/>
              </w:rPr>
            </w:pPr>
          </w:p>
        </w:tc>
      </w:tr>
      <w:tr w:rsidR="00E43807" w:rsidRPr="00885291" w14:paraId="74F87AEF" w14:textId="77777777" w:rsidTr="00765CCF">
        <w:tc>
          <w:tcPr>
            <w:tcW w:w="9540" w:type="dxa"/>
            <w:gridSpan w:val="3"/>
            <w:shd w:val="clear" w:color="auto" w:fill="auto"/>
          </w:tcPr>
          <w:p w14:paraId="2B881064" w14:textId="77777777" w:rsidR="00E43807" w:rsidRPr="00765CCF" w:rsidRDefault="00E43807" w:rsidP="00765CCF">
            <w:pPr>
              <w:rPr>
                <w:b/>
                <w:noProof/>
                <w:sz w:val="24"/>
              </w:rPr>
            </w:pPr>
            <w:r w:rsidRPr="00765CCF">
              <w:rPr>
                <w:b/>
                <w:noProof/>
                <w:sz w:val="24"/>
              </w:rPr>
              <w:lastRenderedPageBreak/>
              <w:t>D. Hoạt động vận dụng (kết hợp phần luyện tập)</w:t>
            </w:r>
          </w:p>
          <w:p w14:paraId="1DE9A366" w14:textId="77777777" w:rsidR="00E43807" w:rsidRPr="00765CCF" w:rsidRDefault="00E43807" w:rsidP="00765CCF">
            <w:pPr>
              <w:rPr>
                <w:sz w:val="24"/>
              </w:rPr>
            </w:pPr>
            <w:r w:rsidRPr="00765CCF">
              <w:rPr>
                <w:b/>
                <w:i/>
                <w:sz w:val="24"/>
              </w:rPr>
              <w:t>Mục tiêu</w:t>
            </w:r>
            <w:r w:rsidRPr="00765CCF">
              <w:rPr>
                <w:sz w:val="24"/>
              </w:rPr>
              <w:t xml:space="preserve">: Biết vận dụng các kiến thức đă học đề chứng minh bài toán </w:t>
            </w:r>
          </w:p>
          <w:p w14:paraId="272E3614" w14:textId="77777777" w:rsidR="00E43807" w:rsidRPr="00765CCF" w:rsidRDefault="00E43807" w:rsidP="00765CCF">
            <w:pPr>
              <w:rPr>
                <w:sz w:val="24"/>
              </w:rPr>
            </w:pPr>
            <w:r w:rsidRPr="00765CCF">
              <w:rPr>
                <w:b/>
                <w:i/>
                <w:sz w:val="24"/>
              </w:rPr>
              <w:t>Hình thức tổ chức HĐ:</w:t>
            </w:r>
            <w:r w:rsidRPr="00765CCF">
              <w:rPr>
                <w:sz w:val="24"/>
              </w:rPr>
              <w:t xml:space="preserve"> HĐ nhóm</w:t>
            </w:r>
          </w:p>
          <w:p w14:paraId="32DD75AF" w14:textId="77777777" w:rsidR="00E43807" w:rsidRPr="00765CCF" w:rsidRDefault="00E43807" w:rsidP="00765CCF">
            <w:pPr>
              <w:rPr>
                <w:noProof/>
                <w:sz w:val="24"/>
              </w:rPr>
            </w:pPr>
            <w:r w:rsidRPr="00765CCF">
              <w:rPr>
                <w:b/>
                <w:i/>
                <w:sz w:val="24"/>
              </w:rPr>
              <w:t>Sản phẩm</w:t>
            </w:r>
            <w:r w:rsidRPr="00765CCF">
              <w:rPr>
                <w:sz w:val="24"/>
              </w:rPr>
              <w:t>: Hs làm chính xác</w:t>
            </w:r>
          </w:p>
        </w:tc>
      </w:tr>
      <w:tr w:rsidR="00E43807" w:rsidRPr="00885291" w14:paraId="4B95613E" w14:textId="77777777" w:rsidTr="00765CCF">
        <w:tc>
          <w:tcPr>
            <w:tcW w:w="9540" w:type="dxa"/>
            <w:gridSpan w:val="3"/>
            <w:shd w:val="clear" w:color="auto" w:fill="auto"/>
          </w:tcPr>
          <w:p w14:paraId="7B912426" w14:textId="77777777" w:rsidR="00E43807" w:rsidRPr="00765CCF" w:rsidRDefault="00E43807" w:rsidP="00765CCF">
            <w:pPr>
              <w:rPr>
                <w:b/>
                <w:noProof/>
                <w:sz w:val="24"/>
              </w:rPr>
            </w:pPr>
            <w:r w:rsidRPr="00765CCF">
              <w:rPr>
                <w:b/>
                <w:noProof/>
                <w:sz w:val="24"/>
              </w:rPr>
              <w:t>E. Hoạt động tìm tòi, mở rộng ( 2 phút)</w:t>
            </w:r>
          </w:p>
          <w:p w14:paraId="0A24B36E" w14:textId="77777777" w:rsidR="00E43807" w:rsidRPr="00765CCF" w:rsidRDefault="00E43807" w:rsidP="00765CCF">
            <w:pPr>
              <w:rPr>
                <w:sz w:val="24"/>
              </w:rPr>
            </w:pPr>
            <w:r w:rsidRPr="00765CCF">
              <w:rPr>
                <w:b/>
                <w:i/>
                <w:sz w:val="24"/>
              </w:rPr>
              <w:t>Mục tiêu</w:t>
            </w:r>
            <w:r w:rsidRPr="00765CCF">
              <w:rPr>
                <w:sz w:val="24"/>
              </w:rPr>
              <w:t>: Khuyến khích HS tìm tòi phát hiện ứng dụng trong thực tế áp dụng tính chất tia phân giác của một góc</w:t>
            </w:r>
          </w:p>
          <w:p w14:paraId="3D042C8C" w14:textId="77777777" w:rsidR="00E43807" w:rsidRPr="00765CCF" w:rsidRDefault="00E43807" w:rsidP="00765CCF">
            <w:pPr>
              <w:rPr>
                <w:sz w:val="24"/>
              </w:rPr>
            </w:pPr>
            <w:r w:rsidRPr="00765CCF">
              <w:rPr>
                <w:b/>
                <w:i/>
                <w:sz w:val="24"/>
              </w:rPr>
              <w:t>Hình thức tổ chức HĐ:</w:t>
            </w:r>
            <w:r w:rsidRPr="00765CCF">
              <w:rPr>
                <w:sz w:val="24"/>
              </w:rPr>
              <w:t xml:space="preserve"> HĐ cá nhân</w:t>
            </w:r>
          </w:p>
          <w:p w14:paraId="642DC96E" w14:textId="77777777" w:rsidR="00E43807" w:rsidRPr="00765CCF" w:rsidRDefault="00E43807" w:rsidP="00765CCF">
            <w:pPr>
              <w:rPr>
                <w:noProof/>
                <w:sz w:val="24"/>
              </w:rPr>
            </w:pPr>
            <w:r w:rsidRPr="00765CCF">
              <w:rPr>
                <w:b/>
                <w:i/>
                <w:sz w:val="24"/>
              </w:rPr>
              <w:t>Sản phẩm</w:t>
            </w:r>
            <w:r w:rsidRPr="00765CCF">
              <w:rPr>
                <w:sz w:val="24"/>
              </w:rPr>
              <w:t>: HS tìm hiểu, nghiên cứu và đưa ra phương pháp giải.</w:t>
            </w:r>
          </w:p>
        </w:tc>
      </w:tr>
      <w:tr w:rsidR="00E43807" w:rsidRPr="00885291" w14:paraId="3DBCC36E" w14:textId="77777777" w:rsidTr="00765CCF">
        <w:tc>
          <w:tcPr>
            <w:tcW w:w="9540" w:type="dxa"/>
            <w:gridSpan w:val="3"/>
            <w:shd w:val="clear" w:color="auto" w:fill="auto"/>
          </w:tcPr>
          <w:p w14:paraId="3CC07106" w14:textId="77777777" w:rsidR="00E43807" w:rsidRPr="00765CCF" w:rsidRDefault="00E43807" w:rsidP="00765CCF">
            <w:pPr>
              <w:rPr>
                <w:noProof/>
                <w:sz w:val="24"/>
              </w:rPr>
            </w:pPr>
            <w:r w:rsidRPr="00765CCF">
              <w:rPr>
                <w:noProof/>
                <w:sz w:val="24"/>
              </w:rPr>
              <w:t>Gv đặt tình huống: Có mảnh sắt phẳng hình dạng một góc và một chiếc thước thẳng có chia khoảng. Làm thế nào để vẽ được tia phân giác của góc này</w:t>
            </w:r>
          </w:p>
        </w:tc>
      </w:tr>
      <w:tr w:rsidR="00E43807" w:rsidRPr="00885291" w14:paraId="0F1009F7" w14:textId="77777777" w:rsidTr="00765CCF">
        <w:tc>
          <w:tcPr>
            <w:tcW w:w="3158" w:type="dxa"/>
            <w:shd w:val="clear" w:color="auto" w:fill="auto"/>
          </w:tcPr>
          <w:p w14:paraId="0DA21B0C" w14:textId="77777777" w:rsidR="00E43807" w:rsidRPr="00765CCF" w:rsidRDefault="00E43807" w:rsidP="00765CCF">
            <w:pPr>
              <w:rPr>
                <w:sz w:val="24"/>
              </w:rPr>
            </w:pPr>
            <w:r w:rsidRPr="00765CCF">
              <w:rPr>
                <w:sz w:val="24"/>
              </w:rPr>
              <w:t xml:space="preserve">Dặn dò: </w:t>
            </w:r>
          </w:p>
          <w:p w14:paraId="1EF444CC" w14:textId="77777777" w:rsidR="00E43807" w:rsidRPr="00765CCF" w:rsidRDefault="00E43807" w:rsidP="00765CCF">
            <w:pPr>
              <w:rPr>
                <w:sz w:val="24"/>
              </w:rPr>
            </w:pPr>
            <w:r w:rsidRPr="00765CCF">
              <w:rPr>
                <w:sz w:val="24"/>
              </w:rPr>
              <w:t>- Hs học thuộc định lí thuận, đảo và rèn kĩ năng vẽ hình</w:t>
            </w:r>
          </w:p>
          <w:p w14:paraId="1C000ABF" w14:textId="77777777" w:rsidR="00E43807" w:rsidRPr="00765CCF" w:rsidRDefault="00E43807" w:rsidP="00765CCF">
            <w:pPr>
              <w:rPr>
                <w:sz w:val="24"/>
              </w:rPr>
            </w:pPr>
            <w:r w:rsidRPr="00765CCF">
              <w:rPr>
                <w:sz w:val="24"/>
              </w:rPr>
              <w:t>- HS chuẩn bị phần luyện tập</w:t>
            </w:r>
          </w:p>
        </w:tc>
        <w:tc>
          <w:tcPr>
            <w:tcW w:w="3156" w:type="dxa"/>
            <w:shd w:val="clear" w:color="auto" w:fill="auto"/>
          </w:tcPr>
          <w:p w14:paraId="48A9038C" w14:textId="77777777" w:rsidR="00E43807" w:rsidRPr="00765CCF" w:rsidRDefault="00E43807" w:rsidP="00765CCF">
            <w:pPr>
              <w:rPr>
                <w:sz w:val="24"/>
              </w:rPr>
            </w:pPr>
            <w:r w:rsidRPr="00765CCF">
              <w:rPr>
                <w:sz w:val="24"/>
              </w:rPr>
              <w:t>Hs thực hiện yêu cầu của Gv</w:t>
            </w:r>
          </w:p>
        </w:tc>
        <w:tc>
          <w:tcPr>
            <w:tcW w:w="3226" w:type="dxa"/>
            <w:shd w:val="clear" w:color="auto" w:fill="auto"/>
          </w:tcPr>
          <w:p w14:paraId="16F9FA9D" w14:textId="77777777" w:rsidR="00E43807" w:rsidRPr="00765CCF" w:rsidRDefault="00E43807" w:rsidP="00765CCF">
            <w:pPr>
              <w:rPr>
                <w:noProof/>
                <w:sz w:val="24"/>
              </w:rPr>
            </w:pPr>
          </w:p>
        </w:tc>
      </w:tr>
    </w:tbl>
    <w:p w14:paraId="755B13A8" w14:textId="77777777" w:rsidR="00E43807" w:rsidRPr="00885291" w:rsidRDefault="00E43807" w:rsidP="00E43807">
      <w:pPr>
        <w:rPr>
          <w:sz w:val="24"/>
        </w:rPr>
      </w:pPr>
    </w:p>
    <w:p w14:paraId="420E0672" w14:textId="77777777" w:rsidR="00E43807" w:rsidRPr="00885291" w:rsidRDefault="00E43807" w:rsidP="00E43807">
      <w:pPr>
        <w:rPr>
          <w:sz w:val="24"/>
        </w:rPr>
      </w:pPr>
      <w:r w:rsidRPr="00885291">
        <w:rPr>
          <w:sz w:val="24"/>
        </w:rPr>
        <w:br w:type="page"/>
      </w:r>
    </w:p>
    <w:tbl>
      <w:tblPr>
        <w:tblW w:w="0" w:type="auto"/>
        <w:tblLook w:val="04A0" w:firstRow="1" w:lastRow="0" w:firstColumn="1" w:lastColumn="0" w:noHBand="0" w:noVBand="1"/>
      </w:tblPr>
      <w:tblGrid>
        <w:gridCol w:w="3209"/>
        <w:gridCol w:w="3209"/>
        <w:gridCol w:w="3210"/>
      </w:tblGrid>
      <w:tr w:rsidR="00E43807" w:rsidRPr="00885291" w14:paraId="55298122" w14:textId="77777777" w:rsidTr="00765CCF">
        <w:tc>
          <w:tcPr>
            <w:tcW w:w="3209" w:type="dxa"/>
            <w:shd w:val="clear" w:color="auto" w:fill="auto"/>
          </w:tcPr>
          <w:p w14:paraId="2F1A2B57" w14:textId="77777777" w:rsidR="00E43807" w:rsidRPr="00765CCF" w:rsidRDefault="00E43807" w:rsidP="00765CCF">
            <w:pPr>
              <w:rPr>
                <w:sz w:val="24"/>
              </w:rPr>
            </w:pPr>
            <w:r w:rsidRPr="00765CCF">
              <w:rPr>
                <w:sz w:val="24"/>
              </w:rPr>
              <w:t>Ngày soạn: ……………</w:t>
            </w:r>
          </w:p>
        </w:tc>
        <w:tc>
          <w:tcPr>
            <w:tcW w:w="3209" w:type="dxa"/>
            <w:shd w:val="clear" w:color="auto" w:fill="auto"/>
          </w:tcPr>
          <w:p w14:paraId="19FD7FF9" w14:textId="77777777" w:rsidR="00E43807" w:rsidRPr="00765CCF" w:rsidRDefault="00E43807" w:rsidP="00765CCF">
            <w:pPr>
              <w:rPr>
                <w:sz w:val="24"/>
              </w:rPr>
            </w:pPr>
            <w:r w:rsidRPr="00765CCF">
              <w:rPr>
                <w:sz w:val="24"/>
              </w:rPr>
              <w:t>Ngày dạy: ………………</w:t>
            </w:r>
          </w:p>
          <w:p w14:paraId="2D23455B" w14:textId="77777777" w:rsidR="00E43807" w:rsidRPr="00765CCF" w:rsidRDefault="00E43807" w:rsidP="00765CCF">
            <w:pPr>
              <w:rPr>
                <w:sz w:val="24"/>
              </w:rPr>
            </w:pPr>
          </w:p>
        </w:tc>
        <w:tc>
          <w:tcPr>
            <w:tcW w:w="3210" w:type="dxa"/>
            <w:shd w:val="clear" w:color="auto" w:fill="auto"/>
          </w:tcPr>
          <w:p w14:paraId="3D287BFE" w14:textId="77777777" w:rsidR="00E43807" w:rsidRPr="00765CCF" w:rsidRDefault="00E43807" w:rsidP="00E43807">
            <w:pPr>
              <w:rPr>
                <w:sz w:val="24"/>
              </w:rPr>
            </w:pPr>
            <w:r w:rsidRPr="00765CCF">
              <w:rPr>
                <w:sz w:val="24"/>
              </w:rPr>
              <w:t xml:space="preserve">Lớp: ……….. </w:t>
            </w:r>
          </w:p>
        </w:tc>
      </w:tr>
    </w:tbl>
    <w:p w14:paraId="344BE898" w14:textId="77777777" w:rsidR="00E43807" w:rsidRPr="00885291" w:rsidRDefault="00E43807" w:rsidP="00E43807">
      <w:pPr>
        <w:spacing w:after="120"/>
        <w:jc w:val="center"/>
        <w:rPr>
          <w:b/>
          <w:bCs/>
          <w:sz w:val="24"/>
          <w:lang w:val="it-IT"/>
        </w:rPr>
      </w:pPr>
      <w:r w:rsidRPr="00E43807">
        <w:rPr>
          <w:b/>
          <w:sz w:val="24"/>
        </w:rPr>
        <w:t>Tiết: 59</w:t>
      </w:r>
      <w:r>
        <w:rPr>
          <w:b/>
          <w:sz w:val="24"/>
        </w:rPr>
        <w:t xml:space="preserve">      </w:t>
      </w:r>
      <w:r w:rsidRPr="00885291">
        <w:rPr>
          <w:b/>
          <w:sz w:val="24"/>
          <w:lang w:val="it-IT"/>
        </w:rPr>
        <w:t>LUYỆN TẬP</w:t>
      </w:r>
    </w:p>
    <w:p w14:paraId="5F26D0A1" w14:textId="77777777" w:rsidR="00E43807" w:rsidRPr="00885291" w:rsidRDefault="00E43807" w:rsidP="00E43807">
      <w:pPr>
        <w:rPr>
          <w:b/>
          <w:sz w:val="24"/>
        </w:rPr>
      </w:pPr>
      <w:r w:rsidRPr="00885291">
        <w:rPr>
          <w:b/>
          <w:sz w:val="24"/>
        </w:rPr>
        <w:t>I. MỤC TIÊU</w:t>
      </w:r>
    </w:p>
    <w:p w14:paraId="6F1EA047" w14:textId="77777777" w:rsidR="00E43807" w:rsidRPr="00885291" w:rsidRDefault="00E43807" w:rsidP="00E43807">
      <w:pPr>
        <w:ind w:firstLine="720"/>
        <w:rPr>
          <w:sz w:val="24"/>
        </w:rPr>
      </w:pPr>
      <w:r w:rsidRPr="00885291">
        <w:rPr>
          <w:b/>
          <w:sz w:val="24"/>
        </w:rPr>
        <w:t>1. Kiến thức</w:t>
      </w:r>
      <w:r w:rsidRPr="00885291">
        <w:rPr>
          <w:sz w:val="24"/>
        </w:rPr>
        <w:t>: Hs củng cố hai định lí thuận và đảo về tính chất tia phân giác của một góc và tập hợp các điểm nằm bên trong góc, cách đều hai cạnh của góc.</w:t>
      </w:r>
    </w:p>
    <w:p w14:paraId="04F7C44D" w14:textId="77777777" w:rsidR="00E43807" w:rsidRPr="00885291" w:rsidRDefault="00E43807" w:rsidP="00E43807">
      <w:pPr>
        <w:ind w:firstLine="720"/>
        <w:rPr>
          <w:sz w:val="24"/>
        </w:rPr>
      </w:pPr>
      <w:r w:rsidRPr="00885291">
        <w:rPr>
          <w:b/>
          <w:sz w:val="24"/>
        </w:rPr>
        <w:t>2. Kĩ năng</w:t>
      </w:r>
      <w:r w:rsidRPr="00885291">
        <w:rPr>
          <w:sz w:val="24"/>
        </w:rPr>
        <w:t xml:space="preserve">: </w:t>
      </w:r>
    </w:p>
    <w:p w14:paraId="30325EDE" w14:textId="77777777" w:rsidR="00E43807" w:rsidRPr="00885291" w:rsidRDefault="00E43807" w:rsidP="00E43807">
      <w:pPr>
        <w:ind w:firstLine="720"/>
        <w:rPr>
          <w:b/>
          <w:sz w:val="24"/>
        </w:rPr>
      </w:pPr>
      <w:r w:rsidRPr="00885291">
        <w:rPr>
          <w:sz w:val="24"/>
        </w:rPr>
        <w:t xml:space="preserve">- </w:t>
      </w:r>
      <w:r w:rsidRPr="00885291">
        <w:rPr>
          <w:sz w:val="24"/>
          <w:lang w:val="it-IT"/>
        </w:rPr>
        <w:t>Vận dụng các định lí thuận và đảo để tìm tập hợp các điểm cách đều hai đường thẳng cắt nhau và giải bài tập</w:t>
      </w:r>
      <w:r w:rsidRPr="00885291">
        <w:rPr>
          <w:b/>
          <w:sz w:val="24"/>
        </w:rPr>
        <w:t xml:space="preserve"> </w:t>
      </w:r>
    </w:p>
    <w:p w14:paraId="176E3A86" w14:textId="77777777" w:rsidR="00E43807" w:rsidRPr="00885291" w:rsidRDefault="00E43807" w:rsidP="00E43807">
      <w:pPr>
        <w:ind w:firstLine="720"/>
        <w:rPr>
          <w:sz w:val="24"/>
        </w:rPr>
      </w:pPr>
      <w:r w:rsidRPr="00885291">
        <w:rPr>
          <w:b/>
          <w:sz w:val="24"/>
        </w:rPr>
        <w:t>3. Thái độ</w:t>
      </w:r>
      <w:r w:rsidRPr="00885291">
        <w:rPr>
          <w:sz w:val="24"/>
        </w:rPr>
        <w:t>: Khơi dậy và nuôi dưỡng niềm say mê toán học</w:t>
      </w:r>
    </w:p>
    <w:p w14:paraId="7AC7F247" w14:textId="77777777" w:rsidR="00E43807" w:rsidRPr="00885291" w:rsidRDefault="00E43807" w:rsidP="00E43807">
      <w:pPr>
        <w:ind w:firstLine="720"/>
        <w:rPr>
          <w:b/>
          <w:sz w:val="24"/>
        </w:rPr>
      </w:pPr>
      <w:r w:rsidRPr="00885291">
        <w:rPr>
          <w:b/>
          <w:sz w:val="24"/>
        </w:rPr>
        <w:t>4. Định hướng hình thành phẩm chất, năng lực</w:t>
      </w:r>
    </w:p>
    <w:p w14:paraId="63A6988F" w14:textId="77777777" w:rsidR="00E43807" w:rsidRPr="00885291" w:rsidRDefault="00E43807" w:rsidP="00E43807">
      <w:pPr>
        <w:rPr>
          <w:sz w:val="24"/>
        </w:rPr>
      </w:pPr>
      <w:r w:rsidRPr="00885291">
        <w:rPr>
          <w:sz w:val="24"/>
        </w:rPr>
        <w:tab/>
        <w:t>- Phẩm chất: Tự chủ, có trách nhiệm</w:t>
      </w:r>
    </w:p>
    <w:p w14:paraId="09378F14" w14:textId="77777777" w:rsidR="00E43807" w:rsidRPr="00885291" w:rsidRDefault="00E43807" w:rsidP="00E43807">
      <w:pPr>
        <w:rPr>
          <w:sz w:val="24"/>
        </w:rPr>
      </w:pPr>
      <w:r w:rsidRPr="00885291">
        <w:rPr>
          <w:sz w:val="24"/>
        </w:rPr>
        <w:tab/>
        <w:t>- Năng lực: Tự học, giải quyết vấn đề, tích cực, giao tiếp, hợp tác</w:t>
      </w:r>
    </w:p>
    <w:p w14:paraId="33789FAC" w14:textId="77777777" w:rsidR="00E43807" w:rsidRPr="00885291" w:rsidRDefault="00E43807" w:rsidP="00E43807">
      <w:pPr>
        <w:rPr>
          <w:b/>
          <w:sz w:val="24"/>
        </w:rPr>
      </w:pPr>
      <w:r w:rsidRPr="00885291">
        <w:rPr>
          <w:b/>
          <w:sz w:val="24"/>
        </w:rPr>
        <w:t xml:space="preserve">II. CHUẨN BỊ </w:t>
      </w:r>
    </w:p>
    <w:p w14:paraId="3592662C" w14:textId="77777777" w:rsidR="00E43807" w:rsidRPr="00885291" w:rsidRDefault="00E43807" w:rsidP="00E43807">
      <w:pPr>
        <w:ind w:firstLine="720"/>
        <w:rPr>
          <w:sz w:val="24"/>
        </w:rPr>
      </w:pPr>
      <w:r w:rsidRPr="00885291">
        <w:rPr>
          <w:b/>
          <w:sz w:val="24"/>
        </w:rPr>
        <w:t>1. Giáo viên</w:t>
      </w:r>
      <w:r w:rsidRPr="00885291">
        <w:rPr>
          <w:sz w:val="24"/>
        </w:rPr>
        <w:t>: Bảng phụ, thước thẳng, compa, thước đo góc</w:t>
      </w:r>
    </w:p>
    <w:p w14:paraId="4C6673E9" w14:textId="77777777" w:rsidR="00E43807" w:rsidRPr="00885291" w:rsidRDefault="00E43807" w:rsidP="00E43807">
      <w:pPr>
        <w:rPr>
          <w:b/>
          <w:sz w:val="24"/>
        </w:rPr>
      </w:pPr>
      <w:r w:rsidRPr="00885291">
        <w:rPr>
          <w:sz w:val="24"/>
        </w:rPr>
        <w:tab/>
      </w:r>
      <w:r w:rsidRPr="00885291">
        <w:rPr>
          <w:b/>
          <w:sz w:val="24"/>
        </w:rPr>
        <w:t>2. Học sinh</w:t>
      </w:r>
      <w:r w:rsidRPr="00885291">
        <w:rPr>
          <w:sz w:val="24"/>
        </w:rPr>
        <w:t xml:space="preserve">: </w:t>
      </w:r>
      <w:r w:rsidRPr="00885291">
        <w:rPr>
          <w:sz w:val="24"/>
          <w:lang w:val="it-IT"/>
        </w:rPr>
        <w:t>Bảng phụ nhóm, thước thẳng, compa, thước đo góc</w:t>
      </w:r>
      <w:r w:rsidRPr="00885291">
        <w:rPr>
          <w:b/>
          <w:sz w:val="24"/>
        </w:rPr>
        <w:t xml:space="preserve"> </w:t>
      </w:r>
    </w:p>
    <w:p w14:paraId="117987E4" w14:textId="77777777" w:rsidR="00E43807" w:rsidRPr="00885291" w:rsidRDefault="00E43807" w:rsidP="00E43807">
      <w:pPr>
        <w:rPr>
          <w:b/>
          <w:sz w:val="24"/>
        </w:rPr>
      </w:pPr>
      <w:r w:rsidRPr="00885291">
        <w:rPr>
          <w:b/>
          <w:sz w:val="24"/>
        </w:rPr>
        <w:t>III. TỔ CHỨC CÁC HOẠT ĐỘNG DẠY HỌC</w:t>
      </w:r>
    </w:p>
    <w:p w14:paraId="7E5EEBEC" w14:textId="77777777" w:rsidR="00E43807" w:rsidRPr="00885291" w:rsidRDefault="00E43807" w:rsidP="00E43807">
      <w:pPr>
        <w:rPr>
          <w:b/>
          <w:sz w:val="24"/>
        </w:rPr>
      </w:pPr>
      <w:r w:rsidRPr="00885291">
        <w:rPr>
          <w:b/>
          <w:sz w:val="24"/>
        </w:rPr>
        <w:tab/>
        <w:t>1. Ổn định lớp:</w:t>
      </w:r>
    </w:p>
    <w:p w14:paraId="1A8DC27C" w14:textId="77777777" w:rsidR="00E43807" w:rsidRPr="00885291" w:rsidRDefault="00E43807" w:rsidP="00E43807">
      <w:pPr>
        <w:rPr>
          <w:b/>
          <w:sz w:val="24"/>
        </w:rPr>
      </w:pPr>
      <w:r w:rsidRPr="00885291">
        <w:rPr>
          <w:b/>
          <w:sz w:val="24"/>
        </w:rPr>
        <w:tab/>
        <w:t>2. Nội dung:</w:t>
      </w:r>
    </w:p>
    <w:tbl>
      <w:tblPr>
        <w:tblpPr w:leftFromText="180" w:rightFromText="180" w:vertAnchor="text" w:tblpY="1"/>
        <w:tblOverlap w:val="neve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60"/>
      </w:tblGrid>
      <w:tr w:rsidR="00E43807" w:rsidRPr="00885291" w14:paraId="58DAB025" w14:textId="77777777" w:rsidTr="00765CCF">
        <w:tc>
          <w:tcPr>
            <w:tcW w:w="3190" w:type="dxa"/>
            <w:shd w:val="clear" w:color="auto" w:fill="auto"/>
          </w:tcPr>
          <w:p w14:paraId="4B6ACB5D" w14:textId="77777777" w:rsidR="00E43807" w:rsidRPr="00765CCF" w:rsidRDefault="00E43807" w:rsidP="00765CCF">
            <w:pPr>
              <w:jc w:val="center"/>
              <w:rPr>
                <w:sz w:val="24"/>
              </w:rPr>
            </w:pPr>
            <w:r w:rsidRPr="00765CCF">
              <w:rPr>
                <w:b/>
                <w:sz w:val="24"/>
              </w:rPr>
              <w:t>Hoạt động của GV</w:t>
            </w:r>
          </w:p>
        </w:tc>
        <w:tc>
          <w:tcPr>
            <w:tcW w:w="3190" w:type="dxa"/>
            <w:shd w:val="clear" w:color="auto" w:fill="auto"/>
          </w:tcPr>
          <w:p w14:paraId="5B089117" w14:textId="77777777" w:rsidR="00E43807" w:rsidRPr="00765CCF" w:rsidRDefault="00E43807" w:rsidP="00765CCF">
            <w:pPr>
              <w:jc w:val="center"/>
              <w:rPr>
                <w:sz w:val="24"/>
              </w:rPr>
            </w:pPr>
            <w:r w:rsidRPr="00765CCF">
              <w:rPr>
                <w:b/>
                <w:sz w:val="24"/>
              </w:rPr>
              <w:t>Hoạt động của HS</w:t>
            </w:r>
          </w:p>
        </w:tc>
        <w:tc>
          <w:tcPr>
            <w:tcW w:w="3160" w:type="dxa"/>
            <w:shd w:val="clear" w:color="auto" w:fill="auto"/>
          </w:tcPr>
          <w:p w14:paraId="72B3052E" w14:textId="77777777" w:rsidR="00E43807" w:rsidRPr="00765CCF" w:rsidRDefault="00E43807" w:rsidP="00765CCF">
            <w:pPr>
              <w:jc w:val="center"/>
              <w:rPr>
                <w:sz w:val="24"/>
              </w:rPr>
            </w:pPr>
            <w:r w:rsidRPr="00765CCF">
              <w:rPr>
                <w:b/>
                <w:sz w:val="24"/>
              </w:rPr>
              <w:t>Nội dung</w:t>
            </w:r>
          </w:p>
        </w:tc>
      </w:tr>
      <w:tr w:rsidR="00E43807" w:rsidRPr="00885291" w14:paraId="2F9CD801" w14:textId="77777777" w:rsidTr="00765CCF">
        <w:tc>
          <w:tcPr>
            <w:tcW w:w="9540" w:type="dxa"/>
            <w:gridSpan w:val="3"/>
            <w:shd w:val="clear" w:color="auto" w:fill="auto"/>
          </w:tcPr>
          <w:p w14:paraId="58A44DC9" w14:textId="77777777" w:rsidR="00E43807" w:rsidRPr="00765CCF" w:rsidRDefault="00E43807" w:rsidP="00765CCF">
            <w:pPr>
              <w:rPr>
                <w:b/>
                <w:sz w:val="24"/>
              </w:rPr>
            </w:pPr>
            <w:r w:rsidRPr="00765CCF">
              <w:rPr>
                <w:b/>
                <w:sz w:val="24"/>
              </w:rPr>
              <w:t>A. Hoạt động khởi động (5 phút)</w:t>
            </w:r>
          </w:p>
          <w:p w14:paraId="324909C3" w14:textId="77777777" w:rsidR="00E43807" w:rsidRPr="00765CCF" w:rsidRDefault="00E43807" w:rsidP="00765CCF">
            <w:pPr>
              <w:rPr>
                <w:sz w:val="24"/>
              </w:rPr>
            </w:pPr>
            <w:r w:rsidRPr="00765CCF">
              <w:rPr>
                <w:b/>
                <w:i/>
                <w:sz w:val="24"/>
              </w:rPr>
              <w:t>Mục tiêu:</w:t>
            </w:r>
            <w:r w:rsidRPr="00765CCF">
              <w:rPr>
                <w:sz w:val="24"/>
              </w:rPr>
              <w:t xml:space="preserve"> </w:t>
            </w:r>
          </w:p>
          <w:p w14:paraId="37084D57" w14:textId="77777777" w:rsidR="00E43807" w:rsidRPr="00765CCF" w:rsidRDefault="00E43807" w:rsidP="00765CCF">
            <w:pPr>
              <w:pStyle w:val="ListParagraph"/>
              <w:numPr>
                <w:ilvl w:val="0"/>
                <w:numId w:val="42"/>
              </w:numPr>
              <w:spacing w:after="0" w:line="240" w:lineRule="auto"/>
              <w:rPr>
                <w:rFonts w:ascii="Times New Roman" w:hAnsi="Times New Roman"/>
                <w:sz w:val="24"/>
                <w:szCs w:val="24"/>
              </w:rPr>
            </w:pPr>
            <w:r w:rsidRPr="00765CCF">
              <w:rPr>
                <w:rFonts w:ascii="Times New Roman" w:hAnsi="Times New Roman"/>
                <w:sz w:val="24"/>
                <w:szCs w:val="24"/>
              </w:rPr>
              <w:t>Giúp hs ôn lại kiến thức đã học</w:t>
            </w:r>
          </w:p>
          <w:p w14:paraId="548BD1BB" w14:textId="77777777" w:rsidR="00E43807" w:rsidRPr="00765CCF" w:rsidRDefault="00E43807" w:rsidP="00765CCF">
            <w:pPr>
              <w:pStyle w:val="ListParagraph"/>
              <w:numPr>
                <w:ilvl w:val="0"/>
                <w:numId w:val="42"/>
              </w:numPr>
              <w:spacing w:after="0" w:line="240" w:lineRule="auto"/>
              <w:rPr>
                <w:rFonts w:ascii="Times New Roman" w:hAnsi="Times New Roman"/>
                <w:sz w:val="24"/>
                <w:szCs w:val="24"/>
              </w:rPr>
            </w:pPr>
            <w:r w:rsidRPr="00765CCF">
              <w:rPr>
                <w:rFonts w:ascii="Times New Roman" w:hAnsi="Times New Roman"/>
                <w:sz w:val="24"/>
                <w:szCs w:val="24"/>
              </w:rPr>
              <w:t>Tạo không khí lớp học tươi vui, thoải mái</w:t>
            </w:r>
          </w:p>
          <w:p w14:paraId="12F9C595" w14:textId="77777777" w:rsidR="00E43807" w:rsidRPr="00765CCF" w:rsidRDefault="00E43807" w:rsidP="00765CCF">
            <w:pPr>
              <w:pStyle w:val="ListParagraph"/>
              <w:numPr>
                <w:ilvl w:val="0"/>
                <w:numId w:val="42"/>
              </w:numPr>
              <w:spacing w:after="0" w:line="240" w:lineRule="auto"/>
              <w:rPr>
                <w:rFonts w:ascii="Times New Roman" w:hAnsi="Times New Roman"/>
                <w:sz w:val="24"/>
                <w:szCs w:val="24"/>
              </w:rPr>
            </w:pPr>
            <w:r w:rsidRPr="00765CCF">
              <w:rPr>
                <w:rFonts w:ascii="Times New Roman" w:hAnsi="Times New Roman"/>
                <w:sz w:val="24"/>
                <w:szCs w:val="24"/>
              </w:rPr>
              <w:t>Rèn cho học sinh tính nhanh nhẹn, cẩn thận</w:t>
            </w:r>
          </w:p>
          <w:p w14:paraId="131DA605" w14:textId="77777777" w:rsidR="00E43807" w:rsidRPr="00765CCF" w:rsidRDefault="00E43807" w:rsidP="00765CCF">
            <w:pPr>
              <w:rPr>
                <w:b/>
                <w:i/>
                <w:sz w:val="24"/>
              </w:rPr>
            </w:pPr>
            <w:r w:rsidRPr="00765CCF">
              <w:rPr>
                <w:b/>
                <w:i/>
                <w:sz w:val="24"/>
              </w:rPr>
              <w:t xml:space="preserve">Phương pháp:  </w:t>
            </w:r>
            <w:r w:rsidRPr="00765CCF">
              <w:rPr>
                <w:sz w:val="24"/>
              </w:rPr>
              <w:t>ổ bi</w:t>
            </w:r>
          </w:p>
          <w:p w14:paraId="7376CCD4" w14:textId="77777777" w:rsidR="00E43807" w:rsidRPr="00765CCF" w:rsidRDefault="00E43807" w:rsidP="00765CCF">
            <w:pPr>
              <w:rPr>
                <w:sz w:val="24"/>
              </w:rPr>
            </w:pPr>
            <w:r w:rsidRPr="00765CCF">
              <w:rPr>
                <w:b/>
                <w:i/>
                <w:sz w:val="24"/>
              </w:rPr>
              <w:t xml:space="preserve">Sản phẩm:   </w:t>
            </w:r>
            <w:r w:rsidRPr="00765CCF">
              <w:rPr>
                <w:sz w:val="24"/>
              </w:rPr>
              <w:t>Hoàn thành được yêu cầu của GV</w:t>
            </w:r>
          </w:p>
        </w:tc>
      </w:tr>
      <w:tr w:rsidR="00E43807" w:rsidRPr="00885291" w14:paraId="29EB705C" w14:textId="77777777" w:rsidTr="00765CCF">
        <w:tc>
          <w:tcPr>
            <w:tcW w:w="3190" w:type="dxa"/>
            <w:shd w:val="clear" w:color="auto" w:fill="auto"/>
          </w:tcPr>
          <w:p w14:paraId="2F1762ED" w14:textId="77777777" w:rsidR="00E43807" w:rsidRPr="00765CCF" w:rsidRDefault="00E43807" w:rsidP="00765CCF">
            <w:pPr>
              <w:rPr>
                <w:sz w:val="24"/>
              </w:rPr>
            </w:pPr>
            <w:r w:rsidRPr="00765CCF">
              <w:rPr>
                <w:sz w:val="24"/>
              </w:rPr>
              <w:t xml:space="preserve">- Gv cho hs kết từng nhóm đôi trao đổi, thảo luận về nội dung bài học trước, </w:t>
            </w:r>
          </w:p>
          <w:p w14:paraId="2F3AD94B" w14:textId="77777777" w:rsidR="00E43807" w:rsidRPr="00765CCF" w:rsidRDefault="00E43807" w:rsidP="00765CCF">
            <w:pPr>
              <w:rPr>
                <w:sz w:val="24"/>
              </w:rPr>
            </w:pPr>
          </w:p>
        </w:tc>
        <w:tc>
          <w:tcPr>
            <w:tcW w:w="3190" w:type="dxa"/>
            <w:shd w:val="clear" w:color="auto" w:fill="auto"/>
          </w:tcPr>
          <w:p w14:paraId="7FAED8C0" w14:textId="77777777" w:rsidR="00E43807" w:rsidRPr="00765CCF" w:rsidRDefault="00E43807" w:rsidP="00765CCF">
            <w:pPr>
              <w:rPr>
                <w:sz w:val="24"/>
              </w:rPr>
            </w:pPr>
            <w:r w:rsidRPr="00765CCF">
              <w:rPr>
                <w:sz w:val="24"/>
              </w:rPr>
              <w:t xml:space="preserve">- Hs tham gia tích cực, có ý thức  </w:t>
            </w:r>
          </w:p>
        </w:tc>
        <w:tc>
          <w:tcPr>
            <w:tcW w:w="3160" w:type="dxa"/>
            <w:shd w:val="clear" w:color="auto" w:fill="auto"/>
          </w:tcPr>
          <w:p w14:paraId="71BE3B07" w14:textId="77777777" w:rsidR="00E43807" w:rsidRPr="00765CCF" w:rsidRDefault="00E43807" w:rsidP="00765CCF">
            <w:pPr>
              <w:rPr>
                <w:sz w:val="24"/>
              </w:rPr>
            </w:pPr>
          </w:p>
        </w:tc>
      </w:tr>
      <w:tr w:rsidR="00E43807" w:rsidRPr="00885291" w14:paraId="3FF8E66B" w14:textId="77777777" w:rsidTr="00765CCF">
        <w:tc>
          <w:tcPr>
            <w:tcW w:w="9540" w:type="dxa"/>
            <w:gridSpan w:val="3"/>
            <w:tcBorders>
              <w:bottom w:val="single" w:sz="4" w:space="0" w:color="auto"/>
            </w:tcBorders>
            <w:shd w:val="clear" w:color="auto" w:fill="auto"/>
          </w:tcPr>
          <w:p w14:paraId="484233CA" w14:textId="77777777" w:rsidR="00E43807" w:rsidRPr="00765CCF" w:rsidRDefault="00E43807" w:rsidP="00765CCF">
            <w:pPr>
              <w:rPr>
                <w:b/>
                <w:sz w:val="24"/>
              </w:rPr>
            </w:pPr>
            <w:r w:rsidRPr="00765CCF">
              <w:rPr>
                <w:b/>
                <w:sz w:val="24"/>
              </w:rPr>
              <w:t>B. Hoạt động hình thành kiến thức (30 phút)</w:t>
            </w:r>
          </w:p>
          <w:p w14:paraId="2EC9B954" w14:textId="77777777" w:rsidR="00E43807" w:rsidRPr="00765CCF" w:rsidRDefault="00E43807" w:rsidP="00765CCF">
            <w:pPr>
              <w:rPr>
                <w:sz w:val="24"/>
              </w:rPr>
            </w:pPr>
            <w:r w:rsidRPr="00765CCF">
              <w:rPr>
                <w:b/>
                <w:i/>
                <w:sz w:val="24"/>
              </w:rPr>
              <w:t>Mục tiêu</w:t>
            </w:r>
            <w:r w:rsidRPr="00765CCF">
              <w:rPr>
                <w:sz w:val="24"/>
              </w:rPr>
              <w:t>: Hs củng cố và vận dụng thành thạo tính chất ba đường trung tuyến để giải một số bài tập chứng minh</w:t>
            </w:r>
          </w:p>
          <w:p w14:paraId="0BD7A967" w14:textId="77777777" w:rsidR="00E43807" w:rsidRPr="00765CCF" w:rsidRDefault="00E43807" w:rsidP="00765CCF">
            <w:pPr>
              <w:rPr>
                <w:sz w:val="24"/>
              </w:rPr>
            </w:pPr>
            <w:r w:rsidRPr="00765CCF">
              <w:rPr>
                <w:b/>
                <w:i/>
                <w:sz w:val="24"/>
              </w:rPr>
              <w:t>Hình thức tổ chức HĐ:</w:t>
            </w:r>
            <w:r w:rsidRPr="00765CCF">
              <w:rPr>
                <w:sz w:val="24"/>
              </w:rPr>
              <w:t xml:space="preserve"> HĐ cá nhân, cặp đôi, hđ chung cả lớp</w:t>
            </w:r>
          </w:p>
          <w:p w14:paraId="6B8A9EBF" w14:textId="77777777" w:rsidR="00E43807" w:rsidRPr="00765CCF" w:rsidRDefault="00E43807" w:rsidP="00765CCF">
            <w:pPr>
              <w:rPr>
                <w:sz w:val="24"/>
              </w:rPr>
            </w:pPr>
            <w:r w:rsidRPr="00765CCF">
              <w:rPr>
                <w:b/>
                <w:i/>
                <w:sz w:val="24"/>
              </w:rPr>
              <w:t>Sản phẩm</w:t>
            </w:r>
            <w:r w:rsidRPr="00765CCF">
              <w:rPr>
                <w:sz w:val="24"/>
              </w:rPr>
              <w:t>: hoàn thành các bài tập theo yêu cầu</w:t>
            </w:r>
          </w:p>
        </w:tc>
      </w:tr>
      <w:tr w:rsidR="00E43807" w:rsidRPr="00885291" w14:paraId="1D7840B4" w14:textId="77777777" w:rsidTr="00765CCF">
        <w:tc>
          <w:tcPr>
            <w:tcW w:w="3190" w:type="dxa"/>
            <w:tcBorders>
              <w:bottom w:val="nil"/>
            </w:tcBorders>
            <w:shd w:val="clear" w:color="auto" w:fill="auto"/>
          </w:tcPr>
          <w:p w14:paraId="4AAC7967" w14:textId="77777777" w:rsidR="00E43807" w:rsidRPr="00765CCF" w:rsidRDefault="00E43807" w:rsidP="00765CCF">
            <w:pPr>
              <w:rPr>
                <w:b/>
                <w:bCs/>
                <w:sz w:val="24"/>
              </w:rPr>
            </w:pPr>
            <w:r w:rsidRPr="00765CCF">
              <w:rPr>
                <w:b/>
                <w:sz w:val="24"/>
              </w:rPr>
              <w:t>Nhiệm vụ 1</w:t>
            </w:r>
            <w:r w:rsidRPr="00765CCF">
              <w:rPr>
                <w:b/>
                <w:bCs/>
                <w:sz w:val="24"/>
              </w:rPr>
              <w:t xml:space="preserve"> </w:t>
            </w:r>
          </w:p>
          <w:p w14:paraId="55BA38C9" w14:textId="77777777" w:rsidR="00E43807" w:rsidRPr="00765CCF" w:rsidRDefault="00E43807" w:rsidP="00765CCF">
            <w:pPr>
              <w:rPr>
                <w:sz w:val="24"/>
              </w:rPr>
            </w:pPr>
            <w:r w:rsidRPr="00765CCF">
              <w:rPr>
                <w:sz w:val="24"/>
              </w:rPr>
              <w:t>GV: yêu cầu hs xác định nội dung bài toán, tóm tắt dưới dạng ghi giả thiết, kết luận</w:t>
            </w:r>
          </w:p>
          <w:p w14:paraId="64216516" w14:textId="77777777" w:rsidR="00E43807" w:rsidRPr="00765CCF" w:rsidRDefault="00E43807" w:rsidP="00765CCF">
            <w:pPr>
              <w:rPr>
                <w:sz w:val="24"/>
              </w:rPr>
            </w:pPr>
            <w:r w:rsidRPr="00765CCF">
              <w:rPr>
                <w:sz w:val="24"/>
              </w:rPr>
              <w:t xml:space="preserve">Bài tập: Gọi AM là đường trung tuyến của tam giác ABC, A’M’ là đường trung tuyến của tam giác A’B’C’. Biết AM = A’M’, AB = A’B’, BC = B’C’. Chứng minh rằng: </w:t>
            </w:r>
            <w:r w:rsidRPr="00765CCF">
              <w:rPr>
                <w:b/>
                <w:position w:val="-4"/>
                <w:sz w:val="24"/>
              </w:rPr>
              <w:object w:dxaOrig="1160" w:dyaOrig="260" w14:anchorId="0E9E2984">
                <v:shape id="_x0000_i2731" type="#_x0000_t75" style="width:58.5pt;height:12.75pt" o:ole="">
                  <v:imagedata r:id="rId2240" o:title=""/>
                </v:shape>
                <o:OLEObject Type="Embed" ProgID="Equation.3" ShapeID="_x0000_i2731" DrawAspect="Content" ObjectID="_1664270748" r:id="rId2241"/>
              </w:object>
            </w:r>
            <w:r w:rsidRPr="00765CCF">
              <w:rPr>
                <w:b/>
                <w:sz w:val="24"/>
              </w:rPr>
              <w:t>A</w:t>
            </w:r>
            <w:r w:rsidRPr="00765CCF">
              <w:rPr>
                <w:b/>
                <w:sz w:val="24"/>
                <w:vertAlign w:val="superscript"/>
              </w:rPr>
              <w:t>/</w:t>
            </w:r>
            <w:r w:rsidRPr="00765CCF">
              <w:rPr>
                <w:b/>
                <w:sz w:val="24"/>
              </w:rPr>
              <w:t>B</w:t>
            </w:r>
            <w:r w:rsidRPr="00765CCF">
              <w:rPr>
                <w:b/>
                <w:sz w:val="24"/>
                <w:vertAlign w:val="superscript"/>
              </w:rPr>
              <w:t>/</w:t>
            </w:r>
            <w:r w:rsidRPr="00765CCF">
              <w:rPr>
                <w:b/>
                <w:sz w:val="24"/>
              </w:rPr>
              <w:t>M</w:t>
            </w:r>
            <w:r w:rsidRPr="00765CCF">
              <w:rPr>
                <w:b/>
                <w:sz w:val="24"/>
                <w:vertAlign w:val="superscript"/>
              </w:rPr>
              <w:t>/</w:t>
            </w:r>
          </w:p>
          <w:p w14:paraId="702FF6AC" w14:textId="77777777" w:rsidR="00E43807" w:rsidRPr="00765CCF" w:rsidRDefault="00E43807" w:rsidP="00765CCF">
            <w:pPr>
              <w:rPr>
                <w:b/>
                <w:sz w:val="24"/>
              </w:rPr>
            </w:pPr>
          </w:p>
          <w:p w14:paraId="7B172415" w14:textId="77777777" w:rsidR="00E43807" w:rsidRPr="00765CCF" w:rsidRDefault="00E43807" w:rsidP="00765CCF">
            <w:pPr>
              <w:rPr>
                <w:b/>
                <w:sz w:val="24"/>
              </w:rPr>
            </w:pPr>
          </w:p>
          <w:p w14:paraId="41D046B8" w14:textId="77777777" w:rsidR="00E43807" w:rsidRPr="00765CCF" w:rsidRDefault="00E43807" w:rsidP="00765CCF">
            <w:pPr>
              <w:rPr>
                <w:b/>
                <w:sz w:val="24"/>
              </w:rPr>
            </w:pPr>
          </w:p>
          <w:p w14:paraId="6E35DBE1" w14:textId="77777777" w:rsidR="00E43807" w:rsidRPr="00765CCF" w:rsidRDefault="00E43807" w:rsidP="00765CCF">
            <w:pPr>
              <w:rPr>
                <w:b/>
                <w:sz w:val="24"/>
              </w:rPr>
            </w:pPr>
          </w:p>
          <w:p w14:paraId="23413B2E" w14:textId="77777777" w:rsidR="00E43807" w:rsidRPr="00765CCF" w:rsidRDefault="00E43807" w:rsidP="00765CCF">
            <w:pPr>
              <w:rPr>
                <w:b/>
                <w:sz w:val="24"/>
              </w:rPr>
            </w:pPr>
          </w:p>
          <w:p w14:paraId="188811AE" w14:textId="77777777" w:rsidR="00E43807" w:rsidRPr="00765CCF" w:rsidRDefault="00E43807" w:rsidP="00765CCF">
            <w:pPr>
              <w:rPr>
                <w:b/>
                <w:sz w:val="24"/>
              </w:rPr>
            </w:pPr>
          </w:p>
          <w:p w14:paraId="371AFC01" w14:textId="77777777" w:rsidR="00E43807" w:rsidRPr="00765CCF" w:rsidRDefault="00E43807" w:rsidP="00765CCF">
            <w:pPr>
              <w:rPr>
                <w:b/>
                <w:sz w:val="24"/>
              </w:rPr>
            </w:pPr>
          </w:p>
          <w:p w14:paraId="21428A42" w14:textId="77777777" w:rsidR="00E43807" w:rsidRPr="00765CCF" w:rsidRDefault="00E43807" w:rsidP="00765CCF">
            <w:pPr>
              <w:rPr>
                <w:b/>
                <w:sz w:val="24"/>
              </w:rPr>
            </w:pPr>
          </w:p>
          <w:p w14:paraId="10BEBBEE" w14:textId="77777777" w:rsidR="00E43807" w:rsidRPr="00765CCF" w:rsidRDefault="00E43807" w:rsidP="00765CCF">
            <w:pPr>
              <w:rPr>
                <w:b/>
                <w:sz w:val="24"/>
              </w:rPr>
            </w:pPr>
          </w:p>
          <w:p w14:paraId="003C448D" w14:textId="77777777" w:rsidR="00E43807" w:rsidRPr="00765CCF" w:rsidRDefault="00E43807" w:rsidP="00765CCF">
            <w:pPr>
              <w:rPr>
                <w:b/>
                <w:sz w:val="24"/>
              </w:rPr>
            </w:pPr>
          </w:p>
          <w:p w14:paraId="231E7359" w14:textId="77777777" w:rsidR="00E43807" w:rsidRPr="00765CCF" w:rsidRDefault="00E43807" w:rsidP="00765CCF">
            <w:pPr>
              <w:rPr>
                <w:b/>
                <w:sz w:val="24"/>
              </w:rPr>
            </w:pPr>
          </w:p>
          <w:p w14:paraId="623BD18F" w14:textId="77777777" w:rsidR="00E43807" w:rsidRPr="00765CCF" w:rsidRDefault="00E43807" w:rsidP="00765CCF">
            <w:pPr>
              <w:rPr>
                <w:sz w:val="24"/>
              </w:rPr>
            </w:pPr>
            <w:r w:rsidRPr="00765CCF">
              <w:rPr>
                <w:b/>
                <w:sz w:val="24"/>
              </w:rPr>
              <w:t>Nhiệm vụ 2</w:t>
            </w:r>
            <w:r w:rsidRPr="00765CCF">
              <w:rPr>
                <w:sz w:val="24"/>
              </w:rPr>
              <w:t xml:space="preserve">: </w:t>
            </w:r>
            <w:r w:rsidRPr="00765CCF">
              <w:rPr>
                <w:b/>
                <w:sz w:val="24"/>
              </w:rPr>
              <w:t xml:space="preserve"> </w:t>
            </w:r>
            <w:r w:rsidRPr="00765CCF">
              <w:rPr>
                <w:b/>
                <w:bCs/>
                <w:sz w:val="24"/>
              </w:rPr>
              <w:t>Bài tập 2</w:t>
            </w:r>
          </w:p>
          <w:p w14:paraId="2BE333F7" w14:textId="77777777" w:rsidR="00E43807" w:rsidRPr="00765CCF" w:rsidRDefault="00E43807" w:rsidP="00765CCF">
            <w:pPr>
              <w:rPr>
                <w:sz w:val="24"/>
              </w:rPr>
            </w:pPr>
            <w:r w:rsidRPr="00765CCF">
              <w:rPr>
                <w:sz w:val="24"/>
              </w:rPr>
              <w:t>GV: yêu cầu hs xác định nội dung bài toán, tóm tắt dưới dạng ghi giả thiết, kết luận</w:t>
            </w:r>
          </w:p>
          <w:p w14:paraId="464D5C7A" w14:textId="77777777" w:rsidR="00E43807" w:rsidRPr="00765CCF" w:rsidRDefault="00E43807" w:rsidP="00765CCF">
            <w:pPr>
              <w:rPr>
                <w:sz w:val="24"/>
              </w:rPr>
            </w:pPr>
            <w:r w:rsidRPr="00765CCF">
              <w:rPr>
                <w:sz w:val="24"/>
              </w:rPr>
              <w:t>Bài tập 2: Cho tam giác ABC vuông tại A, trung tuyến AM, tia đối của tia AM lấy điểm D sao cho MD = MA</w:t>
            </w:r>
          </w:p>
          <w:p w14:paraId="20E194AE" w14:textId="77777777" w:rsidR="00E43807" w:rsidRPr="00765CCF" w:rsidRDefault="00E43807" w:rsidP="00765CCF">
            <w:pPr>
              <w:pStyle w:val="ListParagraph"/>
              <w:numPr>
                <w:ilvl w:val="0"/>
                <w:numId w:val="43"/>
              </w:numPr>
              <w:spacing w:after="0" w:line="240" w:lineRule="auto"/>
              <w:rPr>
                <w:rFonts w:ascii="Times New Roman" w:hAnsi="Times New Roman"/>
                <w:sz w:val="24"/>
                <w:szCs w:val="24"/>
              </w:rPr>
            </w:pPr>
            <w:r w:rsidRPr="00765CCF">
              <w:rPr>
                <w:rFonts w:ascii="Times New Roman" w:hAnsi="Times New Roman"/>
                <w:sz w:val="24"/>
                <w:szCs w:val="24"/>
              </w:rPr>
              <w:t>Tính số đo góc ABM</w:t>
            </w:r>
          </w:p>
          <w:p w14:paraId="0911A152" w14:textId="77777777" w:rsidR="00E43807" w:rsidRPr="00765CCF" w:rsidRDefault="00E43807" w:rsidP="00765CCF">
            <w:pPr>
              <w:pStyle w:val="ListParagraph"/>
              <w:numPr>
                <w:ilvl w:val="0"/>
                <w:numId w:val="43"/>
              </w:numPr>
              <w:spacing w:after="0" w:line="240" w:lineRule="auto"/>
              <w:rPr>
                <w:rFonts w:ascii="Times New Roman" w:hAnsi="Times New Roman"/>
                <w:sz w:val="24"/>
                <w:szCs w:val="24"/>
              </w:rPr>
            </w:pPr>
            <w:r w:rsidRPr="00765CCF">
              <w:rPr>
                <w:rFonts w:ascii="Times New Roman" w:hAnsi="Times New Roman"/>
                <w:sz w:val="24"/>
                <w:szCs w:val="24"/>
              </w:rPr>
              <w:t xml:space="preserve">Chứng minh: </w:t>
            </w:r>
            <w:r w:rsidRPr="00765CCF">
              <w:rPr>
                <w:rFonts w:ascii="Times New Roman" w:hAnsi="Times New Roman"/>
                <w:b/>
                <w:position w:val="-6"/>
                <w:sz w:val="24"/>
                <w:szCs w:val="24"/>
              </w:rPr>
              <w:object w:dxaOrig="1560" w:dyaOrig="279" w14:anchorId="64AB65E6">
                <v:shape id="_x0000_i2732" type="#_x0000_t75" style="width:78pt;height:13.5pt" o:ole="">
                  <v:imagedata r:id="rId2242" o:title=""/>
                </v:shape>
                <o:OLEObject Type="Embed" ProgID="Equation.3" ShapeID="_x0000_i2732" DrawAspect="Content" ObjectID="_1664270749" r:id="rId2243"/>
              </w:object>
            </w:r>
          </w:p>
          <w:p w14:paraId="04666C8F" w14:textId="77777777" w:rsidR="00E43807" w:rsidRPr="00765CCF" w:rsidRDefault="00E43807" w:rsidP="00765CCF">
            <w:pPr>
              <w:pStyle w:val="ListParagraph"/>
              <w:numPr>
                <w:ilvl w:val="0"/>
                <w:numId w:val="43"/>
              </w:numPr>
              <w:spacing w:after="0" w:line="240" w:lineRule="auto"/>
              <w:rPr>
                <w:rFonts w:ascii="Times New Roman" w:hAnsi="Times New Roman"/>
                <w:sz w:val="24"/>
                <w:szCs w:val="24"/>
              </w:rPr>
            </w:pPr>
            <w:r w:rsidRPr="00765CCF">
              <w:rPr>
                <w:rFonts w:ascii="Times New Roman" w:hAnsi="Times New Roman"/>
                <w:sz w:val="24"/>
                <w:szCs w:val="24"/>
              </w:rPr>
              <w:t xml:space="preserve">So sánh AM và BC </w:t>
            </w:r>
          </w:p>
          <w:p w14:paraId="685F4C0A" w14:textId="77777777" w:rsidR="00E43807" w:rsidRPr="00765CCF" w:rsidRDefault="00E43807" w:rsidP="00765CCF">
            <w:pPr>
              <w:rPr>
                <w:sz w:val="24"/>
              </w:rPr>
            </w:pPr>
          </w:p>
          <w:p w14:paraId="2AF50E46" w14:textId="77777777" w:rsidR="00E43807" w:rsidRPr="00765CCF" w:rsidRDefault="00E43807" w:rsidP="00765CCF">
            <w:pPr>
              <w:rPr>
                <w:sz w:val="24"/>
              </w:rPr>
            </w:pPr>
          </w:p>
          <w:p w14:paraId="163169D3" w14:textId="77777777" w:rsidR="00E43807" w:rsidRPr="00765CCF" w:rsidRDefault="00E43807" w:rsidP="00765CCF">
            <w:pPr>
              <w:rPr>
                <w:sz w:val="24"/>
              </w:rPr>
            </w:pPr>
          </w:p>
          <w:p w14:paraId="00B587B1" w14:textId="77777777" w:rsidR="00E43807" w:rsidRPr="00765CCF" w:rsidRDefault="00E43807" w:rsidP="00765CCF">
            <w:pPr>
              <w:rPr>
                <w:sz w:val="24"/>
              </w:rPr>
            </w:pPr>
          </w:p>
          <w:p w14:paraId="4F234214" w14:textId="77777777" w:rsidR="00E43807" w:rsidRPr="00765CCF" w:rsidRDefault="00E43807" w:rsidP="00765CCF">
            <w:pPr>
              <w:rPr>
                <w:sz w:val="24"/>
              </w:rPr>
            </w:pPr>
          </w:p>
          <w:p w14:paraId="16AADCA0" w14:textId="77777777" w:rsidR="00E43807" w:rsidRPr="00765CCF" w:rsidRDefault="00E43807" w:rsidP="00765CCF">
            <w:pPr>
              <w:rPr>
                <w:sz w:val="24"/>
              </w:rPr>
            </w:pPr>
          </w:p>
          <w:p w14:paraId="33DE9F85" w14:textId="77777777" w:rsidR="00E43807" w:rsidRPr="00765CCF" w:rsidRDefault="00E43807" w:rsidP="00765CCF">
            <w:pPr>
              <w:rPr>
                <w:sz w:val="24"/>
              </w:rPr>
            </w:pPr>
          </w:p>
          <w:p w14:paraId="7E9A9066" w14:textId="77777777" w:rsidR="00E43807" w:rsidRPr="00765CCF" w:rsidRDefault="00E43807" w:rsidP="00765CCF">
            <w:pPr>
              <w:rPr>
                <w:sz w:val="24"/>
              </w:rPr>
            </w:pPr>
          </w:p>
          <w:p w14:paraId="0AA28627" w14:textId="77777777" w:rsidR="00E43807" w:rsidRPr="00765CCF" w:rsidRDefault="00E43807" w:rsidP="00765CCF">
            <w:pPr>
              <w:rPr>
                <w:sz w:val="24"/>
              </w:rPr>
            </w:pPr>
          </w:p>
          <w:p w14:paraId="18014BA1" w14:textId="77777777" w:rsidR="00E43807" w:rsidRPr="00765CCF" w:rsidRDefault="00E43807" w:rsidP="00765CCF">
            <w:pPr>
              <w:rPr>
                <w:sz w:val="24"/>
              </w:rPr>
            </w:pPr>
          </w:p>
          <w:p w14:paraId="04BF2194" w14:textId="77777777" w:rsidR="00E43807" w:rsidRPr="00765CCF" w:rsidRDefault="00E43807" w:rsidP="00765CCF">
            <w:pPr>
              <w:rPr>
                <w:sz w:val="24"/>
              </w:rPr>
            </w:pPr>
          </w:p>
          <w:p w14:paraId="3377E62F" w14:textId="77777777" w:rsidR="00E43807" w:rsidRPr="00765CCF" w:rsidRDefault="00E43807" w:rsidP="00765CCF">
            <w:pPr>
              <w:rPr>
                <w:sz w:val="24"/>
              </w:rPr>
            </w:pPr>
          </w:p>
        </w:tc>
        <w:tc>
          <w:tcPr>
            <w:tcW w:w="3190" w:type="dxa"/>
            <w:tcBorders>
              <w:bottom w:val="nil"/>
            </w:tcBorders>
            <w:shd w:val="clear" w:color="auto" w:fill="auto"/>
          </w:tcPr>
          <w:p w14:paraId="19C6747D" w14:textId="77777777" w:rsidR="00E43807" w:rsidRPr="00765CCF" w:rsidRDefault="00E43807" w:rsidP="00765CCF">
            <w:pPr>
              <w:rPr>
                <w:sz w:val="24"/>
              </w:rPr>
            </w:pPr>
          </w:p>
          <w:p w14:paraId="6D6FA9F6" w14:textId="77777777" w:rsidR="00E43807" w:rsidRPr="00765CCF" w:rsidRDefault="00E43807" w:rsidP="00765CCF">
            <w:pPr>
              <w:rPr>
                <w:sz w:val="24"/>
              </w:rPr>
            </w:pPr>
            <w:r w:rsidRPr="00765CCF">
              <w:rPr>
                <w:sz w:val="24"/>
              </w:rPr>
              <w:t>-  Hs hoạt động nhóm đôi và trình bày trên bảng phụ</w:t>
            </w:r>
          </w:p>
          <w:p w14:paraId="6FD8384D" w14:textId="77777777" w:rsidR="00E43807" w:rsidRPr="00765CCF" w:rsidRDefault="00E43807" w:rsidP="00765CCF">
            <w:pPr>
              <w:rPr>
                <w:sz w:val="24"/>
              </w:rPr>
            </w:pPr>
          </w:p>
          <w:p w14:paraId="54F4DE94" w14:textId="77777777" w:rsidR="00E43807" w:rsidRPr="00765CCF" w:rsidRDefault="00E43807" w:rsidP="00765CCF">
            <w:pPr>
              <w:rPr>
                <w:sz w:val="24"/>
              </w:rPr>
            </w:pPr>
          </w:p>
          <w:p w14:paraId="510BB04D" w14:textId="77777777" w:rsidR="00E43807" w:rsidRPr="00765CCF" w:rsidRDefault="00E43807" w:rsidP="00765CCF">
            <w:pPr>
              <w:rPr>
                <w:sz w:val="24"/>
              </w:rPr>
            </w:pPr>
          </w:p>
          <w:p w14:paraId="48776053" w14:textId="77777777" w:rsidR="00E43807" w:rsidRPr="00765CCF" w:rsidRDefault="00E43807" w:rsidP="00765CCF">
            <w:pPr>
              <w:spacing w:line="312" w:lineRule="auto"/>
              <w:jc w:val="both"/>
              <w:rPr>
                <w:sz w:val="24"/>
              </w:rPr>
            </w:pPr>
            <w:r w:rsidRPr="00765CCF">
              <w:rPr>
                <w:sz w:val="24"/>
              </w:rPr>
              <w:t xml:space="preserve">Xét </w:t>
            </w:r>
            <w:r w:rsidRPr="00765CCF">
              <w:rPr>
                <w:position w:val="-6"/>
                <w:sz w:val="24"/>
              </w:rPr>
              <w:object w:dxaOrig="680" w:dyaOrig="279" w14:anchorId="1E710432">
                <v:shape id="_x0000_i2733" type="#_x0000_t75" style="width:33.75pt;height:13.5pt" o:ole="">
                  <v:imagedata r:id="rId2244" o:title=""/>
                </v:shape>
                <o:OLEObject Type="Embed" ProgID="Equation.3" ShapeID="_x0000_i2733" DrawAspect="Content" ObjectID="_1664270750" r:id="rId2245"/>
              </w:object>
            </w:r>
            <w:r w:rsidRPr="00765CCF">
              <w:rPr>
                <w:sz w:val="24"/>
              </w:rPr>
              <w:t xml:space="preserve"> và </w:t>
            </w:r>
            <w:r w:rsidRPr="00765CCF">
              <w:rPr>
                <w:position w:val="-4"/>
                <w:sz w:val="24"/>
              </w:rPr>
              <w:object w:dxaOrig="220" w:dyaOrig="260" w14:anchorId="70BAAB42">
                <v:shape id="_x0000_i2734" type="#_x0000_t75" style="width:11.25pt;height:12.75pt" o:ole="">
                  <v:imagedata r:id="rId2246" o:title=""/>
                </v:shape>
                <o:OLEObject Type="Embed" ProgID="Equation.3" ShapeID="_x0000_i2734" DrawAspect="Content" ObjectID="_1664270751" r:id="rId2247"/>
              </w:object>
            </w:r>
            <w:r w:rsidRPr="00765CCF">
              <w:rPr>
                <w:sz w:val="24"/>
              </w:rPr>
              <w:t xml:space="preserve"> A</w:t>
            </w:r>
            <w:r w:rsidRPr="00765CCF">
              <w:rPr>
                <w:sz w:val="24"/>
                <w:vertAlign w:val="superscript"/>
              </w:rPr>
              <w:t>/</w:t>
            </w:r>
            <w:r w:rsidRPr="00765CCF">
              <w:rPr>
                <w:sz w:val="24"/>
              </w:rPr>
              <w:t>B</w:t>
            </w:r>
            <w:r w:rsidRPr="00765CCF">
              <w:rPr>
                <w:sz w:val="24"/>
                <w:vertAlign w:val="superscript"/>
              </w:rPr>
              <w:t>/</w:t>
            </w:r>
            <w:r w:rsidRPr="00765CCF">
              <w:rPr>
                <w:sz w:val="24"/>
              </w:rPr>
              <w:t>C</w:t>
            </w:r>
            <w:r w:rsidRPr="00765CCF">
              <w:rPr>
                <w:sz w:val="24"/>
                <w:vertAlign w:val="superscript"/>
              </w:rPr>
              <w:t>/</w:t>
            </w:r>
            <w:r w:rsidRPr="00765CCF">
              <w:rPr>
                <w:sz w:val="24"/>
              </w:rPr>
              <w:t xml:space="preserve"> có: </w:t>
            </w:r>
          </w:p>
          <w:p w14:paraId="26B72EA4" w14:textId="77777777" w:rsidR="00E43807" w:rsidRPr="00765CCF" w:rsidRDefault="00E43807" w:rsidP="00765CCF">
            <w:pPr>
              <w:spacing w:line="312" w:lineRule="auto"/>
              <w:jc w:val="both"/>
              <w:rPr>
                <w:sz w:val="24"/>
              </w:rPr>
            </w:pPr>
            <w:r w:rsidRPr="00765CCF">
              <w:rPr>
                <w:sz w:val="24"/>
              </w:rPr>
              <w:t>AB = A</w:t>
            </w:r>
            <w:r w:rsidRPr="00765CCF">
              <w:rPr>
                <w:sz w:val="24"/>
                <w:vertAlign w:val="superscript"/>
              </w:rPr>
              <w:t>/</w:t>
            </w:r>
            <w:r w:rsidRPr="00765CCF">
              <w:rPr>
                <w:sz w:val="24"/>
              </w:rPr>
              <w:t>B</w:t>
            </w:r>
            <w:r w:rsidRPr="00765CCF">
              <w:rPr>
                <w:sz w:val="24"/>
                <w:vertAlign w:val="superscript"/>
              </w:rPr>
              <w:t>/</w:t>
            </w:r>
            <w:r w:rsidRPr="00765CCF">
              <w:rPr>
                <w:sz w:val="24"/>
              </w:rPr>
              <w:t xml:space="preserve"> (gt);</w:t>
            </w:r>
          </w:p>
          <w:p w14:paraId="5C84FEED" w14:textId="77777777" w:rsidR="00E43807" w:rsidRPr="00765CCF" w:rsidRDefault="00E43807" w:rsidP="00765CCF">
            <w:pPr>
              <w:spacing w:line="312" w:lineRule="auto"/>
              <w:jc w:val="both"/>
              <w:rPr>
                <w:sz w:val="24"/>
              </w:rPr>
            </w:pPr>
            <w:r w:rsidRPr="00765CCF">
              <w:rPr>
                <w:sz w:val="24"/>
              </w:rPr>
              <w:t xml:space="preserve"> BM = B</w:t>
            </w:r>
            <w:r w:rsidRPr="00765CCF">
              <w:rPr>
                <w:sz w:val="24"/>
                <w:vertAlign w:val="superscript"/>
              </w:rPr>
              <w:t>/</w:t>
            </w:r>
            <w:r w:rsidRPr="00765CCF">
              <w:rPr>
                <w:sz w:val="24"/>
              </w:rPr>
              <w:t>M</w:t>
            </w:r>
            <w:r w:rsidRPr="00765CCF">
              <w:rPr>
                <w:sz w:val="24"/>
                <w:vertAlign w:val="superscript"/>
              </w:rPr>
              <w:t>/</w:t>
            </w:r>
            <w:r w:rsidRPr="00765CCF">
              <w:rPr>
                <w:sz w:val="24"/>
              </w:rPr>
              <w:t xml:space="preserve"> </w:t>
            </w:r>
            <w:r w:rsidRPr="00765CCF">
              <w:rPr>
                <w:sz w:val="24"/>
              </w:rPr>
              <w:tab/>
            </w:r>
            <w:r w:rsidRPr="00765CCF">
              <w:rPr>
                <w:sz w:val="24"/>
              </w:rPr>
              <w:tab/>
              <w:t xml:space="preserve"> </w:t>
            </w:r>
          </w:p>
          <w:p w14:paraId="7534B086" w14:textId="77777777" w:rsidR="00E43807" w:rsidRPr="00765CCF" w:rsidRDefault="00E43807" w:rsidP="00765CCF">
            <w:pPr>
              <w:spacing w:line="312" w:lineRule="auto"/>
              <w:jc w:val="both"/>
              <w:rPr>
                <w:sz w:val="24"/>
              </w:rPr>
            </w:pPr>
            <w:r w:rsidRPr="00765CCF">
              <w:rPr>
                <w:sz w:val="24"/>
              </w:rPr>
              <w:t>AM = A</w:t>
            </w:r>
            <w:r w:rsidRPr="00765CCF">
              <w:rPr>
                <w:sz w:val="24"/>
                <w:vertAlign w:val="superscript"/>
              </w:rPr>
              <w:t>/</w:t>
            </w:r>
            <w:r w:rsidRPr="00765CCF">
              <w:rPr>
                <w:sz w:val="24"/>
              </w:rPr>
              <w:t>M</w:t>
            </w:r>
            <w:r w:rsidRPr="00765CCF">
              <w:rPr>
                <w:sz w:val="24"/>
                <w:vertAlign w:val="superscript"/>
              </w:rPr>
              <w:t>/</w:t>
            </w:r>
            <w:r w:rsidRPr="00765CCF">
              <w:rPr>
                <w:sz w:val="24"/>
              </w:rPr>
              <w:t xml:space="preserve"> (gt)</w:t>
            </w:r>
            <w:r w:rsidRPr="00765CCF">
              <w:rPr>
                <w:sz w:val="24"/>
              </w:rPr>
              <w:tab/>
            </w:r>
            <w:r w:rsidRPr="00765CCF">
              <w:rPr>
                <w:sz w:val="24"/>
              </w:rPr>
              <w:tab/>
            </w:r>
          </w:p>
          <w:p w14:paraId="0164EA23" w14:textId="77777777" w:rsidR="00E43807" w:rsidRPr="00765CCF" w:rsidRDefault="00E43807" w:rsidP="00765CCF">
            <w:pPr>
              <w:spacing w:line="312" w:lineRule="auto"/>
              <w:jc w:val="both"/>
              <w:rPr>
                <w:sz w:val="24"/>
              </w:rPr>
            </w:pPr>
            <w:r w:rsidRPr="00765CCF">
              <w:rPr>
                <w:sz w:val="24"/>
              </w:rPr>
              <w:lastRenderedPageBreak/>
              <w:t xml:space="preserve">Do đó: </w:t>
            </w:r>
          </w:p>
          <w:p w14:paraId="1776F218" w14:textId="77777777" w:rsidR="00E43807" w:rsidRPr="00765CCF" w:rsidRDefault="00E43807" w:rsidP="00765CCF">
            <w:pPr>
              <w:spacing w:line="312" w:lineRule="auto"/>
              <w:jc w:val="both"/>
              <w:rPr>
                <w:sz w:val="24"/>
              </w:rPr>
            </w:pPr>
            <w:r w:rsidRPr="00765CCF">
              <w:rPr>
                <w:position w:val="-4"/>
                <w:sz w:val="24"/>
              </w:rPr>
              <w:object w:dxaOrig="1160" w:dyaOrig="260" w14:anchorId="4448EC8D">
                <v:shape id="_x0000_i2735" type="#_x0000_t75" style="width:58.5pt;height:12.75pt" o:ole="">
                  <v:imagedata r:id="rId2240" o:title=""/>
                </v:shape>
                <o:OLEObject Type="Embed" ProgID="Equation.3" ShapeID="_x0000_i2735" DrawAspect="Content" ObjectID="_1664270752" r:id="rId2248"/>
              </w:object>
            </w:r>
            <w:r w:rsidRPr="00765CCF">
              <w:rPr>
                <w:sz w:val="24"/>
              </w:rPr>
              <w:t>A</w:t>
            </w:r>
            <w:r w:rsidRPr="00765CCF">
              <w:rPr>
                <w:sz w:val="24"/>
                <w:vertAlign w:val="superscript"/>
              </w:rPr>
              <w:t>/</w:t>
            </w:r>
            <w:r w:rsidRPr="00765CCF">
              <w:rPr>
                <w:sz w:val="24"/>
              </w:rPr>
              <w:t>B</w:t>
            </w:r>
            <w:r w:rsidRPr="00765CCF">
              <w:rPr>
                <w:sz w:val="24"/>
                <w:vertAlign w:val="superscript"/>
              </w:rPr>
              <w:t>/</w:t>
            </w:r>
            <w:r w:rsidRPr="00765CCF">
              <w:rPr>
                <w:sz w:val="24"/>
              </w:rPr>
              <w:t>M</w:t>
            </w:r>
            <w:r w:rsidRPr="00765CCF">
              <w:rPr>
                <w:sz w:val="24"/>
                <w:vertAlign w:val="superscript"/>
              </w:rPr>
              <w:t>/</w:t>
            </w:r>
            <w:r w:rsidRPr="00765CCF">
              <w:rPr>
                <w:sz w:val="24"/>
              </w:rPr>
              <w:t xml:space="preserve"> (c.c.c)</w:t>
            </w:r>
          </w:p>
          <w:p w14:paraId="49325118" w14:textId="77777777" w:rsidR="00E43807" w:rsidRPr="00765CCF" w:rsidRDefault="00E43807" w:rsidP="00765CCF">
            <w:pPr>
              <w:spacing w:line="312" w:lineRule="auto"/>
              <w:jc w:val="both"/>
              <w:rPr>
                <w:sz w:val="24"/>
                <w:vertAlign w:val="superscript"/>
              </w:rPr>
            </w:pPr>
            <w:r w:rsidRPr="00765CCF">
              <w:rPr>
                <w:sz w:val="24"/>
              </w:rPr>
              <w:t xml:space="preserve">Suy ra </w:t>
            </w:r>
            <w:r w:rsidRPr="00765CCF">
              <w:rPr>
                <w:position w:val="-4"/>
                <w:sz w:val="24"/>
              </w:rPr>
              <w:object w:dxaOrig="700" w:dyaOrig="320" w14:anchorId="3CA7B484">
                <v:shape id="_x0000_i2736" type="#_x0000_t75" style="width:35.25pt;height:16.5pt" o:ole="">
                  <v:imagedata r:id="rId2249" o:title=""/>
                </v:shape>
                <o:OLEObject Type="Embed" ProgID="Equation.DSMT4" ShapeID="_x0000_i2736" DrawAspect="Content" ObjectID="_1664270753" r:id="rId2250"/>
              </w:object>
            </w:r>
            <w:r w:rsidRPr="00765CCF">
              <w:rPr>
                <w:sz w:val="24"/>
                <w:vertAlign w:val="superscript"/>
              </w:rPr>
              <w:tab/>
            </w:r>
            <w:r w:rsidRPr="00765CCF">
              <w:rPr>
                <w:sz w:val="24"/>
              </w:rPr>
              <w:t xml:space="preserve"> </w:t>
            </w:r>
          </w:p>
          <w:p w14:paraId="2A5DEAE9" w14:textId="77777777" w:rsidR="00E43807" w:rsidRPr="00765CCF" w:rsidRDefault="00E43807" w:rsidP="00765CCF">
            <w:pPr>
              <w:spacing w:line="312" w:lineRule="auto"/>
              <w:jc w:val="both"/>
              <w:rPr>
                <w:sz w:val="24"/>
              </w:rPr>
            </w:pPr>
            <w:r w:rsidRPr="00765CCF">
              <w:rPr>
                <w:sz w:val="24"/>
              </w:rPr>
              <w:t>Vì  AB = A</w:t>
            </w:r>
            <w:r w:rsidRPr="00765CCF">
              <w:rPr>
                <w:sz w:val="24"/>
                <w:vertAlign w:val="superscript"/>
              </w:rPr>
              <w:t>/</w:t>
            </w:r>
            <w:r w:rsidRPr="00765CCF">
              <w:rPr>
                <w:sz w:val="24"/>
              </w:rPr>
              <w:t>B</w:t>
            </w:r>
            <w:r w:rsidRPr="00765CCF">
              <w:rPr>
                <w:sz w:val="24"/>
                <w:vertAlign w:val="superscript"/>
              </w:rPr>
              <w:t>/</w:t>
            </w:r>
            <w:r w:rsidRPr="00765CCF">
              <w:rPr>
                <w:sz w:val="24"/>
              </w:rPr>
              <w:t>; BC = B</w:t>
            </w:r>
            <w:r w:rsidRPr="00765CCF">
              <w:rPr>
                <w:sz w:val="24"/>
                <w:vertAlign w:val="superscript"/>
              </w:rPr>
              <w:t>/</w:t>
            </w:r>
            <w:r w:rsidRPr="00765CCF">
              <w:rPr>
                <w:sz w:val="24"/>
              </w:rPr>
              <w:t>C</w:t>
            </w:r>
            <w:r w:rsidRPr="00765CCF">
              <w:rPr>
                <w:sz w:val="24"/>
                <w:vertAlign w:val="superscript"/>
              </w:rPr>
              <w:t>/</w:t>
            </w:r>
            <w:r w:rsidRPr="00765CCF">
              <w:rPr>
                <w:sz w:val="24"/>
              </w:rPr>
              <w:t xml:space="preserve"> (gt)</w:t>
            </w:r>
          </w:p>
          <w:p w14:paraId="7009BF10" w14:textId="77777777" w:rsidR="00E43807" w:rsidRPr="00765CCF" w:rsidRDefault="00E43807" w:rsidP="00765CCF">
            <w:pPr>
              <w:spacing w:line="312" w:lineRule="auto"/>
              <w:jc w:val="both"/>
              <w:rPr>
                <w:sz w:val="24"/>
              </w:rPr>
            </w:pPr>
            <w:r w:rsidRPr="00765CCF">
              <w:rPr>
                <w:sz w:val="24"/>
              </w:rPr>
              <w:t>B = B</w:t>
            </w:r>
            <w:r w:rsidRPr="00765CCF">
              <w:rPr>
                <w:sz w:val="24"/>
                <w:vertAlign w:val="superscript"/>
              </w:rPr>
              <w:t>/</w:t>
            </w:r>
            <w:r w:rsidRPr="00765CCF">
              <w:rPr>
                <w:sz w:val="24"/>
              </w:rPr>
              <w:t xml:space="preserve"> (c/m trên)</w:t>
            </w:r>
            <w:r w:rsidRPr="00765CCF">
              <w:rPr>
                <w:sz w:val="24"/>
              </w:rPr>
              <w:tab/>
            </w:r>
          </w:p>
          <w:p w14:paraId="40F3C186" w14:textId="77777777" w:rsidR="00E43807" w:rsidRPr="00765CCF" w:rsidRDefault="00E43807" w:rsidP="00765CCF">
            <w:pPr>
              <w:spacing w:line="312" w:lineRule="auto"/>
              <w:jc w:val="both"/>
              <w:rPr>
                <w:b/>
                <w:sz w:val="24"/>
              </w:rPr>
            </w:pPr>
            <w:r w:rsidRPr="00765CCF">
              <w:rPr>
                <w:sz w:val="24"/>
              </w:rPr>
              <w:t xml:space="preserve">Suy ra: </w:t>
            </w:r>
            <w:r w:rsidRPr="00765CCF">
              <w:rPr>
                <w:position w:val="-6"/>
                <w:sz w:val="24"/>
              </w:rPr>
              <w:object w:dxaOrig="1100" w:dyaOrig="279" w14:anchorId="08C4F6E3">
                <v:shape id="_x0000_i2737" type="#_x0000_t75" style="width:54.75pt;height:13.5pt" o:ole="">
                  <v:imagedata r:id="rId2251" o:title=""/>
                </v:shape>
                <o:OLEObject Type="Embed" ProgID="Equation.3" ShapeID="_x0000_i2737" DrawAspect="Content" ObjectID="_1664270754" r:id="rId2252"/>
              </w:object>
            </w:r>
            <w:r w:rsidRPr="00765CCF">
              <w:rPr>
                <w:sz w:val="24"/>
              </w:rPr>
              <w:t xml:space="preserve"> A</w:t>
            </w:r>
            <w:r w:rsidRPr="00765CCF">
              <w:rPr>
                <w:sz w:val="24"/>
                <w:vertAlign w:val="superscript"/>
              </w:rPr>
              <w:t>/</w:t>
            </w:r>
            <w:r w:rsidRPr="00765CCF">
              <w:rPr>
                <w:sz w:val="24"/>
              </w:rPr>
              <w:t>B</w:t>
            </w:r>
            <w:r w:rsidRPr="00765CCF">
              <w:rPr>
                <w:sz w:val="24"/>
                <w:vertAlign w:val="superscript"/>
              </w:rPr>
              <w:t>/</w:t>
            </w:r>
            <w:r w:rsidRPr="00765CCF">
              <w:rPr>
                <w:sz w:val="24"/>
              </w:rPr>
              <w:t>C</w:t>
            </w:r>
            <w:r w:rsidRPr="00765CCF">
              <w:rPr>
                <w:sz w:val="24"/>
                <w:vertAlign w:val="superscript"/>
              </w:rPr>
              <w:t>/</w:t>
            </w:r>
            <w:r w:rsidRPr="00765CCF">
              <w:rPr>
                <w:b/>
                <w:sz w:val="24"/>
              </w:rPr>
              <w:tab/>
            </w:r>
          </w:p>
          <w:p w14:paraId="6253FD21" w14:textId="77777777" w:rsidR="00E43807" w:rsidRPr="00765CCF" w:rsidRDefault="00E43807" w:rsidP="00765CCF">
            <w:pPr>
              <w:rPr>
                <w:sz w:val="24"/>
              </w:rPr>
            </w:pPr>
          </w:p>
          <w:p w14:paraId="4B22D7D2" w14:textId="77777777" w:rsidR="00E43807" w:rsidRPr="00765CCF" w:rsidRDefault="00E43807" w:rsidP="00765CCF">
            <w:pPr>
              <w:rPr>
                <w:sz w:val="24"/>
              </w:rPr>
            </w:pPr>
          </w:p>
          <w:p w14:paraId="12BE5E4C" w14:textId="77777777" w:rsidR="00E43807" w:rsidRPr="00765CCF" w:rsidRDefault="00E43807" w:rsidP="00765CCF">
            <w:pPr>
              <w:rPr>
                <w:sz w:val="24"/>
              </w:rPr>
            </w:pPr>
          </w:p>
          <w:p w14:paraId="2C343645" w14:textId="77777777" w:rsidR="00E43807" w:rsidRPr="00765CCF" w:rsidRDefault="00E43807" w:rsidP="00765CCF">
            <w:pPr>
              <w:rPr>
                <w:sz w:val="24"/>
              </w:rPr>
            </w:pPr>
          </w:p>
          <w:p w14:paraId="6A12B26E" w14:textId="77777777" w:rsidR="00E43807" w:rsidRPr="00765CCF" w:rsidRDefault="00E43807" w:rsidP="00765CCF">
            <w:pPr>
              <w:rPr>
                <w:sz w:val="24"/>
              </w:rPr>
            </w:pPr>
            <w:r w:rsidRPr="00765CCF">
              <w:rPr>
                <w:sz w:val="24"/>
              </w:rPr>
              <w:t xml:space="preserve">Hs thảo luận nhóm và trình bày </w:t>
            </w:r>
          </w:p>
          <w:p w14:paraId="6A541D18" w14:textId="77777777" w:rsidR="00E43807" w:rsidRPr="00885291" w:rsidRDefault="00E43807" w:rsidP="00765CCF">
            <w:pPr>
              <w:spacing w:line="312" w:lineRule="auto"/>
              <w:jc w:val="both"/>
            </w:pPr>
            <w:r w:rsidRPr="00885291">
              <w:t xml:space="preserve">. Xét </w:t>
            </w:r>
            <w:r w:rsidRPr="00765CCF">
              <w:rPr>
                <w:position w:val="-6"/>
                <w:sz w:val="26"/>
                <w:szCs w:val="20"/>
              </w:rPr>
              <w:object w:dxaOrig="740" w:dyaOrig="279" w14:anchorId="07400828">
                <v:shape id="_x0000_i2738" type="#_x0000_t75" style="width:36.75pt;height:13.5pt" o:ole="">
                  <v:imagedata r:id="rId2253" o:title=""/>
                </v:shape>
                <o:OLEObject Type="Embed" ProgID="Equation.DSMT4" ShapeID="_x0000_i2738" DrawAspect="Content" ObjectID="_1664270755" r:id="rId2254"/>
              </w:object>
            </w:r>
            <w:r w:rsidRPr="00885291">
              <w:t xml:space="preserve">và </w:t>
            </w:r>
            <w:r w:rsidRPr="00765CCF">
              <w:rPr>
                <w:position w:val="-4"/>
                <w:sz w:val="26"/>
                <w:szCs w:val="20"/>
              </w:rPr>
              <w:object w:dxaOrig="740" w:dyaOrig="260" w14:anchorId="3E85A805">
                <v:shape id="_x0000_i2739" type="#_x0000_t75" style="width:36.75pt;height:12.75pt" o:ole="">
                  <v:imagedata r:id="rId2255" o:title=""/>
                </v:shape>
                <o:OLEObject Type="Embed" ProgID="Equation.DSMT4" ShapeID="_x0000_i2739" DrawAspect="Content" ObjectID="_1664270756" r:id="rId2256"/>
              </w:object>
            </w:r>
            <w:r w:rsidRPr="00885291">
              <w:t xml:space="preserve">, ta có                    </w:t>
            </w:r>
          </w:p>
          <w:p w14:paraId="37ED1A94" w14:textId="77777777" w:rsidR="00E43807" w:rsidRPr="00765CCF" w:rsidRDefault="00E43807" w:rsidP="00765CCF">
            <w:pPr>
              <w:spacing w:line="312" w:lineRule="auto"/>
              <w:jc w:val="both"/>
              <w:rPr>
                <w:lang w:val="fr-FR"/>
              </w:rPr>
            </w:pPr>
            <w:r w:rsidRPr="00765CCF">
              <w:rPr>
                <w:lang w:val="fr-FR"/>
              </w:rPr>
              <w:t>MA = MD; MC = MB (gt)</w:t>
            </w:r>
          </w:p>
          <w:p w14:paraId="1E217915" w14:textId="77777777" w:rsidR="00E43807" w:rsidRPr="00765CCF" w:rsidRDefault="00E43807" w:rsidP="00765CCF">
            <w:pPr>
              <w:spacing w:line="312" w:lineRule="auto"/>
              <w:jc w:val="both"/>
              <w:rPr>
                <w:lang w:val="fr-FR"/>
              </w:rPr>
            </w:pPr>
            <w:r w:rsidRPr="00765CCF">
              <w:rPr>
                <w:lang w:val="fr-FR"/>
              </w:rPr>
              <w:t>M</w:t>
            </w:r>
            <w:r w:rsidRPr="00765CCF">
              <w:rPr>
                <w:vertAlign w:val="subscript"/>
                <w:lang w:val="fr-FR"/>
              </w:rPr>
              <w:t>1</w:t>
            </w:r>
            <w:r w:rsidRPr="00765CCF">
              <w:rPr>
                <w:lang w:val="fr-FR"/>
              </w:rPr>
              <w:t xml:space="preserve"> = M</w:t>
            </w:r>
            <w:r w:rsidRPr="00765CCF">
              <w:rPr>
                <w:vertAlign w:val="subscript"/>
                <w:lang w:val="fr-FR"/>
              </w:rPr>
              <w:t xml:space="preserve">2 </w:t>
            </w:r>
            <w:r w:rsidRPr="00765CCF">
              <w:rPr>
                <w:lang w:val="fr-FR"/>
              </w:rPr>
              <w:t xml:space="preserve">(đối </w:t>
            </w:r>
            <w:r w:rsidRPr="00765CCF">
              <w:rPr>
                <w:vertAlign w:val="subscript"/>
                <w:lang w:val="fr-FR"/>
              </w:rPr>
              <w:t xml:space="preserve"> </w:t>
            </w:r>
            <w:r w:rsidRPr="00765CCF">
              <w:rPr>
                <w:lang w:val="fr-FR"/>
              </w:rPr>
              <w:t>đỉnh)</w:t>
            </w:r>
            <w:r w:rsidRPr="00765CCF">
              <w:rPr>
                <w:lang w:val="fr-FR"/>
              </w:rPr>
              <w:tab/>
            </w:r>
            <w:r w:rsidRPr="00765CCF">
              <w:rPr>
                <w:lang w:val="fr-FR"/>
              </w:rPr>
              <w:tab/>
            </w:r>
          </w:p>
          <w:p w14:paraId="052EE1E4" w14:textId="77777777" w:rsidR="00E43807" w:rsidRPr="00765CCF" w:rsidRDefault="00E43807" w:rsidP="00765CCF">
            <w:pPr>
              <w:spacing w:line="312" w:lineRule="auto"/>
              <w:jc w:val="both"/>
              <w:rPr>
                <w:lang w:val="fr-FR"/>
              </w:rPr>
            </w:pPr>
            <w:r w:rsidRPr="00765CCF">
              <w:rPr>
                <w:lang w:val="fr-FR"/>
              </w:rPr>
              <w:t xml:space="preserve">Suy ra </w:t>
            </w:r>
            <w:r w:rsidRPr="00765CCF">
              <w:rPr>
                <w:position w:val="-6"/>
                <w:sz w:val="26"/>
                <w:szCs w:val="20"/>
              </w:rPr>
              <w:object w:dxaOrig="1660" w:dyaOrig="279" w14:anchorId="288B9837">
                <v:shape id="_x0000_i2740" type="#_x0000_t75" style="width:83.25pt;height:13.5pt" o:ole="">
                  <v:imagedata r:id="rId2257" o:title=""/>
                </v:shape>
                <o:OLEObject Type="Embed" ProgID="Equation.3" ShapeID="_x0000_i2740" DrawAspect="Content" ObjectID="_1664270757" r:id="rId2258"/>
              </w:object>
            </w:r>
            <w:r w:rsidRPr="00765CCF">
              <w:rPr>
                <w:lang w:val="fr-FR"/>
              </w:rPr>
              <w:t xml:space="preserve"> (c.g.c)</w:t>
            </w:r>
          </w:p>
          <w:p w14:paraId="729C9156" w14:textId="77777777" w:rsidR="00E43807" w:rsidRPr="00885291" w:rsidRDefault="00E43807" w:rsidP="00765CCF">
            <w:pPr>
              <w:tabs>
                <w:tab w:val="num" w:pos="720"/>
              </w:tabs>
              <w:spacing w:line="312" w:lineRule="auto"/>
              <w:ind w:left="360"/>
              <w:jc w:val="both"/>
            </w:pPr>
            <w:r w:rsidRPr="00765CCF">
              <w:rPr>
                <w:position w:val="-6"/>
                <w:sz w:val="26"/>
                <w:szCs w:val="20"/>
              </w:rPr>
              <w:object w:dxaOrig="300" w:dyaOrig="240" w14:anchorId="0E5B4C00">
                <v:shape id="_x0000_i2741" type="#_x0000_t75" style="width:15pt;height:12pt" o:ole="">
                  <v:imagedata r:id="rId2259" o:title=""/>
                </v:shape>
                <o:OLEObject Type="Embed" ProgID="Equation.3" ShapeID="_x0000_i2741" DrawAspect="Content" ObjectID="_1664270758" r:id="rId2260"/>
              </w:object>
            </w:r>
            <w:r w:rsidRPr="00885291">
              <w:tab/>
              <w:t>MCA = MBD (so le trong)</w:t>
            </w:r>
          </w:p>
          <w:p w14:paraId="7B808234" w14:textId="77777777" w:rsidR="00E43807" w:rsidRPr="00885291" w:rsidRDefault="00E43807" w:rsidP="00765CCF">
            <w:pPr>
              <w:tabs>
                <w:tab w:val="num" w:pos="720"/>
              </w:tabs>
              <w:spacing w:line="312" w:lineRule="auto"/>
              <w:jc w:val="both"/>
            </w:pPr>
            <w:r w:rsidRPr="00885291">
              <w:t xml:space="preserve">Suy ra: BD // AC </w:t>
            </w:r>
          </w:p>
          <w:p w14:paraId="0C100FBC" w14:textId="77777777" w:rsidR="00E43807" w:rsidRPr="00885291" w:rsidRDefault="00E43807" w:rsidP="00765CCF">
            <w:pPr>
              <w:tabs>
                <w:tab w:val="num" w:pos="720"/>
              </w:tabs>
              <w:spacing w:line="312" w:lineRule="auto"/>
              <w:jc w:val="both"/>
            </w:pPr>
            <w:r w:rsidRPr="00885291">
              <w:t xml:space="preserve">mà BA </w:t>
            </w:r>
            <w:r w:rsidRPr="00765CCF">
              <w:rPr>
                <w:position w:val="-4"/>
                <w:sz w:val="26"/>
                <w:szCs w:val="20"/>
              </w:rPr>
              <w:object w:dxaOrig="240" w:dyaOrig="260" w14:anchorId="5F7F638E">
                <v:shape id="_x0000_i2742" type="#_x0000_t75" style="width:12pt;height:12.75pt" o:ole="">
                  <v:imagedata r:id="rId2261" o:title=""/>
                </v:shape>
                <o:OLEObject Type="Embed" ProgID="Equation.3" ShapeID="_x0000_i2742" DrawAspect="Content" ObjectID="_1664270759" r:id="rId2262"/>
              </w:object>
            </w:r>
            <w:r w:rsidRPr="00885291">
              <w:t xml:space="preserve"> AC (A = 90</w:t>
            </w:r>
            <w:r w:rsidRPr="00765CCF">
              <w:rPr>
                <w:vertAlign w:val="superscript"/>
              </w:rPr>
              <w:t>0</w:t>
            </w:r>
            <w:r w:rsidRPr="00885291">
              <w:t>)</w:t>
            </w:r>
            <w:r w:rsidRPr="00885291">
              <w:tab/>
              <w:t xml:space="preserve">        </w:t>
            </w:r>
          </w:p>
          <w:p w14:paraId="5F38691A" w14:textId="77777777" w:rsidR="00E43807" w:rsidRPr="00885291" w:rsidRDefault="00E43807" w:rsidP="00765CCF">
            <w:pPr>
              <w:tabs>
                <w:tab w:val="num" w:pos="720"/>
              </w:tabs>
              <w:spacing w:line="312" w:lineRule="auto"/>
              <w:ind w:left="360"/>
              <w:jc w:val="both"/>
            </w:pPr>
            <w:r w:rsidRPr="00765CCF">
              <w:rPr>
                <w:position w:val="-6"/>
                <w:sz w:val="26"/>
                <w:szCs w:val="20"/>
              </w:rPr>
              <w:object w:dxaOrig="300" w:dyaOrig="240" w14:anchorId="351B2A55">
                <v:shape id="_x0000_i2743" type="#_x0000_t75" style="width:15pt;height:12pt" o:ole="" o:bullet="t">
                  <v:imagedata r:id="rId2259" o:title=""/>
                </v:shape>
                <o:OLEObject Type="Embed" ProgID="Equation.3" ShapeID="_x0000_i2743" DrawAspect="Content" ObjectID="_1664270760" r:id="rId2263"/>
              </w:object>
            </w:r>
            <w:r w:rsidRPr="00885291">
              <w:tab/>
              <w:t xml:space="preserve">BA </w:t>
            </w:r>
            <w:r w:rsidRPr="00765CCF">
              <w:rPr>
                <w:position w:val="-4"/>
                <w:sz w:val="26"/>
                <w:szCs w:val="20"/>
              </w:rPr>
              <w:object w:dxaOrig="240" w:dyaOrig="260" w14:anchorId="6E33E05C">
                <v:shape id="_x0000_i2744" type="#_x0000_t75" style="width:12pt;height:12.75pt" o:ole="">
                  <v:imagedata r:id="rId2264" o:title=""/>
                </v:shape>
                <o:OLEObject Type="Embed" ProgID="Equation.3" ShapeID="_x0000_i2744" DrawAspect="Content" ObjectID="_1664270761" r:id="rId2265"/>
              </w:object>
            </w:r>
            <w:r w:rsidRPr="00885291">
              <w:t xml:space="preserve"> BD </w:t>
            </w:r>
          </w:p>
          <w:p w14:paraId="1224E111" w14:textId="77777777" w:rsidR="00E43807" w:rsidRPr="00885291" w:rsidRDefault="00E43807" w:rsidP="00765CCF">
            <w:pPr>
              <w:tabs>
                <w:tab w:val="num" w:pos="720"/>
              </w:tabs>
              <w:spacing w:line="312" w:lineRule="auto"/>
              <w:ind w:left="360"/>
              <w:jc w:val="both"/>
            </w:pPr>
            <w:r w:rsidRPr="00765CCF">
              <w:rPr>
                <w:position w:val="-6"/>
                <w:sz w:val="26"/>
                <w:szCs w:val="20"/>
              </w:rPr>
              <w:object w:dxaOrig="300" w:dyaOrig="240" w14:anchorId="57330F53">
                <v:shape id="_x0000_i2745" type="#_x0000_t75" style="width:15pt;height:12pt" o:ole="">
                  <v:imagedata r:id="rId2259" o:title=""/>
                </v:shape>
                <o:OLEObject Type="Embed" ProgID="Equation.3" ShapeID="_x0000_i2745" DrawAspect="Content" ObjectID="_1664270762" r:id="rId2266"/>
              </w:object>
            </w:r>
            <w:r w:rsidRPr="00885291">
              <w:t xml:space="preserve"> ABD = 90</w:t>
            </w:r>
            <w:r w:rsidRPr="00765CCF">
              <w:rPr>
                <w:vertAlign w:val="superscript"/>
              </w:rPr>
              <w:t>0</w:t>
            </w:r>
          </w:p>
          <w:p w14:paraId="2BDAFBC1" w14:textId="77777777" w:rsidR="00E43807" w:rsidRPr="00885291" w:rsidRDefault="00E43807" w:rsidP="00765CCF">
            <w:pPr>
              <w:tabs>
                <w:tab w:val="num" w:pos="720"/>
              </w:tabs>
              <w:spacing w:line="312" w:lineRule="auto"/>
              <w:jc w:val="both"/>
            </w:pPr>
            <w:r w:rsidRPr="00885291">
              <w:t xml:space="preserve">b. Hai tam giác vuông ABC và BAD có: </w:t>
            </w:r>
          </w:p>
          <w:p w14:paraId="0AF8E5E5" w14:textId="77777777" w:rsidR="00E43807" w:rsidRPr="00885291" w:rsidRDefault="00E43807" w:rsidP="00765CCF">
            <w:pPr>
              <w:tabs>
                <w:tab w:val="num" w:pos="720"/>
              </w:tabs>
              <w:spacing w:line="312" w:lineRule="auto"/>
              <w:jc w:val="both"/>
            </w:pPr>
            <w:r w:rsidRPr="00885291">
              <w:t xml:space="preserve">AB = BD (do </w:t>
            </w:r>
            <w:r w:rsidRPr="00765CCF">
              <w:rPr>
                <w:position w:val="-6"/>
                <w:sz w:val="26"/>
                <w:szCs w:val="20"/>
              </w:rPr>
              <w:object w:dxaOrig="1660" w:dyaOrig="279" w14:anchorId="5CDFBE30">
                <v:shape id="_x0000_i2746" type="#_x0000_t75" style="width:83.25pt;height:13.5pt" o:ole="">
                  <v:imagedata r:id="rId2257" o:title=""/>
                </v:shape>
                <o:OLEObject Type="Embed" ProgID="Equation.3" ShapeID="_x0000_i2746" DrawAspect="Content" ObjectID="_1664270763" r:id="rId2267"/>
              </w:object>
            </w:r>
            <w:r w:rsidRPr="00885291">
              <w:t xml:space="preserve"> c/m trên)</w:t>
            </w:r>
          </w:p>
          <w:p w14:paraId="09984050" w14:textId="77777777" w:rsidR="00E43807" w:rsidRPr="00885291" w:rsidRDefault="00E43807" w:rsidP="00765CCF">
            <w:pPr>
              <w:tabs>
                <w:tab w:val="num" w:pos="720"/>
              </w:tabs>
              <w:spacing w:line="312" w:lineRule="auto"/>
              <w:jc w:val="both"/>
            </w:pPr>
            <w:r w:rsidRPr="00885291">
              <w:t xml:space="preserve">AB chung nên </w:t>
            </w:r>
            <w:r w:rsidRPr="00765CCF">
              <w:rPr>
                <w:position w:val="-6"/>
                <w:sz w:val="26"/>
                <w:szCs w:val="20"/>
              </w:rPr>
              <w:object w:dxaOrig="1560" w:dyaOrig="279" w14:anchorId="0E902BE1">
                <v:shape id="_x0000_i2747" type="#_x0000_t75" style="width:78pt;height:13.5pt" o:ole="">
                  <v:imagedata r:id="rId2268" o:title=""/>
                </v:shape>
                <o:OLEObject Type="Embed" ProgID="Equation.3" ShapeID="_x0000_i2747" DrawAspect="Content" ObjectID="_1664270764" r:id="rId2269"/>
              </w:object>
            </w:r>
            <w:r w:rsidRPr="00885291">
              <w:t xml:space="preserve"> </w:t>
            </w:r>
          </w:p>
          <w:p w14:paraId="30E7E06E" w14:textId="77777777" w:rsidR="00E43807" w:rsidRPr="00885291" w:rsidRDefault="00E43807" w:rsidP="00765CCF">
            <w:pPr>
              <w:tabs>
                <w:tab w:val="num" w:pos="720"/>
              </w:tabs>
              <w:spacing w:line="312" w:lineRule="auto"/>
              <w:jc w:val="both"/>
            </w:pPr>
            <w:r w:rsidRPr="00885291">
              <w:t xml:space="preserve">c. </w:t>
            </w:r>
            <w:r w:rsidRPr="00765CCF">
              <w:rPr>
                <w:position w:val="-6"/>
                <w:sz w:val="26"/>
                <w:szCs w:val="20"/>
              </w:rPr>
              <w:object w:dxaOrig="1560" w:dyaOrig="279" w14:anchorId="4BF0148E">
                <v:shape id="_x0000_i2748" type="#_x0000_t75" style="width:78pt;height:13.5pt" o:ole="">
                  <v:imagedata r:id="rId2270" o:title=""/>
                </v:shape>
                <o:OLEObject Type="Embed" ProgID="Equation.3" ShapeID="_x0000_i2748" DrawAspect="Content" ObjectID="_1664270765" r:id="rId2271"/>
              </w:object>
            </w:r>
          </w:p>
          <w:p w14:paraId="4A99AB9C" w14:textId="77777777" w:rsidR="00E43807" w:rsidRPr="00885291" w:rsidRDefault="00E43807" w:rsidP="00765CCF">
            <w:pPr>
              <w:tabs>
                <w:tab w:val="num" w:pos="720"/>
              </w:tabs>
              <w:spacing w:line="312" w:lineRule="auto"/>
              <w:jc w:val="both"/>
            </w:pPr>
            <w:r w:rsidRPr="00765CCF">
              <w:rPr>
                <w:position w:val="-6"/>
                <w:sz w:val="26"/>
                <w:szCs w:val="20"/>
              </w:rPr>
              <w:object w:dxaOrig="300" w:dyaOrig="240" w14:anchorId="54515FCE">
                <v:shape id="_x0000_i2749" type="#_x0000_t75" style="width:15pt;height:12pt" o:ole="" o:bullet="t">
                  <v:imagedata r:id="rId2259" o:title=""/>
                </v:shape>
                <o:OLEObject Type="Embed" ProgID="Equation.3" ShapeID="_x0000_i2749" DrawAspect="Content" ObjectID="_1664270766" r:id="rId2272"/>
              </w:object>
            </w:r>
            <w:r w:rsidRPr="00885291">
              <w:t xml:space="preserve">BC = AD </w:t>
            </w:r>
          </w:p>
          <w:p w14:paraId="04595CBD" w14:textId="77777777" w:rsidR="00E43807" w:rsidRPr="00885291" w:rsidRDefault="00E43807" w:rsidP="00765CCF">
            <w:pPr>
              <w:tabs>
                <w:tab w:val="num" w:pos="720"/>
              </w:tabs>
              <w:spacing w:line="312" w:lineRule="auto"/>
              <w:jc w:val="both"/>
            </w:pPr>
            <w:r w:rsidRPr="00885291">
              <w:t xml:space="preserve">mà AM = </w:t>
            </w:r>
            <w:r w:rsidRPr="00765CCF">
              <w:rPr>
                <w:position w:val="-24"/>
                <w:sz w:val="26"/>
                <w:szCs w:val="20"/>
              </w:rPr>
              <w:object w:dxaOrig="240" w:dyaOrig="620" w14:anchorId="50D541F8">
                <v:shape id="_x0000_i2750" type="#_x0000_t75" style="width:12pt;height:31.5pt" o:ole="">
                  <v:imagedata r:id="rId2273" o:title=""/>
                </v:shape>
                <o:OLEObject Type="Embed" ProgID="Equation.3" ShapeID="_x0000_i2750" DrawAspect="Content" ObjectID="_1664270767" r:id="rId2274"/>
              </w:object>
            </w:r>
            <w:r w:rsidRPr="00885291">
              <w:t xml:space="preserve">AD (gt)   </w:t>
            </w:r>
          </w:p>
          <w:p w14:paraId="734762B3" w14:textId="77777777" w:rsidR="00E43807" w:rsidRPr="00885291" w:rsidRDefault="00E43807" w:rsidP="00765CCF">
            <w:pPr>
              <w:tabs>
                <w:tab w:val="num" w:pos="720"/>
              </w:tabs>
              <w:spacing w:line="312" w:lineRule="auto"/>
              <w:jc w:val="both"/>
            </w:pPr>
            <w:r w:rsidRPr="00885291">
              <w:lastRenderedPageBreak/>
              <w:t xml:space="preserve">Suy ra AM = </w:t>
            </w:r>
            <w:r w:rsidRPr="00765CCF">
              <w:rPr>
                <w:position w:val="-24"/>
                <w:sz w:val="26"/>
                <w:szCs w:val="20"/>
              </w:rPr>
              <w:object w:dxaOrig="240" w:dyaOrig="620" w14:anchorId="2050A2A9">
                <v:shape id="_x0000_i2751" type="#_x0000_t75" style="width:12pt;height:31.5pt" o:ole="">
                  <v:imagedata r:id="rId2275" o:title=""/>
                </v:shape>
                <o:OLEObject Type="Embed" ProgID="Equation.3" ShapeID="_x0000_i2751" DrawAspect="Content" ObjectID="_1664270768" r:id="rId2276"/>
              </w:object>
            </w:r>
            <w:r w:rsidRPr="00885291">
              <w:t>BC</w:t>
            </w:r>
          </w:p>
        </w:tc>
        <w:tc>
          <w:tcPr>
            <w:tcW w:w="3160" w:type="dxa"/>
            <w:tcBorders>
              <w:bottom w:val="nil"/>
            </w:tcBorders>
            <w:shd w:val="clear" w:color="auto" w:fill="auto"/>
          </w:tcPr>
          <w:p w14:paraId="14A25508" w14:textId="5574223C" w:rsidR="00E43807" w:rsidRPr="00765CCF" w:rsidRDefault="00F95260" w:rsidP="00765CCF">
            <w:pPr>
              <w:rPr>
                <w:sz w:val="24"/>
              </w:rPr>
            </w:pPr>
            <w:r>
              <w:rPr>
                <w:noProof/>
              </w:rPr>
              <w:lastRenderedPageBreak/>
              <mc:AlternateContent>
                <mc:Choice Requires="wpg">
                  <w:drawing>
                    <wp:anchor distT="0" distB="0" distL="114300" distR="114300" simplePos="0" relativeHeight="251695616" behindDoc="0" locked="0" layoutInCell="1" allowOverlap="1" wp14:anchorId="3BB62C5D" wp14:editId="69DCC4BB">
                      <wp:simplePos x="0" y="0"/>
                      <wp:positionH relativeFrom="column">
                        <wp:posOffset>1821180</wp:posOffset>
                      </wp:positionH>
                      <wp:positionV relativeFrom="paragraph">
                        <wp:posOffset>8307705</wp:posOffset>
                      </wp:positionV>
                      <wp:extent cx="1783080" cy="804545"/>
                      <wp:effectExtent l="0" t="0" r="7620" b="14605"/>
                      <wp:wrapNone/>
                      <wp:docPr id="25"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3080" cy="804545"/>
                                <a:chOff x="6818" y="1496"/>
                                <a:chExt cx="2808" cy="1448"/>
                              </a:xfrm>
                            </wpg:grpSpPr>
                            <wps:wsp>
                              <wps:cNvPr id="26" name="Line 122"/>
                              <wps:cNvCnPr/>
                              <wps:spPr bwMode="auto">
                                <a:xfrm>
                                  <a:off x="6818" y="2944"/>
                                  <a:ext cx="28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23"/>
                              <wps:cNvCnPr/>
                              <wps:spPr bwMode="auto">
                                <a:xfrm flipH="1">
                                  <a:off x="6818" y="1496"/>
                                  <a:ext cx="756"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24"/>
                              <wps:cNvCnPr/>
                              <wps:spPr bwMode="auto">
                                <a:xfrm>
                                  <a:off x="7574" y="1496"/>
                                  <a:ext cx="2052"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25"/>
                              <wps:cNvCnPr/>
                              <wps:spPr bwMode="auto">
                                <a:xfrm>
                                  <a:off x="7574" y="1496"/>
                                  <a:ext cx="648"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4F22A4E" id="Group 18" o:spid="_x0000_s1026" style="position:absolute;margin-left:143.4pt;margin-top:654.15pt;width:140.4pt;height:63.35pt;z-index:251695616" coordorigin="6818,1496" coordsize="2808,1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">
                      <v:line id="Line 122" o:spid="_x0000_s1027" style="position:absolute;visibility:visible;mso-wrap-style:square" from="6818,2944" to="9626,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123" o:spid="_x0000_s1028" style="position:absolute;flip:x;visibility:visible;mso-wrap-style:square" from="6818,1496" to="7574,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line id="Line 124" o:spid="_x0000_s1029" style="position:absolute;visibility:visible;mso-wrap-style:square" from="7574,1496" to="9626,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125" o:spid="_x0000_s1030" style="position:absolute;visibility:visible;mso-wrap-style:square" from="7574,1496" to="8222,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group>
                  </w:pict>
                </mc:Fallback>
              </mc:AlternateContent>
            </w:r>
            <w:r>
              <w:rPr>
                <w:noProof/>
              </w:rPr>
              <mc:AlternateContent>
                <mc:Choice Requires="wpg">
                  <w:drawing>
                    <wp:anchor distT="0" distB="0" distL="114300" distR="114300" simplePos="0" relativeHeight="251693568" behindDoc="0" locked="0" layoutInCell="1" allowOverlap="1" wp14:anchorId="56D0B8E3" wp14:editId="40E9BF66">
                      <wp:simplePos x="0" y="0"/>
                      <wp:positionH relativeFrom="column">
                        <wp:posOffset>1614170</wp:posOffset>
                      </wp:positionH>
                      <wp:positionV relativeFrom="paragraph">
                        <wp:posOffset>7117080</wp:posOffset>
                      </wp:positionV>
                      <wp:extent cx="1783080" cy="804545"/>
                      <wp:effectExtent l="0" t="0" r="7620" b="14605"/>
                      <wp:wrapNone/>
                      <wp:docPr id="19"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3080" cy="804545"/>
                                <a:chOff x="6818" y="1496"/>
                                <a:chExt cx="2808" cy="1448"/>
                              </a:xfrm>
                            </wpg:grpSpPr>
                            <wps:wsp>
                              <wps:cNvPr id="20" name="Line 111"/>
                              <wps:cNvCnPr/>
                              <wps:spPr bwMode="auto">
                                <a:xfrm>
                                  <a:off x="6818" y="2944"/>
                                  <a:ext cx="28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12"/>
                              <wps:cNvCnPr/>
                              <wps:spPr bwMode="auto">
                                <a:xfrm flipH="1">
                                  <a:off x="6818" y="1496"/>
                                  <a:ext cx="756"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13"/>
                              <wps:cNvCnPr/>
                              <wps:spPr bwMode="auto">
                                <a:xfrm>
                                  <a:off x="7574" y="1496"/>
                                  <a:ext cx="2052"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14"/>
                              <wps:cNvCnPr/>
                              <wps:spPr bwMode="auto">
                                <a:xfrm>
                                  <a:off x="7574" y="1496"/>
                                  <a:ext cx="648"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828EFD3" id="Group 7" o:spid="_x0000_s1026" style="position:absolute;margin-left:127.1pt;margin-top:560.4pt;width:140.4pt;height:63.35pt;z-index:251693568" coordorigin="6818,1496" coordsize="2808,1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">
                      <v:line id="Line 111" o:spid="_x0000_s1027" style="position:absolute;visibility:visible;mso-wrap-style:square" from="6818,2944" to="9626,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112" o:spid="_x0000_s1028" style="position:absolute;flip:x;visibility:visible;mso-wrap-style:square" from="6818,1496" to="7574,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line id="Line 113" o:spid="_x0000_s1029" style="position:absolute;visibility:visible;mso-wrap-style:square" from="7574,1496" to="9626,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114" o:spid="_x0000_s1030" style="position:absolute;visibility:visible;mso-wrap-style:square" from="7574,1496" to="8222,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group>
                  </w:pict>
                </mc:Fallback>
              </mc:AlternateContent>
            </w:r>
            <w:r>
              <w:rPr>
                <w:noProof/>
              </w:rPr>
              <mc:AlternateContent>
                <mc:Choice Requires="wpg">
                  <w:drawing>
                    <wp:anchor distT="0" distB="0" distL="114300" distR="114300" simplePos="0" relativeHeight="251692544" behindDoc="0" locked="0" layoutInCell="1" allowOverlap="1" wp14:anchorId="2051B2C9" wp14:editId="6CD2F4D0">
                      <wp:simplePos x="0" y="0"/>
                      <wp:positionH relativeFrom="column">
                        <wp:posOffset>1821180</wp:posOffset>
                      </wp:positionH>
                      <wp:positionV relativeFrom="paragraph">
                        <wp:posOffset>8307705</wp:posOffset>
                      </wp:positionV>
                      <wp:extent cx="1783080" cy="804545"/>
                      <wp:effectExtent l="0" t="0" r="7620" b="14605"/>
                      <wp:wrapNone/>
                      <wp:docPr id="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3080" cy="804545"/>
                                <a:chOff x="6818" y="1496"/>
                                <a:chExt cx="2808" cy="1448"/>
                              </a:xfrm>
                            </wpg:grpSpPr>
                            <wps:wsp>
                              <wps:cNvPr id="10" name="Line 106"/>
                              <wps:cNvCnPr/>
                              <wps:spPr bwMode="auto">
                                <a:xfrm>
                                  <a:off x="6818" y="2944"/>
                                  <a:ext cx="28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07"/>
                              <wps:cNvCnPr/>
                              <wps:spPr bwMode="auto">
                                <a:xfrm flipH="1">
                                  <a:off x="6818" y="1496"/>
                                  <a:ext cx="756"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08"/>
                              <wps:cNvCnPr/>
                              <wps:spPr bwMode="auto">
                                <a:xfrm>
                                  <a:off x="7574" y="1496"/>
                                  <a:ext cx="2052"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09"/>
                              <wps:cNvCnPr/>
                              <wps:spPr bwMode="auto">
                                <a:xfrm>
                                  <a:off x="7574" y="1496"/>
                                  <a:ext cx="648"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4A211A2" id="Group 1" o:spid="_x0000_s1026" style="position:absolute;margin-left:143.4pt;margin-top:654.15pt;width:140.4pt;height:63.35pt;z-index:251692544" coordorigin="6818,1496" coordsize="2808,1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">
                      <v:line id="Line 106" o:spid="_x0000_s1027" style="position:absolute;visibility:visible;mso-wrap-style:square" from="6818,2944" to="9626,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107" o:spid="_x0000_s1028" style="position:absolute;flip:x;visibility:visible;mso-wrap-style:square" from="6818,1496" to="7574,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line id="Line 108" o:spid="_x0000_s1029" style="position:absolute;visibility:visible;mso-wrap-style:square" from="7574,1496" to="9626,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109" o:spid="_x0000_s1030" style="position:absolute;visibility:visible;mso-wrap-style:square" from="7574,1496" to="8222,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group>
                  </w:pict>
                </mc:Fallback>
              </mc:AlternateContent>
            </w:r>
          </w:p>
          <w:p w14:paraId="32A4CBE1" w14:textId="77777777" w:rsidR="00E43807" w:rsidRPr="00765CCF" w:rsidRDefault="00E43807" w:rsidP="00765CCF">
            <w:pPr>
              <w:rPr>
                <w:b/>
                <w:sz w:val="24"/>
              </w:rPr>
            </w:pPr>
            <w:r w:rsidRPr="00765CCF">
              <w:rPr>
                <w:b/>
                <w:sz w:val="24"/>
              </w:rPr>
              <w:t xml:space="preserve">Bài tập 1: </w:t>
            </w:r>
          </w:p>
          <w:p w14:paraId="772E4483" w14:textId="77777777" w:rsidR="00E43807" w:rsidRPr="00765CCF" w:rsidRDefault="00E43807" w:rsidP="00765CCF">
            <w:pPr>
              <w:rPr>
                <w:sz w:val="24"/>
              </w:rPr>
            </w:pPr>
          </w:p>
          <w:p w14:paraId="45074442" w14:textId="77777777" w:rsidR="00E43807" w:rsidRPr="00765CCF" w:rsidRDefault="00E43807" w:rsidP="00765CCF">
            <w:pPr>
              <w:rPr>
                <w:sz w:val="24"/>
              </w:rPr>
            </w:pPr>
          </w:p>
          <w:p w14:paraId="42D27CC1" w14:textId="77777777" w:rsidR="00E43807" w:rsidRPr="00765CCF" w:rsidRDefault="00E43807" w:rsidP="00765CCF">
            <w:pPr>
              <w:rPr>
                <w:sz w:val="24"/>
              </w:rPr>
            </w:pPr>
          </w:p>
          <w:p w14:paraId="2008DDB8" w14:textId="77777777" w:rsidR="00E43807" w:rsidRPr="00765CCF" w:rsidRDefault="00E43807" w:rsidP="00765CCF">
            <w:pPr>
              <w:rPr>
                <w:sz w:val="24"/>
              </w:rPr>
            </w:pPr>
          </w:p>
          <w:p w14:paraId="0F2E9B03" w14:textId="18F12DEF" w:rsidR="00E43807" w:rsidRPr="00765CCF" w:rsidRDefault="00F95260" w:rsidP="00765CCF">
            <w:pPr>
              <w:rPr>
                <w:sz w:val="24"/>
              </w:rPr>
            </w:pPr>
            <w:r>
              <w:rPr>
                <w:noProof/>
              </w:rPr>
              <mc:AlternateContent>
                <mc:Choice Requires="wpg">
                  <w:drawing>
                    <wp:anchor distT="0" distB="0" distL="114300" distR="114300" simplePos="0" relativeHeight="251694592" behindDoc="0" locked="0" layoutInCell="1" allowOverlap="1" wp14:anchorId="79448615" wp14:editId="29075268">
                      <wp:simplePos x="0" y="0"/>
                      <wp:positionH relativeFrom="column">
                        <wp:posOffset>-5080</wp:posOffset>
                      </wp:positionH>
                      <wp:positionV relativeFrom="paragraph">
                        <wp:posOffset>183515</wp:posOffset>
                      </wp:positionV>
                      <wp:extent cx="1783080" cy="804545"/>
                      <wp:effectExtent l="0" t="0" r="7620" b="14605"/>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3080" cy="804545"/>
                                <a:chOff x="6818" y="1496"/>
                                <a:chExt cx="2808" cy="1448"/>
                              </a:xfrm>
                            </wpg:grpSpPr>
                            <wps:wsp>
                              <wps:cNvPr id="14" name="Line 117"/>
                              <wps:cNvCnPr/>
                              <wps:spPr bwMode="auto">
                                <a:xfrm>
                                  <a:off x="6818" y="2944"/>
                                  <a:ext cx="28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18"/>
                              <wps:cNvCnPr/>
                              <wps:spPr bwMode="auto">
                                <a:xfrm flipH="1">
                                  <a:off x="6818" y="1496"/>
                                  <a:ext cx="756"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19"/>
                              <wps:cNvCnPr/>
                              <wps:spPr bwMode="auto">
                                <a:xfrm>
                                  <a:off x="7574" y="1496"/>
                                  <a:ext cx="2052"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120"/>
                              <wps:cNvCnPr/>
                              <wps:spPr bwMode="auto">
                                <a:xfrm>
                                  <a:off x="7574" y="1496"/>
                                  <a:ext cx="648"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4253E09" id="Group 13" o:spid="_x0000_s1026" style="position:absolute;margin-left:-.4pt;margin-top:14.45pt;width:140.4pt;height:63.35pt;z-index:251694592" coordorigin="6818,1496" coordsize="2808,1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">
                      <v:line id="Line 117" o:spid="_x0000_s1027" style="position:absolute;visibility:visible;mso-wrap-style:square" from="6818,2944" to="9626,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118" o:spid="_x0000_s1028" style="position:absolute;flip:x;visibility:visible;mso-wrap-style:square" from="6818,1496" to="7574,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"/>
                      <v:line id="Line 119" o:spid="_x0000_s1029" style="position:absolute;visibility:visible;mso-wrap-style:square" from="7574,1496" to="9626,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120" o:spid="_x0000_s1030" style="position:absolute;visibility:visible;mso-wrap-style:square" from="7574,1496" to="8222,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group>
                  </w:pict>
                </mc:Fallback>
              </mc:AlternateContent>
            </w:r>
            <w:r w:rsidR="00E43807" w:rsidRPr="00765CCF">
              <w:rPr>
                <w:sz w:val="24"/>
              </w:rPr>
              <w:t xml:space="preserve">            A</w:t>
            </w:r>
          </w:p>
          <w:p w14:paraId="09FD7A4A" w14:textId="77777777" w:rsidR="00E43807" w:rsidRPr="00765CCF" w:rsidRDefault="00E43807" w:rsidP="00765CCF">
            <w:pPr>
              <w:rPr>
                <w:sz w:val="24"/>
              </w:rPr>
            </w:pPr>
          </w:p>
          <w:p w14:paraId="5C492533" w14:textId="77777777" w:rsidR="00E43807" w:rsidRPr="00765CCF" w:rsidRDefault="00E43807" w:rsidP="00765CCF">
            <w:pPr>
              <w:rPr>
                <w:sz w:val="24"/>
              </w:rPr>
            </w:pPr>
          </w:p>
          <w:p w14:paraId="7D24F7D4" w14:textId="77777777" w:rsidR="00E43807" w:rsidRPr="00765CCF" w:rsidRDefault="00E43807" w:rsidP="00765CCF">
            <w:pPr>
              <w:rPr>
                <w:sz w:val="24"/>
              </w:rPr>
            </w:pPr>
          </w:p>
          <w:p w14:paraId="0E448C36" w14:textId="77777777" w:rsidR="00E43807" w:rsidRPr="00765CCF" w:rsidRDefault="00E43807" w:rsidP="00765CCF">
            <w:pPr>
              <w:rPr>
                <w:sz w:val="24"/>
              </w:rPr>
            </w:pPr>
          </w:p>
          <w:p w14:paraId="76C3A165" w14:textId="77777777" w:rsidR="00E43807" w:rsidRPr="00765CCF" w:rsidRDefault="00E43807" w:rsidP="00765CCF">
            <w:pPr>
              <w:rPr>
                <w:sz w:val="24"/>
              </w:rPr>
            </w:pPr>
            <w:r w:rsidRPr="00765CCF">
              <w:rPr>
                <w:sz w:val="24"/>
              </w:rPr>
              <w:t xml:space="preserve"> B                M                C</w:t>
            </w:r>
          </w:p>
          <w:p w14:paraId="4A139F38" w14:textId="77777777" w:rsidR="00E43807" w:rsidRPr="00765CCF" w:rsidRDefault="00E43807" w:rsidP="00765CCF">
            <w:pPr>
              <w:rPr>
                <w:b/>
                <w:bCs/>
                <w:sz w:val="24"/>
              </w:rPr>
            </w:pPr>
          </w:p>
          <w:p w14:paraId="6DD0072D" w14:textId="7861042E" w:rsidR="00E43807" w:rsidRPr="00765CCF" w:rsidRDefault="00E43807" w:rsidP="00765CCF">
            <w:pPr>
              <w:rPr>
                <w:sz w:val="24"/>
                <w:vertAlign w:val="superscript"/>
              </w:rPr>
            </w:pPr>
            <w:r w:rsidRPr="00765CCF">
              <w:rPr>
                <w:sz w:val="24"/>
                <w:lang w:val="fr-FR"/>
              </w:rPr>
              <w:t xml:space="preserve">        </w:t>
            </w:r>
            <w:r w:rsidRPr="00765CCF">
              <w:rPr>
                <w:sz w:val="24"/>
              </w:rPr>
              <w:t xml:space="preserve"> A</w:t>
            </w:r>
            <w:r w:rsidRPr="00765CCF">
              <w:rPr>
                <w:sz w:val="24"/>
                <w:vertAlign w:val="superscript"/>
              </w:rPr>
              <w:t>/</w:t>
            </w:r>
            <w:r w:rsidRPr="00765CCF">
              <w:rPr>
                <w:sz w:val="24"/>
              </w:rPr>
              <w:t xml:space="preserve">      </w:t>
            </w:r>
            <w:r w:rsidR="00F95260" w:rsidRPr="00765CCF">
              <w:rPr>
                <w:noProof/>
                <w:sz w:val="24"/>
              </w:rPr>
              <w:drawing>
                <wp:inline distT="0" distB="0" distL="0" distR="0" wp14:anchorId="507CDF85" wp14:editId="22C19AEC">
                  <wp:extent cx="1800225" cy="952500"/>
                  <wp:effectExtent l="0" t="0" r="0" b="0"/>
                  <wp:docPr id="172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277">
                            <a:extLst>
                              <a:ext uri="{28A0092B-C50C-407E-A947-70E740481C1C}">
                                <a14:useLocalDpi xmlns:a14="http://schemas.microsoft.com/office/drawing/2010/main" val="0"/>
                              </a:ext>
                            </a:extLst>
                          </a:blip>
                          <a:srcRect/>
                          <a:stretch>
                            <a:fillRect/>
                          </a:stretch>
                        </pic:blipFill>
                        <pic:spPr bwMode="auto">
                          <a:xfrm>
                            <a:off x="0" y="0"/>
                            <a:ext cx="1800225" cy="952500"/>
                          </a:xfrm>
                          <a:prstGeom prst="rect">
                            <a:avLst/>
                          </a:prstGeom>
                          <a:noFill/>
                          <a:ln>
                            <a:noFill/>
                          </a:ln>
                        </pic:spPr>
                      </pic:pic>
                    </a:graphicData>
                  </a:graphic>
                </wp:inline>
              </w:drawing>
            </w:r>
            <w:r w:rsidRPr="00765CCF">
              <w:rPr>
                <w:sz w:val="24"/>
              </w:rPr>
              <w:t xml:space="preserve">     </w:t>
            </w:r>
          </w:p>
          <w:p w14:paraId="60B02F66" w14:textId="77777777" w:rsidR="00E43807" w:rsidRPr="00765CCF" w:rsidRDefault="00E43807" w:rsidP="00765CCF">
            <w:pPr>
              <w:rPr>
                <w:sz w:val="24"/>
                <w:vertAlign w:val="superscript"/>
              </w:rPr>
            </w:pPr>
            <w:r w:rsidRPr="00765CCF">
              <w:rPr>
                <w:sz w:val="24"/>
              </w:rPr>
              <w:t>B</w:t>
            </w:r>
            <w:r w:rsidRPr="00765CCF">
              <w:rPr>
                <w:sz w:val="24"/>
                <w:vertAlign w:val="superscript"/>
              </w:rPr>
              <w:t xml:space="preserve">/                        </w:t>
            </w:r>
            <w:r w:rsidRPr="00765CCF">
              <w:rPr>
                <w:sz w:val="24"/>
              </w:rPr>
              <w:t>M</w:t>
            </w:r>
            <w:r w:rsidRPr="00765CCF">
              <w:rPr>
                <w:sz w:val="24"/>
                <w:vertAlign w:val="superscript"/>
              </w:rPr>
              <w:t>/</w:t>
            </w:r>
            <w:r w:rsidRPr="00765CCF">
              <w:rPr>
                <w:sz w:val="24"/>
              </w:rPr>
              <w:t xml:space="preserve">                C</w:t>
            </w:r>
            <w:r w:rsidRPr="00765CCF">
              <w:rPr>
                <w:sz w:val="24"/>
                <w:vertAlign w:val="superscript"/>
              </w:rPr>
              <w:t>/</w:t>
            </w:r>
          </w:p>
          <w:p w14:paraId="6217452D" w14:textId="77777777" w:rsidR="00E43807" w:rsidRPr="00765CCF" w:rsidRDefault="00E43807" w:rsidP="00765CCF">
            <w:pPr>
              <w:rPr>
                <w:sz w:val="24"/>
              </w:rPr>
            </w:pPr>
            <w:r w:rsidRPr="00765CCF">
              <w:rPr>
                <w:b/>
                <w:bCs/>
                <w:sz w:val="24"/>
              </w:rPr>
              <w:t>Bài tập 2</w:t>
            </w:r>
          </w:p>
          <w:p w14:paraId="31C5C97B" w14:textId="591DAABE" w:rsidR="00E43807" w:rsidRPr="00765CCF" w:rsidRDefault="00F95260" w:rsidP="00765CCF">
            <w:pPr>
              <w:spacing w:line="312" w:lineRule="auto"/>
              <w:jc w:val="both"/>
              <w:rPr>
                <w:sz w:val="24"/>
              </w:rPr>
            </w:pPr>
            <w:r>
              <w:rPr>
                <w:noProof/>
              </w:rPr>
              <mc:AlternateContent>
                <mc:Choice Requires="wpg">
                  <w:drawing>
                    <wp:anchor distT="0" distB="0" distL="114300" distR="114300" simplePos="0" relativeHeight="251696640" behindDoc="0" locked="0" layoutInCell="1" allowOverlap="1" wp14:anchorId="54D8D541" wp14:editId="48900BB3">
                      <wp:simplePos x="0" y="0"/>
                      <wp:positionH relativeFrom="column">
                        <wp:posOffset>-10160</wp:posOffset>
                      </wp:positionH>
                      <wp:positionV relativeFrom="paragraph">
                        <wp:posOffset>435610</wp:posOffset>
                      </wp:positionV>
                      <wp:extent cx="1851660" cy="1034415"/>
                      <wp:effectExtent l="0" t="0" r="15240" b="13335"/>
                      <wp:wrapNone/>
                      <wp:docPr id="5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1660" cy="1034415"/>
                                <a:chOff x="7142" y="7107"/>
                                <a:chExt cx="2916" cy="1629"/>
                              </a:xfrm>
                            </wpg:grpSpPr>
                            <wps:wsp>
                              <wps:cNvPr id="53" name="Line 128"/>
                              <wps:cNvCnPr/>
                              <wps:spPr bwMode="auto">
                                <a:xfrm>
                                  <a:off x="7142" y="7107"/>
                                  <a:ext cx="29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129"/>
                              <wps:cNvCnPr/>
                              <wps:spPr bwMode="auto">
                                <a:xfrm>
                                  <a:off x="7142" y="8736"/>
                                  <a:ext cx="29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130"/>
                              <wps:cNvCnPr/>
                              <wps:spPr bwMode="auto">
                                <a:xfrm>
                                  <a:off x="7142" y="7107"/>
                                  <a:ext cx="0"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31"/>
                              <wps:cNvCnPr/>
                              <wps:spPr bwMode="auto">
                                <a:xfrm>
                                  <a:off x="10058" y="7107"/>
                                  <a:ext cx="0"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32"/>
                              <wps:cNvCnPr/>
                              <wps:spPr bwMode="auto">
                                <a:xfrm flipH="1">
                                  <a:off x="7142" y="7107"/>
                                  <a:ext cx="2916"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133"/>
                              <wps:cNvCnPr/>
                              <wps:spPr bwMode="auto">
                                <a:xfrm>
                                  <a:off x="7142" y="7107"/>
                                  <a:ext cx="2916"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0854E55" id="Group 52" o:spid="_x0000_s1026" style="position:absolute;margin-left:-.8pt;margin-top:34.3pt;width:145.8pt;height:81.45pt;z-index:251696640" coordorigin="7142,7107" coordsize="2916,1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">
                      <v:line id="Line 128" o:spid="_x0000_s1027" style="position:absolute;visibility:visible;mso-wrap-style:square" from="7142,7107" to="10058,7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line id="Line 129" o:spid="_x0000_s1028" style="position:absolute;visibility:visible;mso-wrap-style:square" from="7142,8736" to="10058,8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130" o:spid="_x0000_s1029" style="position:absolute;visibility:visible;mso-wrap-style:square" from="7142,7107" to="7142,8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131" o:spid="_x0000_s1030" style="position:absolute;visibility:visible;mso-wrap-style:square" from="10058,7107" to="10058,8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Line 132" o:spid="_x0000_s1031" style="position:absolute;flip:x;visibility:visible;mso-wrap-style:square" from="7142,7107" to="10058,8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"/>
                      <v:line id="Line 133" o:spid="_x0000_s1032" style="position:absolute;visibility:visible;mso-wrap-style:square" from="7142,7107" to="10058,8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group>
                  </w:pict>
                </mc:Fallback>
              </mc:AlternateContent>
            </w:r>
            <w:r w:rsidR="00E43807" w:rsidRPr="00765CCF">
              <w:rPr>
                <w:sz w:val="24"/>
              </w:rPr>
              <w:t xml:space="preserve">                                                                                      </w:t>
            </w:r>
          </w:p>
          <w:p w14:paraId="0BCF5060" w14:textId="77777777" w:rsidR="00E43807" w:rsidRPr="00765CCF" w:rsidRDefault="00E43807" w:rsidP="00765CCF">
            <w:pPr>
              <w:spacing w:line="312" w:lineRule="auto"/>
              <w:jc w:val="both"/>
              <w:rPr>
                <w:sz w:val="24"/>
              </w:rPr>
            </w:pPr>
            <w:r w:rsidRPr="00765CCF">
              <w:rPr>
                <w:sz w:val="24"/>
              </w:rPr>
              <w:t>B                                  D</w:t>
            </w:r>
          </w:p>
          <w:p w14:paraId="2B4B1A70" w14:textId="77777777" w:rsidR="00E43807" w:rsidRPr="00765CCF" w:rsidRDefault="00E43807" w:rsidP="00765CCF">
            <w:pPr>
              <w:spacing w:line="312" w:lineRule="auto"/>
              <w:jc w:val="both"/>
              <w:rPr>
                <w:sz w:val="24"/>
              </w:rPr>
            </w:pPr>
            <w:r w:rsidRPr="00765CCF">
              <w:rPr>
                <w:sz w:val="24"/>
              </w:rPr>
              <w:t xml:space="preserve">                                                      </w:t>
            </w:r>
          </w:p>
          <w:p w14:paraId="7B4210ED" w14:textId="77777777" w:rsidR="00E43807" w:rsidRPr="00765CCF" w:rsidRDefault="00E43807" w:rsidP="00765CCF">
            <w:pPr>
              <w:rPr>
                <w:sz w:val="24"/>
              </w:rPr>
            </w:pPr>
            <w:r w:rsidRPr="00765CCF">
              <w:rPr>
                <w:sz w:val="24"/>
              </w:rPr>
              <w:t xml:space="preserve">                        M</w:t>
            </w:r>
          </w:p>
          <w:p w14:paraId="309056EC" w14:textId="77777777" w:rsidR="00E43807" w:rsidRPr="00765CCF" w:rsidRDefault="00E43807" w:rsidP="00765CCF">
            <w:pPr>
              <w:rPr>
                <w:sz w:val="24"/>
              </w:rPr>
            </w:pPr>
          </w:p>
          <w:p w14:paraId="2C637B45" w14:textId="77777777" w:rsidR="00E43807" w:rsidRPr="00765CCF" w:rsidRDefault="00E43807" w:rsidP="00765CCF">
            <w:pPr>
              <w:rPr>
                <w:sz w:val="24"/>
              </w:rPr>
            </w:pPr>
          </w:p>
          <w:p w14:paraId="7F7CD03E" w14:textId="77777777" w:rsidR="00E43807" w:rsidRPr="00765CCF" w:rsidRDefault="00E43807" w:rsidP="00765CCF">
            <w:pPr>
              <w:rPr>
                <w:sz w:val="24"/>
              </w:rPr>
            </w:pPr>
          </w:p>
          <w:p w14:paraId="724DD3FB" w14:textId="77777777" w:rsidR="00E43807" w:rsidRPr="00765CCF" w:rsidRDefault="00E43807" w:rsidP="00765CCF">
            <w:pPr>
              <w:rPr>
                <w:sz w:val="24"/>
              </w:rPr>
            </w:pPr>
          </w:p>
          <w:p w14:paraId="2ECA2EF5" w14:textId="77777777" w:rsidR="00E43807" w:rsidRPr="00765CCF" w:rsidRDefault="00E43807" w:rsidP="00765CCF">
            <w:pPr>
              <w:rPr>
                <w:sz w:val="24"/>
              </w:rPr>
            </w:pPr>
            <w:r w:rsidRPr="00765CCF">
              <w:rPr>
                <w:sz w:val="24"/>
              </w:rPr>
              <w:t>A                                        C</w:t>
            </w:r>
          </w:p>
        </w:tc>
      </w:tr>
      <w:tr w:rsidR="00E43807" w:rsidRPr="00885291" w14:paraId="7B8210C8" w14:textId="77777777" w:rsidTr="00765CCF">
        <w:tc>
          <w:tcPr>
            <w:tcW w:w="3190" w:type="dxa"/>
            <w:tcBorders>
              <w:top w:val="nil"/>
            </w:tcBorders>
            <w:shd w:val="clear" w:color="auto" w:fill="auto"/>
          </w:tcPr>
          <w:p w14:paraId="2956E8BF" w14:textId="77777777" w:rsidR="00E43807" w:rsidRPr="00765CCF" w:rsidRDefault="00E43807" w:rsidP="00765CCF">
            <w:pPr>
              <w:rPr>
                <w:sz w:val="24"/>
              </w:rPr>
            </w:pPr>
          </w:p>
        </w:tc>
        <w:tc>
          <w:tcPr>
            <w:tcW w:w="3190" w:type="dxa"/>
            <w:tcBorders>
              <w:top w:val="nil"/>
            </w:tcBorders>
            <w:shd w:val="clear" w:color="auto" w:fill="auto"/>
          </w:tcPr>
          <w:p w14:paraId="062BB970" w14:textId="77777777" w:rsidR="00E43807" w:rsidRPr="00765CCF" w:rsidRDefault="00E43807" w:rsidP="00765CCF">
            <w:pPr>
              <w:rPr>
                <w:sz w:val="24"/>
              </w:rPr>
            </w:pPr>
          </w:p>
        </w:tc>
        <w:tc>
          <w:tcPr>
            <w:tcW w:w="3160" w:type="dxa"/>
            <w:tcBorders>
              <w:top w:val="nil"/>
            </w:tcBorders>
            <w:shd w:val="clear" w:color="auto" w:fill="auto"/>
          </w:tcPr>
          <w:p w14:paraId="5675AD31" w14:textId="77777777" w:rsidR="00E43807" w:rsidRPr="00765CCF" w:rsidRDefault="00E43807" w:rsidP="00765CCF">
            <w:pPr>
              <w:rPr>
                <w:sz w:val="24"/>
              </w:rPr>
            </w:pPr>
          </w:p>
        </w:tc>
      </w:tr>
      <w:tr w:rsidR="00E43807" w:rsidRPr="00885291" w14:paraId="5BA5416E" w14:textId="77777777" w:rsidTr="00765CCF">
        <w:tc>
          <w:tcPr>
            <w:tcW w:w="9540" w:type="dxa"/>
            <w:gridSpan w:val="3"/>
            <w:shd w:val="clear" w:color="auto" w:fill="auto"/>
          </w:tcPr>
          <w:p w14:paraId="47CABCA5" w14:textId="77777777" w:rsidR="00E43807" w:rsidRPr="00765CCF" w:rsidRDefault="00E43807" w:rsidP="00765CCF">
            <w:pPr>
              <w:rPr>
                <w:b/>
                <w:sz w:val="24"/>
              </w:rPr>
            </w:pPr>
            <w:r w:rsidRPr="00765CCF">
              <w:rPr>
                <w:b/>
                <w:sz w:val="24"/>
              </w:rPr>
              <w:t>C. Hoạt động luyện tập (kết hợp phần B)</w:t>
            </w:r>
          </w:p>
          <w:p w14:paraId="47B3E6AC" w14:textId="77777777" w:rsidR="00E43807" w:rsidRPr="00765CCF" w:rsidRDefault="00E43807" w:rsidP="00765CCF">
            <w:pPr>
              <w:rPr>
                <w:sz w:val="24"/>
              </w:rPr>
            </w:pPr>
          </w:p>
        </w:tc>
      </w:tr>
      <w:tr w:rsidR="00E43807" w:rsidRPr="00885291" w14:paraId="309370FD" w14:textId="77777777" w:rsidTr="00765CCF">
        <w:tc>
          <w:tcPr>
            <w:tcW w:w="9540" w:type="dxa"/>
            <w:gridSpan w:val="3"/>
            <w:shd w:val="clear" w:color="auto" w:fill="auto"/>
          </w:tcPr>
          <w:p w14:paraId="6DCBF6D8" w14:textId="77777777" w:rsidR="00E43807" w:rsidRPr="00765CCF" w:rsidRDefault="00E43807" w:rsidP="00765CCF">
            <w:pPr>
              <w:rPr>
                <w:b/>
                <w:noProof/>
                <w:sz w:val="24"/>
              </w:rPr>
            </w:pPr>
            <w:r w:rsidRPr="00765CCF">
              <w:rPr>
                <w:b/>
                <w:noProof/>
                <w:sz w:val="24"/>
              </w:rPr>
              <w:t>D. Hoạt động vận dụng (13 phút)</w:t>
            </w:r>
          </w:p>
          <w:p w14:paraId="44C9AD29" w14:textId="77777777" w:rsidR="00E43807" w:rsidRPr="00765CCF" w:rsidRDefault="00E43807" w:rsidP="00765CCF">
            <w:pPr>
              <w:rPr>
                <w:sz w:val="24"/>
              </w:rPr>
            </w:pPr>
            <w:r w:rsidRPr="00765CCF">
              <w:rPr>
                <w:b/>
                <w:i/>
                <w:sz w:val="24"/>
              </w:rPr>
              <w:t>Mục tiêu</w:t>
            </w:r>
            <w:r w:rsidRPr="00765CCF">
              <w:rPr>
                <w:sz w:val="24"/>
              </w:rPr>
              <w:t>: Biết vận dụng tính chất ba đường trung tuyến để giải bài tập</w:t>
            </w:r>
          </w:p>
          <w:p w14:paraId="0804DEEE" w14:textId="77777777" w:rsidR="00E43807" w:rsidRPr="00765CCF" w:rsidRDefault="00E43807" w:rsidP="00765CCF">
            <w:pPr>
              <w:rPr>
                <w:sz w:val="24"/>
              </w:rPr>
            </w:pPr>
            <w:r w:rsidRPr="00765CCF">
              <w:rPr>
                <w:b/>
                <w:i/>
                <w:sz w:val="24"/>
              </w:rPr>
              <w:t>Hình thức tổ chức HĐ:</w:t>
            </w:r>
            <w:r w:rsidRPr="00765CCF">
              <w:rPr>
                <w:sz w:val="24"/>
              </w:rPr>
              <w:t xml:space="preserve"> HĐ cá nhân, HĐ nhóm</w:t>
            </w:r>
          </w:p>
          <w:p w14:paraId="3DE90C8E" w14:textId="77777777" w:rsidR="00E43807" w:rsidRPr="00765CCF" w:rsidRDefault="00E43807" w:rsidP="00765CCF">
            <w:pPr>
              <w:rPr>
                <w:noProof/>
                <w:sz w:val="24"/>
              </w:rPr>
            </w:pPr>
            <w:r w:rsidRPr="00765CCF">
              <w:rPr>
                <w:b/>
                <w:i/>
                <w:sz w:val="24"/>
              </w:rPr>
              <w:t>Sản phẩm</w:t>
            </w:r>
            <w:r w:rsidRPr="00765CCF">
              <w:rPr>
                <w:sz w:val="24"/>
              </w:rPr>
              <w:t>: hs giải bài toán chính xác</w:t>
            </w:r>
          </w:p>
        </w:tc>
      </w:tr>
      <w:tr w:rsidR="00E43807" w:rsidRPr="00885291" w14:paraId="764F3E3F" w14:textId="77777777" w:rsidTr="00765CCF">
        <w:tc>
          <w:tcPr>
            <w:tcW w:w="3190" w:type="dxa"/>
            <w:shd w:val="clear" w:color="auto" w:fill="auto"/>
          </w:tcPr>
          <w:p w14:paraId="236265BD" w14:textId="77777777" w:rsidR="00E43807" w:rsidRPr="00765CCF" w:rsidRDefault="00E43807" w:rsidP="00765CCF">
            <w:pPr>
              <w:rPr>
                <w:sz w:val="24"/>
              </w:rPr>
            </w:pPr>
            <w:r w:rsidRPr="00765CCF">
              <w:rPr>
                <w:sz w:val="24"/>
              </w:rPr>
              <w:t>- Y/c HS làm việc theo nhóm, ghi bài làm ra bảng nhóm.</w:t>
            </w:r>
          </w:p>
          <w:p w14:paraId="10E5D69C" w14:textId="77777777" w:rsidR="00E43807" w:rsidRPr="00885291" w:rsidRDefault="00E43807" w:rsidP="00765CCF">
            <w:pPr>
              <w:spacing w:line="312" w:lineRule="auto"/>
              <w:jc w:val="both"/>
            </w:pPr>
            <w:r w:rsidRPr="00765CCF">
              <w:rPr>
                <w:b/>
                <w:sz w:val="24"/>
              </w:rPr>
              <w:t xml:space="preserve">Bài tập: </w:t>
            </w:r>
            <w:r w:rsidRPr="00765CCF">
              <w:rPr>
                <w:b/>
              </w:rPr>
              <w:t xml:space="preserve"> </w:t>
            </w:r>
            <w:r>
              <w:t>Cho tam giác ABC có AB &lt; AC và BM, CN là hai đường trung tuyến cùa tam giác ABC. Chứng minh rằng CN &gt; BM</w:t>
            </w:r>
          </w:p>
          <w:p w14:paraId="5C66D512" w14:textId="77777777" w:rsidR="00E43807" w:rsidRPr="00765CCF" w:rsidRDefault="00E43807" w:rsidP="00765CCF">
            <w:pPr>
              <w:rPr>
                <w:sz w:val="24"/>
              </w:rPr>
            </w:pPr>
            <w:r w:rsidRPr="00765CCF">
              <w:rPr>
                <w:sz w:val="24"/>
              </w:rPr>
              <w:t>- Cho HS trình bày kết quả làm bài, Nhận xét, đánh giá</w:t>
            </w:r>
          </w:p>
        </w:tc>
        <w:tc>
          <w:tcPr>
            <w:tcW w:w="3190" w:type="dxa"/>
            <w:shd w:val="clear" w:color="auto" w:fill="auto"/>
          </w:tcPr>
          <w:p w14:paraId="7008E86E" w14:textId="77777777" w:rsidR="00E43807" w:rsidRPr="00765CCF" w:rsidRDefault="00E43807" w:rsidP="00765CCF">
            <w:pPr>
              <w:rPr>
                <w:sz w:val="24"/>
              </w:rPr>
            </w:pPr>
            <w:r w:rsidRPr="00765CCF">
              <w:rPr>
                <w:sz w:val="24"/>
              </w:rPr>
              <w:t>Hs thực hiện bài tập</w:t>
            </w:r>
          </w:p>
        </w:tc>
        <w:tc>
          <w:tcPr>
            <w:tcW w:w="3160" w:type="dxa"/>
            <w:shd w:val="clear" w:color="auto" w:fill="auto"/>
          </w:tcPr>
          <w:p w14:paraId="20C9BC73" w14:textId="77777777" w:rsidR="00E43807" w:rsidRPr="00765CCF" w:rsidRDefault="00E43807" w:rsidP="00765CCF">
            <w:pPr>
              <w:rPr>
                <w:noProof/>
                <w:sz w:val="24"/>
              </w:rPr>
            </w:pPr>
          </w:p>
        </w:tc>
      </w:tr>
      <w:tr w:rsidR="00E43807" w:rsidRPr="00885291" w14:paraId="320060A9" w14:textId="77777777" w:rsidTr="00765CCF">
        <w:tc>
          <w:tcPr>
            <w:tcW w:w="9540" w:type="dxa"/>
            <w:gridSpan w:val="3"/>
            <w:shd w:val="clear" w:color="auto" w:fill="auto"/>
          </w:tcPr>
          <w:p w14:paraId="5913F91C" w14:textId="77777777" w:rsidR="00E43807" w:rsidRPr="00765CCF" w:rsidRDefault="00E43807" w:rsidP="00765CCF">
            <w:pPr>
              <w:rPr>
                <w:b/>
                <w:noProof/>
                <w:sz w:val="24"/>
              </w:rPr>
            </w:pPr>
            <w:r w:rsidRPr="00765CCF">
              <w:rPr>
                <w:b/>
                <w:noProof/>
                <w:sz w:val="24"/>
              </w:rPr>
              <w:t>E. Hoạt động tìm tòi, mở rộng ( 2 phút)</w:t>
            </w:r>
          </w:p>
          <w:p w14:paraId="6E489BAF" w14:textId="77777777" w:rsidR="00E43807" w:rsidRPr="00765CCF" w:rsidRDefault="00E43807" w:rsidP="00765CCF">
            <w:pPr>
              <w:rPr>
                <w:sz w:val="24"/>
              </w:rPr>
            </w:pPr>
            <w:r w:rsidRPr="00765CCF">
              <w:rPr>
                <w:b/>
                <w:i/>
                <w:sz w:val="24"/>
              </w:rPr>
              <w:t>Mục tiêu</w:t>
            </w:r>
            <w:r w:rsidRPr="00765CCF">
              <w:rPr>
                <w:sz w:val="24"/>
              </w:rPr>
              <w:t xml:space="preserve">: Khuyến khích HS tìm tòi phát hiện để chuẩn bị nội dung tiết học sau </w:t>
            </w:r>
          </w:p>
          <w:p w14:paraId="728973B8" w14:textId="77777777" w:rsidR="00E43807" w:rsidRPr="00765CCF" w:rsidRDefault="00E43807" w:rsidP="00765CCF">
            <w:pPr>
              <w:rPr>
                <w:sz w:val="24"/>
              </w:rPr>
            </w:pPr>
            <w:r w:rsidRPr="00765CCF">
              <w:rPr>
                <w:b/>
                <w:i/>
                <w:sz w:val="24"/>
              </w:rPr>
              <w:t>Hình thức tổ chức HĐ:</w:t>
            </w:r>
            <w:r w:rsidRPr="00765CCF">
              <w:rPr>
                <w:sz w:val="24"/>
              </w:rPr>
              <w:t xml:space="preserve"> HĐ cá nhân, cặp đôi khá giỏi</w:t>
            </w:r>
          </w:p>
          <w:p w14:paraId="1E295075" w14:textId="77777777" w:rsidR="00E43807" w:rsidRPr="00765CCF" w:rsidRDefault="00E43807" w:rsidP="00765CCF">
            <w:pPr>
              <w:rPr>
                <w:noProof/>
                <w:sz w:val="24"/>
              </w:rPr>
            </w:pPr>
            <w:r w:rsidRPr="00765CCF">
              <w:rPr>
                <w:b/>
                <w:i/>
                <w:sz w:val="24"/>
              </w:rPr>
              <w:t>Sản phẩm</w:t>
            </w:r>
            <w:r w:rsidRPr="00765CCF">
              <w:rPr>
                <w:sz w:val="24"/>
              </w:rPr>
              <w:t>: HS trả lời chính xác yêu cầu đưa ra</w:t>
            </w:r>
          </w:p>
        </w:tc>
      </w:tr>
      <w:tr w:rsidR="00E43807" w:rsidRPr="00885291" w14:paraId="4D48C2A1" w14:textId="77777777" w:rsidTr="00765CCF">
        <w:tc>
          <w:tcPr>
            <w:tcW w:w="3190" w:type="dxa"/>
            <w:shd w:val="clear" w:color="auto" w:fill="auto"/>
          </w:tcPr>
          <w:p w14:paraId="53890A29" w14:textId="77777777" w:rsidR="00E43807" w:rsidRPr="00765CCF" w:rsidRDefault="00E43807" w:rsidP="00765CCF">
            <w:pPr>
              <w:rPr>
                <w:sz w:val="24"/>
              </w:rPr>
            </w:pPr>
            <w:r w:rsidRPr="00765CCF">
              <w:rPr>
                <w:sz w:val="24"/>
              </w:rPr>
              <w:t>Gv nêu yêu cầu: điểm nào trong tam giác cách đều ba cạnh của nó</w:t>
            </w:r>
          </w:p>
          <w:p w14:paraId="4B57ADC5" w14:textId="77777777" w:rsidR="00E43807" w:rsidRPr="00765CCF" w:rsidRDefault="00E43807" w:rsidP="00765CCF">
            <w:pPr>
              <w:rPr>
                <w:sz w:val="24"/>
              </w:rPr>
            </w:pPr>
            <w:r w:rsidRPr="00765CCF">
              <w:rPr>
                <w:sz w:val="24"/>
              </w:rPr>
              <w:t>Dặn dò HS: hoàn thành các bài tập đă sửa vào tập</w:t>
            </w:r>
          </w:p>
        </w:tc>
        <w:tc>
          <w:tcPr>
            <w:tcW w:w="3190" w:type="dxa"/>
            <w:shd w:val="clear" w:color="auto" w:fill="auto"/>
          </w:tcPr>
          <w:p w14:paraId="7DB24776" w14:textId="77777777" w:rsidR="00E43807" w:rsidRPr="00765CCF" w:rsidRDefault="00E43807" w:rsidP="00765CCF">
            <w:pPr>
              <w:rPr>
                <w:sz w:val="24"/>
              </w:rPr>
            </w:pPr>
            <w:r w:rsidRPr="00765CCF">
              <w:rPr>
                <w:sz w:val="24"/>
              </w:rPr>
              <w:t>Cá nhân HS thực hiện yêu cầu của GV, thảo luận cặp đôi để chia sẻ, góp ý (trên lớp – về nhà)</w:t>
            </w:r>
          </w:p>
        </w:tc>
        <w:tc>
          <w:tcPr>
            <w:tcW w:w="3160" w:type="dxa"/>
            <w:shd w:val="clear" w:color="auto" w:fill="auto"/>
          </w:tcPr>
          <w:p w14:paraId="3B6C8576" w14:textId="77777777" w:rsidR="00E43807" w:rsidRPr="00765CCF" w:rsidRDefault="00E43807" w:rsidP="00765CCF">
            <w:pPr>
              <w:rPr>
                <w:noProof/>
                <w:sz w:val="24"/>
              </w:rPr>
            </w:pPr>
          </w:p>
        </w:tc>
      </w:tr>
    </w:tbl>
    <w:p w14:paraId="7B5F6E41" w14:textId="77777777" w:rsidR="00E43807" w:rsidRPr="00885291" w:rsidRDefault="00E43807" w:rsidP="00E43807">
      <w:pPr>
        <w:rPr>
          <w:sz w:val="24"/>
        </w:rPr>
      </w:pPr>
    </w:p>
    <w:p w14:paraId="1715B6AA" w14:textId="77777777" w:rsidR="00E43807" w:rsidRPr="00885291" w:rsidRDefault="00E43807" w:rsidP="00E43807">
      <w:pPr>
        <w:rPr>
          <w:sz w:val="24"/>
        </w:rPr>
      </w:pPr>
    </w:p>
    <w:p w14:paraId="370D65C2" w14:textId="77777777" w:rsidR="00AC4632" w:rsidRPr="00147CD3" w:rsidRDefault="00AC4632" w:rsidP="00AC4632">
      <w:pPr>
        <w:rPr>
          <w:szCs w:val="28"/>
        </w:rPr>
      </w:pPr>
    </w:p>
    <w:tbl>
      <w:tblPr>
        <w:tblW w:w="0" w:type="auto"/>
        <w:tblLook w:val="04A0" w:firstRow="1" w:lastRow="0" w:firstColumn="1" w:lastColumn="0" w:noHBand="0" w:noVBand="1"/>
      </w:tblPr>
      <w:tblGrid>
        <w:gridCol w:w="3209"/>
        <w:gridCol w:w="3209"/>
        <w:gridCol w:w="3210"/>
      </w:tblGrid>
      <w:tr w:rsidR="00EC1097" w:rsidRPr="002B53AB" w14:paraId="3B5DAF4F" w14:textId="77777777" w:rsidTr="00765CCF">
        <w:tc>
          <w:tcPr>
            <w:tcW w:w="3209" w:type="dxa"/>
            <w:shd w:val="clear" w:color="auto" w:fill="auto"/>
          </w:tcPr>
          <w:p w14:paraId="1805A0B1" w14:textId="77777777" w:rsidR="00EC1097" w:rsidRPr="002B53AB" w:rsidRDefault="00EC1097" w:rsidP="00765CCF">
            <w:pPr>
              <w:tabs>
                <w:tab w:val="left" w:pos="284"/>
                <w:tab w:val="left" w:pos="567"/>
                <w:tab w:val="left" w:pos="851"/>
              </w:tabs>
              <w:rPr>
                <w:sz w:val="24"/>
                <w:lang w:val="vi-VN"/>
              </w:rPr>
            </w:pPr>
            <w:r w:rsidRPr="002B53AB">
              <w:rPr>
                <w:sz w:val="24"/>
                <w:lang w:val="vi-VN"/>
              </w:rPr>
              <w:t>Ngày soạn: ……………</w:t>
            </w:r>
          </w:p>
        </w:tc>
        <w:tc>
          <w:tcPr>
            <w:tcW w:w="3209" w:type="dxa"/>
            <w:shd w:val="clear" w:color="auto" w:fill="auto"/>
          </w:tcPr>
          <w:p w14:paraId="2AF25848" w14:textId="77777777" w:rsidR="00EC1097" w:rsidRPr="002B53AB" w:rsidRDefault="00EC1097" w:rsidP="00765CCF">
            <w:pPr>
              <w:tabs>
                <w:tab w:val="left" w:pos="284"/>
                <w:tab w:val="left" w:pos="567"/>
                <w:tab w:val="left" w:pos="851"/>
              </w:tabs>
              <w:rPr>
                <w:sz w:val="24"/>
                <w:lang w:val="vi-VN"/>
              </w:rPr>
            </w:pPr>
            <w:r w:rsidRPr="002B53AB">
              <w:rPr>
                <w:sz w:val="24"/>
                <w:lang w:val="vi-VN"/>
              </w:rPr>
              <w:t>Ngày dạy: ………………</w:t>
            </w:r>
          </w:p>
        </w:tc>
        <w:tc>
          <w:tcPr>
            <w:tcW w:w="3210" w:type="dxa"/>
            <w:shd w:val="clear" w:color="auto" w:fill="auto"/>
          </w:tcPr>
          <w:p w14:paraId="2E317B8E" w14:textId="77777777" w:rsidR="00EC1097" w:rsidRPr="002B53AB" w:rsidRDefault="00EC1097" w:rsidP="00765CCF">
            <w:pPr>
              <w:tabs>
                <w:tab w:val="left" w:pos="284"/>
                <w:tab w:val="left" w:pos="567"/>
                <w:tab w:val="left" w:pos="851"/>
              </w:tabs>
              <w:rPr>
                <w:sz w:val="24"/>
                <w:lang w:val="vi-VN"/>
              </w:rPr>
            </w:pPr>
            <w:r w:rsidRPr="002B53AB">
              <w:rPr>
                <w:sz w:val="24"/>
                <w:lang w:val="vi-VN"/>
              </w:rPr>
              <w:t>Lớp: ……….. Tiết: …….</w:t>
            </w:r>
          </w:p>
        </w:tc>
      </w:tr>
    </w:tbl>
    <w:p w14:paraId="141B306F" w14:textId="77777777" w:rsidR="00EC1097" w:rsidRPr="002B53AB" w:rsidRDefault="00EC1097" w:rsidP="00EC1097">
      <w:pPr>
        <w:tabs>
          <w:tab w:val="left" w:pos="284"/>
          <w:tab w:val="left" w:pos="567"/>
          <w:tab w:val="left" w:pos="851"/>
        </w:tabs>
        <w:jc w:val="center"/>
        <w:rPr>
          <w:b/>
          <w:sz w:val="24"/>
        </w:rPr>
      </w:pPr>
      <w:r w:rsidRPr="002B53AB">
        <w:rPr>
          <w:b/>
          <w:sz w:val="24"/>
        </w:rPr>
        <w:t>Tiết 60: LUYỆN TẬP</w:t>
      </w:r>
    </w:p>
    <w:p w14:paraId="721DD7C8" w14:textId="77777777" w:rsidR="00EC1097" w:rsidRPr="002B53AB" w:rsidRDefault="00EC1097" w:rsidP="00EC1097">
      <w:pPr>
        <w:tabs>
          <w:tab w:val="left" w:pos="284"/>
          <w:tab w:val="left" w:pos="567"/>
          <w:tab w:val="left" w:pos="851"/>
        </w:tabs>
        <w:rPr>
          <w:b/>
          <w:sz w:val="24"/>
        </w:rPr>
      </w:pPr>
      <w:r w:rsidRPr="002B53AB">
        <w:rPr>
          <w:b/>
          <w:sz w:val="24"/>
        </w:rPr>
        <w:t>I. MỤC TIÊU</w:t>
      </w:r>
    </w:p>
    <w:p w14:paraId="7DEBFC1A" w14:textId="77777777" w:rsidR="00EC1097" w:rsidRPr="002B53AB" w:rsidRDefault="00EC1097" w:rsidP="00EC1097">
      <w:pPr>
        <w:tabs>
          <w:tab w:val="left" w:pos="284"/>
          <w:tab w:val="left" w:pos="567"/>
          <w:tab w:val="left" w:pos="851"/>
        </w:tabs>
        <w:rPr>
          <w:sz w:val="24"/>
        </w:rPr>
      </w:pPr>
      <w:r w:rsidRPr="002B53AB">
        <w:rPr>
          <w:sz w:val="24"/>
        </w:rPr>
        <w:t xml:space="preserve">Qua bài này giúp học sinh: </w:t>
      </w:r>
    </w:p>
    <w:p w14:paraId="613379BD" w14:textId="77777777" w:rsidR="00EC1097" w:rsidRPr="002B53AB" w:rsidRDefault="00EC1097" w:rsidP="00EC1097">
      <w:pPr>
        <w:tabs>
          <w:tab w:val="left" w:pos="284"/>
          <w:tab w:val="left" w:pos="567"/>
          <w:tab w:val="left" w:pos="851"/>
        </w:tabs>
        <w:rPr>
          <w:b/>
          <w:sz w:val="24"/>
        </w:rPr>
      </w:pPr>
      <w:r w:rsidRPr="002B53AB">
        <w:rPr>
          <w:b/>
          <w:sz w:val="24"/>
        </w:rPr>
        <w:t xml:space="preserve">1. Kiến thức: </w:t>
      </w:r>
      <w:r w:rsidRPr="002B53AB">
        <w:rPr>
          <w:sz w:val="24"/>
          <w:lang w:val="nl-NL"/>
        </w:rPr>
        <w:t>Củng cố và khắc sâu các định lí thuận, đảo về tính chất đường trung trực của đoạn thẳng.</w:t>
      </w:r>
    </w:p>
    <w:p w14:paraId="0ED23116" w14:textId="77777777" w:rsidR="00EC1097" w:rsidRPr="002B53AB" w:rsidRDefault="00EC1097" w:rsidP="00EC1097">
      <w:pPr>
        <w:tabs>
          <w:tab w:val="left" w:pos="284"/>
          <w:tab w:val="left" w:pos="567"/>
          <w:tab w:val="left" w:pos="851"/>
        </w:tabs>
        <w:jc w:val="both"/>
        <w:rPr>
          <w:sz w:val="24"/>
          <w:lang w:val="nl-NL"/>
        </w:rPr>
      </w:pPr>
      <w:r w:rsidRPr="002B53AB">
        <w:rPr>
          <w:b/>
          <w:sz w:val="24"/>
        </w:rPr>
        <w:t xml:space="preserve">2. Kỹ năng: </w:t>
      </w:r>
      <w:r w:rsidRPr="002B53AB">
        <w:rPr>
          <w:sz w:val="24"/>
          <w:lang w:val="nl-NL"/>
        </w:rPr>
        <w:t>Vẽ đường trung trực của một đoạn thẳng cho trước, vẽ một đường thẳng đi qua một điểm và vuông góc với một đoạn thẳng cho trước. Biết vận dụng 2 định lí vào việc chứng minh các đoạn thẳng bằng nhau hoặc kết luận một đoạn thẳng là đường trung trực của một đoạn thẳng</w:t>
      </w:r>
    </w:p>
    <w:p w14:paraId="30B1E246" w14:textId="77777777" w:rsidR="00EC1097" w:rsidRPr="002B53AB" w:rsidRDefault="00EC1097" w:rsidP="00EC1097">
      <w:pPr>
        <w:tabs>
          <w:tab w:val="left" w:pos="284"/>
          <w:tab w:val="left" w:pos="567"/>
          <w:tab w:val="left" w:pos="851"/>
        </w:tabs>
        <w:rPr>
          <w:sz w:val="24"/>
        </w:rPr>
      </w:pPr>
      <w:r w:rsidRPr="002B53AB">
        <w:rPr>
          <w:b/>
          <w:sz w:val="24"/>
        </w:rPr>
        <w:t>3. Thái độ:</w:t>
      </w:r>
      <w:r w:rsidRPr="002B53AB">
        <w:rPr>
          <w:sz w:val="24"/>
        </w:rPr>
        <w:t xml:space="preserve"> </w:t>
      </w:r>
      <w:r w:rsidRPr="002B53AB">
        <w:rPr>
          <w:sz w:val="24"/>
          <w:lang w:val="nl-NL"/>
        </w:rPr>
        <w:t>Rèn luyện tính cẩn thận, chính xác.</w:t>
      </w:r>
    </w:p>
    <w:p w14:paraId="334263A2" w14:textId="77777777" w:rsidR="00EC1097" w:rsidRPr="002B53AB" w:rsidRDefault="00EC1097" w:rsidP="00EC1097">
      <w:pPr>
        <w:tabs>
          <w:tab w:val="left" w:pos="284"/>
          <w:tab w:val="left" w:pos="567"/>
          <w:tab w:val="left" w:pos="851"/>
        </w:tabs>
        <w:rPr>
          <w:b/>
          <w:sz w:val="24"/>
        </w:rPr>
      </w:pPr>
      <w:r w:rsidRPr="002B53AB">
        <w:rPr>
          <w:b/>
          <w:sz w:val="24"/>
        </w:rPr>
        <w:t>4. Định hướng năng lực, phẩm chất</w:t>
      </w:r>
    </w:p>
    <w:p w14:paraId="14F50D47" w14:textId="77777777" w:rsidR="00EC1097" w:rsidRPr="002B53AB" w:rsidRDefault="00EC1097" w:rsidP="00EC1097">
      <w:pPr>
        <w:tabs>
          <w:tab w:val="left" w:pos="284"/>
          <w:tab w:val="left" w:pos="567"/>
          <w:tab w:val="left" w:pos="851"/>
        </w:tabs>
        <w:rPr>
          <w:sz w:val="24"/>
        </w:rPr>
      </w:pPr>
      <w:r w:rsidRPr="002B53AB">
        <w:rPr>
          <w:b/>
          <w:i/>
          <w:sz w:val="24"/>
        </w:rPr>
        <w:t>- Năng lực:</w:t>
      </w:r>
      <w:r w:rsidRPr="002B53AB">
        <w:rPr>
          <w:sz w:val="24"/>
        </w:rPr>
        <w:t xml:space="preserve"> Năng lực tự học, năng lực giải quyết vấn đề, năng lực hợp tác, năng lực ngôn ngữ, năng lực tự học.</w:t>
      </w:r>
    </w:p>
    <w:p w14:paraId="180B24F4" w14:textId="77777777" w:rsidR="00EC1097" w:rsidRPr="002B53AB" w:rsidRDefault="00EC1097" w:rsidP="00EC1097">
      <w:pPr>
        <w:tabs>
          <w:tab w:val="left" w:pos="284"/>
          <w:tab w:val="left" w:pos="567"/>
          <w:tab w:val="left" w:pos="851"/>
        </w:tabs>
        <w:rPr>
          <w:sz w:val="24"/>
        </w:rPr>
      </w:pPr>
      <w:r w:rsidRPr="002B53AB">
        <w:rPr>
          <w:b/>
          <w:i/>
          <w:sz w:val="24"/>
        </w:rPr>
        <w:t>- Phẩm chất:</w:t>
      </w:r>
      <w:r w:rsidRPr="002B53AB">
        <w:rPr>
          <w:sz w:val="24"/>
        </w:rPr>
        <w:t xml:space="preserve"> Tự tin, tự chủ.</w:t>
      </w:r>
    </w:p>
    <w:p w14:paraId="7E95550A" w14:textId="77777777" w:rsidR="00EC1097" w:rsidRPr="002B53AB" w:rsidRDefault="00EC1097" w:rsidP="00EC1097">
      <w:pPr>
        <w:tabs>
          <w:tab w:val="left" w:pos="284"/>
          <w:tab w:val="left" w:pos="567"/>
          <w:tab w:val="left" w:pos="851"/>
        </w:tabs>
        <w:rPr>
          <w:b/>
          <w:sz w:val="24"/>
        </w:rPr>
      </w:pPr>
      <w:r w:rsidRPr="002B53AB">
        <w:rPr>
          <w:b/>
          <w:sz w:val="24"/>
        </w:rPr>
        <w:lastRenderedPageBreak/>
        <w:t xml:space="preserve">II. CHUẨN BỊ </w:t>
      </w:r>
    </w:p>
    <w:p w14:paraId="41EC6DDF" w14:textId="77777777" w:rsidR="00EC1097" w:rsidRPr="002B53AB" w:rsidRDefault="00EC1097" w:rsidP="00EC1097">
      <w:pPr>
        <w:tabs>
          <w:tab w:val="left" w:pos="284"/>
          <w:tab w:val="left" w:pos="567"/>
          <w:tab w:val="left" w:pos="851"/>
        </w:tabs>
        <w:rPr>
          <w:sz w:val="24"/>
        </w:rPr>
      </w:pPr>
      <w:r w:rsidRPr="002B53AB">
        <w:rPr>
          <w:sz w:val="24"/>
        </w:rPr>
        <w:t>1. Giáo viên: Phấn màu, bảng phụ, thước thẳng, SGK, SBT</w:t>
      </w:r>
    </w:p>
    <w:p w14:paraId="263FECFD" w14:textId="77777777" w:rsidR="00EC1097" w:rsidRPr="002B53AB" w:rsidRDefault="00EC1097" w:rsidP="00EC1097">
      <w:pPr>
        <w:tabs>
          <w:tab w:val="left" w:pos="284"/>
          <w:tab w:val="left" w:pos="567"/>
          <w:tab w:val="left" w:pos="851"/>
        </w:tabs>
        <w:rPr>
          <w:sz w:val="24"/>
        </w:rPr>
      </w:pPr>
      <w:r w:rsidRPr="002B53AB">
        <w:rPr>
          <w:sz w:val="24"/>
        </w:rPr>
        <w:t>2. Học sinh: Đồ dùng học tập, đọc trước bài.</w:t>
      </w:r>
    </w:p>
    <w:p w14:paraId="7D736BBD" w14:textId="77777777" w:rsidR="00EC1097" w:rsidRPr="002B53AB" w:rsidRDefault="00EC1097" w:rsidP="00EC1097">
      <w:pPr>
        <w:tabs>
          <w:tab w:val="left" w:pos="284"/>
          <w:tab w:val="left" w:pos="567"/>
          <w:tab w:val="left" w:pos="851"/>
        </w:tabs>
        <w:rPr>
          <w:b/>
          <w:sz w:val="24"/>
        </w:rPr>
      </w:pPr>
      <w:r w:rsidRPr="002B53AB">
        <w:rPr>
          <w:b/>
          <w:sz w:val="24"/>
        </w:rPr>
        <w:t>III. TỔ CHỨC CÁC HOẠT ĐỘNG DẠY HỌC</w:t>
      </w:r>
    </w:p>
    <w:p w14:paraId="4FF93CF4" w14:textId="77777777" w:rsidR="00EC1097" w:rsidRPr="002B53AB" w:rsidRDefault="00EC1097" w:rsidP="00EC1097">
      <w:pPr>
        <w:tabs>
          <w:tab w:val="left" w:pos="284"/>
          <w:tab w:val="left" w:pos="567"/>
          <w:tab w:val="left" w:pos="851"/>
        </w:tabs>
        <w:rPr>
          <w:sz w:val="24"/>
        </w:rPr>
      </w:pPr>
      <w:r w:rsidRPr="002B53AB">
        <w:rPr>
          <w:b/>
          <w:sz w:val="24"/>
        </w:rPr>
        <w:t>1. Ổn định lớp</w:t>
      </w:r>
      <w:r w:rsidRPr="002B53AB">
        <w:rPr>
          <w:sz w:val="24"/>
        </w:rPr>
        <w:t>: Kiểm tra sĩ số. (</w:t>
      </w:r>
      <w:r w:rsidRPr="002B53AB">
        <w:rPr>
          <w:b/>
          <w:sz w:val="24"/>
        </w:rPr>
        <w:t>1 phút</w:t>
      </w:r>
      <w:r w:rsidRPr="002B53AB">
        <w:rPr>
          <w:sz w:val="24"/>
        </w:rPr>
        <w:t>)</w:t>
      </w:r>
    </w:p>
    <w:p w14:paraId="27A429E5" w14:textId="77777777" w:rsidR="00EC1097" w:rsidRPr="002B53AB" w:rsidRDefault="00EC1097" w:rsidP="00EC1097">
      <w:pPr>
        <w:tabs>
          <w:tab w:val="left" w:pos="284"/>
          <w:tab w:val="left" w:pos="567"/>
          <w:tab w:val="left" w:pos="851"/>
        </w:tabs>
        <w:rPr>
          <w:b/>
          <w:sz w:val="24"/>
        </w:rPr>
      </w:pPr>
      <w:r w:rsidRPr="002B53AB">
        <w:rPr>
          <w:b/>
          <w:sz w:val="24"/>
        </w:rPr>
        <w:t xml:space="preserve">2. Nội dung: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5"/>
        <w:gridCol w:w="3260"/>
        <w:gridCol w:w="3402"/>
      </w:tblGrid>
      <w:tr w:rsidR="00EC1097" w:rsidRPr="002B53AB" w14:paraId="4AA2F020" w14:textId="77777777" w:rsidTr="00765CCF">
        <w:tc>
          <w:tcPr>
            <w:tcW w:w="3085" w:type="dxa"/>
            <w:shd w:val="clear" w:color="auto" w:fill="auto"/>
          </w:tcPr>
          <w:p w14:paraId="5FE7F415" w14:textId="77777777" w:rsidR="00EC1097" w:rsidRPr="002B53AB" w:rsidRDefault="00EC1097" w:rsidP="00765CCF">
            <w:pPr>
              <w:tabs>
                <w:tab w:val="left" w:pos="284"/>
                <w:tab w:val="left" w:pos="567"/>
                <w:tab w:val="left" w:pos="851"/>
              </w:tabs>
              <w:jc w:val="center"/>
              <w:rPr>
                <w:b/>
                <w:sz w:val="24"/>
                <w:lang w:val="vi-VN"/>
              </w:rPr>
            </w:pPr>
            <w:r w:rsidRPr="002B53AB">
              <w:rPr>
                <w:b/>
                <w:sz w:val="24"/>
                <w:lang w:val="vi-VN"/>
              </w:rPr>
              <w:t>Hoạt động của GV</w:t>
            </w:r>
          </w:p>
        </w:tc>
        <w:tc>
          <w:tcPr>
            <w:tcW w:w="3260" w:type="dxa"/>
            <w:shd w:val="clear" w:color="auto" w:fill="auto"/>
          </w:tcPr>
          <w:p w14:paraId="608BA4D1" w14:textId="77777777" w:rsidR="00EC1097" w:rsidRPr="002B53AB" w:rsidRDefault="00EC1097" w:rsidP="00765CCF">
            <w:pPr>
              <w:tabs>
                <w:tab w:val="left" w:pos="284"/>
                <w:tab w:val="left" w:pos="567"/>
                <w:tab w:val="left" w:pos="851"/>
              </w:tabs>
              <w:jc w:val="center"/>
              <w:rPr>
                <w:b/>
                <w:sz w:val="24"/>
                <w:lang w:val="vi-VN"/>
              </w:rPr>
            </w:pPr>
            <w:r w:rsidRPr="002B53AB">
              <w:rPr>
                <w:b/>
                <w:sz w:val="24"/>
                <w:lang w:val="vi-VN"/>
              </w:rPr>
              <w:t>Hoạt động của HS</w:t>
            </w:r>
          </w:p>
        </w:tc>
        <w:tc>
          <w:tcPr>
            <w:tcW w:w="3402" w:type="dxa"/>
            <w:shd w:val="clear" w:color="auto" w:fill="auto"/>
          </w:tcPr>
          <w:p w14:paraId="683EC1F0" w14:textId="77777777" w:rsidR="00EC1097" w:rsidRPr="002B53AB" w:rsidRDefault="00EC1097" w:rsidP="00765CCF">
            <w:pPr>
              <w:tabs>
                <w:tab w:val="left" w:pos="284"/>
                <w:tab w:val="left" w:pos="567"/>
                <w:tab w:val="left" w:pos="851"/>
              </w:tabs>
              <w:jc w:val="center"/>
              <w:rPr>
                <w:b/>
                <w:sz w:val="24"/>
                <w:lang w:val="vi-VN"/>
              </w:rPr>
            </w:pPr>
            <w:r w:rsidRPr="002B53AB">
              <w:rPr>
                <w:b/>
                <w:sz w:val="24"/>
                <w:lang w:val="vi-VN"/>
              </w:rPr>
              <w:t>Nội dung</w:t>
            </w:r>
          </w:p>
        </w:tc>
      </w:tr>
      <w:tr w:rsidR="00EC1097" w:rsidRPr="002B53AB" w14:paraId="17F0C6F1" w14:textId="77777777" w:rsidTr="00765CCF">
        <w:tc>
          <w:tcPr>
            <w:tcW w:w="9747" w:type="dxa"/>
            <w:gridSpan w:val="3"/>
            <w:shd w:val="clear" w:color="auto" w:fill="auto"/>
          </w:tcPr>
          <w:p w14:paraId="67E2D097" w14:textId="77777777" w:rsidR="00EC1097" w:rsidRPr="002B53AB" w:rsidRDefault="00EC1097" w:rsidP="00765CCF">
            <w:pPr>
              <w:tabs>
                <w:tab w:val="left" w:pos="284"/>
                <w:tab w:val="left" w:pos="567"/>
                <w:tab w:val="left" w:pos="851"/>
              </w:tabs>
              <w:jc w:val="center"/>
              <w:rPr>
                <w:b/>
                <w:sz w:val="24"/>
                <w:lang w:val="vi-VN"/>
              </w:rPr>
            </w:pPr>
            <w:r w:rsidRPr="002B53AB">
              <w:rPr>
                <w:b/>
                <w:sz w:val="24"/>
                <w:lang w:val="vi-VN"/>
              </w:rPr>
              <w:t xml:space="preserve">A. Hoạt động khởi động </w:t>
            </w:r>
            <w:r w:rsidRPr="002B53AB">
              <w:rPr>
                <w:b/>
                <w:sz w:val="24"/>
              </w:rPr>
              <w:t>+ Kiểm tra bài cũ</w:t>
            </w:r>
            <w:r w:rsidRPr="002B53AB">
              <w:rPr>
                <w:b/>
                <w:sz w:val="24"/>
                <w:lang w:val="vi-VN"/>
              </w:rPr>
              <w:t>(   phút)</w:t>
            </w:r>
          </w:p>
          <w:p w14:paraId="03693050" w14:textId="77777777" w:rsidR="00EC1097" w:rsidRPr="002B53AB" w:rsidRDefault="00EC1097" w:rsidP="00765CCF">
            <w:pPr>
              <w:tabs>
                <w:tab w:val="left" w:pos="284"/>
                <w:tab w:val="left" w:pos="567"/>
                <w:tab w:val="left" w:pos="851"/>
              </w:tabs>
              <w:rPr>
                <w:sz w:val="24"/>
              </w:rPr>
            </w:pPr>
            <w:r w:rsidRPr="002B53AB">
              <w:rPr>
                <w:b/>
                <w:i/>
                <w:sz w:val="24"/>
                <w:lang w:val="vi-VN"/>
              </w:rPr>
              <w:t>Mục tiêu:</w:t>
            </w:r>
            <w:r w:rsidRPr="002B53AB">
              <w:rPr>
                <w:sz w:val="24"/>
                <w:lang w:val="vi-VN"/>
              </w:rPr>
              <w:t xml:space="preserve"> </w:t>
            </w:r>
            <w:r w:rsidRPr="002B53AB">
              <w:rPr>
                <w:sz w:val="24"/>
              </w:rPr>
              <w:t>Tạo hứng thú, động cơ để học sinh vào tiết luyện tập</w:t>
            </w:r>
          </w:p>
          <w:p w14:paraId="756F1F69" w14:textId="77777777" w:rsidR="00EC1097" w:rsidRDefault="00EC1097" w:rsidP="00765CCF">
            <w:pPr>
              <w:tabs>
                <w:tab w:val="left" w:pos="284"/>
                <w:tab w:val="left" w:pos="567"/>
                <w:tab w:val="left" w:pos="851"/>
              </w:tabs>
              <w:rPr>
                <w:sz w:val="24"/>
              </w:rPr>
            </w:pPr>
            <w:r w:rsidRPr="002B53AB">
              <w:rPr>
                <w:b/>
                <w:i/>
                <w:sz w:val="24"/>
                <w:lang w:val="vi-VN"/>
              </w:rPr>
              <w:t>Phương pháp:</w:t>
            </w:r>
            <w:r w:rsidRPr="002B53AB">
              <w:rPr>
                <w:sz w:val="24"/>
                <w:lang w:val="vi-VN"/>
              </w:rPr>
              <w:t xml:space="preserve"> </w:t>
            </w:r>
            <w:r>
              <w:rPr>
                <w:sz w:val="24"/>
              </w:rPr>
              <w:t>Thuyết trình, trực quan</w:t>
            </w:r>
          </w:p>
          <w:p w14:paraId="431501BF" w14:textId="77777777" w:rsidR="00EC1097" w:rsidRPr="00107E69" w:rsidRDefault="00EC1097" w:rsidP="00765CCF">
            <w:pPr>
              <w:tabs>
                <w:tab w:val="left" w:pos="284"/>
                <w:tab w:val="left" w:pos="567"/>
                <w:tab w:val="left" w:pos="851"/>
              </w:tabs>
              <w:rPr>
                <w:sz w:val="24"/>
              </w:rPr>
            </w:pPr>
            <w:r w:rsidRPr="00107E69">
              <w:rPr>
                <w:b/>
                <w:i/>
                <w:sz w:val="24"/>
              </w:rPr>
              <w:t>Sản phẩm</w:t>
            </w:r>
            <w:r>
              <w:rPr>
                <w:sz w:val="24"/>
              </w:rPr>
              <w:t>: Học sinh nêu được định lý thuận và đảo về tính chất đường trung trực của đoạn thẳng. HS vẽ được hình và viết được định lý dưới dạng kí hiệu.</w:t>
            </w:r>
          </w:p>
        </w:tc>
      </w:tr>
      <w:tr w:rsidR="00EC1097" w:rsidRPr="002B53AB" w14:paraId="17E6E165" w14:textId="77777777" w:rsidTr="00765CCF">
        <w:tc>
          <w:tcPr>
            <w:tcW w:w="3085" w:type="dxa"/>
            <w:shd w:val="clear" w:color="auto" w:fill="auto"/>
          </w:tcPr>
          <w:p w14:paraId="0B0CDB21" w14:textId="77777777" w:rsidR="00EC1097" w:rsidRPr="002B53AB" w:rsidRDefault="00EC1097" w:rsidP="00765CCF">
            <w:pPr>
              <w:tabs>
                <w:tab w:val="left" w:pos="284"/>
                <w:tab w:val="left" w:pos="567"/>
                <w:tab w:val="left" w:pos="851"/>
              </w:tabs>
              <w:jc w:val="both"/>
              <w:rPr>
                <w:sz w:val="24"/>
                <w:lang w:val="nl-NL"/>
              </w:rPr>
            </w:pPr>
            <w:r w:rsidRPr="002B53AB">
              <w:rPr>
                <w:b/>
                <w:sz w:val="24"/>
                <w:lang w:val="nl-NL"/>
              </w:rPr>
              <w:t xml:space="preserve">GV: </w:t>
            </w:r>
            <w:r w:rsidRPr="002B53AB">
              <w:rPr>
                <w:sz w:val="24"/>
                <w:lang w:val="nl-NL"/>
              </w:rPr>
              <w:t>Chiếu bài tập điề</w:t>
            </w:r>
            <w:r>
              <w:rPr>
                <w:sz w:val="24"/>
                <w:lang w:val="nl-NL"/>
              </w:rPr>
              <w:t>n</w:t>
            </w:r>
          </w:p>
          <w:p w14:paraId="073F30B9" w14:textId="77777777" w:rsidR="00EC1097" w:rsidRPr="002B53AB" w:rsidRDefault="00EC1097" w:rsidP="00765CCF">
            <w:pPr>
              <w:tabs>
                <w:tab w:val="left" w:pos="284"/>
                <w:tab w:val="left" w:pos="567"/>
                <w:tab w:val="left" w:pos="851"/>
              </w:tabs>
              <w:rPr>
                <w:i/>
                <w:sz w:val="24"/>
                <w:lang w:val="vi-VN"/>
              </w:rPr>
            </w:pPr>
            <w:r w:rsidRPr="002B53AB">
              <w:rPr>
                <w:i/>
                <w:sz w:val="24"/>
                <w:lang w:val="vi-VN"/>
              </w:rPr>
              <w:t>Hãy điền vào chỗ trống để được các khẳng định đúng:</w:t>
            </w:r>
          </w:p>
          <w:p w14:paraId="1E3CD15F" w14:textId="77777777" w:rsidR="00EC1097" w:rsidRPr="002B53AB" w:rsidRDefault="00EC1097" w:rsidP="00765CCF">
            <w:pPr>
              <w:tabs>
                <w:tab w:val="left" w:pos="284"/>
                <w:tab w:val="left" w:pos="567"/>
                <w:tab w:val="left" w:pos="851"/>
              </w:tabs>
              <w:rPr>
                <w:sz w:val="24"/>
                <w:lang w:val="nl-NL"/>
              </w:rPr>
            </w:pPr>
            <w:r w:rsidRPr="002B53AB">
              <w:rPr>
                <w:sz w:val="24"/>
                <w:lang w:val="nl-NL"/>
              </w:rPr>
              <w:t>Điểm nằm trên đường ... của ... thì cách đều hai mút của đoạn thẳng đó.</w:t>
            </w:r>
          </w:p>
          <w:p w14:paraId="1E38EAC7" w14:textId="77777777" w:rsidR="00EC1097" w:rsidRPr="002B53AB" w:rsidRDefault="00EC1097" w:rsidP="00765CCF">
            <w:pPr>
              <w:tabs>
                <w:tab w:val="left" w:pos="284"/>
                <w:tab w:val="left" w:pos="567"/>
                <w:tab w:val="left" w:pos="851"/>
              </w:tabs>
              <w:jc w:val="both"/>
              <w:rPr>
                <w:sz w:val="24"/>
                <w:lang w:val="nl-NL"/>
              </w:rPr>
            </w:pPr>
            <w:r w:rsidRPr="002B53AB">
              <w:rPr>
                <w:sz w:val="24"/>
                <w:lang w:val="nl-NL"/>
              </w:rPr>
              <w:t>Tập hợp các điểm cách đều ... của một đoạn thẳng là đường ... của đoạn thẳng đó</w:t>
            </w:r>
          </w:p>
          <w:p w14:paraId="08938FCA" w14:textId="77777777" w:rsidR="00EC1097" w:rsidRPr="002B53AB" w:rsidRDefault="00EC1097" w:rsidP="00765CCF">
            <w:pPr>
              <w:tabs>
                <w:tab w:val="left" w:pos="284"/>
                <w:tab w:val="left" w:pos="567"/>
                <w:tab w:val="left" w:pos="851"/>
              </w:tabs>
              <w:rPr>
                <w:sz w:val="24"/>
              </w:rPr>
            </w:pPr>
            <w:r w:rsidRPr="002B53AB">
              <w:rPr>
                <w:sz w:val="24"/>
              </w:rPr>
              <w:t>GV: Gọi HS đứng tại chỗ trả lời</w:t>
            </w:r>
          </w:p>
          <w:p w14:paraId="1FFFF467" w14:textId="77777777" w:rsidR="00EC1097" w:rsidRPr="002B53AB" w:rsidRDefault="00EC1097" w:rsidP="00765CCF">
            <w:pPr>
              <w:tabs>
                <w:tab w:val="left" w:pos="284"/>
                <w:tab w:val="left" w:pos="567"/>
                <w:tab w:val="left" w:pos="851"/>
              </w:tabs>
              <w:rPr>
                <w:sz w:val="24"/>
              </w:rPr>
            </w:pPr>
            <w:r w:rsidRPr="002B53AB">
              <w:rPr>
                <w:sz w:val="24"/>
              </w:rPr>
              <w:t>GV: Yêu cầu HS đó lên bảng vẽ hình và viết lại 2 định lý đó bằng kí hiệu</w:t>
            </w:r>
          </w:p>
          <w:p w14:paraId="394FD9DA" w14:textId="77777777" w:rsidR="00EC1097" w:rsidRPr="002B53AB" w:rsidRDefault="00EC1097" w:rsidP="00765CCF">
            <w:pPr>
              <w:tabs>
                <w:tab w:val="left" w:pos="284"/>
                <w:tab w:val="left" w:pos="567"/>
                <w:tab w:val="left" w:pos="851"/>
              </w:tabs>
              <w:rPr>
                <w:sz w:val="24"/>
              </w:rPr>
            </w:pPr>
            <w:r w:rsidRPr="002B53AB">
              <w:rPr>
                <w:sz w:val="24"/>
              </w:rPr>
              <w:t>GV: Cho HS nhận xét</w:t>
            </w:r>
          </w:p>
          <w:p w14:paraId="47655025" w14:textId="77777777" w:rsidR="00EC1097" w:rsidRPr="002B53AB" w:rsidRDefault="00EC1097" w:rsidP="00765CCF">
            <w:pPr>
              <w:tabs>
                <w:tab w:val="left" w:pos="284"/>
                <w:tab w:val="left" w:pos="567"/>
                <w:tab w:val="left" w:pos="851"/>
              </w:tabs>
              <w:rPr>
                <w:sz w:val="24"/>
              </w:rPr>
            </w:pPr>
            <w:r w:rsidRPr="002B53AB">
              <w:rPr>
                <w:sz w:val="24"/>
              </w:rPr>
              <w:t>GV: Chữa, cho điểm.</w:t>
            </w:r>
          </w:p>
          <w:p w14:paraId="14C06E04" w14:textId="77777777" w:rsidR="00EC1097" w:rsidRPr="002B53AB" w:rsidRDefault="00EC1097" w:rsidP="00765CCF">
            <w:pPr>
              <w:tabs>
                <w:tab w:val="left" w:pos="284"/>
                <w:tab w:val="left" w:pos="567"/>
                <w:tab w:val="left" w:pos="851"/>
              </w:tabs>
              <w:rPr>
                <w:sz w:val="24"/>
              </w:rPr>
            </w:pPr>
            <w:r w:rsidRPr="002B53AB">
              <w:rPr>
                <w:sz w:val="24"/>
              </w:rPr>
              <w:t>GV: Chốt lại kiến thức, đặt vấn đề vào bài</w:t>
            </w:r>
          </w:p>
        </w:tc>
        <w:tc>
          <w:tcPr>
            <w:tcW w:w="3260" w:type="dxa"/>
            <w:shd w:val="clear" w:color="auto" w:fill="auto"/>
          </w:tcPr>
          <w:p w14:paraId="35494960" w14:textId="77777777" w:rsidR="00EC1097" w:rsidRPr="002B53AB" w:rsidRDefault="00EC1097" w:rsidP="00765CCF">
            <w:pPr>
              <w:tabs>
                <w:tab w:val="left" w:pos="284"/>
                <w:tab w:val="left" w:pos="567"/>
                <w:tab w:val="left" w:pos="851"/>
              </w:tabs>
              <w:rPr>
                <w:sz w:val="24"/>
              </w:rPr>
            </w:pPr>
            <w:r w:rsidRPr="002B53AB">
              <w:rPr>
                <w:sz w:val="24"/>
              </w:rPr>
              <w:t>HS đọc đề</w:t>
            </w:r>
          </w:p>
          <w:p w14:paraId="5790AB02" w14:textId="77777777" w:rsidR="00EC1097" w:rsidRPr="002B53AB" w:rsidRDefault="00EC1097" w:rsidP="00765CCF">
            <w:pPr>
              <w:tabs>
                <w:tab w:val="left" w:pos="284"/>
                <w:tab w:val="left" w:pos="567"/>
                <w:tab w:val="left" w:pos="851"/>
              </w:tabs>
              <w:rPr>
                <w:sz w:val="24"/>
              </w:rPr>
            </w:pPr>
          </w:p>
          <w:p w14:paraId="63FD6256" w14:textId="77777777" w:rsidR="00EC1097" w:rsidRDefault="00EC1097" w:rsidP="00765CCF">
            <w:pPr>
              <w:tabs>
                <w:tab w:val="left" w:pos="284"/>
                <w:tab w:val="left" w:pos="567"/>
                <w:tab w:val="left" w:pos="851"/>
              </w:tabs>
              <w:rPr>
                <w:sz w:val="24"/>
              </w:rPr>
            </w:pPr>
          </w:p>
          <w:p w14:paraId="0AB26BB1" w14:textId="77777777" w:rsidR="00EC1097" w:rsidRPr="002B53AB" w:rsidRDefault="00EC1097" w:rsidP="00765CCF">
            <w:pPr>
              <w:tabs>
                <w:tab w:val="left" w:pos="284"/>
                <w:tab w:val="left" w:pos="567"/>
                <w:tab w:val="left" w:pos="851"/>
              </w:tabs>
              <w:rPr>
                <w:sz w:val="24"/>
              </w:rPr>
            </w:pPr>
            <w:r w:rsidRPr="002B53AB">
              <w:rPr>
                <w:sz w:val="24"/>
              </w:rPr>
              <w:t>trung trực … một đoạn thẳng</w:t>
            </w:r>
          </w:p>
          <w:p w14:paraId="79DA0EBC" w14:textId="77777777" w:rsidR="00EC1097" w:rsidRPr="002B53AB" w:rsidRDefault="00EC1097" w:rsidP="00765CCF">
            <w:pPr>
              <w:tabs>
                <w:tab w:val="left" w:pos="284"/>
                <w:tab w:val="left" w:pos="567"/>
                <w:tab w:val="left" w:pos="851"/>
              </w:tabs>
              <w:rPr>
                <w:sz w:val="24"/>
                <w:lang w:val="vi-VN"/>
              </w:rPr>
            </w:pPr>
          </w:p>
          <w:p w14:paraId="3D742D4C" w14:textId="77777777" w:rsidR="00EC1097" w:rsidRPr="002B53AB" w:rsidRDefault="00EC1097" w:rsidP="00765CCF">
            <w:pPr>
              <w:tabs>
                <w:tab w:val="left" w:pos="284"/>
                <w:tab w:val="left" w:pos="567"/>
                <w:tab w:val="left" w:pos="851"/>
              </w:tabs>
              <w:rPr>
                <w:sz w:val="24"/>
                <w:lang w:val="vi-VN"/>
              </w:rPr>
            </w:pPr>
          </w:p>
          <w:p w14:paraId="2CFA7EC6" w14:textId="77777777" w:rsidR="00EC1097" w:rsidRPr="002B53AB" w:rsidRDefault="00EC1097" w:rsidP="00765CCF">
            <w:pPr>
              <w:tabs>
                <w:tab w:val="left" w:pos="284"/>
                <w:tab w:val="left" w:pos="567"/>
                <w:tab w:val="left" w:pos="851"/>
              </w:tabs>
              <w:rPr>
                <w:sz w:val="24"/>
                <w:lang w:val="vi-VN"/>
              </w:rPr>
            </w:pPr>
          </w:p>
          <w:p w14:paraId="20DE3452" w14:textId="77777777" w:rsidR="00EC1097" w:rsidRPr="002B53AB" w:rsidRDefault="00EC1097" w:rsidP="00765CCF">
            <w:pPr>
              <w:tabs>
                <w:tab w:val="left" w:pos="284"/>
                <w:tab w:val="left" w:pos="567"/>
                <w:tab w:val="left" w:pos="851"/>
              </w:tabs>
              <w:rPr>
                <w:sz w:val="24"/>
              </w:rPr>
            </w:pPr>
            <w:r w:rsidRPr="002B53AB">
              <w:rPr>
                <w:sz w:val="24"/>
              </w:rPr>
              <w:t>hai mút …  trung trực</w:t>
            </w:r>
          </w:p>
          <w:p w14:paraId="0789DEB9" w14:textId="77777777" w:rsidR="00EC1097" w:rsidRPr="002B53AB" w:rsidRDefault="00EC1097" w:rsidP="00765CCF">
            <w:pPr>
              <w:tabs>
                <w:tab w:val="left" w:pos="284"/>
                <w:tab w:val="left" w:pos="567"/>
                <w:tab w:val="left" w:pos="851"/>
              </w:tabs>
              <w:rPr>
                <w:sz w:val="24"/>
              </w:rPr>
            </w:pPr>
          </w:p>
          <w:p w14:paraId="4F3203C5" w14:textId="77777777" w:rsidR="00EC1097" w:rsidRPr="002B53AB" w:rsidRDefault="00EC1097" w:rsidP="00765CCF">
            <w:pPr>
              <w:tabs>
                <w:tab w:val="left" w:pos="284"/>
                <w:tab w:val="left" w:pos="567"/>
                <w:tab w:val="left" w:pos="851"/>
              </w:tabs>
              <w:rPr>
                <w:sz w:val="24"/>
              </w:rPr>
            </w:pPr>
            <w:r w:rsidRPr="002B53AB">
              <w:rPr>
                <w:sz w:val="24"/>
              </w:rPr>
              <w:t>HS đứng tại chỗ trả lời</w:t>
            </w:r>
          </w:p>
          <w:p w14:paraId="4CC78EFB" w14:textId="77777777" w:rsidR="00EC1097" w:rsidRPr="002B53AB" w:rsidRDefault="00EC1097" w:rsidP="00765CCF">
            <w:pPr>
              <w:tabs>
                <w:tab w:val="left" w:pos="284"/>
                <w:tab w:val="left" w:pos="567"/>
                <w:tab w:val="left" w:pos="851"/>
              </w:tabs>
              <w:rPr>
                <w:sz w:val="24"/>
              </w:rPr>
            </w:pPr>
          </w:p>
          <w:p w14:paraId="1EC51B09" w14:textId="77777777" w:rsidR="00EC1097" w:rsidRPr="002B53AB" w:rsidRDefault="00EC1097" w:rsidP="00765CCF">
            <w:pPr>
              <w:tabs>
                <w:tab w:val="left" w:pos="284"/>
                <w:tab w:val="left" w:pos="567"/>
                <w:tab w:val="left" w:pos="851"/>
              </w:tabs>
              <w:rPr>
                <w:sz w:val="24"/>
              </w:rPr>
            </w:pPr>
            <w:r w:rsidRPr="002B53AB">
              <w:rPr>
                <w:sz w:val="24"/>
              </w:rPr>
              <w:t>HS lên bảng</w:t>
            </w:r>
          </w:p>
          <w:p w14:paraId="0AAAF8AC" w14:textId="77777777" w:rsidR="00EC1097" w:rsidRPr="002B53AB" w:rsidRDefault="00EC1097" w:rsidP="00765CCF">
            <w:pPr>
              <w:tabs>
                <w:tab w:val="left" w:pos="284"/>
                <w:tab w:val="left" w:pos="567"/>
                <w:tab w:val="left" w:pos="851"/>
              </w:tabs>
              <w:rPr>
                <w:sz w:val="24"/>
              </w:rPr>
            </w:pPr>
          </w:p>
          <w:p w14:paraId="5C128E23" w14:textId="77777777" w:rsidR="00EC1097" w:rsidRPr="002B53AB" w:rsidRDefault="00EC1097" w:rsidP="00765CCF">
            <w:pPr>
              <w:tabs>
                <w:tab w:val="left" w:pos="284"/>
                <w:tab w:val="left" w:pos="567"/>
                <w:tab w:val="left" w:pos="851"/>
              </w:tabs>
              <w:rPr>
                <w:sz w:val="24"/>
              </w:rPr>
            </w:pPr>
          </w:p>
          <w:p w14:paraId="4EE3C2A2" w14:textId="77777777" w:rsidR="00EC1097" w:rsidRPr="002B53AB" w:rsidRDefault="00EC1097" w:rsidP="00765CCF">
            <w:pPr>
              <w:tabs>
                <w:tab w:val="left" w:pos="284"/>
                <w:tab w:val="left" w:pos="567"/>
                <w:tab w:val="left" w:pos="851"/>
              </w:tabs>
              <w:rPr>
                <w:sz w:val="24"/>
              </w:rPr>
            </w:pPr>
            <w:r w:rsidRPr="002B53AB">
              <w:rPr>
                <w:sz w:val="24"/>
              </w:rPr>
              <w:t>HS khác nhận xét</w:t>
            </w:r>
          </w:p>
          <w:p w14:paraId="12AEAC9A" w14:textId="77777777" w:rsidR="00EC1097" w:rsidRPr="002B53AB" w:rsidRDefault="00EC1097" w:rsidP="00765CCF">
            <w:pPr>
              <w:tabs>
                <w:tab w:val="left" w:pos="284"/>
                <w:tab w:val="left" w:pos="567"/>
                <w:tab w:val="left" w:pos="851"/>
              </w:tabs>
              <w:rPr>
                <w:sz w:val="24"/>
                <w:lang w:val="vi-VN"/>
              </w:rPr>
            </w:pPr>
          </w:p>
        </w:tc>
        <w:tc>
          <w:tcPr>
            <w:tcW w:w="3402" w:type="dxa"/>
            <w:shd w:val="clear" w:color="auto" w:fill="auto"/>
          </w:tcPr>
          <w:p w14:paraId="52204B10" w14:textId="77777777" w:rsidR="00EC1097" w:rsidRPr="002B53AB" w:rsidRDefault="00EC1097" w:rsidP="00765CCF">
            <w:pPr>
              <w:tabs>
                <w:tab w:val="left" w:pos="284"/>
                <w:tab w:val="left" w:pos="567"/>
                <w:tab w:val="left" w:pos="851"/>
              </w:tabs>
              <w:rPr>
                <w:b/>
                <w:sz w:val="24"/>
              </w:rPr>
            </w:pPr>
            <w:r w:rsidRPr="002B53AB">
              <w:rPr>
                <w:b/>
                <w:sz w:val="24"/>
              </w:rPr>
              <w:t>I. Kiến thức cần nhớ</w:t>
            </w:r>
          </w:p>
          <w:p w14:paraId="3BEC8AB7" w14:textId="1415971F" w:rsidR="00EC1097" w:rsidRPr="002B53AB" w:rsidRDefault="00F95260" w:rsidP="00765CCF">
            <w:pPr>
              <w:tabs>
                <w:tab w:val="left" w:pos="284"/>
                <w:tab w:val="left" w:pos="567"/>
                <w:tab w:val="left" w:pos="851"/>
              </w:tabs>
              <w:rPr>
                <w:b/>
                <w:sz w:val="24"/>
              </w:rPr>
            </w:pPr>
            <w:r w:rsidRPr="002B53AB">
              <w:rPr>
                <w:b/>
                <w:noProof/>
                <w:sz w:val="24"/>
              </w:rPr>
              <w:drawing>
                <wp:inline distT="0" distB="0" distL="0" distR="0" wp14:anchorId="6197DF02" wp14:editId="2EE7F7AE">
                  <wp:extent cx="1419225" cy="1524000"/>
                  <wp:effectExtent l="0" t="0" r="0" b="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278" cstate="print">
                            <a:extLst>
                              <a:ext uri="{28A0092B-C50C-407E-A947-70E740481C1C}">
                                <a14:useLocalDpi xmlns:a14="http://schemas.microsoft.com/office/drawing/2010/main" val="0"/>
                              </a:ext>
                            </a:extLst>
                          </a:blip>
                          <a:srcRect/>
                          <a:stretch>
                            <a:fillRect/>
                          </a:stretch>
                        </pic:blipFill>
                        <pic:spPr bwMode="auto">
                          <a:xfrm>
                            <a:off x="0" y="0"/>
                            <a:ext cx="1419225" cy="1524000"/>
                          </a:xfrm>
                          <a:prstGeom prst="rect">
                            <a:avLst/>
                          </a:prstGeom>
                          <a:noFill/>
                          <a:ln>
                            <a:noFill/>
                          </a:ln>
                        </pic:spPr>
                      </pic:pic>
                    </a:graphicData>
                  </a:graphic>
                </wp:inline>
              </w:drawing>
            </w:r>
          </w:p>
          <w:p w14:paraId="7C926984" w14:textId="77777777" w:rsidR="00EC1097" w:rsidRPr="002B53AB" w:rsidRDefault="00EC1097" w:rsidP="00765CCF">
            <w:pPr>
              <w:tabs>
                <w:tab w:val="left" w:pos="284"/>
                <w:tab w:val="left" w:pos="567"/>
                <w:tab w:val="left" w:pos="851"/>
              </w:tabs>
              <w:rPr>
                <w:sz w:val="24"/>
              </w:rPr>
            </w:pPr>
            <w:r w:rsidRPr="002B53AB">
              <w:rPr>
                <w:sz w:val="24"/>
              </w:rPr>
              <w:t xml:space="preserve">M thuộc đường trung trực của AB </w:t>
            </w:r>
            <w:r w:rsidRPr="002B53AB">
              <w:rPr>
                <w:position w:val="-6"/>
                <w:sz w:val="24"/>
              </w:rPr>
              <w:object w:dxaOrig="340" w:dyaOrig="240" w14:anchorId="1A534CEF">
                <v:shape id="_x0000_i2754" type="#_x0000_t75" style="width:17.25pt;height:12pt" o:ole="">
                  <v:imagedata r:id="rId2279" o:title=""/>
                </v:shape>
                <o:OLEObject Type="Embed" ProgID="Equation.DSMT4" ShapeID="_x0000_i2754" DrawAspect="Content" ObjectID="_1664270769" r:id="rId2280"/>
              </w:object>
            </w:r>
            <w:r w:rsidRPr="002B53AB">
              <w:rPr>
                <w:sz w:val="24"/>
              </w:rPr>
              <w:t xml:space="preserve"> MA = MB</w:t>
            </w:r>
          </w:p>
        </w:tc>
      </w:tr>
      <w:tr w:rsidR="00EC1097" w:rsidRPr="002B53AB" w14:paraId="14098977" w14:textId="77777777" w:rsidTr="00765CCF">
        <w:tc>
          <w:tcPr>
            <w:tcW w:w="9747" w:type="dxa"/>
            <w:gridSpan w:val="3"/>
            <w:shd w:val="clear" w:color="auto" w:fill="auto"/>
          </w:tcPr>
          <w:p w14:paraId="0F619DA9" w14:textId="77777777" w:rsidR="00EC1097" w:rsidRPr="002B53AB" w:rsidRDefault="00EC1097" w:rsidP="00765CCF">
            <w:pPr>
              <w:tabs>
                <w:tab w:val="left" w:pos="284"/>
                <w:tab w:val="left" w:pos="567"/>
                <w:tab w:val="left" w:pos="851"/>
              </w:tabs>
              <w:jc w:val="center"/>
              <w:rPr>
                <w:b/>
                <w:sz w:val="24"/>
                <w:lang w:val="vi-VN"/>
              </w:rPr>
            </w:pPr>
            <w:r w:rsidRPr="002B53AB">
              <w:rPr>
                <w:b/>
                <w:sz w:val="24"/>
                <w:lang w:val="vi-VN"/>
              </w:rPr>
              <w:t>C</w:t>
            </w:r>
            <w:r w:rsidRPr="002B53AB">
              <w:rPr>
                <w:b/>
                <w:sz w:val="24"/>
              </w:rPr>
              <w:t xml:space="preserve"> + D</w:t>
            </w:r>
            <w:r w:rsidRPr="002B53AB">
              <w:rPr>
                <w:b/>
                <w:sz w:val="24"/>
                <w:lang w:val="vi-VN"/>
              </w:rPr>
              <w:t xml:space="preserve">. Hoạt động luyện tập </w:t>
            </w:r>
            <w:r w:rsidRPr="002B53AB">
              <w:rPr>
                <w:b/>
                <w:sz w:val="24"/>
              </w:rPr>
              <w:t>+ vận dung</w:t>
            </w:r>
            <w:r w:rsidRPr="002B53AB">
              <w:rPr>
                <w:b/>
                <w:sz w:val="24"/>
                <w:lang w:val="vi-VN"/>
              </w:rPr>
              <w:t>(  phút)</w:t>
            </w:r>
          </w:p>
          <w:p w14:paraId="2EEA1830" w14:textId="77777777" w:rsidR="00EC1097" w:rsidRPr="00107E69" w:rsidRDefault="00EC1097" w:rsidP="00765CCF">
            <w:pPr>
              <w:tabs>
                <w:tab w:val="left" w:pos="284"/>
                <w:tab w:val="left" w:pos="567"/>
                <w:tab w:val="left" w:pos="851"/>
              </w:tabs>
              <w:rPr>
                <w:sz w:val="24"/>
              </w:rPr>
            </w:pPr>
            <w:r w:rsidRPr="00672265">
              <w:rPr>
                <w:b/>
                <w:i/>
                <w:sz w:val="24"/>
                <w:lang w:val="vi-VN"/>
              </w:rPr>
              <w:t>Mục đích</w:t>
            </w:r>
            <w:r w:rsidRPr="002B53AB">
              <w:rPr>
                <w:sz w:val="24"/>
                <w:lang w:val="vi-VN"/>
              </w:rPr>
              <w:t xml:space="preserve">: </w:t>
            </w:r>
            <w:r>
              <w:rPr>
                <w:sz w:val="24"/>
              </w:rPr>
              <w:t>HS luyện tập về tính chất đường trung trực của đoạn thẳng</w:t>
            </w:r>
          </w:p>
          <w:p w14:paraId="65AEC154" w14:textId="77777777" w:rsidR="00EC1097" w:rsidRDefault="00EC1097" w:rsidP="00765CCF">
            <w:pPr>
              <w:tabs>
                <w:tab w:val="left" w:pos="284"/>
                <w:tab w:val="left" w:pos="567"/>
                <w:tab w:val="left" w:pos="851"/>
              </w:tabs>
              <w:rPr>
                <w:sz w:val="24"/>
              </w:rPr>
            </w:pPr>
            <w:r w:rsidRPr="00672265">
              <w:rPr>
                <w:b/>
                <w:i/>
                <w:sz w:val="24"/>
                <w:lang w:val="vi-VN"/>
              </w:rPr>
              <w:t>Phương pháp</w:t>
            </w:r>
            <w:r w:rsidRPr="002B53AB">
              <w:rPr>
                <w:sz w:val="24"/>
                <w:lang w:val="vi-VN"/>
              </w:rPr>
              <w:t xml:space="preserve">: </w:t>
            </w:r>
            <w:r>
              <w:rPr>
                <w:sz w:val="24"/>
              </w:rPr>
              <w:t>Thuyết trình, luyện tập, hoạt động nhóm</w:t>
            </w:r>
          </w:p>
          <w:p w14:paraId="7C3B8FD3" w14:textId="77777777" w:rsidR="00EC1097" w:rsidRPr="00672265" w:rsidRDefault="00EC1097" w:rsidP="00765CCF">
            <w:pPr>
              <w:tabs>
                <w:tab w:val="left" w:pos="284"/>
                <w:tab w:val="left" w:pos="567"/>
                <w:tab w:val="left" w:pos="851"/>
              </w:tabs>
              <w:rPr>
                <w:sz w:val="24"/>
              </w:rPr>
            </w:pPr>
            <w:r w:rsidRPr="00672265">
              <w:rPr>
                <w:b/>
                <w:i/>
                <w:sz w:val="24"/>
                <w:lang w:val="vi-VN"/>
              </w:rPr>
              <w:t>Sản phẩm</w:t>
            </w:r>
            <w:r>
              <w:rPr>
                <w:sz w:val="24"/>
              </w:rPr>
              <w:t>: Học sinh biết sử dụng định lý đường trung trực của đoạn thẳng để làm các bài tập</w:t>
            </w:r>
          </w:p>
        </w:tc>
      </w:tr>
      <w:tr w:rsidR="00EC1097" w:rsidRPr="002B53AB" w14:paraId="7CA04CF0" w14:textId="77777777" w:rsidTr="00765CCF">
        <w:tc>
          <w:tcPr>
            <w:tcW w:w="9747" w:type="dxa"/>
            <w:gridSpan w:val="3"/>
            <w:shd w:val="clear" w:color="auto" w:fill="auto"/>
          </w:tcPr>
          <w:p w14:paraId="4CEB5ECA" w14:textId="77777777" w:rsidR="00EC1097" w:rsidRPr="002B53AB" w:rsidRDefault="00EC1097" w:rsidP="00765CCF">
            <w:pPr>
              <w:tabs>
                <w:tab w:val="left" w:pos="284"/>
                <w:tab w:val="left" w:pos="567"/>
                <w:tab w:val="left" w:pos="851"/>
              </w:tabs>
              <w:jc w:val="center"/>
              <w:rPr>
                <w:b/>
                <w:sz w:val="24"/>
              </w:rPr>
            </w:pPr>
            <w:r w:rsidRPr="002B53AB">
              <w:rPr>
                <w:b/>
                <w:sz w:val="24"/>
              </w:rPr>
              <w:t>Dạng 1: Sử dụng tính chất đường trung trực để chứng minh hai đoạn thẳng bằng nhau</w:t>
            </w:r>
          </w:p>
        </w:tc>
      </w:tr>
      <w:tr w:rsidR="00EC1097" w:rsidRPr="002B53AB" w14:paraId="628FE8C0" w14:textId="77777777" w:rsidTr="00765CCF">
        <w:tc>
          <w:tcPr>
            <w:tcW w:w="3085" w:type="dxa"/>
            <w:shd w:val="clear" w:color="auto" w:fill="auto"/>
          </w:tcPr>
          <w:p w14:paraId="2CB4800F" w14:textId="77777777" w:rsidR="00EC1097" w:rsidRPr="002B53AB" w:rsidRDefault="00EC1097" w:rsidP="00765CCF">
            <w:pPr>
              <w:tabs>
                <w:tab w:val="left" w:pos="284"/>
                <w:tab w:val="left" w:pos="567"/>
                <w:tab w:val="left" w:pos="851"/>
              </w:tabs>
              <w:rPr>
                <w:b/>
                <w:i/>
                <w:sz w:val="24"/>
                <w:lang w:val="nl-NL"/>
              </w:rPr>
            </w:pPr>
            <w:r w:rsidRPr="002B53AB">
              <w:rPr>
                <w:b/>
                <w:i/>
                <w:sz w:val="24"/>
                <w:lang w:val="nl-NL"/>
              </w:rPr>
              <w:t>Bài 1  (Bài 56 SBT)</w:t>
            </w:r>
          </w:p>
          <w:p w14:paraId="23A19671" w14:textId="77777777" w:rsidR="00EC1097" w:rsidRPr="002B53AB" w:rsidRDefault="00EC1097" w:rsidP="00765CCF">
            <w:pPr>
              <w:tabs>
                <w:tab w:val="left" w:pos="284"/>
                <w:tab w:val="left" w:pos="567"/>
                <w:tab w:val="left" w:pos="851"/>
              </w:tabs>
              <w:rPr>
                <w:sz w:val="24"/>
                <w:lang w:val="nl-NL"/>
              </w:rPr>
            </w:pPr>
            <w:r w:rsidRPr="002B53AB">
              <w:rPr>
                <w:sz w:val="24"/>
                <w:lang w:val="nl-NL"/>
              </w:rPr>
              <w:t>-  Yêu cầu HS đọc đề bài và làm bài tập 56 SBT</w:t>
            </w:r>
          </w:p>
          <w:p w14:paraId="09154279" w14:textId="77777777" w:rsidR="00EC1097" w:rsidRPr="002B53AB" w:rsidRDefault="00EC1097" w:rsidP="00765CCF">
            <w:pPr>
              <w:tabs>
                <w:tab w:val="left" w:pos="284"/>
                <w:tab w:val="left" w:pos="567"/>
                <w:tab w:val="left" w:pos="851"/>
              </w:tabs>
              <w:rPr>
                <w:sz w:val="24"/>
                <w:lang w:val="nl-NL"/>
              </w:rPr>
            </w:pPr>
            <w:r w:rsidRPr="002B53AB">
              <w:rPr>
                <w:sz w:val="24"/>
                <w:lang w:val="nl-NL"/>
              </w:rPr>
              <w:t>- Điểm C phải thỏa điều kiện gì?</w:t>
            </w:r>
          </w:p>
          <w:p w14:paraId="0FA3D222" w14:textId="77777777" w:rsidR="00EC1097" w:rsidRPr="002B53AB" w:rsidRDefault="00EC1097" w:rsidP="00765CCF">
            <w:pPr>
              <w:tabs>
                <w:tab w:val="left" w:pos="284"/>
                <w:tab w:val="left" w:pos="567"/>
                <w:tab w:val="left" w:pos="851"/>
              </w:tabs>
              <w:rPr>
                <w:sz w:val="24"/>
                <w:lang w:val="nl-NL"/>
              </w:rPr>
            </w:pPr>
          </w:p>
          <w:p w14:paraId="1AC12258" w14:textId="77777777" w:rsidR="00EC1097" w:rsidRPr="002B53AB" w:rsidRDefault="00EC1097" w:rsidP="00765CCF">
            <w:pPr>
              <w:tabs>
                <w:tab w:val="left" w:pos="284"/>
                <w:tab w:val="left" w:pos="567"/>
                <w:tab w:val="left" w:pos="851"/>
              </w:tabs>
              <w:rPr>
                <w:sz w:val="24"/>
                <w:lang w:val="nl-NL"/>
              </w:rPr>
            </w:pPr>
            <w:r w:rsidRPr="002B53AB">
              <w:rPr>
                <w:sz w:val="24"/>
                <w:lang w:val="nl-NL"/>
              </w:rPr>
              <w:t>-Nêu cách xác định điểm C?</w:t>
            </w:r>
          </w:p>
          <w:p w14:paraId="7E4F4216" w14:textId="77777777" w:rsidR="00EC1097" w:rsidRPr="002B53AB" w:rsidRDefault="00EC1097" w:rsidP="00765CCF">
            <w:pPr>
              <w:tabs>
                <w:tab w:val="left" w:pos="284"/>
                <w:tab w:val="left" w:pos="567"/>
                <w:tab w:val="left" w:pos="851"/>
              </w:tabs>
              <w:rPr>
                <w:sz w:val="24"/>
                <w:lang w:val="nl-NL"/>
              </w:rPr>
            </w:pPr>
          </w:p>
          <w:p w14:paraId="41A74811" w14:textId="77777777" w:rsidR="00EC1097" w:rsidRPr="002B53AB" w:rsidRDefault="00EC1097" w:rsidP="00765CCF">
            <w:pPr>
              <w:tabs>
                <w:tab w:val="left" w:pos="284"/>
                <w:tab w:val="left" w:pos="567"/>
                <w:tab w:val="left" w:pos="851"/>
              </w:tabs>
              <w:rPr>
                <w:sz w:val="24"/>
                <w:lang w:val="nl-NL"/>
              </w:rPr>
            </w:pPr>
            <w:r w:rsidRPr="002B53AB">
              <w:rPr>
                <w:sz w:val="24"/>
                <w:lang w:val="nl-NL"/>
              </w:rPr>
              <w:t>- Gọi HS lên bảng xác định vị trí điểm C</w:t>
            </w:r>
          </w:p>
          <w:p w14:paraId="49849A9A" w14:textId="77777777" w:rsidR="00EC1097" w:rsidRPr="002B53AB" w:rsidRDefault="00EC1097" w:rsidP="00765CCF">
            <w:pPr>
              <w:tabs>
                <w:tab w:val="left" w:pos="284"/>
                <w:tab w:val="left" w:pos="567"/>
                <w:tab w:val="left" w:pos="851"/>
              </w:tabs>
              <w:rPr>
                <w:sz w:val="24"/>
                <w:lang w:val="nl-NL"/>
              </w:rPr>
            </w:pPr>
          </w:p>
          <w:p w14:paraId="7F2BEB65" w14:textId="77777777" w:rsidR="00EC1097" w:rsidRPr="002B53AB" w:rsidRDefault="00EC1097" w:rsidP="00765CCF">
            <w:pPr>
              <w:tabs>
                <w:tab w:val="left" w:pos="284"/>
                <w:tab w:val="left" w:pos="567"/>
                <w:tab w:val="left" w:pos="851"/>
              </w:tabs>
              <w:rPr>
                <w:sz w:val="24"/>
                <w:lang w:val="nl-NL"/>
              </w:rPr>
            </w:pPr>
          </w:p>
          <w:p w14:paraId="52F27FA5" w14:textId="77777777" w:rsidR="00EC1097" w:rsidRDefault="00EC1097" w:rsidP="00765CCF">
            <w:pPr>
              <w:tabs>
                <w:tab w:val="left" w:pos="284"/>
                <w:tab w:val="left" w:pos="567"/>
                <w:tab w:val="left" w:pos="851"/>
              </w:tabs>
              <w:rPr>
                <w:sz w:val="24"/>
                <w:lang w:val="nl-NL"/>
              </w:rPr>
            </w:pPr>
          </w:p>
          <w:p w14:paraId="3C17C3D2" w14:textId="77777777" w:rsidR="00EC1097" w:rsidRPr="002B53AB" w:rsidRDefault="00EC1097" w:rsidP="00765CCF">
            <w:pPr>
              <w:tabs>
                <w:tab w:val="left" w:pos="284"/>
                <w:tab w:val="left" w:pos="567"/>
                <w:tab w:val="left" w:pos="851"/>
              </w:tabs>
              <w:rPr>
                <w:sz w:val="24"/>
                <w:lang w:val="nl-NL"/>
              </w:rPr>
            </w:pPr>
          </w:p>
          <w:p w14:paraId="76C011D3" w14:textId="77777777" w:rsidR="00EC1097" w:rsidRPr="002B53AB" w:rsidRDefault="00EC1097" w:rsidP="00765CCF">
            <w:pPr>
              <w:tabs>
                <w:tab w:val="left" w:pos="284"/>
                <w:tab w:val="left" w:pos="567"/>
                <w:tab w:val="left" w:pos="851"/>
              </w:tabs>
              <w:rPr>
                <w:sz w:val="24"/>
                <w:lang w:val="nl-NL"/>
              </w:rPr>
            </w:pPr>
          </w:p>
          <w:p w14:paraId="4178B0E1" w14:textId="77777777" w:rsidR="00EC1097" w:rsidRPr="002B53AB" w:rsidRDefault="00EC1097" w:rsidP="00765CCF">
            <w:pPr>
              <w:tabs>
                <w:tab w:val="left" w:pos="284"/>
                <w:tab w:val="left" w:pos="567"/>
                <w:tab w:val="left" w:pos="851"/>
              </w:tabs>
              <w:rPr>
                <w:b/>
                <w:i/>
                <w:sz w:val="24"/>
                <w:lang w:val="nl-NL"/>
              </w:rPr>
            </w:pPr>
            <w:r w:rsidRPr="002B53AB">
              <w:rPr>
                <w:b/>
                <w:i/>
                <w:sz w:val="24"/>
                <w:lang w:val="nl-NL"/>
              </w:rPr>
              <w:t>Bài 2 ( Bài 50  SGK)</w:t>
            </w:r>
          </w:p>
          <w:p w14:paraId="4E2690DD" w14:textId="77777777" w:rsidR="00EC1097" w:rsidRPr="002B53AB" w:rsidRDefault="00EC1097" w:rsidP="00765CCF">
            <w:pPr>
              <w:tabs>
                <w:tab w:val="left" w:pos="284"/>
                <w:tab w:val="left" w:pos="567"/>
                <w:tab w:val="left" w:pos="851"/>
              </w:tabs>
              <w:rPr>
                <w:sz w:val="24"/>
                <w:lang w:val="nl-NL"/>
              </w:rPr>
            </w:pPr>
            <w:r w:rsidRPr="002B53AB">
              <w:rPr>
                <w:sz w:val="24"/>
                <w:lang w:val="nl-NL"/>
              </w:rPr>
              <w:t xml:space="preserve">-Treo bảng phụ đưa đề bài và hình vẽ bài tập 50 SGK)lên bảng  </w:t>
            </w:r>
          </w:p>
          <w:p w14:paraId="3890420E" w14:textId="77777777" w:rsidR="00EC1097" w:rsidRPr="002B53AB" w:rsidRDefault="00EC1097" w:rsidP="00765CCF">
            <w:pPr>
              <w:tabs>
                <w:tab w:val="left" w:pos="284"/>
                <w:tab w:val="left" w:pos="567"/>
                <w:tab w:val="left" w:pos="851"/>
              </w:tabs>
              <w:rPr>
                <w:sz w:val="24"/>
                <w:lang w:val="nl-NL"/>
              </w:rPr>
            </w:pPr>
            <w:r w:rsidRPr="002B53AB">
              <w:rPr>
                <w:sz w:val="24"/>
                <w:lang w:val="nl-NL"/>
              </w:rPr>
              <w:t>-Gợi ý: Áp dụng kết quả bài tập 56 SBT để trả lời bài tập 50 SGK</w:t>
            </w:r>
          </w:p>
          <w:p w14:paraId="1142EFC7" w14:textId="77777777" w:rsidR="00EC1097" w:rsidRPr="002B53AB" w:rsidRDefault="00EC1097" w:rsidP="00765CCF">
            <w:pPr>
              <w:tabs>
                <w:tab w:val="left" w:pos="284"/>
                <w:tab w:val="left" w:pos="567"/>
                <w:tab w:val="left" w:pos="851"/>
              </w:tabs>
              <w:rPr>
                <w:sz w:val="24"/>
                <w:lang w:val="nl-NL"/>
              </w:rPr>
            </w:pPr>
          </w:p>
          <w:p w14:paraId="4FF54CDB" w14:textId="77777777" w:rsidR="00EC1097" w:rsidRPr="002B53AB" w:rsidRDefault="00EC1097" w:rsidP="00765CCF">
            <w:pPr>
              <w:tabs>
                <w:tab w:val="left" w:pos="284"/>
                <w:tab w:val="left" w:pos="567"/>
                <w:tab w:val="left" w:pos="851"/>
              </w:tabs>
              <w:rPr>
                <w:sz w:val="24"/>
                <w:lang w:val="nl-NL"/>
              </w:rPr>
            </w:pPr>
          </w:p>
          <w:p w14:paraId="109243CE" w14:textId="77777777" w:rsidR="00EC1097" w:rsidRPr="002B53AB" w:rsidRDefault="00EC1097" w:rsidP="00765CCF">
            <w:pPr>
              <w:tabs>
                <w:tab w:val="left" w:pos="284"/>
                <w:tab w:val="left" w:pos="567"/>
                <w:tab w:val="left" w:pos="851"/>
              </w:tabs>
              <w:rPr>
                <w:sz w:val="24"/>
                <w:lang w:val="nl-NL"/>
              </w:rPr>
            </w:pPr>
          </w:p>
          <w:p w14:paraId="563FEBEF" w14:textId="77777777" w:rsidR="00EC1097" w:rsidRPr="002B53AB" w:rsidRDefault="00EC1097" w:rsidP="00765CCF">
            <w:pPr>
              <w:tabs>
                <w:tab w:val="left" w:pos="284"/>
                <w:tab w:val="left" w:pos="567"/>
                <w:tab w:val="left" w:pos="851"/>
              </w:tabs>
              <w:rPr>
                <w:sz w:val="24"/>
                <w:lang w:val="nl-NL"/>
              </w:rPr>
            </w:pPr>
          </w:p>
          <w:p w14:paraId="6D4B0F35" w14:textId="77777777" w:rsidR="00EC1097" w:rsidRPr="002B53AB" w:rsidRDefault="00EC1097" w:rsidP="00765CCF">
            <w:pPr>
              <w:tabs>
                <w:tab w:val="left" w:pos="284"/>
                <w:tab w:val="left" w:pos="567"/>
                <w:tab w:val="left" w:pos="851"/>
              </w:tabs>
              <w:rPr>
                <w:sz w:val="24"/>
                <w:lang w:val="nl-NL"/>
              </w:rPr>
            </w:pPr>
          </w:p>
          <w:p w14:paraId="739346DB" w14:textId="77777777" w:rsidR="00EC1097" w:rsidRPr="002B53AB" w:rsidRDefault="00EC1097" w:rsidP="00765CCF">
            <w:pPr>
              <w:tabs>
                <w:tab w:val="left" w:pos="284"/>
                <w:tab w:val="left" w:pos="567"/>
                <w:tab w:val="left" w:pos="851"/>
              </w:tabs>
              <w:rPr>
                <w:sz w:val="24"/>
                <w:lang w:val="nl-NL"/>
              </w:rPr>
            </w:pPr>
          </w:p>
          <w:p w14:paraId="74124142" w14:textId="77777777" w:rsidR="00EC1097" w:rsidRPr="002B53AB" w:rsidRDefault="00EC1097" w:rsidP="00765CCF">
            <w:pPr>
              <w:tabs>
                <w:tab w:val="left" w:pos="284"/>
                <w:tab w:val="left" w:pos="567"/>
                <w:tab w:val="left" w:pos="851"/>
              </w:tabs>
              <w:rPr>
                <w:b/>
                <w:i/>
                <w:sz w:val="24"/>
                <w:lang w:val="nl-NL"/>
              </w:rPr>
            </w:pPr>
            <w:r w:rsidRPr="002B53AB">
              <w:rPr>
                <w:b/>
                <w:i/>
                <w:sz w:val="24"/>
                <w:lang w:val="nl-NL"/>
              </w:rPr>
              <w:t>Bài 3</w:t>
            </w:r>
            <w:r w:rsidRPr="002B53AB">
              <w:rPr>
                <w:sz w:val="24"/>
                <w:lang w:val="nl-NL"/>
              </w:rPr>
              <w:t xml:space="preserve">  (</w:t>
            </w:r>
            <w:r w:rsidRPr="002B53AB">
              <w:rPr>
                <w:b/>
                <w:i/>
                <w:sz w:val="24"/>
                <w:lang w:val="nl-NL"/>
              </w:rPr>
              <w:t>Bài 48  SGK)</w:t>
            </w:r>
          </w:p>
          <w:p w14:paraId="7B5E6AFF" w14:textId="77777777" w:rsidR="00EC1097" w:rsidRPr="002B53AB" w:rsidRDefault="00EC1097" w:rsidP="00765CCF">
            <w:pPr>
              <w:tabs>
                <w:tab w:val="left" w:pos="284"/>
                <w:tab w:val="left" w:pos="567"/>
                <w:tab w:val="left" w:pos="851"/>
              </w:tabs>
              <w:rPr>
                <w:sz w:val="24"/>
                <w:lang w:val="nl-NL"/>
              </w:rPr>
            </w:pPr>
            <w:r w:rsidRPr="002B53AB">
              <w:rPr>
                <w:sz w:val="24"/>
                <w:lang w:val="nl-NL"/>
              </w:rPr>
              <w:t>- Yêu cầu học sinh đọc đề bài và làm bài tập 48 SGK</w:t>
            </w:r>
          </w:p>
          <w:p w14:paraId="703BB9BC" w14:textId="77777777" w:rsidR="00EC1097" w:rsidRPr="002B53AB" w:rsidRDefault="00EC1097" w:rsidP="00765CCF">
            <w:pPr>
              <w:tabs>
                <w:tab w:val="left" w:pos="284"/>
                <w:tab w:val="left" w:pos="567"/>
                <w:tab w:val="left" w:pos="851"/>
              </w:tabs>
              <w:rPr>
                <w:sz w:val="24"/>
                <w:lang w:val="nl-NL"/>
              </w:rPr>
            </w:pPr>
            <w:r w:rsidRPr="002B53AB">
              <w:rPr>
                <w:sz w:val="24"/>
                <w:lang w:val="nl-NL"/>
              </w:rPr>
              <w:t>-Nêu cách vẽ điểm L đối xứngvới  M qua xy ?</w:t>
            </w:r>
          </w:p>
          <w:p w14:paraId="3E51604D" w14:textId="77777777" w:rsidR="00EC1097" w:rsidRPr="002B53AB" w:rsidRDefault="00EC1097" w:rsidP="00765CCF">
            <w:pPr>
              <w:tabs>
                <w:tab w:val="left" w:pos="284"/>
                <w:tab w:val="left" w:pos="567"/>
                <w:tab w:val="left" w:pos="851"/>
              </w:tabs>
              <w:rPr>
                <w:sz w:val="24"/>
                <w:lang w:val="nl-NL"/>
              </w:rPr>
            </w:pPr>
            <w:r w:rsidRPr="002B53AB">
              <w:rPr>
                <w:sz w:val="24"/>
                <w:lang w:val="nl-NL"/>
              </w:rPr>
              <w:t>- Vẽ hình lên bảng</w:t>
            </w:r>
          </w:p>
          <w:p w14:paraId="52E83F51" w14:textId="77777777" w:rsidR="00EC1097" w:rsidRPr="002B53AB" w:rsidRDefault="00EC1097" w:rsidP="00765CCF">
            <w:pPr>
              <w:tabs>
                <w:tab w:val="left" w:pos="284"/>
                <w:tab w:val="left" w:pos="567"/>
                <w:tab w:val="left" w:pos="851"/>
              </w:tabs>
              <w:rPr>
                <w:sz w:val="24"/>
                <w:lang w:val="nl-NL"/>
              </w:rPr>
            </w:pPr>
            <w:r w:rsidRPr="002B53AB">
              <w:rPr>
                <w:sz w:val="24"/>
                <w:lang w:val="nl-NL"/>
              </w:rPr>
              <w:t>-So sánh IM + IN và LN ?</w:t>
            </w:r>
          </w:p>
          <w:p w14:paraId="32D1DBFF" w14:textId="77777777" w:rsidR="00EC1097" w:rsidRPr="002B53AB" w:rsidRDefault="00EC1097" w:rsidP="00765CCF">
            <w:pPr>
              <w:tabs>
                <w:tab w:val="left" w:pos="284"/>
                <w:tab w:val="left" w:pos="567"/>
                <w:tab w:val="left" w:pos="851"/>
              </w:tabs>
              <w:rPr>
                <w:sz w:val="24"/>
                <w:lang w:val="nl-NL"/>
              </w:rPr>
            </w:pPr>
          </w:p>
          <w:p w14:paraId="37F189BF" w14:textId="77777777" w:rsidR="00EC1097" w:rsidRPr="002B53AB" w:rsidRDefault="00EC1097" w:rsidP="00765CCF">
            <w:pPr>
              <w:tabs>
                <w:tab w:val="left" w:pos="284"/>
                <w:tab w:val="left" w:pos="567"/>
                <w:tab w:val="left" w:pos="851"/>
              </w:tabs>
              <w:rPr>
                <w:sz w:val="24"/>
                <w:lang w:val="nl-NL"/>
              </w:rPr>
            </w:pPr>
            <w:r w:rsidRPr="002B53AB">
              <w:rPr>
                <w:sz w:val="24"/>
                <w:lang w:val="nl-NL"/>
              </w:rPr>
              <w:t xml:space="preserve">- Gợi ý: </w:t>
            </w:r>
          </w:p>
          <w:p w14:paraId="483E427F" w14:textId="77777777" w:rsidR="00EC1097" w:rsidRPr="002B53AB" w:rsidRDefault="00EC1097" w:rsidP="00765CCF">
            <w:pPr>
              <w:tabs>
                <w:tab w:val="left" w:pos="284"/>
                <w:tab w:val="left" w:pos="567"/>
                <w:tab w:val="left" w:pos="851"/>
              </w:tabs>
              <w:rPr>
                <w:sz w:val="24"/>
                <w:lang w:val="nl-NL"/>
              </w:rPr>
            </w:pPr>
            <w:r w:rsidRPr="002B53AB">
              <w:rPr>
                <w:sz w:val="24"/>
                <w:lang w:val="nl-NL"/>
              </w:rPr>
              <w:t>+ IM bằng đoạn nào ? Tại sao ?</w:t>
            </w:r>
          </w:p>
          <w:p w14:paraId="1789E160" w14:textId="77777777" w:rsidR="00EC1097" w:rsidRPr="002B53AB" w:rsidRDefault="00EC1097" w:rsidP="00765CCF">
            <w:pPr>
              <w:tabs>
                <w:tab w:val="left" w:pos="284"/>
                <w:tab w:val="left" w:pos="567"/>
                <w:tab w:val="left" w:pos="851"/>
              </w:tabs>
              <w:rPr>
                <w:sz w:val="24"/>
                <w:lang w:val="nl-NL"/>
              </w:rPr>
            </w:pPr>
            <w:r w:rsidRPr="002B53AB">
              <w:rPr>
                <w:sz w:val="24"/>
                <w:lang w:val="nl-NL"/>
              </w:rPr>
              <w:t>+ Khi đó IM + IN = ?</w:t>
            </w:r>
          </w:p>
          <w:p w14:paraId="1F97CE2F" w14:textId="77777777" w:rsidR="00EC1097" w:rsidRPr="002B53AB" w:rsidRDefault="00EC1097" w:rsidP="00765CCF">
            <w:pPr>
              <w:tabs>
                <w:tab w:val="left" w:pos="284"/>
                <w:tab w:val="left" w:pos="567"/>
                <w:tab w:val="left" w:pos="851"/>
              </w:tabs>
              <w:rPr>
                <w:sz w:val="24"/>
                <w:lang w:val="nl-NL"/>
              </w:rPr>
            </w:pPr>
            <w:r w:rsidRPr="002B53AB">
              <w:rPr>
                <w:sz w:val="24"/>
                <w:lang w:val="nl-NL"/>
              </w:rPr>
              <w:t xml:space="preserve">+ Nếu </w:t>
            </w:r>
            <w:r w:rsidRPr="002B53AB">
              <w:rPr>
                <w:position w:val="-4"/>
                <w:sz w:val="24"/>
                <w:lang w:val="nl-NL"/>
              </w:rPr>
              <w:object w:dxaOrig="600" w:dyaOrig="260" w14:anchorId="08BB344F">
                <v:shape id="_x0000_i2755" type="#_x0000_t75" style="width:30pt;height:12.75pt" o:ole="">
                  <v:imagedata r:id="rId2281" o:title=""/>
                </v:shape>
                <o:OLEObject Type="Embed" ProgID="Equation.DSMT4" ShapeID="_x0000_i2755" DrawAspect="Content" ObjectID="_1664270770" r:id="rId2282"/>
              </w:object>
            </w:r>
            <w:r w:rsidRPr="002B53AB">
              <w:rPr>
                <w:sz w:val="24"/>
                <w:lang w:val="nl-NL"/>
              </w:rPr>
              <w:t xml:space="preserve"> (P là giao điểm của LN và xy) thì IL + IN so với LN như thế nào? Tại sao?</w:t>
            </w:r>
          </w:p>
          <w:p w14:paraId="1DCD9E4B" w14:textId="77777777" w:rsidR="00EC1097" w:rsidRPr="002B53AB" w:rsidRDefault="00EC1097" w:rsidP="00765CCF">
            <w:pPr>
              <w:tabs>
                <w:tab w:val="left" w:pos="284"/>
                <w:tab w:val="left" w:pos="567"/>
                <w:tab w:val="left" w:pos="851"/>
              </w:tabs>
              <w:rPr>
                <w:sz w:val="24"/>
                <w:lang w:val="nl-NL"/>
              </w:rPr>
            </w:pPr>
            <w:r w:rsidRPr="002B53AB">
              <w:rPr>
                <w:sz w:val="24"/>
                <w:lang w:val="nl-NL"/>
              </w:rPr>
              <w:t xml:space="preserve">-Còn </w:t>
            </w:r>
            <w:r w:rsidRPr="002B53AB">
              <w:rPr>
                <w:position w:val="-4"/>
                <w:sz w:val="24"/>
                <w:lang w:val="nl-NL"/>
              </w:rPr>
              <w:object w:dxaOrig="600" w:dyaOrig="260" w14:anchorId="10D2791E">
                <v:shape id="_x0000_i2756" type="#_x0000_t75" style="width:30pt;height:12.75pt" o:ole="">
                  <v:imagedata r:id="rId2283" o:title=""/>
                </v:shape>
                <o:OLEObject Type="Embed" ProgID="Equation.DSMT4" ShapeID="_x0000_i2756" DrawAspect="Content" ObjectID="_1664270771" r:id="rId2284"/>
              </w:object>
            </w:r>
            <w:r w:rsidRPr="002B53AB">
              <w:rPr>
                <w:sz w:val="24"/>
                <w:lang w:val="nl-NL"/>
              </w:rPr>
              <w:t xml:space="preserve"> thì sao ? </w:t>
            </w:r>
            <w:r w:rsidRPr="002B53AB">
              <w:rPr>
                <w:position w:val="-6"/>
                <w:sz w:val="24"/>
                <w:lang w:val="nl-NL"/>
              </w:rPr>
              <w:object w:dxaOrig="880" w:dyaOrig="279" w14:anchorId="757D3323">
                <v:shape id="_x0000_i2757" type="#_x0000_t75" style="width:44.25pt;height:14.25pt" o:ole="">
                  <v:imagedata r:id="rId2285" o:title=""/>
                </v:shape>
                <o:OLEObject Type="Embed" ProgID="Equation.DSMT4" ShapeID="_x0000_i2757" DrawAspect="Content" ObjectID="_1664270772" r:id="rId2286"/>
              </w:object>
            </w:r>
            <w:r w:rsidRPr="002B53AB">
              <w:rPr>
                <w:sz w:val="24"/>
                <w:lang w:val="nl-NL"/>
              </w:rPr>
              <w:t xml:space="preserve"> nhỏ nhất khi nào?</w:t>
            </w:r>
          </w:p>
        </w:tc>
        <w:tc>
          <w:tcPr>
            <w:tcW w:w="3260" w:type="dxa"/>
            <w:shd w:val="clear" w:color="auto" w:fill="auto"/>
          </w:tcPr>
          <w:p w14:paraId="743E6614" w14:textId="77777777" w:rsidR="00EC1097" w:rsidRPr="002B53AB" w:rsidRDefault="00EC1097" w:rsidP="00765CCF">
            <w:pPr>
              <w:tabs>
                <w:tab w:val="left" w:pos="284"/>
                <w:tab w:val="left" w:pos="567"/>
                <w:tab w:val="left" w:pos="851"/>
              </w:tabs>
              <w:rPr>
                <w:sz w:val="24"/>
                <w:lang w:val="nl-NL"/>
              </w:rPr>
            </w:pPr>
          </w:p>
          <w:p w14:paraId="18DF0E5F" w14:textId="77777777" w:rsidR="00EC1097" w:rsidRPr="002B53AB" w:rsidRDefault="00EC1097" w:rsidP="00765CCF">
            <w:pPr>
              <w:tabs>
                <w:tab w:val="left" w:pos="284"/>
                <w:tab w:val="left" w:pos="567"/>
                <w:tab w:val="left" w:pos="851"/>
              </w:tabs>
              <w:rPr>
                <w:sz w:val="24"/>
                <w:lang w:val="nl-NL"/>
              </w:rPr>
            </w:pPr>
            <w:r w:rsidRPr="002B53AB">
              <w:rPr>
                <w:sz w:val="24"/>
                <w:lang w:val="nl-NL"/>
              </w:rPr>
              <w:t xml:space="preserve">-Đọc đề  và làm bài tập 56 SBT </w:t>
            </w:r>
          </w:p>
          <w:p w14:paraId="403704CA" w14:textId="77777777" w:rsidR="00EC1097" w:rsidRPr="002B53AB" w:rsidRDefault="00EC1097" w:rsidP="00765CCF">
            <w:pPr>
              <w:tabs>
                <w:tab w:val="left" w:pos="284"/>
                <w:tab w:val="left" w:pos="567"/>
                <w:tab w:val="left" w:pos="851"/>
              </w:tabs>
              <w:rPr>
                <w:sz w:val="24"/>
                <w:lang w:val="nl-NL"/>
              </w:rPr>
            </w:pPr>
          </w:p>
          <w:p w14:paraId="19BF8EA7" w14:textId="77777777" w:rsidR="00EC1097" w:rsidRPr="002B53AB" w:rsidRDefault="00EC1097" w:rsidP="00765CCF">
            <w:pPr>
              <w:tabs>
                <w:tab w:val="left" w:pos="284"/>
                <w:tab w:val="left" w:pos="567"/>
                <w:tab w:val="left" w:pos="851"/>
              </w:tabs>
              <w:rPr>
                <w:sz w:val="24"/>
                <w:lang w:val="nl-NL"/>
              </w:rPr>
            </w:pPr>
            <w:r w:rsidRPr="002B53AB">
              <w:rPr>
                <w:sz w:val="24"/>
                <w:lang w:val="nl-NL"/>
              </w:rPr>
              <w:t>-Điểm C nằm trên d và cách đều A và B</w:t>
            </w:r>
          </w:p>
          <w:p w14:paraId="64D06B44" w14:textId="77777777" w:rsidR="00EC1097" w:rsidRPr="002B53AB" w:rsidRDefault="00EC1097" w:rsidP="00765CCF">
            <w:pPr>
              <w:tabs>
                <w:tab w:val="left" w:pos="284"/>
                <w:tab w:val="left" w:pos="567"/>
                <w:tab w:val="left" w:pos="851"/>
              </w:tabs>
              <w:rPr>
                <w:sz w:val="24"/>
                <w:lang w:val="nl-NL"/>
              </w:rPr>
            </w:pPr>
          </w:p>
          <w:p w14:paraId="2AAFFE4D" w14:textId="77777777" w:rsidR="00EC1097" w:rsidRPr="002B53AB" w:rsidRDefault="00EC1097" w:rsidP="00765CCF">
            <w:pPr>
              <w:tabs>
                <w:tab w:val="left" w:pos="284"/>
                <w:tab w:val="left" w:pos="567"/>
                <w:tab w:val="left" w:pos="851"/>
              </w:tabs>
              <w:rPr>
                <w:sz w:val="24"/>
                <w:lang w:val="nl-NL"/>
              </w:rPr>
            </w:pPr>
            <w:r w:rsidRPr="002B53AB">
              <w:rPr>
                <w:sz w:val="24"/>
                <w:lang w:val="nl-NL"/>
              </w:rPr>
              <w:t>- Vài HS nêu cách xác định  vị trí  điểm C</w:t>
            </w:r>
          </w:p>
          <w:p w14:paraId="3CBB8758" w14:textId="77777777" w:rsidR="00EC1097" w:rsidRPr="002B53AB" w:rsidRDefault="00EC1097" w:rsidP="00765CCF">
            <w:pPr>
              <w:tabs>
                <w:tab w:val="left" w:pos="284"/>
                <w:tab w:val="left" w:pos="567"/>
                <w:tab w:val="left" w:pos="851"/>
              </w:tabs>
              <w:rPr>
                <w:sz w:val="24"/>
                <w:lang w:val="nl-NL"/>
              </w:rPr>
            </w:pPr>
            <w:r w:rsidRPr="002B53AB">
              <w:rPr>
                <w:sz w:val="24"/>
                <w:lang w:val="nl-NL"/>
              </w:rPr>
              <w:t>-HS.Khá  lên  xác định điểm C</w:t>
            </w:r>
          </w:p>
          <w:p w14:paraId="01441DBA" w14:textId="77777777" w:rsidR="00EC1097" w:rsidRPr="002B53AB" w:rsidRDefault="00EC1097" w:rsidP="00765CCF">
            <w:pPr>
              <w:tabs>
                <w:tab w:val="left" w:pos="284"/>
                <w:tab w:val="left" w:pos="567"/>
                <w:tab w:val="left" w:pos="851"/>
              </w:tabs>
              <w:rPr>
                <w:sz w:val="24"/>
                <w:lang w:val="nl-NL"/>
              </w:rPr>
            </w:pPr>
          </w:p>
          <w:p w14:paraId="2D352B7C" w14:textId="77777777" w:rsidR="00EC1097" w:rsidRPr="002B53AB" w:rsidRDefault="00EC1097" w:rsidP="00765CCF">
            <w:pPr>
              <w:tabs>
                <w:tab w:val="left" w:pos="284"/>
                <w:tab w:val="left" w:pos="567"/>
                <w:tab w:val="left" w:pos="851"/>
              </w:tabs>
              <w:rPr>
                <w:sz w:val="24"/>
                <w:lang w:val="nl-NL"/>
              </w:rPr>
            </w:pPr>
          </w:p>
          <w:p w14:paraId="6BD1EF64" w14:textId="77777777" w:rsidR="00EC1097" w:rsidRPr="002B53AB" w:rsidRDefault="00EC1097" w:rsidP="00765CCF">
            <w:pPr>
              <w:tabs>
                <w:tab w:val="left" w:pos="284"/>
                <w:tab w:val="left" w:pos="567"/>
                <w:tab w:val="left" w:pos="851"/>
              </w:tabs>
              <w:rPr>
                <w:sz w:val="24"/>
                <w:lang w:val="nl-NL"/>
              </w:rPr>
            </w:pPr>
          </w:p>
          <w:p w14:paraId="6FD9AF45" w14:textId="77777777" w:rsidR="00EC1097" w:rsidRDefault="00EC1097" w:rsidP="00765CCF">
            <w:pPr>
              <w:tabs>
                <w:tab w:val="left" w:pos="284"/>
                <w:tab w:val="left" w:pos="567"/>
                <w:tab w:val="left" w:pos="851"/>
              </w:tabs>
              <w:rPr>
                <w:sz w:val="24"/>
                <w:lang w:val="nl-NL"/>
              </w:rPr>
            </w:pPr>
          </w:p>
          <w:p w14:paraId="0D25EDDE" w14:textId="77777777" w:rsidR="00EC1097" w:rsidRPr="002B53AB" w:rsidRDefault="00EC1097" w:rsidP="00765CCF">
            <w:pPr>
              <w:tabs>
                <w:tab w:val="left" w:pos="284"/>
                <w:tab w:val="left" w:pos="567"/>
                <w:tab w:val="left" w:pos="851"/>
              </w:tabs>
              <w:rPr>
                <w:sz w:val="24"/>
                <w:lang w:val="nl-NL"/>
              </w:rPr>
            </w:pPr>
          </w:p>
          <w:p w14:paraId="0323249C" w14:textId="77777777" w:rsidR="00EC1097" w:rsidRPr="002B53AB" w:rsidRDefault="00EC1097" w:rsidP="00765CCF">
            <w:pPr>
              <w:tabs>
                <w:tab w:val="left" w:pos="284"/>
                <w:tab w:val="left" w:pos="567"/>
                <w:tab w:val="left" w:pos="851"/>
              </w:tabs>
              <w:rPr>
                <w:sz w:val="24"/>
                <w:lang w:val="nl-NL"/>
              </w:rPr>
            </w:pPr>
          </w:p>
          <w:p w14:paraId="764028AB" w14:textId="77777777" w:rsidR="00EC1097" w:rsidRPr="002B53AB" w:rsidRDefault="00EC1097" w:rsidP="00765CCF">
            <w:pPr>
              <w:tabs>
                <w:tab w:val="left" w:pos="284"/>
                <w:tab w:val="left" w:pos="567"/>
                <w:tab w:val="left" w:pos="851"/>
              </w:tabs>
              <w:rPr>
                <w:sz w:val="24"/>
                <w:lang w:val="nl-NL"/>
              </w:rPr>
            </w:pPr>
          </w:p>
          <w:p w14:paraId="16652A94" w14:textId="77777777" w:rsidR="00EC1097" w:rsidRPr="002B53AB" w:rsidRDefault="00EC1097" w:rsidP="00765CCF">
            <w:pPr>
              <w:tabs>
                <w:tab w:val="left" w:pos="284"/>
                <w:tab w:val="left" w:pos="567"/>
                <w:tab w:val="left" w:pos="851"/>
              </w:tabs>
              <w:rPr>
                <w:sz w:val="24"/>
                <w:lang w:val="nl-NL"/>
              </w:rPr>
            </w:pPr>
            <w:r w:rsidRPr="002B53AB">
              <w:rPr>
                <w:sz w:val="24"/>
                <w:lang w:val="nl-NL"/>
              </w:rPr>
              <w:t>-  Đọc đề bài, quan sát hình vẽ, suy nghĩ , tìm tòi</w:t>
            </w:r>
          </w:p>
          <w:p w14:paraId="421F1CF3" w14:textId="77777777" w:rsidR="00EC1097" w:rsidRPr="002B53AB" w:rsidRDefault="00EC1097" w:rsidP="00765CCF">
            <w:pPr>
              <w:tabs>
                <w:tab w:val="left" w:pos="284"/>
                <w:tab w:val="left" w:pos="567"/>
                <w:tab w:val="left" w:pos="851"/>
              </w:tabs>
              <w:rPr>
                <w:sz w:val="24"/>
                <w:lang w:val="nl-NL"/>
              </w:rPr>
            </w:pPr>
            <w:r w:rsidRPr="002B53AB">
              <w:rPr>
                <w:sz w:val="24"/>
                <w:lang w:val="nl-NL"/>
              </w:rPr>
              <w:t>-Áp dụng kết quả bài tập 56 để trả lời bài tập</w:t>
            </w:r>
          </w:p>
          <w:p w14:paraId="3EA65E0F" w14:textId="77777777" w:rsidR="00EC1097" w:rsidRPr="002B53AB" w:rsidRDefault="00EC1097" w:rsidP="00765CCF">
            <w:pPr>
              <w:tabs>
                <w:tab w:val="left" w:pos="284"/>
                <w:tab w:val="left" w:pos="567"/>
                <w:tab w:val="left" w:pos="851"/>
              </w:tabs>
              <w:rPr>
                <w:sz w:val="24"/>
                <w:lang w:val="nl-NL"/>
              </w:rPr>
            </w:pPr>
          </w:p>
          <w:p w14:paraId="0F733FBE" w14:textId="77777777" w:rsidR="00EC1097" w:rsidRPr="002B53AB" w:rsidRDefault="00EC1097" w:rsidP="00765CCF">
            <w:pPr>
              <w:tabs>
                <w:tab w:val="left" w:pos="284"/>
                <w:tab w:val="left" w:pos="567"/>
                <w:tab w:val="left" w:pos="851"/>
              </w:tabs>
              <w:rPr>
                <w:sz w:val="24"/>
                <w:lang w:val="nl-NL"/>
              </w:rPr>
            </w:pPr>
          </w:p>
          <w:p w14:paraId="53610AC7" w14:textId="77777777" w:rsidR="00EC1097" w:rsidRPr="002B53AB" w:rsidRDefault="00EC1097" w:rsidP="00765CCF">
            <w:pPr>
              <w:tabs>
                <w:tab w:val="left" w:pos="284"/>
                <w:tab w:val="left" w:pos="567"/>
                <w:tab w:val="left" w:pos="851"/>
              </w:tabs>
              <w:rPr>
                <w:sz w:val="24"/>
                <w:lang w:val="nl-NL"/>
              </w:rPr>
            </w:pPr>
          </w:p>
          <w:p w14:paraId="4CE75B52" w14:textId="77777777" w:rsidR="00EC1097" w:rsidRPr="002B53AB" w:rsidRDefault="00EC1097" w:rsidP="00765CCF">
            <w:pPr>
              <w:tabs>
                <w:tab w:val="left" w:pos="284"/>
                <w:tab w:val="left" w:pos="567"/>
                <w:tab w:val="left" w:pos="851"/>
              </w:tabs>
              <w:rPr>
                <w:sz w:val="24"/>
                <w:lang w:val="nl-NL"/>
              </w:rPr>
            </w:pPr>
          </w:p>
          <w:p w14:paraId="62A72943" w14:textId="77777777" w:rsidR="00EC1097" w:rsidRPr="002B53AB" w:rsidRDefault="00EC1097" w:rsidP="00765CCF">
            <w:pPr>
              <w:tabs>
                <w:tab w:val="left" w:pos="284"/>
                <w:tab w:val="left" w:pos="567"/>
                <w:tab w:val="left" w:pos="851"/>
              </w:tabs>
              <w:rPr>
                <w:sz w:val="24"/>
                <w:lang w:val="nl-NL"/>
              </w:rPr>
            </w:pPr>
          </w:p>
          <w:p w14:paraId="41E6CC53" w14:textId="77777777" w:rsidR="00EC1097" w:rsidRPr="002B53AB" w:rsidRDefault="00EC1097" w:rsidP="00765CCF">
            <w:pPr>
              <w:tabs>
                <w:tab w:val="left" w:pos="284"/>
                <w:tab w:val="left" w:pos="567"/>
                <w:tab w:val="left" w:pos="851"/>
              </w:tabs>
              <w:rPr>
                <w:sz w:val="24"/>
                <w:lang w:val="nl-NL"/>
              </w:rPr>
            </w:pPr>
          </w:p>
          <w:p w14:paraId="4E3975F3" w14:textId="77777777" w:rsidR="00EC1097" w:rsidRDefault="00EC1097" w:rsidP="00765CCF">
            <w:pPr>
              <w:tabs>
                <w:tab w:val="left" w:pos="284"/>
                <w:tab w:val="left" w:pos="567"/>
                <w:tab w:val="left" w:pos="851"/>
              </w:tabs>
              <w:rPr>
                <w:sz w:val="24"/>
                <w:lang w:val="nl-NL"/>
              </w:rPr>
            </w:pPr>
          </w:p>
          <w:p w14:paraId="0D6ED767" w14:textId="77777777" w:rsidR="00EC1097" w:rsidRPr="002B53AB" w:rsidRDefault="00EC1097" w:rsidP="00765CCF">
            <w:pPr>
              <w:tabs>
                <w:tab w:val="left" w:pos="284"/>
                <w:tab w:val="left" w:pos="567"/>
                <w:tab w:val="left" w:pos="851"/>
              </w:tabs>
              <w:rPr>
                <w:sz w:val="24"/>
                <w:lang w:val="nl-NL"/>
              </w:rPr>
            </w:pPr>
          </w:p>
          <w:p w14:paraId="704A4203" w14:textId="77777777" w:rsidR="00EC1097" w:rsidRPr="002B53AB" w:rsidRDefault="00EC1097" w:rsidP="00765CCF">
            <w:pPr>
              <w:tabs>
                <w:tab w:val="left" w:pos="284"/>
                <w:tab w:val="left" w:pos="567"/>
                <w:tab w:val="left" w:pos="851"/>
              </w:tabs>
              <w:rPr>
                <w:sz w:val="24"/>
                <w:lang w:val="nl-NL"/>
              </w:rPr>
            </w:pPr>
          </w:p>
          <w:p w14:paraId="6BD364BF" w14:textId="77777777" w:rsidR="00EC1097" w:rsidRPr="002B53AB" w:rsidRDefault="00EC1097" w:rsidP="00765CCF">
            <w:pPr>
              <w:tabs>
                <w:tab w:val="left" w:pos="284"/>
                <w:tab w:val="left" w:pos="567"/>
                <w:tab w:val="left" w:pos="851"/>
              </w:tabs>
              <w:rPr>
                <w:sz w:val="24"/>
                <w:lang w:val="nl-NL"/>
              </w:rPr>
            </w:pPr>
            <w:r w:rsidRPr="002B53AB">
              <w:rPr>
                <w:sz w:val="24"/>
                <w:lang w:val="nl-NL"/>
              </w:rPr>
              <w:t>-Đọc đề bài  48 SGK</w:t>
            </w:r>
          </w:p>
          <w:p w14:paraId="27CCF6BD" w14:textId="77777777" w:rsidR="00EC1097" w:rsidRPr="002B53AB" w:rsidRDefault="00EC1097" w:rsidP="00765CCF">
            <w:pPr>
              <w:tabs>
                <w:tab w:val="left" w:pos="284"/>
                <w:tab w:val="left" w:pos="567"/>
                <w:tab w:val="left" w:pos="851"/>
              </w:tabs>
              <w:rPr>
                <w:sz w:val="24"/>
                <w:lang w:val="nl-NL"/>
              </w:rPr>
            </w:pPr>
          </w:p>
          <w:p w14:paraId="7D22742B" w14:textId="77777777" w:rsidR="00EC1097" w:rsidRPr="002B53AB" w:rsidRDefault="00EC1097" w:rsidP="00765CCF">
            <w:pPr>
              <w:tabs>
                <w:tab w:val="left" w:pos="284"/>
                <w:tab w:val="left" w:pos="567"/>
                <w:tab w:val="left" w:pos="851"/>
              </w:tabs>
              <w:rPr>
                <w:sz w:val="24"/>
                <w:lang w:val="nl-NL"/>
              </w:rPr>
            </w:pPr>
            <w:r w:rsidRPr="002B53AB">
              <w:rPr>
                <w:sz w:val="24"/>
                <w:lang w:val="nl-NL"/>
              </w:rPr>
              <w:t>-Vẽ điểm L sao cho xy là đường trung trực của ML</w:t>
            </w:r>
          </w:p>
          <w:p w14:paraId="2DCF88B6" w14:textId="77777777" w:rsidR="00EC1097" w:rsidRPr="002B53AB" w:rsidRDefault="00EC1097" w:rsidP="00765CCF">
            <w:pPr>
              <w:tabs>
                <w:tab w:val="left" w:pos="284"/>
                <w:tab w:val="left" w:pos="567"/>
                <w:tab w:val="left" w:pos="851"/>
              </w:tabs>
              <w:rPr>
                <w:sz w:val="24"/>
                <w:lang w:val="nl-NL"/>
              </w:rPr>
            </w:pPr>
            <w:r w:rsidRPr="002B53AB">
              <w:rPr>
                <w:sz w:val="24"/>
                <w:lang w:val="nl-NL"/>
              </w:rPr>
              <w:t>-Theo dõi và vẽ hình vào vở</w:t>
            </w:r>
          </w:p>
          <w:p w14:paraId="0DBC87F6" w14:textId="77777777" w:rsidR="00EC1097" w:rsidRPr="002B53AB" w:rsidRDefault="00EC1097" w:rsidP="00765CCF">
            <w:pPr>
              <w:tabs>
                <w:tab w:val="left" w:pos="284"/>
                <w:tab w:val="left" w:pos="567"/>
                <w:tab w:val="left" w:pos="851"/>
              </w:tabs>
              <w:rPr>
                <w:sz w:val="24"/>
                <w:lang w:val="nl-NL"/>
              </w:rPr>
            </w:pPr>
          </w:p>
          <w:p w14:paraId="14B893AE" w14:textId="77777777" w:rsidR="00EC1097" w:rsidRPr="002B53AB" w:rsidRDefault="00EC1097" w:rsidP="00765CCF">
            <w:pPr>
              <w:tabs>
                <w:tab w:val="left" w:pos="284"/>
                <w:tab w:val="left" w:pos="567"/>
                <w:tab w:val="left" w:pos="851"/>
              </w:tabs>
              <w:rPr>
                <w:sz w:val="24"/>
                <w:lang w:val="nl-NL"/>
              </w:rPr>
            </w:pPr>
          </w:p>
          <w:p w14:paraId="08062D3E" w14:textId="77777777" w:rsidR="00EC1097" w:rsidRPr="002B53AB" w:rsidRDefault="00EC1097" w:rsidP="00765CCF">
            <w:pPr>
              <w:tabs>
                <w:tab w:val="left" w:pos="284"/>
                <w:tab w:val="left" w:pos="567"/>
                <w:tab w:val="left" w:pos="851"/>
              </w:tabs>
              <w:rPr>
                <w:sz w:val="24"/>
                <w:lang w:val="nl-NL"/>
              </w:rPr>
            </w:pPr>
          </w:p>
          <w:p w14:paraId="70024B62" w14:textId="77777777" w:rsidR="00EC1097" w:rsidRPr="002B53AB" w:rsidRDefault="00EC1097" w:rsidP="00765CCF">
            <w:pPr>
              <w:tabs>
                <w:tab w:val="left" w:pos="284"/>
                <w:tab w:val="left" w:pos="567"/>
                <w:tab w:val="left" w:pos="851"/>
              </w:tabs>
              <w:rPr>
                <w:sz w:val="24"/>
                <w:lang w:val="nl-NL"/>
              </w:rPr>
            </w:pPr>
            <w:r w:rsidRPr="002B53AB">
              <w:rPr>
                <w:sz w:val="24"/>
                <w:lang w:val="nl-NL"/>
              </w:rPr>
              <w:t xml:space="preserve">-  Quan sát hình vẽ và  suy nghĩ ,  xung phong trả lời câu hỏi </w:t>
            </w:r>
          </w:p>
          <w:p w14:paraId="2312E0B8" w14:textId="77777777" w:rsidR="00EC1097" w:rsidRPr="002B53AB" w:rsidRDefault="00EC1097" w:rsidP="00765CCF">
            <w:pPr>
              <w:tabs>
                <w:tab w:val="left" w:pos="284"/>
                <w:tab w:val="left" w:pos="567"/>
                <w:tab w:val="left" w:pos="851"/>
              </w:tabs>
              <w:rPr>
                <w:sz w:val="24"/>
                <w:lang w:val="nl-NL"/>
              </w:rPr>
            </w:pPr>
          </w:p>
          <w:p w14:paraId="2643BEE6" w14:textId="77777777" w:rsidR="00EC1097" w:rsidRPr="002B53AB" w:rsidRDefault="00EC1097" w:rsidP="00765CCF">
            <w:pPr>
              <w:tabs>
                <w:tab w:val="left" w:pos="284"/>
                <w:tab w:val="left" w:pos="567"/>
                <w:tab w:val="left" w:pos="851"/>
              </w:tabs>
              <w:rPr>
                <w:sz w:val="24"/>
                <w:lang w:val="nl-NL"/>
              </w:rPr>
            </w:pPr>
          </w:p>
          <w:p w14:paraId="0FFF3F0C" w14:textId="77777777" w:rsidR="00EC1097" w:rsidRPr="002B53AB" w:rsidRDefault="00EC1097" w:rsidP="00765CCF">
            <w:pPr>
              <w:tabs>
                <w:tab w:val="left" w:pos="284"/>
                <w:tab w:val="left" w:pos="567"/>
                <w:tab w:val="left" w:pos="851"/>
              </w:tabs>
              <w:rPr>
                <w:sz w:val="24"/>
                <w:lang w:val="nl-NL"/>
              </w:rPr>
            </w:pPr>
            <w:r w:rsidRPr="002B53AB">
              <w:rPr>
                <w:sz w:val="24"/>
                <w:lang w:val="nl-NL"/>
              </w:rPr>
              <w:t xml:space="preserve"> </w:t>
            </w:r>
          </w:p>
          <w:p w14:paraId="4E225965" w14:textId="77777777" w:rsidR="00EC1097" w:rsidRPr="002B53AB" w:rsidRDefault="00EC1097" w:rsidP="00765CCF">
            <w:pPr>
              <w:tabs>
                <w:tab w:val="left" w:pos="284"/>
                <w:tab w:val="left" w:pos="567"/>
                <w:tab w:val="left" w:pos="851"/>
              </w:tabs>
              <w:rPr>
                <w:sz w:val="24"/>
                <w:lang w:val="nl-NL"/>
              </w:rPr>
            </w:pPr>
            <w:r w:rsidRPr="002B53AB">
              <w:rPr>
                <w:sz w:val="24"/>
                <w:lang w:val="nl-NL"/>
              </w:rPr>
              <w:t xml:space="preserve">-Ta có : </w:t>
            </w:r>
            <w:r w:rsidRPr="002B53AB">
              <w:rPr>
                <w:position w:val="-4"/>
                <w:sz w:val="24"/>
                <w:lang w:val="nl-NL"/>
              </w:rPr>
              <w:object w:dxaOrig="600" w:dyaOrig="260" w14:anchorId="5F1FAB3E">
                <v:shape id="_x0000_i2758" type="#_x0000_t75" style="width:30pt;height:12.75pt" o:ole="">
                  <v:imagedata r:id="rId2283" o:title=""/>
                </v:shape>
                <o:OLEObject Type="Embed" ProgID="Equation.DSMT4" ShapeID="_x0000_i2758" DrawAspect="Content" ObjectID="_1664270773" r:id="rId2287"/>
              </w:object>
            </w:r>
            <w:r w:rsidRPr="002B53AB">
              <w:rPr>
                <w:sz w:val="24"/>
                <w:lang w:val="nl-NL"/>
              </w:rPr>
              <w:t xml:space="preserve"> thì </w:t>
            </w:r>
            <w:r w:rsidRPr="002B53AB">
              <w:rPr>
                <w:position w:val="-6"/>
                <w:sz w:val="24"/>
                <w:lang w:val="nl-NL"/>
              </w:rPr>
              <w:object w:dxaOrig="880" w:dyaOrig="279" w14:anchorId="5CF94828">
                <v:shape id="_x0000_i2759" type="#_x0000_t75" style="width:44.25pt;height:14.25pt" o:ole="">
                  <v:imagedata r:id="rId2285" o:title=""/>
                </v:shape>
                <o:OLEObject Type="Embed" ProgID="Equation.DSMT4" ShapeID="_x0000_i2759" DrawAspect="Content" ObjectID="_1664270774" r:id="rId2288"/>
              </w:object>
            </w:r>
            <w:r w:rsidRPr="002B53AB">
              <w:rPr>
                <w:sz w:val="24"/>
                <w:lang w:val="nl-NL"/>
              </w:rPr>
              <w:t xml:space="preserve"> nhỏ nhất </w:t>
            </w:r>
          </w:p>
          <w:p w14:paraId="16CC4DB6" w14:textId="77777777" w:rsidR="00EC1097" w:rsidRPr="002B53AB" w:rsidRDefault="00EC1097" w:rsidP="00765CCF">
            <w:pPr>
              <w:tabs>
                <w:tab w:val="left" w:pos="284"/>
                <w:tab w:val="left" w:pos="567"/>
                <w:tab w:val="left" w:pos="851"/>
              </w:tabs>
              <w:rPr>
                <w:sz w:val="24"/>
                <w:lang w:val="nl-NL"/>
              </w:rPr>
            </w:pPr>
          </w:p>
          <w:p w14:paraId="36CE06AD" w14:textId="77777777" w:rsidR="00EC1097" w:rsidRPr="002B53AB" w:rsidRDefault="00EC1097" w:rsidP="00765CCF">
            <w:pPr>
              <w:tabs>
                <w:tab w:val="left" w:pos="284"/>
                <w:tab w:val="left" w:pos="567"/>
                <w:tab w:val="left" w:pos="851"/>
              </w:tabs>
              <w:rPr>
                <w:sz w:val="24"/>
                <w:lang w:val="vi-VN"/>
              </w:rPr>
            </w:pPr>
          </w:p>
        </w:tc>
        <w:tc>
          <w:tcPr>
            <w:tcW w:w="3402" w:type="dxa"/>
            <w:shd w:val="clear" w:color="auto" w:fill="auto"/>
          </w:tcPr>
          <w:p w14:paraId="18E2E03C" w14:textId="77777777" w:rsidR="00EC1097" w:rsidRPr="002B53AB" w:rsidRDefault="00EC1097" w:rsidP="00765CCF">
            <w:pPr>
              <w:tabs>
                <w:tab w:val="left" w:pos="284"/>
                <w:tab w:val="left" w:pos="567"/>
                <w:tab w:val="left" w:pos="851"/>
              </w:tabs>
              <w:rPr>
                <w:b/>
                <w:i/>
                <w:sz w:val="24"/>
                <w:lang w:val="nl-NL"/>
              </w:rPr>
            </w:pPr>
            <w:r w:rsidRPr="002B53AB">
              <w:rPr>
                <w:b/>
                <w:i/>
                <w:sz w:val="24"/>
                <w:lang w:val="nl-NL"/>
              </w:rPr>
              <w:lastRenderedPageBreak/>
              <w:t>Bài 1  (Bài 56 SBT)</w:t>
            </w:r>
          </w:p>
          <w:p w14:paraId="52C118EA" w14:textId="1816FF0B" w:rsidR="00EC1097" w:rsidRPr="002B53AB" w:rsidRDefault="00F95260" w:rsidP="00765CCF">
            <w:pPr>
              <w:tabs>
                <w:tab w:val="left" w:pos="284"/>
                <w:tab w:val="left" w:pos="567"/>
                <w:tab w:val="left" w:pos="851"/>
              </w:tabs>
              <w:rPr>
                <w:sz w:val="24"/>
                <w:lang w:val="nl-NL"/>
              </w:rPr>
            </w:pPr>
            <w:r w:rsidRPr="002B53AB">
              <w:rPr>
                <w:noProof/>
                <w:sz w:val="24"/>
                <w:lang w:val="nl-NL"/>
              </w:rPr>
              <w:drawing>
                <wp:inline distT="0" distB="0" distL="0" distR="0" wp14:anchorId="6252102E" wp14:editId="2CFA4432">
                  <wp:extent cx="1609725" cy="1171575"/>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1609725" cy="1171575"/>
                          </a:xfrm>
                          <a:prstGeom prst="rect">
                            <a:avLst/>
                          </a:prstGeom>
                          <a:noFill/>
                          <a:ln>
                            <a:noFill/>
                          </a:ln>
                        </pic:spPr>
                      </pic:pic>
                    </a:graphicData>
                  </a:graphic>
                </wp:inline>
              </w:drawing>
            </w:r>
          </w:p>
          <w:p w14:paraId="54E5AEE9" w14:textId="77777777" w:rsidR="00EC1097" w:rsidRPr="002B53AB" w:rsidRDefault="00EC1097" w:rsidP="00765CCF">
            <w:pPr>
              <w:tabs>
                <w:tab w:val="left" w:pos="284"/>
                <w:tab w:val="left" w:pos="567"/>
                <w:tab w:val="left" w:pos="851"/>
              </w:tabs>
              <w:rPr>
                <w:sz w:val="24"/>
                <w:lang w:val="nl-NL"/>
              </w:rPr>
            </w:pPr>
            <w:r w:rsidRPr="002B53AB">
              <w:rPr>
                <w:sz w:val="24"/>
                <w:lang w:val="nl-NL"/>
              </w:rPr>
              <w:t>C phải nằm trên d và C cách đều A và B, nên C phải là giao điểm của đường thẳng d với đường trung trực của đoạn AB</w:t>
            </w:r>
          </w:p>
          <w:p w14:paraId="0A73FBB0" w14:textId="77777777" w:rsidR="00EC1097" w:rsidRPr="002B53AB" w:rsidRDefault="00EC1097" w:rsidP="00765CCF">
            <w:pPr>
              <w:tabs>
                <w:tab w:val="left" w:pos="284"/>
                <w:tab w:val="left" w:pos="567"/>
                <w:tab w:val="left" w:pos="851"/>
              </w:tabs>
              <w:rPr>
                <w:b/>
                <w:i/>
                <w:sz w:val="24"/>
                <w:lang w:val="nl-NL"/>
              </w:rPr>
            </w:pPr>
            <w:r w:rsidRPr="002B53AB">
              <w:rPr>
                <w:b/>
                <w:i/>
                <w:sz w:val="24"/>
                <w:lang w:val="nl-NL"/>
              </w:rPr>
              <w:t>Bài 2  (Bài 50 SGK)</w:t>
            </w:r>
          </w:p>
          <w:p w14:paraId="1E8B36A7" w14:textId="5E9246F5" w:rsidR="00EC1097" w:rsidRPr="002B53AB" w:rsidRDefault="00F95260" w:rsidP="00765CCF">
            <w:pPr>
              <w:tabs>
                <w:tab w:val="left" w:pos="284"/>
                <w:tab w:val="left" w:pos="567"/>
                <w:tab w:val="left" w:pos="851"/>
              </w:tabs>
              <w:rPr>
                <w:sz w:val="24"/>
                <w:lang w:val="nl-NL"/>
              </w:rPr>
            </w:pPr>
            <w:r w:rsidRPr="002B53AB">
              <w:rPr>
                <w:noProof/>
                <w:sz w:val="24"/>
                <w:lang w:val="nl-NL"/>
              </w:rPr>
              <w:drawing>
                <wp:anchor distT="0" distB="0" distL="114300" distR="114300" simplePos="0" relativeHeight="251697664" behindDoc="0" locked="0" layoutInCell="1" allowOverlap="1" wp14:anchorId="1D7A01BF" wp14:editId="63DE3489">
                  <wp:simplePos x="0" y="0"/>
                  <wp:positionH relativeFrom="column">
                    <wp:posOffset>-6985</wp:posOffset>
                  </wp:positionH>
                  <wp:positionV relativeFrom="paragraph">
                    <wp:posOffset>48260</wp:posOffset>
                  </wp:positionV>
                  <wp:extent cx="2062480" cy="1251585"/>
                  <wp:effectExtent l="0" t="0" r="0" b="0"/>
                  <wp:wrapNone/>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290">
                            <a:extLst>
                              <a:ext uri="{28A0092B-C50C-407E-A947-70E740481C1C}">
                                <a14:useLocalDpi xmlns:a14="http://schemas.microsoft.com/office/drawing/2010/main" val="0"/>
                              </a:ext>
                            </a:extLst>
                          </a:blip>
                          <a:srcRect l="12973" t="32233" r="56998" b="40778"/>
                          <a:stretch>
                            <a:fillRect/>
                          </a:stretch>
                        </pic:blipFill>
                        <pic:spPr bwMode="auto">
                          <a:xfrm>
                            <a:off x="0" y="0"/>
                            <a:ext cx="2062480" cy="12515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BC627B" w14:textId="77777777" w:rsidR="00EC1097" w:rsidRPr="002B53AB" w:rsidRDefault="00EC1097" w:rsidP="00765CCF">
            <w:pPr>
              <w:tabs>
                <w:tab w:val="left" w:pos="284"/>
                <w:tab w:val="left" w:pos="567"/>
                <w:tab w:val="left" w:pos="851"/>
              </w:tabs>
              <w:rPr>
                <w:sz w:val="24"/>
                <w:lang w:val="nl-NL"/>
              </w:rPr>
            </w:pPr>
          </w:p>
          <w:p w14:paraId="1F1B0345" w14:textId="77777777" w:rsidR="00EC1097" w:rsidRPr="002B53AB" w:rsidRDefault="00EC1097" w:rsidP="00765CCF">
            <w:pPr>
              <w:tabs>
                <w:tab w:val="left" w:pos="284"/>
                <w:tab w:val="left" w:pos="567"/>
                <w:tab w:val="left" w:pos="851"/>
              </w:tabs>
              <w:rPr>
                <w:sz w:val="24"/>
                <w:lang w:val="nl-NL"/>
              </w:rPr>
            </w:pPr>
          </w:p>
          <w:p w14:paraId="6A5927D5" w14:textId="77777777" w:rsidR="00EC1097" w:rsidRPr="002B53AB" w:rsidRDefault="00EC1097" w:rsidP="00765CCF">
            <w:pPr>
              <w:tabs>
                <w:tab w:val="left" w:pos="284"/>
                <w:tab w:val="left" w:pos="567"/>
                <w:tab w:val="left" w:pos="851"/>
              </w:tabs>
              <w:rPr>
                <w:sz w:val="24"/>
                <w:lang w:val="nl-NL"/>
              </w:rPr>
            </w:pPr>
          </w:p>
          <w:p w14:paraId="795A184D" w14:textId="77777777" w:rsidR="00EC1097" w:rsidRPr="002B53AB" w:rsidRDefault="00EC1097" w:rsidP="00765CCF">
            <w:pPr>
              <w:tabs>
                <w:tab w:val="left" w:pos="284"/>
                <w:tab w:val="left" w:pos="567"/>
                <w:tab w:val="left" w:pos="851"/>
              </w:tabs>
              <w:rPr>
                <w:sz w:val="24"/>
                <w:lang w:val="nl-NL"/>
              </w:rPr>
            </w:pPr>
          </w:p>
          <w:p w14:paraId="106340D4" w14:textId="77777777" w:rsidR="00EC1097" w:rsidRPr="002B53AB" w:rsidRDefault="00EC1097" w:rsidP="00765CCF">
            <w:pPr>
              <w:tabs>
                <w:tab w:val="left" w:pos="284"/>
                <w:tab w:val="left" w:pos="567"/>
                <w:tab w:val="left" w:pos="851"/>
              </w:tabs>
              <w:rPr>
                <w:sz w:val="24"/>
                <w:lang w:val="nl-NL"/>
              </w:rPr>
            </w:pPr>
          </w:p>
          <w:p w14:paraId="4ABACC6C" w14:textId="77777777" w:rsidR="00EC1097" w:rsidRPr="002B53AB" w:rsidRDefault="00EC1097" w:rsidP="00765CCF">
            <w:pPr>
              <w:tabs>
                <w:tab w:val="left" w:pos="284"/>
                <w:tab w:val="left" w:pos="567"/>
                <w:tab w:val="left" w:pos="851"/>
              </w:tabs>
              <w:rPr>
                <w:sz w:val="24"/>
                <w:lang w:val="nl-NL"/>
              </w:rPr>
            </w:pPr>
          </w:p>
          <w:p w14:paraId="7B41290B" w14:textId="77777777" w:rsidR="00EC1097" w:rsidRPr="002B53AB" w:rsidRDefault="00EC1097" w:rsidP="00765CCF">
            <w:pPr>
              <w:tabs>
                <w:tab w:val="left" w:pos="284"/>
                <w:tab w:val="left" w:pos="567"/>
                <w:tab w:val="left" w:pos="851"/>
              </w:tabs>
              <w:rPr>
                <w:sz w:val="24"/>
                <w:lang w:val="nl-NL"/>
              </w:rPr>
            </w:pPr>
          </w:p>
          <w:p w14:paraId="0DD074B9" w14:textId="77777777" w:rsidR="00EC1097" w:rsidRPr="002B53AB" w:rsidRDefault="00EC1097" w:rsidP="00765CCF">
            <w:pPr>
              <w:tabs>
                <w:tab w:val="left" w:pos="284"/>
                <w:tab w:val="left" w:pos="567"/>
                <w:tab w:val="left" w:pos="851"/>
              </w:tabs>
              <w:rPr>
                <w:sz w:val="24"/>
                <w:lang w:val="nl-NL"/>
              </w:rPr>
            </w:pPr>
            <w:r w:rsidRPr="002B53AB">
              <w:rPr>
                <w:sz w:val="24"/>
                <w:lang w:val="nl-NL"/>
              </w:rPr>
              <w:t>-Địa điểm xây dựng trạm y tế là giao của đường trung trực nối 2 điểm dân cư với cạnh đường quốc lộ</w:t>
            </w:r>
          </w:p>
          <w:p w14:paraId="111A9C13" w14:textId="4DA291DD" w:rsidR="00EC1097" w:rsidRPr="002B53AB" w:rsidRDefault="00EC1097" w:rsidP="00765CCF">
            <w:pPr>
              <w:tabs>
                <w:tab w:val="left" w:pos="284"/>
                <w:tab w:val="left" w:pos="567"/>
                <w:tab w:val="left" w:pos="851"/>
              </w:tabs>
              <w:rPr>
                <w:b/>
                <w:i/>
                <w:sz w:val="24"/>
                <w:lang w:val="nl-NL"/>
              </w:rPr>
            </w:pPr>
            <w:r w:rsidRPr="002B53AB">
              <w:rPr>
                <w:b/>
                <w:i/>
                <w:sz w:val="24"/>
                <w:lang w:val="nl-NL"/>
              </w:rPr>
              <w:t>Bài 3</w:t>
            </w:r>
            <w:r w:rsidRPr="002B53AB">
              <w:rPr>
                <w:sz w:val="24"/>
                <w:lang w:val="nl-NL"/>
              </w:rPr>
              <w:t xml:space="preserve">  (</w:t>
            </w:r>
            <w:r w:rsidRPr="002B53AB">
              <w:rPr>
                <w:b/>
                <w:i/>
                <w:sz w:val="24"/>
                <w:lang w:val="nl-NL"/>
              </w:rPr>
              <w:t>Bài 48  SGK</w:t>
            </w:r>
            <w:r w:rsidRPr="002B53AB">
              <w:rPr>
                <w:sz w:val="24"/>
                <w:lang w:val="nl-NL"/>
              </w:rPr>
              <w:t xml:space="preserve"> </w:t>
            </w:r>
            <w:r w:rsidR="00F95260" w:rsidRPr="002B53AB">
              <w:rPr>
                <w:noProof/>
                <w:sz w:val="24"/>
                <w:lang w:val="nl-NL"/>
              </w:rPr>
              <w:drawing>
                <wp:inline distT="0" distB="0" distL="0" distR="0" wp14:anchorId="014392E6" wp14:editId="5558E052">
                  <wp:extent cx="1828800" cy="1657350"/>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2291" cstate="print">
                            <a:extLst>
                              <a:ext uri="{28A0092B-C50C-407E-A947-70E740481C1C}">
                                <a14:useLocalDpi xmlns:a14="http://schemas.microsoft.com/office/drawing/2010/main" val="0"/>
                              </a:ext>
                            </a:extLst>
                          </a:blip>
                          <a:srcRect/>
                          <a:stretch>
                            <a:fillRect/>
                          </a:stretch>
                        </pic:blipFill>
                        <pic:spPr bwMode="auto">
                          <a:xfrm>
                            <a:off x="0" y="0"/>
                            <a:ext cx="1828800" cy="1657350"/>
                          </a:xfrm>
                          <a:prstGeom prst="rect">
                            <a:avLst/>
                          </a:prstGeom>
                          <a:noFill/>
                          <a:ln>
                            <a:noFill/>
                          </a:ln>
                        </pic:spPr>
                      </pic:pic>
                    </a:graphicData>
                  </a:graphic>
                </wp:inline>
              </w:drawing>
            </w:r>
          </w:p>
          <w:p w14:paraId="44E24797" w14:textId="77777777" w:rsidR="00EC1097" w:rsidRPr="002B53AB" w:rsidRDefault="00EC1097" w:rsidP="00765CCF">
            <w:pPr>
              <w:tabs>
                <w:tab w:val="left" w:pos="284"/>
                <w:tab w:val="left" w:pos="567"/>
                <w:tab w:val="left" w:pos="851"/>
              </w:tabs>
              <w:rPr>
                <w:sz w:val="24"/>
                <w:lang w:val="nl-NL"/>
              </w:rPr>
            </w:pPr>
            <w:r w:rsidRPr="002B53AB">
              <w:rPr>
                <w:sz w:val="24"/>
                <w:lang w:val="nl-NL"/>
              </w:rPr>
              <w:t>-Vì I, P nằm trên đường trung trực của đoạn thẳng ML</w:t>
            </w:r>
          </w:p>
          <w:p w14:paraId="37E138A8" w14:textId="77777777" w:rsidR="00EC1097" w:rsidRPr="002B53AB" w:rsidRDefault="00EC1097" w:rsidP="00765CCF">
            <w:pPr>
              <w:tabs>
                <w:tab w:val="left" w:pos="284"/>
                <w:tab w:val="left" w:pos="567"/>
                <w:tab w:val="left" w:pos="851"/>
              </w:tabs>
              <w:rPr>
                <w:sz w:val="24"/>
                <w:lang w:val="nl-NL"/>
              </w:rPr>
            </w:pPr>
            <w:r w:rsidRPr="002B53AB">
              <w:rPr>
                <w:sz w:val="24"/>
                <w:lang w:val="nl-NL"/>
              </w:rPr>
              <w:t xml:space="preserve">  </w:t>
            </w:r>
            <w:r w:rsidRPr="002B53AB">
              <w:rPr>
                <w:position w:val="-6"/>
                <w:sz w:val="24"/>
                <w:lang w:val="nl-NL"/>
              </w:rPr>
              <w:object w:dxaOrig="1160" w:dyaOrig="279" w14:anchorId="18674165">
                <v:shape id="_x0000_i2762" type="#_x0000_t75" style="width:57.75pt;height:14.25pt" o:ole="">
                  <v:imagedata r:id="rId2292" o:title=""/>
                </v:shape>
                <o:OLEObject Type="Embed" ProgID="Equation.DSMT4" ShapeID="_x0000_i2762" DrawAspect="Content" ObjectID="_1664270775" r:id="rId2293"/>
              </w:object>
            </w:r>
            <w:r w:rsidRPr="002B53AB">
              <w:rPr>
                <w:sz w:val="24"/>
                <w:lang w:val="nl-NL"/>
              </w:rPr>
              <w:t xml:space="preserve"> và </w:t>
            </w:r>
            <w:r w:rsidRPr="002B53AB">
              <w:rPr>
                <w:position w:val="-4"/>
                <w:sz w:val="24"/>
                <w:lang w:val="nl-NL"/>
              </w:rPr>
              <w:object w:dxaOrig="960" w:dyaOrig="260" w14:anchorId="4C44903D">
                <v:shape id="_x0000_i2763" type="#_x0000_t75" style="width:48pt;height:12.75pt" o:ole="">
                  <v:imagedata r:id="rId2294" o:title=""/>
                </v:shape>
                <o:OLEObject Type="Embed" ProgID="Equation.DSMT4" ShapeID="_x0000_i2763" DrawAspect="Content" ObjectID="_1664270776" r:id="rId2295"/>
              </w:object>
            </w:r>
          </w:p>
          <w:p w14:paraId="564765D6" w14:textId="77777777" w:rsidR="00EC1097" w:rsidRPr="002B53AB" w:rsidRDefault="00EC1097" w:rsidP="00765CCF">
            <w:pPr>
              <w:tabs>
                <w:tab w:val="left" w:pos="284"/>
                <w:tab w:val="left" w:pos="567"/>
                <w:tab w:val="left" w:pos="851"/>
              </w:tabs>
              <w:rPr>
                <w:sz w:val="24"/>
                <w:lang w:val="nl-NL"/>
              </w:rPr>
            </w:pPr>
            <w:r w:rsidRPr="002B53AB">
              <w:rPr>
                <w:sz w:val="24"/>
                <w:lang w:val="nl-NL"/>
              </w:rPr>
              <w:t xml:space="preserve">Do đó: </w:t>
            </w:r>
            <w:r w:rsidRPr="002B53AB">
              <w:rPr>
                <w:position w:val="-6"/>
                <w:sz w:val="24"/>
                <w:lang w:val="nl-NL"/>
              </w:rPr>
              <w:object w:dxaOrig="1840" w:dyaOrig="279" w14:anchorId="7D5E639D">
                <v:shape id="_x0000_i2764" type="#_x0000_t75" style="width:92.25pt;height:14.25pt" o:ole="">
                  <v:imagedata r:id="rId2296" o:title=""/>
                </v:shape>
                <o:OLEObject Type="Embed" ProgID="Equation.DSMT4" ShapeID="_x0000_i2764" DrawAspect="Content" ObjectID="_1664270777" r:id="rId2297"/>
              </w:object>
            </w:r>
          </w:p>
          <w:p w14:paraId="0C1AB6A9" w14:textId="77777777" w:rsidR="00EC1097" w:rsidRPr="002B53AB" w:rsidRDefault="00EC1097" w:rsidP="00765CCF">
            <w:pPr>
              <w:tabs>
                <w:tab w:val="left" w:pos="284"/>
                <w:tab w:val="left" w:pos="567"/>
                <w:tab w:val="left" w:pos="851"/>
              </w:tabs>
              <w:rPr>
                <w:sz w:val="24"/>
                <w:lang w:val="nl-NL"/>
              </w:rPr>
            </w:pPr>
            <w:r w:rsidRPr="002B53AB">
              <w:rPr>
                <w:sz w:val="24"/>
                <w:lang w:val="nl-NL"/>
              </w:rPr>
              <w:t xml:space="preserve">-Nếu </w:t>
            </w:r>
            <w:r w:rsidRPr="002B53AB">
              <w:rPr>
                <w:position w:val="-4"/>
                <w:sz w:val="24"/>
                <w:lang w:val="nl-NL"/>
              </w:rPr>
              <w:object w:dxaOrig="600" w:dyaOrig="260" w14:anchorId="29207253">
                <v:shape id="_x0000_i2765" type="#_x0000_t75" style="width:30pt;height:12.75pt" o:ole="">
                  <v:imagedata r:id="rId2281" o:title=""/>
                </v:shape>
                <o:OLEObject Type="Embed" ProgID="Equation.DSMT4" ShapeID="_x0000_i2765" DrawAspect="Content" ObjectID="_1664270778" r:id="rId2298"/>
              </w:object>
            </w:r>
            <w:r w:rsidRPr="002B53AB">
              <w:rPr>
                <w:sz w:val="24"/>
                <w:lang w:val="nl-NL"/>
              </w:rPr>
              <w:t xml:space="preserve">. Xét </w:t>
            </w:r>
            <w:r w:rsidRPr="002B53AB">
              <w:rPr>
                <w:position w:val="-6"/>
                <w:sz w:val="24"/>
                <w:lang w:val="nl-NL"/>
              </w:rPr>
              <w:object w:dxaOrig="600" w:dyaOrig="279" w14:anchorId="5CCEB065">
                <v:shape id="_x0000_i2766" type="#_x0000_t75" style="width:30pt;height:14.25pt" o:ole="">
                  <v:imagedata r:id="rId2299" o:title=""/>
                </v:shape>
                <o:OLEObject Type="Embed" ProgID="Equation.DSMT4" ShapeID="_x0000_i2766" DrawAspect="Content" ObjectID="_1664270779" r:id="rId2300"/>
              </w:object>
            </w:r>
            <w:r w:rsidRPr="002B53AB">
              <w:rPr>
                <w:sz w:val="24"/>
                <w:lang w:val="nl-NL"/>
              </w:rPr>
              <w:t xml:space="preserve"> có:</w:t>
            </w:r>
          </w:p>
          <w:p w14:paraId="77DE24CB" w14:textId="77777777" w:rsidR="00EC1097" w:rsidRPr="002B53AB" w:rsidRDefault="00EC1097" w:rsidP="00765CCF">
            <w:pPr>
              <w:tabs>
                <w:tab w:val="left" w:pos="284"/>
                <w:tab w:val="left" w:pos="567"/>
                <w:tab w:val="left" w:pos="851"/>
              </w:tabs>
              <w:rPr>
                <w:sz w:val="24"/>
                <w:lang w:val="nl-NL"/>
              </w:rPr>
            </w:pPr>
            <w:r w:rsidRPr="002B53AB">
              <w:rPr>
                <w:position w:val="-6"/>
                <w:sz w:val="24"/>
                <w:lang w:val="nl-NL"/>
              </w:rPr>
              <w:object w:dxaOrig="1359" w:dyaOrig="279" w14:anchorId="0051EF28">
                <v:shape id="_x0000_i2767" type="#_x0000_t75" style="width:68.25pt;height:14.25pt" o:ole="">
                  <v:imagedata r:id="rId2301" o:title=""/>
                </v:shape>
                <o:OLEObject Type="Embed" ProgID="Equation.DSMT4" ShapeID="_x0000_i2767" DrawAspect="Content" ObjectID="_1664270780" r:id="rId2302"/>
              </w:object>
            </w:r>
            <w:r w:rsidRPr="002B53AB">
              <w:rPr>
                <w:sz w:val="24"/>
                <w:lang w:val="nl-NL"/>
              </w:rPr>
              <w:t xml:space="preserve">   (BĐT tam giác )</w:t>
            </w:r>
          </w:p>
          <w:p w14:paraId="203670D1" w14:textId="77777777" w:rsidR="00EC1097" w:rsidRPr="002B53AB" w:rsidRDefault="00EC1097" w:rsidP="00765CCF">
            <w:pPr>
              <w:tabs>
                <w:tab w:val="left" w:pos="284"/>
                <w:tab w:val="left" w:pos="567"/>
                <w:tab w:val="left" w:pos="851"/>
              </w:tabs>
              <w:rPr>
                <w:sz w:val="24"/>
                <w:lang w:val="nl-NL"/>
              </w:rPr>
            </w:pPr>
            <w:r w:rsidRPr="002B53AB">
              <w:rPr>
                <w:sz w:val="24"/>
                <w:lang w:val="nl-NL"/>
              </w:rPr>
              <w:t xml:space="preserve">hay </w:t>
            </w:r>
            <w:r w:rsidRPr="002B53AB">
              <w:rPr>
                <w:position w:val="-6"/>
                <w:sz w:val="24"/>
                <w:lang w:val="nl-NL"/>
              </w:rPr>
              <w:object w:dxaOrig="1460" w:dyaOrig="279" w14:anchorId="62508A8D">
                <v:shape id="_x0000_i2768" type="#_x0000_t75" style="width:72.75pt;height:14.25pt" o:ole="">
                  <v:imagedata r:id="rId2303" o:title=""/>
                </v:shape>
                <o:OLEObject Type="Embed" ProgID="Equation.DSMT4" ShapeID="_x0000_i2768" DrawAspect="Content" ObjectID="_1664270781" r:id="rId2304"/>
              </w:object>
            </w:r>
          </w:p>
          <w:p w14:paraId="6392B925" w14:textId="77777777" w:rsidR="00EC1097" w:rsidRPr="002B53AB" w:rsidRDefault="00EC1097" w:rsidP="00765CCF">
            <w:pPr>
              <w:tabs>
                <w:tab w:val="left" w:pos="284"/>
                <w:tab w:val="left" w:pos="567"/>
                <w:tab w:val="left" w:pos="851"/>
              </w:tabs>
              <w:rPr>
                <w:sz w:val="24"/>
                <w:lang w:val="nl-NL"/>
              </w:rPr>
            </w:pPr>
            <w:r w:rsidRPr="002B53AB">
              <w:rPr>
                <w:sz w:val="24"/>
                <w:lang w:val="nl-NL"/>
              </w:rPr>
              <w:t xml:space="preserve">-Nếu </w:t>
            </w:r>
            <w:r w:rsidRPr="002B53AB">
              <w:rPr>
                <w:position w:val="-4"/>
                <w:sz w:val="24"/>
                <w:lang w:val="nl-NL"/>
              </w:rPr>
              <w:object w:dxaOrig="600" w:dyaOrig="260" w14:anchorId="46E025D4">
                <v:shape id="_x0000_i2769" type="#_x0000_t75" style="width:30pt;height:12.75pt" o:ole="">
                  <v:imagedata r:id="rId2283" o:title=""/>
                </v:shape>
                <o:OLEObject Type="Embed" ProgID="Equation.DSMT4" ShapeID="_x0000_i2769" DrawAspect="Content" ObjectID="_1664270782" r:id="rId2305"/>
              </w:object>
            </w:r>
            <w:r w:rsidRPr="002B53AB">
              <w:rPr>
                <w:sz w:val="24"/>
                <w:lang w:val="nl-NL"/>
              </w:rPr>
              <w:t xml:space="preserve"> thì:    </w:t>
            </w:r>
          </w:p>
          <w:p w14:paraId="0ED5BBA0" w14:textId="77777777" w:rsidR="00EC1097" w:rsidRPr="002B53AB" w:rsidRDefault="00EC1097" w:rsidP="00765CCF">
            <w:pPr>
              <w:tabs>
                <w:tab w:val="left" w:pos="284"/>
                <w:tab w:val="left" w:pos="567"/>
                <w:tab w:val="left" w:pos="851"/>
              </w:tabs>
              <w:rPr>
                <w:sz w:val="24"/>
                <w:lang w:val="nl-NL"/>
              </w:rPr>
            </w:pPr>
            <w:r w:rsidRPr="002B53AB">
              <w:rPr>
                <w:sz w:val="24"/>
                <w:lang w:val="nl-NL"/>
              </w:rPr>
              <w:t xml:space="preserve">    </w:t>
            </w:r>
            <w:r w:rsidRPr="002B53AB">
              <w:rPr>
                <w:position w:val="-6"/>
                <w:sz w:val="24"/>
                <w:lang w:val="nl-NL"/>
              </w:rPr>
              <w:object w:dxaOrig="2439" w:dyaOrig="279" w14:anchorId="20181FBE">
                <v:shape id="_x0000_i2770" type="#_x0000_t75" style="width:122.25pt;height:14.25pt" o:ole="">
                  <v:imagedata r:id="rId2306" o:title=""/>
                </v:shape>
                <o:OLEObject Type="Embed" ProgID="Equation.DSMT4" ShapeID="_x0000_i2770" DrawAspect="Content" ObjectID="_1664270783" r:id="rId2307"/>
              </w:object>
            </w:r>
          </w:p>
          <w:p w14:paraId="388BB447" w14:textId="77777777" w:rsidR="00EC1097" w:rsidRPr="002B53AB" w:rsidRDefault="00EC1097" w:rsidP="00765CCF">
            <w:pPr>
              <w:tabs>
                <w:tab w:val="left" w:pos="284"/>
                <w:tab w:val="left" w:pos="567"/>
                <w:tab w:val="left" w:pos="851"/>
              </w:tabs>
              <w:rPr>
                <w:sz w:val="24"/>
                <w:lang w:val="nl-NL"/>
              </w:rPr>
            </w:pPr>
            <w:r w:rsidRPr="002B53AB">
              <w:rPr>
                <w:sz w:val="24"/>
                <w:lang w:val="nl-NL"/>
              </w:rPr>
              <w:t>* Khi</w:t>
            </w:r>
            <w:r w:rsidRPr="002B53AB">
              <w:rPr>
                <w:position w:val="-4"/>
                <w:sz w:val="24"/>
                <w:lang w:val="nl-NL"/>
              </w:rPr>
              <w:object w:dxaOrig="600" w:dyaOrig="260" w14:anchorId="58867AD0">
                <v:shape id="_x0000_i2771" type="#_x0000_t75" style="width:30pt;height:12.75pt" o:ole="">
                  <v:imagedata r:id="rId2283" o:title=""/>
                </v:shape>
                <o:OLEObject Type="Embed" ProgID="Equation.DSMT4" ShapeID="_x0000_i2771" DrawAspect="Content" ObjectID="_1664270784" r:id="rId2308"/>
              </w:object>
            </w:r>
            <w:r w:rsidRPr="002B53AB">
              <w:rPr>
                <w:sz w:val="24"/>
                <w:lang w:val="nl-NL"/>
              </w:rPr>
              <w:t xml:space="preserve"> thì </w:t>
            </w:r>
            <w:r w:rsidRPr="002B53AB">
              <w:rPr>
                <w:position w:val="-6"/>
                <w:sz w:val="24"/>
                <w:lang w:val="nl-NL"/>
              </w:rPr>
              <w:object w:dxaOrig="880" w:dyaOrig="279" w14:anchorId="3A225FA5">
                <v:shape id="_x0000_i2772" type="#_x0000_t75" style="width:40.5pt;height:14.25pt" o:ole="">
                  <v:imagedata r:id="rId2285" o:title=""/>
                </v:shape>
                <o:OLEObject Type="Embed" ProgID="Equation.DSMT4" ShapeID="_x0000_i2772" DrawAspect="Content" ObjectID="_1664270785" r:id="rId2309"/>
              </w:object>
            </w:r>
            <w:r w:rsidRPr="002B53AB">
              <w:rPr>
                <w:sz w:val="24"/>
                <w:lang w:val="nl-NL"/>
              </w:rPr>
              <w:t xml:space="preserve"> nhỏ nhất </w:t>
            </w:r>
          </w:p>
        </w:tc>
      </w:tr>
      <w:tr w:rsidR="00EC1097" w:rsidRPr="002B53AB" w14:paraId="60609AAE" w14:textId="77777777" w:rsidTr="00765CCF">
        <w:tc>
          <w:tcPr>
            <w:tcW w:w="9747" w:type="dxa"/>
            <w:gridSpan w:val="3"/>
            <w:shd w:val="clear" w:color="auto" w:fill="auto"/>
          </w:tcPr>
          <w:p w14:paraId="45E0E93D" w14:textId="77777777" w:rsidR="00EC1097" w:rsidRPr="002B53AB" w:rsidRDefault="00EC1097" w:rsidP="00765CCF">
            <w:pPr>
              <w:tabs>
                <w:tab w:val="left" w:pos="284"/>
                <w:tab w:val="left" w:pos="567"/>
                <w:tab w:val="left" w:pos="851"/>
              </w:tabs>
              <w:jc w:val="center"/>
              <w:rPr>
                <w:b/>
                <w:i/>
                <w:sz w:val="24"/>
              </w:rPr>
            </w:pPr>
            <w:r w:rsidRPr="002B53AB">
              <w:rPr>
                <w:b/>
                <w:i/>
                <w:sz w:val="24"/>
              </w:rPr>
              <w:lastRenderedPageBreak/>
              <w:t>Dạng 2: Sử dụng tính chất đường trung trực vào bài toán về giá trị nhỏ nhất</w:t>
            </w:r>
          </w:p>
        </w:tc>
      </w:tr>
      <w:tr w:rsidR="00EC1097" w:rsidRPr="002B53AB" w14:paraId="3CE1E71B" w14:textId="77777777" w:rsidTr="00765CCF">
        <w:tc>
          <w:tcPr>
            <w:tcW w:w="3085" w:type="dxa"/>
            <w:shd w:val="clear" w:color="auto" w:fill="auto"/>
          </w:tcPr>
          <w:p w14:paraId="751AF706" w14:textId="77777777" w:rsidR="00EC1097" w:rsidRPr="002B53AB" w:rsidRDefault="00EC1097" w:rsidP="00765CCF">
            <w:pPr>
              <w:tabs>
                <w:tab w:val="left" w:pos="284"/>
                <w:tab w:val="left" w:pos="567"/>
                <w:tab w:val="left" w:pos="851"/>
              </w:tabs>
              <w:rPr>
                <w:sz w:val="24"/>
                <w:lang w:val="nl-NL"/>
              </w:rPr>
            </w:pPr>
            <w:r w:rsidRPr="002B53AB">
              <w:rPr>
                <w:b/>
                <w:i/>
                <w:sz w:val="24"/>
                <w:lang w:val="nl-NL"/>
              </w:rPr>
              <w:t>Bài 4 (Bài 49  SGK)</w:t>
            </w:r>
          </w:p>
          <w:p w14:paraId="26839E03" w14:textId="77777777" w:rsidR="00EC1097" w:rsidRPr="002B53AB" w:rsidRDefault="00EC1097" w:rsidP="00765CCF">
            <w:pPr>
              <w:tabs>
                <w:tab w:val="left" w:pos="284"/>
                <w:tab w:val="left" w:pos="567"/>
                <w:tab w:val="left" w:pos="851"/>
              </w:tabs>
              <w:rPr>
                <w:sz w:val="24"/>
                <w:lang w:val="nl-NL"/>
              </w:rPr>
            </w:pPr>
            <w:r w:rsidRPr="002B53AB">
              <w:rPr>
                <w:sz w:val="24"/>
                <w:lang w:val="nl-NL"/>
              </w:rPr>
              <w:t>-  Treo bảng phụ đưa đề bài và hình 44 SGK lên bảng</w:t>
            </w:r>
          </w:p>
          <w:p w14:paraId="2251A43F" w14:textId="77777777" w:rsidR="00EC1097" w:rsidRPr="002B53AB" w:rsidRDefault="00EC1097" w:rsidP="00765CCF">
            <w:pPr>
              <w:tabs>
                <w:tab w:val="left" w:pos="284"/>
                <w:tab w:val="left" w:pos="567"/>
                <w:tab w:val="left" w:pos="851"/>
              </w:tabs>
              <w:rPr>
                <w:sz w:val="24"/>
                <w:lang w:val="nl-NL"/>
              </w:rPr>
            </w:pPr>
            <w:r w:rsidRPr="002B53AB">
              <w:rPr>
                <w:sz w:val="24"/>
                <w:lang w:val="nl-NL"/>
              </w:rPr>
              <w:t>-Địa điểm để đặt trạm bơm đưa nước về hai nhà máy sao cho độ dài đường ống dẫn nước ngắn nhất là ở đâu ?</w:t>
            </w:r>
          </w:p>
          <w:p w14:paraId="3116BF7B" w14:textId="77777777" w:rsidR="00EC1097" w:rsidRPr="002B53AB" w:rsidRDefault="00EC1097" w:rsidP="00765CCF">
            <w:pPr>
              <w:tabs>
                <w:tab w:val="left" w:pos="284"/>
                <w:tab w:val="left" w:pos="567"/>
                <w:tab w:val="left" w:pos="851"/>
              </w:tabs>
              <w:rPr>
                <w:sz w:val="24"/>
                <w:lang w:val="nl-NL"/>
              </w:rPr>
            </w:pPr>
            <w:r w:rsidRPr="002B53AB">
              <w:rPr>
                <w:sz w:val="24"/>
                <w:lang w:val="nl-NL"/>
              </w:rPr>
              <w:t>- Gợi ý : Áp dụng kết quả bài tập 48 để trả lời bài tập 49</w:t>
            </w:r>
          </w:p>
          <w:p w14:paraId="50BCAD2C" w14:textId="77777777" w:rsidR="00EC1097" w:rsidRPr="002B53AB" w:rsidRDefault="00EC1097" w:rsidP="00765CCF">
            <w:pPr>
              <w:tabs>
                <w:tab w:val="left" w:pos="284"/>
                <w:tab w:val="left" w:pos="567"/>
                <w:tab w:val="left" w:pos="851"/>
              </w:tabs>
              <w:rPr>
                <w:sz w:val="24"/>
                <w:lang w:val="nl-NL"/>
              </w:rPr>
            </w:pPr>
            <w:r w:rsidRPr="002B53AB">
              <w:rPr>
                <w:sz w:val="24"/>
                <w:lang w:val="nl-NL"/>
              </w:rPr>
              <w:t>-Chốt lại kiến thức liên quan qua bài tập</w:t>
            </w:r>
          </w:p>
          <w:p w14:paraId="714C4281" w14:textId="77777777" w:rsidR="00EC1097" w:rsidRPr="002B53AB" w:rsidRDefault="00EC1097" w:rsidP="00765CCF">
            <w:pPr>
              <w:tabs>
                <w:tab w:val="left" w:pos="284"/>
                <w:tab w:val="left" w:pos="567"/>
                <w:tab w:val="left" w:pos="851"/>
              </w:tabs>
              <w:rPr>
                <w:sz w:val="24"/>
                <w:lang w:val="vi-VN"/>
              </w:rPr>
            </w:pPr>
          </w:p>
        </w:tc>
        <w:tc>
          <w:tcPr>
            <w:tcW w:w="3260" w:type="dxa"/>
            <w:shd w:val="clear" w:color="auto" w:fill="auto"/>
          </w:tcPr>
          <w:p w14:paraId="15A040AF" w14:textId="77777777" w:rsidR="00EC1097" w:rsidRPr="002B53AB" w:rsidRDefault="00EC1097" w:rsidP="00765CCF">
            <w:pPr>
              <w:tabs>
                <w:tab w:val="left" w:pos="284"/>
                <w:tab w:val="left" w:pos="567"/>
                <w:tab w:val="left" w:pos="851"/>
              </w:tabs>
              <w:jc w:val="both"/>
              <w:rPr>
                <w:sz w:val="24"/>
                <w:lang w:val="nl-NL"/>
              </w:rPr>
            </w:pPr>
            <w:r w:rsidRPr="002B53AB">
              <w:rPr>
                <w:sz w:val="24"/>
                <w:lang w:val="nl-NL"/>
              </w:rPr>
              <w:t>- Thảo luận nhóm nhỏ, xung phong trả lời</w:t>
            </w:r>
          </w:p>
          <w:p w14:paraId="3FDE29C1" w14:textId="77777777" w:rsidR="00EC1097" w:rsidRPr="002B53AB" w:rsidRDefault="00EC1097" w:rsidP="00765CCF">
            <w:pPr>
              <w:tabs>
                <w:tab w:val="left" w:pos="284"/>
                <w:tab w:val="left" w:pos="567"/>
                <w:tab w:val="left" w:pos="851"/>
              </w:tabs>
              <w:rPr>
                <w:sz w:val="24"/>
                <w:lang w:val="vi-VN"/>
              </w:rPr>
            </w:pPr>
          </w:p>
        </w:tc>
        <w:tc>
          <w:tcPr>
            <w:tcW w:w="3402" w:type="dxa"/>
            <w:shd w:val="clear" w:color="auto" w:fill="auto"/>
          </w:tcPr>
          <w:p w14:paraId="48F4A316" w14:textId="77777777" w:rsidR="00EC1097" w:rsidRPr="002B53AB" w:rsidRDefault="00EC1097" w:rsidP="00765CCF">
            <w:pPr>
              <w:tabs>
                <w:tab w:val="left" w:pos="284"/>
                <w:tab w:val="left" w:pos="567"/>
                <w:tab w:val="left" w:pos="851"/>
              </w:tabs>
              <w:rPr>
                <w:b/>
                <w:i/>
                <w:sz w:val="24"/>
                <w:lang w:val="nl-NL"/>
              </w:rPr>
            </w:pPr>
            <w:r w:rsidRPr="002B53AB">
              <w:rPr>
                <w:b/>
                <w:i/>
                <w:sz w:val="24"/>
                <w:lang w:val="nl-NL"/>
              </w:rPr>
              <w:t>Bài 4 (Bài 49  SGK)</w:t>
            </w:r>
          </w:p>
          <w:p w14:paraId="6C2151E4" w14:textId="208684A7" w:rsidR="00EC1097" w:rsidRPr="002B53AB" w:rsidRDefault="00F95260" w:rsidP="00765CCF">
            <w:pPr>
              <w:tabs>
                <w:tab w:val="left" w:pos="284"/>
                <w:tab w:val="left" w:pos="567"/>
                <w:tab w:val="left" w:pos="851"/>
              </w:tabs>
              <w:rPr>
                <w:sz w:val="24"/>
                <w:lang w:val="nl-NL"/>
              </w:rPr>
            </w:pPr>
            <w:r w:rsidRPr="002B53AB">
              <w:rPr>
                <w:b/>
                <w:noProof/>
                <w:sz w:val="24"/>
                <w:u w:val="single"/>
                <w:lang w:val="nl-NL"/>
              </w:rPr>
              <w:drawing>
                <wp:anchor distT="0" distB="0" distL="114300" distR="114300" simplePos="0" relativeHeight="251698688" behindDoc="0" locked="0" layoutInCell="1" allowOverlap="1" wp14:anchorId="6CA1BBC6" wp14:editId="41A63686">
                  <wp:simplePos x="0" y="0"/>
                  <wp:positionH relativeFrom="column">
                    <wp:posOffset>48895</wp:posOffset>
                  </wp:positionH>
                  <wp:positionV relativeFrom="paragraph">
                    <wp:posOffset>4445</wp:posOffset>
                  </wp:positionV>
                  <wp:extent cx="2035175" cy="1358900"/>
                  <wp:effectExtent l="0" t="0" r="0" b="0"/>
                  <wp:wrapNone/>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310">
                            <a:extLst>
                              <a:ext uri="{28A0092B-C50C-407E-A947-70E740481C1C}">
                                <a14:useLocalDpi xmlns:a14="http://schemas.microsoft.com/office/drawing/2010/main" val="0"/>
                              </a:ext>
                            </a:extLst>
                          </a:blip>
                          <a:srcRect l="13264" t="31845" r="57289" b="43689"/>
                          <a:stretch>
                            <a:fillRect/>
                          </a:stretch>
                        </pic:blipFill>
                        <pic:spPr bwMode="auto">
                          <a:xfrm>
                            <a:off x="0" y="0"/>
                            <a:ext cx="2035175" cy="1358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4F7BEE" w14:textId="77777777" w:rsidR="00EC1097" w:rsidRPr="002B53AB" w:rsidRDefault="00EC1097" w:rsidP="00765CCF">
            <w:pPr>
              <w:tabs>
                <w:tab w:val="left" w:pos="284"/>
                <w:tab w:val="left" w:pos="567"/>
                <w:tab w:val="left" w:pos="851"/>
              </w:tabs>
              <w:rPr>
                <w:sz w:val="24"/>
                <w:lang w:val="nl-NL"/>
              </w:rPr>
            </w:pPr>
          </w:p>
          <w:p w14:paraId="65524D13" w14:textId="77777777" w:rsidR="00EC1097" w:rsidRPr="002B53AB" w:rsidRDefault="00EC1097" w:rsidP="00765CCF">
            <w:pPr>
              <w:tabs>
                <w:tab w:val="left" w:pos="284"/>
                <w:tab w:val="left" w:pos="567"/>
                <w:tab w:val="left" w:pos="851"/>
              </w:tabs>
              <w:rPr>
                <w:sz w:val="24"/>
                <w:lang w:val="nl-NL"/>
              </w:rPr>
            </w:pPr>
          </w:p>
          <w:p w14:paraId="2163B629" w14:textId="77777777" w:rsidR="00EC1097" w:rsidRPr="002B53AB" w:rsidRDefault="00EC1097" w:rsidP="00765CCF">
            <w:pPr>
              <w:tabs>
                <w:tab w:val="left" w:pos="284"/>
                <w:tab w:val="left" w:pos="567"/>
                <w:tab w:val="left" w:pos="851"/>
              </w:tabs>
              <w:rPr>
                <w:sz w:val="24"/>
                <w:lang w:val="nl-NL"/>
              </w:rPr>
            </w:pPr>
          </w:p>
          <w:p w14:paraId="094FF7B9" w14:textId="77777777" w:rsidR="00EC1097" w:rsidRPr="002B53AB" w:rsidRDefault="00EC1097" w:rsidP="00765CCF">
            <w:pPr>
              <w:tabs>
                <w:tab w:val="left" w:pos="284"/>
                <w:tab w:val="left" w:pos="567"/>
                <w:tab w:val="left" w:pos="851"/>
              </w:tabs>
              <w:rPr>
                <w:sz w:val="24"/>
                <w:lang w:val="nl-NL"/>
              </w:rPr>
            </w:pPr>
          </w:p>
          <w:p w14:paraId="5BDF29DB" w14:textId="77777777" w:rsidR="00EC1097" w:rsidRPr="002B53AB" w:rsidRDefault="00EC1097" w:rsidP="00765CCF">
            <w:pPr>
              <w:tabs>
                <w:tab w:val="left" w:pos="284"/>
                <w:tab w:val="left" w:pos="567"/>
                <w:tab w:val="left" w:pos="851"/>
              </w:tabs>
              <w:rPr>
                <w:sz w:val="24"/>
                <w:lang w:val="nl-NL"/>
              </w:rPr>
            </w:pPr>
          </w:p>
          <w:p w14:paraId="1B559280" w14:textId="77777777" w:rsidR="00EC1097" w:rsidRPr="00672265" w:rsidRDefault="00EC1097" w:rsidP="00765CCF">
            <w:pPr>
              <w:tabs>
                <w:tab w:val="left" w:pos="284"/>
                <w:tab w:val="left" w:pos="567"/>
                <w:tab w:val="left" w:pos="851"/>
              </w:tabs>
              <w:rPr>
                <w:sz w:val="24"/>
                <w:lang w:val="nl-NL"/>
              </w:rPr>
            </w:pPr>
            <w:r w:rsidRPr="002B53AB">
              <w:rPr>
                <w:sz w:val="24"/>
                <w:lang w:val="nl-NL"/>
              </w:rPr>
              <w:t>Lấy A’ đối xứng với A qua bờ sông (phía gần A và B). Giao điểm của A’B với bờ sông là điểm C, nơi XD trạm bơm để đường ống dẫn nước đến hai nhà máy ngắn nhấ</w:t>
            </w:r>
            <w:r>
              <w:rPr>
                <w:sz w:val="24"/>
                <w:lang w:val="nl-NL"/>
              </w:rPr>
              <w:t>t.</w:t>
            </w:r>
          </w:p>
        </w:tc>
      </w:tr>
      <w:tr w:rsidR="00EC1097" w:rsidRPr="002B53AB" w14:paraId="60138345" w14:textId="77777777" w:rsidTr="00765CCF">
        <w:tc>
          <w:tcPr>
            <w:tcW w:w="9747" w:type="dxa"/>
            <w:gridSpan w:val="3"/>
            <w:shd w:val="clear" w:color="auto" w:fill="auto"/>
          </w:tcPr>
          <w:p w14:paraId="416BCFE6" w14:textId="77777777" w:rsidR="00EC1097" w:rsidRPr="002B53AB" w:rsidRDefault="00EC1097" w:rsidP="00765CCF">
            <w:pPr>
              <w:tabs>
                <w:tab w:val="left" w:pos="284"/>
                <w:tab w:val="left" w:pos="567"/>
                <w:tab w:val="left" w:pos="851"/>
              </w:tabs>
              <w:rPr>
                <w:b/>
                <w:i/>
                <w:sz w:val="24"/>
                <w:lang w:val="nl-NL"/>
              </w:rPr>
            </w:pPr>
            <w:r w:rsidRPr="002B53AB">
              <w:rPr>
                <w:b/>
                <w:i/>
                <w:sz w:val="24"/>
                <w:lang w:val="nl-NL"/>
              </w:rPr>
              <w:t>Dạng 3: Vẽ đường trung trực của một đoạn thẳng cho trước, vẽ một đường thẳng đi qua một điểm và vuông góc với một đoạn thẳng cho trước.</w:t>
            </w:r>
          </w:p>
        </w:tc>
      </w:tr>
      <w:tr w:rsidR="00EC1097" w:rsidRPr="002B53AB" w14:paraId="6D0F77F2" w14:textId="77777777" w:rsidTr="00765CCF">
        <w:tc>
          <w:tcPr>
            <w:tcW w:w="3085" w:type="dxa"/>
            <w:shd w:val="clear" w:color="auto" w:fill="auto"/>
          </w:tcPr>
          <w:p w14:paraId="679FCA4D" w14:textId="77777777" w:rsidR="00EC1097" w:rsidRPr="002B53AB" w:rsidRDefault="00EC1097" w:rsidP="00765CCF">
            <w:pPr>
              <w:tabs>
                <w:tab w:val="left" w:pos="284"/>
                <w:tab w:val="left" w:pos="567"/>
                <w:tab w:val="left" w:pos="851"/>
              </w:tabs>
              <w:rPr>
                <w:b/>
                <w:i/>
                <w:sz w:val="24"/>
                <w:lang w:val="nl-NL"/>
              </w:rPr>
            </w:pPr>
            <w:r w:rsidRPr="002B53AB">
              <w:rPr>
                <w:b/>
                <w:i/>
                <w:sz w:val="24"/>
                <w:lang w:val="nl-NL"/>
              </w:rPr>
              <w:lastRenderedPageBreak/>
              <w:t>Bài 5 (</w:t>
            </w:r>
            <w:r w:rsidRPr="002B53AB">
              <w:rPr>
                <w:sz w:val="24"/>
                <w:lang w:val="nl-NL"/>
              </w:rPr>
              <w:t xml:space="preserve">  </w:t>
            </w:r>
            <w:r w:rsidRPr="002B53AB">
              <w:rPr>
                <w:b/>
                <w:i/>
                <w:sz w:val="24"/>
                <w:lang w:val="nl-NL"/>
              </w:rPr>
              <w:t>Bài 51  SGK)</w:t>
            </w:r>
          </w:p>
          <w:p w14:paraId="7820DCD0" w14:textId="77777777" w:rsidR="00EC1097" w:rsidRPr="002B53AB" w:rsidRDefault="00EC1097" w:rsidP="00765CCF">
            <w:pPr>
              <w:tabs>
                <w:tab w:val="left" w:pos="284"/>
                <w:tab w:val="left" w:pos="567"/>
                <w:tab w:val="left" w:pos="851"/>
              </w:tabs>
              <w:jc w:val="both"/>
              <w:rPr>
                <w:sz w:val="24"/>
                <w:lang w:val="nl-NL"/>
              </w:rPr>
            </w:pPr>
            <w:r w:rsidRPr="002B53AB">
              <w:rPr>
                <w:sz w:val="24"/>
                <w:lang w:val="nl-NL"/>
              </w:rPr>
              <w:t xml:space="preserve">-Treo bảng phụ nêu đề bài </w:t>
            </w:r>
          </w:p>
          <w:p w14:paraId="1FC40689" w14:textId="77777777" w:rsidR="00EC1097" w:rsidRPr="002B53AB" w:rsidRDefault="00EC1097" w:rsidP="00765CCF">
            <w:pPr>
              <w:tabs>
                <w:tab w:val="left" w:pos="284"/>
                <w:tab w:val="left" w:pos="567"/>
                <w:tab w:val="left" w:pos="851"/>
              </w:tabs>
              <w:jc w:val="both"/>
              <w:rPr>
                <w:sz w:val="24"/>
                <w:lang w:val="nl-NL"/>
              </w:rPr>
            </w:pPr>
            <w:r w:rsidRPr="002B53AB">
              <w:rPr>
                <w:sz w:val="24"/>
                <w:lang w:val="nl-NL"/>
              </w:rPr>
              <w:t>- Gọi HS đọc đề bài</w:t>
            </w:r>
          </w:p>
          <w:p w14:paraId="3E3B69B2" w14:textId="77777777" w:rsidR="00EC1097" w:rsidRPr="002B53AB" w:rsidRDefault="00EC1097" w:rsidP="00765CCF">
            <w:pPr>
              <w:tabs>
                <w:tab w:val="left" w:pos="284"/>
                <w:tab w:val="left" w:pos="567"/>
                <w:tab w:val="left" w:pos="851"/>
              </w:tabs>
              <w:jc w:val="both"/>
              <w:rPr>
                <w:sz w:val="24"/>
                <w:lang w:val="nl-NL"/>
              </w:rPr>
            </w:pPr>
            <w:r w:rsidRPr="002B53AB">
              <w:rPr>
                <w:sz w:val="24"/>
                <w:lang w:val="nl-NL"/>
              </w:rPr>
              <w:t>-Hướng dẫn HS thực hiện các thao tác vẽ hình</w:t>
            </w:r>
          </w:p>
          <w:p w14:paraId="0852A6C9" w14:textId="77777777" w:rsidR="00EC1097" w:rsidRPr="002B53AB" w:rsidRDefault="00EC1097" w:rsidP="00765CCF">
            <w:pPr>
              <w:tabs>
                <w:tab w:val="left" w:pos="284"/>
                <w:tab w:val="left" w:pos="567"/>
                <w:tab w:val="left" w:pos="851"/>
              </w:tabs>
              <w:jc w:val="both"/>
              <w:rPr>
                <w:sz w:val="24"/>
                <w:lang w:val="nl-NL"/>
              </w:rPr>
            </w:pPr>
            <w:r w:rsidRPr="002B53AB">
              <w:rPr>
                <w:sz w:val="24"/>
                <w:lang w:val="nl-NL"/>
              </w:rPr>
              <w:t>-Nếu gọi I là giao điểm của PC và đường thẳng d.</w:t>
            </w:r>
          </w:p>
          <w:p w14:paraId="65D52DAE" w14:textId="77777777" w:rsidR="00EC1097" w:rsidRPr="002B53AB" w:rsidRDefault="00EC1097" w:rsidP="00765CCF">
            <w:pPr>
              <w:tabs>
                <w:tab w:val="left" w:pos="284"/>
                <w:tab w:val="left" w:pos="567"/>
                <w:tab w:val="left" w:pos="851"/>
              </w:tabs>
              <w:jc w:val="both"/>
              <w:rPr>
                <w:sz w:val="24"/>
                <w:lang w:val="nl-NL"/>
              </w:rPr>
            </w:pPr>
            <w:r w:rsidRPr="002B53AB">
              <w:rPr>
                <w:sz w:val="24"/>
                <w:lang w:val="nl-NL"/>
              </w:rPr>
              <w:t>- Có nhận xét gì về IA và IB?</w:t>
            </w:r>
          </w:p>
          <w:p w14:paraId="3E46630C" w14:textId="77777777" w:rsidR="00EC1097" w:rsidRPr="002B53AB" w:rsidRDefault="00EC1097" w:rsidP="00765CCF">
            <w:pPr>
              <w:tabs>
                <w:tab w:val="left" w:pos="284"/>
                <w:tab w:val="left" w:pos="567"/>
                <w:tab w:val="left" w:pos="851"/>
              </w:tabs>
              <w:jc w:val="both"/>
              <w:rPr>
                <w:sz w:val="24"/>
                <w:lang w:val="nl-NL"/>
              </w:rPr>
            </w:pPr>
            <w:r w:rsidRPr="002B53AB">
              <w:rPr>
                <w:sz w:val="24"/>
                <w:lang w:val="nl-NL"/>
              </w:rPr>
              <w:t>-</w:t>
            </w:r>
            <w:r>
              <w:rPr>
                <w:sz w:val="24"/>
                <w:lang w:val="nl-NL"/>
              </w:rPr>
              <w:t xml:space="preserve"> </w:t>
            </w:r>
            <w:r w:rsidRPr="002B53AB">
              <w:rPr>
                <w:sz w:val="24"/>
                <w:lang w:val="nl-NL"/>
              </w:rPr>
              <w:t xml:space="preserve">Ta dự đoán IA = IB và ta cần phải chứng minh PC </w:t>
            </w:r>
            <w:r w:rsidRPr="002B53AB">
              <w:rPr>
                <w:position w:val="-4"/>
                <w:sz w:val="24"/>
                <w:lang w:val="nl-NL"/>
              </w:rPr>
              <w:object w:dxaOrig="240" w:dyaOrig="260" w14:anchorId="53BC0DDD">
                <v:shape id="_x0000_i2773" type="#_x0000_t75" style="width:12pt;height:12.75pt" o:ole="">
                  <v:imagedata r:id="rId2311" o:title=""/>
                </v:shape>
                <o:OLEObject Type="Embed" ProgID="Equation.DSMT4" ShapeID="_x0000_i2773" DrawAspect="Content" ObjectID="_1664270786" r:id="rId2312"/>
              </w:object>
            </w:r>
            <w:r w:rsidRPr="002B53AB">
              <w:rPr>
                <w:sz w:val="24"/>
                <w:lang w:val="nl-NL"/>
              </w:rPr>
              <w:t>d, nghĩa là ta chứng minh PC là đường trung trực của AB.</w:t>
            </w:r>
          </w:p>
          <w:p w14:paraId="2D52A059" w14:textId="77777777" w:rsidR="00EC1097" w:rsidRPr="002B53AB" w:rsidRDefault="00EC1097" w:rsidP="00765CCF">
            <w:pPr>
              <w:tabs>
                <w:tab w:val="left" w:pos="284"/>
                <w:tab w:val="left" w:pos="567"/>
                <w:tab w:val="left" w:pos="851"/>
              </w:tabs>
              <w:jc w:val="both"/>
              <w:rPr>
                <w:sz w:val="24"/>
                <w:lang w:val="nl-NL"/>
              </w:rPr>
            </w:pPr>
            <w:r w:rsidRPr="002B53AB">
              <w:rPr>
                <w:sz w:val="24"/>
                <w:lang w:val="nl-NL"/>
              </w:rPr>
              <w:t>- Yêu cầu HS thảo luận nhóm chứng minh PC là đường trung trực của AB.trong 3 phút</w:t>
            </w:r>
          </w:p>
          <w:p w14:paraId="55DE39C4" w14:textId="77777777" w:rsidR="00EC1097" w:rsidRPr="002B53AB" w:rsidRDefault="00EC1097" w:rsidP="00765CCF">
            <w:pPr>
              <w:tabs>
                <w:tab w:val="left" w:pos="284"/>
                <w:tab w:val="left" w:pos="567"/>
                <w:tab w:val="left" w:pos="851"/>
              </w:tabs>
              <w:jc w:val="both"/>
              <w:rPr>
                <w:sz w:val="24"/>
                <w:lang w:val="nl-NL"/>
              </w:rPr>
            </w:pPr>
            <w:r w:rsidRPr="002B53AB">
              <w:rPr>
                <w:sz w:val="24"/>
                <w:lang w:val="nl-NL"/>
              </w:rPr>
              <w:t>-Gọi đại diện vài nhóm  nhận xét</w:t>
            </w:r>
          </w:p>
          <w:p w14:paraId="495B0053" w14:textId="77777777" w:rsidR="00EC1097" w:rsidRPr="002B53AB" w:rsidRDefault="00EC1097" w:rsidP="00765CCF">
            <w:pPr>
              <w:tabs>
                <w:tab w:val="left" w:pos="284"/>
                <w:tab w:val="left" w:pos="567"/>
                <w:tab w:val="left" w:pos="851"/>
              </w:tabs>
              <w:jc w:val="both"/>
              <w:rPr>
                <w:noProof/>
                <w:sz w:val="24"/>
                <w:lang w:val="nl-NL"/>
              </w:rPr>
            </w:pPr>
            <w:r w:rsidRPr="002B53AB">
              <w:rPr>
                <w:noProof/>
                <w:sz w:val="24"/>
                <w:lang w:val="nl-NL"/>
              </w:rPr>
              <w:t>- Chốt lại cách vẽ đường trung trực của một đoạn thẳng.</w:t>
            </w:r>
          </w:p>
        </w:tc>
        <w:tc>
          <w:tcPr>
            <w:tcW w:w="3260" w:type="dxa"/>
            <w:shd w:val="clear" w:color="auto" w:fill="auto"/>
          </w:tcPr>
          <w:p w14:paraId="43284E1D" w14:textId="77777777" w:rsidR="00EC1097" w:rsidRPr="002B53AB" w:rsidRDefault="00EC1097" w:rsidP="00765CCF">
            <w:pPr>
              <w:tabs>
                <w:tab w:val="left" w:pos="284"/>
                <w:tab w:val="left" w:pos="567"/>
                <w:tab w:val="left" w:pos="851"/>
              </w:tabs>
              <w:jc w:val="both"/>
              <w:rPr>
                <w:sz w:val="24"/>
                <w:lang w:val="nl-NL"/>
              </w:rPr>
            </w:pPr>
            <w:r w:rsidRPr="002B53AB">
              <w:rPr>
                <w:sz w:val="24"/>
                <w:lang w:val="nl-NL"/>
              </w:rPr>
              <w:t>-HS.TBY đọc đề bài, cả lớp cùng  theo dõi</w:t>
            </w:r>
          </w:p>
          <w:p w14:paraId="7C497FD4" w14:textId="77777777" w:rsidR="00EC1097" w:rsidRPr="002B53AB" w:rsidRDefault="00EC1097" w:rsidP="00765CCF">
            <w:pPr>
              <w:tabs>
                <w:tab w:val="left" w:pos="284"/>
                <w:tab w:val="left" w:pos="567"/>
                <w:tab w:val="left" w:pos="851"/>
              </w:tabs>
              <w:rPr>
                <w:sz w:val="24"/>
                <w:lang w:val="nl-NL"/>
              </w:rPr>
            </w:pPr>
            <w:r w:rsidRPr="002B53AB">
              <w:rPr>
                <w:sz w:val="24"/>
                <w:lang w:val="nl-NL"/>
              </w:rPr>
              <w:t>- Thực hành vẽ đường thẳng đi qua P và vuông góc với đường thẳng d</w:t>
            </w:r>
          </w:p>
          <w:p w14:paraId="2AB9EB4B" w14:textId="77777777" w:rsidR="00EC1097" w:rsidRPr="002B53AB" w:rsidRDefault="00EC1097" w:rsidP="00765CCF">
            <w:pPr>
              <w:tabs>
                <w:tab w:val="left" w:pos="284"/>
                <w:tab w:val="left" w:pos="567"/>
                <w:tab w:val="left" w:pos="851"/>
              </w:tabs>
              <w:jc w:val="both"/>
              <w:rPr>
                <w:sz w:val="24"/>
                <w:lang w:val="nl-NL"/>
              </w:rPr>
            </w:pPr>
            <w:r w:rsidRPr="002B53AB">
              <w:rPr>
                <w:sz w:val="24"/>
                <w:lang w:val="nl-NL"/>
              </w:rPr>
              <w:t xml:space="preserve"> - Ta có : IA = IB</w:t>
            </w:r>
          </w:p>
          <w:p w14:paraId="398458B7" w14:textId="77777777" w:rsidR="00EC1097" w:rsidRPr="002B53AB" w:rsidRDefault="00EC1097" w:rsidP="00765CCF">
            <w:pPr>
              <w:tabs>
                <w:tab w:val="left" w:pos="284"/>
                <w:tab w:val="left" w:pos="567"/>
                <w:tab w:val="left" w:pos="851"/>
              </w:tabs>
              <w:jc w:val="both"/>
              <w:rPr>
                <w:sz w:val="24"/>
                <w:lang w:val="nl-NL"/>
              </w:rPr>
            </w:pPr>
          </w:p>
          <w:p w14:paraId="254C2E5D" w14:textId="77777777" w:rsidR="00EC1097" w:rsidRPr="002B53AB" w:rsidRDefault="00EC1097" w:rsidP="00765CCF">
            <w:pPr>
              <w:tabs>
                <w:tab w:val="left" w:pos="284"/>
                <w:tab w:val="left" w:pos="567"/>
                <w:tab w:val="left" w:pos="851"/>
              </w:tabs>
              <w:jc w:val="both"/>
              <w:rPr>
                <w:sz w:val="24"/>
                <w:lang w:val="nl-NL"/>
              </w:rPr>
            </w:pPr>
          </w:p>
          <w:p w14:paraId="769B5D01" w14:textId="77777777" w:rsidR="00EC1097" w:rsidRPr="002B53AB" w:rsidRDefault="00EC1097" w:rsidP="00765CCF">
            <w:pPr>
              <w:tabs>
                <w:tab w:val="left" w:pos="284"/>
                <w:tab w:val="left" w:pos="567"/>
                <w:tab w:val="left" w:pos="851"/>
              </w:tabs>
              <w:jc w:val="both"/>
              <w:rPr>
                <w:sz w:val="24"/>
                <w:lang w:val="nl-NL"/>
              </w:rPr>
            </w:pPr>
          </w:p>
          <w:p w14:paraId="414BEA8C" w14:textId="77777777" w:rsidR="00EC1097" w:rsidRPr="002B53AB" w:rsidRDefault="00EC1097" w:rsidP="00765CCF">
            <w:pPr>
              <w:tabs>
                <w:tab w:val="left" w:pos="284"/>
                <w:tab w:val="left" w:pos="567"/>
                <w:tab w:val="left" w:pos="851"/>
              </w:tabs>
              <w:jc w:val="both"/>
              <w:rPr>
                <w:sz w:val="24"/>
                <w:lang w:val="nl-NL"/>
              </w:rPr>
            </w:pPr>
          </w:p>
          <w:p w14:paraId="1871C804" w14:textId="77777777" w:rsidR="00EC1097" w:rsidRPr="002B53AB" w:rsidRDefault="00EC1097" w:rsidP="00765CCF">
            <w:pPr>
              <w:tabs>
                <w:tab w:val="left" w:pos="284"/>
                <w:tab w:val="left" w:pos="567"/>
                <w:tab w:val="left" w:pos="851"/>
              </w:tabs>
              <w:jc w:val="both"/>
              <w:rPr>
                <w:sz w:val="24"/>
                <w:lang w:val="nl-NL"/>
              </w:rPr>
            </w:pPr>
            <w:r w:rsidRPr="002B53AB">
              <w:rPr>
                <w:sz w:val="24"/>
                <w:lang w:val="nl-NL"/>
              </w:rPr>
              <w:t>-Thảo luận nhóm và đại diện một nhóm trình bày</w:t>
            </w:r>
          </w:p>
          <w:p w14:paraId="6012FC0C" w14:textId="77777777" w:rsidR="00EC1097" w:rsidRPr="002B53AB" w:rsidRDefault="00EC1097" w:rsidP="00765CCF">
            <w:pPr>
              <w:tabs>
                <w:tab w:val="left" w:pos="284"/>
                <w:tab w:val="left" w:pos="567"/>
                <w:tab w:val="left" w:pos="851"/>
              </w:tabs>
              <w:jc w:val="both"/>
              <w:rPr>
                <w:sz w:val="24"/>
                <w:lang w:val="nl-NL"/>
              </w:rPr>
            </w:pPr>
          </w:p>
          <w:p w14:paraId="535C33D9" w14:textId="77777777" w:rsidR="00EC1097" w:rsidRPr="002B53AB" w:rsidRDefault="00EC1097" w:rsidP="00765CCF">
            <w:pPr>
              <w:tabs>
                <w:tab w:val="left" w:pos="284"/>
                <w:tab w:val="left" w:pos="567"/>
                <w:tab w:val="left" w:pos="851"/>
              </w:tabs>
              <w:jc w:val="both"/>
              <w:rPr>
                <w:sz w:val="24"/>
                <w:lang w:val="nl-NL"/>
              </w:rPr>
            </w:pPr>
            <w:r w:rsidRPr="002B53AB">
              <w:rPr>
                <w:sz w:val="24"/>
                <w:lang w:val="nl-NL"/>
              </w:rPr>
              <w:t>-Đại diện vài nhóm nhận xét bài làm của bạn</w:t>
            </w:r>
          </w:p>
          <w:p w14:paraId="133DDD5B" w14:textId="77777777" w:rsidR="00EC1097" w:rsidRPr="002B53AB" w:rsidRDefault="00EC1097" w:rsidP="00765CCF">
            <w:pPr>
              <w:tabs>
                <w:tab w:val="left" w:pos="284"/>
                <w:tab w:val="left" w:pos="567"/>
                <w:tab w:val="left" w:pos="851"/>
              </w:tabs>
              <w:jc w:val="both"/>
              <w:rPr>
                <w:sz w:val="24"/>
                <w:lang w:val="nl-NL"/>
              </w:rPr>
            </w:pPr>
          </w:p>
        </w:tc>
        <w:tc>
          <w:tcPr>
            <w:tcW w:w="3402" w:type="dxa"/>
            <w:shd w:val="clear" w:color="auto" w:fill="auto"/>
          </w:tcPr>
          <w:p w14:paraId="4761B783" w14:textId="77777777" w:rsidR="00EC1097" w:rsidRPr="002B53AB" w:rsidRDefault="00EC1097" w:rsidP="00765CCF">
            <w:pPr>
              <w:tabs>
                <w:tab w:val="left" w:pos="284"/>
                <w:tab w:val="left" w:pos="567"/>
                <w:tab w:val="left" w:pos="851"/>
              </w:tabs>
              <w:rPr>
                <w:b/>
                <w:i/>
                <w:sz w:val="24"/>
                <w:lang w:val="nl-NL"/>
              </w:rPr>
            </w:pPr>
            <w:r w:rsidRPr="002B53AB">
              <w:rPr>
                <w:b/>
                <w:i/>
                <w:sz w:val="24"/>
                <w:lang w:val="nl-NL"/>
              </w:rPr>
              <w:t>Bài 5 (Bài 51  SGK)</w:t>
            </w:r>
          </w:p>
          <w:p w14:paraId="0AC9F310" w14:textId="593BEC65" w:rsidR="00EC1097" w:rsidRPr="002B53AB" w:rsidRDefault="00EC1097" w:rsidP="00765CCF">
            <w:pPr>
              <w:tabs>
                <w:tab w:val="left" w:pos="284"/>
                <w:tab w:val="left" w:pos="567"/>
                <w:tab w:val="left" w:pos="851"/>
              </w:tabs>
              <w:rPr>
                <w:sz w:val="24"/>
                <w:lang w:val="nl-NL"/>
              </w:rPr>
            </w:pPr>
            <w:r w:rsidRPr="002B53AB">
              <w:rPr>
                <w:sz w:val="24"/>
                <w:lang w:val="nl-NL"/>
              </w:rPr>
              <w:t xml:space="preserve">   </w:t>
            </w:r>
            <w:r w:rsidR="00F95260" w:rsidRPr="00C4430D">
              <w:rPr>
                <w:noProof/>
                <w:sz w:val="24"/>
                <w:lang w:val="nl-NL"/>
              </w:rPr>
              <w:drawing>
                <wp:inline distT="0" distB="0" distL="0" distR="0" wp14:anchorId="706CB7B7" wp14:editId="6A65AA1C">
                  <wp:extent cx="1733550" cy="1581150"/>
                  <wp:effectExtent l="0" t="0" r="0"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1733550" cy="1581150"/>
                          </a:xfrm>
                          <a:prstGeom prst="rect">
                            <a:avLst/>
                          </a:prstGeom>
                          <a:noFill/>
                          <a:ln>
                            <a:noFill/>
                          </a:ln>
                        </pic:spPr>
                      </pic:pic>
                    </a:graphicData>
                  </a:graphic>
                </wp:inline>
              </w:drawing>
            </w:r>
          </w:p>
          <w:p w14:paraId="007E5175" w14:textId="77777777" w:rsidR="00EC1097" w:rsidRPr="002B53AB" w:rsidRDefault="00EC1097" w:rsidP="00765CCF">
            <w:pPr>
              <w:tabs>
                <w:tab w:val="left" w:pos="284"/>
                <w:tab w:val="left" w:pos="567"/>
                <w:tab w:val="left" w:pos="851"/>
              </w:tabs>
              <w:rPr>
                <w:b/>
                <w:i/>
                <w:sz w:val="24"/>
                <w:lang w:val="nl-NL"/>
              </w:rPr>
            </w:pPr>
            <w:r w:rsidRPr="002B53AB">
              <w:rPr>
                <w:b/>
                <w:i/>
                <w:sz w:val="24"/>
                <w:lang w:val="nl-NL"/>
              </w:rPr>
              <w:t xml:space="preserve">*Chứng minh: </w:t>
            </w:r>
          </w:p>
          <w:p w14:paraId="0907A22A" w14:textId="77777777" w:rsidR="00EC1097" w:rsidRPr="002B53AB" w:rsidRDefault="00EC1097" w:rsidP="00765CCF">
            <w:pPr>
              <w:tabs>
                <w:tab w:val="left" w:pos="284"/>
                <w:tab w:val="left" w:pos="567"/>
                <w:tab w:val="left" w:pos="851"/>
              </w:tabs>
              <w:rPr>
                <w:sz w:val="24"/>
                <w:lang w:val="nl-NL"/>
              </w:rPr>
            </w:pPr>
            <w:r w:rsidRPr="002B53AB">
              <w:rPr>
                <w:sz w:val="24"/>
                <w:lang w:val="nl-NL"/>
              </w:rPr>
              <w:t>Theo cách dựng ta có:</w:t>
            </w:r>
          </w:p>
          <w:p w14:paraId="04E4E2A1" w14:textId="77777777" w:rsidR="00EC1097" w:rsidRPr="002B53AB" w:rsidRDefault="00EC1097" w:rsidP="00765CCF">
            <w:pPr>
              <w:tabs>
                <w:tab w:val="left" w:pos="284"/>
                <w:tab w:val="left" w:pos="567"/>
                <w:tab w:val="left" w:pos="851"/>
              </w:tabs>
              <w:rPr>
                <w:sz w:val="24"/>
                <w:lang w:val="nl-NL"/>
              </w:rPr>
            </w:pPr>
            <w:r w:rsidRPr="002B53AB">
              <w:rPr>
                <w:sz w:val="24"/>
                <w:lang w:val="nl-NL"/>
              </w:rPr>
              <w:t xml:space="preserve">        PA = PB; CA = CB</w:t>
            </w:r>
          </w:p>
          <w:p w14:paraId="5BD6F066" w14:textId="77777777" w:rsidR="00EC1097" w:rsidRPr="002B53AB" w:rsidRDefault="00EC1097" w:rsidP="00765CCF">
            <w:pPr>
              <w:tabs>
                <w:tab w:val="left" w:pos="284"/>
                <w:tab w:val="left" w:pos="567"/>
                <w:tab w:val="left" w:pos="851"/>
              </w:tabs>
              <w:rPr>
                <w:sz w:val="24"/>
                <w:lang w:val="nl-NL"/>
              </w:rPr>
            </w:pPr>
            <w:r w:rsidRPr="002B53AB">
              <w:rPr>
                <w:position w:val="-6"/>
                <w:sz w:val="24"/>
                <w:lang w:val="nl-NL"/>
              </w:rPr>
              <w:object w:dxaOrig="300" w:dyaOrig="240" w14:anchorId="15D0DEEB">
                <v:shape id="_x0000_i2775" type="#_x0000_t75" style="width:15pt;height:12pt" o:ole="">
                  <v:imagedata r:id="rId2314" o:title=""/>
                </v:shape>
                <o:OLEObject Type="Embed" ProgID="Equation.DSMT4" ShapeID="_x0000_i2775" DrawAspect="Content" ObjectID="_1664270787" r:id="rId2315"/>
              </w:object>
            </w:r>
            <w:r w:rsidRPr="002B53AB">
              <w:rPr>
                <w:sz w:val="24"/>
                <w:lang w:val="nl-NL"/>
              </w:rPr>
              <w:t>P, C nằm trên đường trung trực của đoạn thẳng AB</w:t>
            </w:r>
          </w:p>
          <w:p w14:paraId="5FD15A33" w14:textId="77777777" w:rsidR="00EC1097" w:rsidRPr="002B53AB" w:rsidRDefault="00EC1097" w:rsidP="00765CCF">
            <w:pPr>
              <w:tabs>
                <w:tab w:val="left" w:pos="284"/>
                <w:tab w:val="left" w:pos="567"/>
                <w:tab w:val="left" w:pos="851"/>
              </w:tabs>
              <w:jc w:val="both"/>
              <w:rPr>
                <w:sz w:val="24"/>
                <w:lang w:val="nl-NL"/>
              </w:rPr>
            </w:pPr>
            <w:r w:rsidRPr="002B53AB">
              <w:rPr>
                <w:position w:val="-6"/>
                <w:sz w:val="24"/>
                <w:lang w:val="nl-NL"/>
              </w:rPr>
              <w:object w:dxaOrig="300" w:dyaOrig="240" w14:anchorId="0904A588">
                <v:shape id="_x0000_i2776" type="#_x0000_t75" style="width:15pt;height:12pt" o:ole="">
                  <v:imagedata r:id="rId2314" o:title=""/>
                </v:shape>
                <o:OLEObject Type="Embed" ProgID="Equation.DSMT4" ShapeID="_x0000_i2776" DrawAspect="Content" ObjectID="_1664270788" r:id="rId2316"/>
              </w:object>
            </w:r>
            <w:r w:rsidRPr="002B53AB">
              <w:rPr>
                <w:sz w:val="24"/>
                <w:lang w:val="nl-NL"/>
              </w:rPr>
              <w:t xml:space="preserve"> </w:t>
            </w:r>
            <w:r w:rsidRPr="002B53AB">
              <w:rPr>
                <w:position w:val="-6"/>
                <w:sz w:val="24"/>
                <w:lang w:val="nl-NL"/>
              </w:rPr>
              <w:object w:dxaOrig="980" w:dyaOrig="279" w14:anchorId="124F02D0">
                <v:shape id="_x0000_i2777" type="#_x0000_t75" style="width:48.75pt;height:14.25pt" o:ole="">
                  <v:imagedata r:id="rId2317" o:title=""/>
                </v:shape>
                <o:OLEObject Type="Embed" ProgID="Equation.DSMT4" ShapeID="_x0000_i2777" DrawAspect="Content" ObjectID="_1664270789" r:id="rId2318"/>
              </w:object>
            </w:r>
            <w:r w:rsidRPr="002B53AB">
              <w:rPr>
                <w:sz w:val="24"/>
                <w:lang w:val="nl-NL"/>
              </w:rPr>
              <w:t xml:space="preserve"> hay </w:t>
            </w:r>
            <w:r w:rsidRPr="002B53AB">
              <w:rPr>
                <w:position w:val="-6"/>
                <w:sz w:val="24"/>
                <w:lang w:val="nl-NL"/>
              </w:rPr>
              <w:object w:dxaOrig="820" w:dyaOrig="279" w14:anchorId="7C2BA613">
                <v:shape id="_x0000_i2778" type="#_x0000_t75" style="width:41.25pt;height:14.25pt" o:ole="">
                  <v:imagedata r:id="rId2319" o:title=""/>
                </v:shape>
                <o:OLEObject Type="Embed" ProgID="Equation.DSMT4" ShapeID="_x0000_i2778" DrawAspect="Content" ObjectID="_1664270790" r:id="rId2320"/>
              </w:object>
            </w:r>
          </w:p>
          <w:p w14:paraId="7D7E304A" w14:textId="77777777" w:rsidR="00EC1097" w:rsidRPr="002B53AB" w:rsidRDefault="00EC1097" w:rsidP="00765CCF">
            <w:pPr>
              <w:tabs>
                <w:tab w:val="left" w:pos="284"/>
                <w:tab w:val="left" w:pos="567"/>
                <w:tab w:val="left" w:pos="851"/>
              </w:tabs>
              <w:rPr>
                <w:b/>
                <w:i/>
                <w:sz w:val="24"/>
                <w:lang w:val="nl-NL"/>
              </w:rPr>
            </w:pPr>
          </w:p>
        </w:tc>
      </w:tr>
      <w:tr w:rsidR="00EC1097" w:rsidRPr="002B53AB" w14:paraId="0C2088D9" w14:textId="77777777" w:rsidTr="00765CCF">
        <w:tc>
          <w:tcPr>
            <w:tcW w:w="9747" w:type="dxa"/>
            <w:gridSpan w:val="3"/>
            <w:shd w:val="clear" w:color="auto" w:fill="auto"/>
          </w:tcPr>
          <w:p w14:paraId="057982DE" w14:textId="77777777" w:rsidR="00EC1097" w:rsidRPr="002B53AB" w:rsidRDefault="00EC1097" w:rsidP="00765CCF">
            <w:pPr>
              <w:tabs>
                <w:tab w:val="left" w:pos="284"/>
                <w:tab w:val="left" w:pos="567"/>
                <w:tab w:val="left" w:pos="851"/>
              </w:tabs>
              <w:jc w:val="center"/>
              <w:rPr>
                <w:b/>
                <w:sz w:val="24"/>
                <w:lang w:val="vi-VN"/>
              </w:rPr>
            </w:pPr>
            <w:r w:rsidRPr="002B53AB">
              <w:rPr>
                <w:b/>
                <w:sz w:val="24"/>
                <w:lang w:val="vi-VN"/>
              </w:rPr>
              <w:t>E. Hoạt động tìm tòi, mở rộng ( phút)</w:t>
            </w:r>
          </w:p>
          <w:p w14:paraId="219E2D2E" w14:textId="77777777" w:rsidR="00EC1097" w:rsidRPr="00672265" w:rsidRDefault="00EC1097" w:rsidP="00765CCF">
            <w:pPr>
              <w:tabs>
                <w:tab w:val="left" w:pos="284"/>
                <w:tab w:val="left" w:pos="567"/>
                <w:tab w:val="left" w:pos="851"/>
              </w:tabs>
              <w:rPr>
                <w:sz w:val="24"/>
              </w:rPr>
            </w:pPr>
            <w:r w:rsidRPr="002B53AB">
              <w:rPr>
                <w:b/>
                <w:i/>
                <w:sz w:val="24"/>
                <w:lang w:val="vi-VN"/>
              </w:rPr>
              <w:t>Mục tiêu:</w:t>
            </w:r>
            <w:r w:rsidRPr="002B53AB">
              <w:rPr>
                <w:sz w:val="24"/>
                <w:lang w:val="vi-VN"/>
              </w:rPr>
              <w:t xml:space="preserve"> </w:t>
            </w:r>
            <w:r>
              <w:rPr>
                <w:sz w:val="24"/>
              </w:rPr>
              <w:t>Học sinh biết tìm hiểu thêm về các ứng dụng về tính chất đường trung trực của đoạn thẳng trong thực tế</w:t>
            </w:r>
          </w:p>
          <w:p w14:paraId="4C380FD5" w14:textId="77777777" w:rsidR="00EC1097" w:rsidRDefault="00EC1097" w:rsidP="00765CCF">
            <w:pPr>
              <w:tabs>
                <w:tab w:val="left" w:pos="284"/>
                <w:tab w:val="left" w:pos="567"/>
                <w:tab w:val="left" w:pos="851"/>
              </w:tabs>
              <w:rPr>
                <w:sz w:val="24"/>
              </w:rPr>
            </w:pPr>
            <w:r w:rsidRPr="002B53AB">
              <w:rPr>
                <w:b/>
                <w:i/>
                <w:sz w:val="24"/>
                <w:lang w:val="vi-VN"/>
              </w:rPr>
              <w:t>Phương pháp</w:t>
            </w:r>
            <w:r w:rsidRPr="002B53AB">
              <w:rPr>
                <w:sz w:val="24"/>
                <w:lang w:val="vi-VN"/>
              </w:rPr>
              <w:t xml:space="preserve">: </w:t>
            </w:r>
            <w:r>
              <w:rPr>
                <w:sz w:val="24"/>
              </w:rPr>
              <w:t>Thuyết trình</w:t>
            </w:r>
          </w:p>
          <w:p w14:paraId="1DC43B38" w14:textId="77777777" w:rsidR="00EC1097" w:rsidRPr="00672265" w:rsidRDefault="00EC1097" w:rsidP="00765CCF">
            <w:pPr>
              <w:tabs>
                <w:tab w:val="left" w:pos="284"/>
                <w:tab w:val="left" w:pos="567"/>
                <w:tab w:val="left" w:pos="851"/>
              </w:tabs>
              <w:rPr>
                <w:sz w:val="24"/>
              </w:rPr>
            </w:pPr>
            <w:r w:rsidRPr="00672265">
              <w:rPr>
                <w:b/>
                <w:i/>
                <w:sz w:val="24"/>
                <w:lang w:val="vi-VN"/>
              </w:rPr>
              <w:t>Sản phẩm</w:t>
            </w:r>
            <w:r>
              <w:rPr>
                <w:sz w:val="24"/>
              </w:rPr>
              <w:t>: Học sinh thấy rõ mối liên hệ giữa toán học và thực tiễn</w:t>
            </w:r>
          </w:p>
        </w:tc>
      </w:tr>
      <w:tr w:rsidR="00EC1097" w:rsidRPr="002B53AB" w14:paraId="12000BE5" w14:textId="77777777" w:rsidTr="00765CCF">
        <w:tc>
          <w:tcPr>
            <w:tcW w:w="3085" w:type="dxa"/>
            <w:shd w:val="clear" w:color="auto" w:fill="auto"/>
          </w:tcPr>
          <w:p w14:paraId="572E9478" w14:textId="77777777" w:rsidR="00EC1097" w:rsidRDefault="00EC1097" w:rsidP="00765CCF">
            <w:pPr>
              <w:tabs>
                <w:tab w:val="left" w:pos="284"/>
                <w:tab w:val="left" w:pos="567"/>
                <w:tab w:val="left" w:pos="851"/>
              </w:tabs>
              <w:rPr>
                <w:sz w:val="24"/>
              </w:rPr>
            </w:pPr>
            <w:r>
              <w:rPr>
                <w:sz w:val="24"/>
              </w:rPr>
              <w:t>- Yêu cầu các nhóm lên bảng trình bày các ứng dụng thức tế mà nhóm mình tìm hiểu được.</w:t>
            </w:r>
          </w:p>
          <w:p w14:paraId="31029CCE" w14:textId="77777777" w:rsidR="00EC1097" w:rsidRPr="00672265" w:rsidRDefault="00EC1097" w:rsidP="00765CCF">
            <w:pPr>
              <w:tabs>
                <w:tab w:val="left" w:pos="284"/>
                <w:tab w:val="left" w:pos="567"/>
                <w:tab w:val="left" w:pos="851"/>
              </w:tabs>
              <w:rPr>
                <w:sz w:val="24"/>
              </w:rPr>
            </w:pPr>
            <w:r>
              <w:rPr>
                <w:sz w:val="24"/>
              </w:rPr>
              <w:t>- Chốt</w:t>
            </w:r>
          </w:p>
        </w:tc>
        <w:tc>
          <w:tcPr>
            <w:tcW w:w="3260" w:type="dxa"/>
            <w:shd w:val="clear" w:color="auto" w:fill="auto"/>
          </w:tcPr>
          <w:p w14:paraId="4C46632D" w14:textId="77777777" w:rsidR="00EC1097" w:rsidRPr="00672265" w:rsidRDefault="00EC1097" w:rsidP="00765CCF">
            <w:pPr>
              <w:tabs>
                <w:tab w:val="left" w:pos="284"/>
                <w:tab w:val="left" w:pos="567"/>
                <w:tab w:val="left" w:pos="851"/>
              </w:tabs>
              <w:rPr>
                <w:sz w:val="24"/>
              </w:rPr>
            </w:pPr>
            <w:r>
              <w:rPr>
                <w:sz w:val="24"/>
              </w:rPr>
              <w:t>Đại diện các nhóm trình bày</w:t>
            </w:r>
          </w:p>
        </w:tc>
        <w:tc>
          <w:tcPr>
            <w:tcW w:w="3402" w:type="dxa"/>
            <w:shd w:val="clear" w:color="auto" w:fill="auto"/>
          </w:tcPr>
          <w:p w14:paraId="4357951B" w14:textId="77777777" w:rsidR="00EC1097" w:rsidRPr="00672265" w:rsidRDefault="00EC1097" w:rsidP="00765CCF">
            <w:pPr>
              <w:tabs>
                <w:tab w:val="left" w:pos="284"/>
                <w:tab w:val="left" w:pos="567"/>
                <w:tab w:val="left" w:pos="851"/>
              </w:tabs>
              <w:jc w:val="center"/>
              <w:rPr>
                <w:sz w:val="24"/>
                <w:lang w:val="vi-VN"/>
              </w:rPr>
            </w:pPr>
          </w:p>
        </w:tc>
      </w:tr>
    </w:tbl>
    <w:p w14:paraId="26D516ED" w14:textId="77777777" w:rsidR="00EC1097" w:rsidRPr="00C4430D" w:rsidRDefault="00EC1097" w:rsidP="00EC1097">
      <w:pPr>
        <w:tabs>
          <w:tab w:val="left" w:pos="284"/>
          <w:tab w:val="left" w:pos="567"/>
          <w:tab w:val="left" w:pos="851"/>
        </w:tabs>
        <w:rPr>
          <w:b/>
          <w:sz w:val="24"/>
        </w:rPr>
      </w:pPr>
      <w:r>
        <w:rPr>
          <w:b/>
          <w:sz w:val="24"/>
        </w:rPr>
        <w:tab/>
      </w:r>
      <w:r w:rsidRPr="00C4430D">
        <w:rPr>
          <w:b/>
          <w:sz w:val="24"/>
        </w:rPr>
        <w:t>3. Hướng dẫn về nhà</w:t>
      </w:r>
    </w:p>
    <w:p w14:paraId="57DD478E" w14:textId="77777777" w:rsidR="00EC1097" w:rsidRPr="002B53AB" w:rsidRDefault="00EC1097" w:rsidP="00EC1097">
      <w:pPr>
        <w:tabs>
          <w:tab w:val="left" w:pos="284"/>
          <w:tab w:val="left" w:pos="567"/>
          <w:tab w:val="left" w:pos="851"/>
        </w:tabs>
        <w:jc w:val="both"/>
        <w:rPr>
          <w:i/>
          <w:sz w:val="24"/>
          <w:lang w:val="nl-NL"/>
        </w:rPr>
      </w:pPr>
      <w:r>
        <w:rPr>
          <w:i/>
          <w:sz w:val="24"/>
          <w:lang w:val="nl-NL"/>
        </w:rPr>
        <w:tab/>
      </w:r>
      <w:r>
        <w:rPr>
          <w:i/>
          <w:sz w:val="24"/>
          <w:lang w:val="nl-NL"/>
        </w:rPr>
        <w:tab/>
      </w:r>
      <w:r w:rsidRPr="002B53AB">
        <w:rPr>
          <w:i/>
          <w:sz w:val="24"/>
          <w:lang w:val="nl-NL"/>
        </w:rPr>
        <w:t>+  Ra bài tập về nhà:</w:t>
      </w:r>
    </w:p>
    <w:p w14:paraId="5F0EFB09" w14:textId="77777777" w:rsidR="00EC1097" w:rsidRPr="002B53AB" w:rsidRDefault="00EC1097" w:rsidP="00EC1097">
      <w:pPr>
        <w:tabs>
          <w:tab w:val="left" w:pos="284"/>
          <w:tab w:val="left" w:pos="567"/>
          <w:tab w:val="left" w:pos="851"/>
        </w:tabs>
        <w:jc w:val="both"/>
        <w:rPr>
          <w:sz w:val="24"/>
          <w:lang w:val="nl-NL"/>
        </w:rPr>
      </w:pPr>
      <w:r>
        <w:rPr>
          <w:sz w:val="24"/>
          <w:lang w:val="nl-NL"/>
        </w:rPr>
        <w:tab/>
      </w:r>
      <w:r>
        <w:rPr>
          <w:sz w:val="24"/>
          <w:lang w:val="nl-NL"/>
        </w:rPr>
        <w:tab/>
      </w:r>
      <w:r>
        <w:rPr>
          <w:sz w:val="24"/>
          <w:lang w:val="nl-NL"/>
        </w:rPr>
        <w:tab/>
      </w:r>
      <w:r w:rsidRPr="002B53AB">
        <w:rPr>
          <w:sz w:val="24"/>
          <w:lang w:val="nl-NL"/>
        </w:rPr>
        <w:t>-</w:t>
      </w:r>
      <w:r w:rsidRPr="002B53AB">
        <w:rPr>
          <w:i/>
          <w:sz w:val="24"/>
          <w:lang w:val="nl-NL"/>
        </w:rPr>
        <w:t xml:space="preserve">  </w:t>
      </w:r>
      <w:r w:rsidRPr="002B53AB">
        <w:rPr>
          <w:sz w:val="24"/>
          <w:lang w:val="nl-NL"/>
        </w:rPr>
        <w:t>Làm các bài tập : 49 , 50 sgk ; 57, 59, 61 SBT</w:t>
      </w:r>
    </w:p>
    <w:p w14:paraId="5CC16A0D" w14:textId="77777777" w:rsidR="00EC1097" w:rsidRPr="002B53AB" w:rsidRDefault="00EC1097" w:rsidP="00EC1097">
      <w:pPr>
        <w:tabs>
          <w:tab w:val="left" w:pos="284"/>
          <w:tab w:val="left" w:pos="567"/>
          <w:tab w:val="left" w:pos="851"/>
        </w:tabs>
        <w:ind w:firstLine="720"/>
        <w:jc w:val="both"/>
        <w:rPr>
          <w:sz w:val="24"/>
          <w:lang w:val="nl-NL"/>
        </w:rPr>
      </w:pPr>
      <w:r w:rsidRPr="002B53AB">
        <w:rPr>
          <w:sz w:val="24"/>
          <w:lang w:val="nl-NL"/>
        </w:rPr>
        <w:t xml:space="preserve">  -  Xem và làm lại các bài tạp đã giải tại lớp</w:t>
      </w:r>
    </w:p>
    <w:p w14:paraId="030E5024" w14:textId="77777777" w:rsidR="00EC1097" w:rsidRPr="002B53AB" w:rsidRDefault="00EC1097" w:rsidP="00EC1097">
      <w:pPr>
        <w:tabs>
          <w:tab w:val="left" w:pos="284"/>
          <w:tab w:val="left" w:pos="567"/>
          <w:tab w:val="left" w:pos="851"/>
        </w:tabs>
        <w:jc w:val="both"/>
        <w:outlineLvl w:val="0"/>
        <w:rPr>
          <w:sz w:val="24"/>
          <w:lang w:val="nl-NL"/>
        </w:rPr>
      </w:pPr>
      <w:r>
        <w:rPr>
          <w:i/>
          <w:sz w:val="24"/>
          <w:lang w:val="nl-NL"/>
        </w:rPr>
        <w:t xml:space="preserve">      </w:t>
      </w:r>
      <w:r>
        <w:rPr>
          <w:i/>
          <w:sz w:val="24"/>
          <w:lang w:val="nl-NL"/>
        </w:rPr>
        <w:tab/>
      </w:r>
      <w:r w:rsidRPr="002B53AB">
        <w:rPr>
          <w:i/>
          <w:sz w:val="24"/>
          <w:lang w:val="nl-NL"/>
        </w:rPr>
        <w:t xml:space="preserve"> </w:t>
      </w:r>
      <w:r w:rsidRPr="002B53AB">
        <w:rPr>
          <w:sz w:val="24"/>
          <w:lang w:val="nl-NL"/>
        </w:rPr>
        <w:t xml:space="preserve">+  </w:t>
      </w:r>
      <w:r w:rsidRPr="002B53AB">
        <w:rPr>
          <w:i/>
          <w:sz w:val="24"/>
          <w:lang w:val="nl-NL"/>
        </w:rPr>
        <w:t xml:space="preserve">Chuẩn bị bài mới </w:t>
      </w:r>
      <w:r w:rsidRPr="002B53AB">
        <w:rPr>
          <w:sz w:val="24"/>
          <w:lang w:val="nl-NL"/>
        </w:rPr>
        <w:t xml:space="preserve"> </w:t>
      </w:r>
    </w:p>
    <w:p w14:paraId="57251944" w14:textId="77777777" w:rsidR="00EC1097" w:rsidRPr="002B53AB" w:rsidRDefault="00EC1097" w:rsidP="00EC1097">
      <w:pPr>
        <w:tabs>
          <w:tab w:val="left" w:pos="284"/>
          <w:tab w:val="left" w:pos="567"/>
          <w:tab w:val="left" w:pos="851"/>
        </w:tabs>
        <w:ind w:firstLine="720"/>
        <w:jc w:val="both"/>
        <w:rPr>
          <w:sz w:val="24"/>
          <w:lang w:val="nl-NL"/>
        </w:rPr>
      </w:pPr>
      <w:r>
        <w:rPr>
          <w:sz w:val="24"/>
          <w:lang w:val="nl-NL"/>
        </w:rPr>
        <w:tab/>
      </w:r>
      <w:r w:rsidRPr="002B53AB">
        <w:rPr>
          <w:sz w:val="24"/>
          <w:lang w:val="nl-NL"/>
        </w:rPr>
        <w:t>- Ôn tập các định lí về tính chất  đường trung trực của một đoạn thẳng</w:t>
      </w:r>
    </w:p>
    <w:p w14:paraId="45473BA5" w14:textId="77777777" w:rsidR="00EC1097" w:rsidRPr="002B53AB" w:rsidRDefault="00EC1097" w:rsidP="00EC1097">
      <w:pPr>
        <w:tabs>
          <w:tab w:val="left" w:pos="284"/>
          <w:tab w:val="left" w:pos="567"/>
          <w:tab w:val="left" w:pos="851"/>
        </w:tabs>
        <w:ind w:firstLine="720"/>
        <w:jc w:val="both"/>
        <w:rPr>
          <w:sz w:val="24"/>
          <w:lang w:val="nl-NL"/>
        </w:rPr>
      </w:pPr>
      <w:r w:rsidRPr="002B53AB">
        <w:rPr>
          <w:sz w:val="24"/>
          <w:lang w:val="nl-NL"/>
        </w:rPr>
        <w:t xml:space="preserve">  - Luyện tập vẽ đường trung trực của một đoạn thẳng bằng thước và compa.</w:t>
      </w:r>
    </w:p>
    <w:p w14:paraId="58C7EFAC" w14:textId="77777777" w:rsidR="00EC1097" w:rsidRPr="002B53AB" w:rsidRDefault="00EC1097" w:rsidP="00EC1097">
      <w:pPr>
        <w:tabs>
          <w:tab w:val="left" w:pos="284"/>
          <w:tab w:val="left" w:pos="567"/>
          <w:tab w:val="left" w:pos="851"/>
        </w:tabs>
        <w:ind w:left="360"/>
        <w:rPr>
          <w:sz w:val="24"/>
          <w:lang w:val="nl-NL"/>
        </w:rPr>
      </w:pPr>
      <w:r w:rsidRPr="002B53AB">
        <w:rPr>
          <w:sz w:val="24"/>
          <w:lang w:val="nl-NL"/>
        </w:rPr>
        <w:t xml:space="preserve">        - Đọc trước bài: Tính chất ba đường trung trực của một tam giác</w:t>
      </w:r>
    </w:p>
    <w:p w14:paraId="0942854F" w14:textId="77777777" w:rsidR="00EC1097" w:rsidRPr="002B53AB" w:rsidRDefault="00EC1097" w:rsidP="00EC1097">
      <w:pPr>
        <w:tabs>
          <w:tab w:val="left" w:pos="284"/>
          <w:tab w:val="left" w:pos="567"/>
          <w:tab w:val="left" w:pos="851"/>
        </w:tabs>
        <w:rPr>
          <w:sz w:val="24"/>
        </w:rPr>
      </w:pPr>
    </w:p>
    <w:p w14:paraId="5800E9C9" w14:textId="77777777" w:rsidR="00EC1097" w:rsidRPr="002B53AB" w:rsidRDefault="00EC1097" w:rsidP="00EC1097">
      <w:pPr>
        <w:tabs>
          <w:tab w:val="left" w:pos="284"/>
          <w:tab w:val="left" w:pos="567"/>
          <w:tab w:val="left" w:pos="851"/>
        </w:tabs>
        <w:rPr>
          <w:sz w:val="24"/>
        </w:rPr>
      </w:pPr>
    </w:p>
    <w:p w14:paraId="3615A5CD" w14:textId="77777777" w:rsidR="00EC1097" w:rsidRPr="002B53AB" w:rsidRDefault="00EC1097" w:rsidP="00EC1097">
      <w:pPr>
        <w:tabs>
          <w:tab w:val="left" w:pos="284"/>
          <w:tab w:val="left" w:pos="567"/>
          <w:tab w:val="left" w:pos="851"/>
        </w:tabs>
        <w:rPr>
          <w:sz w:val="24"/>
        </w:rPr>
      </w:pPr>
    </w:p>
    <w:p w14:paraId="778684E2" w14:textId="77777777" w:rsidR="00EC1097" w:rsidRPr="002B53AB" w:rsidRDefault="00EC1097" w:rsidP="00EC1097">
      <w:pPr>
        <w:tabs>
          <w:tab w:val="left" w:pos="284"/>
          <w:tab w:val="left" w:pos="567"/>
          <w:tab w:val="left" w:pos="851"/>
        </w:tabs>
        <w:rPr>
          <w:sz w:val="24"/>
        </w:rPr>
      </w:pPr>
    </w:p>
    <w:tbl>
      <w:tblPr>
        <w:tblW w:w="0" w:type="auto"/>
        <w:tblLook w:val="04A0" w:firstRow="1" w:lastRow="0" w:firstColumn="1" w:lastColumn="0" w:noHBand="0" w:noVBand="1"/>
      </w:tblPr>
      <w:tblGrid>
        <w:gridCol w:w="3209"/>
        <w:gridCol w:w="3209"/>
        <w:gridCol w:w="3210"/>
      </w:tblGrid>
      <w:tr w:rsidR="00EC1097" w:rsidRPr="00197251" w14:paraId="3FA87D33" w14:textId="77777777" w:rsidTr="00765CCF">
        <w:tc>
          <w:tcPr>
            <w:tcW w:w="3209" w:type="dxa"/>
            <w:shd w:val="clear" w:color="auto" w:fill="auto"/>
          </w:tcPr>
          <w:p w14:paraId="7EA4C304" w14:textId="77777777" w:rsidR="00EC1097" w:rsidRPr="00197251" w:rsidRDefault="00EC1097" w:rsidP="00765CCF">
            <w:pPr>
              <w:rPr>
                <w:sz w:val="24"/>
              </w:rPr>
            </w:pPr>
            <w:r w:rsidRPr="00197251">
              <w:rPr>
                <w:sz w:val="24"/>
              </w:rPr>
              <w:t>Ngày soạn: ……………</w:t>
            </w:r>
          </w:p>
        </w:tc>
        <w:tc>
          <w:tcPr>
            <w:tcW w:w="3209" w:type="dxa"/>
            <w:shd w:val="clear" w:color="auto" w:fill="auto"/>
          </w:tcPr>
          <w:p w14:paraId="11DA6678" w14:textId="77777777" w:rsidR="00EC1097" w:rsidRPr="00197251" w:rsidRDefault="00EC1097" w:rsidP="00765CCF">
            <w:pPr>
              <w:rPr>
                <w:sz w:val="24"/>
              </w:rPr>
            </w:pPr>
            <w:r w:rsidRPr="00197251">
              <w:rPr>
                <w:sz w:val="24"/>
              </w:rPr>
              <w:t>Ngày dạy: ………………</w:t>
            </w:r>
          </w:p>
          <w:p w14:paraId="0299C05F" w14:textId="77777777" w:rsidR="00EC1097" w:rsidRPr="00197251" w:rsidRDefault="00EC1097" w:rsidP="00765CCF">
            <w:pPr>
              <w:rPr>
                <w:sz w:val="24"/>
              </w:rPr>
            </w:pPr>
          </w:p>
        </w:tc>
        <w:tc>
          <w:tcPr>
            <w:tcW w:w="3210" w:type="dxa"/>
            <w:shd w:val="clear" w:color="auto" w:fill="auto"/>
          </w:tcPr>
          <w:p w14:paraId="5F75A785" w14:textId="77777777" w:rsidR="00EC1097" w:rsidRPr="00197251" w:rsidRDefault="00EC1097" w:rsidP="00765CCF">
            <w:pPr>
              <w:rPr>
                <w:sz w:val="24"/>
              </w:rPr>
            </w:pPr>
            <w:r w:rsidRPr="00197251">
              <w:rPr>
                <w:sz w:val="24"/>
              </w:rPr>
              <w:t>Lớp: ……….. Tiết: …….</w:t>
            </w:r>
          </w:p>
        </w:tc>
      </w:tr>
    </w:tbl>
    <w:p w14:paraId="3DD7DCE0" w14:textId="77777777" w:rsidR="00EC1097" w:rsidRPr="00197251" w:rsidRDefault="00EC1097" w:rsidP="00EC1097">
      <w:pPr>
        <w:jc w:val="center"/>
        <w:rPr>
          <w:b/>
          <w:sz w:val="24"/>
          <w:lang w:val="nl-NL"/>
        </w:rPr>
      </w:pPr>
      <w:r w:rsidRPr="00197251">
        <w:rPr>
          <w:b/>
          <w:sz w:val="24"/>
        </w:rPr>
        <w:t xml:space="preserve">Tiết 61: </w:t>
      </w:r>
      <w:r w:rsidRPr="00197251">
        <w:rPr>
          <w:sz w:val="24"/>
          <w:lang w:val="nl-NL"/>
        </w:rPr>
        <w:t>§</w:t>
      </w:r>
      <w:r w:rsidRPr="00197251">
        <w:rPr>
          <w:b/>
          <w:sz w:val="24"/>
          <w:lang w:val="nl-NL"/>
        </w:rPr>
        <w:t>8.  TÍNH CHẤT ĐƯỜNG TRUNG TRỰC CỦA TAM GIÁC</w:t>
      </w:r>
    </w:p>
    <w:p w14:paraId="1D4164EE" w14:textId="77777777" w:rsidR="00EC1097" w:rsidRPr="00197251" w:rsidRDefault="00EC1097" w:rsidP="00EC1097">
      <w:pPr>
        <w:rPr>
          <w:b/>
          <w:sz w:val="24"/>
        </w:rPr>
      </w:pPr>
      <w:r w:rsidRPr="00197251">
        <w:rPr>
          <w:b/>
          <w:sz w:val="24"/>
        </w:rPr>
        <w:t>I. MỤC TIÊU</w:t>
      </w:r>
    </w:p>
    <w:p w14:paraId="70C9B2FC" w14:textId="77777777" w:rsidR="00EC1097" w:rsidRPr="00197251" w:rsidRDefault="00EC1097" w:rsidP="00EC1097">
      <w:pPr>
        <w:rPr>
          <w:sz w:val="24"/>
        </w:rPr>
      </w:pPr>
      <w:r w:rsidRPr="00197251">
        <w:rPr>
          <w:sz w:val="24"/>
        </w:rPr>
        <w:t xml:space="preserve">Qua bài này giúp học sinh: </w:t>
      </w:r>
    </w:p>
    <w:p w14:paraId="04E4540D" w14:textId="77777777" w:rsidR="00EC1097" w:rsidRPr="00197251" w:rsidRDefault="00EC1097" w:rsidP="00EC1097">
      <w:pPr>
        <w:rPr>
          <w:sz w:val="24"/>
          <w:lang w:val="nl-NL"/>
        </w:rPr>
      </w:pPr>
      <w:r w:rsidRPr="00197251">
        <w:rPr>
          <w:b/>
          <w:sz w:val="24"/>
        </w:rPr>
        <w:lastRenderedPageBreak/>
        <w:t xml:space="preserve">1. Kiến thức: </w:t>
      </w:r>
      <w:r w:rsidRPr="00197251">
        <w:rPr>
          <w:sz w:val="24"/>
          <w:lang w:val="nl-NL"/>
        </w:rPr>
        <w:t>HS nắm được khái niệm ,tính chất 3  đường trung trực của một tam giác, tính chất đường trung trực của tam giác cân, khái niệm đường tròn ngoại tiếp của tam giác.Chứng minh được  các tính chất trên</w:t>
      </w:r>
    </w:p>
    <w:p w14:paraId="46793CC8" w14:textId="77777777" w:rsidR="00EC1097" w:rsidRPr="00197251" w:rsidRDefault="00EC1097" w:rsidP="00EC1097">
      <w:pPr>
        <w:jc w:val="both"/>
        <w:rPr>
          <w:sz w:val="24"/>
          <w:lang w:val="nl-NL"/>
        </w:rPr>
      </w:pPr>
      <w:r w:rsidRPr="00197251">
        <w:rPr>
          <w:b/>
          <w:sz w:val="24"/>
        </w:rPr>
        <w:t xml:space="preserve">2. Kỹ năng: </w:t>
      </w:r>
      <w:r w:rsidRPr="00197251">
        <w:rPr>
          <w:sz w:val="24"/>
          <w:lang w:val="nl-NL"/>
        </w:rPr>
        <w:t>Rèn kỷ năng</w:t>
      </w:r>
      <w:r w:rsidRPr="00197251">
        <w:rPr>
          <w:b/>
          <w:sz w:val="24"/>
          <w:lang w:val="nl-NL"/>
        </w:rPr>
        <w:t xml:space="preserve"> </w:t>
      </w:r>
      <w:r w:rsidRPr="00197251">
        <w:rPr>
          <w:sz w:val="24"/>
          <w:lang w:val="nl-NL"/>
        </w:rPr>
        <w:t>vẽ  đường trung trực của một tam giác. bằng  thước thẳng và compa</w:t>
      </w:r>
    </w:p>
    <w:p w14:paraId="341D9821" w14:textId="77777777" w:rsidR="00EC1097" w:rsidRPr="00197251" w:rsidRDefault="00EC1097" w:rsidP="00EC1097">
      <w:pPr>
        <w:rPr>
          <w:sz w:val="24"/>
        </w:rPr>
      </w:pPr>
      <w:r w:rsidRPr="00197251">
        <w:rPr>
          <w:b/>
          <w:sz w:val="24"/>
        </w:rPr>
        <w:t>3. Thái độ:</w:t>
      </w:r>
      <w:r w:rsidRPr="00197251">
        <w:rPr>
          <w:sz w:val="24"/>
        </w:rPr>
        <w:t xml:space="preserve"> </w:t>
      </w:r>
      <w:r w:rsidRPr="00197251">
        <w:rPr>
          <w:sz w:val="24"/>
          <w:lang w:val="nl-NL"/>
        </w:rPr>
        <w:t>Cẩn thận, chính xác, lập luận chặc chẽ.</w:t>
      </w:r>
    </w:p>
    <w:p w14:paraId="6E61EACC" w14:textId="77777777" w:rsidR="00EC1097" w:rsidRPr="00197251" w:rsidRDefault="00EC1097" w:rsidP="00EC1097">
      <w:pPr>
        <w:rPr>
          <w:b/>
          <w:sz w:val="24"/>
        </w:rPr>
      </w:pPr>
      <w:r w:rsidRPr="00197251">
        <w:rPr>
          <w:b/>
          <w:sz w:val="24"/>
        </w:rPr>
        <w:t>4. Định hướng năng lực, phẩm chất</w:t>
      </w:r>
    </w:p>
    <w:p w14:paraId="3D7998E2" w14:textId="77777777" w:rsidR="00EC1097" w:rsidRPr="00197251" w:rsidRDefault="00EC1097" w:rsidP="00EC1097">
      <w:pPr>
        <w:rPr>
          <w:sz w:val="24"/>
        </w:rPr>
      </w:pPr>
      <w:r w:rsidRPr="00197251">
        <w:rPr>
          <w:b/>
          <w:i/>
          <w:sz w:val="24"/>
        </w:rPr>
        <w:t>- Năng lực:</w:t>
      </w:r>
      <w:r w:rsidRPr="00197251">
        <w:rPr>
          <w:sz w:val="24"/>
        </w:rPr>
        <w:t xml:space="preserve"> Năng lực tự học, năng lực giải quyết vấn đề, năng lực hợp tác, năng lực ngôn ngữ, năng lực tự học.</w:t>
      </w:r>
    </w:p>
    <w:p w14:paraId="7CEAEAD8" w14:textId="77777777" w:rsidR="00EC1097" w:rsidRPr="00197251" w:rsidRDefault="00EC1097" w:rsidP="00EC1097">
      <w:pPr>
        <w:rPr>
          <w:sz w:val="24"/>
        </w:rPr>
      </w:pPr>
      <w:r w:rsidRPr="00197251">
        <w:rPr>
          <w:b/>
          <w:i/>
          <w:sz w:val="24"/>
        </w:rPr>
        <w:t>- Phẩm chất:</w:t>
      </w:r>
      <w:r w:rsidRPr="00197251">
        <w:rPr>
          <w:sz w:val="24"/>
        </w:rPr>
        <w:t xml:space="preserve"> Tự tin, tự chủ.</w:t>
      </w:r>
    </w:p>
    <w:p w14:paraId="5B404B04" w14:textId="77777777" w:rsidR="00EC1097" w:rsidRPr="00197251" w:rsidRDefault="00EC1097" w:rsidP="00EC1097">
      <w:pPr>
        <w:rPr>
          <w:b/>
          <w:sz w:val="24"/>
        </w:rPr>
      </w:pPr>
      <w:r w:rsidRPr="00197251">
        <w:rPr>
          <w:b/>
          <w:sz w:val="24"/>
        </w:rPr>
        <w:t xml:space="preserve">II. CHUẨN BỊ </w:t>
      </w:r>
    </w:p>
    <w:p w14:paraId="4C8ABDAE" w14:textId="77777777" w:rsidR="00EC1097" w:rsidRPr="00197251" w:rsidRDefault="00EC1097" w:rsidP="00EC1097">
      <w:pPr>
        <w:rPr>
          <w:sz w:val="24"/>
        </w:rPr>
      </w:pPr>
      <w:r w:rsidRPr="00197251">
        <w:rPr>
          <w:sz w:val="24"/>
        </w:rPr>
        <w:t>1. Giáo viên: Phấn màu, bảng phụ, thước thẳng, SGK, SBT</w:t>
      </w:r>
    </w:p>
    <w:p w14:paraId="019BA544" w14:textId="77777777" w:rsidR="00EC1097" w:rsidRPr="00197251" w:rsidRDefault="00EC1097" w:rsidP="00EC1097">
      <w:pPr>
        <w:rPr>
          <w:sz w:val="24"/>
        </w:rPr>
      </w:pPr>
      <w:r w:rsidRPr="00197251">
        <w:rPr>
          <w:sz w:val="24"/>
        </w:rPr>
        <w:t>2. Học sinh: Đồ dùng học tập, đọc trước bài.</w:t>
      </w:r>
    </w:p>
    <w:p w14:paraId="4B1FC824" w14:textId="77777777" w:rsidR="00EC1097" w:rsidRPr="00197251" w:rsidRDefault="00EC1097" w:rsidP="00EC1097">
      <w:pPr>
        <w:rPr>
          <w:b/>
          <w:sz w:val="24"/>
        </w:rPr>
      </w:pPr>
      <w:r w:rsidRPr="00197251">
        <w:rPr>
          <w:b/>
          <w:sz w:val="24"/>
        </w:rPr>
        <w:t>III. TỔ CHỨC CÁC HOẠT ĐỘNG DẠY HỌC</w:t>
      </w:r>
    </w:p>
    <w:p w14:paraId="1D4DEDE4" w14:textId="77777777" w:rsidR="00EC1097" w:rsidRPr="00197251" w:rsidRDefault="00EC1097" w:rsidP="00EC1097">
      <w:pPr>
        <w:rPr>
          <w:sz w:val="24"/>
        </w:rPr>
      </w:pPr>
      <w:r w:rsidRPr="00197251">
        <w:rPr>
          <w:b/>
          <w:sz w:val="24"/>
        </w:rPr>
        <w:t>1. Ổn định lớp:</w:t>
      </w:r>
      <w:r w:rsidRPr="00197251">
        <w:rPr>
          <w:sz w:val="24"/>
        </w:rPr>
        <w:t xml:space="preserve"> Kiểm tra sĩ số. (</w:t>
      </w:r>
      <w:r w:rsidRPr="00197251">
        <w:rPr>
          <w:b/>
          <w:sz w:val="24"/>
        </w:rPr>
        <w:t>1 phút</w:t>
      </w:r>
      <w:r w:rsidRPr="00197251">
        <w:rPr>
          <w:sz w:val="24"/>
        </w:rPr>
        <w:t>)</w:t>
      </w:r>
    </w:p>
    <w:p w14:paraId="51ABF67B" w14:textId="77777777" w:rsidR="00EC1097" w:rsidRPr="00197251" w:rsidRDefault="00EC1097" w:rsidP="00EC1097">
      <w:pPr>
        <w:rPr>
          <w:b/>
          <w:sz w:val="24"/>
        </w:rPr>
      </w:pPr>
      <w:r w:rsidRPr="00197251">
        <w:rPr>
          <w:b/>
          <w:sz w:val="24"/>
        </w:rPr>
        <w:t>2. Kiểm tra bài cũ:</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13"/>
        <w:gridCol w:w="4276"/>
        <w:gridCol w:w="801"/>
      </w:tblGrid>
      <w:tr w:rsidR="00EC1097" w:rsidRPr="00197251" w14:paraId="16105652" w14:textId="77777777" w:rsidTr="00765CCF">
        <w:tc>
          <w:tcPr>
            <w:tcW w:w="4860" w:type="dxa"/>
          </w:tcPr>
          <w:p w14:paraId="4D1B9E6E" w14:textId="77777777" w:rsidR="00EC1097" w:rsidRPr="00197251" w:rsidRDefault="00EC1097" w:rsidP="00765CCF">
            <w:pPr>
              <w:ind w:left="552" w:hanging="552"/>
              <w:jc w:val="center"/>
              <w:rPr>
                <w:b/>
                <w:i/>
                <w:sz w:val="24"/>
                <w:lang w:val="nl-NL"/>
              </w:rPr>
            </w:pPr>
            <w:r w:rsidRPr="00197251">
              <w:rPr>
                <w:b/>
                <w:i/>
                <w:sz w:val="24"/>
                <w:lang w:val="nl-NL"/>
              </w:rPr>
              <w:t>Câu hỏi</w:t>
            </w:r>
          </w:p>
        </w:tc>
        <w:tc>
          <w:tcPr>
            <w:tcW w:w="4860" w:type="dxa"/>
          </w:tcPr>
          <w:p w14:paraId="3799C252" w14:textId="77777777" w:rsidR="00EC1097" w:rsidRPr="00197251" w:rsidRDefault="00EC1097" w:rsidP="00765CCF">
            <w:pPr>
              <w:jc w:val="center"/>
              <w:rPr>
                <w:b/>
                <w:i/>
                <w:sz w:val="24"/>
                <w:lang w:val="nl-NL"/>
              </w:rPr>
            </w:pPr>
            <w:r w:rsidRPr="00197251">
              <w:rPr>
                <w:b/>
                <w:i/>
                <w:sz w:val="24"/>
                <w:lang w:val="nl-NL"/>
              </w:rPr>
              <w:t>Đáp án</w:t>
            </w:r>
          </w:p>
        </w:tc>
        <w:tc>
          <w:tcPr>
            <w:tcW w:w="810" w:type="dxa"/>
          </w:tcPr>
          <w:p w14:paraId="20C08DE5" w14:textId="77777777" w:rsidR="00EC1097" w:rsidRPr="00197251" w:rsidRDefault="00EC1097" w:rsidP="00765CCF">
            <w:pPr>
              <w:jc w:val="center"/>
              <w:rPr>
                <w:b/>
                <w:i/>
                <w:sz w:val="24"/>
                <w:lang w:val="nl-NL"/>
              </w:rPr>
            </w:pPr>
            <w:r w:rsidRPr="00197251">
              <w:rPr>
                <w:b/>
                <w:i/>
                <w:sz w:val="24"/>
                <w:lang w:val="nl-NL"/>
              </w:rPr>
              <w:t>Điểm</w:t>
            </w:r>
          </w:p>
        </w:tc>
      </w:tr>
      <w:tr w:rsidR="00EC1097" w:rsidRPr="00197251" w14:paraId="27BCCD0C" w14:textId="77777777" w:rsidTr="00765CCF">
        <w:tc>
          <w:tcPr>
            <w:tcW w:w="4860" w:type="dxa"/>
          </w:tcPr>
          <w:p w14:paraId="0BCC5040" w14:textId="77777777" w:rsidR="00EC1097" w:rsidRPr="00197251" w:rsidRDefault="00EC1097" w:rsidP="00765CCF">
            <w:pPr>
              <w:jc w:val="both"/>
              <w:rPr>
                <w:sz w:val="24"/>
                <w:lang w:val="nl-NL"/>
              </w:rPr>
            </w:pPr>
            <w:r w:rsidRPr="00197251">
              <w:rPr>
                <w:sz w:val="24"/>
                <w:lang w:val="nl-NL"/>
              </w:rPr>
              <w:t xml:space="preserve">1.  Nêu tính chất đường trung trực của một đoạn thẳng. </w:t>
            </w:r>
          </w:p>
          <w:p w14:paraId="382F4D2A" w14:textId="77777777" w:rsidR="00EC1097" w:rsidRPr="00197251" w:rsidRDefault="00EC1097" w:rsidP="00765CCF">
            <w:pPr>
              <w:jc w:val="both"/>
              <w:rPr>
                <w:sz w:val="24"/>
                <w:lang w:val="nl-NL"/>
              </w:rPr>
            </w:pPr>
            <w:r w:rsidRPr="00197251">
              <w:rPr>
                <w:sz w:val="24"/>
                <w:lang w:val="nl-NL"/>
              </w:rPr>
              <w:t xml:space="preserve">2. Cho </w:t>
            </w:r>
            <w:r w:rsidRPr="00197251">
              <w:rPr>
                <w:position w:val="-6"/>
                <w:sz w:val="24"/>
                <w:lang w:val="nl-NL"/>
              </w:rPr>
              <w:object w:dxaOrig="680" w:dyaOrig="279" w14:anchorId="318F0FCE">
                <v:shape id="_x0000_i2779" type="#_x0000_t75" style="width:33.75pt;height:14.25pt" o:ole="">
                  <v:imagedata r:id="rId2321" o:title=""/>
                </v:shape>
                <o:OLEObject Type="Embed" ProgID="Equation.DSMT4" ShapeID="_x0000_i2779" DrawAspect="Content" ObjectID="_1664270791" r:id="rId2322"/>
              </w:object>
            </w:r>
            <w:r w:rsidRPr="00197251">
              <w:rPr>
                <w:sz w:val="24"/>
                <w:lang w:val="nl-NL"/>
              </w:rPr>
              <w:t xml:space="preserve"> cân tại A, d là đường trung trực của BC. Chứng minh rằng A </w:t>
            </w:r>
            <w:r w:rsidRPr="00197251">
              <w:rPr>
                <w:position w:val="-4"/>
                <w:sz w:val="24"/>
                <w:lang w:val="nl-NL"/>
              </w:rPr>
              <w:object w:dxaOrig="200" w:dyaOrig="200" w14:anchorId="585E10B3">
                <v:shape id="_x0000_i2780" type="#_x0000_t75" style="width:9.75pt;height:9.75pt" o:ole="">
                  <v:imagedata r:id="rId2323" o:title=""/>
                </v:shape>
                <o:OLEObject Type="Embed" ProgID="Equation.DSMT4" ShapeID="_x0000_i2780" DrawAspect="Content" ObjectID="_1664270792" r:id="rId2324"/>
              </w:object>
            </w:r>
            <w:r w:rsidRPr="00197251">
              <w:rPr>
                <w:sz w:val="24"/>
                <w:lang w:val="nl-NL"/>
              </w:rPr>
              <w:t xml:space="preserve">d.  </w:t>
            </w:r>
          </w:p>
        </w:tc>
        <w:tc>
          <w:tcPr>
            <w:tcW w:w="4860" w:type="dxa"/>
          </w:tcPr>
          <w:p w14:paraId="09B01AA7" w14:textId="77777777" w:rsidR="00EC1097" w:rsidRPr="00197251" w:rsidRDefault="00EC1097" w:rsidP="00765CCF">
            <w:pPr>
              <w:jc w:val="both"/>
              <w:rPr>
                <w:sz w:val="24"/>
                <w:lang w:val="nl-NL"/>
              </w:rPr>
            </w:pPr>
            <w:r w:rsidRPr="00197251">
              <w:rPr>
                <w:sz w:val="24"/>
                <w:lang w:val="nl-NL"/>
              </w:rPr>
              <w:t>1. Nêu tính chất đường trung trực của một đoạn thẳng</w:t>
            </w:r>
          </w:p>
          <w:p w14:paraId="43FB3CB4" w14:textId="77777777" w:rsidR="00EC1097" w:rsidRPr="00197251" w:rsidRDefault="00EC1097" w:rsidP="00765CCF">
            <w:pPr>
              <w:jc w:val="both"/>
              <w:rPr>
                <w:sz w:val="24"/>
                <w:lang w:val="nl-NL"/>
              </w:rPr>
            </w:pPr>
            <w:r w:rsidRPr="00197251">
              <w:rPr>
                <w:sz w:val="24"/>
                <w:lang w:val="nl-NL"/>
              </w:rPr>
              <w:t xml:space="preserve">2. Vì </w:t>
            </w:r>
            <w:r w:rsidRPr="00197251">
              <w:rPr>
                <w:position w:val="-4"/>
                <w:sz w:val="24"/>
                <w:lang w:val="nl-NL"/>
              </w:rPr>
              <w:object w:dxaOrig="220" w:dyaOrig="260" w14:anchorId="2BB38C14">
                <v:shape id="_x0000_i2781" type="#_x0000_t75" style="width:11.25pt;height:12.75pt" o:ole="">
                  <v:imagedata r:id="rId2325" o:title=""/>
                </v:shape>
                <o:OLEObject Type="Embed" ProgID="Equation.DSMT4" ShapeID="_x0000_i2781" DrawAspect="Content" ObjectID="_1664270793" r:id="rId2326"/>
              </w:object>
            </w:r>
            <w:r w:rsidRPr="00197251">
              <w:rPr>
                <w:sz w:val="24"/>
                <w:lang w:val="nl-NL"/>
              </w:rPr>
              <w:t xml:space="preserve">ABC cân tại A nên AB = AC hay A thuộc đường trung trực của đoạn thẳng BC. Mà d là đường trung trực của BC nên A </w:t>
            </w:r>
            <w:r w:rsidRPr="00197251">
              <w:rPr>
                <w:position w:val="-4"/>
                <w:sz w:val="24"/>
                <w:lang w:val="nl-NL"/>
              </w:rPr>
              <w:object w:dxaOrig="200" w:dyaOrig="200" w14:anchorId="2211A812">
                <v:shape id="_x0000_i2782" type="#_x0000_t75" style="width:9.75pt;height:9.75pt" o:ole="">
                  <v:imagedata r:id="rId2323" o:title=""/>
                </v:shape>
                <o:OLEObject Type="Embed" ProgID="Equation.DSMT4" ShapeID="_x0000_i2782" DrawAspect="Content" ObjectID="_1664270794" r:id="rId2327"/>
              </w:object>
            </w:r>
            <w:r w:rsidRPr="00197251">
              <w:rPr>
                <w:sz w:val="24"/>
                <w:lang w:val="nl-NL"/>
              </w:rPr>
              <w:t>d</w:t>
            </w:r>
          </w:p>
        </w:tc>
        <w:tc>
          <w:tcPr>
            <w:tcW w:w="810" w:type="dxa"/>
          </w:tcPr>
          <w:p w14:paraId="18549C89" w14:textId="77777777" w:rsidR="00EC1097" w:rsidRPr="00197251" w:rsidRDefault="00EC1097" w:rsidP="00765CCF">
            <w:pPr>
              <w:jc w:val="center"/>
              <w:rPr>
                <w:sz w:val="24"/>
                <w:lang w:val="nl-NL"/>
              </w:rPr>
            </w:pPr>
            <w:r w:rsidRPr="00197251">
              <w:rPr>
                <w:sz w:val="24"/>
                <w:lang w:val="nl-NL"/>
              </w:rPr>
              <w:t>4</w:t>
            </w:r>
          </w:p>
          <w:p w14:paraId="0105F0C4" w14:textId="77777777" w:rsidR="00EC1097" w:rsidRPr="00197251" w:rsidRDefault="00EC1097" w:rsidP="00765CCF">
            <w:pPr>
              <w:jc w:val="center"/>
              <w:rPr>
                <w:sz w:val="24"/>
                <w:lang w:val="nl-NL"/>
              </w:rPr>
            </w:pPr>
          </w:p>
          <w:p w14:paraId="5BF23D22" w14:textId="77777777" w:rsidR="00EC1097" w:rsidRPr="00197251" w:rsidRDefault="00EC1097" w:rsidP="00765CCF">
            <w:pPr>
              <w:jc w:val="center"/>
              <w:rPr>
                <w:sz w:val="24"/>
                <w:lang w:val="nl-NL"/>
              </w:rPr>
            </w:pPr>
          </w:p>
          <w:p w14:paraId="77202873" w14:textId="77777777" w:rsidR="00EC1097" w:rsidRPr="00197251" w:rsidRDefault="00EC1097" w:rsidP="00765CCF">
            <w:pPr>
              <w:jc w:val="center"/>
              <w:rPr>
                <w:sz w:val="24"/>
                <w:lang w:val="nl-NL"/>
              </w:rPr>
            </w:pPr>
            <w:r w:rsidRPr="00197251">
              <w:rPr>
                <w:sz w:val="24"/>
                <w:lang w:val="nl-NL"/>
              </w:rPr>
              <w:t>6</w:t>
            </w:r>
          </w:p>
        </w:tc>
      </w:tr>
    </w:tbl>
    <w:p w14:paraId="11131636" w14:textId="77777777" w:rsidR="00EC1097" w:rsidRPr="00197251" w:rsidRDefault="00EC1097" w:rsidP="00EC1097">
      <w:pPr>
        <w:rPr>
          <w:b/>
          <w:sz w:val="24"/>
        </w:rPr>
      </w:pPr>
      <w:r w:rsidRPr="00197251">
        <w:rPr>
          <w:b/>
          <w:sz w:val="24"/>
        </w:rPr>
        <w:t xml:space="preserve">3. Nội dung: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613"/>
      </w:tblGrid>
      <w:tr w:rsidR="00EC1097" w:rsidRPr="00197251" w14:paraId="6EF9580D" w14:textId="77777777" w:rsidTr="00765CCF">
        <w:tc>
          <w:tcPr>
            <w:tcW w:w="3209" w:type="dxa"/>
            <w:shd w:val="clear" w:color="auto" w:fill="auto"/>
          </w:tcPr>
          <w:p w14:paraId="2447C8B8" w14:textId="77777777" w:rsidR="00EC1097" w:rsidRPr="00197251" w:rsidRDefault="00EC1097" w:rsidP="00765CCF">
            <w:pPr>
              <w:jc w:val="center"/>
              <w:rPr>
                <w:b/>
                <w:sz w:val="24"/>
              </w:rPr>
            </w:pPr>
            <w:r w:rsidRPr="00197251">
              <w:rPr>
                <w:b/>
                <w:sz w:val="24"/>
              </w:rPr>
              <w:t>Hoạt động của GV</w:t>
            </w:r>
          </w:p>
        </w:tc>
        <w:tc>
          <w:tcPr>
            <w:tcW w:w="3209" w:type="dxa"/>
            <w:shd w:val="clear" w:color="auto" w:fill="auto"/>
          </w:tcPr>
          <w:p w14:paraId="70EC1009" w14:textId="77777777" w:rsidR="00EC1097" w:rsidRPr="00197251" w:rsidRDefault="00EC1097" w:rsidP="00765CCF">
            <w:pPr>
              <w:jc w:val="center"/>
              <w:rPr>
                <w:b/>
                <w:sz w:val="24"/>
              </w:rPr>
            </w:pPr>
            <w:r w:rsidRPr="00197251">
              <w:rPr>
                <w:b/>
                <w:sz w:val="24"/>
              </w:rPr>
              <w:t>Hoạt động của HS</w:t>
            </w:r>
          </w:p>
        </w:tc>
        <w:tc>
          <w:tcPr>
            <w:tcW w:w="3613" w:type="dxa"/>
            <w:shd w:val="clear" w:color="auto" w:fill="auto"/>
          </w:tcPr>
          <w:p w14:paraId="2B301744" w14:textId="77777777" w:rsidR="00EC1097" w:rsidRPr="00197251" w:rsidRDefault="00EC1097" w:rsidP="00765CCF">
            <w:pPr>
              <w:jc w:val="center"/>
              <w:rPr>
                <w:b/>
                <w:sz w:val="24"/>
              </w:rPr>
            </w:pPr>
            <w:r w:rsidRPr="00197251">
              <w:rPr>
                <w:b/>
                <w:sz w:val="24"/>
              </w:rPr>
              <w:t>Nội dung</w:t>
            </w:r>
          </w:p>
        </w:tc>
      </w:tr>
      <w:tr w:rsidR="00EC1097" w:rsidRPr="00197251" w14:paraId="1D4309D4" w14:textId="77777777" w:rsidTr="00765CCF">
        <w:tc>
          <w:tcPr>
            <w:tcW w:w="10031" w:type="dxa"/>
            <w:gridSpan w:val="3"/>
            <w:shd w:val="clear" w:color="auto" w:fill="auto"/>
          </w:tcPr>
          <w:p w14:paraId="6EB3EE72" w14:textId="77777777" w:rsidR="00EC1097" w:rsidRPr="00197251" w:rsidRDefault="00EC1097" w:rsidP="00765CCF">
            <w:pPr>
              <w:rPr>
                <w:b/>
                <w:sz w:val="24"/>
              </w:rPr>
            </w:pPr>
            <w:r w:rsidRPr="00197251">
              <w:rPr>
                <w:b/>
                <w:sz w:val="24"/>
              </w:rPr>
              <w:t>A. Hoạt động khởi động (   phút)</w:t>
            </w:r>
          </w:p>
          <w:p w14:paraId="07CF71D8" w14:textId="77777777" w:rsidR="00EC1097" w:rsidRPr="00197251" w:rsidRDefault="00EC1097" w:rsidP="00765CCF">
            <w:pPr>
              <w:tabs>
                <w:tab w:val="left" w:pos="284"/>
                <w:tab w:val="left" w:pos="567"/>
                <w:tab w:val="left" w:pos="851"/>
              </w:tabs>
              <w:rPr>
                <w:sz w:val="24"/>
              </w:rPr>
            </w:pPr>
            <w:r w:rsidRPr="00197251">
              <w:rPr>
                <w:b/>
                <w:i/>
                <w:sz w:val="24"/>
                <w:lang w:val="vi-VN"/>
              </w:rPr>
              <w:t>Mục tiêu:</w:t>
            </w:r>
            <w:r w:rsidRPr="00197251">
              <w:rPr>
                <w:sz w:val="24"/>
                <w:lang w:val="vi-VN"/>
              </w:rPr>
              <w:t xml:space="preserve"> </w:t>
            </w:r>
            <w:r w:rsidRPr="00197251">
              <w:rPr>
                <w:sz w:val="24"/>
              </w:rPr>
              <w:t>Tạo hứng thú, động cơ để học sinh vào tiết luyện tập</w:t>
            </w:r>
          </w:p>
          <w:p w14:paraId="3C4F2AA2" w14:textId="77777777" w:rsidR="00EC1097" w:rsidRPr="00197251" w:rsidRDefault="00EC1097" w:rsidP="00765CCF">
            <w:pPr>
              <w:tabs>
                <w:tab w:val="left" w:pos="284"/>
                <w:tab w:val="left" w:pos="567"/>
                <w:tab w:val="left" w:pos="851"/>
              </w:tabs>
              <w:rPr>
                <w:sz w:val="24"/>
              </w:rPr>
            </w:pPr>
            <w:r w:rsidRPr="00197251">
              <w:rPr>
                <w:b/>
                <w:i/>
                <w:sz w:val="24"/>
                <w:lang w:val="vi-VN"/>
              </w:rPr>
              <w:t>Phương pháp:</w:t>
            </w:r>
            <w:r w:rsidRPr="00197251">
              <w:rPr>
                <w:sz w:val="24"/>
                <w:lang w:val="vi-VN"/>
              </w:rPr>
              <w:t xml:space="preserve"> </w:t>
            </w:r>
            <w:r w:rsidRPr="00197251">
              <w:rPr>
                <w:sz w:val="24"/>
              </w:rPr>
              <w:t>Thuyết trình, trực quan</w:t>
            </w:r>
          </w:p>
          <w:p w14:paraId="44236769" w14:textId="77777777" w:rsidR="00EC1097" w:rsidRPr="00197251" w:rsidRDefault="00EC1097" w:rsidP="00765CCF">
            <w:pPr>
              <w:rPr>
                <w:sz w:val="24"/>
              </w:rPr>
            </w:pPr>
            <w:r w:rsidRPr="00197251">
              <w:rPr>
                <w:b/>
                <w:i/>
                <w:sz w:val="24"/>
              </w:rPr>
              <w:t>Sản phẩm:</w:t>
            </w:r>
            <w:r w:rsidRPr="00197251">
              <w:rPr>
                <w:sz w:val="24"/>
              </w:rPr>
              <w:t xml:space="preserve"> Mỗi HS dự đoán được vị trí của điểm cách đều ba đỉnh của tam giác</w:t>
            </w:r>
          </w:p>
        </w:tc>
      </w:tr>
      <w:tr w:rsidR="00EC1097" w:rsidRPr="00197251" w14:paraId="60F6BB01" w14:textId="77777777" w:rsidTr="00765CCF">
        <w:tc>
          <w:tcPr>
            <w:tcW w:w="3209" w:type="dxa"/>
            <w:shd w:val="clear" w:color="auto" w:fill="auto"/>
          </w:tcPr>
          <w:p w14:paraId="2FDCC5F6" w14:textId="77777777" w:rsidR="00EC1097" w:rsidRPr="00197251" w:rsidRDefault="00EC1097" w:rsidP="00765CCF">
            <w:pPr>
              <w:rPr>
                <w:sz w:val="24"/>
              </w:rPr>
            </w:pPr>
            <w:r w:rsidRPr="00197251">
              <w:rPr>
                <w:sz w:val="24"/>
              </w:rPr>
              <w:t>GV: Đưa ra một tấm bìa hình tam giác và đặt ra câu hỏi:</w:t>
            </w:r>
          </w:p>
          <w:p w14:paraId="43A32DD5" w14:textId="77777777" w:rsidR="00EC1097" w:rsidRPr="00197251" w:rsidRDefault="00EC1097" w:rsidP="00765CCF">
            <w:pPr>
              <w:rPr>
                <w:sz w:val="24"/>
              </w:rPr>
            </w:pPr>
            <w:r w:rsidRPr="00197251">
              <w:rPr>
                <w:sz w:val="24"/>
              </w:rPr>
              <w:t>Có điểm nào cách đều ba đỉnh của một tam giác không? Làm như thế nào để xác định được điểm đó?</w:t>
            </w:r>
          </w:p>
        </w:tc>
        <w:tc>
          <w:tcPr>
            <w:tcW w:w="3209" w:type="dxa"/>
            <w:shd w:val="clear" w:color="auto" w:fill="auto"/>
          </w:tcPr>
          <w:p w14:paraId="66221872" w14:textId="77777777" w:rsidR="00EC1097" w:rsidRPr="00197251" w:rsidRDefault="00EC1097" w:rsidP="00765CCF">
            <w:pPr>
              <w:rPr>
                <w:sz w:val="24"/>
              </w:rPr>
            </w:pPr>
            <w:r w:rsidRPr="00197251">
              <w:rPr>
                <w:sz w:val="24"/>
              </w:rPr>
              <w:t>HS: Quan sát, suy nghĩ</w:t>
            </w:r>
          </w:p>
          <w:p w14:paraId="4510C5F9" w14:textId="77777777" w:rsidR="00EC1097" w:rsidRPr="00197251" w:rsidRDefault="00EC1097" w:rsidP="00765CCF">
            <w:pPr>
              <w:rPr>
                <w:sz w:val="24"/>
              </w:rPr>
            </w:pPr>
          </w:p>
          <w:p w14:paraId="2F87C543" w14:textId="77777777" w:rsidR="00EC1097" w:rsidRPr="00197251" w:rsidRDefault="00EC1097" w:rsidP="00765CCF">
            <w:pPr>
              <w:rPr>
                <w:sz w:val="24"/>
              </w:rPr>
            </w:pPr>
            <w:r w:rsidRPr="00197251">
              <w:rPr>
                <w:sz w:val="24"/>
              </w:rPr>
              <w:t>Mỗi HS dự đoán vị trí của điểm đó trên tấm bìa tam giác của mình</w:t>
            </w:r>
          </w:p>
        </w:tc>
        <w:tc>
          <w:tcPr>
            <w:tcW w:w="3613" w:type="dxa"/>
            <w:shd w:val="clear" w:color="auto" w:fill="auto"/>
          </w:tcPr>
          <w:p w14:paraId="06A77316" w14:textId="77777777" w:rsidR="00EC1097" w:rsidRPr="00197251" w:rsidRDefault="00EC1097" w:rsidP="00765CCF">
            <w:pPr>
              <w:rPr>
                <w:sz w:val="24"/>
              </w:rPr>
            </w:pPr>
          </w:p>
        </w:tc>
      </w:tr>
      <w:tr w:rsidR="00EC1097" w:rsidRPr="00197251" w14:paraId="521F1255" w14:textId="77777777" w:rsidTr="00765CCF">
        <w:tc>
          <w:tcPr>
            <w:tcW w:w="10031" w:type="dxa"/>
            <w:gridSpan w:val="3"/>
            <w:shd w:val="clear" w:color="auto" w:fill="auto"/>
          </w:tcPr>
          <w:p w14:paraId="7470EF0D" w14:textId="77777777" w:rsidR="00EC1097" w:rsidRPr="00197251" w:rsidRDefault="00EC1097" w:rsidP="00765CCF">
            <w:pPr>
              <w:rPr>
                <w:b/>
                <w:sz w:val="24"/>
              </w:rPr>
            </w:pPr>
            <w:r w:rsidRPr="00197251">
              <w:rPr>
                <w:b/>
                <w:sz w:val="24"/>
              </w:rPr>
              <w:t>B.  Hoạt động hình thành kiến thức.</w:t>
            </w:r>
          </w:p>
          <w:p w14:paraId="2B8FAFD3" w14:textId="77777777" w:rsidR="00EC1097" w:rsidRPr="00197251" w:rsidRDefault="00EC1097" w:rsidP="00765CCF">
            <w:pPr>
              <w:rPr>
                <w:b/>
                <w:sz w:val="24"/>
              </w:rPr>
            </w:pPr>
            <w:r w:rsidRPr="00197251">
              <w:rPr>
                <w:b/>
                <w:sz w:val="24"/>
              </w:rPr>
              <w:t xml:space="preserve">Hoạt động 1: </w:t>
            </w:r>
            <w:r w:rsidRPr="00197251">
              <w:rPr>
                <w:b/>
                <w:i/>
                <w:sz w:val="24"/>
                <w:lang w:val="nl-NL"/>
              </w:rPr>
              <w:t>Đường trung trực của tam giác.</w:t>
            </w:r>
            <w:r w:rsidRPr="00197251">
              <w:rPr>
                <w:b/>
                <w:sz w:val="24"/>
              </w:rPr>
              <w:t xml:space="preserve"> (10 phút)</w:t>
            </w:r>
          </w:p>
          <w:p w14:paraId="4258ECEC" w14:textId="77777777" w:rsidR="00EC1097" w:rsidRPr="00197251" w:rsidRDefault="00EC1097" w:rsidP="00765CCF">
            <w:pPr>
              <w:rPr>
                <w:sz w:val="24"/>
              </w:rPr>
            </w:pPr>
            <w:r w:rsidRPr="00197251">
              <w:rPr>
                <w:b/>
                <w:i/>
                <w:sz w:val="24"/>
              </w:rPr>
              <w:t>Mục tiêu</w:t>
            </w:r>
            <w:r w:rsidRPr="00197251">
              <w:rPr>
                <w:sz w:val="24"/>
              </w:rPr>
              <w:t>: HS hiểu được khái niệm về đường trung trực của tam giác, nhận xét được đường trung tuyến và trường trung trực trong tam giác cân.</w:t>
            </w:r>
          </w:p>
          <w:p w14:paraId="6885E735" w14:textId="77777777" w:rsidR="00EC1097" w:rsidRPr="00197251" w:rsidRDefault="00EC1097" w:rsidP="00765CCF">
            <w:pPr>
              <w:rPr>
                <w:sz w:val="24"/>
              </w:rPr>
            </w:pPr>
            <w:r w:rsidRPr="00197251">
              <w:rPr>
                <w:b/>
                <w:i/>
                <w:sz w:val="24"/>
              </w:rPr>
              <w:t>Phương pháp:</w:t>
            </w:r>
            <w:r w:rsidRPr="00197251">
              <w:rPr>
                <w:sz w:val="24"/>
              </w:rPr>
              <w:t xml:space="preserve"> Thuyết trình, đàm thoại, hoạt động nhóm</w:t>
            </w:r>
          </w:p>
          <w:p w14:paraId="7403D569" w14:textId="77777777" w:rsidR="00EC1097" w:rsidRPr="00197251" w:rsidRDefault="00EC1097" w:rsidP="00765CCF">
            <w:pPr>
              <w:rPr>
                <w:sz w:val="24"/>
              </w:rPr>
            </w:pPr>
            <w:r w:rsidRPr="00197251">
              <w:rPr>
                <w:b/>
                <w:i/>
                <w:sz w:val="24"/>
              </w:rPr>
              <w:t>Sản phẩm</w:t>
            </w:r>
            <w:r w:rsidRPr="00197251">
              <w:rPr>
                <w:sz w:val="24"/>
              </w:rPr>
              <w:t>: HS hiểu, vẽ được đường trung trực của tam giác. Thấy được trong tam giác cân đường trung tuyến và đường trung trực trùng nhau.</w:t>
            </w:r>
          </w:p>
        </w:tc>
      </w:tr>
      <w:tr w:rsidR="00EC1097" w:rsidRPr="00197251" w14:paraId="0BFD14ED" w14:textId="77777777" w:rsidTr="00765CCF">
        <w:tc>
          <w:tcPr>
            <w:tcW w:w="3209" w:type="dxa"/>
            <w:shd w:val="clear" w:color="auto" w:fill="auto"/>
          </w:tcPr>
          <w:p w14:paraId="0D0F2405" w14:textId="77777777" w:rsidR="00EC1097" w:rsidRPr="00197251" w:rsidRDefault="00EC1097" w:rsidP="00765CCF">
            <w:pPr>
              <w:rPr>
                <w:sz w:val="24"/>
                <w:lang w:val="nl-NL"/>
              </w:rPr>
            </w:pPr>
            <w:r w:rsidRPr="00197251">
              <w:rPr>
                <w:sz w:val="24"/>
                <w:lang w:val="nl-NL"/>
              </w:rPr>
              <w:t xml:space="preserve">-Vẽ </w:t>
            </w:r>
            <w:r w:rsidRPr="00197251">
              <w:rPr>
                <w:position w:val="-6"/>
                <w:sz w:val="24"/>
                <w:lang w:val="nl-NL"/>
              </w:rPr>
              <w:object w:dxaOrig="680" w:dyaOrig="279" w14:anchorId="1A6974FC">
                <v:shape id="_x0000_i2783" type="#_x0000_t75" style="width:33.75pt;height:14.25pt" o:ole="">
                  <v:imagedata r:id="rId2321" o:title=""/>
                </v:shape>
                <o:OLEObject Type="Embed" ProgID="Equation.DSMT4" ShapeID="_x0000_i2783" DrawAspect="Content" ObjectID="_1664270795" r:id="rId2328"/>
              </w:object>
            </w:r>
            <w:r w:rsidRPr="00197251">
              <w:rPr>
                <w:sz w:val="24"/>
                <w:lang w:val="nl-NL"/>
              </w:rPr>
              <w:t xml:space="preserve"> và vẽ  đường trung trực của cạnh BC ;  giới thiệu đường trung trực của tam giác</w:t>
            </w:r>
          </w:p>
          <w:p w14:paraId="18E57ED4" w14:textId="77777777" w:rsidR="00EC1097" w:rsidRPr="00197251" w:rsidRDefault="00EC1097" w:rsidP="00765CCF">
            <w:pPr>
              <w:jc w:val="both"/>
              <w:rPr>
                <w:sz w:val="24"/>
                <w:lang w:val="nl-NL"/>
              </w:rPr>
            </w:pPr>
            <w:r w:rsidRPr="00197251">
              <w:rPr>
                <w:sz w:val="24"/>
                <w:lang w:val="nl-NL"/>
              </w:rPr>
              <w:t xml:space="preserve">-Mỗi tam giác có bao nhiêu đường trung trực? </w:t>
            </w:r>
          </w:p>
          <w:p w14:paraId="373F4888" w14:textId="77777777" w:rsidR="00EC1097" w:rsidRPr="00197251" w:rsidRDefault="00EC1097" w:rsidP="00765CCF">
            <w:pPr>
              <w:jc w:val="both"/>
              <w:rPr>
                <w:sz w:val="24"/>
                <w:lang w:val="nl-NL"/>
              </w:rPr>
            </w:pPr>
            <w:r w:rsidRPr="00197251">
              <w:rPr>
                <w:sz w:val="24"/>
                <w:lang w:val="nl-NL"/>
              </w:rPr>
              <w:t xml:space="preserve">-Đường trung trực khác với đường phân giác , trung tuyến như thế nào ? </w:t>
            </w:r>
          </w:p>
          <w:p w14:paraId="11CE681E" w14:textId="77777777" w:rsidR="00EC1097" w:rsidRPr="00197251" w:rsidRDefault="00EC1097" w:rsidP="00765CCF">
            <w:pPr>
              <w:rPr>
                <w:sz w:val="24"/>
                <w:lang w:val="nl-NL"/>
              </w:rPr>
            </w:pPr>
          </w:p>
          <w:p w14:paraId="367D1127" w14:textId="77777777" w:rsidR="00EC1097" w:rsidRPr="00197251" w:rsidRDefault="00EC1097" w:rsidP="00765CCF">
            <w:pPr>
              <w:rPr>
                <w:sz w:val="24"/>
                <w:lang w:val="nl-NL"/>
              </w:rPr>
            </w:pPr>
          </w:p>
          <w:p w14:paraId="7707DF3B" w14:textId="77777777" w:rsidR="00EC1097" w:rsidRPr="00197251" w:rsidRDefault="00EC1097" w:rsidP="00765CCF">
            <w:pPr>
              <w:rPr>
                <w:sz w:val="24"/>
                <w:lang w:val="nl-NL"/>
              </w:rPr>
            </w:pPr>
          </w:p>
          <w:p w14:paraId="040BC104" w14:textId="77777777" w:rsidR="00EC1097" w:rsidRPr="00197251" w:rsidRDefault="00EC1097" w:rsidP="00765CCF">
            <w:pPr>
              <w:jc w:val="both"/>
              <w:rPr>
                <w:sz w:val="24"/>
                <w:lang w:val="nl-NL"/>
              </w:rPr>
            </w:pPr>
            <w:r w:rsidRPr="00197251">
              <w:rPr>
                <w:sz w:val="24"/>
                <w:lang w:val="nl-NL"/>
              </w:rPr>
              <w:t>-Có nhận xét gì về đường trung trực ứng với cạnh đáy của tam giác cân? (hsk)</w:t>
            </w:r>
          </w:p>
          <w:p w14:paraId="51F85D31" w14:textId="77777777" w:rsidR="00EC1097" w:rsidRPr="00197251" w:rsidRDefault="00EC1097" w:rsidP="00765CCF">
            <w:pPr>
              <w:rPr>
                <w:sz w:val="24"/>
                <w:lang w:val="nl-NL"/>
              </w:rPr>
            </w:pPr>
          </w:p>
          <w:p w14:paraId="401BF71E" w14:textId="77777777" w:rsidR="00EC1097" w:rsidRPr="00197251" w:rsidRDefault="00EC1097" w:rsidP="00765CCF">
            <w:pPr>
              <w:rPr>
                <w:sz w:val="24"/>
                <w:lang w:val="nl-NL"/>
              </w:rPr>
            </w:pPr>
            <w:r w:rsidRPr="00197251">
              <w:rPr>
                <w:sz w:val="24"/>
                <w:lang w:val="nl-NL"/>
              </w:rPr>
              <w:t>- Yêu cầu HS hoạt động nhóm lám ?1</w:t>
            </w:r>
          </w:p>
          <w:p w14:paraId="0BE41D55" w14:textId="77777777" w:rsidR="00EC1097" w:rsidRPr="00197251" w:rsidRDefault="00EC1097" w:rsidP="00765CCF">
            <w:pPr>
              <w:rPr>
                <w:sz w:val="24"/>
                <w:lang w:val="nl-NL"/>
              </w:rPr>
            </w:pPr>
          </w:p>
          <w:p w14:paraId="4945FAC7" w14:textId="77777777" w:rsidR="00EC1097" w:rsidRPr="00197251" w:rsidRDefault="00EC1097" w:rsidP="00765CCF">
            <w:pPr>
              <w:rPr>
                <w:sz w:val="24"/>
                <w:lang w:val="nl-NL"/>
              </w:rPr>
            </w:pPr>
          </w:p>
          <w:p w14:paraId="1CB28747" w14:textId="77777777" w:rsidR="00EC1097" w:rsidRPr="00197251" w:rsidRDefault="00EC1097" w:rsidP="00765CCF">
            <w:pPr>
              <w:rPr>
                <w:sz w:val="24"/>
                <w:lang w:val="nl-NL"/>
              </w:rPr>
            </w:pPr>
          </w:p>
          <w:p w14:paraId="07FC6040" w14:textId="77777777" w:rsidR="00EC1097" w:rsidRPr="00197251" w:rsidRDefault="00EC1097" w:rsidP="00765CCF">
            <w:pPr>
              <w:rPr>
                <w:sz w:val="24"/>
                <w:lang w:val="nl-NL"/>
              </w:rPr>
            </w:pPr>
          </w:p>
          <w:p w14:paraId="7805263A" w14:textId="77777777" w:rsidR="00EC1097" w:rsidRPr="00197251" w:rsidRDefault="00EC1097" w:rsidP="00765CCF">
            <w:pPr>
              <w:rPr>
                <w:sz w:val="24"/>
                <w:lang w:val="nl-NL"/>
              </w:rPr>
            </w:pPr>
            <w:r w:rsidRPr="00197251">
              <w:rPr>
                <w:sz w:val="24"/>
                <w:lang w:val="nl-NL"/>
              </w:rPr>
              <w:t xml:space="preserve">-Nhận xét bài làm của vài nhóm. </w:t>
            </w:r>
          </w:p>
          <w:p w14:paraId="78987B00" w14:textId="77777777" w:rsidR="00EC1097" w:rsidRPr="00197251" w:rsidRDefault="00EC1097" w:rsidP="00765CCF">
            <w:pPr>
              <w:rPr>
                <w:sz w:val="24"/>
                <w:lang w:val="nl-NL"/>
              </w:rPr>
            </w:pPr>
            <w:r w:rsidRPr="00197251">
              <w:rPr>
                <w:sz w:val="24"/>
                <w:lang w:val="nl-NL"/>
              </w:rPr>
              <w:t>-Giới thiệu  nhận xét sgk</w:t>
            </w:r>
          </w:p>
        </w:tc>
        <w:tc>
          <w:tcPr>
            <w:tcW w:w="3209" w:type="dxa"/>
            <w:shd w:val="clear" w:color="auto" w:fill="auto"/>
          </w:tcPr>
          <w:p w14:paraId="0CB399A0" w14:textId="77777777" w:rsidR="00EC1097" w:rsidRPr="00197251" w:rsidRDefault="00EC1097" w:rsidP="00765CCF">
            <w:pPr>
              <w:rPr>
                <w:sz w:val="24"/>
                <w:lang w:val="nl-NL"/>
              </w:rPr>
            </w:pPr>
            <w:r w:rsidRPr="00197251">
              <w:rPr>
                <w:sz w:val="24"/>
                <w:lang w:val="nl-NL"/>
              </w:rPr>
              <w:lastRenderedPageBreak/>
              <w:t>-Vẽ  hình vào vở và  chú ý nghe giới thiệu, ghi bài</w:t>
            </w:r>
          </w:p>
          <w:p w14:paraId="611954E2" w14:textId="77777777" w:rsidR="00EC1097" w:rsidRPr="00197251" w:rsidRDefault="00EC1097" w:rsidP="00765CCF">
            <w:pPr>
              <w:rPr>
                <w:sz w:val="24"/>
                <w:lang w:val="nl-NL"/>
              </w:rPr>
            </w:pPr>
          </w:p>
          <w:p w14:paraId="23DA4010" w14:textId="77777777" w:rsidR="00EC1097" w:rsidRPr="00197251" w:rsidRDefault="00EC1097" w:rsidP="00765CCF">
            <w:pPr>
              <w:rPr>
                <w:sz w:val="24"/>
                <w:lang w:val="nl-NL"/>
              </w:rPr>
            </w:pPr>
            <w:r w:rsidRPr="00197251">
              <w:rPr>
                <w:sz w:val="24"/>
                <w:lang w:val="nl-NL"/>
              </w:rPr>
              <w:t>- Một tam giác có ba đường trung trực</w:t>
            </w:r>
          </w:p>
          <w:p w14:paraId="06D8771D" w14:textId="77777777" w:rsidR="00EC1097" w:rsidRPr="00197251" w:rsidRDefault="00EC1097" w:rsidP="00765CCF">
            <w:pPr>
              <w:jc w:val="both"/>
              <w:rPr>
                <w:sz w:val="24"/>
                <w:lang w:val="nl-NL"/>
              </w:rPr>
            </w:pPr>
            <w:r w:rsidRPr="00197251">
              <w:rPr>
                <w:sz w:val="24"/>
                <w:lang w:val="nl-NL"/>
              </w:rPr>
              <w:t xml:space="preserve">-Đường trung trực khác với đường phân giác, trung tuyến là </w:t>
            </w:r>
          </w:p>
          <w:p w14:paraId="395E4A15" w14:textId="77777777" w:rsidR="00EC1097" w:rsidRPr="00197251" w:rsidRDefault="00EC1097" w:rsidP="00765CCF">
            <w:pPr>
              <w:jc w:val="both"/>
              <w:rPr>
                <w:sz w:val="24"/>
                <w:lang w:val="nl-NL"/>
              </w:rPr>
            </w:pPr>
            <w:r w:rsidRPr="00197251">
              <w:rPr>
                <w:sz w:val="24"/>
                <w:lang w:val="nl-NL"/>
              </w:rPr>
              <w:lastRenderedPageBreak/>
              <w:t xml:space="preserve">- Đường thẳng . </w:t>
            </w:r>
          </w:p>
          <w:p w14:paraId="714CEA75" w14:textId="77777777" w:rsidR="00EC1097" w:rsidRPr="00197251" w:rsidRDefault="00EC1097" w:rsidP="00765CCF">
            <w:pPr>
              <w:jc w:val="both"/>
              <w:rPr>
                <w:sz w:val="24"/>
                <w:lang w:val="nl-NL"/>
              </w:rPr>
            </w:pPr>
            <w:r w:rsidRPr="00197251">
              <w:rPr>
                <w:sz w:val="24"/>
                <w:lang w:val="nl-NL"/>
              </w:rPr>
              <w:t>- Không nhất thiết đi qua đỉnh đối diện với cạnh ấy .</w:t>
            </w:r>
          </w:p>
          <w:p w14:paraId="2ECB7ABF" w14:textId="77777777" w:rsidR="00EC1097" w:rsidRPr="00197251" w:rsidRDefault="00EC1097" w:rsidP="00765CCF">
            <w:pPr>
              <w:jc w:val="both"/>
              <w:rPr>
                <w:sz w:val="24"/>
                <w:lang w:val="nl-NL"/>
              </w:rPr>
            </w:pPr>
            <w:r w:rsidRPr="00197251">
              <w:rPr>
                <w:sz w:val="24"/>
                <w:lang w:val="nl-NL"/>
              </w:rPr>
              <w:t>-Đường trung trực ứng với cạnh đáy của tam giác cân đồng thời là đường trung tuyến.</w:t>
            </w:r>
          </w:p>
          <w:p w14:paraId="4F30CF1F" w14:textId="77777777" w:rsidR="00EC1097" w:rsidRPr="00197251" w:rsidRDefault="00EC1097" w:rsidP="00765CCF">
            <w:pPr>
              <w:jc w:val="both"/>
              <w:rPr>
                <w:sz w:val="24"/>
                <w:lang w:val="nl-NL"/>
              </w:rPr>
            </w:pPr>
            <w:r w:rsidRPr="00197251">
              <w:rPr>
                <w:sz w:val="24"/>
                <w:lang w:val="nl-NL"/>
              </w:rPr>
              <w:t>- Thảo luận nhóm :</w:t>
            </w:r>
          </w:p>
          <w:p w14:paraId="1E86BB05" w14:textId="3DA8A713" w:rsidR="00EC1097" w:rsidRPr="00197251" w:rsidRDefault="00F95260" w:rsidP="00765CCF">
            <w:pPr>
              <w:jc w:val="both"/>
              <w:rPr>
                <w:sz w:val="24"/>
                <w:lang w:val="nl-NL"/>
              </w:rPr>
            </w:pPr>
            <w:r w:rsidRPr="00197251">
              <w:rPr>
                <w:noProof/>
                <w:sz w:val="24"/>
                <w:lang w:val="nl-NL"/>
              </w:rPr>
              <mc:AlternateContent>
                <mc:Choice Requires="wps">
                  <w:drawing>
                    <wp:anchor distT="0" distB="0" distL="114300" distR="114300" simplePos="0" relativeHeight="251699712" behindDoc="0" locked="0" layoutInCell="1" allowOverlap="1" wp14:anchorId="13AD8E66" wp14:editId="482E9220">
                      <wp:simplePos x="0" y="0"/>
                      <wp:positionH relativeFrom="column">
                        <wp:posOffset>274320</wp:posOffset>
                      </wp:positionH>
                      <wp:positionV relativeFrom="paragraph">
                        <wp:posOffset>5080</wp:posOffset>
                      </wp:positionV>
                      <wp:extent cx="0" cy="685800"/>
                      <wp:effectExtent l="10795" t="6350" r="8255" b="12700"/>
                      <wp:wrapNone/>
                      <wp:docPr id="7" name="Lin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AFD778" id="Line 381" o:spid="_x0000_s1026" style="position:absolute;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4pt" to="21.6pt,5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"/>
                  </w:pict>
                </mc:Fallback>
              </mc:AlternateContent>
            </w:r>
            <w:r w:rsidR="00EC1097" w:rsidRPr="00197251">
              <w:rPr>
                <w:sz w:val="24"/>
                <w:lang w:val="nl-NL"/>
              </w:rPr>
              <w:t xml:space="preserve">Gt   </w:t>
            </w:r>
            <w:r w:rsidR="00EC1097" w:rsidRPr="00197251">
              <w:rPr>
                <w:position w:val="-6"/>
                <w:sz w:val="24"/>
                <w:lang w:val="nl-NL"/>
              </w:rPr>
              <w:object w:dxaOrig="680" w:dyaOrig="279" w14:anchorId="5AB9B519">
                <v:shape id="_x0000_i2784" type="#_x0000_t75" style="width:33.75pt;height:14.25pt" o:ole="">
                  <v:imagedata r:id="rId2321" o:title=""/>
                </v:shape>
                <o:OLEObject Type="Embed" ProgID="Equation.DSMT4" ShapeID="_x0000_i2784" DrawAspect="Content" ObjectID="_1664270796" r:id="rId2329"/>
              </w:object>
            </w:r>
            <w:r w:rsidR="00EC1097" w:rsidRPr="00197251">
              <w:rPr>
                <w:sz w:val="24"/>
                <w:lang w:val="nl-NL"/>
              </w:rPr>
              <w:t xml:space="preserve"> cân tại A</w:t>
            </w:r>
          </w:p>
          <w:p w14:paraId="31C171BB" w14:textId="58085DF0" w:rsidR="00EC1097" w:rsidRPr="00197251" w:rsidRDefault="00F95260" w:rsidP="00765CCF">
            <w:pPr>
              <w:jc w:val="both"/>
              <w:rPr>
                <w:sz w:val="24"/>
                <w:lang w:val="nl-NL"/>
              </w:rPr>
            </w:pPr>
            <w:r w:rsidRPr="00197251">
              <w:rPr>
                <w:noProof/>
                <w:sz w:val="24"/>
                <w:lang w:val="nl-NL"/>
              </w:rPr>
              <mc:AlternateContent>
                <mc:Choice Requires="wps">
                  <w:drawing>
                    <wp:anchor distT="0" distB="0" distL="114300" distR="114300" simplePos="0" relativeHeight="251700736" behindDoc="0" locked="0" layoutInCell="1" allowOverlap="1" wp14:anchorId="043C8F16" wp14:editId="6683595E">
                      <wp:simplePos x="0" y="0"/>
                      <wp:positionH relativeFrom="column">
                        <wp:posOffset>8890</wp:posOffset>
                      </wp:positionH>
                      <wp:positionV relativeFrom="paragraph">
                        <wp:posOffset>189230</wp:posOffset>
                      </wp:positionV>
                      <wp:extent cx="1752600" cy="0"/>
                      <wp:effectExtent l="12065" t="8890" r="6985" b="10160"/>
                      <wp:wrapNone/>
                      <wp:docPr id="6"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AB1503" id="Line 382"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pt,14.9pt" to="138.7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"/>
                  </w:pict>
                </mc:Fallback>
              </mc:AlternateContent>
            </w:r>
            <w:r w:rsidR="00EC1097" w:rsidRPr="00197251">
              <w:rPr>
                <w:sz w:val="24"/>
                <w:lang w:val="nl-NL"/>
              </w:rPr>
              <w:t xml:space="preserve">        a: trung trực của BC</w:t>
            </w:r>
          </w:p>
          <w:p w14:paraId="6534CE46" w14:textId="77777777" w:rsidR="00EC1097" w:rsidRPr="00197251" w:rsidRDefault="00EC1097" w:rsidP="00765CCF">
            <w:pPr>
              <w:jc w:val="both"/>
              <w:rPr>
                <w:sz w:val="24"/>
                <w:lang w:val="nl-NL"/>
              </w:rPr>
            </w:pPr>
            <w:r w:rsidRPr="00197251">
              <w:rPr>
                <w:sz w:val="24"/>
                <w:lang w:val="nl-NL"/>
              </w:rPr>
              <w:t>KL  A</w:t>
            </w:r>
            <w:r w:rsidRPr="00197251">
              <w:rPr>
                <w:position w:val="-4"/>
                <w:sz w:val="24"/>
                <w:lang w:val="nl-NL"/>
              </w:rPr>
              <w:object w:dxaOrig="200" w:dyaOrig="200" w14:anchorId="216559D9">
                <v:shape id="_x0000_i2785" type="#_x0000_t75" style="width:9.75pt;height:9.75pt" o:ole="">
                  <v:imagedata r:id="rId2330" o:title=""/>
                </v:shape>
                <o:OLEObject Type="Embed" ProgID="Equation.DSMT4" ShapeID="_x0000_i2785" DrawAspect="Content" ObjectID="_1664270797" r:id="rId2331"/>
              </w:object>
            </w:r>
            <w:r w:rsidRPr="00197251">
              <w:rPr>
                <w:sz w:val="24"/>
                <w:lang w:val="nl-NL"/>
              </w:rPr>
              <w:t xml:space="preserve">d ( hay d là tr/ tuyến ) </w:t>
            </w:r>
          </w:p>
          <w:p w14:paraId="35DA4E3D" w14:textId="77777777" w:rsidR="00EC1097" w:rsidRPr="00197251" w:rsidRDefault="00EC1097" w:rsidP="00765CCF">
            <w:pPr>
              <w:jc w:val="both"/>
              <w:rPr>
                <w:sz w:val="24"/>
                <w:u w:val="single"/>
                <w:lang w:val="nl-NL"/>
              </w:rPr>
            </w:pPr>
          </w:p>
          <w:p w14:paraId="12F848D7" w14:textId="77777777" w:rsidR="00EC1097" w:rsidRPr="00197251" w:rsidRDefault="00EC1097" w:rsidP="00765CCF">
            <w:pPr>
              <w:jc w:val="both"/>
              <w:rPr>
                <w:sz w:val="24"/>
                <w:lang w:val="nl-NL"/>
              </w:rPr>
            </w:pPr>
            <w:r w:rsidRPr="00197251">
              <w:rPr>
                <w:sz w:val="24"/>
                <w:lang w:val="nl-NL"/>
              </w:rPr>
              <w:t xml:space="preserve">Chứng minh </w:t>
            </w:r>
            <w:r w:rsidRPr="00197251">
              <w:rPr>
                <w:position w:val="-6"/>
                <w:sz w:val="24"/>
                <w:lang w:val="nl-NL"/>
              </w:rPr>
              <w:object w:dxaOrig="680" w:dyaOrig="279" w14:anchorId="4834A489">
                <v:shape id="_x0000_i2786" type="#_x0000_t75" style="width:33.75pt;height:14.25pt" o:ole="">
                  <v:imagedata r:id="rId2321" o:title=""/>
                </v:shape>
                <o:OLEObject Type="Embed" ProgID="Equation.DSMT4" ShapeID="_x0000_i2786" DrawAspect="Content" ObjectID="_1664270798" r:id="rId2332"/>
              </w:object>
            </w:r>
            <w:r w:rsidRPr="00197251">
              <w:rPr>
                <w:sz w:val="24"/>
                <w:lang w:val="nl-NL"/>
              </w:rPr>
              <w:t xml:space="preserve"> cân tại A </w:t>
            </w:r>
          </w:p>
          <w:p w14:paraId="5A0F08F1" w14:textId="77777777" w:rsidR="00EC1097" w:rsidRPr="00197251" w:rsidRDefault="00EC1097" w:rsidP="00765CCF">
            <w:pPr>
              <w:jc w:val="both"/>
              <w:rPr>
                <w:sz w:val="24"/>
                <w:lang w:val="nl-NL"/>
              </w:rPr>
            </w:pPr>
            <w:r w:rsidRPr="00197251">
              <w:rPr>
                <w:sz w:val="24"/>
                <w:lang w:val="nl-NL"/>
              </w:rPr>
              <w:t xml:space="preserve">nên AB= AC </w:t>
            </w:r>
          </w:p>
          <w:p w14:paraId="0DD6DF2B" w14:textId="77777777" w:rsidR="00EC1097" w:rsidRPr="00197251" w:rsidRDefault="00EC1097" w:rsidP="00765CCF">
            <w:pPr>
              <w:jc w:val="both"/>
              <w:rPr>
                <w:sz w:val="24"/>
                <w:lang w:val="nl-NL"/>
              </w:rPr>
            </w:pPr>
            <w:r w:rsidRPr="00197251">
              <w:rPr>
                <w:sz w:val="24"/>
                <w:lang w:val="nl-NL"/>
              </w:rPr>
              <w:t xml:space="preserve">mà d: trung trực ứng với BC nên d : tập hợp tất cả các điểm cách đều Bvà C </w:t>
            </w:r>
          </w:p>
          <w:p w14:paraId="073C3164" w14:textId="77777777" w:rsidR="00EC1097" w:rsidRPr="00197251" w:rsidRDefault="00EC1097" w:rsidP="00765CCF">
            <w:pPr>
              <w:jc w:val="both"/>
              <w:rPr>
                <w:b/>
                <w:sz w:val="24"/>
                <w:lang w:val="nl-NL"/>
              </w:rPr>
            </w:pPr>
            <w:r w:rsidRPr="00197251">
              <w:rPr>
                <w:sz w:val="24"/>
                <w:lang w:val="nl-NL"/>
              </w:rPr>
              <w:t xml:space="preserve">Mà AB = AC </w:t>
            </w:r>
            <w:r w:rsidRPr="00197251">
              <w:rPr>
                <w:position w:val="-6"/>
                <w:sz w:val="24"/>
                <w:lang w:val="nl-NL"/>
              </w:rPr>
              <w:object w:dxaOrig="300" w:dyaOrig="240" w14:anchorId="2698F948">
                <v:shape id="_x0000_i2787" type="#_x0000_t75" style="width:15pt;height:12pt" o:ole="">
                  <v:imagedata r:id="rId2333" o:title=""/>
                </v:shape>
                <o:OLEObject Type="Embed" ProgID="Equation.DSMT4" ShapeID="_x0000_i2787" DrawAspect="Content" ObjectID="_1664270799" r:id="rId2334"/>
              </w:object>
            </w:r>
            <w:r w:rsidRPr="00197251">
              <w:rPr>
                <w:sz w:val="24"/>
                <w:lang w:val="nl-NL"/>
              </w:rPr>
              <w:t xml:space="preserve"> A </w:t>
            </w:r>
            <w:r w:rsidRPr="00197251">
              <w:rPr>
                <w:position w:val="-4"/>
                <w:sz w:val="24"/>
                <w:lang w:val="nl-NL"/>
              </w:rPr>
              <w:object w:dxaOrig="200" w:dyaOrig="200" w14:anchorId="55A00D01">
                <v:shape id="_x0000_i2788" type="#_x0000_t75" style="width:9.75pt;height:9.75pt" o:ole="">
                  <v:imagedata r:id="rId2335" o:title=""/>
                </v:shape>
                <o:OLEObject Type="Embed" ProgID="Equation.DSMT4" ShapeID="_x0000_i2788" DrawAspect="Content" ObjectID="_1664270800" r:id="rId2336"/>
              </w:object>
            </w:r>
            <w:r w:rsidRPr="00197251">
              <w:rPr>
                <w:sz w:val="24"/>
                <w:lang w:val="nl-NL"/>
              </w:rPr>
              <w:t>d</w:t>
            </w:r>
          </w:p>
        </w:tc>
        <w:tc>
          <w:tcPr>
            <w:tcW w:w="3613" w:type="dxa"/>
            <w:shd w:val="clear" w:color="auto" w:fill="auto"/>
          </w:tcPr>
          <w:p w14:paraId="2B3F88B8" w14:textId="77777777" w:rsidR="00EC1097" w:rsidRPr="00197251" w:rsidRDefault="00EC1097" w:rsidP="00765CCF">
            <w:pPr>
              <w:jc w:val="both"/>
              <w:rPr>
                <w:b/>
                <w:i/>
                <w:sz w:val="24"/>
                <w:lang w:val="nl-NL"/>
              </w:rPr>
            </w:pPr>
            <w:r w:rsidRPr="00197251">
              <w:rPr>
                <w:b/>
                <w:i/>
                <w:sz w:val="24"/>
                <w:lang w:val="nl-NL"/>
              </w:rPr>
              <w:lastRenderedPageBreak/>
              <w:t>1. Đường trung trực của tam giác.</w:t>
            </w:r>
          </w:p>
          <w:p w14:paraId="3F6CC7F2" w14:textId="6A9C13BC" w:rsidR="00EC1097" w:rsidRPr="00197251" w:rsidRDefault="00F95260" w:rsidP="00765CCF">
            <w:pPr>
              <w:jc w:val="both"/>
              <w:rPr>
                <w:sz w:val="24"/>
                <w:lang w:val="nl-NL"/>
              </w:rPr>
            </w:pPr>
            <w:r w:rsidRPr="00197251">
              <w:rPr>
                <w:noProof/>
                <w:sz w:val="24"/>
                <w:lang w:val="nl-NL"/>
              </w:rPr>
              <w:drawing>
                <wp:inline distT="0" distB="0" distL="0" distR="0" wp14:anchorId="781FD4FF" wp14:editId="34B6F9DB">
                  <wp:extent cx="1695450" cy="1009650"/>
                  <wp:effectExtent l="0" t="0" r="0"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2337">
                            <a:extLst>
                              <a:ext uri="{28A0092B-C50C-407E-A947-70E740481C1C}">
                                <a14:useLocalDpi xmlns:a14="http://schemas.microsoft.com/office/drawing/2010/main" val="0"/>
                              </a:ext>
                            </a:extLst>
                          </a:blip>
                          <a:srcRect/>
                          <a:stretch>
                            <a:fillRect/>
                          </a:stretch>
                        </pic:blipFill>
                        <pic:spPr bwMode="auto">
                          <a:xfrm>
                            <a:off x="0" y="0"/>
                            <a:ext cx="1695450" cy="1009650"/>
                          </a:xfrm>
                          <a:prstGeom prst="rect">
                            <a:avLst/>
                          </a:prstGeom>
                          <a:noFill/>
                          <a:ln>
                            <a:noFill/>
                          </a:ln>
                        </pic:spPr>
                      </pic:pic>
                    </a:graphicData>
                  </a:graphic>
                </wp:inline>
              </w:drawing>
            </w:r>
          </w:p>
          <w:p w14:paraId="4B3F653B" w14:textId="77777777" w:rsidR="00EC1097" w:rsidRPr="00197251" w:rsidRDefault="00EC1097" w:rsidP="00765CCF">
            <w:pPr>
              <w:rPr>
                <w:sz w:val="24"/>
                <w:lang w:val="nl-NL"/>
              </w:rPr>
            </w:pPr>
            <w:r w:rsidRPr="00197251">
              <w:rPr>
                <w:sz w:val="24"/>
                <w:lang w:val="nl-NL"/>
              </w:rPr>
              <w:lastRenderedPageBreak/>
              <w:t xml:space="preserve">  </w:t>
            </w:r>
          </w:p>
          <w:p w14:paraId="5A1B6BDD" w14:textId="77777777" w:rsidR="00EC1097" w:rsidRPr="00197251" w:rsidRDefault="00EC1097" w:rsidP="00765CCF">
            <w:pPr>
              <w:jc w:val="both"/>
              <w:rPr>
                <w:sz w:val="24"/>
                <w:lang w:val="nl-NL"/>
              </w:rPr>
            </w:pPr>
            <w:r w:rsidRPr="00197251">
              <w:rPr>
                <w:sz w:val="24"/>
                <w:lang w:val="nl-NL"/>
              </w:rPr>
              <w:t xml:space="preserve"> a.</w:t>
            </w:r>
            <w:r w:rsidRPr="00197251">
              <w:rPr>
                <w:i/>
                <w:sz w:val="24"/>
                <w:lang w:val="nl-NL"/>
              </w:rPr>
              <w:t>Khái niệm</w:t>
            </w:r>
            <w:r w:rsidRPr="00197251">
              <w:rPr>
                <w:sz w:val="24"/>
                <w:lang w:val="nl-NL"/>
              </w:rPr>
              <w:t xml:space="preserve"> : Đường trung trực của mỗi cạnh gọi là đường trung trực của tam giác đó.</w:t>
            </w:r>
          </w:p>
          <w:p w14:paraId="6905D88C" w14:textId="77777777" w:rsidR="00EC1097" w:rsidRPr="00197251" w:rsidRDefault="00EC1097" w:rsidP="00765CCF">
            <w:pPr>
              <w:jc w:val="both"/>
              <w:rPr>
                <w:sz w:val="24"/>
                <w:lang w:val="nl-NL"/>
              </w:rPr>
            </w:pPr>
            <w:r w:rsidRPr="00197251">
              <w:rPr>
                <w:sz w:val="24"/>
                <w:lang w:val="nl-NL"/>
              </w:rPr>
              <w:t xml:space="preserve">b. Mỗi tam giác có ba đường trung trực </w:t>
            </w:r>
          </w:p>
          <w:p w14:paraId="205155D8" w14:textId="77777777" w:rsidR="00EC1097" w:rsidRPr="00197251" w:rsidRDefault="00EC1097" w:rsidP="00765CCF">
            <w:pPr>
              <w:rPr>
                <w:sz w:val="24"/>
                <w:lang w:val="nl-NL"/>
              </w:rPr>
            </w:pPr>
          </w:p>
          <w:p w14:paraId="6B56F0EB" w14:textId="77777777" w:rsidR="00EC1097" w:rsidRPr="00197251" w:rsidRDefault="00EC1097" w:rsidP="00765CCF">
            <w:pPr>
              <w:rPr>
                <w:sz w:val="24"/>
                <w:lang w:val="nl-NL"/>
              </w:rPr>
            </w:pPr>
            <w:r w:rsidRPr="00197251">
              <w:rPr>
                <w:i/>
                <w:sz w:val="24"/>
                <w:lang w:val="nl-NL"/>
              </w:rPr>
              <w:t>c.Nhận xét:</w:t>
            </w:r>
          </w:p>
          <w:p w14:paraId="01656315" w14:textId="77777777" w:rsidR="00EC1097" w:rsidRPr="00197251" w:rsidRDefault="00EC1097" w:rsidP="00765CCF">
            <w:pPr>
              <w:rPr>
                <w:b/>
                <w:sz w:val="24"/>
                <w:lang w:val="nl-NL"/>
              </w:rPr>
            </w:pPr>
          </w:p>
          <w:p w14:paraId="2996CBE9" w14:textId="77777777" w:rsidR="00EC1097" w:rsidRPr="00197251" w:rsidRDefault="00EC1097" w:rsidP="00765CCF">
            <w:pPr>
              <w:jc w:val="both"/>
              <w:rPr>
                <w:sz w:val="24"/>
                <w:lang w:val="nl-NL"/>
              </w:rPr>
            </w:pPr>
            <w:r w:rsidRPr="00197251">
              <w:rPr>
                <w:sz w:val="24"/>
                <w:lang w:val="nl-NL"/>
              </w:rPr>
              <w:t>- Đường trung trực của tam giác không nhất thiết đi qua đỉnh đối diện với cạnh ấy.</w:t>
            </w:r>
          </w:p>
          <w:p w14:paraId="191974BA" w14:textId="77777777" w:rsidR="00EC1097" w:rsidRPr="00197251" w:rsidRDefault="00EC1097" w:rsidP="00765CCF">
            <w:pPr>
              <w:jc w:val="both"/>
              <w:rPr>
                <w:sz w:val="24"/>
                <w:lang w:val="nl-NL"/>
              </w:rPr>
            </w:pPr>
          </w:p>
          <w:p w14:paraId="009FC2B4" w14:textId="77777777" w:rsidR="00EC1097" w:rsidRPr="00197251" w:rsidRDefault="00EC1097" w:rsidP="00765CCF">
            <w:pPr>
              <w:jc w:val="both"/>
              <w:rPr>
                <w:sz w:val="24"/>
                <w:lang w:val="nl-NL"/>
              </w:rPr>
            </w:pPr>
            <w:r w:rsidRPr="00197251">
              <w:rPr>
                <w:sz w:val="24"/>
                <w:lang w:val="nl-NL"/>
              </w:rPr>
              <w:t>- Trong tam giác cân đường trung trực ứng với cạnh đáy đồng thời là đường trung tuyến ứng với cạnh này</w:t>
            </w:r>
          </w:p>
        </w:tc>
      </w:tr>
      <w:tr w:rsidR="00EC1097" w:rsidRPr="00197251" w14:paraId="26BE77A3" w14:textId="77777777" w:rsidTr="00765CCF">
        <w:tc>
          <w:tcPr>
            <w:tcW w:w="10031" w:type="dxa"/>
            <w:gridSpan w:val="3"/>
            <w:shd w:val="clear" w:color="auto" w:fill="auto"/>
          </w:tcPr>
          <w:p w14:paraId="0718734C" w14:textId="77777777" w:rsidR="00EC1097" w:rsidRPr="00197251" w:rsidRDefault="00EC1097" w:rsidP="00765CCF">
            <w:pPr>
              <w:rPr>
                <w:b/>
                <w:sz w:val="24"/>
              </w:rPr>
            </w:pPr>
            <w:r w:rsidRPr="00197251">
              <w:rPr>
                <w:b/>
                <w:sz w:val="24"/>
              </w:rPr>
              <w:lastRenderedPageBreak/>
              <w:t xml:space="preserve">Hoạt động 2: </w:t>
            </w:r>
            <w:r w:rsidRPr="00197251">
              <w:rPr>
                <w:b/>
                <w:i/>
                <w:sz w:val="24"/>
                <w:lang w:val="nl-NL"/>
              </w:rPr>
              <w:t>Tính chất ba đường trung trực của tam giác</w:t>
            </w:r>
            <w:r w:rsidRPr="00197251">
              <w:rPr>
                <w:b/>
                <w:sz w:val="24"/>
              </w:rPr>
              <w:t xml:space="preserve"> (15 phút)</w:t>
            </w:r>
          </w:p>
          <w:p w14:paraId="500BF1DE" w14:textId="77777777" w:rsidR="00EC1097" w:rsidRPr="00197251" w:rsidRDefault="00EC1097" w:rsidP="00765CCF">
            <w:pPr>
              <w:rPr>
                <w:sz w:val="24"/>
              </w:rPr>
            </w:pPr>
            <w:r w:rsidRPr="00197251">
              <w:rPr>
                <w:b/>
                <w:i/>
                <w:sz w:val="24"/>
              </w:rPr>
              <w:t>Mục tiêu</w:t>
            </w:r>
            <w:r w:rsidRPr="00197251">
              <w:rPr>
                <w:sz w:val="24"/>
              </w:rPr>
              <w:t>: HS nắm vững định lý, biết cách chứng minh định lý</w:t>
            </w:r>
          </w:p>
          <w:p w14:paraId="754AA185" w14:textId="77777777" w:rsidR="00EC1097" w:rsidRPr="00197251" w:rsidRDefault="00EC1097" w:rsidP="00765CCF">
            <w:pPr>
              <w:rPr>
                <w:sz w:val="24"/>
              </w:rPr>
            </w:pPr>
            <w:r w:rsidRPr="00197251">
              <w:rPr>
                <w:b/>
                <w:i/>
                <w:sz w:val="24"/>
              </w:rPr>
              <w:t>Phương pháp:</w:t>
            </w:r>
            <w:r w:rsidRPr="00197251">
              <w:rPr>
                <w:sz w:val="24"/>
              </w:rPr>
              <w:t xml:space="preserve"> Thuyết trình, đàm thoại, hoạt động nhóm</w:t>
            </w:r>
          </w:p>
          <w:p w14:paraId="4B235D48" w14:textId="77777777" w:rsidR="00EC1097" w:rsidRPr="00197251" w:rsidRDefault="00EC1097" w:rsidP="00765CCF">
            <w:pPr>
              <w:rPr>
                <w:sz w:val="24"/>
              </w:rPr>
            </w:pPr>
            <w:r w:rsidRPr="00197251">
              <w:rPr>
                <w:b/>
                <w:i/>
                <w:sz w:val="24"/>
              </w:rPr>
              <w:t>Sản phẩm</w:t>
            </w:r>
            <w:r w:rsidRPr="00197251">
              <w:rPr>
                <w:sz w:val="24"/>
              </w:rPr>
              <w:t>: HS vẽ chính xác ba đường trung trực của tam giác, phát biểu và chứng minh được định lý</w:t>
            </w:r>
          </w:p>
        </w:tc>
      </w:tr>
      <w:tr w:rsidR="00EC1097" w:rsidRPr="00197251" w14:paraId="31D4A06F" w14:textId="77777777" w:rsidTr="00765CCF">
        <w:tc>
          <w:tcPr>
            <w:tcW w:w="3209" w:type="dxa"/>
            <w:shd w:val="clear" w:color="auto" w:fill="auto"/>
          </w:tcPr>
          <w:p w14:paraId="740071F1" w14:textId="77777777" w:rsidR="00EC1097" w:rsidRPr="00197251" w:rsidRDefault="00EC1097" w:rsidP="00765CCF">
            <w:pPr>
              <w:jc w:val="both"/>
              <w:rPr>
                <w:sz w:val="24"/>
                <w:lang w:val="nl-NL"/>
              </w:rPr>
            </w:pPr>
            <w:r w:rsidRPr="00197251">
              <w:rPr>
                <w:sz w:val="24"/>
                <w:lang w:val="nl-NL"/>
              </w:rPr>
              <w:t xml:space="preserve">-Gọi HS lên bảng thực hiện ?2  </w:t>
            </w:r>
            <w:r w:rsidRPr="00197251">
              <w:rPr>
                <w:i/>
                <w:sz w:val="24"/>
                <w:lang w:val="nl-NL"/>
              </w:rPr>
              <w:t>Dựng ba đường trung trực của tam giác bằng thước và compa</w:t>
            </w:r>
          </w:p>
          <w:p w14:paraId="50202090" w14:textId="77777777" w:rsidR="00EC1097" w:rsidRPr="00197251" w:rsidRDefault="00EC1097" w:rsidP="00765CCF">
            <w:pPr>
              <w:jc w:val="both"/>
              <w:rPr>
                <w:sz w:val="24"/>
                <w:lang w:val="nl-NL"/>
              </w:rPr>
            </w:pPr>
            <w:r w:rsidRPr="00197251">
              <w:rPr>
                <w:sz w:val="24"/>
                <w:lang w:val="nl-NL"/>
              </w:rPr>
              <w:t xml:space="preserve">- Có kết luận gì về ba đường trung trực này? </w:t>
            </w:r>
          </w:p>
          <w:p w14:paraId="7B8E1172" w14:textId="77777777" w:rsidR="00EC1097" w:rsidRPr="00197251" w:rsidRDefault="00EC1097" w:rsidP="00765CCF">
            <w:pPr>
              <w:jc w:val="both"/>
              <w:rPr>
                <w:sz w:val="24"/>
                <w:lang w:val="nl-NL"/>
              </w:rPr>
            </w:pPr>
          </w:p>
          <w:p w14:paraId="14403A27" w14:textId="77777777" w:rsidR="00EC1097" w:rsidRPr="00197251" w:rsidRDefault="00EC1097" w:rsidP="00765CCF">
            <w:pPr>
              <w:jc w:val="both"/>
              <w:rPr>
                <w:sz w:val="24"/>
                <w:lang w:val="nl-NL"/>
              </w:rPr>
            </w:pPr>
            <w:r w:rsidRPr="00197251">
              <w:rPr>
                <w:sz w:val="24"/>
                <w:lang w:val="nl-NL"/>
              </w:rPr>
              <w:t xml:space="preserve">-Hãy so sánh khoảng cách từ giao điểm của  3 đường trung trực đến 3 đỉnh  của tam giác? </w:t>
            </w:r>
          </w:p>
          <w:p w14:paraId="7F03A7D5" w14:textId="77777777" w:rsidR="00EC1097" w:rsidRPr="00197251" w:rsidRDefault="00EC1097" w:rsidP="00765CCF">
            <w:pPr>
              <w:jc w:val="both"/>
              <w:rPr>
                <w:sz w:val="24"/>
                <w:lang w:val="nl-NL"/>
              </w:rPr>
            </w:pPr>
          </w:p>
          <w:p w14:paraId="4A4A8306" w14:textId="77777777" w:rsidR="00EC1097" w:rsidRPr="00197251" w:rsidRDefault="00EC1097" w:rsidP="00765CCF">
            <w:pPr>
              <w:jc w:val="both"/>
              <w:rPr>
                <w:sz w:val="24"/>
                <w:lang w:val="nl-NL"/>
              </w:rPr>
            </w:pPr>
            <w:r w:rsidRPr="00197251">
              <w:rPr>
                <w:sz w:val="24"/>
                <w:lang w:val="nl-NL"/>
              </w:rPr>
              <w:t xml:space="preserve">- Giới thiệu định lý. </w:t>
            </w:r>
          </w:p>
          <w:p w14:paraId="279165B5" w14:textId="77777777" w:rsidR="00EC1097" w:rsidRPr="00197251" w:rsidRDefault="00EC1097" w:rsidP="00765CCF">
            <w:pPr>
              <w:jc w:val="both"/>
              <w:rPr>
                <w:sz w:val="24"/>
                <w:lang w:val="nl-NL"/>
              </w:rPr>
            </w:pPr>
            <w:r w:rsidRPr="00197251">
              <w:rPr>
                <w:sz w:val="24"/>
                <w:lang w:val="nl-NL"/>
              </w:rPr>
              <w:t>- Gọi HS nhắc lại đinh lí</w:t>
            </w:r>
          </w:p>
          <w:p w14:paraId="0FF79325" w14:textId="77777777" w:rsidR="00EC1097" w:rsidRPr="00197251" w:rsidRDefault="00EC1097" w:rsidP="00765CCF">
            <w:pPr>
              <w:jc w:val="both"/>
              <w:rPr>
                <w:sz w:val="24"/>
                <w:lang w:val="nl-NL"/>
              </w:rPr>
            </w:pPr>
            <w:r w:rsidRPr="00197251">
              <w:rPr>
                <w:sz w:val="24"/>
                <w:lang w:val="nl-NL"/>
              </w:rPr>
              <w:t xml:space="preserve">-Vẽ hình lên bảng , yêu cầu HS nêu GT,KL của định lí </w:t>
            </w:r>
          </w:p>
          <w:p w14:paraId="27D4A35F" w14:textId="77777777" w:rsidR="00EC1097" w:rsidRPr="00197251" w:rsidRDefault="00EC1097" w:rsidP="00765CCF">
            <w:pPr>
              <w:rPr>
                <w:sz w:val="24"/>
                <w:lang w:val="nl-NL"/>
              </w:rPr>
            </w:pPr>
            <w:r w:rsidRPr="00197251">
              <w:rPr>
                <w:sz w:val="24"/>
                <w:lang w:val="nl-NL"/>
              </w:rPr>
              <w:t>- Giả sử 2 đường trung trực b và c của AC và AB cắt nhau tại O. Vậy O nằm trên đường trung trực của BC khi nào ?</w:t>
            </w:r>
          </w:p>
          <w:p w14:paraId="238C3E71" w14:textId="77777777" w:rsidR="00EC1097" w:rsidRPr="00197251" w:rsidRDefault="00EC1097" w:rsidP="00765CCF">
            <w:pPr>
              <w:rPr>
                <w:sz w:val="24"/>
                <w:lang w:val="nl-NL"/>
              </w:rPr>
            </w:pPr>
          </w:p>
          <w:p w14:paraId="5644411A" w14:textId="77777777" w:rsidR="00EC1097" w:rsidRPr="00197251" w:rsidRDefault="00EC1097" w:rsidP="00765CCF">
            <w:pPr>
              <w:rPr>
                <w:sz w:val="24"/>
                <w:lang w:val="nl-NL"/>
              </w:rPr>
            </w:pPr>
            <w:r w:rsidRPr="00197251">
              <w:rPr>
                <w:sz w:val="24"/>
                <w:lang w:val="nl-NL"/>
              </w:rPr>
              <w:t>-Gọi HS trình bày  phần chứng minh</w:t>
            </w:r>
          </w:p>
          <w:p w14:paraId="13826A4D" w14:textId="77777777" w:rsidR="00EC1097" w:rsidRPr="00197251" w:rsidRDefault="00EC1097" w:rsidP="00765CCF">
            <w:pPr>
              <w:rPr>
                <w:sz w:val="24"/>
                <w:lang w:val="nl-NL"/>
              </w:rPr>
            </w:pPr>
          </w:p>
          <w:p w14:paraId="0D34B603" w14:textId="77777777" w:rsidR="00EC1097" w:rsidRPr="00197251" w:rsidRDefault="00EC1097" w:rsidP="00765CCF">
            <w:pPr>
              <w:jc w:val="both"/>
              <w:rPr>
                <w:sz w:val="24"/>
                <w:lang w:val="nl-NL"/>
              </w:rPr>
            </w:pPr>
            <w:r w:rsidRPr="00197251">
              <w:rPr>
                <w:sz w:val="24"/>
                <w:lang w:val="nl-NL"/>
              </w:rPr>
              <w:t>.</w:t>
            </w:r>
          </w:p>
          <w:p w14:paraId="3A3740BF" w14:textId="77777777" w:rsidR="00EC1097" w:rsidRPr="00197251" w:rsidRDefault="00EC1097" w:rsidP="00765CCF">
            <w:pPr>
              <w:rPr>
                <w:sz w:val="24"/>
                <w:lang w:val="nl-NL"/>
              </w:rPr>
            </w:pPr>
            <w:r w:rsidRPr="00197251">
              <w:rPr>
                <w:sz w:val="24"/>
                <w:lang w:val="nl-NL"/>
              </w:rPr>
              <w:t xml:space="preserve">-Vậy ta có kết luận nhu thế nào về ba đường trung truwcfj của tam giác ? </w:t>
            </w:r>
          </w:p>
          <w:p w14:paraId="74BBA6F1" w14:textId="77777777" w:rsidR="00EC1097" w:rsidRPr="00197251" w:rsidRDefault="00EC1097" w:rsidP="00765CCF">
            <w:pPr>
              <w:rPr>
                <w:sz w:val="24"/>
                <w:lang w:val="nl-NL"/>
              </w:rPr>
            </w:pPr>
          </w:p>
          <w:p w14:paraId="5E00574C" w14:textId="77777777" w:rsidR="00EC1097" w:rsidRPr="00197251" w:rsidRDefault="00EC1097" w:rsidP="00765CCF">
            <w:pPr>
              <w:rPr>
                <w:sz w:val="24"/>
                <w:lang w:val="nl-NL"/>
              </w:rPr>
            </w:pPr>
          </w:p>
          <w:p w14:paraId="4E21E03E" w14:textId="77777777" w:rsidR="00EC1097" w:rsidRPr="00197251" w:rsidRDefault="00EC1097" w:rsidP="00765CCF">
            <w:pPr>
              <w:rPr>
                <w:sz w:val="24"/>
                <w:lang w:val="nl-NL"/>
              </w:rPr>
            </w:pPr>
            <w:r w:rsidRPr="00197251">
              <w:rPr>
                <w:sz w:val="24"/>
                <w:lang w:val="nl-NL"/>
              </w:rPr>
              <w:t>- Treo bảng phụ  giới thiệu về đường tròn ngoại tiếp tam giác và giới thiệu chú ý SGK</w:t>
            </w:r>
          </w:p>
          <w:p w14:paraId="04A47801" w14:textId="77777777" w:rsidR="00EC1097" w:rsidRPr="00197251" w:rsidRDefault="00EC1097" w:rsidP="00765CCF">
            <w:pPr>
              <w:jc w:val="both"/>
              <w:rPr>
                <w:sz w:val="24"/>
                <w:lang w:val="nl-NL"/>
              </w:rPr>
            </w:pPr>
          </w:p>
        </w:tc>
        <w:tc>
          <w:tcPr>
            <w:tcW w:w="3209" w:type="dxa"/>
            <w:shd w:val="clear" w:color="auto" w:fill="auto"/>
          </w:tcPr>
          <w:p w14:paraId="349C6ACC" w14:textId="77777777" w:rsidR="00EC1097" w:rsidRPr="00197251" w:rsidRDefault="00EC1097" w:rsidP="00765CCF">
            <w:pPr>
              <w:jc w:val="both"/>
              <w:rPr>
                <w:sz w:val="24"/>
                <w:lang w:val="nl-NL"/>
              </w:rPr>
            </w:pPr>
            <w:r w:rsidRPr="00197251">
              <w:rPr>
                <w:sz w:val="24"/>
                <w:lang w:val="nl-NL"/>
              </w:rPr>
              <w:lastRenderedPageBreak/>
              <w:t>-HSTBK : Lên bảng dựng ba đường trung trực của tam giác ABC</w:t>
            </w:r>
          </w:p>
          <w:p w14:paraId="6FB9E2EE" w14:textId="77777777" w:rsidR="00EC1097" w:rsidRPr="00197251" w:rsidRDefault="00EC1097" w:rsidP="00765CCF">
            <w:pPr>
              <w:jc w:val="both"/>
              <w:rPr>
                <w:sz w:val="24"/>
                <w:lang w:val="nl-NL"/>
              </w:rPr>
            </w:pPr>
            <w:r w:rsidRPr="00197251">
              <w:rPr>
                <w:sz w:val="24"/>
                <w:lang w:val="nl-NL"/>
              </w:rPr>
              <w:t>-HSTB Ba đường trung trực của tam giác cùng đi qua một điểm</w:t>
            </w:r>
          </w:p>
          <w:p w14:paraId="4943C7F6" w14:textId="77777777" w:rsidR="00EC1097" w:rsidRPr="00197251" w:rsidRDefault="00EC1097" w:rsidP="00765CCF">
            <w:pPr>
              <w:jc w:val="both"/>
              <w:rPr>
                <w:sz w:val="24"/>
                <w:lang w:val="nl-NL"/>
              </w:rPr>
            </w:pPr>
            <w:r w:rsidRPr="00197251">
              <w:rPr>
                <w:sz w:val="24"/>
                <w:lang w:val="nl-NL"/>
              </w:rPr>
              <w:t>-HS.KG : Khoảng cách từ giao điểm của  3 đường trung trực đến 3 đỉnh  của tam giác  bằng nhau.</w:t>
            </w:r>
          </w:p>
          <w:p w14:paraId="485AF9D0" w14:textId="77777777" w:rsidR="00EC1097" w:rsidRPr="00197251" w:rsidRDefault="00EC1097" w:rsidP="00765CCF">
            <w:pPr>
              <w:jc w:val="both"/>
              <w:rPr>
                <w:sz w:val="24"/>
                <w:lang w:val="nl-NL"/>
              </w:rPr>
            </w:pPr>
            <w:r w:rsidRPr="00197251">
              <w:rPr>
                <w:sz w:val="24"/>
                <w:lang w:val="nl-NL"/>
              </w:rPr>
              <w:t>- Đọc định lí SGK</w:t>
            </w:r>
          </w:p>
          <w:p w14:paraId="652E8B69" w14:textId="77777777" w:rsidR="00EC1097" w:rsidRPr="00197251" w:rsidRDefault="00EC1097" w:rsidP="00765CCF">
            <w:pPr>
              <w:jc w:val="both"/>
              <w:rPr>
                <w:sz w:val="24"/>
                <w:lang w:val="nl-NL"/>
              </w:rPr>
            </w:pPr>
            <w:r w:rsidRPr="00197251">
              <w:rPr>
                <w:sz w:val="24"/>
                <w:lang w:val="nl-NL"/>
              </w:rPr>
              <w:t>- Vài HS nhắc lại định lí</w:t>
            </w:r>
          </w:p>
          <w:p w14:paraId="45A715BC" w14:textId="77777777" w:rsidR="00EC1097" w:rsidRPr="00197251" w:rsidRDefault="00EC1097" w:rsidP="00765CCF">
            <w:pPr>
              <w:rPr>
                <w:sz w:val="24"/>
                <w:lang w:val="nl-NL"/>
              </w:rPr>
            </w:pPr>
            <w:r w:rsidRPr="00197251">
              <w:rPr>
                <w:sz w:val="24"/>
                <w:lang w:val="nl-NL"/>
              </w:rPr>
              <w:t>- Vẽ hình vào vở và ghi GT-KL của định lý</w:t>
            </w:r>
          </w:p>
          <w:p w14:paraId="35F997ED" w14:textId="77777777" w:rsidR="00EC1097" w:rsidRPr="00197251" w:rsidRDefault="00EC1097" w:rsidP="00765CCF">
            <w:pPr>
              <w:rPr>
                <w:sz w:val="24"/>
                <w:lang w:val="nl-NL"/>
              </w:rPr>
            </w:pPr>
          </w:p>
          <w:p w14:paraId="434635A4" w14:textId="77777777" w:rsidR="00EC1097" w:rsidRPr="00197251" w:rsidRDefault="00EC1097" w:rsidP="00765CCF">
            <w:pPr>
              <w:rPr>
                <w:sz w:val="24"/>
                <w:lang w:val="nl-NL"/>
              </w:rPr>
            </w:pPr>
            <w:r w:rsidRPr="00197251">
              <w:rPr>
                <w:sz w:val="24"/>
                <w:lang w:val="nl-NL"/>
              </w:rPr>
              <w:t>- Khi O phải cách đều B và C. Hay khi OB = OC</w:t>
            </w:r>
          </w:p>
          <w:p w14:paraId="7784A68C" w14:textId="77777777" w:rsidR="00EC1097" w:rsidRPr="00197251" w:rsidRDefault="00EC1097" w:rsidP="00765CCF">
            <w:pPr>
              <w:rPr>
                <w:sz w:val="24"/>
                <w:lang w:val="nl-NL"/>
              </w:rPr>
            </w:pPr>
          </w:p>
          <w:p w14:paraId="36F63E1F" w14:textId="77777777" w:rsidR="00EC1097" w:rsidRPr="00197251" w:rsidRDefault="00EC1097" w:rsidP="00765CCF">
            <w:pPr>
              <w:rPr>
                <w:sz w:val="24"/>
                <w:lang w:val="nl-NL"/>
              </w:rPr>
            </w:pPr>
          </w:p>
          <w:p w14:paraId="1FBA0F71" w14:textId="77777777" w:rsidR="00EC1097" w:rsidRPr="00197251" w:rsidRDefault="00EC1097" w:rsidP="00765CCF">
            <w:pPr>
              <w:rPr>
                <w:sz w:val="24"/>
                <w:lang w:val="nl-NL"/>
              </w:rPr>
            </w:pPr>
            <w:r w:rsidRPr="00197251">
              <w:rPr>
                <w:sz w:val="24"/>
                <w:lang w:val="nl-NL"/>
              </w:rPr>
              <w:t>-  Trình bày chứng minh định lý</w:t>
            </w:r>
          </w:p>
          <w:p w14:paraId="3FEF3645" w14:textId="77777777" w:rsidR="00EC1097" w:rsidRPr="00197251" w:rsidRDefault="00EC1097" w:rsidP="00765CCF">
            <w:pPr>
              <w:rPr>
                <w:sz w:val="24"/>
                <w:lang w:val="nl-NL"/>
              </w:rPr>
            </w:pPr>
          </w:p>
          <w:p w14:paraId="5701D533" w14:textId="77777777" w:rsidR="00EC1097" w:rsidRPr="00197251" w:rsidRDefault="00EC1097" w:rsidP="00765CCF">
            <w:pPr>
              <w:rPr>
                <w:sz w:val="24"/>
                <w:lang w:val="nl-NL"/>
              </w:rPr>
            </w:pPr>
          </w:p>
          <w:p w14:paraId="7C5CE116" w14:textId="77777777" w:rsidR="00EC1097" w:rsidRPr="00197251" w:rsidRDefault="00EC1097" w:rsidP="00765CCF">
            <w:pPr>
              <w:jc w:val="both"/>
              <w:rPr>
                <w:sz w:val="24"/>
                <w:lang w:val="nl-NL"/>
              </w:rPr>
            </w:pPr>
            <w:r w:rsidRPr="00197251">
              <w:rPr>
                <w:sz w:val="24"/>
                <w:lang w:val="nl-NL"/>
              </w:rPr>
              <w:t xml:space="preserve">Vậy ba đường trung trực của </w:t>
            </w:r>
            <w:r w:rsidRPr="00197251">
              <w:rPr>
                <w:position w:val="-6"/>
                <w:sz w:val="24"/>
                <w:lang w:val="nl-NL"/>
              </w:rPr>
              <w:object w:dxaOrig="680" w:dyaOrig="279" w14:anchorId="783B4194">
                <v:shape id="_x0000_i2790" type="#_x0000_t75" style="width:33.75pt;height:14.25pt" o:ole="">
                  <v:imagedata r:id="rId2321" o:title=""/>
                </v:shape>
                <o:OLEObject Type="Embed" ProgID="Equation.DSMT4" ShapeID="_x0000_i2790" DrawAspect="Content" ObjectID="_1664270801" r:id="rId2338"/>
              </w:object>
            </w:r>
            <w:r w:rsidRPr="00197251">
              <w:rPr>
                <w:sz w:val="24"/>
                <w:lang w:val="nl-NL"/>
              </w:rPr>
              <w:t xml:space="preserve"> cùng đi qua điểm O và ta có: OA = OB = OC</w:t>
            </w:r>
          </w:p>
          <w:p w14:paraId="123407D9" w14:textId="77777777" w:rsidR="00EC1097" w:rsidRPr="00197251" w:rsidRDefault="00EC1097" w:rsidP="00765CCF">
            <w:pPr>
              <w:jc w:val="both"/>
              <w:rPr>
                <w:sz w:val="24"/>
                <w:lang w:val="nl-NL"/>
              </w:rPr>
            </w:pPr>
          </w:p>
          <w:p w14:paraId="711DD73C" w14:textId="77777777" w:rsidR="00EC1097" w:rsidRPr="00197251" w:rsidRDefault="00EC1097" w:rsidP="00765CCF">
            <w:pPr>
              <w:jc w:val="both"/>
              <w:rPr>
                <w:sz w:val="24"/>
                <w:lang w:val="nl-NL"/>
              </w:rPr>
            </w:pPr>
          </w:p>
          <w:p w14:paraId="20D71CF9" w14:textId="77777777" w:rsidR="00EC1097" w:rsidRPr="00197251" w:rsidRDefault="00EC1097" w:rsidP="00765CCF">
            <w:pPr>
              <w:jc w:val="both"/>
              <w:rPr>
                <w:sz w:val="24"/>
                <w:lang w:val="nl-NL"/>
              </w:rPr>
            </w:pPr>
            <w:r w:rsidRPr="00197251">
              <w:rPr>
                <w:sz w:val="24"/>
                <w:lang w:val="nl-NL"/>
              </w:rPr>
              <w:t>- Chú ý theo dõi , ghi chép nội dung GV giới thiệu</w:t>
            </w:r>
          </w:p>
          <w:p w14:paraId="777F3FD1" w14:textId="77777777" w:rsidR="00EC1097" w:rsidRPr="00197251" w:rsidRDefault="00EC1097" w:rsidP="00765CCF">
            <w:pPr>
              <w:jc w:val="both"/>
              <w:rPr>
                <w:b/>
                <w:sz w:val="24"/>
                <w:lang w:val="nl-NL"/>
              </w:rPr>
            </w:pPr>
          </w:p>
        </w:tc>
        <w:tc>
          <w:tcPr>
            <w:tcW w:w="3613" w:type="dxa"/>
            <w:shd w:val="clear" w:color="auto" w:fill="auto"/>
          </w:tcPr>
          <w:p w14:paraId="67C01A14" w14:textId="77777777" w:rsidR="00EC1097" w:rsidRPr="00197251" w:rsidRDefault="00EC1097" w:rsidP="00765CCF">
            <w:pPr>
              <w:jc w:val="both"/>
              <w:rPr>
                <w:i/>
                <w:sz w:val="24"/>
                <w:lang w:val="nl-NL"/>
              </w:rPr>
            </w:pPr>
            <w:r w:rsidRPr="00197251">
              <w:rPr>
                <w:b/>
                <w:sz w:val="24"/>
                <w:lang w:val="nl-NL"/>
              </w:rPr>
              <w:lastRenderedPageBreak/>
              <w:t>2.</w:t>
            </w:r>
            <w:r w:rsidRPr="00197251">
              <w:rPr>
                <w:b/>
                <w:i/>
                <w:sz w:val="24"/>
                <w:lang w:val="nl-NL"/>
              </w:rPr>
              <w:t xml:space="preserve"> Tính chất ba đường trung trực của tam giác .</w:t>
            </w:r>
          </w:p>
          <w:p w14:paraId="4FB5537F" w14:textId="77777777" w:rsidR="00EC1097" w:rsidRPr="00197251" w:rsidRDefault="00EC1097" w:rsidP="00765CCF">
            <w:pPr>
              <w:numPr>
                <w:ilvl w:val="0"/>
                <w:numId w:val="44"/>
              </w:numPr>
              <w:rPr>
                <w:i/>
                <w:sz w:val="24"/>
                <w:lang w:val="nl-NL"/>
              </w:rPr>
            </w:pPr>
            <w:r w:rsidRPr="00197251">
              <w:rPr>
                <w:i/>
                <w:sz w:val="24"/>
                <w:lang w:val="nl-NL"/>
              </w:rPr>
              <w:t>Định lý:  SGK-78</w:t>
            </w:r>
          </w:p>
          <w:p w14:paraId="7A510DFE" w14:textId="286880E0" w:rsidR="00EC1097" w:rsidRPr="00197251" w:rsidRDefault="00F95260" w:rsidP="00765CCF">
            <w:pPr>
              <w:rPr>
                <w:sz w:val="24"/>
                <w:lang w:val="nl-NL"/>
              </w:rPr>
            </w:pPr>
            <w:r w:rsidRPr="00197251">
              <w:rPr>
                <w:noProof/>
                <w:sz w:val="24"/>
              </w:rPr>
              <mc:AlternateContent>
                <mc:Choice Requires="wpg">
                  <w:drawing>
                    <wp:anchor distT="0" distB="0" distL="114300" distR="114300" simplePos="0" relativeHeight="251701760" behindDoc="0" locked="0" layoutInCell="1" allowOverlap="1" wp14:anchorId="224A0307" wp14:editId="301B751C">
                      <wp:simplePos x="0" y="0"/>
                      <wp:positionH relativeFrom="column">
                        <wp:posOffset>121285</wp:posOffset>
                      </wp:positionH>
                      <wp:positionV relativeFrom="paragraph">
                        <wp:posOffset>20955</wp:posOffset>
                      </wp:positionV>
                      <wp:extent cx="1893570" cy="961390"/>
                      <wp:effectExtent l="9525" t="10160" r="11430" b="9525"/>
                      <wp:wrapNone/>
                      <wp:docPr id="3"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3570" cy="961390"/>
                                <a:chOff x="8568" y="3286"/>
                                <a:chExt cx="2982" cy="1514"/>
                              </a:xfrm>
                            </wpg:grpSpPr>
                            <wps:wsp>
                              <wps:cNvPr id="4" name="Line 384"/>
                              <wps:cNvCnPr>
                                <a:cxnSpLocks noChangeShapeType="1"/>
                              </wps:cNvCnPr>
                              <wps:spPr bwMode="auto">
                                <a:xfrm>
                                  <a:off x="8847" y="3286"/>
                                  <a:ext cx="0" cy="15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385"/>
                              <wps:cNvCnPr>
                                <a:cxnSpLocks noChangeShapeType="1"/>
                              </wps:cNvCnPr>
                              <wps:spPr bwMode="auto">
                                <a:xfrm>
                                  <a:off x="8568" y="4217"/>
                                  <a:ext cx="29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95ED04B" id="Group 383" o:spid="_x0000_s1026" style="position:absolute;margin-left:9.55pt;margin-top:1.65pt;width:149.1pt;height:75.7pt;z-index:251701760" coordorigin="8568,3286" coordsize="2982,1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">
                      <v:line id="Line 384" o:spid="_x0000_s1027" style="position:absolute;visibility:visible;mso-wrap-style:square" from="8847,3286" to="8847,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385" o:spid="_x0000_s1028" style="position:absolute;visibility:visible;mso-wrap-style:square" from="8568,4217" to="11550,4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group>
                  </w:pict>
                </mc:Fallback>
              </mc:AlternateContent>
            </w:r>
            <w:r w:rsidR="00EC1097" w:rsidRPr="00197251">
              <w:rPr>
                <w:sz w:val="24"/>
                <w:lang w:val="nl-NL"/>
              </w:rPr>
              <w:t xml:space="preserve">         </w:t>
            </w:r>
            <w:r w:rsidR="00EC1097" w:rsidRPr="00197251">
              <w:rPr>
                <w:position w:val="-6"/>
                <w:sz w:val="24"/>
                <w:lang w:val="nl-NL"/>
              </w:rPr>
              <w:object w:dxaOrig="680" w:dyaOrig="279" w14:anchorId="144FD037">
                <v:shape id="_x0000_i2791" type="#_x0000_t75" style="width:33.75pt;height:14.25pt" o:ole="">
                  <v:imagedata r:id="rId2339" o:title=""/>
                </v:shape>
                <o:OLEObject Type="Embed" ProgID="Equation.DSMT4" ShapeID="_x0000_i2791" DrawAspect="Content" ObjectID="_1664270802" r:id="rId2340"/>
              </w:object>
            </w:r>
            <w:r w:rsidR="00EC1097" w:rsidRPr="00197251">
              <w:rPr>
                <w:sz w:val="24"/>
                <w:lang w:val="nl-NL"/>
              </w:rPr>
              <w:t>,b cắt c tại O</w:t>
            </w:r>
          </w:p>
          <w:p w14:paraId="1292C7D5" w14:textId="77777777" w:rsidR="00EC1097" w:rsidRPr="00197251" w:rsidRDefault="00EC1097" w:rsidP="00765CCF">
            <w:pPr>
              <w:rPr>
                <w:sz w:val="24"/>
                <w:lang w:val="nl-NL"/>
              </w:rPr>
            </w:pPr>
            <w:r w:rsidRPr="00197251">
              <w:rPr>
                <w:sz w:val="24"/>
                <w:lang w:val="nl-NL"/>
              </w:rPr>
              <w:t>GT    b là đường T</w:t>
            </w:r>
            <w:r w:rsidRPr="00197251">
              <w:rPr>
                <w:sz w:val="24"/>
                <w:vertAlign w:val="superscript"/>
                <w:lang w:val="nl-NL"/>
              </w:rPr>
              <w:t>2</w:t>
            </w:r>
            <w:r w:rsidRPr="00197251">
              <w:rPr>
                <w:sz w:val="24"/>
                <w:lang w:val="nl-NL"/>
              </w:rPr>
              <w:t xml:space="preserve"> của AC</w:t>
            </w:r>
          </w:p>
          <w:p w14:paraId="2408E1EA" w14:textId="77777777" w:rsidR="00EC1097" w:rsidRPr="00197251" w:rsidRDefault="00EC1097" w:rsidP="00765CCF">
            <w:pPr>
              <w:rPr>
                <w:sz w:val="24"/>
                <w:lang w:val="nl-NL"/>
              </w:rPr>
            </w:pPr>
            <w:r w:rsidRPr="00197251">
              <w:rPr>
                <w:sz w:val="24"/>
                <w:lang w:val="nl-NL"/>
              </w:rPr>
              <w:t xml:space="preserve">         c là đường T</w:t>
            </w:r>
            <w:r w:rsidRPr="00197251">
              <w:rPr>
                <w:sz w:val="24"/>
                <w:vertAlign w:val="superscript"/>
                <w:lang w:val="nl-NL"/>
              </w:rPr>
              <w:t>2</w:t>
            </w:r>
            <w:r w:rsidRPr="00197251">
              <w:rPr>
                <w:sz w:val="24"/>
                <w:lang w:val="nl-NL"/>
              </w:rPr>
              <w:t xml:space="preserve"> của AB</w:t>
            </w:r>
          </w:p>
          <w:p w14:paraId="03CF95F1" w14:textId="77777777" w:rsidR="00EC1097" w:rsidRPr="00197251" w:rsidRDefault="00EC1097" w:rsidP="00765CCF">
            <w:pPr>
              <w:rPr>
                <w:sz w:val="24"/>
                <w:lang w:val="nl-NL"/>
              </w:rPr>
            </w:pPr>
          </w:p>
          <w:p w14:paraId="4DB8006A" w14:textId="77777777" w:rsidR="00EC1097" w:rsidRPr="00197251" w:rsidRDefault="00EC1097" w:rsidP="00765CCF">
            <w:pPr>
              <w:rPr>
                <w:sz w:val="24"/>
              </w:rPr>
            </w:pPr>
            <w:r w:rsidRPr="00197251">
              <w:rPr>
                <w:sz w:val="24"/>
                <w:lang w:val="nl-NL"/>
              </w:rPr>
              <w:t xml:space="preserve"> KL   O thuộc đường T</w:t>
            </w:r>
            <w:r w:rsidRPr="00197251">
              <w:rPr>
                <w:sz w:val="24"/>
                <w:vertAlign w:val="superscript"/>
                <w:lang w:val="nl-NL"/>
              </w:rPr>
              <w:t>2</w:t>
            </w:r>
            <w:r w:rsidRPr="00197251">
              <w:rPr>
                <w:sz w:val="24"/>
                <w:lang w:val="nl-NL"/>
              </w:rPr>
              <w:t xml:space="preserve"> của      </w:t>
            </w:r>
            <w:r w:rsidRPr="00197251">
              <w:rPr>
                <w:sz w:val="24"/>
              </w:rPr>
              <w:t xml:space="preserve">  </w:t>
            </w:r>
          </w:p>
          <w:p w14:paraId="26F4AF63" w14:textId="77777777" w:rsidR="00EC1097" w:rsidRPr="00197251" w:rsidRDefault="00EC1097" w:rsidP="00765CCF">
            <w:pPr>
              <w:rPr>
                <w:sz w:val="24"/>
                <w:lang w:val="nl-NL"/>
              </w:rPr>
            </w:pPr>
            <w:r w:rsidRPr="00197251">
              <w:rPr>
                <w:sz w:val="24"/>
              </w:rPr>
              <w:t xml:space="preserve">         </w:t>
            </w:r>
            <w:r w:rsidRPr="00197251">
              <w:rPr>
                <w:sz w:val="24"/>
                <w:lang w:val="nl-NL"/>
              </w:rPr>
              <w:t xml:space="preserve">BC và </w:t>
            </w:r>
            <w:r w:rsidRPr="00197251">
              <w:rPr>
                <w:position w:val="-6"/>
                <w:sz w:val="24"/>
                <w:lang w:val="nl-NL"/>
              </w:rPr>
              <w:object w:dxaOrig="1520" w:dyaOrig="279" w14:anchorId="54F394C9">
                <v:shape id="_x0000_i2792" type="#_x0000_t75" style="width:75.75pt;height:14.25pt" o:ole="">
                  <v:imagedata r:id="rId2341" o:title=""/>
                </v:shape>
                <o:OLEObject Type="Embed" ProgID="Equation.DSMT4" ShapeID="_x0000_i2792" DrawAspect="Content" ObjectID="_1664270803" r:id="rId2342"/>
              </w:object>
            </w:r>
          </w:p>
          <w:p w14:paraId="13F92A61" w14:textId="77777777" w:rsidR="00EC1097" w:rsidRPr="00197251" w:rsidRDefault="00EC1097" w:rsidP="00765CCF">
            <w:pPr>
              <w:jc w:val="both"/>
              <w:rPr>
                <w:i/>
                <w:sz w:val="24"/>
                <w:lang w:val="nl-NL"/>
              </w:rPr>
            </w:pPr>
          </w:p>
          <w:p w14:paraId="58DB94AB" w14:textId="108A8532" w:rsidR="00EC1097" w:rsidRPr="00197251" w:rsidRDefault="00F95260" w:rsidP="00765CCF">
            <w:pPr>
              <w:jc w:val="both"/>
              <w:rPr>
                <w:sz w:val="24"/>
                <w:lang w:val="nl-NL"/>
              </w:rPr>
            </w:pPr>
            <w:r w:rsidRPr="00197251">
              <w:rPr>
                <w:noProof/>
                <w:sz w:val="24"/>
                <w:lang w:val="nl-NL"/>
              </w:rPr>
              <w:drawing>
                <wp:inline distT="0" distB="0" distL="0" distR="0" wp14:anchorId="1F9FD5D0" wp14:editId="12DBAD0D">
                  <wp:extent cx="1809750" cy="1238250"/>
                  <wp:effectExtent l="0" t="0" r="0"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2343">
                            <a:extLst>
                              <a:ext uri="{28A0092B-C50C-407E-A947-70E740481C1C}">
                                <a14:useLocalDpi xmlns:a14="http://schemas.microsoft.com/office/drawing/2010/main" val="0"/>
                              </a:ext>
                            </a:extLst>
                          </a:blip>
                          <a:srcRect/>
                          <a:stretch>
                            <a:fillRect/>
                          </a:stretch>
                        </pic:blipFill>
                        <pic:spPr bwMode="auto">
                          <a:xfrm>
                            <a:off x="0" y="0"/>
                            <a:ext cx="1809750" cy="1238250"/>
                          </a:xfrm>
                          <a:prstGeom prst="rect">
                            <a:avLst/>
                          </a:prstGeom>
                          <a:noFill/>
                          <a:ln>
                            <a:noFill/>
                          </a:ln>
                        </pic:spPr>
                      </pic:pic>
                    </a:graphicData>
                  </a:graphic>
                </wp:inline>
              </w:drawing>
            </w:r>
          </w:p>
          <w:p w14:paraId="7AE33E42" w14:textId="77777777" w:rsidR="00EC1097" w:rsidRPr="00197251" w:rsidRDefault="00EC1097" w:rsidP="00765CCF">
            <w:pPr>
              <w:jc w:val="center"/>
              <w:rPr>
                <w:i/>
                <w:sz w:val="24"/>
                <w:lang w:val="nl-NL"/>
              </w:rPr>
            </w:pPr>
            <w:r w:rsidRPr="00197251">
              <w:rPr>
                <w:i/>
                <w:sz w:val="24"/>
                <w:lang w:val="nl-NL"/>
              </w:rPr>
              <w:t>Chứng minh</w:t>
            </w:r>
          </w:p>
          <w:p w14:paraId="7AD85785" w14:textId="77777777" w:rsidR="00EC1097" w:rsidRPr="00197251" w:rsidRDefault="00EC1097" w:rsidP="00765CCF">
            <w:pPr>
              <w:jc w:val="both"/>
              <w:rPr>
                <w:sz w:val="24"/>
                <w:lang w:val="nl-NL"/>
              </w:rPr>
            </w:pPr>
            <w:r w:rsidRPr="00197251">
              <w:rPr>
                <w:sz w:val="24"/>
                <w:lang w:val="nl-NL"/>
              </w:rPr>
              <w:t xml:space="preserve">Điểm O nằm trên đường trung trực  a của BC </w:t>
            </w:r>
          </w:p>
          <w:p w14:paraId="58A278BC" w14:textId="77777777" w:rsidR="00EC1097" w:rsidRPr="00197251" w:rsidRDefault="00EC1097" w:rsidP="00765CCF">
            <w:pPr>
              <w:jc w:val="both"/>
              <w:rPr>
                <w:sz w:val="24"/>
                <w:lang w:val="nl-NL"/>
              </w:rPr>
            </w:pPr>
            <w:r w:rsidRPr="00197251">
              <w:rPr>
                <w:sz w:val="24"/>
                <w:lang w:val="nl-NL"/>
              </w:rPr>
              <w:t xml:space="preserve">Nên OB = OC  (1)     </w:t>
            </w:r>
          </w:p>
          <w:p w14:paraId="6BFEA208" w14:textId="77777777" w:rsidR="00EC1097" w:rsidRPr="00197251" w:rsidRDefault="00EC1097" w:rsidP="00765CCF">
            <w:pPr>
              <w:jc w:val="both"/>
              <w:rPr>
                <w:sz w:val="24"/>
                <w:lang w:val="nl-NL"/>
              </w:rPr>
            </w:pPr>
            <w:r w:rsidRPr="00197251">
              <w:rPr>
                <w:sz w:val="24"/>
                <w:lang w:val="nl-NL"/>
              </w:rPr>
              <w:t xml:space="preserve">Điểm O nằm trên đường trung trực  b của AC </w:t>
            </w:r>
          </w:p>
          <w:p w14:paraId="229AEFAA" w14:textId="77777777" w:rsidR="00EC1097" w:rsidRPr="00197251" w:rsidRDefault="00EC1097" w:rsidP="00765CCF">
            <w:pPr>
              <w:jc w:val="both"/>
              <w:rPr>
                <w:sz w:val="24"/>
                <w:lang w:val="nl-NL"/>
              </w:rPr>
            </w:pPr>
            <w:r w:rsidRPr="00197251">
              <w:rPr>
                <w:sz w:val="24"/>
                <w:lang w:val="nl-NL"/>
              </w:rPr>
              <w:t xml:space="preserve">Nên OA = OC      (2)                   </w:t>
            </w:r>
          </w:p>
          <w:p w14:paraId="2CE90FD2" w14:textId="77777777" w:rsidR="00EC1097" w:rsidRPr="00197251" w:rsidRDefault="00EC1097" w:rsidP="00765CCF">
            <w:pPr>
              <w:jc w:val="both"/>
              <w:rPr>
                <w:sz w:val="24"/>
                <w:lang w:val="nl-NL"/>
              </w:rPr>
            </w:pPr>
            <w:r w:rsidRPr="00197251">
              <w:rPr>
                <w:sz w:val="24"/>
                <w:lang w:val="nl-NL"/>
              </w:rPr>
              <w:t>Từ (1) và (2) ta có  OB = OA</w:t>
            </w:r>
          </w:p>
          <w:p w14:paraId="0410B493" w14:textId="77777777" w:rsidR="00EC1097" w:rsidRPr="00197251" w:rsidRDefault="00EC1097" w:rsidP="00765CCF">
            <w:pPr>
              <w:jc w:val="both"/>
              <w:rPr>
                <w:sz w:val="24"/>
                <w:lang w:val="nl-NL"/>
              </w:rPr>
            </w:pPr>
            <w:r w:rsidRPr="00197251">
              <w:rPr>
                <w:sz w:val="24"/>
                <w:lang w:val="nl-NL"/>
              </w:rPr>
              <w:t>Do đó , O nằm trên đường trung  trực của AB và OB = OC = OA</w:t>
            </w:r>
          </w:p>
          <w:p w14:paraId="0FEC113F" w14:textId="77777777" w:rsidR="00EC1097" w:rsidRPr="00197251" w:rsidRDefault="00EC1097" w:rsidP="00765CCF">
            <w:pPr>
              <w:jc w:val="both"/>
              <w:rPr>
                <w:sz w:val="24"/>
                <w:lang w:val="nl-NL"/>
              </w:rPr>
            </w:pPr>
            <w:r w:rsidRPr="00197251">
              <w:rPr>
                <w:sz w:val="24"/>
                <w:lang w:val="nl-NL"/>
              </w:rPr>
              <w:lastRenderedPageBreak/>
              <w:t xml:space="preserve">Vậy ba đường trung trực của </w:t>
            </w:r>
            <w:r w:rsidRPr="00197251">
              <w:rPr>
                <w:position w:val="-6"/>
                <w:sz w:val="24"/>
                <w:lang w:val="nl-NL"/>
              </w:rPr>
              <w:object w:dxaOrig="680" w:dyaOrig="279" w14:anchorId="51DA4A87">
                <v:shape id="_x0000_i2794" type="#_x0000_t75" style="width:33.75pt;height:14.25pt" o:ole="">
                  <v:imagedata r:id="rId2321" o:title=""/>
                </v:shape>
                <o:OLEObject Type="Embed" ProgID="Equation.DSMT4" ShapeID="_x0000_i2794" DrawAspect="Content" ObjectID="_1664270804" r:id="rId2344"/>
              </w:object>
            </w:r>
            <w:r w:rsidRPr="00197251">
              <w:rPr>
                <w:sz w:val="24"/>
                <w:lang w:val="nl-NL"/>
              </w:rPr>
              <w:t xml:space="preserve"> cùng đi qua điểm .Điểm này cách đều ba đỉnh của tam giác đó</w:t>
            </w:r>
          </w:p>
          <w:p w14:paraId="6E5E46F2" w14:textId="77777777" w:rsidR="00EC1097" w:rsidRPr="00197251" w:rsidRDefault="00EC1097" w:rsidP="00765CCF">
            <w:pPr>
              <w:jc w:val="both"/>
              <w:rPr>
                <w:b/>
                <w:sz w:val="24"/>
                <w:lang w:val="nl-NL"/>
              </w:rPr>
            </w:pPr>
            <w:r w:rsidRPr="00197251">
              <w:rPr>
                <w:i/>
                <w:sz w:val="24"/>
                <w:lang w:val="nl-NL"/>
              </w:rPr>
              <w:t>b. Chú ý</w:t>
            </w:r>
            <w:r w:rsidRPr="00197251">
              <w:rPr>
                <w:sz w:val="24"/>
                <w:lang w:val="nl-NL"/>
              </w:rPr>
              <w:t>: Giao điểm 3 đường trung trực là tâm đường tròn ngoại tiếp tam giác</w:t>
            </w:r>
          </w:p>
        </w:tc>
      </w:tr>
      <w:tr w:rsidR="00EC1097" w:rsidRPr="00197251" w14:paraId="28D20C3B" w14:textId="77777777" w:rsidTr="00765CCF">
        <w:tc>
          <w:tcPr>
            <w:tcW w:w="10031" w:type="dxa"/>
            <w:gridSpan w:val="3"/>
            <w:shd w:val="clear" w:color="auto" w:fill="auto"/>
          </w:tcPr>
          <w:p w14:paraId="451B992B" w14:textId="77777777" w:rsidR="00EC1097" w:rsidRPr="00197251" w:rsidRDefault="00EC1097" w:rsidP="00765CCF">
            <w:pPr>
              <w:rPr>
                <w:b/>
                <w:sz w:val="24"/>
              </w:rPr>
            </w:pPr>
            <w:r w:rsidRPr="00197251">
              <w:rPr>
                <w:b/>
                <w:sz w:val="24"/>
              </w:rPr>
              <w:lastRenderedPageBreak/>
              <w:t xml:space="preserve">C. Hoạt động luyện tập (5 phút) </w:t>
            </w:r>
          </w:p>
          <w:p w14:paraId="4ECFCE1A" w14:textId="77777777" w:rsidR="00EC1097" w:rsidRPr="00197251" w:rsidRDefault="00EC1097" w:rsidP="00765CCF">
            <w:pPr>
              <w:rPr>
                <w:sz w:val="24"/>
              </w:rPr>
            </w:pPr>
            <w:r w:rsidRPr="00197251">
              <w:rPr>
                <w:b/>
                <w:i/>
                <w:sz w:val="24"/>
              </w:rPr>
              <w:t>Mục đích</w:t>
            </w:r>
            <w:r w:rsidRPr="00197251">
              <w:rPr>
                <w:sz w:val="24"/>
              </w:rPr>
              <w:t>: HS xác định được tâm đường tròn ngoại tiếp tam giác và nhận xét được vị trí tâm so với tam giác</w:t>
            </w:r>
          </w:p>
          <w:p w14:paraId="1522A03A" w14:textId="77777777" w:rsidR="00EC1097" w:rsidRPr="00197251" w:rsidRDefault="00EC1097" w:rsidP="00765CCF">
            <w:pPr>
              <w:rPr>
                <w:sz w:val="24"/>
              </w:rPr>
            </w:pPr>
            <w:r w:rsidRPr="00197251">
              <w:rPr>
                <w:b/>
                <w:i/>
                <w:sz w:val="24"/>
              </w:rPr>
              <w:t>Phương pháp:</w:t>
            </w:r>
            <w:r w:rsidRPr="00197251">
              <w:rPr>
                <w:sz w:val="24"/>
              </w:rPr>
              <w:t xml:space="preserve"> Trực quan, đàm thoại</w:t>
            </w:r>
          </w:p>
          <w:p w14:paraId="6C69904F" w14:textId="77777777" w:rsidR="00EC1097" w:rsidRPr="00197251" w:rsidRDefault="00EC1097" w:rsidP="00765CCF">
            <w:pPr>
              <w:rPr>
                <w:sz w:val="24"/>
              </w:rPr>
            </w:pPr>
            <w:r w:rsidRPr="00197251">
              <w:rPr>
                <w:b/>
                <w:i/>
                <w:sz w:val="24"/>
              </w:rPr>
              <w:t>Sản phẩm:</w:t>
            </w:r>
            <w:r w:rsidRPr="00197251">
              <w:rPr>
                <w:sz w:val="24"/>
              </w:rPr>
              <w:t xml:space="preserve"> HS thấy rõ được có 3TH xảy ra, vẽ chính xác. </w:t>
            </w:r>
          </w:p>
        </w:tc>
      </w:tr>
      <w:tr w:rsidR="00EC1097" w:rsidRPr="00197251" w14:paraId="18F6EF0A" w14:textId="77777777" w:rsidTr="00765CCF">
        <w:tc>
          <w:tcPr>
            <w:tcW w:w="3209" w:type="dxa"/>
            <w:shd w:val="clear" w:color="auto" w:fill="auto"/>
          </w:tcPr>
          <w:p w14:paraId="1D2BEBB5" w14:textId="77777777" w:rsidR="00EC1097" w:rsidRPr="00197251" w:rsidRDefault="00EC1097" w:rsidP="00765CCF">
            <w:pPr>
              <w:rPr>
                <w:sz w:val="24"/>
              </w:rPr>
            </w:pPr>
            <w:r w:rsidRPr="00197251">
              <w:rPr>
                <w:sz w:val="24"/>
              </w:rPr>
              <w:t>- Cho 3 tam giác nhọn, vuông, tù</w:t>
            </w:r>
          </w:p>
          <w:p w14:paraId="38FE420A" w14:textId="77777777" w:rsidR="00EC1097" w:rsidRPr="00197251" w:rsidRDefault="00EC1097" w:rsidP="00765CCF">
            <w:pPr>
              <w:rPr>
                <w:sz w:val="24"/>
              </w:rPr>
            </w:pPr>
            <w:r w:rsidRPr="00197251">
              <w:rPr>
                <w:sz w:val="24"/>
              </w:rPr>
              <w:t>- Yêu cầu 3HS lên bảng tìm tâm đường tròn ngoại tiếp tam giác</w:t>
            </w:r>
          </w:p>
        </w:tc>
        <w:tc>
          <w:tcPr>
            <w:tcW w:w="3209" w:type="dxa"/>
            <w:shd w:val="clear" w:color="auto" w:fill="auto"/>
          </w:tcPr>
          <w:p w14:paraId="0D3857D2" w14:textId="77777777" w:rsidR="00EC1097" w:rsidRPr="00197251" w:rsidRDefault="00EC1097" w:rsidP="00765CCF">
            <w:pPr>
              <w:rPr>
                <w:sz w:val="24"/>
              </w:rPr>
            </w:pPr>
            <w:r w:rsidRPr="00197251">
              <w:rPr>
                <w:sz w:val="24"/>
              </w:rPr>
              <w:t>- Quan sát</w:t>
            </w:r>
          </w:p>
          <w:p w14:paraId="458DD321" w14:textId="77777777" w:rsidR="00EC1097" w:rsidRPr="00197251" w:rsidRDefault="00EC1097" w:rsidP="00765CCF">
            <w:pPr>
              <w:rPr>
                <w:sz w:val="24"/>
              </w:rPr>
            </w:pPr>
          </w:p>
          <w:p w14:paraId="6CE96989" w14:textId="77777777" w:rsidR="00EC1097" w:rsidRPr="00197251" w:rsidRDefault="00EC1097" w:rsidP="00765CCF">
            <w:pPr>
              <w:rPr>
                <w:sz w:val="24"/>
              </w:rPr>
            </w:pPr>
            <w:r w:rsidRPr="00197251">
              <w:rPr>
                <w:sz w:val="24"/>
              </w:rPr>
              <w:t>- 3HS lên bảng</w:t>
            </w:r>
          </w:p>
        </w:tc>
        <w:tc>
          <w:tcPr>
            <w:tcW w:w="3613" w:type="dxa"/>
            <w:shd w:val="clear" w:color="auto" w:fill="auto"/>
          </w:tcPr>
          <w:p w14:paraId="518290B9" w14:textId="77777777" w:rsidR="00EC1097" w:rsidRPr="00197251" w:rsidRDefault="00EC1097" w:rsidP="00765CCF">
            <w:pPr>
              <w:rPr>
                <w:sz w:val="24"/>
              </w:rPr>
            </w:pPr>
          </w:p>
        </w:tc>
      </w:tr>
      <w:tr w:rsidR="00EC1097" w:rsidRPr="00197251" w14:paraId="76F72B46" w14:textId="77777777" w:rsidTr="00765CCF">
        <w:tc>
          <w:tcPr>
            <w:tcW w:w="10031" w:type="dxa"/>
            <w:gridSpan w:val="3"/>
            <w:shd w:val="clear" w:color="auto" w:fill="auto"/>
          </w:tcPr>
          <w:p w14:paraId="543D0057" w14:textId="05D46F90" w:rsidR="00EC1097" w:rsidRPr="00197251" w:rsidRDefault="00EC1097" w:rsidP="00765CCF">
            <w:pPr>
              <w:rPr>
                <w:sz w:val="24"/>
                <w:lang w:val="nl-NL"/>
              </w:rPr>
            </w:pPr>
            <w:r w:rsidRPr="00197251">
              <w:rPr>
                <w:sz w:val="24"/>
                <w:lang w:val="nl-NL"/>
              </w:rPr>
              <w:t xml:space="preserve">        </w:t>
            </w:r>
            <w:r w:rsidR="00F95260" w:rsidRPr="00197251">
              <w:rPr>
                <w:noProof/>
                <w:sz w:val="24"/>
                <w:lang w:val="nl-NL"/>
              </w:rPr>
              <w:drawing>
                <wp:inline distT="0" distB="0" distL="0" distR="0" wp14:anchorId="3E69FF33" wp14:editId="500C603A">
                  <wp:extent cx="1095375" cy="1028700"/>
                  <wp:effectExtent l="0" t="0" r="0"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2345">
                            <a:extLst>
                              <a:ext uri="{28A0092B-C50C-407E-A947-70E740481C1C}">
                                <a14:useLocalDpi xmlns:a14="http://schemas.microsoft.com/office/drawing/2010/main" val="0"/>
                              </a:ext>
                            </a:extLst>
                          </a:blip>
                          <a:srcRect/>
                          <a:stretch>
                            <a:fillRect/>
                          </a:stretch>
                        </pic:blipFill>
                        <pic:spPr bwMode="auto">
                          <a:xfrm>
                            <a:off x="0" y="0"/>
                            <a:ext cx="1095375" cy="1028700"/>
                          </a:xfrm>
                          <a:prstGeom prst="rect">
                            <a:avLst/>
                          </a:prstGeom>
                          <a:noFill/>
                          <a:ln>
                            <a:noFill/>
                          </a:ln>
                        </pic:spPr>
                      </pic:pic>
                    </a:graphicData>
                  </a:graphic>
                </wp:inline>
              </w:drawing>
            </w:r>
            <w:r w:rsidRPr="00197251">
              <w:rPr>
                <w:sz w:val="24"/>
                <w:lang w:val="nl-NL"/>
              </w:rPr>
              <w:t xml:space="preserve">                  </w:t>
            </w:r>
            <w:r w:rsidR="00F95260" w:rsidRPr="00197251">
              <w:rPr>
                <w:noProof/>
                <w:sz w:val="24"/>
                <w:lang w:val="nl-NL"/>
              </w:rPr>
              <w:drawing>
                <wp:inline distT="0" distB="0" distL="0" distR="0" wp14:anchorId="03701F6C" wp14:editId="7571673A">
                  <wp:extent cx="1276350" cy="1152525"/>
                  <wp:effectExtent l="0" t="0" r="0"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2346">
                            <a:extLst>
                              <a:ext uri="{28A0092B-C50C-407E-A947-70E740481C1C}">
                                <a14:useLocalDpi xmlns:a14="http://schemas.microsoft.com/office/drawing/2010/main" val="0"/>
                              </a:ext>
                            </a:extLst>
                          </a:blip>
                          <a:srcRect/>
                          <a:stretch>
                            <a:fillRect/>
                          </a:stretch>
                        </pic:blipFill>
                        <pic:spPr bwMode="auto">
                          <a:xfrm>
                            <a:off x="0" y="0"/>
                            <a:ext cx="1276350" cy="1152525"/>
                          </a:xfrm>
                          <a:prstGeom prst="rect">
                            <a:avLst/>
                          </a:prstGeom>
                          <a:noFill/>
                          <a:ln>
                            <a:noFill/>
                          </a:ln>
                        </pic:spPr>
                      </pic:pic>
                    </a:graphicData>
                  </a:graphic>
                </wp:inline>
              </w:drawing>
            </w:r>
            <w:r w:rsidRPr="00197251">
              <w:rPr>
                <w:sz w:val="24"/>
                <w:lang w:val="nl-NL"/>
              </w:rPr>
              <w:t xml:space="preserve">                  </w:t>
            </w:r>
            <w:r w:rsidR="00F95260" w:rsidRPr="00197251">
              <w:rPr>
                <w:noProof/>
                <w:sz w:val="24"/>
                <w:lang w:val="nl-NL"/>
              </w:rPr>
              <w:drawing>
                <wp:inline distT="0" distB="0" distL="0" distR="0" wp14:anchorId="7F72282E" wp14:editId="0983AC73">
                  <wp:extent cx="1181100" cy="1095375"/>
                  <wp:effectExtent l="0" t="0" r="0"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347">
                            <a:extLst>
                              <a:ext uri="{28A0092B-C50C-407E-A947-70E740481C1C}">
                                <a14:useLocalDpi xmlns:a14="http://schemas.microsoft.com/office/drawing/2010/main" val="0"/>
                              </a:ext>
                            </a:extLst>
                          </a:blip>
                          <a:srcRect/>
                          <a:stretch>
                            <a:fillRect/>
                          </a:stretch>
                        </pic:blipFill>
                        <pic:spPr bwMode="auto">
                          <a:xfrm>
                            <a:off x="0" y="0"/>
                            <a:ext cx="1181100" cy="1095375"/>
                          </a:xfrm>
                          <a:prstGeom prst="rect">
                            <a:avLst/>
                          </a:prstGeom>
                          <a:noFill/>
                          <a:ln>
                            <a:noFill/>
                          </a:ln>
                        </pic:spPr>
                      </pic:pic>
                    </a:graphicData>
                  </a:graphic>
                </wp:inline>
              </w:drawing>
            </w:r>
          </w:p>
          <w:p w14:paraId="4342DBCD" w14:textId="77777777" w:rsidR="00EC1097" w:rsidRPr="00197251" w:rsidRDefault="00EC1097" w:rsidP="00765CCF">
            <w:pPr>
              <w:rPr>
                <w:sz w:val="24"/>
              </w:rPr>
            </w:pPr>
            <w:r w:rsidRPr="00197251">
              <w:rPr>
                <w:sz w:val="24"/>
                <w:lang w:val="nl-NL"/>
              </w:rPr>
              <w:t xml:space="preserve"> a) </w:t>
            </w:r>
            <w:r w:rsidRPr="00197251">
              <w:rPr>
                <w:position w:val="-6"/>
                <w:sz w:val="24"/>
                <w:lang w:val="nl-NL"/>
              </w:rPr>
              <w:object w:dxaOrig="680" w:dyaOrig="279" w14:anchorId="597C6485">
                <v:shape id="_x0000_i2798" type="#_x0000_t75" style="width:33.75pt;height:14.25pt" o:ole="">
                  <v:imagedata r:id="rId2339" o:title=""/>
                </v:shape>
                <o:OLEObject Type="Embed" ProgID="Equation.DSMT4" ShapeID="_x0000_i2798" DrawAspect="Content" ObjectID="_1664270805" r:id="rId2348"/>
              </w:object>
            </w:r>
            <w:r w:rsidRPr="00197251">
              <w:rPr>
                <w:sz w:val="24"/>
                <w:lang w:val="nl-NL"/>
              </w:rPr>
              <w:t xml:space="preserve"> có </w:t>
            </w:r>
            <w:r w:rsidRPr="00197251">
              <w:rPr>
                <w:position w:val="-4"/>
                <w:sz w:val="24"/>
                <w:lang w:val="nl-NL"/>
              </w:rPr>
              <w:object w:dxaOrig="240" w:dyaOrig="320" w14:anchorId="14292D3E">
                <v:shape id="_x0000_i2799" type="#_x0000_t75" style="width:12pt;height:15.75pt" o:ole="">
                  <v:imagedata r:id="rId2349" o:title=""/>
                </v:shape>
                <o:OLEObject Type="Embed" ProgID="Equation.DSMT4" ShapeID="_x0000_i2799" DrawAspect="Content" ObjectID="_1664270806" r:id="rId2350"/>
              </w:object>
            </w:r>
            <w:r w:rsidRPr="00197251">
              <w:rPr>
                <w:sz w:val="24"/>
                <w:lang w:val="nl-NL"/>
              </w:rPr>
              <w:t xml:space="preserve"> là góc tù                b) </w:t>
            </w:r>
            <w:r w:rsidRPr="00197251">
              <w:rPr>
                <w:position w:val="-6"/>
                <w:sz w:val="24"/>
                <w:lang w:val="nl-NL"/>
              </w:rPr>
              <w:object w:dxaOrig="680" w:dyaOrig="279" w14:anchorId="0AB95EB8">
                <v:shape id="_x0000_i2800" type="#_x0000_t75" style="width:33.75pt;height:14.25pt" o:ole="">
                  <v:imagedata r:id="rId2339" o:title=""/>
                </v:shape>
                <o:OLEObject Type="Embed" ProgID="Equation.DSMT4" ShapeID="_x0000_i2800" DrawAspect="Content" ObjectID="_1664270807" r:id="rId2351"/>
              </w:object>
            </w:r>
            <w:r w:rsidRPr="00197251">
              <w:rPr>
                <w:sz w:val="24"/>
                <w:lang w:val="nl-NL"/>
              </w:rPr>
              <w:t xml:space="preserve"> vuông tại B                c) </w:t>
            </w:r>
            <w:r w:rsidRPr="00197251">
              <w:rPr>
                <w:position w:val="-6"/>
                <w:sz w:val="24"/>
                <w:lang w:val="nl-NL"/>
              </w:rPr>
              <w:object w:dxaOrig="680" w:dyaOrig="279" w14:anchorId="04737F5B">
                <v:shape id="_x0000_i2801" type="#_x0000_t75" style="width:33.75pt;height:14.25pt" o:ole="">
                  <v:imagedata r:id="rId2339" o:title=""/>
                </v:shape>
                <o:OLEObject Type="Embed" ProgID="Equation.DSMT4" ShapeID="_x0000_i2801" DrawAspect="Content" ObjectID="_1664270808" r:id="rId2352"/>
              </w:object>
            </w:r>
            <w:r w:rsidRPr="00197251">
              <w:rPr>
                <w:sz w:val="24"/>
                <w:lang w:val="nl-NL"/>
              </w:rPr>
              <w:t xml:space="preserve"> là tam giác nhọn</w:t>
            </w:r>
          </w:p>
        </w:tc>
      </w:tr>
      <w:tr w:rsidR="00EC1097" w:rsidRPr="00197251" w14:paraId="14DC1720" w14:textId="77777777" w:rsidTr="00765CCF">
        <w:tc>
          <w:tcPr>
            <w:tcW w:w="10031" w:type="dxa"/>
            <w:gridSpan w:val="3"/>
            <w:shd w:val="clear" w:color="auto" w:fill="auto"/>
          </w:tcPr>
          <w:p w14:paraId="03441A8A" w14:textId="77777777" w:rsidR="00EC1097" w:rsidRPr="00197251" w:rsidRDefault="00EC1097" w:rsidP="00765CCF">
            <w:pPr>
              <w:rPr>
                <w:b/>
                <w:sz w:val="24"/>
              </w:rPr>
            </w:pPr>
            <w:r w:rsidRPr="00197251">
              <w:rPr>
                <w:b/>
                <w:sz w:val="24"/>
              </w:rPr>
              <w:t>D. Hoạt động vận dụng (  phút)</w:t>
            </w:r>
          </w:p>
          <w:p w14:paraId="66BAC838" w14:textId="77777777" w:rsidR="00EC1097" w:rsidRPr="00197251" w:rsidRDefault="00EC1097" w:rsidP="00765CCF">
            <w:pPr>
              <w:rPr>
                <w:sz w:val="24"/>
              </w:rPr>
            </w:pPr>
            <w:r w:rsidRPr="00197251">
              <w:rPr>
                <w:b/>
                <w:i/>
                <w:sz w:val="24"/>
              </w:rPr>
              <w:t>Mục đích</w:t>
            </w:r>
            <w:r w:rsidRPr="00197251">
              <w:rPr>
                <w:sz w:val="24"/>
              </w:rPr>
              <w:t>: HS xác định được điểm cách đều 3 đỉnh của tam giác</w:t>
            </w:r>
          </w:p>
          <w:p w14:paraId="269FED01" w14:textId="77777777" w:rsidR="00EC1097" w:rsidRPr="00197251" w:rsidRDefault="00EC1097" w:rsidP="00765CCF">
            <w:pPr>
              <w:rPr>
                <w:sz w:val="24"/>
              </w:rPr>
            </w:pPr>
            <w:r w:rsidRPr="00197251">
              <w:rPr>
                <w:b/>
                <w:i/>
                <w:sz w:val="24"/>
              </w:rPr>
              <w:t>Phương pháp:</w:t>
            </w:r>
            <w:r w:rsidRPr="00197251">
              <w:rPr>
                <w:sz w:val="24"/>
              </w:rPr>
              <w:t xml:space="preserve"> Trực quan, đàm thoại</w:t>
            </w:r>
          </w:p>
          <w:p w14:paraId="605415FB" w14:textId="77777777" w:rsidR="00EC1097" w:rsidRPr="00197251" w:rsidRDefault="00EC1097" w:rsidP="00765CCF">
            <w:pPr>
              <w:rPr>
                <w:sz w:val="24"/>
                <w:highlight w:val="yellow"/>
              </w:rPr>
            </w:pPr>
            <w:r w:rsidRPr="00197251">
              <w:rPr>
                <w:b/>
                <w:i/>
                <w:sz w:val="24"/>
              </w:rPr>
              <w:t>Sản phẩm:</w:t>
            </w:r>
            <w:r w:rsidRPr="00197251">
              <w:rPr>
                <w:sz w:val="24"/>
              </w:rPr>
              <w:t xml:space="preserve"> HS làm được các bài tập tìm điểm cách đều 3 đỉnh của tam giác.</w:t>
            </w:r>
          </w:p>
        </w:tc>
      </w:tr>
      <w:tr w:rsidR="00EC1097" w:rsidRPr="00197251" w14:paraId="25300365" w14:textId="77777777" w:rsidTr="00765CCF">
        <w:tc>
          <w:tcPr>
            <w:tcW w:w="3209" w:type="dxa"/>
            <w:shd w:val="clear" w:color="auto" w:fill="auto"/>
          </w:tcPr>
          <w:p w14:paraId="5A6FF167" w14:textId="77777777" w:rsidR="00EC1097" w:rsidRPr="00197251" w:rsidRDefault="00EC1097" w:rsidP="00765CCF">
            <w:pPr>
              <w:rPr>
                <w:b/>
                <w:i/>
                <w:sz w:val="24"/>
                <w:lang w:val="nl-NL"/>
              </w:rPr>
            </w:pPr>
            <w:r w:rsidRPr="00197251">
              <w:rPr>
                <w:b/>
                <w:i/>
                <w:sz w:val="24"/>
                <w:lang w:val="nl-NL"/>
              </w:rPr>
              <w:t>Bài 1 (Bài 64  SBT)</w:t>
            </w:r>
          </w:p>
          <w:p w14:paraId="138CE0E6" w14:textId="77777777" w:rsidR="00EC1097" w:rsidRPr="00197251" w:rsidRDefault="00EC1097" w:rsidP="00765CCF">
            <w:pPr>
              <w:rPr>
                <w:i/>
                <w:sz w:val="24"/>
                <w:lang w:val="nl-NL"/>
              </w:rPr>
            </w:pPr>
            <w:r w:rsidRPr="00197251">
              <w:rPr>
                <w:i/>
                <w:sz w:val="24"/>
                <w:lang w:val="nl-NL"/>
              </w:rPr>
              <w:t xml:space="preserve">Cho </w:t>
            </w:r>
            <w:r w:rsidRPr="00197251">
              <w:rPr>
                <w:i/>
                <w:position w:val="-6"/>
                <w:sz w:val="24"/>
                <w:lang w:val="nl-NL"/>
              </w:rPr>
              <w:object w:dxaOrig="680" w:dyaOrig="279" w14:anchorId="5DE9769C">
                <v:shape id="_x0000_i2802" type="#_x0000_t75" style="width:33.75pt;height:14.25pt" o:ole="">
                  <v:imagedata r:id="rId2339" o:title=""/>
                </v:shape>
                <o:OLEObject Type="Embed" ProgID="Equation.DSMT4" ShapeID="_x0000_i2802" DrawAspect="Content" ObjectID="_1664270809" r:id="rId2353"/>
              </w:object>
            </w:r>
            <w:r w:rsidRPr="00197251">
              <w:rPr>
                <w:i/>
                <w:sz w:val="24"/>
                <w:lang w:val="nl-NL"/>
              </w:rPr>
              <w:t>. Tìm 1 điểm O cách đều 3 đỉnh A, B, C ?</w:t>
            </w:r>
          </w:p>
          <w:p w14:paraId="1E9CA149" w14:textId="77777777" w:rsidR="00EC1097" w:rsidRPr="00197251" w:rsidRDefault="00EC1097" w:rsidP="00765CCF">
            <w:pPr>
              <w:rPr>
                <w:i/>
                <w:sz w:val="24"/>
                <w:lang w:val="nl-NL"/>
              </w:rPr>
            </w:pPr>
          </w:p>
          <w:p w14:paraId="79E43D2A" w14:textId="77777777" w:rsidR="00EC1097" w:rsidRPr="00197251" w:rsidRDefault="00EC1097" w:rsidP="00765CCF">
            <w:pPr>
              <w:rPr>
                <w:b/>
                <w:sz w:val="24"/>
                <w:lang w:val="nl-NL"/>
              </w:rPr>
            </w:pPr>
            <w:r w:rsidRPr="00197251">
              <w:rPr>
                <w:b/>
                <w:sz w:val="24"/>
                <w:lang w:val="nl-NL"/>
              </w:rPr>
              <w:t>Bài 2  (Bài 53  SGK)</w:t>
            </w:r>
          </w:p>
          <w:p w14:paraId="440B77AF" w14:textId="77777777" w:rsidR="00EC1097" w:rsidRPr="00197251" w:rsidRDefault="00EC1097" w:rsidP="00765CCF">
            <w:pPr>
              <w:rPr>
                <w:sz w:val="24"/>
                <w:lang w:val="nl-NL"/>
              </w:rPr>
            </w:pPr>
            <w:r w:rsidRPr="00197251">
              <w:rPr>
                <w:sz w:val="24"/>
                <w:lang w:val="nl-NL"/>
              </w:rPr>
              <w:t>-Treo bảng phụ nêu đề bài và hình vẽ bài tập  53, yêu cầu HS làm</w:t>
            </w:r>
          </w:p>
          <w:p w14:paraId="06FB3F22" w14:textId="77777777" w:rsidR="00EC1097" w:rsidRPr="00197251" w:rsidRDefault="00EC1097" w:rsidP="00765CCF">
            <w:pPr>
              <w:jc w:val="both"/>
              <w:rPr>
                <w:sz w:val="24"/>
                <w:lang w:val="nl-NL"/>
              </w:rPr>
            </w:pPr>
            <w:r w:rsidRPr="00197251">
              <w:rPr>
                <w:sz w:val="24"/>
                <w:lang w:val="nl-NL"/>
              </w:rPr>
              <w:t>-Địa điểm nào đào giếng để khoảng cách từ giếng đến các nhà đều bằng nhau ?</w:t>
            </w:r>
          </w:p>
          <w:p w14:paraId="6FB1A48F" w14:textId="77777777" w:rsidR="00EC1097" w:rsidRPr="00197251" w:rsidRDefault="00EC1097" w:rsidP="00765CCF">
            <w:pPr>
              <w:rPr>
                <w:sz w:val="24"/>
                <w:lang w:val="nl-NL"/>
              </w:rPr>
            </w:pPr>
          </w:p>
          <w:p w14:paraId="0D02FE69" w14:textId="77777777" w:rsidR="00EC1097" w:rsidRPr="00197251" w:rsidRDefault="00EC1097" w:rsidP="00765CCF">
            <w:pPr>
              <w:jc w:val="both"/>
              <w:rPr>
                <w:sz w:val="24"/>
                <w:lang w:val="nl-NL"/>
              </w:rPr>
            </w:pPr>
          </w:p>
        </w:tc>
        <w:tc>
          <w:tcPr>
            <w:tcW w:w="3209" w:type="dxa"/>
            <w:shd w:val="clear" w:color="auto" w:fill="auto"/>
          </w:tcPr>
          <w:p w14:paraId="46E6AA62" w14:textId="77777777" w:rsidR="00EC1097" w:rsidRPr="00197251" w:rsidRDefault="00EC1097" w:rsidP="00765CCF">
            <w:pPr>
              <w:rPr>
                <w:sz w:val="24"/>
                <w:lang w:val="nl-NL"/>
              </w:rPr>
            </w:pPr>
          </w:p>
          <w:p w14:paraId="1A2339D6" w14:textId="77777777" w:rsidR="00EC1097" w:rsidRPr="00197251" w:rsidRDefault="00EC1097" w:rsidP="00765CCF">
            <w:pPr>
              <w:rPr>
                <w:sz w:val="24"/>
                <w:lang w:val="nl-NL"/>
              </w:rPr>
            </w:pPr>
            <w:r w:rsidRPr="00197251">
              <w:rPr>
                <w:sz w:val="24"/>
                <w:lang w:val="nl-NL"/>
              </w:rPr>
              <w:t xml:space="preserve">- HS.TB: Điểm O là giao điểm của 3 đường trung trực của </w:t>
            </w:r>
            <w:r w:rsidRPr="00197251">
              <w:rPr>
                <w:position w:val="-6"/>
                <w:sz w:val="24"/>
                <w:lang w:val="nl-NL"/>
              </w:rPr>
              <w:object w:dxaOrig="680" w:dyaOrig="279" w14:anchorId="6078337C">
                <v:shape id="_x0000_i2803" type="#_x0000_t75" style="width:33.75pt;height:14.25pt" o:ole="">
                  <v:imagedata r:id="rId2339" o:title=""/>
                </v:shape>
                <o:OLEObject Type="Embed" ProgID="Equation.DSMT4" ShapeID="_x0000_i2803" DrawAspect="Content" ObjectID="_1664270810" r:id="rId2354"/>
              </w:object>
            </w:r>
          </w:p>
          <w:p w14:paraId="546E7E1D" w14:textId="77777777" w:rsidR="00EC1097" w:rsidRPr="00197251" w:rsidRDefault="00EC1097" w:rsidP="00765CCF">
            <w:pPr>
              <w:rPr>
                <w:sz w:val="24"/>
                <w:lang w:val="nl-NL"/>
              </w:rPr>
            </w:pPr>
          </w:p>
          <w:p w14:paraId="2DE9014B" w14:textId="77777777" w:rsidR="00EC1097" w:rsidRPr="00197251" w:rsidRDefault="00EC1097" w:rsidP="00765CCF">
            <w:pPr>
              <w:rPr>
                <w:sz w:val="24"/>
                <w:lang w:val="nl-NL"/>
              </w:rPr>
            </w:pPr>
            <w:r w:rsidRPr="00197251">
              <w:rPr>
                <w:sz w:val="24"/>
                <w:lang w:val="nl-NL"/>
              </w:rPr>
              <w:t xml:space="preserve">-Đọc đề bài và quan sát hình vẽ, trả lời câu hỏi </w:t>
            </w:r>
          </w:p>
          <w:p w14:paraId="5EE35D28" w14:textId="77777777" w:rsidR="00EC1097" w:rsidRPr="00197251" w:rsidRDefault="00EC1097" w:rsidP="00765CCF">
            <w:pPr>
              <w:rPr>
                <w:sz w:val="24"/>
                <w:lang w:val="nl-NL"/>
              </w:rPr>
            </w:pPr>
            <w:r w:rsidRPr="00197251">
              <w:rPr>
                <w:sz w:val="24"/>
                <w:lang w:val="nl-NL"/>
              </w:rPr>
              <w:t>Giếng phải là điểm chung của ba đường trực của tam giác có ba đỉnh tại vị trí ba ngôi nhà.</w:t>
            </w:r>
          </w:p>
          <w:p w14:paraId="5379A93D" w14:textId="77777777" w:rsidR="00EC1097" w:rsidRPr="00197251" w:rsidRDefault="00EC1097" w:rsidP="00765CCF">
            <w:pPr>
              <w:rPr>
                <w:sz w:val="24"/>
                <w:lang w:val="nl-NL"/>
              </w:rPr>
            </w:pPr>
          </w:p>
          <w:p w14:paraId="7D5E5D9A" w14:textId="77777777" w:rsidR="00EC1097" w:rsidRPr="00197251" w:rsidRDefault="00EC1097" w:rsidP="00765CCF">
            <w:pPr>
              <w:rPr>
                <w:sz w:val="24"/>
                <w:lang w:val="nl-NL"/>
              </w:rPr>
            </w:pPr>
          </w:p>
          <w:p w14:paraId="2839D1FC" w14:textId="77777777" w:rsidR="00EC1097" w:rsidRPr="00197251" w:rsidRDefault="00EC1097" w:rsidP="00765CCF">
            <w:pPr>
              <w:rPr>
                <w:sz w:val="24"/>
                <w:lang w:val="nl-NL"/>
              </w:rPr>
            </w:pPr>
          </w:p>
          <w:p w14:paraId="4D397FE5" w14:textId="77777777" w:rsidR="00EC1097" w:rsidRPr="00197251" w:rsidRDefault="00EC1097" w:rsidP="00765CCF">
            <w:pPr>
              <w:rPr>
                <w:sz w:val="24"/>
                <w:lang w:val="nl-NL"/>
              </w:rPr>
            </w:pPr>
          </w:p>
          <w:p w14:paraId="31EC5BBE" w14:textId="77777777" w:rsidR="00EC1097" w:rsidRPr="00197251" w:rsidRDefault="00EC1097" w:rsidP="00765CCF">
            <w:pPr>
              <w:jc w:val="both"/>
              <w:rPr>
                <w:sz w:val="24"/>
                <w:lang w:val="nl-NL"/>
              </w:rPr>
            </w:pPr>
          </w:p>
        </w:tc>
        <w:tc>
          <w:tcPr>
            <w:tcW w:w="3613" w:type="dxa"/>
            <w:shd w:val="clear" w:color="auto" w:fill="auto"/>
          </w:tcPr>
          <w:p w14:paraId="538862E9" w14:textId="77777777" w:rsidR="00EC1097" w:rsidRPr="00197251" w:rsidRDefault="00EC1097" w:rsidP="00765CCF">
            <w:pPr>
              <w:rPr>
                <w:b/>
                <w:sz w:val="24"/>
                <w:lang w:val="nl-NL"/>
              </w:rPr>
            </w:pPr>
            <w:r w:rsidRPr="00197251">
              <w:rPr>
                <w:b/>
                <w:sz w:val="24"/>
                <w:lang w:val="nl-NL"/>
              </w:rPr>
              <w:t>Bài 1 (Bài 64  SBT)</w:t>
            </w:r>
          </w:p>
          <w:p w14:paraId="32476B26" w14:textId="77777777" w:rsidR="00EC1097" w:rsidRPr="00197251" w:rsidRDefault="00EC1097" w:rsidP="00765CCF">
            <w:pPr>
              <w:jc w:val="both"/>
              <w:rPr>
                <w:b/>
                <w:sz w:val="24"/>
                <w:lang w:val="nl-NL"/>
              </w:rPr>
            </w:pPr>
          </w:p>
          <w:p w14:paraId="78E656DC" w14:textId="77777777" w:rsidR="00EC1097" w:rsidRPr="00197251" w:rsidRDefault="00EC1097" w:rsidP="00765CCF">
            <w:pPr>
              <w:rPr>
                <w:b/>
                <w:sz w:val="24"/>
                <w:lang w:val="nl-NL"/>
              </w:rPr>
            </w:pPr>
          </w:p>
          <w:p w14:paraId="379F2FC2" w14:textId="77777777" w:rsidR="00EC1097" w:rsidRPr="00197251" w:rsidRDefault="00EC1097" w:rsidP="00765CCF">
            <w:pPr>
              <w:rPr>
                <w:b/>
                <w:sz w:val="24"/>
                <w:lang w:val="nl-NL"/>
              </w:rPr>
            </w:pPr>
          </w:p>
          <w:p w14:paraId="70F7E670" w14:textId="77777777" w:rsidR="00EC1097" w:rsidRPr="00197251" w:rsidRDefault="00EC1097" w:rsidP="00765CCF">
            <w:pPr>
              <w:rPr>
                <w:b/>
                <w:sz w:val="24"/>
                <w:lang w:val="nl-NL"/>
              </w:rPr>
            </w:pPr>
            <w:r w:rsidRPr="00197251">
              <w:rPr>
                <w:b/>
                <w:sz w:val="24"/>
                <w:lang w:val="nl-NL"/>
              </w:rPr>
              <w:t>Bài 2  (Bài 53  SGK)</w:t>
            </w:r>
          </w:p>
          <w:p w14:paraId="71504308" w14:textId="77777777" w:rsidR="00EC1097" w:rsidRPr="00197251" w:rsidRDefault="00EC1097" w:rsidP="00765CCF">
            <w:pPr>
              <w:rPr>
                <w:b/>
                <w:sz w:val="24"/>
                <w:u w:val="single"/>
                <w:lang w:val="nl-NL"/>
              </w:rPr>
            </w:pPr>
          </w:p>
          <w:p w14:paraId="2F287CEC" w14:textId="240C393F" w:rsidR="00EC1097" w:rsidRPr="00197251" w:rsidRDefault="00F95260" w:rsidP="00765CCF">
            <w:pPr>
              <w:rPr>
                <w:sz w:val="24"/>
                <w:lang w:val="nl-NL"/>
              </w:rPr>
            </w:pPr>
            <w:r w:rsidRPr="00197251">
              <w:rPr>
                <w:noProof/>
                <w:sz w:val="24"/>
                <w:lang w:val="nl-NL"/>
              </w:rPr>
              <w:drawing>
                <wp:anchor distT="0" distB="0" distL="114300" distR="114300" simplePos="0" relativeHeight="251702784" behindDoc="0" locked="0" layoutInCell="1" allowOverlap="1" wp14:anchorId="0C62FAB0" wp14:editId="7CF026C4">
                  <wp:simplePos x="0" y="0"/>
                  <wp:positionH relativeFrom="column">
                    <wp:posOffset>-27940</wp:posOffset>
                  </wp:positionH>
                  <wp:positionV relativeFrom="paragraph">
                    <wp:posOffset>15240</wp:posOffset>
                  </wp:positionV>
                  <wp:extent cx="2171700" cy="944880"/>
                  <wp:effectExtent l="0" t="0" r="0" b="0"/>
                  <wp:wrapNone/>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2355">
                            <a:extLst>
                              <a:ext uri="{28A0092B-C50C-407E-A947-70E740481C1C}">
                                <a14:useLocalDpi xmlns:a14="http://schemas.microsoft.com/office/drawing/2010/main" val="0"/>
                              </a:ext>
                            </a:extLst>
                          </a:blip>
                          <a:srcRect l="12682" t="32426" r="57143" b="41165"/>
                          <a:stretch>
                            <a:fillRect/>
                          </a:stretch>
                        </pic:blipFill>
                        <pic:spPr bwMode="auto">
                          <a:xfrm>
                            <a:off x="0" y="0"/>
                            <a:ext cx="2171700" cy="9448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4D3CAE" w14:textId="77777777" w:rsidR="00EC1097" w:rsidRPr="00197251" w:rsidRDefault="00EC1097" w:rsidP="00765CCF">
            <w:pPr>
              <w:rPr>
                <w:sz w:val="24"/>
                <w:lang w:val="nl-NL"/>
              </w:rPr>
            </w:pPr>
          </w:p>
          <w:p w14:paraId="111DBBFA" w14:textId="77777777" w:rsidR="00EC1097" w:rsidRPr="00197251" w:rsidRDefault="00EC1097" w:rsidP="00765CCF">
            <w:pPr>
              <w:rPr>
                <w:sz w:val="24"/>
                <w:lang w:val="nl-NL"/>
              </w:rPr>
            </w:pPr>
          </w:p>
          <w:p w14:paraId="3CC1145A" w14:textId="77777777" w:rsidR="00EC1097" w:rsidRPr="00197251" w:rsidRDefault="00EC1097" w:rsidP="00765CCF">
            <w:pPr>
              <w:rPr>
                <w:sz w:val="24"/>
                <w:lang w:val="nl-NL"/>
              </w:rPr>
            </w:pPr>
          </w:p>
          <w:p w14:paraId="563692D1" w14:textId="77777777" w:rsidR="00EC1097" w:rsidRPr="00197251" w:rsidRDefault="00EC1097" w:rsidP="00765CCF">
            <w:pPr>
              <w:rPr>
                <w:sz w:val="24"/>
                <w:lang w:val="nl-NL"/>
              </w:rPr>
            </w:pPr>
          </w:p>
          <w:p w14:paraId="06AB38C4" w14:textId="77777777" w:rsidR="00EC1097" w:rsidRPr="00197251" w:rsidRDefault="00EC1097" w:rsidP="00765CCF">
            <w:pPr>
              <w:rPr>
                <w:sz w:val="24"/>
                <w:lang w:val="nl-NL"/>
              </w:rPr>
            </w:pPr>
          </w:p>
          <w:p w14:paraId="71AD6CB3" w14:textId="77777777" w:rsidR="00EC1097" w:rsidRPr="00197251" w:rsidRDefault="00EC1097" w:rsidP="00765CCF">
            <w:pPr>
              <w:rPr>
                <w:sz w:val="24"/>
                <w:lang w:val="nl-NL"/>
              </w:rPr>
            </w:pPr>
            <w:r w:rsidRPr="00197251">
              <w:rPr>
                <w:sz w:val="24"/>
                <w:lang w:val="nl-NL"/>
              </w:rPr>
              <w:t>Coi địa điểm 3 gia đình là ba đỉnh của tam giác. Địa điểm đào giếng là giao của 3 đường trung trực của tam giác đó</w:t>
            </w:r>
          </w:p>
        </w:tc>
      </w:tr>
      <w:tr w:rsidR="00EC1097" w:rsidRPr="00197251" w14:paraId="42A9CEA6" w14:textId="77777777" w:rsidTr="00765CCF">
        <w:tc>
          <w:tcPr>
            <w:tcW w:w="10031" w:type="dxa"/>
            <w:gridSpan w:val="3"/>
            <w:shd w:val="clear" w:color="auto" w:fill="auto"/>
          </w:tcPr>
          <w:p w14:paraId="3DFEF09D" w14:textId="77777777" w:rsidR="00EC1097" w:rsidRPr="00197251" w:rsidRDefault="00EC1097" w:rsidP="00765CCF">
            <w:pPr>
              <w:rPr>
                <w:b/>
                <w:sz w:val="24"/>
              </w:rPr>
            </w:pPr>
            <w:r w:rsidRPr="00197251">
              <w:rPr>
                <w:b/>
                <w:sz w:val="24"/>
              </w:rPr>
              <w:t>E. Hoạt động tìm tòi, mở rộng ( phút)</w:t>
            </w:r>
          </w:p>
          <w:p w14:paraId="78619657" w14:textId="77777777" w:rsidR="00EC1097" w:rsidRPr="00197251" w:rsidRDefault="00EC1097" w:rsidP="00765CCF">
            <w:pPr>
              <w:rPr>
                <w:sz w:val="24"/>
              </w:rPr>
            </w:pPr>
            <w:r w:rsidRPr="00197251">
              <w:rPr>
                <w:b/>
                <w:i/>
                <w:sz w:val="24"/>
              </w:rPr>
              <w:t>Mục tiêu:</w:t>
            </w:r>
            <w:r w:rsidRPr="00197251">
              <w:rPr>
                <w:sz w:val="24"/>
              </w:rPr>
              <w:t xml:space="preserve"> HS chứng minh được bài toán để sử dụng cho các bài tập chứng minh tam giác cân sau này</w:t>
            </w:r>
          </w:p>
          <w:p w14:paraId="52D1899B" w14:textId="77777777" w:rsidR="00EC1097" w:rsidRPr="00197251" w:rsidRDefault="00EC1097" w:rsidP="00765CCF">
            <w:pPr>
              <w:rPr>
                <w:sz w:val="24"/>
              </w:rPr>
            </w:pPr>
            <w:r w:rsidRPr="00197251">
              <w:rPr>
                <w:b/>
                <w:i/>
                <w:sz w:val="24"/>
              </w:rPr>
              <w:t>Phương pháp</w:t>
            </w:r>
            <w:r w:rsidRPr="00197251">
              <w:rPr>
                <w:sz w:val="24"/>
              </w:rPr>
              <w:t>: Vấn đáp, đàm thoại</w:t>
            </w:r>
          </w:p>
          <w:p w14:paraId="4B98DED7" w14:textId="77777777" w:rsidR="00EC1097" w:rsidRPr="00197251" w:rsidRDefault="00EC1097" w:rsidP="00765CCF">
            <w:pPr>
              <w:rPr>
                <w:sz w:val="24"/>
              </w:rPr>
            </w:pPr>
            <w:r w:rsidRPr="00197251">
              <w:rPr>
                <w:b/>
                <w:sz w:val="24"/>
              </w:rPr>
              <w:t>Sản phẩm:</w:t>
            </w:r>
            <w:r w:rsidRPr="00197251">
              <w:rPr>
                <w:sz w:val="24"/>
              </w:rPr>
              <w:t xml:space="preserve"> Làm được bài tập và biết cách áp dụng cho các bài tập sau</w:t>
            </w:r>
          </w:p>
        </w:tc>
      </w:tr>
      <w:tr w:rsidR="00EC1097" w:rsidRPr="00197251" w14:paraId="73EE0571" w14:textId="77777777" w:rsidTr="00765CCF">
        <w:tc>
          <w:tcPr>
            <w:tcW w:w="3209" w:type="dxa"/>
            <w:shd w:val="clear" w:color="auto" w:fill="auto"/>
          </w:tcPr>
          <w:p w14:paraId="07698967" w14:textId="77777777" w:rsidR="00EC1097" w:rsidRPr="00197251" w:rsidRDefault="00EC1097" w:rsidP="00765CCF">
            <w:pPr>
              <w:rPr>
                <w:b/>
                <w:sz w:val="24"/>
                <w:lang w:val="nl-NL"/>
              </w:rPr>
            </w:pPr>
            <w:r w:rsidRPr="00197251">
              <w:rPr>
                <w:b/>
                <w:sz w:val="24"/>
                <w:lang w:val="nl-NL"/>
              </w:rPr>
              <w:lastRenderedPageBreak/>
              <w:t>Bài 3  (Bài 52  SGK)</w:t>
            </w:r>
          </w:p>
          <w:p w14:paraId="76C8F8C0" w14:textId="77777777" w:rsidR="00EC1097" w:rsidRPr="00197251" w:rsidRDefault="00EC1097" w:rsidP="00765CCF">
            <w:pPr>
              <w:rPr>
                <w:sz w:val="24"/>
                <w:lang w:val="nl-NL"/>
              </w:rPr>
            </w:pPr>
            <w:r w:rsidRPr="00197251">
              <w:rPr>
                <w:sz w:val="24"/>
                <w:lang w:val="nl-NL"/>
              </w:rPr>
              <w:t>-  Yêu cầu học sinh làm tiếp bài 52  SGK</w:t>
            </w:r>
          </w:p>
          <w:p w14:paraId="16FBD0C5" w14:textId="77777777" w:rsidR="00EC1097" w:rsidRPr="00197251" w:rsidRDefault="00EC1097" w:rsidP="00765CCF">
            <w:pPr>
              <w:jc w:val="both"/>
              <w:rPr>
                <w:i/>
                <w:sz w:val="24"/>
                <w:lang w:val="nl-NL"/>
              </w:rPr>
            </w:pPr>
            <w:r w:rsidRPr="00197251">
              <w:rPr>
                <w:i/>
                <w:sz w:val="24"/>
                <w:lang w:val="nl-NL"/>
              </w:rPr>
              <w:t>Chứng minh “Nếu tam giác có một đường trung tuyến đồng thời là đường trung trực ứng với cùng một cạnh thì tam giác đó là một tam giác cân”</w:t>
            </w:r>
          </w:p>
          <w:p w14:paraId="5584C226" w14:textId="77777777" w:rsidR="00EC1097" w:rsidRPr="00197251" w:rsidRDefault="00EC1097" w:rsidP="00765CCF">
            <w:pPr>
              <w:rPr>
                <w:sz w:val="24"/>
                <w:lang w:val="nl-NL"/>
              </w:rPr>
            </w:pPr>
            <w:r w:rsidRPr="00197251">
              <w:rPr>
                <w:sz w:val="24"/>
                <w:lang w:val="nl-NL"/>
              </w:rPr>
              <w:t>-Tam giác ABC là tam giác cân, vì sao?</w:t>
            </w:r>
          </w:p>
          <w:p w14:paraId="61190890" w14:textId="77777777" w:rsidR="00EC1097" w:rsidRPr="00197251" w:rsidRDefault="00EC1097" w:rsidP="00765CCF">
            <w:pPr>
              <w:jc w:val="both"/>
              <w:rPr>
                <w:sz w:val="24"/>
                <w:lang w:val="nl-NL"/>
              </w:rPr>
            </w:pPr>
            <w:r w:rsidRPr="00197251">
              <w:rPr>
                <w:sz w:val="24"/>
                <w:lang w:val="nl-NL"/>
              </w:rPr>
              <w:t xml:space="preserve">-Gọi HS lên bảng chứng minh </w:t>
            </w:r>
            <w:r w:rsidRPr="00197251">
              <w:rPr>
                <w:position w:val="-6"/>
                <w:sz w:val="24"/>
                <w:lang w:val="nl-NL"/>
              </w:rPr>
              <w:object w:dxaOrig="680" w:dyaOrig="279" w14:anchorId="7E5BFCB3">
                <v:shape id="_x0000_i2804" type="#_x0000_t75" style="width:33.75pt;height:14.25pt" o:ole="">
                  <v:imagedata r:id="rId2321" o:title=""/>
                </v:shape>
                <o:OLEObject Type="Embed" ProgID="Equation.DSMT4" ShapeID="_x0000_i2804" DrawAspect="Content" ObjectID="_1664270811" r:id="rId2356"/>
              </w:object>
            </w:r>
            <w:r w:rsidRPr="00197251">
              <w:rPr>
                <w:sz w:val="24"/>
                <w:lang w:val="nl-NL"/>
              </w:rPr>
              <w:t xml:space="preserve"> cân ?</w:t>
            </w:r>
          </w:p>
        </w:tc>
        <w:tc>
          <w:tcPr>
            <w:tcW w:w="3209" w:type="dxa"/>
            <w:shd w:val="clear" w:color="auto" w:fill="auto"/>
          </w:tcPr>
          <w:p w14:paraId="186A7793" w14:textId="77777777" w:rsidR="00EC1097" w:rsidRPr="00197251" w:rsidRDefault="00EC1097" w:rsidP="00765CCF">
            <w:pPr>
              <w:rPr>
                <w:sz w:val="24"/>
                <w:lang w:val="nl-NL"/>
              </w:rPr>
            </w:pPr>
          </w:p>
          <w:p w14:paraId="4779EE29" w14:textId="77777777" w:rsidR="00EC1097" w:rsidRPr="00197251" w:rsidRDefault="00EC1097" w:rsidP="00765CCF">
            <w:pPr>
              <w:rPr>
                <w:sz w:val="24"/>
                <w:lang w:val="nl-NL"/>
              </w:rPr>
            </w:pPr>
            <w:r w:rsidRPr="00197251">
              <w:rPr>
                <w:sz w:val="24"/>
                <w:lang w:val="nl-NL"/>
              </w:rPr>
              <w:t>-  Đọc đề bài, vẽ hình, ghi GT-KL của bài tập</w:t>
            </w:r>
          </w:p>
          <w:p w14:paraId="2BB277BB" w14:textId="77777777" w:rsidR="00EC1097" w:rsidRPr="00197251" w:rsidRDefault="00EC1097" w:rsidP="00765CCF">
            <w:pPr>
              <w:rPr>
                <w:sz w:val="24"/>
                <w:lang w:val="nl-NL"/>
              </w:rPr>
            </w:pPr>
          </w:p>
          <w:p w14:paraId="78A81CCB" w14:textId="77777777" w:rsidR="00EC1097" w:rsidRPr="00197251" w:rsidRDefault="00EC1097" w:rsidP="00765CCF">
            <w:pPr>
              <w:rPr>
                <w:sz w:val="24"/>
                <w:lang w:val="nl-NL"/>
              </w:rPr>
            </w:pPr>
          </w:p>
          <w:p w14:paraId="64658C1C" w14:textId="77777777" w:rsidR="00EC1097" w:rsidRPr="00197251" w:rsidRDefault="00EC1097" w:rsidP="00765CCF">
            <w:pPr>
              <w:jc w:val="both"/>
              <w:rPr>
                <w:sz w:val="24"/>
                <w:lang w:val="nl-NL"/>
              </w:rPr>
            </w:pPr>
          </w:p>
          <w:p w14:paraId="26BCEB76" w14:textId="77777777" w:rsidR="00EC1097" w:rsidRPr="00197251" w:rsidRDefault="00EC1097" w:rsidP="00765CCF">
            <w:pPr>
              <w:jc w:val="both"/>
              <w:rPr>
                <w:sz w:val="24"/>
                <w:lang w:val="nl-NL"/>
              </w:rPr>
            </w:pPr>
          </w:p>
          <w:p w14:paraId="38A1C6D0" w14:textId="77777777" w:rsidR="00EC1097" w:rsidRPr="00197251" w:rsidRDefault="00EC1097" w:rsidP="00765CCF">
            <w:pPr>
              <w:jc w:val="both"/>
              <w:rPr>
                <w:sz w:val="24"/>
                <w:lang w:val="nl-NL"/>
              </w:rPr>
            </w:pPr>
          </w:p>
          <w:p w14:paraId="3154F533" w14:textId="77777777" w:rsidR="00EC1097" w:rsidRPr="00197251" w:rsidRDefault="00EC1097" w:rsidP="00765CCF">
            <w:pPr>
              <w:jc w:val="both"/>
              <w:rPr>
                <w:sz w:val="24"/>
                <w:lang w:val="nl-NL"/>
              </w:rPr>
            </w:pPr>
            <w:r w:rsidRPr="00197251">
              <w:rPr>
                <w:sz w:val="24"/>
                <w:lang w:val="nl-NL"/>
              </w:rPr>
              <w:t xml:space="preserve">-HS.TB lên bảng chứng  minh  </w:t>
            </w:r>
            <w:r w:rsidRPr="00197251">
              <w:rPr>
                <w:position w:val="-6"/>
                <w:sz w:val="24"/>
                <w:lang w:val="nl-NL"/>
              </w:rPr>
              <w:object w:dxaOrig="680" w:dyaOrig="279" w14:anchorId="29FA6B5F">
                <v:shape id="_x0000_i2805" type="#_x0000_t75" style="width:33.75pt;height:14.25pt" o:ole="">
                  <v:imagedata r:id="rId2339" o:title=""/>
                </v:shape>
                <o:OLEObject Type="Embed" ProgID="Equation.DSMT4" ShapeID="_x0000_i2805" DrawAspect="Content" ObjectID="_1664270812" r:id="rId2357"/>
              </w:object>
            </w:r>
            <w:r w:rsidRPr="00197251">
              <w:rPr>
                <w:sz w:val="24"/>
                <w:lang w:val="nl-NL"/>
              </w:rPr>
              <w:t xml:space="preserve"> cân tại A</w:t>
            </w:r>
          </w:p>
          <w:p w14:paraId="234F84FD" w14:textId="77777777" w:rsidR="00EC1097" w:rsidRPr="00197251" w:rsidRDefault="00EC1097" w:rsidP="00765CCF">
            <w:pPr>
              <w:jc w:val="both"/>
              <w:rPr>
                <w:sz w:val="24"/>
                <w:lang w:val="nl-NL"/>
              </w:rPr>
            </w:pPr>
          </w:p>
          <w:p w14:paraId="3CADA11F" w14:textId="77777777" w:rsidR="00EC1097" w:rsidRPr="00197251" w:rsidRDefault="00EC1097" w:rsidP="00765CCF">
            <w:pPr>
              <w:rPr>
                <w:sz w:val="24"/>
              </w:rPr>
            </w:pPr>
          </w:p>
        </w:tc>
        <w:tc>
          <w:tcPr>
            <w:tcW w:w="3613" w:type="dxa"/>
            <w:shd w:val="clear" w:color="auto" w:fill="auto"/>
          </w:tcPr>
          <w:p w14:paraId="6C0AF97A" w14:textId="77777777" w:rsidR="00EC1097" w:rsidRPr="00197251" w:rsidRDefault="00EC1097" w:rsidP="00765CCF">
            <w:pPr>
              <w:rPr>
                <w:b/>
                <w:sz w:val="24"/>
                <w:lang w:val="nl-NL"/>
              </w:rPr>
            </w:pPr>
            <w:r w:rsidRPr="00197251">
              <w:rPr>
                <w:b/>
                <w:sz w:val="24"/>
                <w:lang w:val="nl-NL"/>
              </w:rPr>
              <w:t>Bài 3  (Bài 52  SGK)</w:t>
            </w:r>
          </w:p>
          <w:p w14:paraId="7C11A7A4" w14:textId="044D7A85" w:rsidR="00EC1097" w:rsidRPr="00197251" w:rsidRDefault="00EC1097" w:rsidP="00765CCF">
            <w:pPr>
              <w:rPr>
                <w:sz w:val="24"/>
                <w:lang w:val="nl-NL"/>
              </w:rPr>
            </w:pPr>
            <w:r w:rsidRPr="00197251">
              <w:rPr>
                <w:sz w:val="24"/>
                <w:lang w:val="nl-NL"/>
              </w:rPr>
              <w:t xml:space="preserve">  </w:t>
            </w:r>
            <w:r w:rsidR="00F95260" w:rsidRPr="00197251">
              <w:rPr>
                <w:noProof/>
                <w:sz w:val="24"/>
                <w:lang w:val="nl-NL"/>
              </w:rPr>
              <w:drawing>
                <wp:inline distT="0" distB="0" distL="0" distR="0" wp14:anchorId="06F5D73C" wp14:editId="4937FF64">
                  <wp:extent cx="1914525" cy="714375"/>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2358">
                            <a:extLst>
                              <a:ext uri="{28A0092B-C50C-407E-A947-70E740481C1C}">
                                <a14:useLocalDpi xmlns:a14="http://schemas.microsoft.com/office/drawing/2010/main" val="0"/>
                              </a:ext>
                            </a:extLst>
                          </a:blip>
                          <a:srcRect/>
                          <a:stretch>
                            <a:fillRect/>
                          </a:stretch>
                        </pic:blipFill>
                        <pic:spPr bwMode="auto">
                          <a:xfrm>
                            <a:off x="0" y="0"/>
                            <a:ext cx="1914525" cy="714375"/>
                          </a:xfrm>
                          <a:prstGeom prst="rect">
                            <a:avLst/>
                          </a:prstGeom>
                          <a:noFill/>
                          <a:ln>
                            <a:noFill/>
                          </a:ln>
                        </pic:spPr>
                      </pic:pic>
                    </a:graphicData>
                  </a:graphic>
                </wp:inline>
              </w:drawing>
            </w:r>
          </w:p>
          <w:p w14:paraId="4C593530" w14:textId="77777777" w:rsidR="00EC1097" w:rsidRPr="00197251" w:rsidRDefault="00EC1097" w:rsidP="00765CCF">
            <w:pPr>
              <w:rPr>
                <w:sz w:val="24"/>
                <w:lang w:val="nl-NL"/>
              </w:rPr>
            </w:pPr>
            <w:r w:rsidRPr="00197251">
              <w:rPr>
                <w:sz w:val="24"/>
                <w:lang w:val="nl-NL"/>
              </w:rPr>
              <w:t xml:space="preserve">AM vừa là đường trung tuyến vừa là đường trung trực ứng với cạnh BC </w:t>
            </w:r>
            <w:r w:rsidRPr="00197251">
              <w:rPr>
                <w:position w:val="-6"/>
                <w:sz w:val="24"/>
                <w:lang w:val="nl-NL"/>
              </w:rPr>
              <w:object w:dxaOrig="1260" w:dyaOrig="279" w14:anchorId="204EC35C">
                <v:shape id="_x0000_i2807" type="#_x0000_t75" style="width:63pt;height:14.25pt" o:ole="">
                  <v:imagedata r:id="rId2359" o:title=""/>
                </v:shape>
                <o:OLEObject Type="Embed" ProgID="Equation.DSMT4" ShapeID="_x0000_i2807" DrawAspect="Content" ObjectID="_1664270813" r:id="rId2360"/>
              </w:object>
            </w:r>
          </w:p>
          <w:p w14:paraId="155A60F6" w14:textId="77777777" w:rsidR="00EC1097" w:rsidRPr="00197251" w:rsidRDefault="00EC1097" w:rsidP="00765CCF">
            <w:pPr>
              <w:jc w:val="both"/>
              <w:rPr>
                <w:b/>
                <w:sz w:val="24"/>
                <w:lang w:val="nl-NL"/>
              </w:rPr>
            </w:pPr>
            <w:r w:rsidRPr="00197251">
              <w:rPr>
                <w:sz w:val="24"/>
                <w:lang w:val="nl-NL"/>
              </w:rPr>
              <w:t xml:space="preserve">       </w:t>
            </w:r>
            <w:r w:rsidRPr="00197251">
              <w:rPr>
                <w:position w:val="-6"/>
                <w:sz w:val="24"/>
                <w:lang w:val="nl-NL"/>
              </w:rPr>
              <w:object w:dxaOrig="980" w:dyaOrig="279" w14:anchorId="08A95A7F">
                <v:shape id="_x0000_i2808" type="#_x0000_t75" style="width:48.75pt;height:14.25pt" o:ole="">
                  <v:imagedata r:id="rId2361" o:title=""/>
                </v:shape>
                <o:OLEObject Type="Embed" ProgID="Equation.DSMT4" ShapeID="_x0000_i2808" DrawAspect="Content" ObjectID="_1664270814" r:id="rId2362"/>
              </w:object>
            </w:r>
            <w:r w:rsidRPr="00197251">
              <w:rPr>
                <w:sz w:val="24"/>
                <w:lang w:val="nl-NL"/>
              </w:rPr>
              <w:t xml:space="preserve"> cân tại A</w:t>
            </w:r>
          </w:p>
          <w:p w14:paraId="47466DC5" w14:textId="77777777" w:rsidR="00EC1097" w:rsidRPr="00197251" w:rsidRDefault="00EC1097" w:rsidP="00765CCF">
            <w:pPr>
              <w:rPr>
                <w:sz w:val="24"/>
              </w:rPr>
            </w:pPr>
          </w:p>
        </w:tc>
      </w:tr>
    </w:tbl>
    <w:p w14:paraId="0D53A8F4" w14:textId="77777777" w:rsidR="00EC1097" w:rsidRPr="00197251" w:rsidRDefault="00EC1097" w:rsidP="00EC1097">
      <w:pPr>
        <w:rPr>
          <w:b/>
          <w:i/>
          <w:sz w:val="24"/>
          <w:lang w:val="nl-NL"/>
        </w:rPr>
      </w:pPr>
      <w:r w:rsidRPr="00197251">
        <w:rPr>
          <w:b/>
          <w:i/>
          <w:sz w:val="24"/>
          <w:lang w:val="nl-NL"/>
        </w:rPr>
        <w:t>4. Hướng dẫn về nhà</w:t>
      </w:r>
    </w:p>
    <w:p w14:paraId="5D855781" w14:textId="77777777" w:rsidR="00EC1097" w:rsidRPr="00197251" w:rsidRDefault="00EC1097" w:rsidP="00EC1097">
      <w:pPr>
        <w:jc w:val="both"/>
        <w:rPr>
          <w:b/>
          <w:i/>
          <w:sz w:val="24"/>
          <w:lang w:val="nl-NL"/>
        </w:rPr>
      </w:pPr>
      <w:r w:rsidRPr="00197251">
        <w:rPr>
          <w:sz w:val="24"/>
          <w:lang w:val="nl-NL"/>
        </w:rPr>
        <w:t xml:space="preserve">     </w:t>
      </w:r>
      <w:r w:rsidRPr="00197251">
        <w:rPr>
          <w:i/>
          <w:sz w:val="24"/>
          <w:lang w:val="nl-NL"/>
        </w:rPr>
        <w:t xml:space="preserve">+ </w:t>
      </w:r>
      <w:r w:rsidRPr="00197251">
        <w:rPr>
          <w:b/>
          <w:i/>
          <w:sz w:val="24"/>
          <w:lang w:val="nl-NL"/>
        </w:rPr>
        <w:t xml:space="preserve"> Ra bài tập về nhà:</w:t>
      </w:r>
    </w:p>
    <w:p w14:paraId="5F7AD8E9" w14:textId="77777777" w:rsidR="00EC1097" w:rsidRPr="00197251" w:rsidRDefault="00EC1097" w:rsidP="00EC1097">
      <w:pPr>
        <w:ind w:firstLine="720"/>
        <w:jc w:val="both"/>
        <w:rPr>
          <w:sz w:val="24"/>
          <w:lang w:val="nl-NL"/>
        </w:rPr>
      </w:pPr>
      <w:r w:rsidRPr="00197251">
        <w:rPr>
          <w:sz w:val="24"/>
          <w:lang w:val="nl-NL"/>
        </w:rPr>
        <w:t>-</w:t>
      </w:r>
      <w:r w:rsidRPr="00197251">
        <w:rPr>
          <w:b/>
          <w:i/>
          <w:sz w:val="24"/>
          <w:lang w:val="nl-NL"/>
        </w:rPr>
        <w:t xml:space="preserve">  </w:t>
      </w:r>
      <w:r w:rsidRPr="00197251">
        <w:rPr>
          <w:sz w:val="24"/>
          <w:lang w:val="nl-NL"/>
        </w:rPr>
        <w:t>Làm các bài tập : 54, 55 56, 57 SGK  và   65, 66  SBT</w:t>
      </w:r>
    </w:p>
    <w:p w14:paraId="06E055D0" w14:textId="77777777" w:rsidR="00EC1097" w:rsidRPr="00197251" w:rsidRDefault="00EC1097" w:rsidP="00EC1097">
      <w:pPr>
        <w:ind w:firstLine="720"/>
        <w:jc w:val="both"/>
        <w:rPr>
          <w:sz w:val="24"/>
          <w:lang w:val="nl-NL"/>
        </w:rPr>
      </w:pPr>
      <w:r w:rsidRPr="00197251">
        <w:rPr>
          <w:sz w:val="24"/>
          <w:lang w:val="nl-NL"/>
        </w:rPr>
        <w:t>-  Xem và làm lại các bài tạp đã giải tại lớp</w:t>
      </w:r>
    </w:p>
    <w:p w14:paraId="6748C701" w14:textId="77777777" w:rsidR="00EC1097" w:rsidRPr="00197251" w:rsidRDefault="00EC1097" w:rsidP="00EC1097">
      <w:pPr>
        <w:jc w:val="both"/>
        <w:rPr>
          <w:sz w:val="24"/>
          <w:lang w:val="nl-NL"/>
        </w:rPr>
      </w:pPr>
      <w:r w:rsidRPr="00197251">
        <w:rPr>
          <w:sz w:val="24"/>
          <w:lang w:val="nl-NL"/>
        </w:rPr>
        <w:t xml:space="preserve">      +  </w:t>
      </w:r>
      <w:r w:rsidRPr="00197251">
        <w:rPr>
          <w:b/>
          <w:i/>
          <w:sz w:val="24"/>
          <w:lang w:val="nl-NL"/>
        </w:rPr>
        <w:t xml:space="preserve">Chuẩn bị bài mới </w:t>
      </w:r>
      <w:r w:rsidRPr="00197251">
        <w:rPr>
          <w:sz w:val="24"/>
          <w:lang w:val="nl-NL"/>
        </w:rPr>
        <w:t xml:space="preserve"> </w:t>
      </w:r>
    </w:p>
    <w:p w14:paraId="6E076546" w14:textId="77777777" w:rsidR="00EC1097" w:rsidRPr="00197251" w:rsidRDefault="00EC1097" w:rsidP="00EC1097">
      <w:pPr>
        <w:ind w:firstLine="720"/>
        <w:jc w:val="both"/>
        <w:rPr>
          <w:sz w:val="24"/>
          <w:lang w:val="nl-NL"/>
        </w:rPr>
      </w:pPr>
      <w:r w:rsidRPr="00197251">
        <w:rPr>
          <w:sz w:val="24"/>
          <w:lang w:val="nl-NL"/>
        </w:rPr>
        <w:t>- Nắm vững tính chất đường trung trực của một đoạn thẳng</w:t>
      </w:r>
    </w:p>
    <w:p w14:paraId="2CC52E8F" w14:textId="77777777" w:rsidR="00EC1097" w:rsidRPr="00197251" w:rsidRDefault="00EC1097" w:rsidP="00EC1097">
      <w:pPr>
        <w:ind w:firstLine="720"/>
        <w:jc w:val="both"/>
        <w:rPr>
          <w:sz w:val="24"/>
          <w:lang w:val="nl-NL"/>
        </w:rPr>
      </w:pPr>
      <w:r w:rsidRPr="00197251">
        <w:rPr>
          <w:sz w:val="24"/>
          <w:lang w:val="nl-NL"/>
        </w:rPr>
        <w:t>- Rèn cách vẽ đường trung trực của một đoạn thẳng bằng thước và compa.</w:t>
      </w:r>
    </w:p>
    <w:p w14:paraId="2397EECE" w14:textId="77777777" w:rsidR="00EC1097" w:rsidRPr="00197251" w:rsidRDefault="00EC1097" w:rsidP="00EC1097">
      <w:pPr>
        <w:ind w:firstLine="720"/>
        <w:jc w:val="both"/>
        <w:rPr>
          <w:sz w:val="24"/>
          <w:lang w:val="nl-NL"/>
        </w:rPr>
      </w:pPr>
      <w:r w:rsidRPr="00197251">
        <w:rPr>
          <w:sz w:val="24"/>
          <w:lang w:val="nl-NL"/>
        </w:rPr>
        <w:t>-  Xem lại cách chứng minh định lí về tính chất ba đường trung trực của tam giác.</w:t>
      </w:r>
    </w:p>
    <w:p w14:paraId="16B119EC" w14:textId="77777777" w:rsidR="00EC1097" w:rsidRPr="00197251" w:rsidRDefault="00EC1097" w:rsidP="00EC1097">
      <w:pPr>
        <w:rPr>
          <w:sz w:val="24"/>
        </w:rPr>
      </w:pPr>
    </w:p>
    <w:p w14:paraId="233C3858" w14:textId="77777777" w:rsidR="00EC1097" w:rsidRPr="00197251" w:rsidRDefault="00EC1097" w:rsidP="00EC1097">
      <w:pPr>
        <w:rPr>
          <w:sz w:val="24"/>
        </w:rPr>
      </w:pPr>
    </w:p>
    <w:p w14:paraId="584A57FE" w14:textId="77777777" w:rsidR="00EC1097" w:rsidRPr="00197251" w:rsidRDefault="00EC1097" w:rsidP="00EC1097">
      <w:pPr>
        <w:rPr>
          <w:sz w:val="24"/>
        </w:rPr>
      </w:pPr>
    </w:p>
    <w:p w14:paraId="371E84D0" w14:textId="77777777" w:rsidR="00EC1097" w:rsidRPr="00197251" w:rsidRDefault="00EC1097" w:rsidP="00EC1097">
      <w:pPr>
        <w:rPr>
          <w:sz w:val="24"/>
        </w:rPr>
      </w:pPr>
    </w:p>
    <w:tbl>
      <w:tblPr>
        <w:tblW w:w="0" w:type="auto"/>
        <w:tblLook w:val="01E0" w:firstRow="1" w:lastRow="1" w:firstColumn="1" w:lastColumn="1" w:noHBand="0" w:noVBand="0"/>
      </w:tblPr>
      <w:tblGrid>
        <w:gridCol w:w="3983"/>
        <w:gridCol w:w="5705"/>
      </w:tblGrid>
      <w:tr w:rsidR="008C3B1F" w:rsidRPr="00991645" w14:paraId="477A3C5B" w14:textId="77777777" w:rsidTr="00765CCF">
        <w:tc>
          <w:tcPr>
            <w:tcW w:w="4035" w:type="dxa"/>
            <w:shd w:val="clear" w:color="auto" w:fill="auto"/>
          </w:tcPr>
          <w:p w14:paraId="28D9FBBA" w14:textId="77777777" w:rsidR="008C3B1F" w:rsidRPr="00991645" w:rsidRDefault="008C3B1F" w:rsidP="00765CCF">
            <w:pPr>
              <w:spacing w:line="360" w:lineRule="auto"/>
              <w:rPr>
                <w:szCs w:val="28"/>
              </w:rPr>
            </w:pPr>
            <w:r w:rsidRPr="00991645">
              <w:br w:type="page"/>
            </w:r>
            <w:r w:rsidRPr="00991645">
              <w:rPr>
                <w:szCs w:val="28"/>
              </w:rPr>
              <w:br w:type="page"/>
              <w:t>Ngày soạn</w:t>
            </w:r>
            <w:r>
              <w:rPr>
                <w:szCs w:val="28"/>
              </w:rPr>
              <w:t>:</w:t>
            </w:r>
          </w:p>
        </w:tc>
        <w:tc>
          <w:tcPr>
            <w:tcW w:w="5786" w:type="dxa"/>
            <w:shd w:val="clear" w:color="auto" w:fill="auto"/>
          </w:tcPr>
          <w:p w14:paraId="4D9AD215" w14:textId="77777777" w:rsidR="008C3B1F" w:rsidRPr="00991645" w:rsidRDefault="008C3B1F" w:rsidP="00765CCF">
            <w:pPr>
              <w:spacing w:line="360" w:lineRule="auto"/>
              <w:rPr>
                <w:szCs w:val="28"/>
              </w:rPr>
            </w:pPr>
            <w:r w:rsidRPr="00991645">
              <w:rPr>
                <w:szCs w:val="28"/>
              </w:rPr>
              <w:t xml:space="preserve">Ngày dạy: </w:t>
            </w:r>
          </w:p>
        </w:tc>
      </w:tr>
    </w:tbl>
    <w:p w14:paraId="376A48E6" w14:textId="77777777" w:rsidR="008C3B1F" w:rsidRPr="00991645" w:rsidRDefault="008C3B1F" w:rsidP="008C3B1F">
      <w:pPr>
        <w:spacing w:line="360" w:lineRule="auto"/>
        <w:jc w:val="center"/>
        <w:rPr>
          <w:b/>
          <w:szCs w:val="28"/>
        </w:rPr>
      </w:pPr>
      <w:r w:rsidRPr="00991645">
        <w:rPr>
          <w:b/>
          <w:szCs w:val="28"/>
        </w:rPr>
        <w:t>TIẾT 62 – LUYỆN TẬP</w:t>
      </w:r>
    </w:p>
    <w:p w14:paraId="037B713B" w14:textId="77777777" w:rsidR="008C3B1F" w:rsidRPr="00991645" w:rsidRDefault="008C3B1F" w:rsidP="008C3B1F">
      <w:pPr>
        <w:spacing w:line="360" w:lineRule="auto"/>
        <w:rPr>
          <w:b/>
          <w:szCs w:val="28"/>
        </w:rPr>
      </w:pPr>
      <w:r>
        <w:rPr>
          <w:b/>
          <w:szCs w:val="28"/>
        </w:rPr>
        <w:t>I</w:t>
      </w:r>
      <w:r w:rsidRPr="00991645">
        <w:rPr>
          <w:b/>
          <w:szCs w:val="28"/>
        </w:rPr>
        <w:t>. Mục tiêu</w:t>
      </w:r>
    </w:p>
    <w:p w14:paraId="31B39776" w14:textId="77777777" w:rsidR="008C3B1F" w:rsidRPr="00991645" w:rsidRDefault="008C3B1F" w:rsidP="008C3B1F">
      <w:pPr>
        <w:spacing w:line="360" w:lineRule="auto"/>
        <w:jc w:val="both"/>
        <w:rPr>
          <w:szCs w:val="28"/>
        </w:rPr>
      </w:pPr>
      <w:r>
        <w:rPr>
          <w:szCs w:val="28"/>
        </w:rPr>
        <w:t xml:space="preserve">1. </w:t>
      </w:r>
      <w:r w:rsidRPr="00991645">
        <w:rPr>
          <w:szCs w:val="28"/>
        </w:rPr>
        <w:t xml:space="preserve"> </w:t>
      </w:r>
      <w:r w:rsidRPr="00213630">
        <w:rPr>
          <w:b/>
          <w:i/>
          <w:szCs w:val="28"/>
        </w:rPr>
        <w:t>Kiến thức</w:t>
      </w:r>
      <w:r>
        <w:rPr>
          <w:szCs w:val="28"/>
        </w:rPr>
        <w:t xml:space="preserve">: </w:t>
      </w:r>
      <w:r w:rsidRPr="00991645">
        <w:rPr>
          <w:szCs w:val="28"/>
        </w:rPr>
        <w:t>Củng cố tính chất đường trung trực trong tam giác.</w:t>
      </w:r>
    </w:p>
    <w:p w14:paraId="51C65817" w14:textId="77777777" w:rsidR="008C3B1F" w:rsidRPr="00991645" w:rsidRDefault="008C3B1F" w:rsidP="008C3B1F">
      <w:pPr>
        <w:spacing w:line="360" w:lineRule="auto"/>
        <w:jc w:val="both"/>
        <w:rPr>
          <w:szCs w:val="28"/>
        </w:rPr>
      </w:pPr>
      <w:r>
        <w:rPr>
          <w:szCs w:val="28"/>
        </w:rPr>
        <w:t xml:space="preserve">2. </w:t>
      </w:r>
      <w:r w:rsidRPr="00991645">
        <w:rPr>
          <w:szCs w:val="28"/>
        </w:rPr>
        <w:t xml:space="preserve"> </w:t>
      </w:r>
      <w:r w:rsidRPr="00213630">
        <w:rPr>
          <w:b/>
          <w:i/>
          <w:szCs w:val="28"/>
        </w:rPr>
        <w:t>Kỹ năng</w:t>
      </w:r>
      <w:r>
        <w:rPr>
          <w:szCs w:val="28"/>
        </w:rPr>
        <w:t xml:space="preserve">: </w:t>
      </w:r>
      <w:r w:rsidRPr="00991645">
        <w:rPr>
          <w:szCs w:val="28"/>
        </w:rPr>
        <w:t>Rèn luyện kĩ năng vẽ trung trực của tam giác.</w:t>
      </w:r>
    </w:p>
    <w:p w14:paraId="412E5C79" w14:textId="77777777" w:rsidR="008C3B1F" w:rsidRPr="00991645" w:rsidRDefault="008C3B1F" w:rsidP="008C3B1F">
      <w:pPr>
        <w:spacing w:line="360" w:lineRule="auto"/>
        <w:jc w:val="both"/>
        <w:rPr>
          <w:szCs w:val="28"/>
        </w:rPr>
      </w:pPr>
      <w:r>
        <w:rPr>
          <w:szCs w:val="28"/>
        </w:rPr>
        <w:t xml:space="preserve">3. </w:t>
      </w:r>
      <w:r w:rsidRPr="00991645">
        <w:rPr>
          <w:szCs w:val="28"/>
        </w:rPr>
        <w:t xml:space="preserve"> </w:t>
      </w:r>
      <w:r w:rsidRPr="00213630">
        <w:rPr>
          <w:b/>
          <w:i/>
          <w:szCs w:val="28"/>
        </w:rPr>
        <w:t>Thái độ</w:t>
      </w:r>
      <w:r>
        <w:rPr>
          <w:szCs w:val="28"/>
        </w:rPr>
        <w:t xml:space="preserve">: </w:t>
      </w:r>
      <w:r w:rsidRPr="00991645">
        <w:rPr>
          <w:szCs w:val="28"/>
        </w:rPr>
        <w:t>Học sinh tích cực làm bài tập.</w:t>
      </w:r>
    </w:p>
    <w:p w14:paraId="2A9E59F0" w14:textId="77777777" w:rsidR="008C3B1F" w:rsidRDefault="008C3B1F" w:rsidP="008C3B1F">
      <w:pPr>
        <w:spacing w:line="360" w:lineRule="auto"/>
        <w:jc w:val="both"/>
        <w:rPr>
          <w:szCs w:val="28"/>
        </w:rPr>
      </w:pPr>
      <w:r>
        <w:rPr>
          <w:b/>
          <w:i/>
          <w:szCs w:val="28"/>
        </w:rPr>
        <w:t>4.</w:t>
      </w:r>
      <w:r w:rsidRPr="00214CA8">
        <w:rPr>
          <w:b/>
          <w:i/>
          <w:szCs w:val="28"/>
        </w:rPr>
        <w:t xml:space="preserve"> </w:t>
      </w:r>
      <w:r>
        <w:rPr>
          <w:b/>
          <w:i/>
          <w:szCs w:val="28"/>
        </w:rPr>
        <w:t>Định hướng phát triển</w:t>
      </w:r>
      <w:r w:rsidRPr="00214CA8">
        <w:rPr>
          <w:b/>
          <w:i/>
          <w:szCs w:val="28"/>
        </w:rPr>
        <w:t xml:space="preserve"> năng lực</w:t>
      </w:r>
      <w:r>
        <w:rPr>
          <w:b/>
          <w:i/>
          <w:szCs w:val="28"/>
        </w:rPr>
        <w:t>, phẩm chất</w:t>
      </w:r>
      <w:r>
        <w:rPr>
          <w:szCs w:val="28"/>
        </w:rPr>
        <w:t>:</w:t>
      </w:r>
    </w:p>
    <w:p w14:paraId="17ED06B6" w14:textId="77777777" w:rsidR="008C3B1F" w:rsidRDefault="008C3B1F" w:rsidP="008C3B1F">
      <w:pPr>
        <w:spacing w:line="360" w:lineRule="auto"/>
        <w:ind w:firstLine="720"/>
        <w:jc w:val="both"/>
        <w:rPr>
          <w:szCs w:val="28"/>
        </w:rPr>
      </w:pPr>
      <w:r>
        <w:rPr>
          <w:szCs w:val="28"/>
        </w:rPr>
        <w:t>+ Năng lực: năng lực tự học tập, nghiên cứu, hợp tác</w:t>
      </w:r>
    </w:p>
    <w:p w14:paraId="7B272245" w14:textId="77777777" w:rsidR="008C3B1F" w:rsidRPr="00FA700E" w:rsidRDefault="008C3B1F" w:rsidP="008C3B1F">
      <w:pPr>
        <w:spacing w:line="360" w:lineRule="auto"/>
        <w:ind w:firstLine="720"/>
        <w:jc w:val="both"/>
        <w:rPr>
          <w:szCs w:val="28"/>
        </w:rPr>
      </w:pPr>
      <w:r>
        <w:rPr>
          <w:szCs w:val="28"/>
        </w:rPr>
        <w:t>+ Phẩm chất: tự tin, tự chủ</w:t>
      </w:r>
    </w:p>
    <w:p w14:paraId="275AAD13" w14:textId="77777777" w:rsidR="008C3B1F" w:rsidRPr="00991645" w:rsidRDefault="008C3B1F" w:rsidP="008C3B1F">
      <w:pPr>
        <w:spacing w:line="360" w:lineRule="auto"/>
        <w:jc w:val="both"/>
        <w:rPr>
          <w:b/>
          <w:szCs w:val="28"/>
          <w:lang w:val="it-IT"/>
        </w:rPr>
      </w:pPr>
      <w:r>
        <w:rPr>
          <w:b/>
          <w:szCs w:val="28"/>
          <w:lang w:val="it-IT"/>
        </w:rPr>
        <w:t>II</w:t>
      </w:r>
      <w:r w:rsidRPr="00991645">
        <w:rPr>
          <w:b/>
          <w:szCs w:val="28"/>
          <w:lang w:val="it-IT"/>
        </w:rPr>
        <w:t>. Chuẩn bị:</w:t>
      </w:r>
    </w:p>
    <w:p w14:paraId="5CAE7D0E" w14:textId="77777777" w:rsidR="008C3B1F" w:rsidRPr="00991645" w:rsidRDefault="008C3B1F" w:rsidP="008C3B1F">
      <w:pPr>
        <w:spacing w:line="360" w:lineRule="auto"/>
        <w:rPr>
          <w:szCs w:val="28"/>
          <w:lang w:val="it-IT"/>
        </w:rPr>
      </w:pPr>
      <w:r w:rsidRPr="00991645">
        <w:rPr>
          <w:szCs w:val="28"/>
          <w:lang w:val="it-IT"/>
        </w:rPr>
        <w:tab/>
        <w:t>- GV: Giáo án, tài liệu tham khảo</w:t>
      </w:r>
    </w:p>
    <w:p w14:paraId="2D00630B" w14:textId="77777777" w:rsidR="008C3B1F" w:rsidRPr="00991645" w:rsidRDefault="008C3B1F" w:rsidP="008C3B1F">
      <w:pPr>
        <w:spacing w:line="360" w:lineRule="auto"/>
        <w:rPr>
          <w:szCs w:val="28"/>
        </w:rPr>
      </w:pPr>
      <w:r w:rsidRPr="00991645">
        <w:rPr>
          <w:szCs w:val="28"/>
          <w:lang w:val="it-IT"/>
        </w:rPr>
        <w:tab/>
      </w:r>
      <w:r w:rsidRPr="00991645">
        <w:rPr>
          <w:szCs w:val="28"/>
        </w:rPr>
        <w:t>- HS: Sách giáo khoa, dụng cụ học tập</w:t>
      </w:r>
    </w:p>
    <w:p w14:paraId="02E4787D" w14:textId="77777777" w:rsidR="008C3B1F" w:rsidRPr="000C0209" w:rsidRDefault="008C3B1F" w:rsidP="008C3B1F">
      <w:pPr>
        <w:spacing w:line="360" w:lineRule="auto"/>
        <w:rPr>
          <w:b/>
          <w:szCs w:val="28"/>
        </w:rPr>
      </w:pPr>
      <w:r w:rsidRPr="000C0209">
        <w:rPr>
          <w:b/>
          <w:szCs w:val="28"/>
        </w:rPr>
        <w:t xml:space="preserve">III. </w:t>
      </w:r>
      <w:r>
        <w:rPr>
          <w:b/>
          <w:szCs w:val="28"/>
        </w:rPr>
        <w:t>Tổ chức các hoạt động dạy học</w:t>
      </w:r>
    </w:p>
    <w:p w14:paraId="11EEFE92" w14:textId="77777777" w:rsidR="008C3B1F" w:rsidRPr="000C0209" w:rsidRDefault="008C3B1F" w:rsidP="00765CCF">
      <w:pPr>
        <w:pStyle w:val="ListParagraph"/>
        <w:numPr>
          <w:ilvl w:val="0"/>
          <w:numId w:val="45"/>
        </w:numPr>
        <w:spacing w:after="0" w:line="360" w:lineRule="auto"/>
        <w:rPr>
          <w:b/>
          <w:i/>
          <w:sz w:val="28"/>
          <w:szCs w:val="28"/>
        </w:rPr>
      </w:pPr>
      <w:r w:rsidRPr="000C0209">
        <w:rPr>
          <w:b/>
          <w:i/>
          <w:sz w:val="28"/>
          <w:szCs w:val="28"/>
        </w:rPr>
        <w:t>Ổn định lớp(1’)</w:t>
      </w:r>
    </w:p>
    <w:p w14:paraId="18A8F27F" w14:textId="77777777" w:rsidR="008C3B1F" w:rsidRPr="000C0209" w:rsidRDefault="008C3B1F" w:rsidP="00765CCF">
      <w:pPr>
        <w:pStyle w:val="ListParagraph"/>
        <w:numPr>
          <w:ilvl w:val="0"/>
          <w:numId w:val="45"/>
        </w:numPr>
        <w:spacing w:after="0" w:line="360" w:lineRule="auto"/>
        <w:rPr>
          <w:b/>
          <w:i/>
          <w:sz w:val="28"/>
          <w:szCs w:val="28"/>
        </w:rPr>
      </w:pPr>
      <w:r>
        <w:rPr>
          <w:b/>
          <w:i/>
          <w:sz w:val="28"/>
          <w:szCs w:val="28"/>
        </w:rPr>
        <w:lastRenderedPageBreak/>
        <w:t>Nội dung</w:t>
      </w: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4"/>
        <w:gridCol w:w="3336"/>
        <w:gridCol w:w="2976"/>
      </w:tblGrid>
      <w:tr w:rsidR="008C3B1F" w14:paraId="622B34CA" w14:textId="77777777" w:rsidTr="00765CCF">
        <w:tc>
          <w:tcPr>
            <w:tcW w:w="3264" w:type="dxa"/>
            <w:shd w:val="clear" w:color="auto" w:fill="auto"/>
          </w:tcPr>
          <w:p w14:paraId="246BB93F" w14:textId="77777777" w:rsidR="008C3B1F" w:rsidRPr="00765CCF" w:rsidRDefault="008C3B1F" w:rsidP="00765CCF">
            <w:pPr>
              <w:pStyle w:val="ListParagraph"/>
              <w:spacing w:line="360" w:lineRule="auto"/>
              <w:ind w:left="0"/>
              <w:jc w:val="center"/>
              <w:rPr>
                <w:b/>
                <w:sz w:val="28"/>
                <w:szCs w:val="28"/>
              </w:rPr>
            </w:pPr>
            <w:r w:rsidRPr="00765CCF">
              <w:rPr>
                <w:b/>
                <w:sz w:val="28"/>
                <w:szCs w:val="28"/>
              </w:rPr>
              <w:t>HĐ của GV</w:t>
            </w:r>
          </w:p>
        </w:tc>
        <w:tc>
          <w:tcPr>
            <w:tcW w:w="3336" w:type="dxa"/>
            <w:shd w:val="clear" w:color="auto" w:fill="auto"/>
          </w:tcPr>
          <w:p w14:paraId="53AE67D3" w14:textId="77777777" w:rsidR="008C3B1F" w:rsidRPr="00765CCF" w:rsidRDefault="008C3B1F" w:rsidP="00765CCF">
            <w:pPr>
              <w:pStyle w:val="ListParagraph"/>
              <w:spacing w:line="360" w:lineRule="auto"/>
              <w:ind w:left="0"/>
              <w:jc w:val="center"/>
              <w:rPr>
                <w:b/>
                <w:sz w:val="28"/>
                <w:szCs w:val="28"/>
              </w:rPr>
            </w:pPr>
            <w:r w:rsidRPr="00765CCF">
              <w:rPr>
                <w:b/>
                <w:sz w:val="28"/>
                <w:szCs w:val="28"/>
              </w:rPr>
              <w:t>HĐ của HS</w:t>
            </w:r>
          </w:p>
        </w:tc>
        <w:tc>
          <w:tcPr>
            <w:tcW w:w="2976" w:type="dxa"/>
            <w:shd w:val="clear" w:color="auto" w:fill="auto"/>
          </w:tcPr>
          <w:p w14:paraId="64D1DD7F" w14:textId="77777777" w:rsidR="008C3B1F" w:rsidRPr="00765CCF" w:rsidRDefault="008C3B1F" w:rsidP="00765CCF">
            <w:pPr>
              <w:pStyle w:val="ListParagraph"/>
              <w:spacing w:line="360" w:lineRule="auto"/>
              <w:ind w:left="0"/>
              <w:jc w:val="center"/>
              <w:rPr>
                <w:b/>
                <w:sz w:val="28"/>
                <w:szCs w:val="28"/>
              </w:rPr>
            </w:pPr>
            <w:r w:rsidRPr="00765CCF">
              <w:rPr>
                <w:b/>
                <w:sz w:val="28"/>
                <w:szCs w:val="28"/>
              </w:rPr>
              <w:t>Nội dung</w:t>
            </w:r>
          </w:p>
        </w:tc>
      </w:tr>
      <w:tr w:rsidR="008C3B1F" w14:paraId="546B3023" w14:textId="77777777" w:rsidTr="00765CCF">
        <w:tc>
          <w:tcPr>
            <w:tcW w:w="9576" w:type="dxa"/>
            <w:gridSpan w:val="3"/>
            <w:shd w:val="clear" w:color="auto" w:fill="auto"/>
          </w:tcPr>
          <w:p w14:paraId="2E95198D" w14:textId="77777777" w:rsidR="008C3B1F" w:rsidRPr="00765CCF" w:rsidRDefault="008C3B1F" w:rsidP="00765CCF">
            <w:pPr>
              <w:pStyle w:val="ListParagraph"/>
              <w:numPr>
                <w:ilvl w:val="0"/>
                <w:numId w:val="46"/>
              </w:numPr>
              <w:spacing w:after="0" w:line="360" w:lineRule="auto"/>
              <w:jc w:val="center"/>
              <w:rPr>
                <w:b/>
                <w:sz w:val="28"/>
                <w:szCs w:val="28"/>
              </w:rPr>
            </w:pPr>
            <w:r w:rsidRPr="00765CCF">
              <w:rPr>
                <w:b/>
                <w:sz w:val="28"/>
                <w:szCs w:val="28"/>
              </w:rPr>
              <w:t>Hoạt động khởi động (5’)</w:t>
            </w:r>
          </w:p>
          <w:p w14:paraId="29020CD7" w14:textId="77777777" w:rsidR="008C3B1F" w:rsidRPr="00765CCF" w:rsidRDefault="008C3B1F" w:rsidP="00765CCF">
            <w:pPr>
              <w:spacing w:line="360" w:lineRule="auto"/>
              <w:rPr>
                <w:szCs w:val="28"/>
              </w:rPr>
            </w:pPr>
            <w:r w:rsidRPr="00765CCF">
              <w:rPr>
                <w:szCs w:val="28"/>
              </w:rPr>
              <w:t>Mục tiêu: Kiểm tra bài cũ</w:t>
            </w:r>
          </w:p>
          <w:p w14:paraId="4EB36D0B" w14:textId="77777777" w:rsidR="008C3B1F" w:rsidRPr="00765CCF" w:rsidRDefault="008C3B1F" w:rsidP="00765CCF">
            <w:pPr>
              <w:spacing w:line="360" w:lineRule="auto"/>
              <w:rPr>
                <w:i/>
                <w:szCs w:val="28"/>
              </w:rPr>
            </w:pPr>
            <w:r w:rsidRPr="00765CCF">
              <w:rPr>
                <w:szCs w:val="28"/>
              </w:rPr>
              <w:t>Phương pháp: vấn đáp, hoạt động cá nhân</w:t>
            </w:r>
          </w:p>
        </w:tc>
      </w:tr>
      <w:tr w:rsidR="008C3B1F" w14:paraId="64DFED05" w14:textId="77777777" w:rsidTr="00765CCF">
        <w:tc>
          <w:tcPr>
            <w:tcW w:w="3264" w:type="dxa"/>
            <w:shd w:val="clear" w:color="auto" w:fill="auto"/>
          </w:tcPr>
          <w:p w14:paraId="2F229332" w14:textId="77777777" w:rsidR="008C3B1F" w:rsidRPr="00765CCF" w:rsidRDefault="008C3B1F" w:rsidP="00765CCF">
            <w:pPr>
              <w:spacing w:line="360" w:lineRule="auto"/>
              <w:jc w:val="both"/>
              <w:rPr>
                <w:szCs w:val="28"/>
              </w:rPr>
            </w:pPr>
            <w:r w:rsidRPr="00765CCF">
              <w:rPr>
                <w:szCs w:val="28"/>
              </w:rPr>
              <w:t>1. Phát biểu định lí về đường trung trực của tam giác.</w:t>
            </w:r>
          </w:p>
          <w:p w14:paraId="5C75AEE4" w14:textId="77777777" w:rsidR="008C3B1F" w:rsidRPr="00765CCF" w:rsidRDefault="008C3B1F" w:rsidP="00765CCF">
            <w:pPr>
              <w:pStyle w:val="ListParagraph"/>
              <w:spacing w:line="360" w:lineRule="auto"/>
              <w:ind w:left="0"/>
              <w:jc w:val="center"/>
              <w:rPr>
                <w:b/>
                <w:sz w:val="28"/>
                <w:szCs w:val="28"/>
              </w:rPr>
            </w:pPr>
            <w:r w:rsidRPr="00765CCF">
              <w:rPr>
                <w:sz w:val="28"/>
                <w:szCs w:val="28"/>
              </w:rPr>
              <w:t>2. Vẽ ba đường trung trực của tam giác</w:t>
            </w:r>
          </w:p>
        </w:tc>
        <w:tc>
          <w:tcPr>
            <w:tcW w:w="3336" w:type="dxa"/>
            <w:shd w:val="clear" w:color="auto" w:fill="auto"/>
          </w:tcPr>
          <w:p w14:paraId="29C356D8" w14:textId="77777777" w:rsidR="008C3B1F" w:rsidRPr="00765CCF" w:rsidRDefault="008C3B1F" w:rsidP="00765CCF">
            <w:pPr>
              <w:pStyle w:val="ListParagraph"/>
              <w:spacing w:line="360" w:lineRule="auto"/>
              <w:ind w:left="0"/>
              <w:jc w:val="center"/>
              <w:rPr>
                <w:sz w:val="28"/>
                <w:szCs w:val="28"/>
              </w:rPr>
            </w:pPr>
            <w:r w:rsidRPr="00765CCF">
              <w:rPr>
                <w:sz w:val="28"/>
                <w:szCs w:val="28"/>
              </w:rPr>
              <w:t>HSTL</w:t>
            </w:r>
          </w:p>
          <w:p w14:paraId="45E7532B" w14:textId="77777777" w:rsidR="008C3B1F" w:rsidRPr="000C0209" w:rsidRDefault="008C3B1F" w:rsidP="00765CCF"/>
          <w:p w14:paraId="566E6306" w14:textId="77777777" w:rsidR="008C3B1F" w:rsidRPr="000C0209" w:rsidRDefault="008C3B1F" w:rsidP="00765CCF"/>
          <w:p w14:paraId="63D9C52E" w14:textId="77777777" w:rsidR="008C3B1F" w:rsidRDefault="008C3B1F" w:rsidP="00765CCF"/>
          <w:p w14:paraId="346E540C" w14:textId="77777777" w:rsidR="008C3B1F" w:rsidRPr="00765CCF" w:rsidRDefault="008C3B1F" w:rsidP="00765CCF">
            <w:pPr>
              <w:jc w:val="center"/>
              <w:rPr>
                <w:rFonts w:ascii="Arial" w:hAnsi="Arial" w:cs="Arial"/>
              </w:rPr>
            </w:pPr>
            <w:r>
              <w:t>HS v</w:t>
            </w:r>
            <w:r w:rsidRPr="00765CCF">
              <w:rPr>
                <w:rFonts w:ascii="Arial" w:hAnsi="Arial" w:cs="Arial"/>
              </w:rPr>
              <w:t>ẽ</w:t>
            </w:r>
          </w:p>
        </w:tc>
        <w:tc>
          <w:tcPr>
            <w:tcW w:w="2976" w:type="dxa"/>
            <w:shd w:val="clear" w:color="auto" w:fill="auto"/>
          </w:tcPr>
          <w:p w14:paraId="079B1E24" w14:textId="77777777" w:rsidR="008C3B1F" w:rsidRPr="00765CCF" w:rsidRDefault="008C3B1F" w:rsidP="00765CCF">
            <w:pPr>
              <w:pStyle w:val="ListParagraph"/>
              <w:spacing w:line="360" w:lineRule="auto"/>
              <w:ind w:left="0"/>
              <w:jc w:val="center"/>
              <w:rPr>
                <w:b/>
                <w:sz w:val="28"/>
                <w:szCs w:val="28"/>
              </w:rPr>
            </w:pPr>
          </w:p>
        </w:tc>
      </w:tr>
      <w:tr w:rsidR="008C3B1F" w14:paraId="12FC2841" w14:textId="77777777" w:rsidTr="00765CCF">
        <w:tc>
          <w:tcPr>
            <w:tcW w:w="9576" w:type="dxa"/>
            <w:gridSpan w:val="3"/>
            <w:shd w:val="clear" w:color="auto" w:fill="auto"/>
          </w:tcPr>
          <w:p w14:paraId="7D94BD84" w14:textId="77777777" w:rsidR="008C3B1F" w:rsidRPr="00765CCF" w:rsidRDefault="008C3B1F" w:rsidP="00765CCF">
            <w:pPr>
              <w:pStyle w:val="ListParagraph"/>
              <w:numPr>
                <w:ilvl w:val="0"/>
                <w:numId w:val="46"/>
              </w:numPr>
              <w:spacing w:after="0" w:line="360" w:lineRule="auto"/>
              <w:jc w:val="center"/>
              <w:rPr>
                <w:b/>
                <w:sz w:val="28"/>
                <w:szCs w:val="28"/>
              </w:rPr>
            </w:pPr>
            <w:r w:rsidRPr="00765CCF">
              <w:rPr>
                <w:b/>
                <w:sz w:val="28"/>
                <w:szCs w:val="28"/>
              </w:rPr>
              <w:t>Hoạt động hình thành kiến thức (10’)</w:t>
            </w:r>
          </w:p>
          <w:p w14:paraId="4E3775F3" w14:textId="77777777" w:rsidR="008C3B1F" w:rsidRPr="00765CCF" w:rsidRDefault="008C3B1F" w:rsidP="00765CCF">
            <w:pPr>
              <w:spacing w:line="360" w:lineRule="auto"/>
              <w:rPr>
                <w:b/>
                <w:szCs w:val="28"/>
              </w:rPr>
            </w:pPr>
            <w:r w:rsidRPr="00765CCF">
              <w:rPr>
                <w:b/>
                <w:szCs w:val="28"/>
              </w:rPr>
              <w:t>Bài 54( sgk/80)</w:t>
            </w:r>
          </w:p>
          <w:p w14:paraId="40B4D500" w14:textId="77777777" w:rsidR="008C3B1F" w:rsidRPr="00765CCF" w:rsidRDefault="008C3B1F" w:rsidP="00765CCF">
            <w:pPr>
              <w:spacing w:line="360" w:lineRule="auto"/>
              <w:rPr>
                <w:szCs w:val="28"/>
              </w:rPr>
            </w:pPr>
            <w:r w:rsidRPr="00765CCF">
              <w:rPr>
                <w:szCs w:val="28"/>
              </w:rPr>
              <w:t>Mục tiêu: HS vận dụng tốt tính chất ba đường trung trực của tam giác vào làm bài tập liên quan.</w:t>
            </w:r>
          </w:p>
          <w:p w14:paraId="745C4626" w14:textId="77777777" w:rsidR="008C3B1F" w:rsidRPr="00765CCF" w:rsidRDefault="008C3B1F" w:rsidP="00765CCF">
            <w:pPr>
              <w:spacing w:line="360" w:lineRule="auto"/>
              <w:rPr>
                <w:b/>
                <w:szCs w:val="28"/>
              </w:rPr>
            </w:pPr>
            <w:r w:rsidRPr="00765CCF">
              <w:rPr>
                <w:szCs w:val="28"/>
              </w:rPr>
              <w:t>Phương pháp: giải quyết vấn đề, hoạt động nhóm</w:t>
            </w:r>
          </w:p>
        </w:tc>
      </w:tr>
      <w:tr w:rsidR="008C3B1F" w14:paraId="4456F159" w14:textId="77777777" w:rsidTr="00765CCF">
        <w:tc>
          <w:tcPr>
            <w:tcW w:w="3264" w:type="dxa"/>
            <w:shd w:val="clear" w:color="auto" w:fill="auto"/>
          </w:tcPr>
          <w:p w14:paraId="6EA0F03F" w14:textId="77777777" w:rsidR="008C3B1F" w:rsidRPr="00765CCF" w:rsidRDefault="008C3B1F" w:rsidP="00765CCF">
            <w:pPr>
              <w:spacing w:line="360" w:lineRule="auto"/>
              <w:jc w:val="both"/>
              <w:rPr>
                <w:szCs w:val="28"/>
              </w:rPr>
            </w:pPr>
            <w:r w:rsidRPr="00765CCF">
              <w:rPr>
                <w:szCs w:val="28"/>
              </w:rPr>
              <w:t>1.Tâm của đường tròn đi qua 3 đỉnh của tam giác là điểm nào?</w:t>
            </w:r>
          </w:p>
          <w:p w14:paraId="2F2D884A" w14:textId="77777777" w:rsidR="008C3B1F" w:rsidRPr="00765CCF" w:rsidRDefault="008C3B1F" w:rsidP="00765CCF">
            <w:pPr>
              <w:spacing w:line="360" w:lineRule="auto"/>
              <w:jc w:val="both"/>
              <w:rPr>
                <w:szCs w:val="28"/>
              </w:rPr>
            </w:pPr>
          </w:p>
          <w:p w14:paraId="00D24BD7" w14:textId="77777777" w:rsidR="008C3B1F" w:rsidRPr="00765CCF" w:rsidRDefault="008C3B1F" w:rsidP="00765CCF">
            <w:pPr>
              <w:spacing w:line="360" w:lineRule="auto"/>
              <w:jc w:val="both"/>
              <w:rPr>
                <w:szCs w:val="28"/>
              </w:rPr>
            </w:pPr>
            <w:r w:rsidRPr="00765CCF">
              <w:rPr>
                <w:szCs w:val="28"/>
              </w:rPr>
              <w:t>1.Vẽ đường tròn đi qua 3 đỉnh của tam giác ABC trong các trường hợp:</w:t>
            </w:r>
          </w:p>
          <w:p w14:paraId="1EB41920" w14:textId="77777777" w:rsidR="008C3B1F" w:rsidRPr="00765CCF" w:rsidRDefault="008C3B1F" w:rsidP="00765CCF">
            <w:pPr>
              <w:spacing w:line="360" w:lineRule="auto"/>
              <w:jc w:val="both"/>
              <w:rPr>
                <w:szCs w:val="28"/>
              </w:rPr>
            </w:pPr>
            <w:r w:rsidRPr="00765CCF">
              <w:rPr>
                <w:szCs w:val="28"/>
              </w:rPr>
              <w:t>a) Góc A, B, C nhọn</w:t>
            </w:r>
          </w:p>
          <w:p w14:paraId="7E34A5EE" w14:textId="77777777" w:rsidR="008C3B1F" w:rsidRPr="00765CCF" w:rsidRDefault="008C3B1F" w:rsidP="00765CCF">
            <w:pPr>
              <w:spacing w:line="360" w:lineRule="auto"/>
              <w:jc w:val="both"/>
              <w:rPr>
                <w:szCs w:val="28"/>
              </w:rPr>
            </w:pPr>
            <w:r w:rsidRPr="00765CCF">
              <w:rPr>
                <w:szCs w:val="28"/>
              </w:rPr>
              <w:t>b) Góc A vuông</w:t>
            </w:r>
          </w:p>
          <w:p w14:paraId="44CEA7D7" w14:textId="77777777" w:rsidR="008C3B1F" w:rsidRPr="00765CCF" w:rsidRDefault="008C3B1F" w:rsidP="00765CCF">
            <w:pPr>
              <w:spacing w:line="360" w:lineRule="auto"/>
              <w:jc w:val="both"/>
              <w:rPr>
                <w:szCs w:val="28"/>
              </w:rPr>
            </w:pPr>
            <w:r w:rsidRPr="00765CCF">
              <w:rPr>
                <w:szCs w:val="28"/>
              </w:rPr>
              <w:t>c) Góc A tù</w:t>
            </w:r>
          </w:p>
        </w:tc>
        <w:tc>
          <w:tcPr>
            <w:tcW w:w="3336" w:type="dxa"/>
            <w:shd w:val="clear" w:color="auto" w:fill="auto"/>
          </w:tcPr>
          <w:p w14:paraId="4709B574" w14:textId="77777777" w:rsidR="008C3B1F" w:rsidRPr="00765CCF" w:rsidRDefault="008C3B1F" w:rsidP="00765CCF">
            <w:pPr>
              <w:pStyle w:val="ListParagraph"/>
              <w:tabs>
                <w:tab w:val="left" w:pos="345"/>
              </w:tabs>
              <w:spacing w:line="360" w:lineRule="auto"/>
              <w:ind w:left="0"/>
              <w:rPr>
                <w:sz w:val="28"/>
                <w:szCs w:val="28"/>
              </w:rPr>
            </w:pPr>
            <w:r w:rsidRPr="00765CCF">
              <w:rPr>
                <w:sz w:val="28"/>
                <w:szCs w:val="28"/>
              </w:rPr>
              <w:t>Tâm của đường tròn đi qua 3 đỉnh của tam giác là  giao của 3 đường phân giác trong.</w:t>
            </w:r>
          </w:p>
          <w:p w14:paraId="5A82EE84" w14:textId="77777777" w:rsidR="008C3B1F" w:rsidRDefault="008C3B1F" w:rsidP="00765CCF"/>
          <w:p w14:paraId="6C0533D0" w14:textId="77777777" w:rsidR="008C3B1F" w:rsidRPr="00765CCF" w:rsidRDefault="008C3B1F" w:rsidP="00765CCF">
            <w:pPr>
              <w:ind w:firstLine="720"/>
              <w:rPr>
                <w:szCs w:val="28"/>
                <w:lang w:val="vi-VN"/>
              </w:rPr>
            </w:pPr>
            <w:r w:rsidRPr="00765CCF">
              <w:rPr>
                <w:szCs w:val="28"/>
              </w:rPr>
              <w:t>HS th</w:t>
            </w:r>
            <w:r w:rsidRPr="00765CCF">
              <w:rPr>
                <w:szCs w:val="28"/>
                <w:lang w:val="vi-VN"/>
              </w:rPr>
              <w:t>ực hiện</w:t>
            </w:r>
          </w:p>
        </w:tc>
        <w:tc>
          <w:tcPr>
            <w:tcW w:w="2976" w:type="dxa"/>
            <w:shd w:val="clear" w:color="auto" w:fill="auto"/>
          </w:tcPr>
          <w:p w14:paraId="1EA1A80D" w14:textId="77777777" w:rsidR="008C3B1F" w:rsidRPr="00765CCF" w:rsidRDefault="008C3B1F" w:rsidP="00765CCF">
            <w:pPr>
              <w:pStyle w:val="ListParagraph"/>
              <w:spacing w:line="360" w:lineRule="auto"/>
              <w:ind w:left="0"/>
              <w:jc w:val="center"/>
              <w:rPr>
                <w:b/>
                <w:sz w:val="28"/>
                <w:szCs w:val="28"/>
              </w:rPr>
            </w:pPr>
          </w:p>
          <w:p w14:paraId="3AB8CD5F" w14:textId="77777777" w:rsidR="008C3B1F" w:rsidRPr="00E63599" w:rsidRDefault="008C3B1F" w:rsidP="00765CCF"/>
          <w:p w14:paraId="5EAB7666" w14:textId="77777777" w:rsidR="008C3B1F" w:rsidRPr="00E63599" w:rsidRDefault="008C3B1F" w:rsidP="00765CCF"/>
          <w:p w14:paraId="72EA0C6E" w14:textId="77777777" w:rsidR="008C3B1F" w:rsidRPr="00E63599" w:rsidRDefault="008C3B1F" w:rsidP="00765CCF"/>
          <w:p w14:paraId="17EBCEF3" w14:textId="77777777" w:rsidR="008C3B1F" w:rsidRDefault="008C3B1F" w:rsidP="00765CCF"/>
          <w:p w14:paraId="4C6F04D6" w14:textId="77777777" w:rsidR="008C3B1F" w:rsidRPr="00765CCF" w:rsidRDefault="008C3B1F" w:rsidP="00765CCF">
            <w:pPr>
              <w:spacing w:line="360" w:lineRule="auto"/>
              <w:jc w:val="both"/>
              <w:rPr>
                <w:szCs w:val="28"/>
              </w:rPr>
            </w:pPr>
            <w:r w:rsidRPr="00765CCF">
              <w:rPr>
                <w:szCs w:val="28"/>
              </w:rPr>
              <w:t>- Lưu ý:</w:t>
            </w:r>
          </w:p>
          <w:p w14:paraId="5A19674C" w14:textId="77777777" w:rsidR="008C3B1F" w:rsidRPr="00765CCF" w:rsidRDefault="008C3B1F" w:rsidP="00765CCF">
            <w:pPr>
              <w:spacing w:line="360" w:lineRule="auto"/>
              <w:jc w:val="both"/>
              <w:rPr>
                <w:szCs w:val="28"/>
              </w:rPr>
            </w:pPr>
            <w:r w:rsidRPr="00765CCF">
              <w:rPr>
                <w:szCs w:val="28"/>
              </w:rPr>
              <w:t>+ Tam giác nhọn tâm ở phía trong.</w:t>
            </w:r>
          </w:p>
          <w:p w14:paraId="1B9CBB7C" w14:textId="77777777" w:rsidR="008C3B1F" w:rsidRPr="00765CCF" w:rsidRDefault="008C3B1F" w:rsidP="00765CCF">
            <w:pPr>
              <w:spacing w:line="360" w:lineRule="auto"/>
              <w:jc w:val="both"/>
              <w:rPr>
                <w:szCs w:val="28"/>
              </w:rPr>
            </w:pPr>
            <w:r w:rsidRPr="00765CCF">
              <w:rPr>
                <w:szCs w:val="28"/>
              </w:rPr>
              <w:t>+ Tam giác tù tâm ở ngoài.</w:t>
            </w:r>
          </w:p>
          <w:p w14:paraId="66D13499" w14:textId="77777777" w:rsidR="008C3B1F" w:rsidRPr="00765CCF" w:rsidRDefault="008C3B1F" w:rsidP="00765CCF">
            <w:pPr>
              <w:spacing w:line="360" w:lineRule="auto"/>
              <w:jc w:val="both"/>
              <w:rPr>
                <w:szCs w:val="28"/>
              </w:rPr>
            </w:pPr>
            <w:r w:rsidRPr="00765CCF">
              <w:rPr>
                <w:szCs w:val="28"/>
              </w:rPr>
              <w:t>+ Tam giác vuông tâm thuộc cạnh huyền.</w:t>
            </w:r>
          </w:p>
          <w:p w14:paraId="02DBC666" w14:textId="77777777" w:rsidR="008C3B1F" w:rsidRPr="00E63599" w:rsidRDefault="008C3B1F" w:rsidP="00765CCF"/>
        </w:tc>
      </w:tr>
      <w:tr w:rsidR="008C3B1F" w14:paraId="1762AB77" w14:textId="77777777" w:rsidTr="00765CCF">
        <w:tc>
          <w:tcPr>
            <w:tcW w:w="9576" w:type="dxa"/>
            <w:gridSpan w:val="3"/>
            <w:shd w:val="clear" w:color="auto" w:fill="auto"/>
          </w:tcPr>
          <w:p w14:paraId="5675C950" w14:textId="77777777" w:rsidR="008C3B1F" w:rsidRPr="00765CCF" w:rsidRDefault="008C3B1F" w:rsidP="00765CCF">
            <w:pPr>
              <w:pStyle w:val="ListParagraph"/>
              <w:numPr>
                <w:ilvl w:val="0"/>
                <w:numId w:val="46"/>
              </w:numPr>
              <w:spacing w:after="0" w:line="360" w:lineRule="auto"/>
              <w:jc w:val="center"/>
              <w:rPr>
                <w:b/>
                <w:sz w:val="28"/>
                <w:szCs w:val="28"/>
              </w:rPr>
            </w:pPr>
            <w:r w:rsidRPr="00765CCF">
              <w:rPr>
                <w:b/>
                <w:sz w:val="28"/>
                <w:szCs w:val="28"/>
              </w:rPr>
              <w:lastRenderedPageBreak/>
              <w:t>Hoạt động luyện tập(10’)</w:t>
            </w:r>
          </w:p>
          <w:p w14:paraId="7FB8D4B4" w14:textId="77777777" w:rsidR="008C3B1F" w:rsidRPr="00765CCF" w:rsidRDefault="008C3B1F" w:rsidP="00765CCF">
            <w:pPr>
              <w:pStyle w:val="ListParagraph"/>
              <w:spacing w:line="360" w:lineRule="auto"/>
              <w:ind w:left="0"/>
              <w:rPr>
                <w:b/>
                <w:sz w:val="28"/>
                <w:szCs w:val="28"/>
              </w:rPr>
            </w:pPr>
            <w:r w:rsidRPr="00765CCF">
              <w:rPr>
                <w:b/>
                <w:sz w:val="28"/>
                <w:szCs w:val="28"/>
              </w:rPr>
              <w:t>Bài 52 sgk / 79</w:t>
            </w:r>
          </w:p>
          <w:p w14:paraId="70C50B01" w14:textId="77777777" w:rsidR="008C3B1F" w:rsidRPr="00765CCF" w:rsidRDefault="008C3B1F" w:rsidP="00765CCF">
            <w:pPr>
              <w:spacing w:line="360" w:lineRule="auto"/>
              <w:rPr>
                <w:szCs w:val="28"/>
              </w:rPr>
            </w:pPr>
            <w:r w:rsidRPr="00765CCF">
              <w:rPr>
                <w:szCs w:val="28"/>
              </w:rPr>
              <w:t>Mục tiêu: HS nắm được tính chất ba đường trung trực của tam giác cân.</w:t>
            </w:r>
          </w:p>
          <w:p w14:paraId="52440AE4" w14:textId="77777777" w:rsidR="008C3B1F" w:rsidRPr="00765CCF" w:rsidRDefault="008C3B1F" w:rsidP="00765CCF">
            <w:pPr>
              <w:pStyle w:val="ListParagraph"/>
              <w:spacing w:line="360" w:lineRule="auto"/>
              <w:ind w:left="0"/>
              <w:rPr>
                <w:b/>
                <w:sz w:val="28"/>
                <w:szCs w:val="28"/>
              </w:rPr>
            </w:pPr>
            <w:r w:rsidRPr="00765CCF">
              <w:rPr>
                <w:sz w:val="28"/>
                <w:szCs w:val="28"/>
              </w:rPr>
              <w:t>Phương pháp: giải quyết vấn đề, hoạt động nhóm</w:t>
            </w:r>
          </w:p>
        </w:tc>
      </w:tr>
      <w:tr w:rsidR="008C3B1F" w14:paraId="7502BA30" w14:textId="77777777" w:rsidTr="00765CCF">
        <w:tc>
          <w:tcPr>
            <w:tcW w:w="3264" w:type="dxa"/>
            <w:shd w:val="clear" w:color="auto" w:fill="auto"/>
          </w:tcPr>
          <w:p w14:paraId="3F58B784" w14:textId="77777777" w:rsidR="008C3B1F" w:rsidRPr="00765CCF" w:rsidRDefault="008C3B1F" w:rsidP="00765CCF">
            <w:pPr>
              <w:spacing w:line="360" w:lineRule="auto"/>
              <w:jc w:val="both"/>
              <w:rPr>
                <w:szCs w:val="28"/>
              </w:rPr>
            </w:pPr>
            <w:r w:rsidRPr="00765CCF">
              <w:rPr>
                <w:szCs w:val="28"/>
              </w:rPr>
              <w:t>1.Vẽ hình, ghi GT, KL</w:t>
            </w:r>
          </w:p>
          <w:p w14:paraId="49852123" w14:textId="77777777" w:rsidR="008C3B1F" w:rsidRPr="00765CCF" w:rsidRDefault="008C3B1F" w:rsidP="00765CCF">
            <w:pPr>
              <w:spacing w:line="360" w:lineRule="auto"/>
              <w:jc w:val="both"/>
              <w:rPr>
                <w:szCs w:val="28"/>
              </w:rPr>
            </w:pPr>
          </w:p>
          <w:p w14:paraId="135521EC" w14:textId="77777777" w:rsidR="008C3B1F" w:rsidRPr="00765CCF" w:rsidRDefault="008C3B1F" w:rsidP="00765CCF">
            <w:pPr>
              <w:spacing w:line="360" w:lineRule="auto"/>
              <w:jc w:val="both"/>
              <w:rPr>
                <w:szCs w:val="28"/>
              </w:rPr>
            </w:pPr>
          </w:p>
          <w:p w14:paraId="440304EB" w14:textId="77777777" w:rsidR="008C3B1F" w:rsidRPr="00765CCF" w:rsidRDefault="008C3B1F" w:rsidP="00765CCF">
            <w:pPr>
              <w:spacing w:line="360" w:lineRule="auto"/>
              <w:jc w:val="both"/>
              <w:rPr>
                <w:szCs w:val="28"/>
              </w:rPr>
            </w:pPr>
          </w:p>
          <w:p w14:paraId="42E08F53" w14:textId="77777777" w:rsidR="008C3B1F" w:rsidRPr="00765CCF" w:rsidRDefault="008C3B1F" w:rsidP="00765CCF">
            <w:pPr>
              <w:spacing w:line="360" w:lineRule="auto"/>
              <w:jc w:val="both"/>
              <w:rPr>
                <w:szCs w:val="28"/>
              </w:rPr>
            </w:pPr>
          </w:p>
          <w:p w14:paraId="3BE748D5" w14:textId="77777777" w:rsidR="008C3B1F" w:rsidRPr="00765CCF" w:rsidRDefault="008C3B1F" w:rsidP="00765CCF">
            <w:pPr>
              <w:spacing w:line="360" w:lineRule="auto"/>
              <w:jc w:val="both"/>
              <w:rPr>
                <w:szCs w:val="28"/>
              </w:rPr>
            </w:pPr>
          </w:p>
          <w:p w14:paraId="32E1D983" w14:textId="77777777" w:rsidR="008C3B1F" w:rsidRPr="00765CCF" w:rsidRDefault="008C3B1F" w:rsidP="00765CCF">
            <w:pPr>
              <w:spacing w:line="360" w:lineRule="auto"/>
              <w:jc w:val="both"/>
              <w:rPr>
                <w:szCs w:val="28"/>
              </w:rPr>
            </w:pPr>
          </w:p>
          <w:p w14:paraId="1D625108" w14:textId="77777777" w:rsidR="008C3B1F" w:rsidRPr="00765CCF" w:rsidRDefault="008C3B1F" w:rsidP="00765CCF">
            <w:pPr>
              <w:spacing w:line="360" w:lineRule="auto"/>
              <w:jc w:val="both"/>
              <w:rPr>
                <w:szCs w:val="28"/>
              </w:rPr>
            </w:pPr>
          </w:p>
          <w:p w14:paraId="5FCB5C99" w14:textId="77777777" w:rsidR="008C3B1F" w:rsidRPr="00765CCF" w:rsidRDefault="008C3B1F" w:rsidP="00765CCF">
            <w:pPr>
              <w:spacing w:line="360" w:lineRule="auto"/>
              <w:jc w:val="both"/>
              <w:rPr>
                <w:szCs w:val="28"/>
              </w:rPr>
            </w:pPr>
          </w:p>
          <w:p w14:paraId="17AC385E" w14:textId="77777777" w:rsidR="008C3B1F" w:rsidRPr="00765CCF" w:rsidRDefault="008C3B1F" w:rsidP="00765CCF">
            <w:pPr>
              <w:spacing w:line="360" w:lineRule="auto"/>
              <w:jc w:val="both"/>
              <w:rPr>
                <w:szCs w:val="28"/>
              </w:rPr>
            </w:pPr>
          </w:p>
          <w:p w14:paraId="44FB3F5F" w14:textId="77777777" w:rsidR="008C3B1F" w:rsidRPr="00765CCF" w:rsidRDefault="008C3B1F" w:rsidP="00765CCF">
            <w:pPr>
              <w:spacing w:line="360" w:lineRule="auto"/>
              <w:jc w:val="both"/>
              <w:rPr>
                <w:szCs w:val="28"/>
              </w:rPr>
            </w:pPr>
          </w:p>
          <w:p w14:paraId="75BAF574" w14:textId="77777777" w:rsidR="008C3B1F" w:rsidRPr="00765CCF" w:rsidRDefault="008C3B1F" w:rsidP="00765CCF">
            <w:pPr>
              <w:spacing w:line="360" w:lineRule="auto"/>
              <w:jc w:val="both"/>
              <w:rPr>
                <w:szCs w:val="28"/>
              </w:rPr>
            </w:pPr>
            <w:r w:rsidRPr="00765CCF">
              <w:rPr>
                <w:szCs w:val="28"/>
              </w:rPr>
              <w:t>2.Phân tích bài toán bằng sơ đồ</w:t>
            </w:r>
          </w:p>
          <w:p w14:paraId="20674A18" w14:textId="77777777" w:rsidR="008C3B1F" w:rsidRPr="00765CCF" w:rsidRDefault="008C3B1F" w:rsidP="00765CCF">
            <w:pPr>
              <w:spacing w:line="360" w:lineRule="auto"/>
              <w:jc w:val="both"/>
              <w:rPr>
                <w:szCs w:val="28"/>
              </w:rPr>
            </w:pPr>
          </w:p>
          <w:p w14:paraId="35924460" w14:textId="77777777" w:rsidR="008C3B1F" w:rsidRPr="00765CCF" w:rsidRDefault="008C3B1F" w:rsidP="00765CCF">
            <w:pPr>
              <w:spacing w:line="360" w:lineRule="auto"/>
              <w:jc w:val="both"/>
              <w:rPr>
                <w:szCs w:val="28"/>
              </w:rPr>
            </w:pPr>
          </w:p>
          <w:p w14:paraId="4755DF8E" w14:textId="77777777" w:rsidR="008C3B1F" w:rsidRPr="00765CCF" w:rsidRDefault="008C3B1F" w:rsidP="00765CCF">
            <w:pPr>
              <w:spacing w:line="360" w:lineRule="auto"/>
              <w:jc w:val="both"/>
              <w:rPr>
                <w:szCs w:val="28"/>
              </w:rPr>
            </w:pPr>
          </w:p>
          <w:p w14:paraId="446E2BC5" w14:textId="77777777" w:rsidR="008C3B1F" w:rsidRPr="00765CCF" w:rsidRDefault="008C3B1F" w:rsidP="00765CCF">
            <w:pPr>
              <w:spacing w:line="360" w:lineRule="auto"/>
              <w:jc w:val="both"/>
              <w:rPr>
                <w:szCs w:val="28"/>
              </w:rPr>
            </w:pPr>
            <w:r w:rsidRPr="00765CCF">
              <w:rPr>
                <w:szCs w:val="28"/>
              </w:rPr>
              <w:t>3.Trình bày lời giải</w:t>
            </w:r>
          </w:p>
        </w:tc>
        <w:tc>
          <w:tcPr>
            <w:tcW w:w="3336" w:type="dxa"/>
            <w:shd w:val="clear" w:color="auto" w:fill="auto"/>
          </w:tcPr>
          <w:p w14:paraId="5191EE98" w14:textId="78A2400A" w:rsidR="008C3B1F" w:rsidRPr="00765CCF" w:rsidRDefault="00F95260" w:rsidP="00765CCF">
            <w:pPr>
              <w:spacing w:line="360" w:lineRule="auto"/>
              <w:jc w:val="both"/>
              <w:rPr>
                <w:szCs w:val="28"/>
              </w:rPr>
            </w:pPr>
            <w:r w:rsidRPr="00765CCF">
              <w:rPr>
                <w:noProof/>
                <w:szCs w:val="28"/>
              </w:rPr>
              <w:drawing>
                <wp:inline distT="0" distB="0" distL="0" distR="0" wp14:anchorId="640164D8" wp14:editId="185E6701">
                  <wp:extent cx="1981200" cy="2028825"/>
                  <wp:effectExtent l="0" t="0" r="0" b="0"/>
                  <wp:docPr id="1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3">
                            <a:extLst>
                              <a:ext uri="{28A0092B-C50C-407E-A947-70E740481C1C}">
                                <a14:useLocalDpi xmlns:a14="http://schemas.microsoft.com/office/drawing/2010/main" val="0"/>
                              </a:ext>
                            </a:extLst>
                          </a:blip>
                          <a:srcRect/>
                          <a:stretch>
                            <a:fillRect/>
                          </a:stretch>
                        </pic:blipFill>
                        <pic:spPr bwMode="auto">
                          <a:xfrm>
                            <a:off x="0" y="0"/>
                            <a:ext cx="1981200" cy="2028825"/>
                          </a:xfrm>
                          <a:prstGeom prst="rect">
                            <a:avLst/>
                          </a:prstGeom>
                          <a:noFill/>
                          <a:ln>
                            <a:noFill/>
                          </a:ln>
                        </pic:spPr>
                      </pic:pic>
                    </a:graphicData>
                  </a:graphic>
                </wp:inline>
              </w:drawing>
            </w:r>
          </w:p>
          <w:tbl>
            <w:tblPr>
              <w:tblW w:w="0" w:type="auto"/>
              <w:tblBorders>
                <w:insideH w:val="single" w:sz="4" w:space="0" w:color="auto"/>
                <w:insideV w:val="single" w:sz="4" w:space="0" w:color="auto"/>
              </w:tblBorders>
              <w:tblLook w:val="0000" w:firstRow="0" w:lastRow="0" w:firstColumn="0" w:lastColumn="0" w:noHBand="0" w:noVBand="0"/>
            </w:tblPr>
            <w:tblGrid>
              <w:gridCol w:w="719"/>
              <w:gridCol w:w="2401"/>
            </w:tblGrid>
            <w:tr w:rsidR="008C3B1F" w:rsidRPr="00991645" w14:paraId="549A58D9" w14:textId="77777777" w:rsidTr="00765CCF">
              <w:tc>
                <w:tcPr>
                  <w:tcW w:w="854" w:type="dxa"/>
                  <w:vAlign w:val="center"/>
                </w:tcPr>
                <w:p w14:paraId="667B28BD" w14:textId="77777777" w:rsidR="008C3B1F" w:rsidRPr="00991645" w:rsidRDefault="008C3B1F" w:rsidP="00765CCF">
                  <w:pPr>
                    <w:framePr w:hSpace="180" w:wrap="around" w:vAnchor="text" w:hAnchor="text" w:xAlign="right" w:y="1"/>
                    <w:spacing w:line="360" w:lineRule="auto"/>
                    <w:suppressOverlap/>
                    <w:jc w:val="both"/>
                    <w:rPr>
                      <w:szCs w:val="28"/>
                    </w:rPr>
                  </w:pPr>
                  <w:r w:rsidRPr="00991645">
                    <w:rPr>
                      <w:szCs w:val="28"/>
                    </w:rPr>
                    <w:t>GT</w:t>
                  </w:r>
                </w:p>
              </w:tc>
              <w:tc>
                <w:tcPr>
                  <w:tcW w:w="4018" w:type="dxa"/>
                </w:tcPr>
                <w:p w14:paraId="1DD6CD9A" w14:textId="77777777" w:rsidR="008C3B1F" w:rsidRPr="00991645" w:rsidRDefault="008C3B1F" w:rsidP="00765CCF">
                  <w:pPr>
                    <w:framePr w:hSpace="180" w:wrap="around" w:vAnchor="text" w:hAnchor="text" w:xAlign="right" w:y="1"/>
                    <w:spacing w:line="360" w:lineRule="auto"/>
                    <w:suppressOverlap/>
                    <w:jc w:val="both"/>
                    <w:rPr>
                      <w:szCs w:val="28"/>
                    </w:rPr>
                  </w:pPr>
                  <w:r w:rsidRPr="00991645">
                    <w:rPr>
                      <w:position w:val="-4"/>
                      <w:szCs w:val="28"/>
                    </w:rPr>
                    <w:object w:dxaOrig="240" w:dyaOrig="260" w14:anchorId="2486A0D7">
                      <v:shape id="_x0000_i2810" type="#_x0000_t75" style="width:12pt;height:12.75pt" o:ole="">
                        <v:imagedata r:id="rId2364" o:title=""/>
                      </v:shape>
                      <o:OLEObject Type="Embed" ProgID="Equation.DSMT4" ShapeID="_x0000_i2810" DrawAspect="Content" ObjectID="_1664270815" r:id="rId2365"/>
                    </w:object>
                  </w:r>
                  <w:r w:rsidRPr="00991645">
                    <w:rPr>
                      <w:szCs w:val="28"/>
                    </w:rPr>
                    <w:t>ABC, AM là trung tuyến và là trung trực.</w:t>
                  </w:r>
                </w:p>
              </w:tc>
            </w:tr>
            <w:tr w:rsidR="008C3B1F" w:rsidRPr="00991645" w14:paraId="5BB6FFCF" w14:textId="77777777" w:rsidTr="00765CCF">
              <w:tc>
                <w:tcPr>
                  <w:tcW w:w="854" w:type="dxa"/>
                  <w:vAlign w:val="center"/>
                </w:tcPr>
                <w:p w14:paraId="404F56BF" w14:textId="77777777" w:rsidR="008C3B1F" w:rsidRPr="00991645" w:rsidRDefault="008C3B1F" w:rsidP="00765CCF">
                  <w:pPr>
                    <w:framePr w:hSpace="180" w:wrap="around" w:vAnchor="text" w:hAnchor="text" w:xAlign="right" w:y="1"/>
                    <w:spacing w:line="360" w:lineRule="auto"/>
                    <w:suppressOverlap/>
                    <w:jc w:val="both"/>
                    <w:rPr>
                      <w:szCs w:val="28"/>
                    </w:rPr>
                  </w:pPr>
                  <w:r w:rsidRPr="00991645">
                    <w:rPr>
                      <w:szCs w:val="28"/>
                    </w:rPr>
                    <w:t>KL</w:t>
                  </w:r>
                </w:p>
              </w:tc>
              <w:tc>
                <w:tcPr>
                  <w:tcW w:w="4018" w:type="dxa"/>
                </w:tcPr>
                <w:p w14:paraId="3EBFB607" w14:textId="77777777" w:rsidR="008C3B1F" w:rsidRPr="00991645" w:rsidRDefault="008C3B1F" w:rsidP="00765CCF">
                  <w:pPr>
                    <w:framePr w:hSpace="180" w:wrap="around" w:vAnchor="text" w:hAnchor="text" w:xAlign="right" w:y="1"/>
                    <w:spacing w:line="360" w:lineRule="auto"/>
                    <w:suppressOverlap/>
                    <w:jc w:val="both"/>
                    <w:rPr>
                      <w:szCs w:val="28"/>
                    </w:rPr>
                  </w:pPr>
                  <w:r w:rsidRPr="00991645">
                    <w:rPr>
                      <w:position w:val="-4"/>
                      <w:szCs w:val="28"/>
                    </w:rPr>
                    <w:object w:dxaOrig="240" w:dyaOrig="260" w14:anchorId="5BD520EF">
                      <v:shape id="_x0000_i2811" type="#_x0000_t75" style="width:12pt;height:12.75pt" o:ole="">
                        <v:imagedata r:id="rId2364" o:title=""/>
                      </v:shape>
                      <o:OLEObject Type="Embed" ProgID="Equation.DSMT4" ShapeID="_x0000_i2811" DrawAspect="Content" ObjectID="_1664270816" r:id="rId2366"/>
                    </w:object>
                  </w:r>
                  <w:r w:rsidRPr="00991645">
                    <w:rPr>
                      <w:szCs w:val="28"/>
                    </w:rPr>
                    <w:t>ABC cân ở A</w:t>
                  </w:r>
                </w:p>
              </w:tc>
            </w:tr>
          </w:tbl>
          <w:p w14:paraId="16809D2A" w14:textId="77777777" w:rsidR="008C3B1F" w:rsidRPr="00765CCF" w:rsidRDefault="008C3B1F" w:rsidP="00765CCF">
            <w:pPr>
              <w:pStyle w:val="ListParagraph"/>
              <w:tabs>
                <w:tab w:val="left" w:pos="345"/>
              </w:tabs>
              <w:spacing w:line="360" w:lineRule="auto"/>
              <w:ind w:left="0"/>
              <w:rPr>
                <w:sz w:val="28"/>
                <w:szCs w:val="28"/>
              </w:rPr>
            </w:pPr>
          </w:p>
          <w:p w14:paraId="5F1A1C7D" w14:textId="77777777" w:rsidR="008C3B1F" w:rsidRPr="00765CCF" w:rsidRDefault="008C3B1F" w:rsidP="00765CCF">
            <w:pPr>
              <w:pStyle w:val="ListParagraph"/>
              <w:tabs>
                <w:tab w:val="left" w:pos="345"/>
              </w:tabs>
              <w:spacing w:line="360" w:lineRule="auto"/>
              <w:ind w:left="0"/>
              <w:rPr>
                <w:sz w:val="28"/>
                <w:szCs w:val="28"/>
              </w:rPr>
            </w:pPr>
            <w:r w:rsidRPr="00765CCF">
              <w:rPr>
                <w:position w:val="-4"/>
                <w:sz w:val="28"/>
                <w:szCs w:val="28"/>
              </w:rPr>
              <w:object w:dxaOrig="240" w:dyaOrig="260" w14:anchorId="1A5D5FF2">
                <v:shape id="_x0000_i2812" type="#_x0000_t75" style="width:12pt;height:12.75pt" o:ole="">
                  <v:imagedata r:id="rId2364" o:title=""/>
                </v:shape>
                <o:OLEObject Type="Embed" ProgID="Equation.DSMT4" ShapeID="_x0000_i2812" DrawAspect="Content" ObjectID="_1664270817" r:id="rId2367"/>
              </w:object>
            </w:r>
            <w:r w:rsidRPr="00765CCF">
              <w:rPr>
                <w:sz w:val="28"/>
                <w:szCs w:val="28"/>
              </w:rPr>
              <w:t>ABC cân ở A</w:t>
            </w:r>
          </w:p>
          <w:p w14:paraId="07C3C526" w14:textId="77777777" w:rsidR="008C3B1F" w:rsidRPr="00765CCF" w:rsidRDefault="008C3B1F" w:rsidP="00765CCF">
            <w:pPr>
              <w:spacing w:line="360" w:lineRule="auto"/>
              <w:jc w:val="both"/>
              <w:rPr>
                <w:szCs w:val="28"/>
              </w:rPr>
            </w:pPr>
            <w:r w:rsidRPr="00765CCF">
              <w:rPr>
                <w:bCs/>
                <w:position w:val="-6"/>
                <w:szCs w:val="28"/>
              </w:rPr>
              <w:object w:dxaOrig="320" w:dyaOrig="240" w14:anchorId="0B3688B4">
                <v:shape id="_x0000_i2813" type="#_x0000_t75" style="width:15.75pt;height:12pt" o:ole="">
                  <v:imagedata r:id="rId1033" o:title=""/>
                </v:shape>
                <o:OLEObject Type="Embed" ProgID="Equation.DSMT4" ShapeID="_x0000_i2813" DrawAspect="Content" ObjectID="_1664270818" r:id="rId2368"/>
              </w:object>
            </w:r>
            <w:r w:rsidRPr="00765CCF">
              <w:rPr>
                <w:szCs w:val="28"/>
              </w:rPr>
              <w:t xml:space="preserve"> AB = AC</w:t>
            </w:r>
          </w:p>
          <w:p w14:paraId="7C6EFF32" w14:textId="77777777" w:rsidR="008C3B1F" w:rsidRPr="00765CCF" w:rsidRDefault="008C3B1F" w:rsidP="00765CCF">
            <w:pPr>
              <w:spacing w:line="360" w:lineRule="auto"/>
              <w:jc w:val="both"/>
              <w:rPr>
                <w:szCs w:val="28"/>
              </w:rPr>
            </w:pPr>
            <w:r w:rsidRPr="00765CCF">
              <w:rPr>
                <w:bCs/>
                <w:position w:val="-6"/>
                <w:szCs w:val="28"/>
              </w:rPr>
              <w:object w:dxaOrig="320" w:dyaOrig="240" w14:anchorId="4627274C">
                <v:shape id="_x0000_i2814" type="#_x0000_t75" style="width:15.75pt;height:12pt" o:ole="">
                  <v:imagedata r:id="rId1033" o:title=""/>
                </v:shape>
                <o:OLEObject Type="Embed" ProgID="Equation.DSMT4" ShapeID="_x0000_i2814" DrawAspect="Content" ObjectID="_1664270819" r:id="rId2369"/>
              </w:object>
            </w:r>
            <w:r w:rsidRPr="00765CCF">
              <w:rPr>
                <w:szCs w:val="28"/>
              </w:rPr>
              <w:t xml:space="preserve"> </w:t>
            </w:r>
            <w:r w:rsidRPr="00765CCF">
              <w:rPr>
                <w:position w:val="-4"/>
                <w:szCs w:val="28"/>
              </w:rPr>
              <w:object w:dxaOrig="240" w:dyaOrig="260" w14:anchorId="671B7A81">
                <v:shape id="_x0000_i2815" type="#_x0000_t75" style="width:12pt;height:12.75pt" o:ole="">
                  <v:imagedata r:id="rId2364" o:title=""/>
                </v:shape>
                <o:OLEObject Type="Embed" ProgID="Equation.DSMT4" ShapeID="_x0000_i2815" DrawAspect="Content" ObjectID="_1664270820" r:id="rId2370"/>
              </w:object>
            </w:r>
            <w:r w:rsidRPr="00765CCF">
              <w:rPr>
                <w:szCs w:val="28"/>
              </w:rPr>
              <w:t xml:space="preserve">AMB = </w:t>
            </w:r>
            <w:r w:rsidRPr="00765CCF">
              <w:rPr>
                <w:position w:val="-4"/>
                <w:szCs w:val="28"/>
              </w:rPr>
              <w:object w:dxaOrig="240" w:dyaOrig="260" w14:anchorId="24379649">
                <v:shape id="_x0000_i2816" type="#_x0000_t75" style="width:12pt;height:12.75pt" o:ole="">
                  <v:imagedata r:id="rId2364" o:title=""/>
                </v:shape>
                <o:OLEObject Type="Embed" ProgID="Equation.DSMT4" ShapeID="_x0000_i2816" DrawAspect="Content" ObjectID="_1664270821" r:id="rId2371"/>
              </w:object>
            </w:r>
            <w:r w:rsidRPr="00765CCF">
              <w:rPr>
                <w:szCs w:val="28"/>
              </w:rPr>
              <w:t>AMC (c.g.c)</w:t>
            </w:r>
          </w:p>
          <w:p w14:paraId="49410A70" w14:textId="77777777" w:rsidR="008C3B1F" w:rsidRPr="00765CCF" w:rsidRDefault="008C3B1F" w:rsidP="00765CCF">
            <w:pPr>
              <w:pStyle w:val="ListParagraph"/>
              <w:tabs>
                <w:tab w:val="left" w:pos="345"/>
              </w:tabs>
              <w:spacing w:line="360" w:lineRule="auto"/>
              <w:ind w:left="0"/>
              <w:rPr>
                <w:sz w:val="28"/>
                <w:szCs w:val="28"/>
              </w:rPr>
            </w:pPr>
            <w:r w:rsidRPr="00765CCF">
              <w:rPr>
                <w:sz w:val="28"/>
                <w:szCs w:val="28"/>
              </w:rPr>
              <w:t>HS thực hiện</w:t>
            </w:r>
          </w:p>
          <w:p w14:paraId="5F3A4C78" w14:textId="77777777" w:rsidR="008C3B1F" w:rsidRPr="00765CCF" w:rsidRDefault="008C3B1F" w:rsidP="00765CCF">
            <w:pPr>
              <w:pStyle w:val="ListParagraph"/>
              <w:tabs>
                <w:tab w:val="left" w:pos="345"/>
              </w:tabs>
              <w:spacing w:line="360" w:lineRule="auto"/>
              <w:ind w:left="0"/>
              <w:rPr>
                <w:sz w:val="28"/>
                <w:szCs w:val="28"/>
              </w:rPr>
            </w:pPr>
          </w:p>
        </w:tc>
        <w:tc>
          <w:tcPr>
            <w:tcW w:w="2976" w:type="dxa"/>
            <w:shd w:val="clear" w:color="auto" w:fill="auto"/>
          </w:tcPr>
          <w:p w14:paraId="5A947301" w14:textId="77777777" w:rsidR="008C3B1F" w:rsidRPr="00765CCF" w:rsidRDefault="008C3B1F" w:rsidP="00765CCF">
            <w:pPr>
              <w:spacing w:line="360" w:lineRule="auto"/>
              <w:jc w:val="both"/>
              <w:rPr>
                <w:szCs w:val="28"/>
              </w:rPr>
            </w:pPr>
            <w:r w:rsidRPr="00765CCF">
              <w:rPr>
                <w:szCs w:val="28"/>
              </w:rPr>
              <w:t xml:space="preserve"> </w:t>
            </w:r>
          </w:p>
          <w:p w14:paraId="0C0CDE49" w14:textId="77777777" w:rsidR="008C3B1F" w:rsidRPr="00765CCF" w:rsidRDefault="008C3B1F" w:rsidP="00765CCF">
            <w:pPr>
              <w:spacing w:line="360" w:lineRule="auto"/>
              <w:jc w:val="both"/>
              <w:rPr>
                <w:szCs w:val="28"/>
              </w:rPr>
            </w:pPr>
          </w:p>
          <w:p w14:paraId="64B83FBA" w14:textId="77777777" w:rsidR="008C3B1F" w:rsidRPr="00765CCF" w:rsidRDefault="008C3B1F" w:rsidP="00765CCF">
            <w:pPr>
              <w:spacing w:line="360" w:lineRule="auto"/>
              <w:jc w:val="both"/>
              <w:rPr>
                <w:szCs w:val="28"/>
              </w:rPr>
            </w:pPr>
          </w:p>
          <w:p w14:paraId="0B71BF08" w14:textId="77777777" w:rsidR="008C3B1F" w:rsidRPr="00765CCF" w:rsidRDefault="008C3B1F" w:rsidP="00765CCF">
            <w:pPr>
              <w:spacing w:line="360" w:lineRule="auto"/>
              <w:jc w:val="both"/>
              <w:rPr>
                <w:szCs w:val="28"/>
              </w:rPr>
            </w:pPr>
          </w:p>
          <w:p w14:paraId="25BA3E12" w14:textId="77777777" w:rsidR="008C3B1F" w:rsidRPr="00765CCF" w:rsidRDefault="008C3B1F" w:rsidP="00765CCF">
            <w:pPr>
              <w:spacing w:line="360" w:lineRule="auto"/>
              <w:jc w:val="both"/>
              <w:rPr>
                <w:szCs w:val="28"/>
              </w:rPr>
            </w:pPr>
          </w:p>
          <w:p w14:paraId="74EBF9CC" w14:textId="77777777" w:rsidR="008C3B1F" w:rsidRPr="00765CCF" w:rsidRDefault="008C3B1F" w:rsidP="00765CCF">
            <w:pPr>
              <w:spacing w:line="360" w:lineRule="auto"/>
              <w:jc w:val="both"/>
              <w:rPr>
                <w:szCs w:val="28"/>
              </w:rPr>
            </w:pPr>
          </w:p>
          <w:p w14:paraId="1BDB0F55" w14:textId="77777777" w:rsidR="008C3B1F" w:rsidRPr="00765CCF" w:rsidRDefault="008C3B1F" w:rsidP="00765CCF">
            <w:pPr>
              <w:spacing w:line="360" w:lineRule="auto"/>
              <w:jc w:val="both"/>
              <w:rPr>
                <w:szCs w:val="28"/>
              </w:rPr>
            </w:pPr>
          </w:p>
          <w:p w14:paraId="3DE7EC0C" w14:textId="77777777" w:rsidR="008C3B1F" w:rsidRPr="00765CCF" w:rsidRDefault="008C3B1F" w:rsidP="00765CCF">
            <w:pPr>
              <w:spacing w:line="360" w:lineRule="auto"/>
              <w:jc w:val="both"/>
              <w:rPr>
                <w:szCs w:val="28"/>
              </w:rPr>
            </w:pPr>
          </w:p>
          <w:p w14:paraId="05575CBC" w14:textId="77777777" w:rsidR="008C3B1F" w:rsidRPr="00765CCF" w:rsidRDefault="008C3B1F" w:rsidP="00765CCF">
            <w:pPr>
              <w:spacing w:line="360" w:lineRule="auto"/>
              <w:jc w:val="both"/>
              <w:rPr>
                <w:szCs w:val="28"/>
              </w:rPr>
            </w:pPr>
          </w:p>
          <w:p w14:paraId="038D39A5" w14:textId="77777777" w:rsidR="008C3B1F" w:rsidRPr="00765CCF" w:rsidRDefault="008C3B1F" w:rsidP="00765CCF">
            <w:pPr>
              <w:spacing w:line="360" w:lineRule="auto"/>
              <w:jc w:val="both"/>
              <w:rPr>
                <w:szCs w:val="28"/>
              </w:rPr>
            </w:pPr>
          </w:p>
          <w:p w14:paraId="5BE91BE6" w14:textId="77777777" w:rsidR="008C3B1F" w:rsidRPr="00765CCF" w:rsidRDefault="008C3B1F" w:rsidP="00765CCF">
            <w:pPr>
              <w:spacing w:line="360" w:lineRule="auto"/>
              <w:jc w:val="both"/>
              <w:rPr>
                <w:szCs w:val="28"/>
              </w:rPr>
            </w:pPr>
          </w:p>
          <w:p w14:paraId="18E01FCC" w14:textId="77777777" w:rsidR="008C3B1F" w:rsidRPr="00765CCF" w:rsidRDefault="008C3B1F" w:rsidP="00765CCF">
            <w:pPr>
              <w:spacing w:line="360" w:lineRule="auto"/>
              <w:jc w:val="both"/>
              <w:rPr>
                <w:szCs w:val="28"/>
                <w:u w:val="single"/>
              </w:rPr>
            </w:pPr>
            <w:r w:rsidRPr="00765CCF">
              <w:rPr>
                <w:szCs w:val="28"/>
              </w:rPr>
              <w:t xml:space="preserve"> </w:t>
            </w:r>
            <w:r w:rsidRPr="00765CCF">
              <w:rPr>
                <w:iCs/>
                <w:szCs w:val="28"/>
                <w:u w:val="single"/>
              </w:rPr>
              <w:t>Chứng minh</w:t>
            </w:r>
            <w:r w:rsidRPr="00765CCF">
              <w:rPr>
                <w:szCs w:val="28"/>
                <w:u w:val="single"/>
              </w:rPr>
              <w:t>:</w:t>
            </w:r>
          </w:p>
          <w:p w14:paraId="69309565" w14:textId="77777777" w:rsidR="008C3B1F" w:rsidRPr="00765CCF" w:rsidRDefault="008C3B1F" w:rsidP="00765CCF">
            <w:pPr>
              <w:spacing w:line="360" w:lineRule="auto"/>
              <w:jc w:val="both"/>
              <w:rPr>
                <w:szCs w:val="28"/>
              </w:rPr>
            </w:pPr>
            <w:r w:rsidRPr="00765CCF">
              <w:rPr>
                <w:szCs w:val="28"/>
              </w:rPr>
              <w:t xml:space="preserve">Xét </w:t>
            </w:r>
            <w:r w:rsidRPr="00765CCF">
              <w:rPr>
                <w:position w:val="-4"/>
                <w:szCs w:val="28"/>
              </w:rPr>
              <w:object w:dxaOrig="240" w:dyaOrig="260" w14:anchorId="038D25D2">
                <v:shape id="_x0000_i2817" type="#_x0000_t75" style="width:12pt;height:12.75pt" o:ole="">
                  <v:imagedata r:id="rId2364" o:title=""/>
                </v:shape>
                <o:OLEObject Type="Embed" ProgID="Equation.DSMT4" ShapeID="_x0000_i2817" DrawAspect="Content" ObjectID="_1664270822" r:id="rId2372"/>
              </w:object>
            </w:r>
            <w:r w:rsidRPr="00765CCF">
              <w:rPr>
                <w:szCs w:val="28"/>
              </w:rPr>
              <w:t xml:space="preserve">AMB, </w:t>
            </w:r>
            <w:r w:rsidRPr="00765CCF">
              <w:rPr>
                <w:position w:val="-4"/>
                <w:szCs w:val="28"/>
              </w:rPr>
              <w:object w:dxaOrig="240" w:dyaOrig="260" w14:anchorId="58F09EB6">
                <v:shape id="_x0000_i2818" type="#_x0000_t75" style="width:12pt;height:12.75pt" o:ole="">
                  <v:imagedata r:id="rId2364" o:title=""/>
                </v:shape>
                <o:OLEObject Type="Embed" ProgID="Equation.DSMT4" ShapeID="_x0000_i2818" DrawAspect="Content" ObjectID="_1664270823" r:id="rId2373"/>
              </w:object>
            </w:r>
            <w:r w:rsidRPr="00765CCF">
              <w:rPr>
                <w:szCs w:val="28"/>
              </w:rPr>
              <w:t>AMC có:</w:t>
            </w:r>
          </w:p>
          <w:p w14:paraId="07E03E0E" w14:textId="77777777" w:rsidR="008C3B1F" w:rsidRPr="00765CCF" w:rsidRDefault="008C3B1F" w:rsidP="00765CCF">
            <w:pPr>
              <w:spacing w:line="360" w:lineRule="auto"/>
              <w:jc w:val="both"/>
              <w:rPr>
                <w:szCs w:val="28"/>
              </w:rPr>
            </w:pPr>
            <w:r w:rsidRPr="00765CCF">
              <w:rPr>
                <w:szCs w:val="28"/>
              </w:rPr>
              <w:t>BM = MC (GT)</w:t>
            </w:r>
          </w:p>
          <w:p w14:paraId="40B943F3" w14:textId="77777777" w:rsidR="008C3B1F" w:rsidRPr="00765CCF" w:rsidRDefault="008C3B1F" w:rsidP="00765CCF">
            <w:pPr>
              <w:spacing w:line="360" w:lineRule="auto"/>
              <w:jc w:val="both"/>
              <w:rPr>
                <w:szCs w:val="28"/>
              </w:rPr>
            </w:pPr>
            <w:r w:rsidRPr="00765CCF">
              <w:rPr>
                <w:position w:val="-6"/>
                <w:szCs w:val="28"/>
              </w:rPr>
              <w:object w:dxaOrig="2120" w:dyaOrig="380" w14:anchorId="22059984">
                <v:shape id="_x0000_i2819" type="#_x0000_t75" style="width:105.75pt;height:18.75pt" o:ole="">
                  <v:imagedata r:id="rId2374" o:title=""/>
                </v:shape>
                <o:OLEObject Type="Embed" ProgID="Equation.DSMT4" ShapeID="_x0000_i2819" DrawAspect="Content" ObjectID="_1664270824" r:id="rId2375"/>
              </w:object>
            </w:r>
          </w:p>
          <w:p w14:paraId="1E70A935" w14:textId="77777777" w:rsidR="008C3B1F" w:rsidRPr="00765CCF" w:rsidRDefault="008C3B1F" w:rsidP="00765CCF">
            <w:pPr>
              <w:spacing w:line="360" w:lineRule="auto"/>
              <w:jc w:val="both"/>
              <w:rPr>
                <w:szCs w:val="28"/>
              </w:rPr>
            </w:pPr>
            <w:r w:rsidRPr="00765CCF">
              <w:rPr>
                <w:szCs w:val="28"/>
              </w:rPr>
              <w:t>AM chung</w:t>
            </w:r>
          </w:p>
          <w:p w14:paraId="63180741" w14:textId="77777777" w:rsidR="008C3B1F" w:rsidRPr="00765CCF" w:rsidRDefault="008C3B1F" w:rsidP="00765CCF">
            <w:pPr>
              <w:spacing w:line="360" w:lineRule="auto"/>
              <w:jc w:val="both"/>
              <w:rPr>
                <w:szCs w:val="28"/>
              </w:rPr>
            </w:pPr>
            <w:r w:rsidRPr="00765CCF">
              <w:rPr>
                <w:bCs/>
                <w:position w:val="-6"/>
                <w:szCs w:val="28"/>
              </w:rPr>
              <w:object w:dxaOrig="320" w:dyaOrig="240" w14:anchorId="4BDF17EC">
                <v:shape id="_x0000_i2820" type="#_x0000_t75" style="width:15.75pt;height:12pt" o:ole="">
                  <v:imagedata r:id="rId1033" o:title=""/>
                </v:shape>
                <o:OLEObject Type="Embed" ProgID="Equation.DSMT4" ShapeID="_x0000_i2820" DrawAspect="Content" ObjectID="_1664270825" r:id="rId2376"/>
              </w:object>
            </w:r>
            <w:r w:rsidRPr="00765CCF">
              <w:rPr>
                <w:szCs w:val="28"/>
              </w:rPr>
              <w:t xml:space="preserve"> </w:t>
            </w:r>
            <w:r w:rsidRPr="00765CCF">
              <w:rPr>
                <w:position w:val="-4"/>
                <w:szCs w:val="28"/>
              </w:rPr>
              <w:object w:dxaOrig="240" w:dyaOrig="260" w14:anchorId="48A590B3">
                <v:shape id="_x0000_i2821" type="#_x0000_t75" style="width:12pt;height:12.75pt" o:ole="">
                  <v:imagedata r:id="rId2364" o:title=""/>
                </v:shape>
                <o:OLEObject Type="Embed" ProgID="Equation.DSMT4" ShapeID="_x0000_i2821" DrawAspect="Content" ObjectID="_1664270826" r:id="rId2377"/>
              </w:object>
            </w:r>
            <w:r w:rsidRPr="00765CCF">
              <w:rPr>
                <w:szCs w:val="28"/>
              </w:rPr>
              <w:t xml:space="preserve">AMB = </w:t>
            </w:r>
            <w:r w:rsidRPr="00765CCF">
              <w:rPr>
                <w:position w:val="-4"/>
                <w:szCs w:val="28"/>
              </w:rPr>
              <w:object w:dxaOrig="240" w:dyaOrig="260" w14:anchorId="12AD064F">
                <v:shape id="_x0000_i2822" type="#_x0000_t75" style="width:12pt;height:12.75pt" o:ole="">
                  <v:imagedata r:id="rId2364" o:title=""/>
                </v:shape>
                <o:OLEObject Type="Embed" ProgID="Equation.DSMT4" ShapeID="_x0000_i2822" DrawAspect="Content" ObjectID="_1664270827" r:id="rId2378"/>
              </w:object>
            </w:r>
            <w:r w:rsidRPr="00765CCF">
              <w:rPr>
                <w:szCs w:val="28"/>
              </w:rPr>
              <w:t>AMC (c.g.c)</w:t>
            </w:r>
          </w:p>
          <w:p w14:paraId="2BDB40E0" w14:textId="77777777" w:rsidR="008C3B1F" w:rsidRPr="00765CCF" w:rsidRDefault="008C3B1F" w:rsidP="00765CCF">
            <w:pPr>
              <w:spacing w:line="360" w:lineRule="auto"/>
              <w:jc w:val="both"/>
              <w:rPr>
                <w:szCs w:val="28"/>
              </w:rPr>
            </w:pPr>
            <w:r w:rsidRPr="00765CCF">
              <w:rPr>
                <w:bCs/>
                <w:position w:val="-6"/>
                <w:szCs w:val="28"/>
              </w:rPr>
              <w:object w:dxaOrig="320" w:dyaOrig="240" w14:anchorId="12D7D207">
                <v:shape id="_x0000_i2823" type="#_x0000_t75" style="width:15.75pt;height:12pt" o:ole="">
                  <v:imagedata r:id="rId1033" o:title=""/>
                </v:shape>
                <o:OLEObject Type="Embed" ProgID="Equation.DSMT4" ShapeID="_x0000_i2823" DrawAspect="Content" ObjectID="_1664270828" r:id="rId2379"/>
              </w:object>
            </w:r>
            <w:r w:rsidRPr="00765CCF">
              <w:rPr>
                <w:szCs w:val="28"/>
              </w:rPr>
              <w:t xml:space="preserve"> AB = AC</w:t>
            </w:r>
          </w:p>
          <w:p w14:paraId="1554994F" w14:textId="77777777" w:rsidR="008C3B1F" w:rsidRPr="00765CCF" w:rsidRDefault="008C3B1F" w:rsidP="00765CCF">
            <w:pPr>
              <w:spacing w:line="360" w:lineRule="auto"/>
              <w:jc w:val="both"/>
              <w:rPr>
                <w:szCs w:val="28"/>
              </w:rPr>
            </w:pPr>
            <w:r w:rsidRPr="00765CCF">
              <w:rPr>
                <w:bCs/>
                <w:position w:val="-6"/>
                <w:szCs w:val="28"/>
              </w:rPr>
              <w:object w:dxaOrig="320" w:dyaOrig="240" w14:anchorId="7CA11B66">
                <v:shape id="_x0000_i2824" type="#_x0000_t75" style="width:15.75pt;height:12pt" o:ole="">
                  <v:imagedata r:id="rId1033" o:title=""/>
                </v:shape>
                <o:OLEObject Type="Embed" ProgID="Equation.DSMT4" ShapeID="_x0000_i2824" DrawAspect="Content" ObjectID="_1664270829" r:id="rId2380"/>
              </w:object>
            </w:r>
            <w:r w:rsidRPr="00765CCF">
              <w:rPr>
                <w:szCs w:val="28"/>
              </w:rPr>
              <w:t xml:space="preserve"> </w:t>
            </w:r>
            <w:r w:rsidRPr="00765CCF">
              <w:rPr>
                <w:position w:val="-4"/>
                <w:szCs w:val="28"/>
              </w:rPr>
              <w:object w:dxaOrig="240" w:dyaOrig="260" w14:anchorId="4BA5157C">
                <v:shape id="_x0000_i2825" type="#_x0000_t75" style="width:12pt;height:12.75pt" o:ole="">
                  <v:imagedata r:id="rId2364" o:title=""/>
                </v:shape>
                <o:OLEObject Type="Embed" ProgID="Equation.DSMT4" ShapeID="_x0000_i2825" DrawAspect="Content" ObjectID="_1664270830" r:id="rId2381"/>
              </w:object>
            </w:r>
            <w:r w:rsidRPr="00765CCF">
              <w:rPr>
                <w:szCs w:val="28"/>
              </w:rPr>
              <w:t>ABC cân ở A</w:t>
            </w:r>
          </w:p>
          <w:p w14:paraId="698A2D8F" w14:textId="77777777" w:rsidR="008C3B1F" w:rsidRPr="00765CCF" w:rsidRDefault="008C3B1F" w:rsidP="00765CCF">
            <w:pPr>
              <w:pStyle w:val="ListParagraph"/>
              <w:spacing w:line="360" w:lineRule="auto"/>
              <w:ind w:left="0"/>
              <w:jc w:val="center"/>
              <w:rPr>
                <w:b/>
                <w:sz w:val="28"/>
                <w:szCs w:val="28"/>
              </w:rPr>
            </w:pPr>
          </w:p>
        </w:tc>
      </w:tr>
      <w:tr w:rsidR="008C3B1F" w14:paraId="59AE7597" w14:textId="77777777" w:rsidTr="00765CCF">
        <w:tc>
          <w:tcPr>
            <w:tcW w:w="9576" w:type="dxa"/>
            <w:gridSpan w:val="3"/>
            <w:shd w:val="clear" w:color="auto" w:fill="auto"/>
          </w:tcPr>
          <w:p w14:paraId="04ADAB38" w14:textId="77777777" w:rsidR="008C3B1F" w:rsidRPr="00765CCF" w:rsidRDefault="008C3B1F" w:rsidP="00765CCF">
            <w:pPr>
              <w:pStyle w:val="ListParagraph"/>
              <w:numPr>
                <w:ilvl w:val="0"/>
                <w:numId w:val="46"/>
              </w:numPr>
              <w:spacing w:after="0" w:line="360" w:lineRule="auto"/>
              <w:jc w:val="center"/>
              <w:rPr>
                <w:b/>
                <w:sz w:val="28"/>
                <w:szCs w:val="28"/>
              </w:rPr>
            </w:pPr>
            <w:r w:rsidRPr="00765CCF">
              <w:rPr>
                <w:b/>
                <w:sz w:val="28"/>
                <w:szCs w:val="28"/>
              </w:rPr>
              <w:lastRenderedPageBreak/>
              <w:t>Hoạt động củng cố(10’)</w:t>
            </w:r>
          </w:p>
          <w:p w14:paraId="158E267D" w14:textId="77777777" w:rsidR="008C3B1F" w:rsidRPr="00765CCF" w:rsidRDefault="008C3B1F" w:rsidP="00765CCF">
            <w:pPr>
              <w:spacing w:line="360" w:lineRule="auto"/>
              <w:rPr>
                <w:szCs w:val="28"/>
              </w:rPr>
            </w:pPr>
            <w:r w:rsidRPr="00765CCF">
              <w:rPr>
                <w:szCs w:val="28"/>
              </w:rPr>
              <w:t>Mục tiêu: HS dùng tính chất đường trung trực làm bài tập.</w:t>
            </w:r>
          </w:p>
          <w:p w14:paraId="09674428" w14:textId="77777777" w:rsidR="008C3B1F" w:rsidRPr="00765CCF" w:rsidRDefault="008C3B1F" w:rsidP="00765CCF">
            <w:pPr>
              <w:spacing w:line="360" w:lineRule="auto"/>
              <w:jc w:val="both"/>
              <w:rPr>
                <w:szCs w:val="28"/>
              </w:rPr>
            </w:pPr>
            <w:r w:rsidRPr="00765CCF">
              <w:rPr>
                <w:szCs w:val="28"/>
              </w:rPr>
              <w:t>Phương pháp: giải quyết vấn đề, hoạt động nhóm</w:t>
            </w:r>
          </w:p>
        </w:tc>
      </w:tr>
      <w:tr w:rsidR="008C3B1F" w14:paraId="082418CB" w14:textId="77777777" w:rsidTr="00765CCF">
        <w:tc>
          <w:tcPr>
            <w:tcW w:w="3264" w:type="dxa"/>
            <w:shd w:val="clear" w:color="auto" w:fill="auto"/>
          </w:tcPr>
          <w:p w14:paraId="14E21180" w14:textId="77777777" w:rsidR="008C3B1F" w:rsidRPr="00765CCF" w:rsidRDefault="008C3B1F" w:rsidP="00765CCF">
            <w:pPr>
              <w:spacing w:line="360" w:lineRule="auto"/>
              <w:jc w:val="both"/>
              <w:rPr>
                <w:szCs w:val="28"/>
              </w:rPr>
            </w:pPr>
            <w:r w:rsidRPr="00765CCF">
              <w:rPr>
                <w:szCs w:val="28"/>
              </w:rPr>
              <w:t>1.Phân tích bài 55 sgk/80</w:t>
            </w:r>
          </w:p>
          <w:p w14:paraId="3FC627B4" w14:textId="77777777" w:rsidR="008C3B1F" w:rsidRPr="00765CCF" w:rsidRDefault="008C3B1F" w:rsidP="00765CCF">
            <w:pPr>
              <w:spacing w:line="360" w:lineRule="auto"/>
              <w:jc w:val="both"/>
              <w:rPr>
                <w:szCs w:val="28"/>
              </w:rPr>
            </w:pPr>
          </w:p>
          <w:p w14:paraId="2FEDF3D1" w14:textId="77777777" w:rsidR="008C3B1F" w:rsidRPr="00765CCF" w:rsidRDefault="008C3B1F" w:rsidP="00765CCF">
            <w:pPr>
              <w:spacing w:line="360" w:lineRule="auto"/>
              <w:jc w:val="both"/>
              <w:rPr>
                <w:szCs w:val="28"/>
              </w:rPr>
            </w:pPr>
          </w:p>
          <w:p w14:paraId="56AF6115" w14:textId="77777777" w:rsidR="008C3B1F" w:rsidRPr="00765CCF" w:rsidRDefault="008C3B1F" w:rsidP="00765CCF">
            <w:pPr>
              <w:spacing w:line="360" w:lineRule="auto"/>
              <w:jc w:val="both"/>
              <w:rPr>
                <w:szCs w:val="28"/>
              </w:rPr>
            </w:pPr>
          </w:p>
          <w:p w14:paraId="212C3966" w14:textId="77777777" w:rsidR="008C3B1F" w:rsidRPr="00765CCF" w:rsidRDefault="008C3B1F" w:rsidP="00765CCF">
            <w:pPr>
              <w:spacing w:line="360" w:lineRule="auto"/>
              <w:jc w:val="both"/>
              <w:rPr>
                <w:szCs w:val="28"/>
              </w:rPr>
            </w:pPr>
            <w:r w:rsidRPr="00765CCF">
              <w:rPr>
                <w:szCs w:val="28"/>
              </w:rPr>
              <w:t>2.Trình bày chứng minh</w:t>
            </w:r>
          </w:p>
        </w:tc>
        <w:tc>
          <w:tcPr>
            <w:tcW w:w="3336" w:type="dxa"/>
            <w:shd w:val="clear" w:color="auto" w:fill="auto"/>
          </w:tcPr>
          <w:p w14:paraId="38A2BE92" w14:textId="77777777" w:rsidR="008C3B1F" w:rsidRPr="00765CCF" w:rsidRDefault="008C3B1F" w:rsidP="00765CCF">
            <w:pPr>
              <w:spacing w:line="360" w:lineRule="auto"/>
              <w:jc w:val="both"/>
              <w:rPr>
                <w:noProof/>
                <w:szCs w:val="28"/>
              </w:rPr>
            </w:pPr>
            <w:r w:rsidRPr="00765CCF">
              <w:rPr>
                <w:noProof/>
                <w:szCs w:val="28"/>
              </w:rPr>
              <w:t>B, C, D thẳng hàng</w:t>
            </w:r>
          </w:p>
          <w:p w14:paraId="5675A993" w14:textId="77777777" w:rsidR="008C3B1F" w:rsidRPr="00765CCF" w:rsidRDefault="008C3B1F" w:rsidP="00765CCF">
            <w:pPr>
              <w:spacing w:line="360" w:lineRule="auto"/>
              <w:jc w:val="both"/>
              <w:rPr>
                <w:bCs/>
                <w:position w:val="-6"/>
                <w:szCs w:val="28"/>
              </w:rPr>
            </w:pPr>
            <w:r w:rsidRPr="00765CCF">
              <w:rPr>
                <w:bCs/>
                <w:position w:val="-6"/>
                <w:szCs w:val="28"/>
              </w:rPr>
              <w:object w:dxaOrig="320" w:dyaOrig="240" w14:anchorId="17361296">
                <v:shape id="_x0000_i2826" type="#_x0000_t75" style="width:15.75pt;height:12pt" o:ole="">
                  <v:imagedata r:id="rId1033" o:title=""/>
                </v:shape>
                <o:OLEObject Type="Embed" ProgID="Equation.DSMT4" ShapeID="_x0000_i2826" DrawAspect="Content" ObjectID="_1664270831" r:id="rId2382"/>
              </w:object>
            </w:r>
            <w:r w:rsidRPr="00765CCF">
              <w:rPr>
                <w:bCs/>
                <w:position w:val="-6"/>
                <w:szCs w:val="28"/>
              </w:rPr>
              <w:t xml:space="preserve"> Góc D1 + góc D2 + góc D3 + góc D4 = 180</w:t>
            </w:r>
            <w:r w:rsidRPr="00765CCF">
              <w:rPr>
                <w:bCs/>
                <w:position w:val="-6"/>
                <w:szCs w:val="28"/>
                <w:vertAlign w:val="superscript"/>
              </w:rPr>
              <w:t>0</w:t>
            </w:r>
          </w:p>
          <w:p w14:paraId="7AF751A1" w14:textId="77777777" w:rsidR="008C3B1F" w:rsidRPr="00765CCF" w:rsidRDefault="008C3B1F" w:rsidP="00765CCF">
            <w:pPr>
              <w:rPr>
                <w:szCs w:val="28"/>
              </w:rPr>
            </w:pPr>
          </w:p>
          <w:p w14:paraId="7D037689" w14:textId="77777777" w:rsidR="008C3B1F" w:rsidRPr="00765CCF" w:rsidRDefault="008C3B1F" w:rsidP="00765CCF">
            <w:pPr>
              <w:rPr>
                <w:szCs w:val="28"/>
              </w:rPr>
            </w:pPr>
          </w:p>
          <w:p w14:paraId="08E75916" w14:textId="77777777" w:rsidR="008C3B1F" w:rsidRPr="00765CCF" w:rsidRDefault="008C3B1F" w:rsidP="00765CCF">
            <w:pPr>
              <w:rPr>
                <w:szCs w:val="28"/>
              </w:rPr>
            </w:pPr>
            <w:r w:rsidRPr="00765CCF">
              <w:rPr>
                <w:szCs w:val="28"/>
              </w:rPr>
              <w:t>Tam giác ADB có DI vừa là trung trực vừa là đường cao nên tam giác ABD cân tại D</w:t>
            </w:r>
          </w:p>
          <w:p w14:paraId="2E516973" w14:textId="77777777" w:rsidR="008C3B1F" w:rsidRPr="00765CCF" w:rsidRDefault="008C3B1F" w:rsidP="00765CCF">
            <w:pPr>
              <w:rPr>
                <w:bCs/>
                <w:position w:val="-6"/>
                <w:szCs w:val="28"/>
              </w:rPr>
            </w:pPr>
            <w:r w:rsidRPr="00765CCF">
              <w:rPr>
                <w:bCs/>
                <w:position w:val="-6"/>
                <w:szCs w:val="28"/>
              </w:rPr>
              <w:object w:dxaOrig="320" w:dyaOrig="240" w14:anchorId="1073C47C">
                <v:shape id="_x0000_i2827" type="#_x0000_t75" style="width:15.75pt;height:12pt" o:ole="">
                  <v:imagedata r:id="rId1033" o:title=""/>
                </v:shape>
                <o:OLEObject Type="Embed" ProgID="Equation.DSMT4" ShapeID="_x0000_i2827" DrawAspect="Content" ObjectID="_1664270832" r:id="rId2383"/>
              </w:object>
            </w:r>
            <w:r w:rsidRPr="00765CCF">
              <w:rPr>
                <w:bCs/>
                <w:position w:val="-6"/>
                <w:szCs w:val="28"/>
              </w:rPr>
              <w:t>DI là phân giác của góc ADB</w:t>
            </w:r>
          </w:p>
          <w:p w14:paraId="04472D0F" w14:textId="77777777" w:rsidR="008C3B1F" w:rsidRPr="00765CCF" w:rsidRDefault="008C3B1F" w:rsidP="00765CCF">
            <w:pPr>
              <w:rPr>
                <w:bCs/>
                <w:position w:val="-6"/>
                <w:szCs w:val="28"/>
              </w:rPr>
            </w:pPr>
            <w:r w:rsidRPr="00765CCF">
              <w:rPr>
                <w:bCs/>
                <w:position w:val="-6"/>
                <w:szCs w:val="28"/>
              </w:rPr>
              <w:t>cGóc D1 = góc D2</w:t>
            </w:r>
          </w:p>
          <w:p w14:paraId="3998487B" w14:textId="77777777" w:rsidR="008C3B1F" w:rsidRPr="00765CCF" w:rsidRDefault="008C3B1F" w:rsidP="00765CCF">
            <w:pPr>
              <w:rPr>
                <w:bCs/>
                <w:position w:val="-6"/>
                <w:szCs w:val="28"/>
              </w:rPr>
            </w:pPr>
            <w:r w:rsidRPr="00765CCF">
              <w:rPr>
                <w:bCs/>
                <w:position w:val="-6"/>
                <w:szCs w:val="28"/>
              </w:rPr>
              <w:t>CMTT: Góc D3 = góc D4</w:t>
            </w:r>
          </w:p>
          <w:p w14:paraId="22215AB8" w14:textId="77777777" w:rsidR="008C3B1F" w:rsidRPr="00765CCF" w:rsidRDefault="008C3B1F" w:rsidP="00765CCF">
            <w:pPr>
              <w:rPr>
                <w:bCs/>
                <w:position w:val="-6"/>
                <w:szCs w:val="28"/>
              </w:rPr>
            </w:pPr>
            <w:r w:rsidRPr="00765CCF">
              <w:rPr>
                <w:bCs/>
                <w:position w:val="-6"/>
                <w:szCs w:val="28"/>
              </w:rPr>
              <w:t>Mà Góc D2 + góc D3 = 90</w:t>
            </w:r>
            <w:r w:rsidRPr="00765CCF">
              <w:rPr>
                <w:bCs/>
                <w:position w:val="-6"/>
                <w:szCs w:val="28"/>
                <w:vertAlign w:val="superscript"/>
              </w:rPr>
              <w:t>0</w:t>
            </w:r>
          </w:p>
          <w:p w14:paraId="74A21BFC" w14:textId="77777777" w:rsidR="008C3B1F" w:rsidRPr="00765CCF" w:rsidRDefault="008C3B1F" w:rsidP="00765CCF">
            <w:pPr>
              <w:rPr>
                <w:szCs w:val="28"/>
              </w:rPr>
            </w:pPr>
            <w:r w:rsidRPr="00765CCF">
              <w:rPr>
                <w:bCs/>
                <w:position w:val="-6"/>
                <w:szCs w:val="28"/>
              </w:rPr>
              <w:object w:dxaOrig="320" w:dyaOrig="240" w14:anchorId="4445812B">
                <v:shape id="_x0000_i2828" type="#_x0000_t75" style="width:15.75pt;height:12pt" o:ole="">
                  <v:imagedata r:id="rId1033" o:title=""/>
                </v:shape>
                <o:OLEObject Type="Embed" ProgID="Equation.DSMT4" ShapeID="_x0000_i2828" DrawAspect="Content" ObjectID="_1664270833" r:id="rId2384"/>
              </w:object>
            </w:r>
            <w:r w:rsidRPr="00765CCF">
              <w:rPr>
                <w:bCs/>
                <w:position w:val="-6"/>
                <w:szCs w:val="28"/>
              </w:rPr>
              <w:t xml:space="preserve"> đpcm</w:t>
            </w:r>
          </w:p>
        </w:tc>
        <w:tc>
          <w:tcPr>
            <w:tcW w:w="2976" w:type="dxa"/>
            <w:shd w:val="clear" w:color="auto" w:fill="auto"/>
          </w:tcPr>
          <w:p w14:paraId="0A1875E8" w14:textId="0A434C6E" w:rsidR="008C3B1F" w:rsidRPr="00765CCF" w:rsidRDefault="00F95260" w:rsidP="00765CCF">
            <w:pPr>
              <w:spacing w:line="360" w:lineRule="auto"/>
              <w:jc w:val="both"/>
              <w:rPr>
                <w:szCs w:val="28"/>
              </w:rPr>
            </w:pPr>
            <w:r w:rsidRPr="00765CCF">
              <w:rPr>
                <w:noProof/>
                <w:szCs w:val="28"/>
              </w:rPr>
              <w:drawing>
                <wp:inline distT="0" distB="0" distL="0" distR="0" wp14:anchorId="39792A56" wp14:editId="6994BDD4">
                  <wp:extent cx="1752600" cy="2171700"/>
                  <wp:effectExtent l="0" t="0" r="0" b="0"/>
                  <wp:docPr id="1805"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385">
                            <a:extLst>
                              <a:ext uri="{28A0092B-C50C-407E-A947-70E740481C1C}">
                                <a14:useLocalDpi xmlns:a14="http://schemas.microsoft.com/office/drawing/2010/main" val="0"/>
                              </a:ext>
                            </a:extLst>
                          </a:blip>
                          <a:srcRect/>
                          <a:stretch>
                            <a:fillRect/>
                          </a:stretch>
                        </pic:blipFill>
                        <pic:spPr bwMode="auto">
                          <a:xfrm>
                            <a:off x="0" y="0"/>
                            <a:ext cx="1752600" cy="2171700"/>
                          </a:xfrm>
                          <a:prstGeom prst="rect">
                            <a:avLst/>
                          </a:prstGeom>
                          <a:noFill/>
                          <a:ln>
                            <a:noFill/>
                          </a:ln>
                        </pic:spPr>
                      </pic:pic>
                    </a:graphicData>
                  </a:graphic>
                </wp:inline>
              </w:drawing>
            </w:r>
          </w:p>
          <w:p w14:paraId="676FF35C" w14:textId="77777777" w:rsidR="008C3B1F" w:rsidRPr="00765CCF" w:rsidRDefault="008C3B1F" w:rsidP="00765CCF">
            <w:pPr>
              <w:rPr>
                <w:szCs w:val="28"/>
              </w:rPr>
            </w:pPr>
          </w:p>
          <w:p w14:paraId="4CD80576" w14:textId="77777777" w:rsidR="008C3B1F" w:rsidRPr="00765CCF" w:rsidRDefault="008C3B1F" w:rsidP="00765CCF">
            <w:pPr>
              <w:rPr>
                <w:szCs w:val="28"/>
              </w:rPr>
            </w:pPr>
          </w:p>
          <w:p w14:paraId="16564F12" w14:textId="77777777" w:rsidR="008C3B1F" w:rsidRPr="00765CCF" w:rsidRDefault="008C3B1F" w:rsidP="00765CCF">
            <w:pPr>
              <w:jc w:val="right"/>
              <w:rPr>
                <w:szCs w:val="28"/>
              </w:rPr>
            </w:pPr>
          </w:p>
        </w:tc>
      </w:tr>
      <w:tr w:rsidR="008C3B1F" w14:paraId="3A809099" w14:textId="77777777" w:rsidTr="00765CCF">
        <w:tc>
          <w:tcPr>
            <w:tcW w:w="9576" w:type="dxa"/>
            <w:gridSpan w:val="3"/>
            <w:shd w:val="clear" w:color="auto" w:fill="auto"/>
          </w:tcPr>
          <w:p w14:paraId="6BD7E083" w14:textId="77777777" w:rsidR="008C3B1F" w:rsidRPr="00765CCF" w:rsidRDefault="008C3B1F" w:rsidP="00765CCF">
            <w:pPr>
              <w:pStyle w:val="ListParagraph"/>
              <w:numPr>
                <w:ilvl w:val="0"/>
                <w:numId w:val="46"/>
              </w:numPr>
              <w:spacing w:after="0" w:line="360" w:lineRule="auto"/>
              <w:jc w:val="center"/>
              <w:rPr>
                <w:b/>
                <w:sz w:val="28"/>
                <w:szCs w:val="28"/>
              </w:rPr>
            </w:pPr>
            <w:r w:rsidRPr="00765CCF">
              <w:rPr>
                <w:b/>
                <w:sz w:val="28"/>
                <w:szCs w:val="28"/>
              </w:rPr>
              <w:t>Hoạt động tìm tòi m</w:t>
            </w:r>
            <w:r w:rsidRPr="00765CCF">
              <w:rPr>
                <w:b/>
                <w:sz w:val="28"/>
                <w:szCs w:val="28"/>
                <w:lang w:val="vi-VN"/>
              </w:rPr>
              <w:t>ở rộng</w:t>
            </w:r>
            <w:r w:rsidRPr="00765CCF">
              <w:rPr>
                <w:b/>
                <w:sz w:val="28"/>
                <w:szCs w:val="28"/>
              </w:rPr>
              <w:t xml:space="preserve"> (9’)</w:t>
            </w:r>
          </w:p>
          <w:p w14:paraId="53CCE757" w14:textId="77777777" w:rsidR="008C3B1F" w:rsidRPr="00765CCF" w:rsidRDefault="008C3B1F" w:rsidP="00765CCF">
            <w:pPr>
              <w:spacing w:line="360" w:lineRule="auto"/>
              <w:rPr>
                <w:szCs w:val="28"/>
              </w:rPr>
            </w:pPr>
            <w:r w:rsidRPr="00765CCF">
              <w:rPr>
                <w:szCs w:val="28"/>
              </w:rPr>
              <w:t>Mục tiêu: HS dùng tính chất đường trung trực tính độ dài đường trung tuyến xuất phát từ đỉnh của tam giác vuông.</w:t>
            </w:r>
          </w:p>
          <w:p w14:paraId="76D3E838" w14:textId="77777777" w:rsidR="008C3B1F" w:rsidRPr="00765CCF" w:rsidRDefault="008C3B1F" w:rsidP="00765CCF">
            <w:pPr>
              <w:spacing w:line="360" w:lineRule="auto"/>
              <w:jc w:val="both"/>
              <w:rPr>
                <w:noProof/>
                <w:szCs w:val="28"/>
              </w:rPr>
            </w:pPr>
            <w:r w:rsidRPr="00765CCF">
              <w:rPr>
                <w:szCs w:val="28"/>
              </w:rPr>
              <w:t>Phương pháp: giải quyết vấn đề, hoạt động cá nhân</w:t>
            </w:r>
          </w:p>
        </w:tc>
      </w:tr>
      <w:tr w:rsidR="008C3B1F" w14:paraId="45298908" w14:textId="77777777" w:rsidTr="00765CCF">
        <w:tc>
          <w:tcPr>
            <w:tcW w:w="3264" w:type="dxa"/>
            <w:shd w:val="clear" w:color="auto" w:fill="auto"/>
          </w:tcPr>
          <w:p w14:paraId="713818EB" w14:textId="77777777" w:rsidR="008C3B1F" w:rsidRPr="00765CCF" w:rsidRDefault="008C3B1F" w:rsidP="00765CCF">
            <w:pPr>
              <w:spacing w:line="360" w:lineRule="auto"/>
              <w:jc w:val="both"/>
              <w:rPr>
                <w:szCs w:val="28"/>
              </w:rPr>
            </w:pPr>
            <w:r w:rsidRPr="00765CCF">
              <w:rPr>
                <w:szCs w:val="28"/>
              </w:rPr>
              <w:t>Bài 56 sgk/80</w:t>
            </w:r>
          </w:p>
          <w:p w14:paraId="1020D953" w14:textId="77777777" w:rsidR="008C3B1F" w:rsidRPr="00765CCF" w:rsidRDefault="008C3B1F" w:rsidP="00765CCF">
            <w:pPr>
              <w:spacing w:line="360" w:lineRule="auto"/>
              <w:jc w:val="both"/>
              <w:rPr>
                <w:szCs w:val="28"/>
              </w:rPr>
            </w:pPr>
            <w:r w:rsidRPr="00765CCF">
              <w:rPr>
                <w:szCs w:val="28"/>
              </w:rPr>
              <w:t xml:space="preserve"> Làm bài tập 68, 69 (SBT)</w:t>
            </w:r>
          </w:p>
        </w:tc>
        <w:tc>
          <w:tcPr>
            <w:tcW w:w="3336" w:type="dxa"/>
            <w:shd w:val="clear" w:color="auto" w:fill="auto"/>
          </w:tcPr>
          <w:p w14:paraId="573DF2A2" w14:textId="77777777" w:rsidR="008C3B1F" w:rsidRPr="00765CCF" w:rsidRDefault="008C3B1F" w:rsidP="00765CCF">
            <w:pPr>
              <w:spacing w:line="360" w:lineRule="auto"/>
              <w:jc w:val="both"/>
              <w:rPr>
                <w:noProof/>
                <w:szCs w:val="28"/>
              </w:rPr>
            </w:pPr>
            <w:r w:rsidRPr="00765CCF">
              <w:rPr>
                <w:noProof/>
                <w:szCs w:val="28"/>
              </w:rPr>
              <w:t>HS về nhà làm</w:t>
            </w:r>
          </w:p>
        </w:tc>
        <w:tc>
          <w:tcPr>
            <w:tcW w:w="2976" w:type="dxa"/>
            <w:shd w:val="clear" w:color="auto" w:fill="auto"/>
          </w:tcPr>
          <w:p w14:paraId="7E921481" w14:textId="77777777" w:rsidR="008C3B1F" w:rsidRPr="00765CCF" w:rsidRDefault="008C3B1F" w:rsidP="00765CCF">
            <w:pPr>
              <w:spacing w:line="360" w:lineRule="auto"/>
              <w:jc w:val="both"/>
              <w:rPr>
                <w:noProof/>
                <w:szCs w:val="28"/>
              </w:rPr>
            </w:pPr>
          </w:p>
        </w:tc>
      </w:tr>
    </w:tbl>
    <w:p w14:paraId="657ACE99" w14:textId="77777777" w:rsidR="008C3B1F" w:rsidRDefault="008C3B1F" w:rsidP="00765CCF">
      <w:pPr>
        <w:pStyle w:val="ListParagraph"/>
        <w:numPr>
          <w:ilvl w:val="0"/>
          <w:numId w:val="47"/>
        </w:numPr>
        <w:spacing w:after="0" w:line="360" w:lineRule="auto"/>
        <w:rPr>
          <w:b/>
          <w:i/>
          <w:sz w:val="28"/>
          <w:szCs w:val="28"/>
        </w:rPr>
      </w:pPr>
      <w:r>
        <w:rPr>
          <w:b/>
          <w:i/>
          <w:sz w:val="28"/>
          <w:szCs w:val="28"/>
        </w:rPr>
        <w:t>Rút kinh nghiệm</w:t>
      </w:r>
    </w:p>
    <w:p w14:paraId="3354A37E" w14:textId="77777777" w:rsidR="008C3B1F" w:rsidRDefault="008C3B1F" w:rsidP="008C3B1F">
      <w:pPr>
        <w:spacing w:line="360" w:lineRule="auto"/>
        <w:rPr>
          <w:b/>
          <w:i/>
          <w:szCs w:val="28"/>
        </w:rPr>
      </w:pPr>
    </w:p>
    <w:p w14:paraId="5110DF6E" w14:textId="77777777" w:rsidR="008C3B1F" w:rsidRDefault="008C3B1F" w:rsidP="008C3B1F">
      <w:pPr>
        <w:spacing w:line="360" w:lineRule="auto"/>
        <w:rPr>
          <w:b/>
          <w:i/>
          <w:szCs w:val="28"/>
        </w:rPr>
      </w:pPr>
    </w:p>
    <w:p w14:paraId="0F5863D1" w14:textId="77777777" w:rsidR="008C3B1F" w:rsidRDefault="008C3B1F" w:rsidP="008C3B1F">
      <w:pPr>
        <w:spacing w:line="360" w:lineRule="auto"/>
        <w:rPr>
          <w:b/>
          <w:i/>
          <w:szCs w:val="28"/>
        </w:rPr>
      </w:pPr>
    </w:p>
    <w:p w14:paraId="4CFA0F22" w14:textId="77777777" w:rsidR="008C3B1F" w:rsidRDefault="008C3B1F" w:rsidP="008C3B1F">
      <w:pPr>
        <w:spacing w:line="360" w:lineRule="auto"/>
        <w:rPr>
          <w:b/>
          <w:i/>
          <w:szCs w:val="28"/>
        </w:rPr>
      </w:pPr>
    </w:p>
    <w:p w14:paraId="30236CC2" w14:textId="77777777" w:rsidR="008C3B1F" w:rsidRDefault="008C3B1F" w:rsidP="008C3B1F">
      <w:pPr>
        <w:spacing w:line="360" w:lineRule="auto"/>
        <w:rPr>
          <w:b/>
          <w:i/>
          <w:szCs w:val="28"/>
        </w:rPr>
      </w:pPr>
    </w:p>
    <w:p w14:paraId="5A102D69" w14:textId="77777777" w:rsidR="008C3B1F" w:rsidRDefault="008C3B1F" w:rsidP="008C3B1F">
      <w:pPr>
        <w:spacing w:line="360" w:lineRule="auto"/>
        <w:rPr>
          <w:b/>
          <w:i/>
          <w:szCs w:val="28"/>
        </w:rPr>
      </w:pPr>
      <w:r>
        <w:rPr>
          <w:b/>
          <w:i/>
          <w:szCs w:val="28"/>
        </w:rPr>
        <w:t>………………………………………………………………………………</w:t>
      </w:r>
    </w:p>
    <w:tbl>
      <w:tblPr>
        <w:tblW w:w="0" w:type="auto"/>
        <w:tblLook w:val="01E0" w:firstRow="1" w:lastRow="1" w:firstColumn="1" w:lastColumn="1" w:noHBand="0" w:noVBand="0"/>
      </w:tblPr>
      <w:tblGrid>
        <w:gridCol w:w="3939"/>
        <w:gridCol w:w="5637"/>
      </w:tblGrid>
      <w:tr w:rsidR="008C3B1F" w:rsidRPr="00991645" w14:paraId="1F059AF9" w14:textId="77777777" w:rsidTr="00765CCF">
        <w:tc>
          <w:tcPr>
            <w:tcW w:w="3939" w:type="dxa"/>
            <w:shd w:val="clear" w:color="auto" w:fill="auto"/>
          </w:tcPr>
          <w:p w14:paraId="39AAF44E" w14:textId="77777777" w:rsidR="008C3B1F" w:rsidRPr="00991645" w:rsidRDefault="008C3B1F" w:rsidP="00765CCF">
            <w:pPr>
              <w:spacing w:line="360" w:lineRule="auto"/>
              <w:rPr>
                <w:szCs w:val="28"/>
              </w:rPr>
            </w:pPr>
            <w:r w:rsidRPr="00991645">
              <w:rPr>
                <w:szCs w:val="28"/>
              </w:rPr>
              <w:br w:type="page"/>
              <w:t xml:space="preserve">Ngày soạn: </w:t>
            </w:r>
          </w:p>
        </w:tc>
        <w:tc>
          <w:tcPr>
            <w:tcW w:w="5637" w:type="dxa"/>
            <w:shd w:val="clear" w:color="auto" w:fill="auto"/>
          </w:tcPr>
          <w:p w14:paraId="6E6B2209" w14:textId="77777777" w:rsidR="008C3B1F" w:rsidRPr="00991645" w:rsidRDefault="008C3B1F" w:rsidP="00765CCF">
            <w:pPr>
              <w:spacing w:line="360" w:lineRule="auto"/>
              <w:rPr>
                <w:szCs w:val="28"/>
              </w:rPr>
            </w:pPr>
            <w:r w:rsidRPr="00991645">
              <w:rPr>
                <w:szCs w:val="28"/>
              </w:rPr>
              <w:t xml:space="preserve">Ngày dạy: </w:t>
            </w:r>
          </w:p>
        </w:tc>
      </w:tr>
    </w:tbl>
    <w:p w14:paraId="351704EB" w14:textId="77777777" w:rsidR="008C3B1F" w:rsidRPr="00991645" w:rsidRDefault="008C3B1F" w:rsidP="008C3B1F">
      <w:pPr>
        <w:spacing w:line="360" w:lineRule="auto"/>
        <w:jc w:val="center"/>
        <w:rPr>
          <w:b/>
          <w:szCs w:val="28"/>
        </w:rPr>
      </w:pPr>
      <w:r w:rsidRPr="00991645">
        <w:rPr>
          <w:b/>
          <w:szCs w:val="28"/>
        </w:rPr>
        <w:lastRenderedPageBreak/>
        <w:t>TIẾT 63 – TÍNH CHẤT BA ĐƯỜNG CAO CỦA TAM GIÁC</w:t>
      </w:r>
    </w:p>
    <w:p w14:paraId="4F2489A1" w14:textId="77777777" w:rsidR="008C3B1F" w:rsidRPr="00991645" w:rsidRDefault="008C3B1F" w:rsidP="008C3B1F">
      <w:pPr>
        <w:spacing w:line="360" w:lineRule="auto"/>
        <w:rPr>
          <w:b/>
          <w:szCs w:val="28"/>
        </w:rPr>
      </w:pPr>
      <w:r>
        <w:rPr>
          <w:b/>
          <w:szCs w:val="28"/>
        </w:rPr>
        <w:t>I</w:t>
      </w:r>
      <w:r w:rsidRPr="00991645">
        <w:rPr>
          <w:b/>
          <w:szCs w:val="28"/>
        </w:rPr>
        <w:t>. Mục tiêu</w:t>
      </w:r>
    </w:p>
    <w:p w14:paraId="47C0D2A9" w14:textId="77777777" w:rsidR="008C3B1F" w:rsidRDefault="008C3B1F" w:rsidP="008C3B1F">
      <w:pPr>
        <w:spacing w:line="360" w:lineRule="auto"/>
        <w:jc w:val="both"/>
        <w:rPr>
          <w:szCs w:val="28"/>
        </w:rPr>
      </w:pPr>
      <w:r>
        <w:rPr>
          <w:szCs w:val="28"/>
        </w:rPr>
        <w:t xml:space="preserve">1. </w:t>
      </w:r>
      <w:r w:rsidRPr="00213630">
        <w:rPr>
          <w:b/>
          <w:i/>
          <w:szCs w:val="28"/>
        </w:rPr>
        <w:t>Kiến thức</w:t>
      </w:r>
      <w:r>
        <w:rPr>
          <w:szCs w:val="28"/>
        </w:rPr>
        <w:t xml:space="preserve">: </w:t>
      </w:r>
    </w:p>
    <w:p w14:paraId="4B5E69D2" w14:textId="77777777" w:rsidR="008C3B1F" w:rsidRPr="00991645" w:rsidRDefault="008C3B1F" w:rsidP="008C3B1F">
      <w:pPr>
        <w:spacing w:line="360" w:lineRule="auto"/>
        <w:ind w:firstLine="720"/>
        <w:jc w:val="both"/>
        <w:rPr>
          <w:szCs w:val="28"/>
        </w:rPr>
      </w:pPr>
      <w:r>
        <w:rPr>
          <w:szCs w:val="28"/>
        </w:rPr>
        <w:t xml:space="preserve">+ </w:t>
      </w:r>
      <w:r w:rsidRPr="00991645">
        <w:rPr>
          <w:szCs w:val="28"/>
        </w:rPr>
        <w:t>Biết khái niệm đường cao của tam giác, thấy được 3 đường cao của tam giác, của tam giác vuông, tù.</w:t>
      </w:r>
    </w:p>
    <w:p w14:paraId="000E819F" w14:textId="77777777" w:rsidR="008C3B1F" w:rsidRPr="00991645" w:rsidRDefault="008C3B1F" w:rsidP="008C3B1F">
      <w:pPr>
        <w:spacing w:line="360" w:lineRule="auto"/>
        <w:ind w:firstLine="720"/>
        <w:jc w:val="both"/>
        <w:rPr>
          <w:szCs w:val="28"/>
        </w:rPr>
      </w:pPr>
      <w:r>
        <w:rPr>
          <w:szCs w:val="28"/>
        </w:rPr>
        <w:t>+</w:t>
      </w:r>
      <w:r w:rsidRPr="00991645">
        <w:rPr>
          <w:szCs w:val="28"/>
        </w:rPr>
        <w:t xml:space="preserve"> Nắm được phương pháp chứng minh 3 đường đồng qui.</w:t>
      </w:r>
    </w:p>
    <w:p w14:paraId="478F6C8E" w14:textId="77777777" w:rsidR="008C3B1F" w:rsidRPr="00991645" w:rsidRDefault="008C3B1F" w:rsidP="008C3B1F">
      <w:pPr>
        <w:spacing w:line="360" w:lineRule="auto"/>
        <w:jc w:val="both"/>
        <w:rPr>
          <w:szCs w:val="28"/>
        </w:rPr>
      </w:pPr>
      <w:r>
        <w:rPr>
          <w:szCs w:val="28"/>
        </w:rPr>
        <w:t xml:space="preserve">2. </w:t>
      </w:r>
      <w:r w:rsidRPr="00213630">
        <w:rPr>
          <w:b/>
          <w:i/>
          <w:szCs w:val="28"/>
        </w:rPr>
        <w:t>Kỹ năng</w:t>
      </w:r>
      <w:r>
        <w:rPr>
          <w:szCs w:val="28"/>
        </w:rPr>
        <w:t xml:space="preserve">: </w:t>
      </w:r>
      <w:r w:rsidRPr="00991645">
        <w:rPr>
          <w:szCs w:val="28"/>
        </w:rPr>
        <w:t>Luyện cách vẽ đường cao của tam giác.</w:t>
      </w:r>
    </w:p>
    <w:p w14:paraId="64445B7A" w14:textId="77777777" w:rsidR="008C3B1F" w:rsidRDefault="008C3B1F" w:rsidP="008C3B1F">
      <w:pPr>
        <w:spacing w:line="360" w:lineRule="auto"/>
        <w:jc w:val="both"/>
        <w:rPr>
          <w:szCs w:val="28"/>
        </w:rPr>
      </w:pPr>
      <w:r>
        <w:rPr>
          <w:szCs w:val="28"/>
        </w:rPr>
        <w:t xml:space="preserve">3. </w:t>
      </w:r>
      <w:r w:rsidRPr="00B7373C">
        <w:rPr>
          <w:b/>
          <w:i/>
          <w:szCs w:val="28"/>
        </w:rPr>
        <w:t>Thái độ</w:t>
      </w:r>
      <w:r>
        <w:rPr>
          <w:szCs w:val="28"/>
        </w:rPr>
        <w:t>: Có thái độ hứng thú học tập môn học</w:t>
      </w:r>
    </w:p>
    <w:p w14:paraId="2D764145" w14:textId="77777777" w:rsidR="008C3B1F" w:rsidRDefault="008C3B1F" w:rsidP="008C3B1F">
      <w:pPr>
        <w:spacing w:line="360" w:lineRule="auto"/>
        <w:jc w:val="both"/>
        <w:rPr>
          <w:szCs w:val="28"/>
        </w:rPr>
      </w:pPr>
      <w:r>
        <w:rPr>
          <w:b/>
          <w:i/>
          <w:szCs w:val="28"/>
        </w:rPr>
        <w:t xml:space="preserve">4. </w:t>
      </w:r>
      <w:r w:rsidRPr="00214CA8">
        <w:rPr>
          <w:b/>
          <w:i/>
          <w:szCs w:val="28"/>
        </w:rPr>
        <w:t>Những năng lực chủ yếu cần hình thành</w:t>
      </w:r>
      <w:r>
        <w:rPr>
          <w:szCs w:val="28"/>
        </w:rPr>
        <w:t>:</w:t>
      </w:r>
    </w:p>
    <w:p w14:paraId="2CB2C7C3" w14:textId="77777777" w:rsidR="008C3B1F" w:rsidRDefault="008C3B1F" w:rsidP="008C3B1F">
      <w:pPr>
        <w:spacing w:line="360" w:lineRule="auto"/>
        <w:ind w:firstLine="720"/>
        <w:jc w:val="both"/>
        <w:rPr>
          <w:szCs w:val="28"/>
        </w:rPr>
      </w:pPr>
      <w:r>
        <w:rPr>
          <w:szCs w:val="28"/>
        </w:rPr>
        <w:t>+ Năng lực chung: Phát triển năng lực tự học tập, nghiên cứu, hợp tác</w:t>
      </w:r>
    </w:p>
    <w:p w14:paraId="61A6598E" w14:textId="77777777" w:rsidR="008C3B1F" w:rsidRPr="00FA700E" w:rsidRDefault="008C3B1F" w:rsidP="008C3B1F">
      <w:pPr>
        <w:spacing w:line="360" w:lineRule="auto"/>
        <w:ind w:firstLine="720"/>
        <w:jc w:val="both"/>
        <w:rPr>
          <w:szCs w:val="28"/>
        </w:rPr>
      </w:pPr>
      <w:r>
        <w:rPr>
          <w:szCs w:val="28"/>
        </w:rPr>
        <w:t>+ Năng lực môn học: Phát triển kỹ năng vẽ hình chính xác và khả năng phân tích bài toán</w:t>
      </w:r>
    </w:p>
    <w:p w14:paraId="45C694FF" w14:textId="77777777" w:rsidR="008C3B1F" w:rsidRPr="00991645" w:rsidRDefault="008C3B1F" w:rsidP="008C3B1F">
      <w:pPr>
        <w:spacing w:line="360" w:lineRule="auto"/>
        <w:jc w:val="both"/>
        <w:rPr>
          <w:b/>
          <w:szCs w:val="28"/>
          <w:lang w:val="it-IT"/>
        </w:rPr>
      </w:pPr>
      <w:r>
        <w:rPr>
          <w:b/>
          <w:szCs w:val="28"/>
          <w:lang w:val="it-IT"/>
        </w:rPr>
        <w:t>II</w:t>
      </w:r>
      <w:r w:rsidRPr="00991645">
        <w:rPr>
          <w:b/>
          <w:szCs w:val="28"/>
          <w:lang w:val="it-IT"/>
        </w:rPr>
        <w:t>. Chuẩn bị:</w:t>
      </w:r>
    </w:p>
    <w:p w14:paraId="6E4ED081" w14:textId="77777777" w:rsidR="008C3B1F" w:rsidRPr="00991645" w:rsidRDefault="008C3B1F" w:rsidP="008C3B1F">
      <w:pPr>
        <w:spacing w:line="360" w:lineRule="auto"/>
        <w:rPr>
          <w:szCs w:val="28"/>
          <w:lang w:val="it-IT"/>
        </w:rPr>
      </w:pPr>
      <w:r w:rsidRPr="00991645">
        <w:rPr>
          <w:szCs w:val="28"/>
          <w:lang w:val="it-IT"/>
        </w:rPr>
        <w:tab/>
        <w:t>- GV: Giáo án, tài liệu tham khảo</w:t>
      </w:r>
    </w:p>
    <w:p w14:paraId="60A1C4D8" w14:textId="77777777" w:rsidR="008C3B1F" w:rsidRPr="00991645" w:rsidRDefault="008C3B1F" w:rsidP="008C3B1F">
      <w:pPr>
        <w:spacing w:line="360" w:lineRule="auto"/>
        <w:rPr>
          <w:szCs w:val="28"/>
        </w:rPr>
      </w:pPr>
      <w:r w:rsidRPr="00991645">
        <w:rPr>
          <w:szCs w:val="28"/>
          <w:lang w:val="it-IT"/>
        </w:rPr>
        <w:tab/>
      </w:r>
      <w:r w:rsidRPr="00991645">
        <w:rPr>
          <w:szCs w:val="28"/>
        </w:rPr>
        <w:t>- HS: Sách giáo khoa, dụng cụ học tập</w:t>
      </w:r>
    </w:p>
    <w:p w14:paraId="39098689" w14:textId="77777777" w:rsidR="008C3B1F" w:rsidRPr="000C0209" w:rsidRDefault="008C3B1F" w:rsidP="008C3B1F">
      <w:pPr>
        <w:spacing w:line="360" w:lineRule="auto"/>
        <w:rPr>
          <w:b/>
          <w:szCs w:val="28"/>
        </w:rPr>
      </w:pPr>
      <w:r w:rsidRPr="000C0209">
        <w:rPr>
          <w:b/>
          <w:szCs w:val="28"/>
        </w:rPr>
        <w:t xml:space="preserve">III. </w:t>
      </w:r>
      <w:r>
        <w:rPr>
          <w:b/>
          <w:szCs w:val="28"/>
        </w:rPr>
        <w:t>Tổ chức các hoạt động dạy học</w:t>
      </w:r>
    </w:p>
    <w:p w14:paraId="3D7AF71C" w14:textId="77777777" w:rsidR="008C3B1F" w:rsidRPr="000C0209" w:rsidRDefault="008C3B1F" w:rsidP="00765CCF">
      <w:pPr>
        <w:pStyle w:val="ListParagraph"/>
        <w:numPr>
          <w:ilvl w:val="0"/>
          <w:numId w:val="48"/>
        </w:numPr>
        <w:spacing w:after="0" w:line="360" w:lineRule="auto"/>
        <w:rPr>
          <w:b/>
          <w:i/>
          <w:sz w:val="28"/>
          <w:szCs w:val="28"/>
        </w:rPr>
      </w:pPr>
      <w:r w:rsidRPr="000C0209">
        <w:rPr>
          <w:b/>
          <w:i/>
          <w:sz w:val="28"/>
          <w:szCs w:val="28"/>
        </w:rPr>
        <w:t>Ổn định lớp(1’)</w:t>
      </w:r>
    </w:p>
    <w:p w14:paraId="3166AFA2" w14:textId="77777777" w:rsidR="008C3B1F" w:rsidRPr="000C0209" w:rsidRDefault="008C3B1F" w:rsidP="00765CCF">
      <w:pPr>
        <w:pStyle w:val="ListParagraph"/>
        <w:numPr>
          <w:ilvl w:val="0"/>
          <w:numId w:val="48"/>
        </w:numPr>
        <w:spacing w:after="0" w:line="360" w:lineRule="auto"/>
        <w:rPr>
          <w:b/>
          <w:i/>
          <w:sz w:val="28"/>
          <w:szCs w:val="28"/>
        </w:rPr>
      </w:pPr>
      <w:r>
        <w:rPr>
          <w:b/>
          <w:i/>
          <w:sz w:val="28"/>
          <w:szCs w:val="28"/>
        </w:rPr>
        <w:t>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4"/>
        <w:gridCol w:w="3171"/>
        <w:gridCol w:w="3921"/>
      </w:tblGrid>
      <w:tr w:rsidR="008C3B1F" w14:paraId="65288205" w14:textId="77777777" w:rsidTr="00765CCF">
        <w:tc>
          <w:tcPr>
            <w:tcW w:w="2484" w:type="dxa"/>
            <w:shd w:val="clear" w:color="auto" w:fill="auto"/>
          </w:tcPr>
          <w:p w14:paraId="4B6CB81C" w14:textId="77777777" w:rsidR="008C3B1F" w:rsidRPr="00765CCF" w:rsidRDefault="008C3B1F" w:rsidP="00765CCF">
            <w:pPr>
              <w:pStyle w:val="ListParagraph"/>
              <w:spacing w:line="360" w:lineRule="auto"/>
              <w:ind w:left="0"/>
              <w:jc w:val="center"/>
              <w:rPr>
                <w:b/>
                <w:sz w:val="28"/>
                <w:szCs w:val="28"/>
              </w:rPr>
            </w:pPr>
            <w:r w:rsidRPr="00765CCF">
              <w:rPr>
                <w:b/>
                <w:sz w:val="28"/>
                <w:szCs w:val="28"/>
              </w:rPr>
              <w:t>HĐ của GV</w:t>
            </w:r>
          </w:p>
        </w:tc>
        <w:tc>
          <w:tcPr>
            <w:tcW w:w="3171" w:type="dxa"/>
            <w:shd w:val="clear" w:color="auto" w:fill="auto"/>
          </w:tcPr>
          <w:p w14:paraId="24DFF758" w14:textId="77777777" w:rsidR="008C3B1F" w:rsidRPr="00765CCF" w:rsidRDefault="008C3B1F" w:rsidP="00765CCF">
            <w:pPr>
              <w:pStyle w:val="ListParagraph"/>
              <w:spacing w:line="360" w:lineRule="auto"/>
              <w:ind w:left="0"/>
              <w:jc w:val="center"/>
              <w:rPr>
                <w:b/>
                <w:sz w:val="28"/>
                <w:szCs w:val="28"/>
              </w:rPr>
            </w:pPr>
            <w:r w:rsidRPr="00765CCF">
              <w:rPr>
                <w:b/>
                <w:sz w:val="28"/>
                <w:szCs w:val="28"/>
              </w:rPr>
              <w:t>HĐ của HS</w:t>
            </w:r>
          </w:p>
        </w:tc>
        <w:tc>
          <w:tcPr>
            <w:tcW w:w="3921" w:type="dxa"/>
            <w:shd w:val="clear" w:color="auto" w:fill="auto"/>
          </w:tcPr>
          <w:p w14:paraId="3F20B765" w14:textId="77777777" w:rsidR="008C3B1F" w:rsidRPr="00765CCF" w:rsidRDefault="008C3B1F" w:rsidP="00765CCF">
            <w:pPr>
              <w:pStyle w:val="ListParagraph"/>
              <w:spacing w:line="360" w:lineRule="auto"/>
              <w:ind w:left="0"/>
              <w:jc w:val="center"/>
              <w:rPr>
                <w:b/>
                <w:sz w:val="28"/>
                <w:szCs w:val="28"/>
              </w:rPr>
            </w:pPr>
            <w:r w:rsidRPr="00765CCF">
              <w:rPr>
                <w:b/>
                <w:sz w:val="28"/>
                <w:szCs w:val="28"/>
              </w:rPr>
              <w:t>Nội dung</w:t>
            </w:r>
          </w:p>
        </w:tc>
      </w:tr>
      <w:tr w:rsidR="008C3B1F" w14:paraId="136B6464" w14:textId="77777777" w:rsidTr="00765CCF">
        <w:tc>
          <w:tcPr>
            <w:tcW w:w="9576" w:type="dxa"/>
            <w:gridSpan w:val="3"/>
            <w:shd w:val="clear" w:color="auto" w:fill="auto"/>
          </w:tcPr>
          <w:p w14:paraId="5E10DBF9" w14:textId="77777777" w:rsidR="008C3B1F" w:rsidRPr="00765CCF" w:rsidRDefault="008C3B1F" w:rsidP="00765CCF">
            <w:pPr>
              <w:pStyle w:val="ListParagraph"/>
              <w:numPr>
                <w:ilvl w:val="0"/>
                <w:numId w:val="49"/>
              </w:numPr>
              <w:spacing w:after="0" w:line="360" w:lineRule="auto"/>
              <w:jc w:val="center"/>
              <w:rPr>
                <w:b/>
                <w:sz w:val="28"/>
                <w:szCs w:val="28"/>
              </w:rPr>
            </w:pPr>
            <w:r w:rsidRPr="00765CCF">
              <w:rPr>
                <w:b/>
                <w:sz w:val="28"/>
                <w:szCs w:val="28"/>
              </w:rPr>
              <w:t>Hoạt động khởi động (5’)</w:t>
            </w:r>
          </w:p>
          <w:p w14:paraId="47D3B759" w14:textId="77777777" w:rsidR="008C3B1F" w:rsidRPr="00765CCF" w:rsidRDefault="008C3B1F" w:rsidP="00765CCF">
            <w:pPr>
              <w:spacing w:line="360" w:lineRule="auto"/>
              <w:rPr>
                <w:szCs w:val="28"/>
              </w:rPr>
            </w:pPr>
            <w:r w:rsidRPr="00765CCF">
              <w:rPr>
                <w:szCs w:val="28"/>
              </w:rPr>
              <w:t>Mục tiêu: Kiểm tra bài cũ</w:t>
            </w:r>
          </w:p>
          <w:p w14:paraId="202DADA5" w14:textId="77777777" w:rsidR="008C3B1F" w:rsidRPr="00765CCF" w:rsidRDefault="008C3B1F" w:rsidP="00765CCF">
            <w:pPr>
              <w:pStyle w:val="ListParagraph"/>
              <w:spacing w:line="360" w:lineRule="auto"/>
              <w:ind w:left="0"/>
              <w:rPr>
                <w:b/>
                <w:sz w:val="28"/>
                <w:szCs w:val="28"/>
              </w:rPr>
            </w:pPr>
            <w:r w:rsidRPr="00765CCF">
              <w:rPr>
                <w:sz w:val="28"/>
                <w:szCs w:val="28"/>
              </w:rPr>
              <w:t>Phương pháp: vấn đáp, hoạt động cá nhân</w:t>
            </w:r>
          </w:p>
        </w:tc>
      </w:tr>
      <w:tr w:rsidR="008C3B1F" w14:paraId="6487167A" w14:textId="77777777" w:rsidTr="00765CCF">
        <w:tc>
          <w:tcPr>
            <w:tcW w:w="2484" w:type="dxa"/>
            <w:shd w:val="clear" w:color="auto" w:fill="auto"/>
          </w:tcPr>
          <w:p w14:paraId="19F714D1" w14:textId="77777777" w:rsidR="008C3B1F" w:rsidRPr="00765CCF" w:rsidRDefault="008C3B1F" w:rsidP="00765CCF">
            <w:pPr>
              <w:spacing w:line="360" w:lineRule="auto"/>
              <w:jc w:val="both"/>
              <w:rPr>
                <w:szCs w:val="28"/>
              </w:rPr>
            </w:pPr>
            <w:r w:rsidRPr="00765CCF">
              <w:rPr>
                <w:szCs w:val="28"/>
              </w:rPr>
              <w:t>1. Kiểm tra dụng cụ của học sinh.</w:t>
            </w:r>
          </w:p>
          <w:p w14:paraId="36E64A27" w14:textId="77777777" w:rsidR="008C3B1F" w:rsidRPr="00765CCF" w:rsidRDefault="008C3B1F" w:rsidP="00765CCF">
            <w:pPr>
              <w:spacing w:line="360" w:lineRule="auto"/>
              <w:jc w:val="both"/>
              <w:rPr>
                <w:szCs w:val="28"/>
              </w:rPr>
            </w:pPr>
            <w:r w:rsidRPr="00765CCF">
              <w:rPr>
                <w:szCs w:val="28"/>
              </w:rPr>
              <w:t xml:space="preserve">2. Cách vẽ đường vuông góc từ 1 điểm đến 1 đường </w:t>
            </w:r>
            <w:r w:rsidRPr="00765CCF">
              <w:rPr>
                <w:szCs w:val="28"/>
              </w:rPr>
              <w:lastRenderedPageBreak/>
              <w:t>thẳng.</w:t>
            </w:r>
          </w:p>
          <w:p w14:paraId="3BB784CC" w14:textId="77777777" w:rsidR="008C3B1F" w:rsidRPr="00765CCF" w:rsidRDefault="008C3B1F" w:rsidP="00765CCF">
            <w:pPr>
              <w:pStyle w:val="ListParagraph"/>
              <w:spacing w:line="360" w:lineRule="auto"/>
              <w:ind w:left="0"/>
              <w:jc w:val="center"/>
              <w:rPr>
                <w:b/>
                <w:sz w:val="28"/>
                <w:szCs w:val="28"/>
              </w:rPr>
            </w:pPr>
          </w:p>
        </w:tc>
        <w:tc>
          <w:tcPr>
            <w:tcW w:w="3171" w:type="dxa"/>
            <w:shd w:val="clear" w:color="auto" w:fill="auto"/>
          </w:tcPr>
          <w:p w14:paraId="0A6E5CA8" w14:textId="77777777" w:rsidR="008C3B1F" w:rsidRPr="00765CCF" w:rsidRDefault="008C3B1F" w:rsidP="00765CCF">
            <w:pPr>
              <w:pStyle w:val="ListParagraph"/>
              <w:spacing w:line="360" w:lineRule="auto"/>
              <w:ind w:left="0"/>
              <w:jc w:val="center"/>
              <w:rPr>
                <w:sz w:val="28"/>
                <w:szCs w:val="28"/>
              </w:rPr>
            </w:pPr>
            <w:r w:rsidRPr="00765CCF">
              <w:rPr>
                <w:sz w:val="28"/>
                <w:szCs w:val="28"/>
              </w:rPr>
              <w:lastRenderedPageBreak/>
              <w:t>HS thực hiện</w:t>
            </w:r>
          </w:p>
        </w:tc>
        <w:tc>
          <w:tcPr>
            <w:tcW w:w="3921" w:type="dxa"/>
            <w:shd w:val="clear" w:color="auto" w:fill="auto"/>
          </w:tcPr>
          <w:p w14:paraId="46E544A4" w14:textId="77777777" w:rsidR="008C3B1F" w:rsidRPr="00765CCF" w:rsidRDefault="008C3B1F" w:rsidP="00765CCF">
            <w:pPr>
              <w:pStyle w:val="ListParagraph"/>
              <w:spacing w:line="360" w:lineRule="auto"/>
              <w:ind w:left="0"/>
              <w:jc w:val="center"/>
              <w:rPr>
                <w:b/>
                <w:sz w:val="28"/>
                <w:szCs w:val="28"/>
              </w:rPr>
            </w:pPr>
          </w:p>
        </w:tc>
      </w:tr>
      <w:tr w:rsidR="008C3B1F" w14:paraId="426850B9" w14:textId="77777777" w:rsidTr="00765CCF">
        <w:tc>
          <w:tcPr>
            <w:tcW w:w="9576" w:type="dxa"/>
            <w:gridSpan w:val="3"/>
            <w:shd w:val="clear" w:color="auto" w:fill="auto"/>
          </w:tcPr>
          <w:p w14:paraId="2D762A6D" w14:textId="77777777" w:rsidR="008C3B1F" w:rsidRPr="00765CCF" w:rsidRDefault="008C3B1F" w:rsidP="00765CCF">
            <w:pPr>
              <w:pStyle w:val="ListParagraph"/>
              <w:numPr>
                <w:ilvl w:val="0"/>
                <w:numId w:val="49"/>
              </w:numPr>
              <w:spacing w:after="0" w:line="360" w:lineRule="auto"/>
              <w:jc w:val="center"/>
              <w:rPr>
                <w:b/>
                <w:sz w:val="28"/>
                <w:szCs w:val="28"/>
              </w:rPr>
            </w:pPr>
            <w:r w:rsidRPr="00765CCF">
              <w:rPr>
                <w:b/>
                <w:sz w:val="28"/>
                <w:szCs w:val="28"/>
              </w:rPr>
              <w:t>Hoạt động hình thành kiến thức 28’)</w:t>
            </w:r>
          </w:p>
          <w:p w14:paraId="294664DA" w14:textId="77777777" w:rsidR="008C3B1F" w:rsidRPr="00765CCF" w:rsidRDefault="008C3B1F" w:rsidP="00765CCF">
            <w:pPr>
              <w:spacing w:line="360" w:lineRule="auto"/>
              <w:rPr>
                <w:b/>
                <w:szCs w:val="28"/>
              </w:rPr>
            </w:pPr>
            <w:r w:rsidRPr="00765CCF">
              <w:rPr>
                <w:b/>
                <w:szCs w:val="28"/>
              </w:rPr>
              <w:t>Hoạt động 1:Đường cao của tam giác</w:t>
            </w:r>
          </w:p>
          <w:p w14:paraId="0C97BD17" w14:textId="77777777" w:rsidR="008C3B1F" w:rsidRPr="00765CCF" w:rsidRDefault="008C3B1F" w:rsidP="00765CCF">
            <w:pPr>
              <w:tabs>
                <w:tab w:val="center" w:pos="4320"/>
                <w:tab w:val="right" w:pos="8640"/>
              </w:tabs>
              <w:spacing w:line="360" w:lineRule="auto"/>
              <w:jc w:val="both"/>
              <w:rPr>
                <w:szCs w:val="28"/>
              </w:rPr>
            </w:pPr>
            <w:r w:rsidRPr="00765CCF">
              <w:rPr>
                <w:szCs w:val="28"/>
              </w:rPr>
              <w:t>Mục tiêu: HS nắm được thế nào là đường cao của tam giác, vẽ được đường cao trong tam giác.</w:t>
            </w:r>
          </w:p>
          <w:p w14:paraId="343DD02E" w14:textId="77777777" w:rsidR="008C3B1F" w:rsidRPr="00765CCF" w:rsidRDefault="008C3B1F" w:rsidP="00765CCF">
            <w:pPr>
              <w:tabs>
                <w:tab w:val="center" w:pos="4320"/>
                <w:tab w:val="right" w:pos="8640"/>
              </w:tabs>
              <w:spacing w:line="360" w:lineRule="auto"/>
              <w:jc w:val="both"/>
              <w:rPr>
                <w:b/>
                <w:szCs w:val="28"/>
              </w:rPr>
            </w:pPr>
            <w:r w:rsidRPr="00765CCF">
              <w:rPr>
                <w:szCs w:val="28"/>
              </w:rPr>
              <w:t>Phương pháp: Nêu và giải quyết vấn đề, hđ nhóm</w:t>
            </w:r>
          </w:p>
        </w:tc>
      </w:tr>
      <w:tr w:rsidR="008C3B1F" w14:paraId="1B0A75C1" w14:textId="77777777" w:rsidTr="00765CCF">
        <w:tc>
          <w:tcPr>
            <w:tcW w:w="2484" w:type="dxa"/>
            <w:shd w:val="clear" w:color="auto" w:fill="auto"/>
          </w:tcPr>
          <w:p w14:paraId="36EDA525" w14:textId="77777777" w:rsidR="008C3B1F" w:rsidRPr="00765CCF" w:rsidRDefault="008C3B1F" w:rsidP="00765CCF">
            <w:pPr>
              <w:spacing w:line="360" w:lineRule="auto"/>
              <w:jc w:val="both"/>
              <w:rPr>
                <w:szCs w:val="28"/>
              </w:rPr>
            </w:pPr>
            <w:r w:rsidRPr="00765CCF">
              <w:rPr>
                <w:szCs w:val="28"/>
              </w:rPr>
              <w:t xml:space="preserve">- Vẽ </w:t>
            </w:r>
            <w:r w:rsidRPr="00765CCF">
              <w:rPr>
                <w:position w:val="-4"/>
                <w:szCs w:val="28"/>
              </w:rPr>
              <w:object w:dxaOrig="240" w:dyaOrig="260" w14:anchorId="7859E54E">
                <v:shape id="_x0000_i2830" type="#_x0000_t75" style="width:12pt;height:12.75pt" o:ole="">
                  <v:imagedata r:id="rId2364" o:title=""/>
                </v:shape>
                <o:OLEObject Type="Embed" ProgID="Equation.DSMT4" ShapeID="_x0000_i2830" DrawAspect="Content" ObjectID="_1664270834" r:id="rId2386"/>
              </w:object>
            </w:r>
            <w:r w:rsidRPr="00765CCF">
              <w:rPr>
                <w:szCs w:val="28"/>
              </w:rPr>
              <w:t>ABC</w:t>
            </w:r>
          </w:p>
          <w:p w14:paraId="55E55169" w14:textId="77777777" w:rsidR="008C3B1F" w:rsidRPr="00765CCF" w:rsidRDefault="008C3B1F" w:rsidP="00765CCF">
            <w:pPr>
              <w:spacing w:line="360" w:lineRule="auto"/>
              <w:jc w:val="both"/>
              <w:rPr>
                <w:szCs w:val="28"/>
              </w:rPr>
            </w:pPr>
            <w:r w:rsidRPr="00765CCF">
              <w:rPr>
                <w:szCs w:val="28"/>
              </w:rPr>
              <w:t xml:space="preserve">- Vẽ AI </w:t>
            </w:r>
            <w:r w:rsidRPr="00765CCF">
              <w:rPr>
                <w:position w:val="-4"/>
                <w:szCs w:val="28"/>
              </w:rPr>
              <w:object w:dxaOrig="240" w:dyaOrig="260" w14:anchorId="2BBEC6CA">
                <v:shape id="_x0000_i2831" type="#_x0000_t75" style="width:12pt;height:12.75pt" o:ole="">
                  <v:imagedata r:id="rId1026" o:title=""/>
                </v:shape>
                <o:OLEObject Type="Embed" ProgID="Equation.DSMT4" ShapeID="_x0000_i2831" DrawAspect="Content" ObjectID="_1664270835" r:id="rId2387"/>
              </w:object>
            </w:r>
            <w:r w:rsidRPr="00765CCF">
              <w:rPr>
                <w:szCs w:val="28"/>
              </w:rPr>
              <w:t xml:space="preserve"> BC (I</w:t>
            </w:r>
            <w:r w:rsidRPr="00765CCF">
              <w:rPr>
                <w:position w:val="-4"/>
                <w:szCs w:val="28"/>
              </w:rPr>
              <w:object w:dxaOrig="200" w:dyaOrig="200" w14:anchorId="50DD0B20">
                <v:shape id="_x0000_i2832" type="#_x0000_t75" style="width:9.75pt;height:9.75pt" o:ole="">
                  <v:imagedata r:id="rId1028" o:title=""/>
                </v:shape>
                <o:OLEObject Type="Embed" ProgID="Equation.DSMT4" ShapeID="_x0000_i2832" DrawAspect="Content" ObjectID="_1664270836" r:id="rId2388"/>
              </w:object>
            </w:r>
            <w:r w:rsidRPr="00765CCF">
              <w:rPr>
                <w:szCs w:val="28"/>
              </w:rPr>
              <w:t>BC)</w:t>
            </w:r>
          </w:p>
          <w:p w14:paraId="5971023C" w14:textId="77777777" w:rsidR="008C3B1F" w:rsidRPr="00765CCF" w:rsidRDefault="008C3B1F" w:rsidP="00765CCF">
            <w:pPr>
              <w:spacing w:line="360" w:lineRule="auto"/>
              <w:jc w:val="both"/>
              <w:rPr>
                <w:szCs w:val="28"/>
              </w:rPr>
            </w:pPr>
          </w:p>
          <w:p w14:paraId="5F6F9083" w14:textId="77777777" w:rsidR="008C3B1F" w:rsidRPr="00765CCF" w:rsidRDefault="008C3B1F" w:rsidP="00765CCF">
            <w:pPr>
              <w:spacing w:line="360" w:lineRule="auto"/>
              <w:jc w:val="both"/>
              <w:rPr>
                <w:szCs w:val="28"/>
              </w:rPr>
            </w:pPr>
          </w:p>
          <w:p w14:paraId="5607CDD3" w14:textId="77777777" w:rsidR="008C3B1F" w:rsidRPr="00765CCF" w:rsidRDefault="008C3B1F" w:rsidP="00765CCF">
            <w:pPr>
              <w:spacing w:line="360" w:lineRule="auto"/>
              <w:jc w:val="both"/>
              <w:rPr>
                <w:szCs w:val="28"/>
              </w:rPr>
            </w:pPr>
            <w:r w:rsidRPr="00765CCF">
              <w:rPr>
                <w:szCs w:val="28"/>
              </w:rPr>
              <w:t>1.Mỗi tam giác có mấy đường cao.</w:t>
            </w:r>
          </w:p>
          <w:p w14:paraId="04700880" w14:textId="77777777" w:rsidR="008C3B1F" w:rsidRPr="00765CCF" w:rsidRDefault="008C3B1F" w:rsidP="00765CCF">
            <w:pPr>
              <w:spacing w:line="360" w:lineRule="auto"/>
              <w:jc w:val="both"/>
              <w:rPr>
                <w:szCs w:val="28"/>
              </w:rPr>
            </w:pPr>
            <w:r w:rsidRPr="00765CCF">
              <w:rPr>
                <w:szCs w:val="28"/>
              </w:rPr>
              <w:t>2. Ba đường cao có cùng đi qua một điểm hay không</w:t>
            </w:r>
          </w:p>
          <w:p w14:paraId="5902B8BE" w14:textId="77777777" w:rsidR="008C3B1F" w:rsidRPr="00765CCF" w:rsidRDefault="008C3B1F" w:rsidP="00765CCF">
            <w:pPr>
              <w:spacing w:line="360" w:lineRule="auto"/>
              <w:jc w:val="both"/>
              <w:rPr>
                <w:szCs w:val="28"/>
              </w:rPr>
            </w:pPr>
          </w:p>
          <w:p w14:paraId="58762B3C" w14:textId="77777777" w:rsidR="008C3B1F" w:rsidRPr="00765CCF" w:rsidRDefault="008C3B1F" w:rsidP="00765CCF">
            <w:pPr>
              <w:spacing w:line="360" w:lineRule="auto"/>
              <w:jc w:val="both"/>
              <w:rPr>
                <w:szCs w:val="28"/>
              </w:rPr>
            </w:pPr>
          </w:p>
        </w:tc>
        <w:tc>
          <w:tcPr>
            <w:tcW w:w="3171" w:type="dxa"/>
            <w:shd w:val="clear" w:color="auto" w:fill="auto"/>
          </w:tcPr>
          <w:p w14:paraId="4865914F" w14:textId="77777777" w:rsidR="008C3B1F" w:rsidRPr="00765CCF" w:rsidRDefault="008C3B1F" w:rsidP="00765CCF">
            <w:pPr>
              <w:pStyle w:val="ListParagraph"/>
              <w:spacing w:line="360" w:lineRule="auto"/>
              <w:ind w:left="0"/>
              <w:jc w:val="center"/>
              <w:rPr>
                <w:sz w:val="28"/>
                <w:szCs w:val="28"/>
              </w:rPr>
            </w:pPr>
            <w:r w:rsidRPr="00765CCF">
              <w:rPr>
                <w:sz w:val="28"/>
                <w:szCs w:val="28"/>
              </w:rPr>
              <w:t>HSTH</w:t>
            </w:r>
          </w:p>
          <w:p w14:paraId="7B846ED8" w14:textId="77777777" w:rsidR="008C3B1F" w:rsidRPr="00257318" w:rsidRDefault="008C3B1F" w:rsidP="00765CCF"/>
          <w:p w14:paraId="229D4AEF" w14:textId="77777777" w:rsidR="008C3B1F" w:rsidRPr="00257318" w:rsidRDefault="008C3B1F" w:rsidP="00765CCF"/>
          <w:p w14:paraId="07506D0C" w14:textId="77777777" w:rsidR="008C3B1F" w:rsidRPr="00257318" w:rsidRDefault="008C3B1F" w:rsidP="00765CCF"/>
          <w:p w14:paraId="33741E02" w14:textId="77777777" w:rsidR="008C3B1F" w:rsidRPr="00257318" w:rsidRDefault="008C3B1F" w:rsidP="00765CCF"/>
          <w:p w14:paraId="08AFF27F" w14:textId="77777777" w:rsidR="008C3B1F" w:rsidRDefault="008C3B1F" w:rsidP="00765CCF"/>
          <w:p w14:paraId="60F6955A" w14:textId="77777777" w:rsidR="008C3B1F" w:rsidRDefault="008C3B1F" w:rsidP="00765CCF"/>
          <w:p w14:paraId="6ECC85C5" w14:textId="77777777" w:rsidR="008C3B1F" w:rsidRPr="00765CCF" w:rsidRDefault="008C3B1F" w:rsidP="00765CCF">
            <w:pPr>
              <w:ind w:firstLine="720"/>
              <w:rPr>
                <w:rFonts w:ascii="Arial" w:hAnsi="Arial" w:cs="Arial"/>
              </w:rPr>
            </w:pPr>
            <w:r>
              <w:t xml:space="preserve">3 </w:t>
            </w:r>
            <w:r w:rsidRPr="00765CCF">
              <w:rPr>
                <w:rFonts w:ascii="Arial" w:hAnsi="Arial" w:cs="Arial"/>
              </w:rPr>
              <w:t>đc</w:t>
            </w:r>
          </w:p>
          <w:p w14:paraId="3734BBDF" w14:textId="77777777" w:rsidR="008C3B1F" w:rsidRPr="00765CCF" w:rsidRDefault="008C3B1F" w:rsidP="00765CCF">
            <w:pPr>
              <w:ind w:firstLine="720"/>
              <w:rPr>
                <w:rFonts w:ascii="Arial" w:hAnsi="Arial" w:cs="Arial"/>
              </w:rPr>
            </w:pPr>
          </w:p>
          <w:p w14:paraId="7D1823AA" w14:textId="77777777" w:rsidR="008C3B1F" w:rsidRPr="00765CCF" w:rsidRDefault="008C3B1F" w:rsidP="00765CCF">
            <w:pPr>
              <w:ind w:firstLine="720"/>
              <w:rPr>
                <w:rFonts w:ascii="Arial" w:hAnsi="Arial" w:cs="Arial"/>
              </w:rPr>
            </w:pPr>
          </w:p>
          <w:p w14:paraId="221D1FCE" w14:textId="77777777" w:rsidR="008C3B1F" w:rsidRPr="00765CCF" w:rsidRDefault="008C3B1F" w:rsidP="00765CCF">
            <w:pPr>
              <w:ind w:firstLine="720"/>
              <w:rPr>
                <w:rFonts w:ascii="Arial" w:hAnsi="Arial" w:cs="Arial"/>
              </w:rPr>
            </w:pPr>
          </w:p>
          <w:p w14:paraId="5259DCCE" w14:textId="77777777" w:rsidR="008C3B1F" w:rsidRPr="00765CCF" w:rsidRDefault="008C3B1F" w:rsidP="00765CCF">
            <w:pPr>
              <w:rPr>
                <w:rFonts w:ascii="Arial" w:hAnsi="Arial" w:cs="Arial"/>
              </w:rPr>
            </w:pPr>
            <w:r w:rsidRPr="00765CCF">
              <w:rPr>
                <w:szCs w:val="28"/>
              </w:rPr>
              <w:t>Ba đường cao có cùng đi qua một điểm</w:t>
            </w:r>
          </w:p>
        </w:tc>
        <w:tc>
          <w:tcPr>
            <w:tcW w:w="3921" w:type="dxa"/>
            <w:shd w:val="clear" w:color="auto" w:fill="auto"/>
          </w:tcPr>
          <w:p w14:paraId="5C78A2CD" w14:textId="77345D64" w:rsidR="008C3B1F" w:rsidRPr="00765CCF" w:rsidRDefault="00F95260" w:rsidP="00765CCF">
            <w:pPr>
              <w:pStyle w:val="ListParagraph"/>
              <w:spacing w:line="360" w:lineRule="auto"/>
              <w:ind w:left="0"/>
              <w:jc w:val="center"/>
              <w:rPr>
                <w:b/>
                <w:sz w:val="28"/>
                <w:szCs w:val="28"/>
              </w:rPr>
            </w:pPr>
            <w:r w:rsidRPr="00765CCF">
              <w:rPr>
                <w:b/>
                <w:noProof/>
                <w:sz w:val="28"/>
                <w:szCs w:val="28"/>
              </w:rPr>
              <w:drawing>
                <wp:inline distT="0" distB="0" distL="0" distR="0" wp14:anchorId="4B009900" wp14:editId="56A79CBA">
                  <wp:extent cx="2352675" cy="1495425"/>
                  <wp:effectExtent l="0" t="0" r="0" b="0"/>
                  <wp:docPr id="180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89">
                            <a:extLst>
                              <a:ext uri="{28A0092B-C50C-407E-A947-70E740481C1C}">
                                <a14:useLocalDpi xmlns:a14="http://schemas.microsoft.com/office/drawing/2010/main" val="0"/>
                              </a:ext>
                            </a:extLst>
                          </a:blip>
                          <a:srcRect/>
                          <a:stretch>
                            <a:fillRect/>
                          </a:stretch>
                        </pic:blipFill>
                        <pic:spPr bwMode="auto">
                          <a:xfrm>
                            <a:off x="0" y="0"/>
                            <a:ext cx="2352675" cy="1495425"/>
                          </a:xfrm>
                          <a:prstGeom prst="rect">
                            <a:avLst/>
                          </a:prstGeom>
                          <a:noFill/>
                          <a:ln>
                            <a:noFill/>
                          </a:ln>
                        </pic:spPr>
                      </pic:pic>
                    </a:graphicData>
                  </a:graphic>
                </wp:inline>
              </w:drawing>
            </w:r>
          </w:p>
        </w:tc>
      </w:tr>
      <w:tr w:rsidR="008C3B1F" w14:paraId="5A97CC60" w14:textId="77777777" w:rsidTr="00765CCF">
        <w:tc>
          <w:tcPr>
            <w:tcW w:w="9576" w:type="dxa"/>
            <w:gridSpan w:val="3"/>
            <w:shd w:val="clear" w:color="auto" w:fill="auto"/>
          </w:tcPr>
          <w:p w14:paraId="7B543A70" w14:textId="77777777" w:rsidR="008C3B1F" w:rsidRPr="00765CCF" w:rsidRDefault="008C3B1F" w:rsidP="00765CCF">
            <w:pPr>
              <w:spacing w:line="360" w:lineRule="auto"/>
              <w:rPr>
                <w:b/>
                <w:szCs w:val="28"/>
              </w:rPr>
            </w:pPr>
            <w:r w:rsidRPr="00765CCF">
              <w:rPr>
                <w:b/>
                <w:szCs w:val="28"/>
              </w:rPr>
              <w:t>Hoạt động 2: Tính chất ba đường cao của tam giác</w:t>
            </w:r>
          </w:p>
          <w:p w14:paraId="6952C5E8" w14:textId="77777777" w:rsidR="008C3B1F" w:rsidRPr="00765CCF" w:rsidRDefault="008C3B1F" w:rsidP="00765CCF">
            <w:pPr>
              <w:pStyle w:val="ListParagraph"/>
              <w:spacing w:line="360" w:lineRule="auto"/>
              <w:ind w:left="0"/>
              <w:rPr>
                <w:sz w:val="28"/>
                <w:szCs w:val="28"/>
              </w:rPr>
            </w:pPr>
            <w:r w:rsidRPr="00765CCF">
              <w:rPr>
                <w:sz w:val="28"/>
                <w:szCs w:val="28"/>
              </w:rPr>
              <w:t>Mục tiêu: HS nắm được ba đường cao của tam giác có tính chất nào</w:t>
            </w:r>
          </w:p>
          <w:p w14:paraId="277F52CA" w14:textId="77777777" w:rsidR="008C3B1F" w:rsidRPr="00765CCF" w:rsidRDefault="008C3B1F" w:rsidP="00765CCF">
            <w:pPr>
              <w:pStyle w:val="ListParagraph"/>
              <w:spacing w:line="360" w:lineRule="auto"/>
              <w:ind w:left="0"/>
              <w:rPr>
                <w:b/>
                <w:sz w:val="28"/>
                <w:szCs w:val="28"/>
              </w:rPr>
            </w:pPr>
            <w:r w:rsidRPr="00765CCF">
              <w:rPr>
                <w:sz w:val="28"/>
                <w:szCs w:val="28"/>
              </w:rPr>
              <w:t>Phương pháp: Nêu và giải quyết vấn đề, hđ nhóm</w:t>
            </w:r>
          </w:p>
        </w:tc>
      </w:tr>
      <w:tr w:rsidR="008C3B1F" w14:paraId="76161CDF" w14:textId="77777777" w:rsidTr="00765CCF">
        <w:tc>
          <w:tcPr>
            <w:tcW w:w="2484" w:type="dxa"/>
            <w:shd w:val="clear" w:color="auto" w:fill="auto"/>
          </w:tcPr>
          <w:p w14:paraId="0C88532C" w14:textId="77777777" w:rsidR="008C3B1F" w:rsidRPr="00765CCF" w:rsidRDefault="008C3B1F" w:rsidP="00765CCF">
            <w:pPr>
              <w:spacing w:line="360" w:lineRule="auto"/>
              <w:jc w:val="both"/>
              <w:rPr>
                <w:szCs w:val="28"/>
              </w:rPr>
            </w:pPr>
            <w:r w:rsidRPr="00765CCF">
              <w:rPr>
                <w:szCs w:val="28"/>
              </w:rPr>
              <w:t>1.Vẽ 3 đường cao của tam giác tù, tam giác vuông.</w:t>
            </w:r>
          </w:p>
          <w:p w14:paraId="64EB7FB8" w14:textId="77777777" w:rsidR="008C3B1F" w:rsidRPr="00765CCF" w:rsidRDefault="008C3B1F" w:rsidP="00765CCF">
            <w:pPr>
              <w:spacing w:line="360" w:lineRule="auto"/>
              <w:jc w:val="both"/>
              <w:rPr>
                <w:szCs w:val="28"/>
              </w:rPr>
            </w:pPr>
            <w:r w:rsidRPr="00765CCF">
              <w:rPr>
                <w:szCs w:val="28"/>
              </w:rPr>
              <w:t xml:space="preserve">2.Trực tâm của mỗi </w:t>
            </w:r>
            <w:r w:rsidRPr="00765CCF">
              <w:rPr>
                <w:szCs w:val="28"/>
              </w:rPr>
              <w:lastRenderedPageBreak/>
              <w:t>loại tam giác như thế nào.</w:t>
            </w:r>
          </w:p>
          <w:p w14:paraId="398FB3A6" w14:textId="77777777" w:rsidR="008C3B1F" w:rsidRPr="00765CCF" w:rsidRDefault="008C3B1F" w:rsidP="00765CCF">
            <w:pPr>
              <w:spacing w:line="360" w:lineRule="auto"/>
              <w:jc w:val="both"/>
              <w:rPr>
                <w:szCs w:val="28"/>
              </w:rPr>
            </w:pPr>
          </w:p>
        </w:tc>
        <w:tc>
          <w:tcPr>
            <w:tcW w:w="3171" w:type="dxa"/>
            <w:shd w:val="clear" w:color="auto" w:fill="auto"/>
          </w:tcPr>
          <w:p w14:paraId="58EBC02B" w14:textId="77777777" w:rsidR="008C3B1F" w:rsidRPr="00765CCF" w:rsidRDefault="008C3B1F" w:rsidP="00765CCF">
            <w:pPr>
              <w:spacing w:line="360" w:lineRule="auto"/>
              <w:jc w:val="both"/>
              <w:rPr>
                <w:szCs w:val="28"/>
              </w:rPr>
            </w:pPr>
            <w:r w:rsidRPr="00765CCF">
              <w:rPr>
                <w:szCs w:val="28"/>
              </w:rPr>
              <w:lastRenderedPageBreak/>
              <w:t>HSTH</w:t>
            </w:r>
          </w:p>
          <w:p w14:paraId="67381BCB" w14:textId="77777777" w:rsidR="008C3B1F" w:rsidRPr="00765CCF" w:rsidRDefault="008C3B1F" w:rsidP="00765CCF">
            <w:pPr>
              <w:spacing w:line="360" w:lineRule="auto"/>
              <w:jc w:val="both"/>
              <w:rPr>
                <w:szCs w:val="28"/>
              </w:rPr>
            </w:pPr>
          </w:p>
          <w:p w14:paraId="6E8F2358" w14:textId="77777777" w:rsidR="008C3B1F" w:rsidRPr="00765CCF" w:rsidRDefault="008C3B1F" w:rsidP="00765CCF">
            <w:pPr>
              <w:spacing w:line="360" w:lineRule="auto"/>
              <w:jc w:val="both"/>
              <w:rPr>
                <w:szCs w:val="28"/>
              </w:rPr>
            </w:pPr>
          </w:p>
          <w:p w14:paraId="044BD6B1" w14:textId="77777777" w:rsidR="008C3B1F" w:rsidRPr="00765CCF" w:rsidRDefault="008C3B1F" w:rsidP="00765CCF">
            <w:pPr>
              <w:spacing w:line="360" w:lineRule="auto"/>
              <w:jc w:val="both"/>
              <w:rPr>
                <w:szCs w:val="28"/>
              </w:rPr>
            </w:pPr>
            <w:r w:rsidRPr="00765CCF">
              <w:rPr>
                <w:szCs w:val="28"/>
              </w:rPr>
              <w:t xml:space="preserve">+ tam giác nhọn: trực tâm </w:t>
            </w:r>
            <w:r w:rsidRPr="00765CCF">
              <w:rPr>
                <w:szCs w:val="28"/>
              </w:rPr>
              <w:lastRenderedPageBreak/>
              <w:t>trong tam giác.</w:t>
            </w:r>
          </w:p>
          <w:p w14:paraId="6C77F12E" w14:textId="77777777" w:rsidR="008C3B1F" w:rsidRPr="00765CCF" w:rsidRDefault="008C3B1F" w:rsidP="00765CCF">
            <w:pPr>
              <w:spacing w:line="360" w:lineRule="auto"/>
              <w:jc w:val="both"/>
              <w:rPr>
                <w:szCs w:val="28"/>
              </w:rPr>
            </w:pPr>
            <w:r w:rsidRPr="00765CCF">
              <w:rPr>
                <w:szCs w:val="28"/>
              </w:rPr>
              <w:t>+ tam giác vuông, trực tâm trùng đỉnh góc vuông.</w:t>
            </w:r>
          </w:p>
          <w:p w14:paraId="506C6A58" w14:textId="77777777" w:rsidR="008C3B1F" w:rsidRPr="00765CCF" w:rsidRDefault="008C3B1F" w:rsidP="00765CCF">
            <w:pPr>
              <w:pStyle w:val="ListParagraph"/>
              <w:spacing w:line="360" w:lineRule="auto"/>
              <w:ind w:left="0"/>
              <w:jc w:val="center"/>
              <w:rPr>
                <w:sz w:val="28"/>
                <w:szCs w:val="28"/>
              </w:rPr>
            </w:pPr>
            <w:r w:rsidRPr="00765CCF">
              <w:rPr>
                <w:sz w:val="28"/>
                <w:szCs w:val="28"/>
              </w:rPr>
              <w:t>+ tam giác tù: trực tâm ngoài tam giác</w:t>
            </w:r>
          </w:p>
        </w:tc>
        <w:tc>
          <w:tcPr>
            <w:tcW w:w="3921" w:type="dxa"/>
            <w:shd w:val="clear" w:color="auto" w:fill="auto"/>
          </w:tcPr>
          <w:p w14:paraId="6A389CE4" w14:textId="77777777" w:rsidR="008C3B1F" w:rsidRPr="00765CCF" w:rsidRDefault="008C3B1F" w:rsidP="00765CCF">
            <w:pPr>
              <w:spacing w:line="360" w:lineRule="auto"/>
              <w:jc w:val="both"/>
              <w:rPr>
                <w:szCs w:val="28"/>
              </w:rPr>
            </w:pPr>
            <w:r w:rsidRPr="00765CCF">
              <w:rPr>
                <w:szCs w:val="28"/>
              </w:rPr>
              <w:lastRenderedPageBreak/>
              <w:t>- Ba đường cao của tam giác cùng đi qua 1 điểm.</w:t>
            </w:r>
          </w:p>
          <w:p w14:paraId="18E7B863" w14:textId="77777777" w:rsidR="008C3B1F" w:rsidRPr="00765CCF" w:rsidRDefault="008C3B1F" w:rsidP="00765CCF">
            <w:pPr>
              <w:spacing w:line="360" w:lineRule="auto"/>
              <w:jc w:val="both"/>
              <w:rPr>
                <w:szCs w:val="28"/>
              </w:rPr>
            </w:pPr>
            <w:r w:rsidRPr="00765CCF">
              <w:rPr>
                <w:szCs w:val="28"/>
              </w:rPr>
              <w:t>- Giao điểm của 3 đường cao của tam giác gọi là trực tâm.</w:t>
            </w:r>
          </w:p>
          <w:p w14:paraId="0C99747A" w14:textId="77777777" w:rsidR="008C3B1F" w:rsidRPr="00765CCF" w:rsidRDefault="008C3B1F" w:rsidP="00765CCF">
            <w:pPr>
              <w:pStyle w:val="ListParagraph"/>
              <w:spacing w:line="360" w:lineRule="auto"/>
              <w:ind w:left="0"/>
              <w:jc w:val="center"/>
              <w:rPr>
                <w:b/>
                <w:sz w:val="28"/>
                <w:szCs w:val="28"/>
              </w:rPr>
            </w:pPr>
          </w:p>
        </w:tc>
      </w:tr>
      <w:tr w:rsidR="008C3B1F" w14:paraId="5A74F2BE" w14:textId="77777777" w:rsidTr="00765CCF">
        <w:tc>
          <w:tcPr>
            <w:tcW w:w="9576" w:type="dxa"/>
            <w:gridSpan w:val="3"/>
            <w:shd w:val="clear" w:color="auto" w:fill="auto"/>
          </w:tcPr>
          <w:p w14:paraId="495E8BD3" w14:textId="77777777" w:rsidR="008C3B1F" w:rsidRPr="00765CCF" w:rsidRDefault="008C3B1F" w:rsidP="00765CCF">
            <w:pPr>
              <w:spacing w:line="360" w:lineRule="auto"/>
              <w:rPr>
                <w:b/>
                <w:szCs w:val="28"/>
              </w:rPr>
            </w:pPr>
            <w:r w:rsidRPr="00765CCF">
              <w:rPr>
                <w:b/>
                <w:szCs w:val="28"/>
              </w:rPr>
              <w:lastRenderedPageBreak/>
              <w:t>Hoạt động 3: Vẽ các đường cao, trung tuyến, trung trực, phân giác của tam giác cân</w:t>
            </w:r>
          </w:p>
          <w:p w14:paraId="4B26FE62" w14:textId="77777777" w:rsidR="008C3B1F" w:rsidRPr="00765CCF" w:rsidRDefault="008C3B1F" w:rsidP="00765CCF">
            <w:pPr>
              <w:tabs>
                <w:tab w:val="center" w:pos="4320"/>
                <w:tab w:val="right" w:pos="8640"/>
              </w:tabs>
              <w:spacing w:line="360" w:lineRule="auto"/>
              <w:jc w:val="both"/>
              <w:rPr>
                <w:szCs w:val="28"/>
              </w:rPr>
            </w:pPr>
            <w:r w:rsidRPr="00765CCF">
              <w:rPr>
                <w:szCs w:val="28"/>
              </w:rPr>
              <w:t>Mục tiêu: HS vẽ được các đường cao, trung tuyến, trung trực, phân giác của tam giác cân</w:t>
            </w:r>
          </w:p>
          <w:p w14:paraId="31F9E28C" w14:textId="77777777" w:rsidR="008C3B1F" w:rsidRPr="00765CCF" w:rsidRDefault="008C3B1F" w:rsidP="00765CCF">
            <w:pPr>
              <w:spacing w:line="360" w:lineRule="auto"/>
              <w:jc w:val="both"/>
              <w:rPr>
                <w:szCs w:val="28"/>
              </w:rPr>
            </w:pPr>
            <w:r w:rsidRPr="00765CCF">
              <w:rPr>
                <w:szCs w:val="28"/>
              </w:rPr>
              <w:t>Phương pháp: Nêu và giải quyết vấn đề, hđ cá nhân</w:t>
            </w:r>
          </w:p>
        </w:tc>
      </w:tr>
      <w:tr w:rsidR="008C3B1F" w14:paraId="47D243F4" w14:textId="77777777" w:rsidTr="00765CCF">
        <w:tc>
          <w:tcPr>
            <w:tcW w:w="2484" w:type="dxa"/>
            <w:shd w:val="clear" w:color="auto" w:fill="auto"/>
          </w:tcPr>
          <w:p w14:paraId="539153B7" w14:textId="77777777" w:rsidR="008C3B1F" w:rsidRPr="00765CCF" w:rsidRDefault="008C3B1F" w:rsidP="00765CCF">
            <w:pPr>
              <w:spacing w:line="360" w:lineRule="auto"/>
              <w:jc w:val="both"/>
              <w:rPr>
                <w:szCs w:val="28"/>
              </w:rPr>
            </w:pPr>
            <w:r w:rsidRPr="00765CCF">
              <w:rPr>
                <w:szCs w:val="28"/>
              </w:rPr>
              <w:t>Vẽ các đường cao, trung tuyến, trung trực, phân giác của tam giác cân</w:t>
            </w:r>
          </w:p>
          <w:p w14:paraId="09457484" w14:textId="77777777" w:rsidR="008C3B1F" w:rsidRPr="00765CCF" w:rsidRDefault="008C3B1F" w:rsidP="00765CCF">
            <w:pPr>
              <w:spacing w:line="360" w:lineRule="auto"/>
              <w:jc w:val="both"/>
              <w:rPr>
                <w:szCs w:val="28"/>
              </w:rPr>
            </w:pPr>
          </w:p>
        </w:tc>
        <w:tc>
          <w:tcPr>
            <w:tcW w:w="3171" w:type="dxa"/>
            <w:shd w:val="clear" w:color="auto" w:fill="auto"/>
          </w:tcPr>
          <w:p w14:paraId="4893A80C" w14:textId="77777777" w:rsidR="008C3B1F" w:rsidRPr="00765CCF" w:rsidRDefault="008C3B1F" w:rsidP="00765CCF">
            <w:pPr>
              <w:spacing w:line="360" w:lineRule="auto"/>
              <w:jc w:val="both"/>
              <w:rPr>
                <w:szCs w:val="28"/>
              </w:rPr>
            </w:pPr>
            <w:r w:rsidRPr="00765CCF">
              <w:rPr>
                <w:szCs w:val="28"/>
              </w:rPr>
              <w:t>HSTH</w:t>
            </w:r>
          </w:p>
          <w:p w14:paraId="63A2A1C2" w14:textId="027C02EC" w:rsidR="008C3B1F" w:rsidRPr="00765CCF" w:rsidRDefault="00F95260" w:rsidP="00765CCF">
            <w:pPr>
              <w:spacing w:line="360" w:lineRule="auto"/>
              <w:jc w:val="both"/>
              <w:rPr>
                <w:szCs w:val="28"/>
              </w:rPr>
            </w:pPr>
            <w:r w:rsidRPr="00765CCF">
              <w:rPr>
                <w:noProof/>
                <w:szCs w:val="28"/>
              </w:rPr>
              <w:drawing>
                <wp:inline distT="0" distB="0" distL="0" distR="0" wp14:anchorId="70FA6EB0" wp14:editId="5C0D3A22">
                  <wp:extent cx="1876425" cy="2057400"/>
                  <wp:effectExtent l="0" t="0" r="0" b="0"/>
                  <wp:docPr id="1810"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390">
                            <a:extLst>
                              <a:ext uri="{28A0092B-C50C-407E-A947-70E740481C1C}">
                                <a14:useLocalDpi xmlns:a14="http://schemas.microsoft.com/office/drawing/2010/main" val="0"/>
                              </a:ext>
                            </a:extLst>
                          </a:blip>
                          <a:srcRect/>
                          <a:stretch>
                            <a:fillRect/>
                          </a:stretch>
                        </pic:blipFill>
                        <pic:spPr bwMode="auto">
                          <a:xfrm>
                            <a:off x="0" y="0"/>
                            <a:ext cx="1876425" cy="2057400"/>
                          </a:xfrm>
                          <a:prstGeom prst="rect">
                            <a:avLst/>
                          </a:prstGeom>
                          <a:noFill/>
                          <a:ln>
                            <a:noFill/>
                          </a:ln>
                        </pic:spPr>
                      </pic:pic>
                    </a:graphicData>
                  </a:graphic>
                </wp:inline>
              </w:drawing>
            </w:r>
          </w:p>
        </w:tc>
        <w:tc>
          <w:tcPr>
            <w:tcW w:w="3921" w:type="dxa"/>
            <w:shd w:val="clear" w:color="auto" w:fill="auto"/>
          </w:tcPr>
          <w:p w14:paraId="712481AA" w14:textId="77777777" w:rsidR="008C3B1F" w:rsidRPr="00765CCF" w:rsidRDefault="008C3B1F" w:rsidP="00765CCF">
            <w:pPr>
              <w:spacing w:line="360" w:lineRule="auto"/>
              <w:jc w:val="both"/>
              <w:rPr>
                <w:szCs w:val="28"/>
              </w:rPr>
            </w:pPr>
            <w:r w:rsidRPr="00765CCF">
              <w:rPr>
                <w:szCs w:val="28"/>
              </w:rPr>
              <w:t>a) Tính chất của tam giác cân</w:t>
            </w:r>
          </w:p>
          <w:p w14:paraId="208F5012" w14:textId="77777777" w:rsidR="008C3B1F" w:rsidRPr="00765CCF" w:rsidRDefault="008C3B1F" w:rsidP="00765CCF">
            <w:pPr>
              <w:spacing w:line="360" w:lineRule="auto"/>
              <w:jc w:val="both"/>
              <w:rPr>
                <w:szCs w:val="28"/>
              </w:rPr>
            </w:pPr>
            <w:r w:rsidRPr="00765CCF">
              <w:rPr>
                <w:position w:val="-4"/>
                <w:szCs w:val="28"/>
              </w:rPr>
              <w:object w:dxaOrig="240" w:dyaOrig="260" w14:anchorId="52754009">
                <v:shape id="_x0000_i2835" type="#_x0000_t75" style="width:12pt;height:12.75pt" o:ole="">
                  <v:imagedata r:id="rId2364" o:title=""/>
                </v:shape>
                <o:OLEObject Type="Embed" ProgID="Equation.DSMT4" ShapeID="_x0000_i2835" DrawAspect="Content" ObjectID="_1664270837" r:id="rId2391"/>
              </w:object>
            </w:r>
            <w:r w:rsidRPr="00765CCF">
              <w:rPr>
                <w:szCs w:val="28"/>
              </w:rPr>
              <w:t>ABC cân AI là một loại đường thì nó sẽ là 3 loại đường trong 4 đường (cao, trung trực, trung tuyến, phân giác)</w:t>
            </w:r>
          </w:p>
          <w:p w14:paraId="34FF7903" w14:textId="77777777" w:rsidR="008C3B1F" w:rsidRPr="00765CCF" w:rsidRDefault="008C3B1F" w:rsidP="00765CCF">
            <w:pPr>
              <w:spacing w:line="360" w:lineRule="auto"/>
              <w:jc w:val="both"/>
              <w:rPr>
                <w:szCs w:val="28"/>
              </w:rPr>
            </w:pPr>
            <w:r w:rsidRPr="00765CCF">
              <w:rPr>
                <w:szCs w:val="28"/>
              </w:rPr>
              <w:t>b) Tam giác có 2 trong 4 đường cùng xuất phát từ một điểm thì tam giác đó cân.</w:t>
            </w:r>
          </w:p>
        </w:tc>
      </w:tr>
      <w:tr w:rsidR="008C3B1F" w14:paraId="13399B0B" w14:textId="77777777" w:rsidTr="00765CCF">
        <w:tc>
          <w:tcPr>
            <w:tcW w:w="9576" w:type="dxa"/>
            <w:gridSpan w:val="3"/>
            <w:shd w:val="clear" w:color="auto" w:fill="auto"/>
          </w:tcPr>
          <w:p w14:paraId="6885B5A4" w14:textId="77777777" w:rsidR="008C3B1F" w:rsidRPr="00765CCF" w:rsidRDefault="008C3B1F" w:rsidP="00765CCF">
            <w:pPr>
              <w:pStyle w:val="ListParagraph"/>
              <w:numPr>
                <w:ilvl w:val="0"/>
                <w:numId w:val="49"/>
              </w:numPr>
              <w:spacing w:after="0" w:line="360" w:lineRule="auto"/>
              <w:jc w:val="center"/>
              <w:rPr>
                <w:b/>
                <w:sz w:val="28"/>
                <w:szCs w:val="28"/>
              </w:rPr>
            </w:pPr>
            <w:r w:rsidRPr="00765CCF">
              <w:rPr>
                <w:b/>
                <w:sz w:val="28"/>
                <w:szCs w:val="28"/>
              </w:rPr>
              <w:t>Hoạt động luyện tập(5’)</w:t>
            </w:r>
          </w:p>
          <w:p w14:paraId="6C9631C9" w14:textId="77777777" w:rsidR="008C3B1F" w:rsidRPr="00765CCF" w:rsidRDefault="008C3B1F" w:rsidP="00765CCF">
            <w:pPr>
              <w:spacing w:line="360" w:lineRule="auto"/>
              <w:jc w:val="both"/>
              <w:rPr>
                <w:szCs w:val="28"/>
              </w:rPr>
            </w:pPr>
            <w:r w:rsidRPr="00765CCF">
              <w:rPr>
                <w:szCs w:val="28"/>
              </w:rPr>
              <w:t>Mục tiêu: Dùng tính chất các đường cao, đường trung trực, trung tuyến trong tam giác cân để chứng minh hình học</w:t>
            </w:r>
          </w:p>
          <w:p w14:paraId="5900EAB9" w14:textId="77777777" w:rsidR="008C3B1F" w:rsidRPr="00765CCF" w:rsidRDefault="008C3B1F" w:rsidP="00765CCF">
            <w:pPr>
              <w:spacing w:line="360" w:lineRule="auto"/>
              <w:jc w:val="both"/>
              <w:rPr>
                <w:rFonts w:ascii="Arial" w:hAnsi="Arial" w:cs="Arial"/>
                <w:szCs w:val="28"/>
              </w:rPr>
            </w:pPr>
            <w:r w:rsidRPr="00765CCF">
              <w:rPr>
                <w:szCs w:val="28"/>
              </w:rPr>
              <w:t>Phương pháp: giải quyết vấn đề, hđ nhóm</w:t>
            </w:r>
          </w:p>
        </w:tc>
      </w:tr>
      <w:tr w:rsidR="008C3B1F" w14:paraId="5DFFCB59" w14:textId="77777777" w:rsidTr="00765CCF">
        <w:tc>
          <w:tcPr>
            <w:tcW w:w="2484" w:type="dxa"/>
            <w:shd w:val="clear" w:color="auto" w:fill="auto"/>
          </w:tcPr>
          <w:p w14:paraId="23FDB4B0" w14:textId="77777777" w:rsidR="008C3B1F" w:rsidRPr="00765CCF" w:rsidRDefault="008C3B1F" w:rsidP="00765CCF">
            <w:pPr>
              <w:spacing w:line="360" w:lineRule="auto"/>
              <w:jc w:val="both"/>
              <w:rPr>
                <w:szCs w:val="28"/>
              </w:rPr>
            </w:pPr>
            <w:r w:rsidRPr="00765CCF">
              <w:rPr>
                <w:szCs w:val="28"/>
              </w:rPr>
              <w:lastRenderedPageBreak/>
              <w:t xml:space="preserve">Cho tam giác ABC cân tại A, kẻ AH vuông góc BC. Chứng minh </w:t>
            </w:r>
          </w:p>
          <w:p w14:paraId="5709868C" w14:textId="77777777" w:rsidR="008C3B1F" w:rsidRPr="00765CCF" w:rsidRDefault="008C3B1F" w:rsidP="00765CCF">
            <w:pPr>
              <w:spacing w:line="360" w:lineRule="auto"/>
              <w:jc w:val="both"/>
              <w:rPr>
                <w:szCs w:val="28"/>
              </w:rPr>
            </w:pPr>
            <w:r w:rsidRPr="00765CCF">
              <w:rPr>
                <w:szCs w:val="28"/>
              </w:rPr>
              <w:t>a)H là trung điểm của BC</w:t>
            </w:r>
          </w:p>
          <w:p w14:paraId="237B950F" w14:textId="77777777" w:rsidR="008C3B1F" w:rsidRPr="00765CCF" w:rsidRDefault="008C3B1F" w:rsidP="00765CCF">
            <w:pPr>
              <w:spacing w:line="360" w:lineRule="auto"/>
              <w:jc w:val="both"/>
              <w:rPr>
                <w:rFonts w:ascii="Arial" w:hAnsi="Arial" w:cs="Arial"/>
                <w:szCs w:val="28"/>
              </w:rPr>
            </w:pPr>
            <w:r w:rsidRPr="00765CCF">
              <w:rPr>
                <w:szCs w:val="28"/>
              </w:rPr>
              <w:t>b)AH là phân giác của góc A</w:t>
            </w:r>
          </w:p>
        </w:tc>
        <w:tc>
          <w:tcPr>
            <w:tcW w:w="3171" w:type="dxa"/>
            <w:shd w:val="clear" w:color="auto" w:fill="auto"/>
          </w:tcPr>
          <w:p w14:paraId="57121F03" w14:textId="77777777" w:rsidR="008C3B1F" w:rsidRPr="00765CCF" w:rsidRDefault="008C3B1F" w:rsidP="00765CCF">
            <w:pPr>
              <w:spacing w:line="360" w:lineRule="auto"/>
              <w:jc w:val="both"/>
              <w:rPr>
                <w:szCs w:val="28"/>
              </w:rPr>
            </w:pPr>
          </w:p>
          <w:p w14:paraId="6D3CA9A0" w14:textId="77777777" w:rsidR="008C3B1F" w:rsidRPr="00765CCF" w:rsidRDefault="008C3B1F" w:rsidP="00765CCF">
            <w:pPr>
              <w:rPr>
                <w:szCs w:val="28"/>
              </w:rPr>
            </w:pPr>
          </w:p>
          <w:p w14:paraId="4B4462C6" w14:textId="77777777" w:rsidR="008C3B1F" w:rsidRPr="00765CCF" w:rsidRDefault="008C3B1F" w:rsidP="00765CCF">
            <w:pPr>
              <w:rPr>
                <w:szCs w:val="28"/>
              </w:rPr>
            </w:pPr>
          </w:p>
          <w:p w14:paraId="198E2551" w14:textId="77777777" w:rsidR="008C3B1F" w:rsidRPr="00765CCF" w:rsidRDefault="008C3B1F" w:rsidP="00765CCF">
            <w:pPr>
              <w:jc w:val="center"/>
              <w:rPr>
                <w:szCs w:val="28"/>
              </w:rPr>
            </w:pPr>
            <w:r w:rsidRPr="00765CCF">
              <w:rPr>
                <w:szCs w:val="28"/>
              </w:rPr>
              <w:t>HSTH</w:t>
            </w:r>
          </w:p>
        </w:tc>
        <w:tc>
          <w:tcPr>
            <w:tcW w:w="3921" w:type="dxa"/>
            <w:shd w:val="clear" w:color="auto" w:fill="auto"/>
          </w:tcPr>
          <w:p w14:paraId="7D3A50AA" w14:textId="568545E3" w:rsidR="008C3B1F" w:rsidRPr="00765CCF" w:rsidRDefault="00F95260" w:rsidP="00765CCF">
            <w:pPr>
              <w:spacing w:line="360" w:lineRule="auto"/>
              <w:jc w:val="both"/>
              <w:rPr>
                <w:szCs w:val="28"/>
              </w:rPr>
            </w:pPr>
            <w:r w:rsidRPr="00E86F89">
              <w:rPr>
                <w:noProof/>
              </w:rPr>
              <w:drawing>
                <wp:inline distT="0" distB="0" distL="0" distR="0" wp14:anchorId="77267AE6" wp14:editId="389F68D3">
                  <wp:extent cx="1943100" cy="2057400"/>
                  <wp:effectExtent l="0" t="0" r="0" b="0"/>
                  <wp:docPr id="1812"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392">
                            <a:extLst>
                              <a:ext uri="{28A0092B-C50C-407E-A947-70E740481C1C}">
                                <a14:useLocalDpi xmlns:a14="http://schemas.microsoft.com/office/drawing/2010/main" val="0"/>
                              </a:ext>
                            </a:extLst>
                          </a:blip>
                          <a:srcRect/>
                          <a:stretch>
                            <a:fillRect/>
                          </a:stretch>
                        </pic:blipFill>
                        <pic:spPr bwMode="auto">
                          <a:xfrm>
                            <a:off x="0" y="0"/>
                            <a:ext cx="1943100" cy="2057400"/>
                          </a:xfrm>
                          <a:prstGeom prst="rect">
                            <a:avLst/>
                          </a:prstGeom>
                          <a:noFill/>
                          <a:ln>
                            <a:noFill/>
                          </a:ln>
                        </pic:spPr>
                      </pic:pic>
                    </a:graphicData>
                  </a:graphic>
                </wp:inline>
              </w:drawing>
            </w:r>
          </w:p>
          <w:p w14:paraId="41358B75" w14:textId="77777777" w:rsidR="008C3B1F" w:rsidRPr="00765CCF" w:rsidRDefault="008C3B1F" w:rsidP="00765CCF">
            <w:pPr>
              <w:tabs>
                <w:tab w:val="left" w:pos="1125"/>
              </w:tabs>
              <w:rPr>
                <w:bCs/>
                <w:position w:val="-6"/>
                <w:szCs w:val="28"/>
              </w:rPr>
            </w:pPr>
            <w:r w:rsidRPr="00765CCF">
              <w:rPr>
                <w:szCs w:val="28"/>
              </w:rPr>
              <w:t xml:space="preserve">a)Tam giác ABC cân tại A có AH là đường cao </w:t>
            </w:r>
            <w:r w:rsidRPr="00765CCF">
              <w:rPr>
                <w:bCs/>
                <w:position w:val="-6"/>
                <w:szCs w:val="28"/>
              </w:rPr>
              <w:object w:dxaOrig="320" w:dyaOrig="240" w14:anchorId="1A45BD65">
                <v:shape id="_x0000_i2837" type="#_x0000_t75" style="width:15.75pt;height:12pt" o:ole="">
                  <v:imagedata r:id="rId1033" o:title=""/>
                </v:shape>
                <o:OLEObject Type="Embed" ProgID="Equation.DSMT4" ShapeID="_x0000_i2837" DrawAspect="Content" ObjectID="_1664270838" r:id="rId2393"/>
              </w:object>
            </w:r>
            <w:r w:rsidRPr="00765CCF">
              <w:rPr>
                <w:bCs/>
                <w:position w:val="-6"/>
                <w:szCs w:val="28"/>
              </w:rPr>
              <w:t xml:space="preserve"> AH là trung tuyến ứng với BC </w:t>
            </w:r>
            <w:r w:rsidRPr="00765CCF">
              <w:rPr>
                <w:bCs/>
                <w:position w:val="-6"/>
                <w:szCs w:val="28"/>
              </w:rPr>
              <w:object w:dxaOrig="320" w:dyaOrig="240" w14:anchorId="007F9EA4">
                <v:shape id="_x0000_i2838" type="#_x0000_t75" style="width:15.75pt;height:12pt" o:ole="">
                  <v:imagedata r:id="rId1033" o:title=""/>
                </v:shape>
                <o:OLEObject Type="Embed" ProgID="Equation.DSMT4" ShapeID="_x0000_i2838" DrawAspect="Content" ObjectID="_1664270839" r:id="rId2394"/>
              </w:object>
            </w:r>
            <w:r w:rsidRPr="00765CCF">
              <w:rPr>
                <w:bCs/>
                <w:position w:val="-6"/>
                <w:szCs w:val="28"/>
              </w:rPr>
              <w:t xml:space="preserve"> H là trung điểm của BC</w:t>
            </w:r>
          </w:p>
          <w:p w14:paraId="3E33F187" w14:textId="77777777" w:rsidR="008C3B1F" w:rsidRPr="00765CCF" w:rsidRDefault="008C3B1F" w:rsidP="00765CCF">
            <w:pPr>
              <w:tabs>
                <w:tab w:val="left" w:pos="1125"/>
              </w:tabs>
              <w:rPr>
                <w:szCs w:val="28"/>
              </w:rPr>
            </w:pPr>
            <w:r w:rsidRPr="00765CCF">
              <w:rPr>
                <w:bCs/>
                <w:position w:val="-6"/>
                <w:szCs w:val="28"/>
              </w:rPr>
              <w:t xml:space="preserve">b) </w:t>
            </w:r>
            <w:r w:rsidRPr="00765CCF">
              <w:rPr>
                <w:szCs w:val="28"/>
              </w:rPr>
              <w:t xml:space="preserve">Tam giác ABC cân tại A có AH là đường cao </w:t>
            </w:r>
            <w:r w:rsidRPr="00765CCF">
              <w:rPr>
                <w:bCs/>
                <w:position w:val="-6"/>
                <w:szCs w:val="28"/>
              </w:rPr>
              <w:object w:dxaOrig="320" w:dyaOrig="240" w14:anchorId="3AF5AFFA">
                <v:shape id="_x0000_i2839" type="#_x0000_t75" style="width:15.75pt;height:12pt" o:ole="">
                  <v:imagedata r:id="rId1033" o:title=""/>
                </v:shape>
                <o:OLEObject Type="Embed" ProgID="Equation.DSMT4" ShapeID="_x0000_i2839" DrawAspect="Content" ObjectID="_1664270840" r:id="rId2395"/>
              </w:object>
            </w:r>
            <w:r w:rsidRPr="00765CCF">
              <w:rPr>
                <w:bCs/>
                <w:position w:val="-6"/>
                <w:szCs w:val="28"/>
              </w:rPr>
              <w:t xml:space="preserve"> AH là phân giác của góc A</w:t>
            </w:r>
          </w:p>
          <w:p w14:paraId="69C5A2B4" w14:textId="77777777" w:rsidR="008C3B1F" w:rsidRPr="00765CCF" w:rsidRDefault="008C3B1F" w:rsidP="00765CCF">
            <w:pPr>
              <w:tabs>
                <w:tab w:val="left" w:pos="1125"/>
              </w:tabs>
              <w:rPr>
                <w:szCs w:val="28"/>
              </w:rPr>
            </w:pPr>
          </w:p>
        </w:tc>
      </w:tr>
      <w:tr w:rsidR="008C3B1F" w14:paraId="7235AB59" w14:textId="77777777" w:rsidTr="00765CCF">
        <w:tc>
          <w:tcPr>
            <w:tcW w:w="9576" w:type="dxa"/>
            <w:gridSpan w:val="3"/>
            <w:shd w:val="clear" w:color="auto" w:fill="auto"/>
          </w:tcPr>
          <w:p w14:paraId="39290E1E" w14:textId="77777777" w:rsidR="008C3B1F" w:rsidRPr="00765CCF" w:rsidRDefault="008C3B1F" w:rsidP="00765CCF">
            <w:pPr>
              <w:pStyle w:val="ListParagraph"/>
              <w:numPr>
                <w:ilvl w:val="0"/>
                <w:numId w:val="49"/>
              </w:numPr>
              <w:spacing w:after="0" w:line="360" w:lineRule="auto"/>
              <w:jc w:val="center"/>
              <w:rPr>
                <w:b/>
                <w:sz w:val="28"/>
                <w:szCs w:val="28"/>
              </w:rPr>
            </w:pPr>
            <w:r w:rsidRPr="00765CCF">
              <w:rPr>
                <w:b/>
                <w:sz w:val="28"/>
                <w:szCs w:val="28"/>
              </w:rPr>
              <w:t>Hoạt động củng cố(5’)</w:t>
            </w:r>
          </w:p>
          <w:p w14:paraId="770F673E" w14:textId="77777777" w:rsidR="008C3B1F" w:rsidRPr="00765CCF" w:rsidRDefault="008C3B1F" w:rsidP="00765CCF">
            <w:pPr>
              <w:spacing w:line="360" w:lineRule="auto"/>
              <w:jc w:val="both"/>
              <w:rPr>
                <w:szCs w:val="28"/>
              </w:rPr>
            </w:pPr>
            <w:r w:rsidRPr="00765CCF">
              <w:rPr>
                <w:szCs w:val="28"/>
              </w:rPr>
              <w:t>Mục tiêu: Tính chất các đường cao, trung tuyến, trung trực, phân giác của tam giác đều</w:t>
            </w:r>
          </w:p>
          <w:p w14:paraId="24F8A744" w14:textId="77777777" w:rsidR="008C3B1F" w:rsidRDefault="008C3B1F" w:rsidP="00765CCF">
            <w:pPr>
              <w:spacing w:line="360" w:lineRule="auto"/>
              <w:jc w:val="both"/>
              <w:rPr>
                <w:noProof/>
              </w:rPr>
            </w:pPr>
            <w:r w:rsidRPr="00765CCF">
              <w:rPr>
                <w:szCs w:val="28"/>
              </w:rPr>
              <w:t>Phương pháp: giải quyết vấn đề, hđ nhóm</w:t>
            </w:r>
          </w:p>
        </w:tc>
      </w:tr>
      <w:tr w:rsidR="008C3B1F" w14:paraId="00E8EA1B" w14:textId="77777777" w:rsidTr="00765CCF">
        <w:tc>
          <w:tcPr>
            <w:tcW w:w="2484" w:type="dxa"/>
            <w:shd w:val="clear" w:color="auto" w:fill="auto"/>
          </w:tcPr>
          <w:p w14:paraId="0FFB78C2" w14:textId="77777777" w:rsidR="008C3B1F" w:rsidRPr="00765CCF" w:rsidRDefault="008C3B1F" w:rsidP="00765CCF">
            <w:pPr>
              <w:spacing w:line="360" w:lineRule="auto"/>
              <w:jc w:val="both"/>
              <w:rPr>
                <w:szCs w:val="28"/>
              </w:rPr>
            </w:pPr>
            <w:r w:rsidRPr="00765CCF">
              <w:rPr>
                <w:szCs w:val="28"/>
              </w:rPr>
              <w:t>Cho tam giác ABC đều. Gọi D, E, F lần lượt là trung điểm của BC, AC, AB. O là trọng tâm. Chứng minh O là trực tâm của tam giác ABC.</w:t>
            </w:r>
          </w:p>
          <w:p w14:paraId="3D547508" w14:textId="77777777" w:rsidR="008C3B1F" w:rsidRPr="00765CCF" w:rsidRDefault="008C3B1F" w:rsidP="00765CCF">
            <w:pPr>
              <w:spacing w:line="360" w:lineRule="auto"/>
              <w:jc w:val="both"/>
              <w:rPr>
                <w:szCs w:val="28"/>
              </w:rPr>
            </w:pPr>
          </w:p>
          <w:p w14:paraId="6C1A837A" w14:textId="77777777" w:rsidR="008C3B1F" w:rsidRPr="00765CCF" w:rsidRDefault="008C3B1F" w:rsidP="00765CCF">
            <w:pPr>
              <w:spacing w:line="360" w:lineRule="auto"/>
              <w:jc w:val="both"/>
              <w:rPr>
                <w:szCs w:val="28"/>
              </w:rPr>
            </w:pPr>
          </w:p>
          <w:p w14:paraId="5032DBC7" w14:textId="77777777" w:rsidR="008C3B1F" w:rsidRPr="00765CCF" w:rsidRDefault="008C3B1F" w:rsidP="00765CCF">
            <w:pPr>
              <w:spacing w:line="360" w:lineRule="auto"/>
              <w:jc w:val="both"/>
              <w:rPr>
                <w:szCs w:val="28"/>
              </w:rPr>
            </w:pPr>
          </w:p>
          <w:p w14:paraId="4A262FE4" w14:textId="77777777" w:rsidR="008C3B1F" w:rsidRPr="00765CCF" w:rsidRDefault="008C3B1F" w:rsidP="00765CCF">
            <w:pPr>
              <w:spacing w:line="360" w:lineRule="auto"/>
              <w:jc w:val="both"/>
              <w:rPr>
                <w:szCs w:val="28"/>
              </w:rPr>
            </w:pPr>
          </w:p>
        </w:tc>
        <w:tc>
          <w:tcPr>
            <w:tcW w:w="3171" w:type="dxa"/>
            <w:shd w:val="clear" w:color="auto" w:fill="auto"/>
          </w:tcPr>
          <w:p w14:paraId="36082C6C" w14:textId="5885C8B8" w:rsidR="008C3B1F" w:rsidRPr="00765CCF" w:rsidRDefault="00F95260" w:rsidP="00765CCF">
            <w:pPr>
              <w:spacing w:line="360" w:lineRule="auto"/>
              <w:jc w:val="both"/>
              <w:rPr>
                <w:szCs w:val="28"/>
              </w:rPr>
            </w:pPr>
            <w:r w:rsidRPr="00765CCF">
              <w:rPr>
                <w:noProof/>
                <w:szCs w:val="28"/>
              </w:rPr>
              <w:drawing>
                <wp:inline distT="0" distB="0" distL="0" distR="0" wp14:anchorId="7E6CDEB6" wp14:editId="4BA6C94F">
                  <wp:extent cx="1552575" cy="1609725"/>
                  <wp:effectExtent l="0" t="0" r="0" b="0"/>
                  <wp:docPr id="1816"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396">
                            <a:extLst>
                              <a:ext uri="{28A0092B-C50C-407E-A947-70E740481C1C}">
                                <a14:useLocalDpi xmlns:a14="http://schemas.microsoft.com/office/drawing/2010/main" val="0"/>
                              </a:ext>
                            </a:extLst>
                          </a:blip>
                          <a:srcRect/>
                          <a:stretch>
                            <a:fillRect/>
                          </a:stretch>
                        </pic:blipFill>
                        <pic:spPr bwMode="auto">
                          <a:xfrm>
                            <a:off x="0" y="0"/>
                            <a:ext cx="1552575" cy="1609725"/>
                          </a:xfrm>
                          <a:prstGeom prst="rect">
                            <a:avLst/>
                          </a:prstGeom>
                          <a:noFill/>
                          <a:ln>
                            <a:noFill/>
                          </a:ln>
                        </pic:spPr>
                      </pic:pic>
                    </a:graphicData>
                  </a:graphic>
                </wp:inline>
              </w:drawing>
            </w:r>
          </w:p>
          <w:p w14:paraId="729D08F8" w14:textId="77777777" w:rsidR="008C3B1F" w:rsidRPr="00765CCF" w:rsidRDefault="008C3B1F" w:rsidP="00765CCF">
            <w:pPr>
              <w:rPr>
                <w:szCs w:val="28"/>
              </w:rPr>
            </w:pPr>
          </w:p>
          <w:p w14:paraId="0D6DF4DA" w14:textId="77777777" w:rsidR="008C3B1F" w:rsidRPr="00765CCF" w:rsidRDefault="008C3B1F" w:rsidP="00765CCF">
            <w:pPr>
              <w:rPr>
                <w:bCs/>
                <w:position w:val="-6"/>
                <w:szCs w:val="28"/>
              </w:rPr>
            </w:pPr>
            <w:r w:rsidRPr="00765CCF">
              <w:rPr>
                <w:szCs w:val="28"/>
              </w:rPr>
              <w:t xml:space="preserve">Tam giác ABC đều có AD là trung tuyến </w:t>
            </w:r>
            <w:r w:rsidRPr="00765CCF">
              <w:rPr>
                <w:bCs/>
                <w:position w:val="-6"/>
                <w:szCs w:val="28"/>
              </w:rPr>
              <w:object w:dxaOrig="320" w:dyaOrig="240" w14:anchorId="31A8F011">
                <v:shape id="_x0000_i2841" type="#_x0000_t75" style="width:15.75pt;height:12pt" o:ole="">
                  <v:imagedata r:id="rId1033" o:title=""/>
                </v:shape>
                <o:OLEObject Type="Embed" ProgID="Equation.DSMT4" ShapeID="_x0000_i2841" DrawAspect="Content" ObjectID="_1664270841" r:id="rId2397"/>
              </w:object>
            </w:r>
            <w:r w:rsidRPr="00765CCF">
              <w:rPr>
                <w:bCs/>
                <w:position w:val="-6"/>
                <w:szCs w:val="28"/>
              </w:rPr>
              <w:t xml:space="preserve"> AD là đường cao.</w:t>
            </w:r>
          </w:p>
          <w:p w14:paraId="4E571241" w14:textId="77777777" w:rsidR="008C3B1F" w:rsidRPr="00765CCF" w:rsidRDefault="008C3B1F" w:rsidP="00765CCF">
            <w:pPr>
              <w:rPr>
                <w:bCs/>
                <w:position w:val="-6"/>
                <w:szCs w:val="28"/>
              </w:rPr>
            </w:pPr>
            <w:r w:rsidRPr="00765CCF">
              <w:rPr>
                <w:bCs/>
                <w:position w:val="-6"/>
                <w:szCs w:val="28"/>
              </w:rPr>
              <w:t>CMTT: BE, CF là đường cao</w:t>
            </w:r>
          </w:p>
          <w:p w14:paraId="7D643741" w14:textId="77777777" w:rsidR="008C3B1F" w:rsidRPr="00765CCF" w:rsidRDefault="008C3B1F" w:rsidP="00765CCF">
            <w:pPr>
              <w:rPr>
                <w:szCs w:val="28"/>
              </w:rPr>
            </w:pPr>
            <w:r w:rsidRPr="00765CCF">
              <w:rPr>
                <w:bCs/>
                <w:position w:val="-6"/>
                <w:szCs w:val="28"/>
              </w:rPr>
              <w:object w:dxaOrig="320" w:dyaOrig="240" w14:anchorId="390E9112">
                <v:shape id="_x0000_i2842" type="#_x0000_t75" style="width:15.75pt;height:12pt" o:ole="">
                  <v:imagedata r:id="rId1033" o:title=""/>
                </v:shape>
                <o:OLEObject Type="Embed" ProgID="Equation.DSMT4" ShapeID="_x0000_i2842" DrawAspect="Content" ObjectID="_1664270842" r:id="rId2398"/>
              </w:object>
            </w:r>
            <w:r w:rsidRPr="00765CCF">
              <w:rPr>
                <w:bCs/>
                <w:position w:val="-6"/>
                <w:szCs w:val="28"/>
              </w:rPr>
              <w:t xml:space="preserve"> O là trực tâm</w:t>
            </w:r>
          </w:p>
        </w:tc>
        <w:tc>
          <w:tcPr>
            <w:tcW w:w="3921" w:type="dxa"/>
            <w:shd w:val="clear" w:color="auto" w:fill="auto"/>
          </w:tcPr>
          <w:p w14:paraId="08A8AB2F" w14:textId="77777777" w:rsidR="008C3B1F" w:rsidRDefault="008C3B1F" w:rsidP="00765CCF">
            <w:pPr>
              <w:spacing w:line="360" w:lineRule="auto"/>
              <w:jc w:val="both"/>
              <w:rPr>
                <w:noProof/>
              </w:rPr>
            </w:pPr>
          </w:p>
          <w:p w14:paraId="49BBD336" w14:textId="77777777" w:rsidR="008C3B1F" w:rsidRDefault="008C3B1F" w:rsidP="00765CCF">
            <w:pPr>
              <w:spacing w:line="360" w:lineRule="auto"/>
              <w:jc w:val="both"/>
              <w:rPr>
                <w:noProof/>
              </w:rPr>
            </w:pPr>
            <w:r>
              <w:rPr>
                <w:noProof/>
              </w:rPr>
              <w:t xml:space="preserve"> </w:t>
            </w:r>
          </w:p>
          <w:p w14:paraId="45A28DBE" w14:textId="77777777" w:rsidR="008C3B1F" w:rsidRDefault="008C3B1F" w:rsidP="00765CCF">
            <w:pPr>
              <w:spacing w:line="360" w:lineRule="auto"/>
              <w:jc w:val="both"/>
              <w:rPr>
                <w:noProof/>
              </w:rPr>
            </w:pPr>
          </w:p>
          <w:p w14:paraId="082484AC" w14:textId="77777777" w:rsidR="008C3B1F" w:rsidRDefault="008C3B1F" w:rsidP="00765CCF">
            <w:pPr>
              <w:spacing w:line="360" w:lineRule="auto"/>
              <w:jc w:val="both"/>
              <w:rPr>
                <w:noProof/>
              </w:rPr>
            </w:pPr>
          </w:p>
          <w:p w14:paraId="7C027B5E" w14:textId="77777777" w:rsidR="008C3B1F" w:rsidRDefault="008C3B1F" w:rsidP="00765CCF">
            <w:pPr>
              <w:spacing w:line="360" w:lineRule="auto"/>
              <w:jc w:val="both"/>
              <w:rPr>
                <w:noProof/>
              </w:rPr>
            </w:pPr>
          </w:p>
          <w:p w14:paraId="0643D0E5" w14:textId="77777777" w:rsidR="008C3B1F" w:rsidRDefault="008C3B1F" w:rsidP="00765CCF">
            <w:pPr>
              <w:spacing w:line="360" w:lineRule="auto"/>
              <w:jc w:val="both"/>
              <w:rPr>
                <w:noProof/>
              </w:rPr>
            </w:pPr>
          </w:p>
          <w:p w14:paraId="72B18B86" w14:textId="77777777" w:rsidR="008C3B1F" w:rsidRDefault="008C3B1F" w:rsidP="00765CCF">
            <w:pPr>
              <w:spacing w:line="360" w:lineRule="auto"/>
              <w:jc w:val="both"/>
              <w:rPr>
                <w:noProof/>
              </w:rPr>
            </w:pPr>
          </w:p>
          <w:p w14:paraId="20428593" w14:textId="77777777" w:rsidR="008C3B1F" w:rsidRDefault="008C3B1F" w:rsidP="00765CCF">
            <w:pPr>
              <w:spacing w:line="360" w:lineRule="auto"/>
              <w:jc w:val="both"/>
              <w:rPr>
                <w:noProof/>
              </w:rPr>
            </w:pPr>
          </w:p>
          <w:p w14:paraId="330B0F7A" w14:textId="77777777" w:rsidR="008C3B1F" w:rsidRDefault="008C3B1F" w:rsidP="00765CCF">
            <w:pPr>
              <w:spacing w:line="360" w:lineRule="auto"/>
              <w:jc w:val="both"/>
              <w:rPr>
                <w:noProof/>
              </w:rPr>
            </w:pPr>
          </w:p>
          <w:p w14:paraId="4A5D8234" w14:textId="77777777" w:rsidR="008C3B1F" w:rsidRDefault="008C3B1F" w:rsidP="00765CCF">
            <w:pPr>
              <w:spacing w:line="360" w:lineRule="auto"/>
              <w:jc w:val="both"/>
              <w:rPr>
                <w:noProof/>
              </w:rPr>
            </w:pPr>
          </w:p>
          <w:p w14:paraId="0058D84A" w14:textId="77777777" w:rsidR="008C3B1F" w:rsidRDefault="008C3B1F" w:rsidP="00765CCF">
            <w:pPr>
              <w:spacing w:line="360" w:lineRule="auto"/>
              <w:jc w:val="both"/>
              <w:rPr>
                <w:noProof/>
              </w:rPr>
            </w:pPr>
          </w:p>
          <w:p w14:paraId="6B6E48BA" w14:textId="77777777" w:rsidR="008C3B1F" w:rsidRDefault="008C3B1F" w:rsidP="00765CCF">
            <w:pPr>
              <w:spacing w:line="360" w:lineRule="auto"/>
              <w:jc w:val="both"/>
              <w:rPr>
                <w:noProof/>
              </w:rPr>
            </w:pPr>
            <w:r w:rsidRPr="00765CCF">
              <w:rPr>
                <w:szCs w:val="28"/>
              </w:rPr>
              <w:lastRenderedPageBreak/>
              <w:t>Trong tam giác đều trọng tâm và trực tâm trùng nhau và cách đều 3 đỉnh, 3 cạnh của tam giác đều.</w:t>
            </w:r>
          </w:p>
        </w:tc>
      </w:tr>
      <w:tr w:rsidR="008C3B1F" w14:paraId="2F81CFAD" w14:textId="77777777" w:rsidTr="00765CCF">
        <w:tc>
          <w:tcPr>
            <w:tcW w:w="9576" w:type="dxa"/>
            <w:gridSpan w:val="3"/>
            <w:shd w:val="clear" w:color="auto" w:fill="auto"/>
          </w:tcPr>
          <w:p w14:paraId="0269CA48" w14:textId="77777777" w:rsidR="008C3B1F" w:rsidRPr="00765CCF" w:rsidRDefault="008C3B1F" w:rsidP="00765CCF">
            <w:pPr>
              <w:pStyle w:val="ListParagraph"/>
              <w:numPr>
                <w:ilvl w:val="0"/>
                <w:numId w:val="49"/>
              </w:numPr>
              <w:spacing w:after="0" w:line="360" w:lineRule="auto"/>
              <w:jc w:val="center"/>
              <w:rPr>
                <w:b/>
                <w:sz w:val="28"/>
                <w:szCs w:val="28"/>
              </w:rPr>
            </w:pPr>
            <w:r w:rsidRPr="00765CCF">
              <w:rPr>
                <w:b/>
                <w:sz w:val="28"/>
                <w:szCs w:val="28"/>
              </w:rPr>
              <w:lastRenderedPageBreak/>
              <w:t>Hoạt động tìm tòi m</w:t>
            </w:r>
            <w:r w:rsidRPr="00765CCF">
              <w:rPr>
                <w:b/>
                <w:sz w:val="28"/>
                <w:szCs w:val="28"/>
                <w:lang w:val="vi-VN"/>
              </w:rPr>
              <w:t>ở rộng</w:t>
            </w:r>
            <w:r w:rsidRPr="00765CCF">
              <w:rPr>
                <w:b/>
                <w:sz w:val="28"/>
                <w:szCs w:val="28"/>
              </w:rPr>
              <w:t xml:space="preserve"> (2’)</w:t>
            </w:r>
          </w:p>
        </w:tc>
      </w:tr>
      <w:tr w:rsidR="008C3B1F" w14:paraId="1793F904" w14:textId="77777777" w:rsidTr="00765CCF">
        <w:tc>
          <w:tcPr>
            <w:tcW w:w="2484" w:type="dxa"/>
            <w:shd w:val="clear" w:color="auto" w:fill="auto"/>
          </w:tcPr>
          <w:p w14:paraId="2208E292" w14:textId="77777777" w:rsidR="008C3B1F" w:rsidRPr="00765CCF" w:rsidRDefault="008C3B1F" w:rsidP="00765CCF">
            <w:pPr>
              <w:spacing w:line="360" w:lineRule="auto"/>
              <w:jc w:val="both"/>
              <w:rPr>
                <w:szCs w:val="28"/>
              </w:rPr>
            </w:pPr>
            <w:r w:rsidRPr="00765CCF">
              <w:rPr>
                <w:szCs w:val="28"/>
              </w:rPr>
              <w:t>Bài 58 sgk / 80</w:t>
            </w:r>
          </w:p>
        </w:tc>
        <w:tc>
          <w:tcPr>
            <w:tcW w:w="3171" w:type="dxa"/>
            <w:shd w:val="clear" w:color="auto" w:fill="auto"/>
          </w:tcPr>
          <w:p w14:paraId="49E8C781" w14:textId="77777777" w:rsidR="008C3B1F" w:rsidRPr="00765CCF" w:rsidRDefault="008C3B1F" w:rsidP="00765CCF">
            <w:pPr>
              <w:spacing w:line="360" w:lineRule="auto"/>
              <w:jc w:val="both"/>
              <w:rPr>
                <w:noProof/>
                <w:szCs w:val="28"/>
              </w:rPr>
            </w:pPr>
            <w:r w:rsidRPr="00765CCF">
              <w:rPr>
                <w:noProof/>
                <w:szCs w:val="28"/>
              </w:rPr>
              <w:t>HS về nhà</w:t>
            </w:r>
          </w:p>
        </w:tc>
        <w:tc>
          <w:tcPr>
            <w:tcW w:w="3921" w:type="dxa"/>
            <w:shd w:val="clear" w:color="auto" w:fill="auto"/>
          </w:tcPr>
          <w:p w14:paraId="023A7480" w14:textId="77777777" w:rsidR="008C3B1F" w:rsidRDefault="008C3B1F" w:rsidP="00765CCF">
            <w:pPr>
              <w:spacing w:line="360" w:lineRule="auto"/>
              <w:jc w:val="both"/>
              <w:rPr>
                <w:noProof/>
              </w:rPr>
            </w:pPr>
          </w:p>
        </w:tc>
      </w:tr>
    </w:tbl>
    <w:p w14:paraId="22C4CFDF" w14:textId="77777777" w:rsidR="008C3B1F" w:rsidRPr="00991645" w:rsidRDefault="008C3B1F" w:rsidP="008C3B1F">
      <w:pPr>
        <w:spacing w:line="360" w:lineRule="auto"/>
        <w:jc w:val="both"/>
        <w:rPr>
          <w:b/>
          <w:szCs w:val="28"/>
        </w:rPr>
      </w:pPr>
      <w:r>
        <w:rPr>
          <w:b/>
          <w:szCs w:val="28"/>
        </w:rPr>
        <w:t>*</w:t>
      </w:r>
      <w:r w:rsidRPr="00991645">
        <w:rPr>
          <w:b/>
          <w:szCs w:val="28"/>
        </w:rPr>
        <w:t xml:space="preserve"> Rút kinh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9"/>
        <w:gridCol w:w="5637"/>
      </w:tblGrid>
      <w:tr w:rsidR="008C3B1F" w:rsidRPr="00991645" w14:paraId="317729A8" w14:textId="77777777" w:rsidTr="00765CCF">
        <w:tc>
          <w:tcPr>
            <w:tcW w:w="9576" w:type="dxa"/>
            <w:gridSpan w:val="2"/>
            <w:tcBorders>
              <w:top w:val="dotted" w:sz="4" w:space="0" w:color="auto"/>
              <w:left w:val="nil"/>
              <w:bottom w:val="dotted" w:sz="4" w:space="0" w:color="auto"/>
              <w:right w:val="nil"/>
            </w:tcBorders>
            <w:shd w:val="clear" w:color="auto" w:fill="auto"/>
          </w:tcPr>
          <w:p w14:paraId="73675814" w14:textId="77777777" w:rsidR="008C3B1F" w:rsidRDefault="008C3B1F" w:rsidP="00765CCF">
            <w:pPr>
              <w:spacing w:line="360" w:lineRule="auto"/>
              <w:rPr>
                <w:szCs w:val="28"/>
              </w:rPr>
            </w:pPr>
          </w:p>
          <w:p w14:paraId="5EAAEEB3" w14:textId="77777777" w:rsidR="008C3B1F" w:rsidRDefault="008C3B1F" w:rsidP="00765CCF">
            <w:pPr>
              <w:spacing w:line="360" w:lineRule="auto"/>
              <w:rPr>
                <w:szCs w:val="28"/>
              </w:rPr>
            </w:pPr>
          </w:p>
          <w:p w14:paraId="5E94378C" w14:textId="77777777" w:rsidR="008C3B1F" w:rsidRDefault="008C3B1F" w:rsidP="00765CCF">
            <w:pPr>
              <w:spacing w:line="360" w:lineRule="auto"/>
              <w:rPr>
                <w:szCs w:val="28"/>
              </w:rPr>
            </w:pPr>
          </w:p>
          <w:p w14:paraId="7723CCA0" w14:textId="77777777" w:rsidR="008C3B1F" w:rsidRDefault="008C3B1F" w:rsidP="00765CCF">
            <w:pPr>
              <w:spacing w:line="360" w:lineRule="auto"/>
              <w:rPr>
                <w:szCs w:val="28"/>
              </w:rPr>
            </w:pPr>
          </w:p>
          <w:p w14:paraId="336DFD01" w14:textId="77777777" w:rsidR="008C3B1F" w:rsidRDefault="008C3B1F" w:rsidP="00765CCF">
            <w:pPr>
              <w:spacing w:line="360" w:lineRule="auto"/>
              <w:rPr>
                <w:szCs w:val="28"/>
              </w:rPr>
            </w:pPr>
          </w:p>
          <w:p w14:paraId="1D8FD1FA" w14:textId="77777777" w:rsidR="008C3B1F" w:rsidRPr="00991645" w:rsidRDefault="008C3B1F" w:rsidP="00765CCF">
            <w:pPr>
              <w:spacing w:line="360" w:lineRule="auto"/>
              <w:rPr>
                <w:szCs w:val="28"/>
              </w:rPr>
            </w:pPr>
          </w:p>
        </w:tc>
      </w:tr>
      <w:tr w:rsidR="008C3B1F" w:rsidRPr="00991645" w14:paraId="4360D1C3" w14:textId="77777777" w:rsidTr="00765CC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939" w:type="dxa"/>
            <w:shd w:val="clear" w:color="auto" w:fill="auto"/>
          </w:tcPr>
          <w:p w14:paraId="4385D099" w14:textId="77777777" w:rsidR="008C3B1F" w:rsidRPr="00991645" w:rsidRDefault="008C3B1F" w:rsidP="00765CCF">
            <w:pPr>
              <w:spacing w:line="360" w:lineRule="auto"/>
              <w:rPr>
                <w:szCs w:val="28"/>
              </w:rPr>
            </w:pPr>
            <w:r w:rsidRPr="00991645">
              <w:rPr>
                <w:szCs w:val="28"/>
              </w:rPr>
              <w:br w:type="page"/>
              <w:t xml:space="preserve">Ngày soạn: </w:t>
            </w:r>
          </w:p>
        </w:tc>
        <w:tc>
          <w:tcPr>
            <w:tcW w:w="5637" w:type="dxa"/>
            <w:shd w:val="clear" w:color="auto" w:fill="auto"/>
          </w:tcPr>
          <w:p w14:paraId="7FA04AC1" w14:textId="77777777" w:rsidR="008C3B1F" w:rsidRPr="00991645" w:rsidRDefault="008C3B1F" w:rsidP="00765CCF">
            <w:pPr>
              <w:spacing w:line="360" w:lineRule="auto"/>
              <w:rPr>
                <w:szCs w:val="28"/>
              </w:rPr>
            </w:pPr>
            <w:r w:rsidRPr="00991645">
              <w:rPr>
                <w:szCs w:val="28"/>
              </w:rPr>
              <w:t xml:space="preserve">Ngày dạy: </w:t>
            </w:r>
          </w:p>
        </w:tc>
      </w:tr>
    </w:tbl>
    <w:p w14:paraId="745C0538" w14:textId="77777777" w:rsidR="008C3B1F" w:rsidRPr="00991645" w:rsidRDefault="008C3B1F" w:rsidP="008C3B1F">
      <w:pPr>
        <w:spacing w:line="360" w:lineRule="auto"/>
        <w:jc w:val="center"/>
        <w:rPr>
          <w:b/>
          <w:szCs w:val="28"/>
        </w:rPr>
      </w:pPr>
      <w:r w:rsidRPr="00991645">
        <w:rPr>
          <w:b/>
          <w:szCs w:val="28"/>
        </w:rPr>
        <w:t>TIẾT 64 – LUYỆN TẬP</w:t>
      </w:r>
    </w:p>
    <w:p w14:paraId="09413E51" w14:textId="77777777" w:rsidR="008C3B1F" w:rsidRPr="00991645" w:rsidRDefault="008C3B1F" w:rsidP="008C3B1F">
      <w:pPr>
        <w:spacing w:line="360" w:lineRule="auto"/>
        <w:rPr>
          <w:b/>
          <w:szCs w:val="28"/>
        </w:rPr>
      </w:pPr>
      <w:r>
        <w:rPr>
          <w:b/>
          <w:szCs w:val="28"/>
        </w:rPr>
        <w:t>I</w:t>
      </w:r>
      <w:r w:rsidRPr="00991645">
        <w:rPr>
          <w:b/>
          <w:szCs w:val="28"/>
        </w:rPr>
        <w:t>. Mục tiêu</w:t>
      </w:r>
    </w:p>
    <w:p w14:paraId="27005E67" w14:textId="77777777" w:rsidR="008C3B1F" w:rsidRPr="00991645" w:rsidRDefault="008C3B1F" w:rsidP="008C3B1F">
      <w:pPr>
        <w:spacing w:line="360" w:lineRule="auto"/>
        <w:jc w:val="both"/>
        <w:rPr>
          <w:szCs w:val="28"/>
        </w:rPr>
      </w:pPr>
      <w:r>
        <w:rPr>
          <w:szCs w:val="28"/>
        </w:rPr>
        <w:t>1.</w:t>
      </w:r>
      <w:r w:rsidRPr="00991645">
        <w:rPr>
          <w:szCs w:val="28"/>
        </w:rPr>
        <w:t xml:space="preserve"> </w:t>
      </w:r>
      <w:r w:rsidRPr="00666AAC">
        <w:rPr>
          <w:b/>
          <w:i/>
          <w:szCs w:val="28"/>
        </w:rPr>
        <w:t>Kiến thức</w:t>
      </w:r>
      <w:r>
        <w:rPr>
          <w:szCs w:val="28"/>
        </w:rPr>
        <w:t xml:space="preserve">: </w:t>
      </w:r>
      <w:r w:rsidRPr="00991645">
        <w:rPr>
          <w:szCs w:val="28"/>
        </w:rPr>
        <w:t>Ôn luyện khái niệm, tính chất đường cao của tam giác.</w:t>
      </w:r>
    </w:p>
    <w:p w14:paraId="54325901" w14:textId="77777777" w:rsidR="008C3B1F" w:rsidRDefault="008C3B1F" w:rsidP="008C3B1F">
      <w:pPr>
        <w:spacing w:line="360" w:lineRule="auto"/>
        <w:jc w:val="both"/>
        <w:rPr>
          <w:szCs w:val="28"/>
        </w:rPr>
      </w:pPr>
      <w:r>
        <w:rPr>
          <w:szCs w:val="28"/>
        </w:rPr>
        <w:t>2.</w:t>
      </w:r>
      <w:r w:rsidRPr="00991645">
        <w:rPr>
          <w:szCs w:val="28"/>
        </w:rPr>
        <w:t xml:space="preserve"> </w:t>
      </w:r>
      <w:r w:rsidRPr="00666AAC">
        <w:rPr>
          <w:b/>
          <w:i/>
          <w:szCs w:val="28"/>
        </w:rPr>
        <w:t>Kỹ năng</w:t>
      </w:r>
      <w:r>
        <w:rPr>
          <w:szCs w:val="28"/>
        </w:rPr>
        <w:t xml:space="preserve">: </w:t>
      </w:r>
    </w:p>
    <w:p w14:paraId="2A8D4F0F" w14:textId="77777777" w:rsidR="008C3B1F" w:rsidRPr="00991645" w:rsidRDefault="008C3B1F" w:rsidP="008C3B1F">
      <w:pPr>
        <w:spacing w:line="360" w:lineRule="auto"/>
        <w:ind w:firstLine="720"/>
        <w:jc w:val="both"/>
        <w:rPr>
          <w:szCs w:val="28"/>
        </w:rPr>
      </w:pPr>
      <w:r>
        <w:rPr>
          <w:szCs w:val="28"/>
        </w:rPr>
        <w:t xml:space="preserve">+ </w:t>
      </w:r>
      <w:r w:rsidRPr="00991645">
        <w:rPr>
          <w:szCs w:val="28"/>
        </w:rPr>
        <w:t>Ôn luyện cách vẽ đường cao của tam giác.</w:t>
      </w:r>
    </w:p>
    <w:p w14:paraId="0A1EC82C" w14:textId="77777777" w:rsidR="008C3B1F" w:rsidRPr="00991645" w:rsidRDefault="008C3B1F" w:rsidP="008C3B1F">
      <w:pPr>
        <w:spacing w:line="360" w:lineRule="auto"/>
        <w:ind w:firstLine="720"/>
        <w:jc w:val="both"/>
        <w:rPr>
          <w:szCs w:val="28"/>
        </w:rPr>
      </w:pPr>
      <w:r>
        <w:rPr>
          <w:szCs w:val="28"/>
        </w:rPr>
        <w:t>+</w:t>
      </w:r>
      <w:r w:rsidRPr="00991645">
        <w:rPr>
          <w:szCs w:val="28"/>
        </w:rPr>
        <w:t xml:space="preserve"> Vận dụng giải được một số bài toán.</w:t>
      </w:r>
    </w:p>
    <w:p w14:paraId="59F1EBAB" w14:textId="77777777" w:rsidR="008C3B1F" w:rsidRDefault="008C3B1F" w:rsidP="008C3B1F">
      <w:pPr>
        <w:spacing w:line="360" w:lineRule="auto"/>
        <w:jc w:val="both"/>
        <w:rPr>
          <w:szCs w:val="28"/>
        </w:rPr>
      </w:pPr>
      <w:r>
        <w:rPr>
          <w:szCs w:val="28"/>
        </w:rPr>
        <w:t xml:space="preserve">3. </w:t>
      </w:r>
      <w:r w:rsidRPr="00B7373C">
        <w:rPr>
          <w:b/>
          <w:i/>
          <w:szCs w:val="28"/>
        </w:rPr>
        <w:t>Thái độ</w:t>
      </w:r>
      <w:r>
        <w:rPr>
          <w:szCs w:val="28"/>
        </w:rPr>
        <w:t>: Có thái độ hứng thú học tập môn học</w:t>
      </w:r>
    </w:p>
    <w:p w14:paraId="30EAD4FD" w14:textId="77777777" w:rsidR="008C3B1F" w:rsidRDefault="008C3B1F" w:rsidP="008C3B1F">
      <w:pPr>
        <w:spacing w:line="360" w:lineRule="auto"/>
        <w:jc w:val="both"/>
        <w:rPr>
          <w:szCs w:val="28"/>
        </w:rPr>
      </w:pPr>
      <w:r>
        <w:rPr>
          <w:b/>
          <w:i/>
          <w:szCs w:val="28"/>
        </w:rPr>
        <w:t>4.</w:t>
      </w:r>
      <w:r w:rsidRPr="00214CA8">
        <w:rPr>
          <w:b/>
          <w:i/>
          <w:szCs w:val="28"/>
        </w:rPr>
        <w:t xml:space="preserve"> Những năng lực chủ yếu cần hình thành</w:t>
      </w:r>
      <w:r>
        <w:rPr>
          <w:szCs w:val="28"/>
        </w:rPr>
        <w:t>:</w:t>
      </w:r>
    </w:p>
    <w:p w14:paraId="3BF9CDE5" w14:textId="77777777" w:rsidR="008C3B1F" w:rsidRDefault="008C3B1F" w:rsidP="008C3B1F">
      <w:pPr>
        <w:spacing w:line="360" w:lineRule="auto"/>
        <w:ind w:firstLine="720"/>
        <w:jc w:val="both"/>
        <w:rPr>
          <w:szCs w:val="28"/>
        </w:rPr>
      </w:pPr>
      <w:r>
        <w:rPr>
          <w:szCs w:val="28"/>
        </w:rPr>
        <w:t>+ Năng lực chung: Phát triển năng lực tự học tập, nghiên cứu, hợp tác</w:t>
      </w:r>
    </w:p>
    <w:p w14:paraId="795C97D0" w14:textId="77777777" w:rsidR="008C3B1F" w:rsidRPr="00FA700E" w:rsidRDefault="008C3B1F" w:rsidP="008C3B1F">
      <w:pPr>
        <w:spacing w:line="360" w:lineRule="auto"/>
        <w:ind w:firstLine="720"/>
        <w:jc w:val="both"/>
        <w:rPr>
          <w:szCs w:val="28"/>
        </w:rPr>
      </w:pPr>
      <w:r>
        <w:rPr>
          <w:szCs w:val="28"/>
        </w:rPr>
        <w:t>+ Năng lực môn học: Phát triển kỹ năng vẽ hình chính xác và khả năng phân tích bài toán</w:t>
      </w:r>
    </w:p>
    <w:p w14:paraId="70390DA8" w14:textId="77777777" w:rsidR="008C3B1F" w:rsidRPr="00991645" w:rsidRDefault="008C3B1F" w:rsidP="008C3B1F">
      <w:pPr>
        <w:spacing w:line="360" w:lineRule="auto"/>
        <w:jc w:val="both"/>
        <w:rPr>
          <w:b/>
          <w:szCs w:val="28"/>
          <w:lang w:val="it-IT"/>
        </w:rPr>
      </w:pPr>
      <w:r>
        <w:rPr>
          <w:b/>
          <w:szCs w:val="28"/>
          <w:lang w:val="it-IT"/>
        </w:rPr>
        <w:t>II</w:t>
      </w:r>
      <w:r w:rsidRPr="00991645">
        <w:rPr>
          <w:b/>
          <w:szCs w:val="28"/>
          <w:lang w:val="it-IT"/>
        </w:rPr>
        <w:t>. Chuẩn bị:</w:t>
      </w:r>
    </w:p>
    <w:p w14:paraId="57CDD30D" w14:textId="77777777" w:rsidR="008C3B1F" w:rsidRPr="00991645" w:rsidRDefault="008C3B1F" w:rsidP="008C3B1F">
      <w:pPr>
        <w:spacing w:line="360" w:lineRule="auto"/>
        <w:rPr>
          <w:szCs w:val="28"/>
          <w:lang w:val="it-IT"/>
        </w:rPr>
      </w:pPr>
      <w:r w:rsidRPr="00991645">
        <w:rPr>
          <w:szCs w:val="28"/>
          <w:lang w:val="it-IT"/>
        </w:rPr>
        <w:tab/>
        <w:t>- GV: Giáo án, tài liệu tham khảo</w:t>
      </w:r>
    </w:p>
    <w:p w14:paraId="0E267EA8" w14:textId="77777777" w:rsidR="008C3B1F" w:rsidRPr="00991645" w:rsidRDefault="008C3B1F" w:rsidP="008C3B1F">
      <w:pPr>
        <w:spacing w:line="360" w:lineRule="auto"/>
        <w:rPr>
          <w:szCs w:val="28"/>
        </w:rPr>
      </w:pPr>
      <w:r w:rsidRPr="00991645">
        <w:rPr>
          <w:szCs w:val="28"/>
          <w:lang w:val="it-IT"/>
        </w:rPr>
        <w:tab/>
      </w:r>
      <w:r w:rsidRPr="00991645">
        <w:rPr>
          <w:szCs w:val="28"/>
        </w:rPr>
        <w:t>- HS: Sách giáo khoa, dụng cụ học tập</w:t>
      </w:r>
    </w:p>
    <w:p w14:paraId="75D599D7" w14:textId="77777777" w:rsidR="008C3B1F" w:rsidRPr="000C0209" w:rsidRDefault="008C3B1F" w:rsidP="008C3B1F">
      <w:pPr>
        <w:spacing w:line="360" w:lineRule="auto"/>
        <w:rPr>
          <w:b/>
          <w:szCs w:val="28"/>
        </w:rPr>
      </w:pPr>
      <w:r w:rsidRPr="000C0209">
        <w:rPr>
          <w:b/>
          <w:szCs w:val="28"/>
        </w:rPr>
        <w:t xml:space="preserve">III. </w:t>
      </w:r>
      <w:r>
        <w:rPr>
          <w:b/>
          <w:szCs w:val="28"/>
        </w:rPr>
        <w:t>Tổ chức các hoạt động dạy học</w:t>
      </w:r>
    </w:p>
    <w:p w14:paraId="1E7BD0C2" w14:textId="77777777" w:rsidR="008C3B1F" w:rsidRPr="000C0209" w:rsidRDefault="008C3B1F" w:rsidP="00765CCF">
      <w:pPr>
        <w:pStyle w:val="ListParagraph"/>
        <w:numPr>
          <w:ilvl w:val="0"/>
          <w:numId w:val="50"/>
        </w:numPr>
        <w:spacing w:after="0" w:line="360" w:lineRule="auto"/>
        <w:rPr>
          <w:b/>
          <w:i/>
          <w:sz w:val="28"/>
          <w:szCs w:val="28"/>
        </w:rPr>
      </w:pPr>
      <w:r w:rsidRPr="000C0209">
        <w:rPr>
          <w:b/>
          <w:i/>
          <w:sz w:val="28"/>
          <w:szCs w:val="28"/>
        </w:rPr>
        <w:lastRenderedPageBreak/>
        <w:t>Ổn định lớp(1’)</w:t>
      </w:r>
    </w:p>
    <w:p w14:paraId="0F045B80" w14:textId="77777777" w:rsidR="008C3B1F" w:rsidRPr="000C0209" w:rsidRDefault="008C3B1F" w:rsidP="00765CCF">
      <w:pPr>
        <w:pStyle w:val="ListParagraph"/>
        <w:numPr>
          <w:ilvl w:val="0"/>
          <w:numId w:val="50"/>
        </w:numPr>
        <w:spacing w:after="0" w:line="360" w:lineRule="auto"/>
        <w:rPr>
          <w:b/>
          <w:i/>
          <w:sz w:val="28"/>
          <w:szCs w:val="28"/>
        </w:rPr>
      </w:pPr>
      <w:r>
        <w:rPr>
          <w:b/>
          <w:i/>
          <w:sz w:val="28"/>
          <w:szCs w:val="28"/>
        </w:rPr>
        <w:t>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9"/>
        <w:gridCol w:w="2976"/>
        <w:gridCol w:w="3741"/>
      </w:tblGrid>
      <w:tr w:rsidR="008C3B1F" w14:paraId="2471E835" w14:textId="77777777" w:rsidTr="00765CCF">
        <w:tc>
          <w:tcPr>
            <w:tcW w:w="2859" w:type="dxa"/>
            <w:shd w:val="clear" w:color="auto" w:fill="auto"/>
          </w:tcPr>
          <w:p w14:paraId="3536F9BE" w14:textId="77777777" w:rsidR="008C3B1F" w:rsidRPr="00765CCF" w:rsidRDefault="008C3B1F" w:rsidP="00765CCF">
            <w:pPr>
              <w:pStyle w:val="ListParagraph"/>
              <w:spacing w:line="360" w:lineRule="auto"/>
              <w:ind w:left="0"/>
              <w:jc w:val="center"/>
              <w:rPr>
                <w:b/>
                <w:sz w:val="28"/>
                <w:szCs w:val="28"/>
              </w:rPr>
            </w:pPr>
            <w:r w:rsidRPr="00765CCF">
              <w:rPr>
                <w:b/>
                <w:sz w:val="28"/>
                <w:szCs w:val="28"/>
              </w:rPr>
              <w:t>HĐ của GV</w:t>
            </w:r>
          </w:p>
        </w:tc>
        <w:tc>
          <w:tcPr>
            <w:tcW w:w="2976" w:type="dxa"/>
            <w:shd w:val="clear" w:color="auto" w:fill="auto"/>
          </w:tcPr>
          <w:p w14:paraId="1917C95D" w14:textId="77777777" w:rsidR="008C3B1F" w:rsidRPr="00765CCF" w:rsidRDefault="008C3B1F" w:rsidP="00765CCF">
            <w:pPr>
              <w:pStyle w:val="ListParagraph"/>
              <w:spacing w:line="360" w:lineRule="auto"/>
              <w:ind w:left="0"/>
              <w:jc w:val="center"/>
              <w:rPr>
                <w:b/>
                <w:sz w:val="28"/>
                <w:szCs w:val="28"/>
              </w:rPr>
            </w:pPr>
            <w:r w:rsidRPr="00765CCF">
              <w:rPr>
                <w:b/>
                <w:sz w:val="28"/>
                <w:szCs w:val="28"/>
              </w:rPr>
              <w:t>HĐ của HS</w:t>
            </w:r>
          </w:p>
        </w:tc>
        <w:tc>
          <w:tcPr>
            <w:tcW w:w="3741" w:type="dxa"/>
            <w:shd w:val="clear" w:color="auto" w:fill="auto"/>
          </w:tcPr>
          <w:p w14:paraId="4094B85F" w14:textId="77777777" w:rsidR="008C3B1F" w:rsidRPr="00765CCF" w:rsidRDefault="008C3B1F" w:rsidP="00765CCF">
            <w:pPr>
              <w:pStyle w:val="ListParagraph"/>
              <w:spacing w:line="360" w:lineRule="auto"/>
              <w:ind w:left="0"/>
              <w:jc w:val="center"/>
              <w:rPr>
                <w:b/>
                <w:sz w:val="28"/>
                <w:szCs w:val="28"/>
              </w:rPr>
            </w:pPr>
            <w:r w:rsidRPr="00765CCF">
              <w:rPr>
                <w:b/>
                <w:sz w:val="28"/>
                <w:szCs w:val="28"/>
              </w:rPr>
              <w:t>Nội dung</w:t>
            </w:r>
          </w:p>
        </w:tc>
      </w:tr>
      <w:tr w:rsidR="008C3B1F" w14:paraId="00F91FEC" w14:textId="77777777" w:rsidTr="00765CCF">
        <w:tc>
          <w:tcPr>
            <w:tcW w:w="9576" w:type="dxa"/>
            <w:gridSpan w:val="3"/>
            <w:shd w:val="clear" w:color="auto" w:fill="auto"/>
          </w:tcPr>
          <w:p w14:paraId="40E60EF9" w14:textId="77777777" w:rsidR="008C3B1F" w:rsidRPr="00765CCF" w:rsidRDefault="008C3B1F" w:rsidP="00765CCF">
            <w:pPr>
              <w:pStyle w:val="ListParagraph"/>
              <w:numPr>
                <w:ilvl w:val="0"/>
                <w:numId w:val="51"/>
              </w:numPr>
              <w:spacing w:after="0" w:line="360" w:lineRule="auto"/>
              <w:jc w:val="center"/>
              <w:rPr>
                <w:b/>
                <w:sz w:val="28"/>
                <w:szCs w:val="28"/>
              </w:rPr>
            </w:pPr>
            <w:r w:rsidRPr="00765CCF">
              <w:rPr>
                <w:b/>
                <w:sz w:val="28"/>
                <w:szCs w:val="28"/>
              </w:rPr>
              <w:t>Hoạt động khởi động (6’)</w:t>
            </w:r>
          </w:p>
          <w:p w14:paraId="54D93881" w14:textId="77777777" w:rsidR="008C3B1F" w:rsidRPr="00765CCF" w:rsidRDefault="008C3B1F" w:rsidP="00765CCF">
            <w:pPr>
              <w:spacing w:line="360" w:lineRule="auto"/>
              <w:rPr>
                <w:szCs w:val="28"/>
              </w:rPr>
            </w:pPr>
            <w:r w:rsidRPr="00765CCF">
              <w:rPr>
                <w:szCs w:val="28"/>
              </w:rPr>
              <w:t>Mục tiêu: Kiểm tra bài cũ</w:t>
            </w:r>
          </w:p>
          <w:p w14:paraId="2C5982BC" w14:textId="77777777" w:rsidR="008C3B1F" w:rsidRPr="00765CCF" w:rsidRDefault="008C3B1F" w:rsidP="00765CCF">
            <w:pPr>
              <w:spacing w:line="360" w:lineRule="auto"/>
              <w:rPr>
                <w:szCs w:val="28"/>
              </w:rPr>
            </w:pPr>
            <w:r w:rsidRPr="00765CCF">
              <w:rPr>
                <w:szCs w:val="28"/>
              </w:rPr>
              <w:t>Phương pháp: vấn đáp, hoạt động cá nhân</w:t>
            </w:r>
          </w:p>
        </w:tc>
      </w:tr>
      <w:tr w:rsidR="008C3B1F" w14:paraId="2F15F291" w14:textId="77777777" w:rsidTr="00765CCF">
        <w:tc>
          <w:tcPr>
            <w:tcW w:w="2859" w:type="dxa"/>
            <w:shd w:val="clear" w:color="auto" w:fill="auto"/>
          </w:tcPr>
          <w:p w14:paraId="704A47FF" w14:textId="77777777" w:rsidR="008C3B1F" w:rsidRPr="00765CCF" w:rsidRDefault="008C3B1F" w:rsidP="00765CCF">
            <w:pPr>
              <w:spacing w:line="360" w:lineRule="auto"/>
              <w:jc w:val="both"/>
              <w:rPr>
                <w:szCs w:val="28"/>
              </w:rPr>
            </w:pPr>
            <w:r w:rsidRPr="00765CCF">
              <w:rPr>
                <w:szCs w:val="28"/>
              </w:rPr>
              <w:t>Nêu Tính chất các đường cao, trung tuyến, trung trực, phân giác của tam giác đều, cân.</w:t>
            </w:r>
          </w:p>
          <w:p w14:paraId="6CB8E25E" w14:textId="77777777" w:rsidR="008C3B1F" w:rsidRPr="00765CCF" w:rsidRDefault="008C3B1F" w:rsidP="00765CCF">
            <w:pPr>
              <w:spacing w:line="360" w:lineRule="auto"/>
              <w:rPr>
                <w:szCs w:val="28"/>
              </w:rPr>
            </w:pPr>
          </w:p>
        </w:tc>
        <w:tc>
          <w:tcPr>
            <w:tcW w:w="2976" w:type="dxa"/>
            <w:shd w:val="clear" w:color="auto" w:fill="auto"/>
          </w:tcPr>
          <w:p w14:paraId="0BD128B6" w14:textId="77777777" w:rsidR="008C3B1F" w:rsidRPr="00765CCF" w:rsidRDefault="008C3B1F" w:rsidP="00765CCF">
            <w:pPr>
              <w:spacing w:line="360" w:lineRule="auto"/>
              <w:rPr>
                <w:szCs w:val="28"/>
              </w:rPr>
            </w:pPr>
            <w:r w:rsidRPr="00765CCF">
              <w:rPr>
                <w:szCs w:val="28"/>
              </w:rPr>
              <w:t>-Trong tam giác cân đường cao, trung tuyến, trung trực, phân giác xuất phát từ đỉnh trùng nhau</w:t>
            </w:r>
          </w:p>
          <w:p w14:paraId="72138BA1" w14:textId="77777777" w:rsidR="008C3B1F" w:rsidRPr="00765CCF" w:rsidRDefault="008C3B1F" w:rsidP="00765CCF">
            <w:pPr>
              <w:spacing w:line="360" w:lineRule="auto"/>
              <w:rPr>
                <w:szCs w:val="28"/>
              </w:rPr>
            </w:pPr>
            <w:r w:rsidRPr="00765CCF">
              <w:rPr>
                <w:szCs w:val="28"/>
              </w:rPr>
              <w:t>-Trong tam giác đều trọng tâm và trực tâm trùng nhau</w:t>
            </w:r>
          </w:p>
        </w:tc>
        <w:tc>
          <w:tcPr>
            <w:tcW w:w="3741" w:type="dxa"/>
            <w:shd w:val="clear" w:color="auto" w:fill="auto"/>
          </w:tcPr>
          <w:p w14:paraId="72E0A48F" w14:textId="77777777" w:rsidR="008C3B1F" w:rsidRPr="00765CCF" w:rsidRDefault="008C3B1F" w:rsidP="00765CCF">
            <w:pPr>
              <w:spacing w:line="360" w:lineRule="auto"/>
              <w:rPr>
                <w:szCs w:val="28"/>
              </w:rPr>
            </w:pPr>
          </w:p>
        </w:tc>
      </w:tr>
      <w:tr w:rsidR="008C3B1F" w14:paraId="0D2CD4BC" w14:textId="77777777" w:rsidTr="00765CCF">
        <w:tc>
          <w:tcPr>
            <w:tcW w:w="9576" w:type="dxa"/>
            <w:gridSpan w:val="3"/>
            <w:shd w:val="clear" w:color="auto" w:fill="auto"/>
          </w:tcPr>
          <w:p w14:paraId="78077ED0" w14:textId="77777777" w:rsidR="008C3B1F" w:rsidRPr="00765CCF" w:rsidRDefault="008C3B1F" w:rsidP="00765CCF">
            <w:pPr>
              <w:pStyle w:val="ListParagraph"/>
              <w:numPr>
                <w:ilvl w:val="0"/>
                <w:numId w:val="51"/>
              </w:numPr>
              <w:spacing w:after="0" w:line="360" w:lineRule="auto"/>
              <w:jc w:val="center"/>
              <w:rPr>
                <w:b/>
                <w:sz w:val="28"/>
                <w:szCs w:val="28"/>
              </w:rPr>
            </w:pPr>
            <w:r w:rsidRPr="00765CCF">
              <w:rPr>
                <w:b/>
                <w:sz w:val="28"/>
                <w:szCs w:val="28"/>
              </w:rPr>
              <w:t>Hoạt động hình thành kiến thức (10’)</w:t>
            </w:r>
          </w:p>
          <w:p w14:paraId="5298DF1B" w14:textId="77777777" w:rsidR="008C3B1F" w:rsidRPr="00765CCF" w:rsidRDefault="008C3B1F" w:rsidP="00765CCF">
            <w:pPr>
              <w:tabs>
                <w:tab w:val="center" w:pos="4320"/>
                <w:tab w:val="right" w:pos="8640"/>
              </w:tabs>
              <w:spacing w:line="360" w:lineRule="auto"/>
              <w:jc w:val="both"/>
              <w:rPr>
                <w:szCs w:val="28"/>
              </w:rPr>
            </w:pPr>
            <w:r w:rsidRPr="00765CCF">
              <w:rPr>
                <w:szCs w:val="28"/>
              </w:rPr>
              <w:t>Mục tiêu: HS vận dụng tốt tính chất ba đường cao của tam giác vào làm bài tập liên quan.</w:t>
            </w:r>
          </w:p>
          <w:p w14:paraId="4DB3FE3A" w14:textId="77777777" w:rsidR="008C3B1F" w:rsidRPr="00765CCF" w:rsidRDefault="008C3B1F" w:rsidP="00765CCF">
            <w:pPr>
              <w:tabs>
                <w:tab w:val="center" w:pos="4320"/>
                <w:tab w:val="right" w:pos="8640"/>
              </w:tabs>
              <w:spacing w:line="360" w:lineRule="auto"/>
              <w:jc w:val="both"/>
              <w:rPr>
                <w:szCs w:val="28"/>
              </w:rPr>
            </w:pPr>
            <w:r w:rsidRPr="00765CCF">
              <w:rPr>
                <w:szCs w:val="28"/>
              </w:rPr>
              <w:t>Phương pháp: vấn đáp, hoạt động nhóm</w:t>
            </w:r>
          </w:p>
        </w:tc>
      </w:tr>
      <w:tr w:rsidR="008C3B1F" w14:paraId="37250BED" w14:textId="77777777" w:rsidTr="00765CCF">
        <w:tc>
          <w:tcPr>
            <w:tcW w:w="2859" w:type="dxa"/>
            <w:shd w:val="clear" w:color="auto" w:fill="auto"/>
          </w:tcPr>
          <w:p w14:paraId="0BE9E5B9" w14:textId="77777777" w:rsidR="008C3B1F" w:rsidRPr="00765CCF" w:rsidRDefault="008C3B1F" w:rsidP="00765CCF">
            <w:pPr>
              <w:spacing w:line="360" w:lineRule="auto"/>
              <w:jc w:val="both"/>
              <w:rPr>
                <w:szCs w:val="28"/>
              </w:rPr>
            </w:pPr>
            <w:r w:rsidRPr="00765CCF">
              <w:rPr>
                <w:szCs w:val="28"/>
              </w:rPr>
              <w:t>- Yêu cầu học sinh làm bài tập 59.</w:t>
            </w:r>
          </w:p>
          <w:p w14:paraId="271EB13E" w14:textId="77777777" w:rsidR="008C3B1F" w:rsidRPr="00765CCF" w:rsidRDefault="008C3B1F" w:rsidP="00765CCF">
            <w:pPr>
              <w:spacing w:line="360" w:lineRule="auto"/>
              <w:jc w:val="both"/>
              <w:rPr>
                <w:szCs w:val="28"/>
              </w:rPr>
            </w:pPr>
            <w:r w:rsidRPr="00765CCF">
              <w:rPr>
                <w:szCs w:val="28"/>
              </w:rPr>
              <w:t>- Học sinh đọc kĩ đầu bài, vẽ hình ghi GT, KL.</w:t>
            </w:r>
          </w:p>
          <w:p w14:paraId="5F82527E" w14:textId="77777777" w:rsidR="008C3B1F" w:rsidRPr="00765CCF" w:rsidRDefault="008C3B1F" w:rsidP="00765CCF">
            <w:pPr>
              <w:spacing w:line="360" w:lineRule="auto"/>
              <w:jc w:val="both"/>
              <w:rPr>
                <w:szCs w:val="28"/>
              </w:rPr>
            </w:pPr>
          </w:p>
          <w:p w14:paraId="25A383BE" w14:textId="77777777" w:rsidR="008C3B1F" w:rsidRPr="00765CCF" w:rsidRDefault="008C3B1F" w:rsidP="00765CCF">
            <w:pPr>
              <w:spacing w:line="360" w:lineRule="auto"/>
              <w:jc w:val="both"/>
              <w:rPr>
                <w:szCs w:val="28"/>
              </w:rPr>
            </w:pPr>
          </w:p>
          <w:p w14:paraId="0D01CCF2" w14:textId="77777777" w:rsidR="008C3B1F" w:rsidRPr="00765CCF" w:rsidRDefault="008C3B1F" w:rsidP="00765CCF">
            <w:pPr>
              <w:spacing w:line="360" w:lineRule="auto"/>
              <w:jc w:val="both"/>
              <w:rPr>
                <w:szCs w:val="28"/>
              </w:rPr>
            </w:pPr>
          </w:p>
          <w:p w14:paraId="192006E1" w14:textId="77777777" w:rsidR="008C3B1F" w:rsidRPr="00765CCF" w:rsidRDefault="008C3B1F" w:rsidP="00765CCF">
            <w:pPr>
              <w:spacing w:line="360" w:lineRule="auto"/>
              <w:jc w:val="both"/>
              <w:rPr>
                <w:szCs w:val="28"/>
              </w:rPr>
            </w:pPr>
          </w:p>
          <w:p w14:paraId="7CB4AA98" w14:textId="77777777" w:rsidR="008C3B1F" w:rsidRPr="00765CCF" w:rsidRDefault="008C3B1F" w:rsidP="00765CCF">
            <w:pPr>
              <w:spacing w:line="360" w:lineRule="auto"/>
              <w:jc w:val="both"/>
              <w:rPr>
                <w:szCs w:val="28"/>
              </w:rPr>
            </w:pPr>
          </w:p>
          <w:p w14:paraId="3A0186A6" w14:textId="77777777" w:rsidR="008C3B1F" w:rsidRPr="00765CCF" w:rsidRDefault="008C3B1F" w:rsidP="00765CCF">
            <w:pPr>
              <w:spacing w:line="360" w:lineRule="auto"/>
              <w:jc w:val="both"/>
              <w:rPr>
                <w:szCs w:val="28"/>
              </w:rPr>
            </w:pPr>
          </w:p>
          <w:p w14:paraId="67976AD7" w14:textId="77777777" w:rsidR="008C3B1F" w:rsidRPr="00765CCF" w:rsidRDefault="008C3B1F" w:rsidP="00765CCF">
            <w:pPr>
              <w:spacing w:line="360" w:lineRule="auto"/>
              <w:jc w:val="both"/>
              <w:rPr>
                <w:szCs w:val="28"/>
              </w:rPr>
            </w:pPr>
          </w:p>
          <w:p w14:paraId="36EAA075" w14:textId="77777777" w:rsidR="008C3B1F" w:rsidRPr="00765CCF" w:rsidRDefault="008C3B1F" w:rsidP="00765CCF">
            <w:pPr>
              <w:spacing w:line="360" w:lineRule="auto"/>
              <w:jc w:val="both"/>
              <w:rPr>
                <w:sz w:val="22"/>
                <w:szCs w:val="28"/>
              </w:rPr>
            </w:pPr>
          </w:p>
          <w:p w14:paraId="621A86FD" w14:textId="77777777" w:rsidR="008C3B1F" w:rsidRPr="00765CCF" w:rsidRDefault="008C3B1F" w:rsidP="00765CCF">
            <w:pPr>
              <w:spacing w:line="360" w:lineRule="auto"/>
              <w:jc w:val="both"/>
              <w:rPr>
                <w:szCs w:val="28"/>
              </w:rPr>
            </w:pPr>
            <w:r w:rsidRPr="00765CCF">
              <w:rPr>
                <w:szCs w:val="28"/>
              </w:rPr>
              <w:t xml:space="preserve">? SN </w:t>
            </w:r>
            <w:r w:rsidRPr="00765CCF">
              <w:rPr>
                <w:position w:val="-4"/>
                <w:szCs w:val="28"/>
              </w:rPr>
              <w:object w:dxaOrig="240" w:dyaOrig="260" w14:anchorId="7EE031A8">
                <v:shape id="_x0000_i2843" type="#_x0000_t75" style="width:12pt;height:12.75pt" o:ole="">
                  <v:imagedata r:id="rId1026" o:title=""/>
                </v:shape>
                <o:OLEObject Type="Embed" ProgID="Equation.DSMT4" ShapeID="_x0000_i2843" DrawAspect="Content" ObjectID="_1664270843" r:id="rId2399"/>
              </w:object>
            </w:r>
            <w:r w:rsidRPr="00765CCF">
              <w:rPr>
                <w:szCs w:val="28"/>
              </w:rPr>
              <w:t xml:space="preserve"> ML, SL là đường gì của </w:t>
            </w:r>
            <w:r w:rsidRPr="00765CCF">
              <w:rPr>
                <w:position w:val="-4"/>
                <w:szCs w:val="28"/>
              </w:rPr>
              <w:object w:dxaOrig="240" w:dyaOrig="260" w14:anchorId="79DDFD3A">
                <v:shape id="_x0000_i2844" type="#_x0000_t75" style="width:12pt;height:12.75pt" o:ole="">
                  <v:imagedata r:id="rId2364" o:title=""/>
                </v:shape>
                <o:OLEObject Type="Embed" ProgID="Equation.DSMT4" ShapeID="_x0000_i2844" DrawAspect="Content" ObjectID="_1664270844" r:id="rId2400"/>
              </w:object>
            </w:r>
            <w:r w:rsidRPr="00765CCF">
              <w:rPr>
                <w:szCs w:val="28"/>
              </w:rPr>
              <w:t>LNM.</w:t>
            </w:r>
          </w:p>
          <w:p w14:paraId="2EB973A0" w14:textId="77777777" w:rsidR="008C3B1F" w:rsidRPr="00765CCF" w:rsidRDefault="008C3B1F" w:rsidP="00765CCF">
            <w:pPr>
              <w:spacing w:line="360" w:lineRule="auto"/>
              <w:jc w:val="both"/>
              <w:rPr>
                <w:szCs w:val="28"/>
              </w:rPr>
            </w:pPr>
            <w:r w:rsidRPr="00765CCF">
              <w:rPr>
                <w:szCs w:val="28"/>
              </w:rPr>
              <w:t>? Muốn vậy S phải là điểm gì của tam giác.</w:t>
            </w:r>
          </w:p>
          <w:p w14:paraId="1B958131" w14:textId="77777777" w:rsidR="008C3B1F" w:rsidRPr="00765CCF" w:rsidRDefault="008C3B1F" w:rsidP="00765CCF">
            <w:pPr>
              <w:spacing w:line="360" w:lineRule="auto"/>
              <w:jc w:val="both"/>
              <w:rPr>
                <w:szCs w:val="28"/>
              </w:rPr>
            </w:pPr>
          </w:p>
        </w:tc>
        <w:tc>
          <w:tcPr>
            <w:tcW w:w="2976" w:type="dxa"/>
            <w:shd w:val="clear" w:color="auto" w:fill="auto"/>
          </w:tcPr>
          <w:p w14:paraId="5189F3E4" w14:textId="77777777" w:rsidR="008C3B1F" w:rsidRPr="00765CCF" w:rsidRDefault="008C3B1F" w:rsidP="00765CCF">
            <w:pPr>
              <w:spacing w:line="360" w:lineRule="auto"/>
              <w:rPr>
                <w:szCs w:val="28"/>
              </w:rPr>
            </w:pPr>
          </w:p>
          <w:p w14:paraId="345E496C" w14:textId="77777777" w:rsidR="008C3B1F" w:rsidRPr="00765CCF" w:rsidRDefault="008C3B1F" w:rsidP="00765CCF">
            <w:pPr>
              <w:rPr>
                <w:szCs w:val="28"/>
              </w:rPr>
            </w:pPr>
          </w:p>
          <w:p w14:paraId="203374AD" w14:textId="77777777" w:rsidR="008C3B1F" w:rsidRPr="00765CCF" w:rsidRDefault="008C3B1F" w:rsidP="00765CCF">
            <w:pPr>
              <w:rPr>
                <w:szCs w:val="28"/>
              </w:rPr>
            </w:pPr>
          </w:p>
          <w:p w14:paraId="710FCC6A" w14:textId="77777777" w:rsidR="008C3B1F" w:rsidRPr="00765CCF" w:rsidRDefault="008C3B1F" w:rsidP="00765CCF">
            <w:pPr>
              <w:rPr>
                <w:szCs w:val="28"/>
              </w:rPr>
            </w:pPr>
          </w:p>
          <w:p w14:paraId="0621E7DC" w14:textId="77777777" w:rsidR="008C3B1F" w:rsidRPr="00765CCF" w:rsidRDefault="008C3B1F" w:rsidP="00765CCF">
            <w:pPr>
              <w:rPr>
                <w:szCs w:val="28"/>
              </w:rPr>
            </w:pPr>
          </w:p>
          <w:p w14:paraId="5DC8A562" w14:textId="77777777" w:rsidR="008C3B1F" w:rsidRPr="00765CCF" w:rsidRDefault="008C3B1F" w:rsidP="00765CCF">
            <w:pPr>
              <w:rPr>
                <w:szCs w:val="28"/>
              </w:rPr>
            </w:pPr>
          </w:p>
          <w:p w14:paraId="757D7EDC" w14:textId="77777777" w:rsidR="008C3B1F" w:rsidRPr="00765CCF" w:rsidRDefault="008C3B1F" w:rsidP="00765CCF">
            <w:pPr>
              <w:rPr>
                <w:szCs w:val="28"/>
              </w:rPr>
            </w:pPr>
          </w:p>
          <w:p w14:paraId="6A78AB17" w14:textId="77777777" w:rsidR="008C3B1F" w:rsidRPr="00765CCF" w:rsidRDefault="008C3B1F" w:rsidP="00765CCF">
            <w:pPr>
              <w:rPr>
                <w:szCs w:val="28"/>
              </w:rPr>
            </w:pPr>
          </w:p>
          <w:p w14:paraId="32488439" w14:textId="77777777" w:rsidR="008C3B1F" w:rsidRPr="00765CCF" w:rsidRDefault="008C3B1F" w:rsidP="00765CCF">
            <w:pPr>
              <w:rPr>
                <w:szCs w:val="28"/>
              </w:rPr>
            </w:pPr>
          </w:p>
          <w:p w14:paraId="230543A5" w14:textId="77777777" w:rsidR="008C3B1F" w:rsidRPr="00765CCF" w:rsidRDefault="008C3B1F" w:rsidP="00765CCF">
            <w:pPr>
              <w:rPr>
                <w:szCs w:val="28"/>
              </w:rPr>
            </w:pPr>
          </w:p>
          <w:p w14:paraId="1C00C89E" w14:textId="77777777" w:rsidR="008C3B1F" w:rsidRPr="00765CCF" w:rsidRDefault="008C3B1F" w:rsidP="00765CCF">
            <w:pPr>
              <w:rPr>
                <w:szCs w:val="28"/>
              </w:rPr>
            </w:pPr>
          </w:p>
          <w:p w14:paraId="651D074C" w14:textId="77777777" w:rsidR="008C3B1F" w:rsidRPr="00765CCF" w:rsidRDefault="008C3B1F" w:rsidP="00765CCF">
            <w:pPr>
              <w:rPr>
                <w:szCs w:val="28"/>
              </w:rPr>
            </w:pPr>
          </w:p>
          <w:p w14:paraId="25ADEDC4" w14:textId="77777777" w:rsidR="008C3B1F" w:rsidRPr="00765CCF" w:rsidRDefault="008C3B1F" w:rsidP="00765CCF">
            <w:pPr>
              <w:rPr>
                <w:szCs w:val="28"/>
              </w:rPr>
            </w:pPr>
          </w:p>
          <w:p w14:paraId="1C87350C" w14:textId="77777777" w:rsidR="008C3B1F" w:rsidRPr="00765CCF" w:rsidRDefault="008C3B1F" w:rsidP="00765CCF">
            <w:pPr>
              <w:rPr>
                <w:szCs w:val="28"/>
              </w:rPr>
            </w:pPr>
          </w:p>
          <w:p w14:paraId="0A0AD3B8" w14:textId="77777777" w:rsidR="008C3B1F" w:rsidRPr="00765CCF" w:rsidRDefault="008C3B1F" w:rsidP="00765CCF">
            <w:pPr>
              <w:rPr>
                <w:szCs w:val="28"/>
              </w:rPr>
            </w:pPr>
          </w:p>
          <w:p w14:paraId="5C6902D3" w14:textId="77777777" w:rsidR="008C3B1F" w:rsidRPr="00765CCF" w:rsidRDefault="008C3B1F" w:rsidP="00765CCF">
            <w:pPr>
              <w:rPr>
                <w:szCs w:val="28"/>
              </w:rPr>
            </w:pPr>
          </w:p>
          <w:p w14:paraId="439E2F58" w14:textId="77777777" w:rsidR="008C3B1F" w:rsidRPr="00765CCF" w:rsidRDefault="008C3B1F" w:rsidP="00765CCF">
            <w:pPr>
              <w:ind w:firstLine="720"/>
              <w:rPr>
                <w:szCs w:val="28"/>
              </w:rPr>
            </w:pPr>
            <w:r w:rsidRPr="00765CCF">
              <w:rPr>
                <w:szCs w:val="28"/>
              </w:rPr>
              <w:t>Đường cao</w:t>
            </w:r>
          </w:p>
          <w:p w14:paraId="268B22E1" w14:textId="77777777" w:rsidR="008C3B1F" w:rsidRPr="00765CCF" w:rsidRDefault="008C3B1F" w:rsidP="00765CCF">
            <w:pPr>
              <w:rPr>
                <w:szCs w:val="28"/>
              </w:rPr>
            </w:pPr>
          </w:p>
          <w:p w14:paraId="42C5D865" w14:textId="77777777" w:rsidR="008C3B1F" w:rsidRPr="00765CCF" w:rsidRDefault="008C3B1F" w:rsidP="00765CCF">
            <w:pPr>
              <w:rPr>
                <w:szCs w:val="28"/>
              </w:rPr>
            </w:pPr>
          </w:p>
          <w:p w14:paraId="3B0B7F8C" w14:textId="77777777" w:rsidR="008C3B1F" w:rsidRPr="00765CCF" w:rsidRDefault="008C3B1F" w:rsidP="00765CCF">
            <w:pPr>
              <w:ind w:firstLine="720"/>
              <w:rPr>
                <w:rFonts w:ascii="Arial" w:hAnsi="Arial" w:cs="Arial"/>
                <w:szCs w:val="28"/>
              </w:rPr>
            </w:pPr>
            <w:r w:rsidRPr="00765CCF">
              <w:rPr>
                <w:szCs w:val="28"/>
              </w:rPr>
              <w:t>Trực tâm</w:t>
            </w:r>
          </w:p>
        </w:tc>
        <w:tc>
          <w:tcPr>
            <w:tcW w:w="3741" w:type="dxa"/>
            <w:shd w:val="clear" w:color="auto" w:fill="auto"/>
          </w:tcPr>
          <w:p w14:paraId="4328E411" w14:textId="77777777" w:rsidR="008C3B1F" w:rsidRPr="00765CCF" w:rsidRDefault="008C3B1F" w:rsidP="00765CCF">
            <w:pPr>
              <w:spacing w:line="360" w:lineRule="auto"/>
              <w:jc w:val="both"/>
              <w:rPr>
                <w:szCs w:val="28"/>
              </w:rPr>
            </w:pPr>
            <w:r w:rsidRPr="00765CCF">
              <w:rPr>
                <w:b/>
                <w:szCs w:val="28"/>
                <w:u w:val="single"/>
              </w:rPr>
              <w:lastRenderedPageBreak/>
              <w:t>1. Bài 59/ 83/</w:t>
            </w:r>
          </w:p>
          <w:p w14:paraId="12C24196" w14:textId="58C82F4A" w:rsidR="008C3B1F" w:rsidRPr="00765CCF" w:rsidRDefault="008C3B1F" w:rsidP="00765CCF">
            <w:pPr>
              <w:spacing w:line="360" w:lineRule="auto"/>
              <w:jc w:val="both"/>
              <w:rPr>
                <w:szCs w:val="28"/>
              </w:rPr>
            </w:pPr>
            <w:r w:rsidRPr="00765CCF">
              <w:rPr>
                <w:szCs w:val="28"/>
              </w:rPr>
              <w:t xml:space="preserve">       </w:t>
            </w:r>
            <w:r w:rsidR="00F95260" w:rsidRPr="00765CCF">
              <w:rPr>
                <w:noProof/>
                <w:szCs w:val="28"/>
              </w:rPr>
              <w:drawing>
                <wp:inline distT="0" distB="0" distL="0" distR="0" wp14:anchorId="54489C5F" wp14:editId="4644CF0E">
                  <wp:extent cx="2019300" cy="1609725"/>
                  <wp:effectExtent l="0" t="0" r="0" b="0"/>
                  <wp:docPr id="18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01">
                            <a:extLst>
                              <a:ext uri="{28A0092B-C50C-407E-A947-70E740481C1C}">
                                <a14:useLocalDpi xmlns:a14="http://schemas.microsoft.com/office/drawing/2010/main" val="0"/>
                              </a:ext>
                            </a:extLst>
                          </a:blip>
                          <a:srcRect/>
                          <a:stretch>
                            <a:fillRect/>
                          </a:stretch>
                        </pic:blipFill>
                        <pic:spPr bwMode="auto">
                          <a:xfrm>
                            <a:off x="0" y="0"/>
                            <a:ext cx="2019300" cy="1609725"/>
                          </a:xfrm>
                          <a:prstGeom prst="rect">
                            <a:avLst/>
                          </a:prstGeom>
                          <a:noFill/>
                          <a:ln>
                            <a:noFill/>
                          </a:ln>
                        </pic:spPr>
                      </pic:pic>
                    </a:graphicData>
                  </a:graphic>
                </wp:inline>
              </w:drawing>
            </w:r>
          </w:p>
          <w:tbl>
            <w:tblPr>
              <w:tblW w:w="0" w:type="auto"/>
              <w:tblBorders>
                <w:insideH w:val="single" w:sz="4" w:space="0" w:color="auto"/>
                <w:insideV w:val="single" w:sz="4" w:space="0" w:color="auto"/>
              </w:tblBorders>
              <w:tblLook w:val="0000" w:firstRow="0" w:lastRow="0" w:firstColumn="0" w:lastColumn="0" w:noHBand="0" w:noVBand="0"/>
            </w:tblPr>
            <w:tblGrid>
              <w:gridCol w:w="654"/>
              <w:gridCol w:w="2871"/>
            </w:tblGrid>
            <w:tr w:rsidR="008C3B1F" w:rsidRPr="00991645" w14:paraId="3FB32228" w14:textId="77777777" w:rsidTr="00765CCF">
              <w:tc>
                <w:tcPr>
                  <w:tcW w:w="731" w:type="dxa"/>
                  <w:vAlign w:val="center"/>
                </w:tcPr>
                <w:p w14:paraId="415AD010" w14:textId="77777777" w:rsidR="008C3B1F" w:rsidRPr="00991645" w:rsidRDefault="008C3B1F" w:rsidP="00765CCF">
                  <w:pPr>
                    <w:spacing w:line="360" w:lineRule="auto"/>
                    <w:jc w:val="both"/>
                    <w:rPr>
                      <w:szCs w:val="28"/>
                    </w:rPr>
                  </w:pPr>
                  <w:r w:rsidRPr="00991645">
                    <w:rPr>
                      <w:szCs w:val="28"/>
                    </w:rPr>
                    <w:t>GT</w:t>
                  </w:r>
                </w:p>
              </w:tc>
              <w:tc>
                <w:tcPr>
                  <w:tcW w:w="4579" w:type="dxa"/>
                </w:tcPr>
                <w:p w14:paraId="53ECD4F8" w14:textId="77777777" w:rsidR="008C3B1F" w:rsidRPr="00991645" w:rsidRDefault="008C3B1F" w:rsidP="00765CCF">
                  <w:pPr>
                    <w:spacing w:line="360" w:lineRule="auto"/>
                    <w:jc w:val="both"/>
                    <w:rPr>
                      <w:szCs w:val="28"/>
                    </w:rPr>
                  </w:pPr>
                  <w:r w:rsidRPr="00991645">
                    <w:rPr>
                      <w:position w:val="-4"/>
                      <w:szCs w:val="28"/>
                    </w:rPr>
                    <w:object w:dxaOrig="240" w:dyaOrig="260" w14:anchorId="00A3BD8F">
                      <v:shape id="_x0000_i2846" type="#_x0000_t75" style="width:12pt;height:12.75pt" o:ole="">
                        <v:imagedata r:id="rId2364" o:title=""/>
                      </v:shape>
                      <o:OLEObject Type="Embed" ProgID="Equation.DSMT4" ShapeID="_x0000_i2846" DrawAspect="Content" ObjectID="_1664270845" r:id="rId2402"/>
                    </w:object>
                  </w:r>
                  <w:r w:rsidRPr="00991645">
                    <w:rPr>
                      <w:szCs w:val="28"/>
                    </w:rPr>
                    <w:t xml:space="preserve">LMN, MQ </w:t>
                  </w:r>
                  <w:r w:rsidRPr="00991645">
                    <w:rPr>
                      <w:position w:val="-4"/>
                      <w:szCs w:val="28"/>
                    </w:rPr>
                    <w:object w:dxaOrig="240" w:dyaOrig="260" w14:anchorId="24ABD0A5">
                      <v:shape id="_x0000_i2847" type="#_x0000_t75" style="width:12pt;height:12.75pt" o:ole="">
                        <v:imagedata r:id="rId1026" o:title=""/>
                      </v:shape>
                      <o:OLEObject Type="Embed" ProgID="Equation.DSMT4" ShapeID="_x0000_i2847" DrawAspect="Content" ObjectID="_1664270846" r:id="rId2403"/>
                    </w:object>
                  </w:r>
                  <w:r w:rsidRPr="00991645">
                    <w:rPr>
                      <w:szCs w:val="28"/>
                    </w:rPr>
                    <w:t xml:space="preserve"> NL, LP </w:t>
                  </w:r>
                  <w:r w:rsidRPr="00991645">
                    <w:rPr>
                      <w:position w:val="-4"/>
                      <w:szCs w:val="28"/>
                    </w:rPr>
                    <w:object w:dxaOrig="240" w:dyaOrig="260" w14:anchorId="6E701E89">
                      <v:shape id="_x0000_i2848" type="#_x0000_t75" style="width:12pt;height:12.75pt" o:ole="">
                        <v:imagedata r:id="rId1026" o:title=""/>
                      </v:shape>
                      <o:OLEObject Type="Embed" ProgID="Equation.DSMT4" ShapeID="_x0000_i2848" DrawAspect="Content" ObjectID="_1664270847" r:id="rId2404"/>
                    </w:object>
                  </w:r>
                  <w:r w:rsidRPr="00991645">
                    <w:rPr>
                      <w:szCs w:val="28"/>
                    </w:rPr>
                    <w:t xml:space="preserve"> ML</w:t>
                  </w:r>
                </w:p>
              </w:tc>
            </w:tr>
            <w:tr w:rsidR="008C3B1F" w:rsidRPr="00991645" w14:paraId="16F564F8" w14:textId="77777777" w:rsidTr="00765CCF">
              <w:tc>
                <w:tcPr>
                  <w:tcW w:w="731" w:type="dxa"/>
                  <w:vAlign w:val="center"/>
                </w:tcPr>
                <w:p w14:paraId="5632403B" w14:textId="77777777" w:rsidR="008C3B1F" w:rsidRPr="00991645" w:rsidRDefault="008C3B1F" w:rsidP="00765CCF">
                  <w:pPr>
                    <w:spacing w:line="360" w:lineRule="auto"/>
                    <w:jc w:val="both"/>
                    <w:rPr>
                      <w:szCs w:val="28"/>
                    </w:rPr>
                  </w:pPr>
                  <w:r w:rsidRPr="00991645">
                    <w:rPr>
                      <w:szCs w:val="28"/>
                    </w:rPr>
                    <w:lastRenderedPageBreak/>
                    <w:t>KL</w:t>
                  </w:r>
                </w:p>
              </w:tc>
              <w:tc>
                <w:tcPr>
                  <w:tcW w:w="4579" w:type="dxa"/>
                </w:tcPr>
                <w:p w14:paraId="60D70042" w14:textId="77777777" w:rsidR="008C3B1F" w:rsidRPr="00991645" w:rsidRDefault="008C3B1F" w:rsidP="00765CCF">
                  <w:pPr>
                    <w:spacing w:line="360" w:lineRule="auto"/>
                    <w:jc w:val="both"/>
                    <w:rPr>
                      <w:szCs w:val="28"/>
                    </w:rPr>
                  </w:pPr>
                  <w:r w:rsidRPr="00991645">
                    <w:rPr>
                      <w:szCs w:val="28"/>
                    </w:rPr>
                    <w:t xml:space="preserve">a) NS </w:t>
                  </w:r>
                  <w:r w:rsidRPr="00991645">
                    <w:rPr>
                      <w:position w:val="-4"/>
                      <w:szCs w:val="28"/>
                    </w:rPr>
                    <w:object w:dxaOrig="240" w:dyaOrig="260" w14:anchorId="5E5055E2">
                      <v:shape id="_x0000_i2849" type="#_x0000_t75" style="width:12pt;height:12.75pt" o:ole="">
                        <v:imagedata r:id="rId1026" o:title=""/>
                      </v:shape>
                      <o:OLEObject Type="Embed" ProgID="Equation.DSMT4" ShapeID="_x0000_i2849" DrawAspect="Content" ObjectID="_1664270848" r:id="rId2405"/>
                    </w:object>
                  </w:r>
                  <w:r w:rsidRPr="00991645">
                    <w:rPr>
                      <w:szCs w:val="28"/>
                    </w:rPr>
                    <w:t xml:space="preserve"> ML</w:t>
                  </w:r>
                </w:p>
                <w:p w14:paraId="3331C23D" w14:textId="77777777" w:rsidR="008C3B1F" w:rsidRPr="00991645" w:rsidRDefault="008C3B1F" w:rsidP="00765CCF">
                  <w:pPr>
                    <w:spacing w:line="360" w:lineRule="auto"/>
                    <w:jc w:val="both"/>
                    <w:rPr>
                      <w:szCs w:val="28"/>
                    </w:rPr>
                  </w:pPr>
                  <w:r w:rsidRPr="00991645">
                    <w:rPr>
                      <w:szCs w:val="28"/>
                    </w:rPr>
                    <w:t xml:space="preserve">b) Với </w:t>
                  </w:r>
                  <w:r w:rsidRPr="00991645">
                    <w:rPr>
                      <w:position w:val="-4"/>
                      <w:szCs w:val="28"/>
                    </w:rPr>
                    <w:object w:dxaOrig="1240" w:dyaOrig="360" w14:anchorId="4AFB94BF">
                      <v:shape id="_x0000_i2850" type="#_x0000_t75" style="width:62.25pt;height:18pt" o:ole="">
                        <v:imagedata r:id="rId2406" o:title=""/>
                      </v:shape>
                      <o:OLEObject Type="Embed" ProgID="Equation.DSMT4" ShapeID="_x0000_i2850" DrawAspect="Content" ObjectID="_1664270849" r:id="rId2407"/>
                    </w:object>
                  </w:r>
                  <w:r w:rsidRPr="00991645">
                    <w:rPr>
                      <w:szCs w:val="28"/>
                    </w:rPr>
                    <w:t>. Tính góc MSP và góc PSQ.</w:t>
                  </w:r>
                </w:p>
              </w:tc>
            </w:tr>
          </w:tbl>
          <w:p w14:paraId="5F2F4A85" w14:textId="77777777" w:rsidR="008C3B1F" w:rsidRPr="00765CCF" w:rsidRDefault="008C3B1F" w:rsidP="00765CCF">
            <w:pPr>
              <w:spacing w:line="360" w:lineRule="auto"/>
              <w:jc w:val="center"/>
              <w:rPr>
                <w:szCs w:val="28"/>
              </w:rPr>
            </w:pPr>
            <w:r w:rsidRPr="00765CCF">
              <w:rPr>
                <w:szCs w:val="28"/>
                <w:u w:val="single"/>
              </w:rPr>
              <w:t>Bài làm</w:t>
            </w:r>
            <w:r w:rsidRPr="00765CCF">
              <w:rPr>
                <w:szCs w:val="28"/>
              </w:rPr>
              <w:t>:</w:t>
            </w:r>
          </w:p>
          <w:p w14:paraId="344AB4A5" w14:textId="77777777" w:rsidR="008C3B1F" w:rsidRPr="00765CCF" w:rsidRDefault="008C3B1F" w:rsidP="00765CCF">
            <w:pPr>
              <w:spacing w:line="360" w:lineRule="auto"/>
              <w:jc w:val="both"/>
              <w:rPr>
                <w:szCs w:val="28"/>
              </w:rPr>
            </w:pPr>
            <w:r w:rsidRPr="00765CCF">
              <w:rPr>
                <w:szCs w:val="28"/>
              </w:rPr>
              <w:t xml:space="preserve">a) Vì MQ </w:t>
            </w:r>
            <w:r w:rsidRPr="00765CCF">
              <w:rPr>
                <w:position w:val="-4"/>
                <w:szCs w:val="28"/>
              </w:rPr>
              <w:object w:dxaOrig="240" w:dyaOrig="260" w14:anchorId="30862E77">
                <v:shape id="_x0000_i2851" type="#_x0000_t75" style="width:12pt;height:12.75pt" o:ole="">
                  <v:imagedata r:id="rId1026" o:title=""/>
                </v:shape>
                <o:OLEObject Type="Embed" ProgID="Equation.DSMT4" ShapeID="_x0000_i2851" DrawAspect="Content" ObjectID="_1664270850" r:id="rId2408"/>
              </w:object>
            </w:r>
            <w:r w:rsidRPr="00765CCF">
              <w:rPr>
                <w:szCs w:val="28"/>
              </w:rPr>
              <w:t xml:space="preserve"> LN, </w:t>
            </w:r>
            <w:smartTag w:uri="urn:schemas-microsoft-com:office:smarttags" w:element="City">
              <w:r w:rsidRPr="00765CCF">
                <w:rPr>
                  <w:szCs w:val="28"/>
                </w:rPr>
                <w:t>LP</w:t>
              </w:r>
            </w:smartTag>
            <w:r w:rsidRPr="00765CCF">
              <w:rPr>
                <w:szCs w:val="28"/>
              </w:rPr>
              <w:t xml:space="preserve"> </w:t>
            </w:r>
            <w:r w:rsidRPr="00765CCF">
              <w:rPr>
                <w:position w:val="-4"/>
                <w:szCs w:val="28"/>
              </w:rPr>
              <w:object w:dxaOrig="240" w:dyaOrig="260" w14:anchorId="26B16539">
                <v:shape id="_x0000_i2852" type="#_x0000_t75" style="width:12pt;height:12.75pt" o:ole="">
                  <v:imagedata r:id="rId1026" o:title=""/>
                </v:shape>
                <o:OLEObject Type="Embed" ProgID="Equation.DSMT4" ShapeID="_x0000_i2852" DrawAspect="Content" ObjectID="_1664270851" r:id="rId2409"/>
              </w:object>
            </w:r>
            <w:r w:rsidRPr="00765CCF">
              <w:rPr>
                <w:szCs w:val="28"/>
              </w:rPr>
              <w:t xml:space="preserve"> </w:t>
            </w:r>
            <w:smartTag w:uri="urn:schemas-microsoft-com:office:smarttags" w:element="State">
              <w:r w:rsidRPr="00765CCF">
                <w:rPr>
                  <w:szCs w:val="28"/>
                </w:rPr>
                <w:t>MN</w:t>
              </w:r>
            </w:smartTag>
            <w:r w:rsidRPr="00765CCF">
              <w:rPr>
                <w:szCs w:val="28"/>
              </w:rPr>
              <w:t xml:space="preserve"> </w:t>
            </w:r>
            <w:r w:rsidRPr="00765CCF">
              <w:rPr>
                <w:bCs/>
                <w:position w:val="-6"/>
                <w:szCs w:val="28"/>
              </w:rPr>
              <w:object w:dxaOrig="320" w:dyaOrig="240" w14:anchorId="7E84F4F3">
                <v:shape id="_x0000_i2853" type="#_x0000_t75" style="width:15.75pt;height:12pt" o:ole="">
                  <v:imagedata r:id="rId1033" o:title=""/>
                </v:shape>
                <o:OLEObject Type="Embed" ProgID="Equation.DSMT4" ShapeID="_x0000_i2853" DrawAspect="Content" ObjectID="_1664270852" r:id="rId2410"/>
              </w:object>
            </w:r>
            <w:r w:rsidRPr="00765CCF">
              <w:rPr>
                <w:szCs w:val="28"/>
              </w:rPr>
              <w:t xml:space="preserve"> S là trực tâm của </w:t>
            </w:r>
            <w:r w:rsidRPr="00765CCF">
              <w:rPr>
                <w:position w:val="-4"/>
                <w:szCs w:val="28"/>
              </w:rPr>
              <w:object w:dxaOrig="240" w:dyaOrig="260" w14:anchorId="4DB605CA">
                <v:shape id="_x0000_i2854" type="#_x0000_t75" style="width:12pt;height:12.75pt" o:ole="">
                  <v:imagedata r:id="rId2364" o:title=""/>
                </v:shape>
                <o:OLEObject Type="Embed" ProgID="Equation.DSMT4" ShapeID="_x0000_i2854" DrawAspect="Content" ObjectID="_1664270853" r:id="rId2411"/>
              </w:object>
            </w:r>
            <w:r w:rsidRPr="00765CCF">
              <w:rPr>
                <w:szCs w:val="28"/>
              </w:rPr>
              <w:t xml:space="preserve">LMN </w:t>
            </w:r>
            <w:r w:rsidRPr="00765CCF">
              <w:rPr>
                <w:bCs/>
                <w:position w:val="-6"/>
                <w:szCs w:val="28"/>
              </w:rPr>
              <w:object w:dxaOrig="320" w:dyaOrig="240" w14:anchorId="5B08E56E">
                <v:shape id="_x0000_i2855" type="#_x0000_t75" style="width:15.75pt;height:12pt" o:ole="">
                  <v:imagedata r:id="rId1033" o:title=""/>
                </v:shape>
                <o:OLEObject Type="Embed" ProgID="Equation.DSMT4" ShapeID="_x0000_i2855" DrawAspect="Content" ObjectID="_1664270854" r:id="rId2412"/>
              </w:object>
            </w:r>
            <w:r w:rsidRPr="00765CCF">
              <w:rPr>
                <w:szCs w:val="28"/>
              </w:rPr>
              <w:t xml:space="preserve"> NS </w:t>
            </w:r>
            <w:r w:rsidRPr="00765CCF">
              <w:rPr>
                <w:position w:val="-4"/>
                <w:szCs w:val="28"/>
              </w:rPr>
              <w:object w:dxaOrig="240" w:dyaOrig="260" w14:anchorId="7F569F00">
                <v:shape id="_x0000_i2856" type="#_x0000_t75" style="width:12pt;height:12.75pt" o:ole="">
                  <v:imagedata r:id="rId1026" o:title=""/>
                </v:shape>
                <o:OLEObject Type="Embed" ProgID="Equation.DSMT4" ShapeID="_x0000_i2856" DrawAspect="Content" ObjectID="_1664270855" r:id="rId2413"/>
              </w:object>
            </w:r>
            <w:r w:rsidRPr="00765CCF">
              <w:rPr>
                <w:szCs w:val="28"/>
              </w:rPr>
              <w:t xml:space="preserve"> ML</w:t>
            </w:r>
          </w:p>
          <w:p w14:paraId="31010019" w14:textId="77777777" w:rsidR="008C3B1F" w:rsidRPr="00765CCF" w:rsidRDefault="008C3B1F" w:rsidP="00765CCF">
            <w:pPr>
              <w:spacing w:line="360" w:lineRule="auto"/>
              <w:jc w:val="both"/>
              <w:rPr>
                <w:szCs w:val="28"/>
              </w:rPr>
            </w:pPr>
            <w:r w:rsidRPr="00765CCF">
              <w:rPr>
                <w:szCs w:val="28"/>
              </w:rPr>
              <w:t xml:space="preserve">b) Xét </w:t>
            </w:r>
            <w:r w:rsidRPr="00765CCF">
              <w:rPr>
                <w:position w:val="-4"/>
                <w:szCs w:val="28"/>
              </w:rPr>
              <w:object w:dxaOrig="240" w:dyaOrig="260" w14:anchorId="391EAE5F">
                <v:shape id="_x0000_i2857" type="#_x0000_t75" style="width:12pt;height:12.75pt" o:ole="">
                  <v:imagedata r:id="rId2364" o:title=""/>
                </v:shape>
                <o:OLEObject Type="Embed" ProgID="Equation.DSMT4" ShapeID="_x0000_i2857" DrawAspect="Content" ObjectID="_1664270856" r:id="rId2414"/>
              </w:object>
            </w:r>
            <w:r w:rsidRPr="00765CCF">
              <w:rPr>
                <w:szCs w:val="28"/>
              </w:rPr>
              <w:t xml:space="preserve">MQL có: </w:t>
            </w:r>
          </w:p>
          <w:p w14:paraId="0E6D96FA" w14:textId="77777777" w:rsidR="008C3B1F" w:rsidRPr="00765CCF" w:rsidRDefault="008C3B1F" w:rsidP="00765CCF">
            <w:pPr>
              <w:spacing w:line="360" w:lineRule="auto"/>
              <w:ind w:left="720"/>
              <w:jc w:val="both"/>
              <w:rPr>
                <w:szCs w:val="28"/>
              </w:rPr>
            </w:pPr>
            <w:r w:rsidRPr="00765CCF">
              <w:rPr>
                <w:position w:val="-52"/>
                <w:szCs w:val="28"/>
              </w:rPr>
              <w:object w:dxaOrig="2020" w:dyaOrig="1300" w14:anchorId="69145796">
                <v:shape id="_x0000_i2858" type="#_x0000_t75" style="width:101.25pt;height:65.25pt" o:ole="">
                  <v:imagedata r:id="rId2415" o:title=""/>
                </v:shape>
                <o:OLEObject Type="Embed" ProgID="Equation.DSMT4" ShapeID="_x0000_i2858" DrawAspect="Content" ObjectID="_1664270857" r:id="rId2416"/>
              </w:object>
            </w:r>
          </w:p>
          <w:p w14:paraId="1D45AAC5" w14:textId="77777777" w:rsidR="008C3B1F" w:rsidRPr="00765CCF" w:rsidRDefault="008C3B1F" w:rsidP="00765CCF">
            <w:pPr>
              <w:spacing w:line="360" w:lineRule="auto"/>
              <w:jc w:val="both"/>
              <w:rPr>
                <w:szCs w:val="28"/>
              </w:rPr>
            </w:pPr>
            <w:r w:rsidRPr="00765CCF">
              <w:rPr>
                <w:szCs w:val="28"/>
              </w:rPr>
              <w:t xml:space="preserve">. Xét </w:t>
            </w:r>
            <w:r w:rsidRPr="00765CCF">
              <w:rPr>
                <w:position w:val="-4"/>
                <w:szCs w:val="28"/>
              </w:rPr>
              <w:object w:dxaOrig="240" w:dyaOrig="260" w14:anchorId="4C7116F8">
                <v:shape id="_x0000_i2859" type="#_x0000_t75" style="width:12pt;height:12.75pt" o:ole="">
                  <v:imagedata r:id="rId2364" o:title=""/>
                </v:shape>
                <o:OLEObject Type="Embed" ProgID="Equation.DSMT4" ShapeID="_x0000_i2859" DrawAspect="Content" ObjectID="_1664270858" r:id="rId2417"/>
              </w:object>
            </w:r>
            <w:r w:rsidRPr="00765CCF">
              <w:rPr>
                <w:szCs w:val="28"/>
              </w:rPr>
              <w:t>MSP có:</w:t>
            </w:r>
          </w:p>
          <w:p w14:paraId="14B51904" w14:textId="77777777" w:rsidR="008C3B1F" w:rsidRPr="00765CCF" w:rsidRDefault="008C3B1F" w:rsidP="00765CCF">
            <w:pPr>
              <w:spacing w:line="360" w:lineRule="auto"/>
              <w:ind w:left="720"/>
              <w:jc w:val="both"/>
              <w:rPr>
                <w:szCs w:val="28"/>
              </w:rPr>
            </w:pPr>
            <w:r w:rsidRPr="00765CCF">
              <w:rPr>
                <w:position w:val="-52"/>
                <w:szCs w:val="28"/>
              </w:rPr>
              <w:object w:dxaOrig="2120" w:dyaOrig="1300" w14:anchorId="298AFD24">
                <v:shape id="_x0000_i2860" type="#_x0000_t75" style="width:105.75pt;height:65.25pt" o:ole="">
                  <v:imagedata r:id="rId2418" o:title=""/>
                </v:shape>
                <o:OLEObject Type="Embed" ProgID="Equation.DSMT4" ShapeID="_x0000_i2860" DrawAspect="Content" ObjectID="_1664270859" r:id="rId2419"/>
              </w:object>
            </w:r>
          </w:p>
          <w:p w14:paraId="028D72F1" w14:textId="77777777" w:rsidR="008C3B1F" w:rsidRPr="00765CCF" w:rsidRDefault="008C3B1F" w:rsidP="00765CCF">
            <w:pPr>
              <w:spacing w:line="360" w:lineRule="auto"/>
              <w:jc w:val="both"/>
              <w:rPr>
                <w:szCs w:val="28"/>
              </w:rPr>
            </w:pPr>
            <w:r w:rsidRPr="00765CCF">
              <w:rPr>
                <w:szCs w:val="28"/>
              </w:rPr>
              <w:t xml:space="preserve">. Vì </w:t>
            </w:r>
            <w:r w:rsidRPr="00765CCF">
              <w:rPr>
                <w:position w:val="-6"/>
                <w:szCs w:val="28"/>
              </w:rPr>
              <w:object w:dxaOrig="2240" w:dyaOrig="380" w14:anchorId="541E07C6">
                <v:shape id="_x0000_i2861" type="#_x0000_t75" style="width:111.75pt;height:18.75pt" o:ole="">
                  <v:imagedata r:id="rId2420" o:title=""/>
                </v:shape>
                <o:OLEObject Type="Embed" ProgID="Equation.DSMT4" ShapeID="_x0000_i2861" DrawAspect="Content" ObjectID="_1664270860" r:id="rId2421"/>
              </w:object>
            </w:r>
          </w:p>
          <w:p w14:paraId="077F3BC8" w14:textId="77777777" w:rsidR="008C3B1F" w:rsidRPr="00765CCF" w:rsidRDefault="008C3B1F" w:rsidP="00765CCF">
            <w:pPr>
              <w:spacing w:line="360" w:lineRule="auto"/>
              <w:rPr>
                <w:szCs w:val="28"/>
              </w:rPr>
            </w:pPr>
            <w:r w:rsidRPr="00765CCF">
              <w:rPr>
                <w:position w:val="-36"/>
                <w:szCs w:val="28"/>
              </w:rPr>
              <w:object w:dxaOrig="2380" w:dyaOrig="859" w14:anchorId="1F1D0B87">
                <v:shape id="_x0000_i2862" type="#_x0000_t75" style="width:119.25pt;height:42.75pt" o:ole="">
                  <v:imagedata r:id="rId2422" o:title=""/>
                </v:shape>
                <o:OLEObject Type="Embed" ProgID="Equation.DSMT4" ShapeID="_x0000_i2862" DrawAspect="Content" ObjectID="_1664270861" r:id="rId2423"/>
              </w:object>
            </w:r>
          </w:p>
        </w:tc>
      </w:tr>
      <w:tr w:rsidR="008C3B1F" w14:paraId="71FF9810" w14:textId="77777777" w:rsidTr="00765CCF">
        <w:tc>
          <w:tcPr>
            <w:tcW w:w="9576" w:type="dxa"/>
            <w:gridSpan w:val="3"/>
            <w:shd w:val="clear" w:color="auto" w:fill="auto"/>
          </w:tcPr>
          <w:p w14:paraId="23474A46" w14:textId="77777777" w:rsidR="008C3B1F" w:rsidRPr="00765CCF" w:rsidRDefault="008C3B1F" w:rsidP="00765CCF">
            <w:pPr>
              <w:pStyle w:val="ListParagraph"/>
              <w:numPr>
                <w:ilvl w:val="0"/>
                <w:numId w:val="51"/>
              </w:numPr>
              <w:spacing w:after="0" w:line="360" w:lineRule="auto"/>
              <w:jc w:val="center"/>
              <w:rPr>
                <w:b/>
                <w:sz w:val="28"/>
                <w:szCs w:val="28"/>
              </w:rPr>
            </w:pPr>
            <w:r w:rsidRPr="00765CCF">
              <w:rPr>
                <w:b/>
                <w:sz w:val="28"/>
                <w:szCs w:val="28"/>
              </w:rPr>
              <w:lastRenderedPageBreak/>
              <w:t>Hoạt động luyện tập(10’)</w:t>
            </w:r>
          </w:p>
          <w:p w14:paraId="00F9190E" w14:textId="77777777" w:rsidR="008C3B1F" w:rsidRPr="00765CCF" w:rsidRDefault="008C3B1F" w:rsidP="00765CCF">
            <w:pPr>
              <w:tabs>
                <w:tab w:val="center" w:pos="4320"/>
                <w:tab w:val="right" w:pos="8640"/>
              </w:tabs>
              <w:spacing w:line="360" w:lineRule="auto"/>
              <w:jc w:val="both"/>
              <w:rPr>
                <w:szCs w:val="28"/>
              </w:rPr>
            </w:pPr>
            <w:r w:rsidRPr="00765CCF">
              <w:rPr>
                <w:szCs w:val="28"/>
              </w:rPr>
              <w:t>Mục tiêu: HS vận dụng tốt tính chất ba đường cao của tam giác vào làm bài tập liên quan.</w:t>
            </w:r>
          </w:p>
          <w:p w14:paraId="6F42D559" w14:textId="77777777" w:rsidR="008C3B1F" w:rsidRPr="00765CCF" w:rsidRDefault="008C3B1F" w:rsidP="00765CCF">
            <w:pPr>
              <w:spacing w:line="360" w:lineRule="auto"/>
              <w:jc w:val="both"/>
              <w:rPr>
                <w:b/>
                <w:szCs w:val="28"/>
                <w:u w:val="single"/>
              </w:rPr>
            </w:pPr>
            <w:r w:rsidRPr="00765CCF">
              <w:rPr>
                <w:szCs w:val="28"/>
              </w:rPr>
              <w:t>Phương pháp: vấn đáp, hoạt động cá nhân</w:t>
            </w:r>
          </w:p>
        </w:tc>
      </w:tr>
      <w:tr w:rsidR="008C3B1F" w14:paraId="591F104B" w14:textId="77777777" w:rsidTr="00765CCF">
        <w:tc>
          <w:tcPr>
            <w:tcW w:w="2859" w:type="dxa"/>
            <w:shd w:val="clear" w:color="auto" w:fill="auto"/>
          </w:tcPr>
          <w:p w14:paraId="7579965F" w14:textId="77777777" w:rsidR="008C3B1F" w:rsidRPr="00765CCF" w:rsidRDefault="008C3B1F" w:rsidP="00765CCF">
            <w:pPr>
              <w:spacing w:line="360" w:lineRule="auto"/>
              <w:jc w:val="both"/>
              <w:rPr>
                <w:szCs w:val="28"/>
              </w:rPr>
            </w:pPr>
            <w:r w:rsidRPr="00765CCF">
              <w:rPr>
                <w:szCs w:val="28"/>
              </w:rPr>
              <w:t>- Yêu cầu học sinh làm bài tập 61</w:t>
            </w:r>
          </w:p>
          <w:p w14:paraId="548A9E64" w14:textId="77777777" w:rsidR="008C3B1F" w:rsidRPr="00765CCF" w:rsidRDefault="008C3B1F" w:rsidP="00765CCF">
            <w:pPr>
              <w:spacing w:line="360" w:lineRule="auto"/>
              <w:jc w:val="both"/>
              <w:rPr>
                <w:szCs w:val="28"/>
              </w:rPr>
            </w:pPr>
            <w:r w:rsidRPr="00765CCF">
              <w:rPr>
                <w:szCs w:val="28"/>
              </w:rPr>
              <w:t>? Cách xác định trực tâm của tam giác.</w:t>
            </w:r>
          </w:p>
          <w:p w14:paraId="64EB411C" w14:textId="77777777" w:rsidR="008C3B1F" w:rsidRPr="00765CCF" w:rsidRDefault="008C3B1F" w:rsidP="00765CCF">
            <w:pPr>
              <w:spacing w:line="360" w:lineRule="auto"/>
              <w:jc w:val="both"/>
              <w:rPr>
                <w:szCs w:val="28"/>
              </w:rPr>
            </w:pPr>
            <w:r w:rsidRPr="00765CCF">
              <w:rPr>
                <w:szCs w:val="28"/>
              </w:rPr>
              <w:lastRenderedPageBreak/>
              <w:t>- Xác định được giao điểm của 2 đường cao.</w:t>
            </w:r>
          </w:p>
          <w:p w14:paraId="302DC6C2" w14:textId="77777777" w:rsidR="008C3B1F" w:rsidRPr="00765CCF" w:rsidRDefault="008C3B1F" w:rsidP="00765CCF">
            <w:pPr>
              <w:spacing w:line="360" w:lineRule="auto"/>
              <w:jc w:val="both"/>
              <w:rPr>
                <w:szCs w:val="28"/>
              </w:rPr>
            </w:pPr>
          </w:p>
        </w:tc>
        <w:tc>
          <w:tcPr>
            <w:tcW w:w="2976" w:type="dxa"/>
            <w:shd w:val="clear" w:color="auto" w:fill="auto"/>
          </w:tcPr>
          <w:p w14:paraId="672ED66B" w14:textId="77777777" w:rsidR="008C3B1F" w:rsidRPr="00765CCF" w:rsidRDefault="008C3B1F" w:rsidP="00765CCF">
            <w:pPr>
              <w:spacing w:line="360" w:lineRule="auto"/>
              <w:rPr>
                <w:szCs w:val="28"/>
              </w:rPr>
            </w:pPr>
            <w:r w:rsidRPr="00765CCF">
              <w:rPr>
                <w:szCs w:val="28"/>
              </w:rPr>
              <w:lastRenderedPageBreak/>
              <w:t>HSTH</w:t>
            </w:r>
          </w:p>
        </w:tc>
        <w:tc>
          <w:tcPr>
            <w:tcW w:w="3741" w:type="dxa"/>
            <w:shd w:val="clear" w:color="auto" w:fill="auto"/>
          </w:tcPr>
          <w:p w14:paraId="0AE4ADD3" w14:textId="77777777" w:rsidR="008C3B1F" w:rsidRPr="00765CCF" w:rsidRDefault="008C3B1F" w:rsidP="00765CCF">
            <w:pPr>
              <w:spacing w:line="360" w:lineRule="auto"/>
              <w:jc w:val="both"/>
              <w:rPr>
                <w:b/>
                <w:szCs w:val="28"/>
                <w:u w:val="single"/>
              </w:rPr>
            </w:pPr>
            <w:r w:rsidRPr="00765CCF">
              <w:rPr>
                <w:b/>
                <w:szCs w:val="28"/>
                <w:u w:val="single"/>
              </w:rPr>
              <w:t>2. Bài 61/ 83/</w:t>
            </w:r>
          </w:p>
          <w:p w14:paraId="01ED4129" w14:textId="78296DA4" w:rsidR="008C3B1F" w:rsidRPr="00765CCF" w:rsidRDefault="00F95260" w:rsidP="00765CCF">
            <w:pPr>
              <w:spacing w:line="360" w:lineRule="auto"/>
              <w:jc w:val="both"/>
              <w:rPr>
                <w:szCs w:val="28"/>
              </w:rPr>
            </w:pPr>
            <w:r w:rsidRPr="00765CCF">
              <w:rPr>
                <w:noProof/>
                <w:szCs w:val="28"/>
              </w:rPr>
              <w:lastRenderedPageBreak/>
              <w:drawing>
                <wp:inline distT="0" distB="0" distL="0" distR="0" wp14:anchorId="384FF04B" wp14:editId="22F3A5B9">
                  <wp:extent cx="2238375" cy="1762125"/>
                  <wp:effectExtent l="0" t="0" r="0" b="0"/>
                  <wp:docPr id="18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bwMode="auto">
                          <a:xfrm>
                            <a:off x="0" y="0"/>
                            <a:ext cx="2238375" cy="1762125"/>
                          </a:xfrm>
                          <a:prstGeom prst="rect">
                            <a:avLst/>
                          </a:prstGeom>
                          <a:noFill/>
                          <a:ln>
                            <a:noFill/>
                          </a:ln>
                        </pic:spPr>
                      </pic:pic>
                    </a:graphicData>
                  </a:graphic>
                </wp:inline>
              </w:drawing>
            </w:r>
          </w:p>
          <w:p w14:paraId="05E97CA4" w14:textId="77777777" w:rsidR="008C3B1F" w:rsidRPr="00765CCF" w:rsidRDefault="008C3B1F" w:rsidP="00765CCF">
            <w:pPr>
              <w:spacing w:line="360" w:lineRule="auto"/>
              <w:jc w:val="both"/>
              <w:rPr>
                <w:szCs w:val="28"/>
              </w:rPr>
            </w:pPr>
            <w:r w:rsidRPr="00765CCF">
              <w:rPr>
                <w:szCs w:val="28"/>
              </w:rPr>
              <w:t xml:space="preserve">a) HK, BN, CM là ba đường cao của </w:t>
            </w:r>
            <w:r w:rsidRPr="00765CCF">
              <w:rPr>
                <w:position w:val="-4"/>
                <w:szCs w:val="28"/>
              </w:rPr>
              <w:object w:dxaOrig="240" w:dyaOrig="260" w14:anchorId="6DC23433">
                <v:shape id="_x0000_i2864" type="#_x0000_t75" style="width:12pt;height:12.75pt" o:ole="">
                  <v:imagedata r:id="rId2364" o:title=""/>
                </v:shape>
                <o:OLEObject Type="Embed" ProgID="Equation.DSMT4" ShapeID="_x0000_i2864" DrawAspect="Content" ObjectID="_1664270862" r:id="rId2425"/>
              </w:object>
            </w:r>
            <w:r w:rsidRPr="00765CCF">
              <w:rPr>
                <w:szCs w:val="28"/>
              </w:rPr>
              <w:t>BHC.</w:t>
            </w:r>
          </w:p>
          <w:p w14:paraId="695F62A4" w14:textId="77777777" w:rsidR="008C3B1F" w:rsidRPr="00765CCF" w:rsidRDefault="008C3B1F" w:rsidP="00765CCF">
            <w:pPr>
              <w:spacing w:line="360" w:lineRule="auto"/>
              <w:jc w:val="both"/>
              <w:rPr>
                <w:szCs w:val="28"/>
              </w:rPr>
            </w:pPr>
            <w:r w:rsidRPr="00765CCF">
              <w:rPr>
                <w:szCs w:val="28"/>
              </w:rPr>
              <w:t xml:space="preserve">Trực tâm của </w:t>
            </w:r>
            <w:r w:rsidRPr="00765CCF">
              <w:rPr>
                <w:position w:val="-4"/>
                <w:szCs w:val="28"/>
              </w:rPr>
              <w:object w:dxaOrig="240" w:dyaOrig="260" w14:anchorId="4E598941">
                <v:shape id="_x0000_i2865" type="#_x0000_t75" style="width:12pt;height:12.75pt" o:ole="">
                  <v:imagedata r:id="rId2364" o:title=""/>
                </v:shape>
                <o:OLEObject Type="Embed" ProgID="Equation.DSMT4" ShapeID="_x0000_i2865" DrawAspect="Content" ObjectID="_1664270863" r:id="rId2426"/>
              </w:object>
            </w:r>
            <w:r w:rsidRPr="00765CCF">
              <w:rPr>
                <w:szCs w:val="28"/>
              </w:rPr>
              <w:t>BHC là A.</w:t>
            </w:r>
          </w:p>
          <w:p w14:paraId="0B580DDB" w14:textId="77777777" w:rsidR="008C3B1F" w:rsidRPr="00765CCF" w:rsidRDefault="008C3B1F" w:rsidP="00765CCF">
            <w:pPr>
              <w:spacing w:line="360" w:lineRule="auto"/>
              <w:jc w:val="both"/>
              <w:rPr>
                <w:szCs w:val="28"/>
              </w:rPr>
            </w:pPr>
            <w:r w:rsidRPr="00765CCF">
              <w:rPr>
                <w:szCs w:val="28"/>
              </w:rPr>
              <w:t xml:space="preserve">b) trực tâm của </w:t>
            </w:r>
            <w:r w:rsidRPr="00765CCF">
              <w:rPr>
                <w:position w:val="-4"/>
                <w:szCs w:val="28"/>
              </w:rPr>
              <w:object w:dxaOrig="240" w:dyaOrig="260" w14:anchorId="5BF35ED9">
                <v:shape id="_x0000_i2866" type="#_x0000_t75" style="width:12pt;height:12.75pt" o:ole="">
                  <v:imagedata r:id="rId2364" o:title=""/>
                </v:shape>
                <o:OLEObject Type="Embed" ProgID="Equation.DSMT4" ShapeID="_x0000_i2866" DrawAspect="Content" ObjectID="_1664270864" r:id="rId2427"/>
              </w:object>
            </w:r>
            <w:r w:rsidRPr="00765CCF">
              <w:rPr>
                <w:szCs w:val="28"/>
              </w:rPr>
              <w:t>AHC là B.</w:t>
            </w:r>
          </w:p>
          <w:p w14:paraId="4C183E69" w14:textId="77777777" w:rsidR="008C3B1F" w:rsidRPr="00765CCF" w:rsidRDefault="008C3B1F" w:rsidP="00765CCF">
            <w:pPr>
              <w:spacing w:line="360" w:lineRule="auto"/>
              <w:jc w:val="both"/>
              <w:rPr>
                <w:szCs w:val="28"/>
              </w:rPr>
            </w:pPr>
            <w:r w:rsidRPr="00765CCF">
              <w:rPr>
                <w:szCs w:val="28"/>
              </w:rPr>
              <w:t xml:space="preserve">Trực tâm của </w:t>
            </w:r>
            <w:r w:rsidRPr="00765CCF">
              <w:rPr>
                <w:position w:val="-4"/>
                <w:szCs w:val="28"/>
              </w:rPr>
              <w:object w:dxaOrig="240" w:dyaOrig="260" w14:anchorId="228A9BAD">
                <v:shape id="_x0000_i2867" type="#_x0000_t75" style="width:12pt;height:12.75pt" o:ole="">
                  <v:imagedata r:id="rId2364" o:title=""/>
                </v:shape>
                <o:OLEObject Type="Embed" ProgID="Equation.DSMT4" ShapeID="_x0000_i2867" DrawAspect="Content" ObjectID="_1664270865" r:id="rId2428"/>
              </w:object>
            </w:r>
            <w:r w:rsidRPr="00765CCF">
              <w:rPr>
                <w:szCs w:val="28"/>
              </w:rPr>
              <w:t>AHB là C.</w:t>
            </w:r>
          </w:p>
        </w:tc>
      </w:tr>
      <w:tr w:rsidR="008C3B1F" w14:paraId="7A794DDE" w14:textId="77777777" w:rsidTr="00765CCF">
        <w:tc>
          <w:tcPr>
            <w:tcW w:w="9576" w:type="dxa"/>
            <w:gridSpan w:val="3"/>
            <w:shd w:val="clear" w:color="auto" w:fill="auto"/>
          </w:tcPr>
          <w:p w14:paraId="17C0F865" w14:textId="77777777" w:rsidR="008C3B1F" w:rsidRPr="00765CCF" w:rsidRDefault="008C3B1F" w:rsidP="00765CCF">
            <w:pPr>
              <w:pStyle w:val="ListParagraph"/>
              <w:numPr>
                <w:ilvl w:val="0"/>
                <w:numId w:val="51"/>
              </w:numPr>
              <w:spacing w:after="0" w:line="360" w:lineRule="auto"/>
              <w:jc w:val="center"/>
              <w:rPr>
                <w:b/>
                <w:sz w:val="28"/>
                <w:szCs w:val="28"/>
              </w:rPr>
            </w:pPr>
            <w:r w:rsidRPr="00765CCF">
              <w:rPr>
                <w:b/>
                <w:sz w:val="28"/>
                <w:szCs w:val="28"/>
              </w:rPr>
              <w:lastRenderedPageBreak/>
              <w:t>Hoạt động củng cố (10’)</w:t>
            </w:r>
          </w:p>
          <w:p w14:paraId="61060ACA" w14:textId="77777777" w:rsidR="008C3B1F" w:rsidRPr="00765CCF" w:rsidRDefault="008C3B1F" w:rsidP="00765CCF">
            <w:pPr>
              <w:spacing w:line="360" w:lineRule="auto"/>
              <w:jc w:val="both"/>
              <w:rPr>
                <w:szCs w:val="28"/>
              </w:rPr>
            </w:pPr>
            <w:r w:rsidRPr="00765CCF">
              <w:rPr>
                <w:szCs w:val="28"/>
              </w:rPr>
              <w:t>Mục tiêu: HS chứng minh được: Tam giác có 2 đường cao bằng nhau thì tam giác đó là tam giác cân.</w:t>
            </w:r>
          </w:p>
          <w:p w14:paraId="3FD8C7E4" w14:textId="77777777" w:rsidR="008C3B1F" w:rsidRPr="00765CCF" w:rsidRDefault="008C3B1F" w:rsidP="00765CCF">
            <w:pPr>
              <w:spacing w:line="360" w:lineRule="auto"/>
              <w:jc w:val="both"/>
              <w:rPr>
                <w:b/>
                <w:szCs w:val="28"/>
                <w:u w:val="single"/>
              </w:rPr>
            </w:pPr>
            <w:r w:rsidRPr="00765CCF">
              <w:rPr>
                <w:szCs w:val="28"/>
              </w:rPr>
              <w:t>Phương pháp: giải quyết vấn đề, hđ nhóm</w:t>
            </w:r>
          </w:p>
        </w:tc>
      </w:tr>
      <w:tr w:rsidR="008C3B1F" w14:paraId="1B9B37AC" w14:textId="77777777" w:rsidTr="00765CCF">
        <w:tc>
          <w:tcPr>
            <w:tcW w:w="2859" w:type="dxa"/>
            <w:shd w:val="clear" w:color="auto" w:fill="auto"/>
          </w:tcPr>
          <w:p w14:paraId="1AAD27E6" w14:textId="77777777" w:rsidR="008C3B1F" w:rsidRPr="00765CCF" w:rsidRDefault="008C3B1F" w:rsidP="00765CCF">
            <w:pPr>
              <w:spacing w:line="360" w:lineRule="auto"/>
              <w:jc w:val="both"/>
              <w:rPr>
                <w:szCs w:val="28"/>
              </w:rPr>
            </w:pPr>
            <w:r w:rsidRPr="00765CCF">
              <w:rPr>
                <w:szCs w:val="28"/>
              </w:rPr>
              <w:t>Bài 62 sgk/80</w:t>
            </w:r>
          </w:p>
          <w:p w14:paraId="7FE06BE8" w14:textId="77777777" w:rsidR="008C3B1F" w:rsidRPr="00765CCF" w:rsidRDefault="008C3B1F" w:rsidP="00765CCF">
            <w:pPr>
              <w:pStyle w:val="ListParagraph"/>
              <w:numPr>
                <w:ilvl w:val="0"/>
                <w:numId w:val="52"/>
              </w:numPr>
              <w:spacing w:after="0" w:line="360" w:lineRule="auto"/>
              <w:jc w:val="both"/>
              <w:rPr>
                <w:sz w:val="28"/>
                <w:szCs w:val="28"/>
              </w:rPr>
            </w:pPr>
            <w:r w:rsidRPr="00765CCF">
              <w:rPr>
                <w:sz w:val="28"/>
                <w:szCs w:val="28"/>
              </w:rPr>
              <w:t>Vẽ hình</w:t>
            </w:r>
          </w:p>
          <w:p w14:paraId="5F989CD0" w14:textId="77777777" w:rsidR="008C3B1F" w:rsidRPr="00765CCF" w:rsidRDefault="008C3B1F" w:rsidP="00765CCF">
            <w:pPr>
              <w:pStyle w:val="ListParagraph"/>
              <w:numPr>
                <w:ilvl w:val="0"/>
                <w:numId w:val="52"/>
              </w:numPr>
              <w:spacing w:after="0" w:line="360" w:lineRule="auto"/>
              <w:jc w:val="both"/>
              <w:rPr>
                <w:sz w:val="28"/>
                <w:szCs w:val="28"/>
              </w:rPr>
            </w:pPr>
            <w:r w:rsidRPr="00765CCF">
              <w:rPr>
                <w:sz w:val="28"/>
                <w:szCs w:val="28"/>
              </w:rPr>
              <w:t>Phân tích</w:t>
            </w:r>
          </w:p>
          <w:p w14:paraId="7CC4C960" w14:textId="77777777" w:rsidR="008C3B1F" w:rsidRPr="00765CCF" w:rsidRDefault="008C3B1F" w:rsidP="00765CCF">
            <w:pPr>
              <w:pStyle w:val="ListParagraph"/>
              <w:numPr>
                <w:ilvl w:val="0"/>
                <w:numId w:val="52"/>
              </w:numPr>
              <w:spacing w:after="0" w:line="360" w:lineRule="auto"/>
              <w:jc w:val="both"/>
              <w:rPr>
                <w:sz w:val="28"/>
                <w:szCs w:val="28"/>
              </w:rPr>
            </w:pPr>
            <w:r w:rsidRPr="00765CCF">
              <w:rPr>
                <w:sz w:val="28"/>
                <w:szCs w:val="28"/>
              </w:rPr>
              <w:t>Viết lời giải</w:t>
            </w:r>
          </w:p>
        </w:tc>
        <w:tc>
          <w:tcPr>
            <w:tcW w:w="2976" w:type="dxa"/>
            <w:shd w:val="clear" w:color="auto" w:fill="auto"/>
          </w:tcPr>
          <w:p w14:paraId="246E64B5" w14:textId="77777777" w:rsidR="008C3B1F" w:rsidRPr="00765CCF" w:rsidRDefault="008C3B1F" w:rsidP="00765CCF">
            <w:pPr>
              <w:spacing w:line="360" w:lineRule="auto"/>
              <w:rPr>
                <w:szCs w:val="28"/>
              </w:rPr>
            </w:pPr>
          </w:p>
          <w:p w14:paraId="3A1A3EE8" w14:textId="24E0D112" w:rsidR="008C3B1F" w:rsidRPr="00765CCF" w:rsidRDefault="00F95260" w:rsidP="00765CCF">
            <w:pPr>
              <w:spacing w:line="360" w:lineRule="auto"/>
              <w:rPr>
                <w:szCs w:val="28"/>
              </w:rPr>
            </w:pPr>
            <w:r w:rsidRPr="00765CCF">
              <w:rPr>
                <w:noProof/>
                <w:szCs w:val="28"/>
              </w:rPr>
              <w:drawing>
                <wp:inline distT="0" distB="0" distL="0" distR="0" wp14:anchorId="3A830474" wp14:editId="21ADD569">
                  <wp:extent cx="1752600" cy="1962150"/>
                  <wp:effectExtent l="0" t="0" r="0" b="0"/>
                  <wp:docPr id="1844"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429">
                            <a:extLst>
                              <a:ext uri="{28A0092B-C50C-407E-A947-70E740481C1C}">
                                <a14:useLocalDpi xmlns:a14="http://schemas.microsoft.com/office/drawing/2010/main" val="0"/>
                              </a:ext>
                            </a:extLst>
                          </a:blip>
                          <a:srcRect/>
                          <a:stretch>
                            <a:fillRect/>
                          </a:stretch>
                        </pic:blipFill>
                        <pic:spPr bwMode="auto">
                          <a:xfrm>
                            <a:off x="0" y="0"/>
                            <a:ext cx="1752600" cy="1962150"/>
                          </a:xfrm>
                          <a:prstGeom prst="rect">
                            <a:avLst/>
                          </a:prstGeom>
                          <a:noFill/>
                          <a:ln>
                            <a:noFill/>
                          </a:ln>
                        </pic:spPr>
                      </pic:pic>
                    </a:graphicData>
                  </a:graphic>
                </wp:inline>
              </w:drawing>
            </w:r>
          </w:p>
        </w:tc>
        <w:tc>
          <w:tcPr>
            <w:tcW w:w="3741" w:type="dxa"/>
            <w:shd w:val="clear" w:color="auto" w:fill="auto"/>
          </w:tcPr>
          <w:p w14:paraId="1BEC2B3E" w14:textId="77777777" w:rsidR="008C3B1F" w:rsidRPr="00765CCF" w:rsidRDefault="008C3B1F" w:rsidP="00765CCF">
            <w:pPr>
              <w:spacing w:line="360" w:lineRule="auto"/>
              <w:jc w:val="both"/>
              <w:rPr>
                <w:b/>
                <w:szCs w:val="28"/>
                <w:u w:val="single"/>
              </w:rPr>
            </w:pPr>
          </w:p>
          <w:p w14:paraId="4E439EA6" w14:textId="77777777" w:rsidR="008C3B1F" w:rsidRPr="00765CCF" w:rsidRDefault="008C3B1F" w:rsidP="00765CCF">
            <w:pPr>
              <w:rPr>
                <w:szCs w:val="28"/>
              </w:rPr>
            </w:pPr>
          </w:p>
          <w:p w14:paraId="132A17D4" w14:textId="77777777" w:rsidR="008C3B1F" w:rsidRPr="00765CCF" w:rsidRDefault="008C3B1F" w:rsidP="00765CCF">
            <w:pPr>
              <w:rPr>
                <w:szCs w:val="28"/>
              </w:rPr>
            </w:pPr>
          </w:p>
          <w:p w14:paraId="50E0EB78" w14:textId="77777777" w:rsidR="008C3B1F" w:rsidRPr="00765CCF" w:rsidRDefault="008C3B1F" w:rsidP="00765CCF">
            <w:pPr>
              <w:ind w:firstLine="720"/>
              <w:rPr>
                <w:szCs w:val="28"/>
              </w:rPr>
            </w:pPr>
          </w:p>
          <w:p w14:paraId="5FB6310F" w14:textId="77777777" w:rsidR="008C3B1F" w:rsidRPr="00765CCF" w:rsidRDefault="008C3B1F" w:rsidP="00765CCF">
            <w:pPr>
              <w:ind w:firstLine="720"/>
              <w:rPr>
                <w:szCs w:val="28"/>
              </w:rPr>
            </w:pPr>
          </w:p>
          <w:p w14:paraId="6B84FDD0" w14:textId="77777777" w:rsidR="008C3B1F" w:rsidRPr="00765CCF" w:rsidRDefault="008C3B1F" w:rsidP="00765CCF">
            <w:pPr>
              <w:ind w:firstLine="720"/>
              <w:rPr>
                <w:szCs w:val="28"/>
              </w:rPr>
            </w:pPr>
          </w:p>
          <w:p w14:paraId="680A0DF2" w14:textId="77777777" w:rsidR="008C3B1F" w:rsidRPr="00765CCF" w:rsidRDefault="008C3B1F" w:rsidP="00765CCF">
            <w:pPr>
              <w:ind w:firstLine="720"/>
              <w:rPr>
                <w:szCs w:val="28"/>
              </w:rPr>
            </w:pPr>
          </w:p>
          <w:p w14:paraId="64C5E0A4" w14:textId="77777777" w:rsidR="008C3B1F" w:rsidRPr="00765CCF" w:rsidRDefault="008C3B1F" w:rsidP="00765CCF">
            <w:pPr>
              <w:ind w:firstLine="720"/>
              <w:rPr>
                <w:szCs w:val="28"/>
              </w:rPr>
            </w:pPr>
          </w:p>
          <w:p w14:paraId="1647EAB8" w14:textId="77777777" w:rsidR="008C3B1F" w:rsidRPr="00765CCF" w:rsidRDefault="008C3B1F" w:rsidP="00765CCF">
            <w:pPr>
              <w:ind w:firstLine="720"/>
              <w:rPr>
                <w:szCs w:val="28"/>
              </w:rPr>
            </w:pPr>
          </w:p>
          <w:p w14:paraId="600440FA" w14:textId="77777777" w:rsidR="008C3B1F" w:rsidRPr="00765CCF" w:rsidRDefault="008C3B1F" w:rsidP="00765CCF">
            <w:pPr>
              <w:ind w:firstLine="720"/>
              <w:rPr>
                <w:szCs w:val="28"/>
              </w:rPr>
            </w:pPr>
            <w:r w:rsidRPr="00765CCF">
              <w:rPr>
                <w:szCs w:val="28"/>
              </w:rPr>
              <w:t>Xét tg vuông BDC và tg vuông CEB có:</w:t>
            </w:r>
          </w:p>
          <w:p w14:paraId="1E3D9023" w14:textId="77777777" w:rsidR="008C3B1F" w:rsidRPr="00765CCF" w:rsidRDefault="008C3B1F" w:rsidP="00765CCF">
            <w:pPr>
              <w:ind w:firstLine="720"/>
              <w:rPr>
                <w:szCs w:val="28"/>
              </w:rPr>
            </w:pPr>
            <w:r w:rsidRPr="00765CCF">
              <w:rPr>
                <w:szCs w:val="28"/>
              </w:rPr>
              <w:t>BC chung</w:t>
            </w:r>
          </w:p>
          <w:p w14:paraId="3ACF55F9" w14:textId="77777777" w:rsidR="008C3B1F" w:rsidRPr="00765CCF" w:rsidRDefault="008C3B1F" w:rsidP="00765CCF">
            <w:pPr>
              <w:ind w:firstLine="720"/>
              <w:rPr>
                <w:szCs w:val="28"/>
              </w:rPr>
            </w:pPr>
            <w:r w:rsidRPr="00765CCF">
              <w:rPr>
                <w:szCs w:val="28"/>
              </w:rPr>
              <w:t>DC = BE</w:t>
            </w:r>
          </w:p>
          <w:p w14:paraId="3F220155" w14:textId="77777777" w:rsidR="008C3B1F" w:rsidRPr="00765CCF" w:rsidRDefault="008C3B1F" w:rsidP="00765CCF">
            <w:pPr>
              <w:rPr>
                <w:szCs w:val="28"/>
              </w:rPr>
            </w:pPr>
            <w:r w:rsidRPr="00765CCF">
              <w:rPr>
                <w:szCs w:val="28"/>
              </w:rPr>
              <w:t>Vậy tg vuông BDC = tg vuông CEB (c.h – c.g.v)</w:t>
            </w:r>
          </w:p>
          <w:p w14:paraId="1699E57C" w14:textId="77777777" w:rsidR="008C3B1F" w:rsidRPr="00765CCF" w:rsidRDefault="008C3B1F" w:rsidP="00765CCF">
            <w:pPr>
              <w:rPr>
                <w:szCs w:val="28"/>
              </w:rPr>
            </w:pPr>
            <w:r w:rsidRPr="00765CCF">
              <w:rPr>
                <w:szCs w:val="28"/>
              </w:rPr>
              <w:t>Suy ra góc ABC = góc ACB</w:t>
            </w:r>
          </w:p>
          <w:p w14:paraId="29058417" w14:textId="77777777" w:rsidR="008C3B1F" w:rsidRPr="00765CCF" w:rsidRDefault="008C3B1F" w:rsidP="00765CCF">
            <w:pPr>
              <w:rPr>
                <w:szCs w:val="28"/>
              </w:rPr>
            </w:pPr>
            <w:r w:rsidRPr="00765CCF">
              <w:rPr>
                <w:szCs w:val="28"/>
              </w:rPr>
              <w:t>Vậy tg ABC cân tại A</w:t>
            </w:r>
          </w:p>
          <w:p w14:paraId="53A9291E" w14:textId="77777777" w:rsidR="008C3B1F" w:rsidRPr="00765CCF" w:rsidRDefault="008C3B1F" w:rsidP="00765CCF">
            <w:pPr>
              <w:ind w:firstLine="720"/>
              <w:rPr>
                <w:szCs w:val="28"/>
              </w:rPr>
            </w:pPr>
          </w:p>
        </w:tc>
      </w:tr>
      <w:tr w:rsidR="008C3B1F" w14:paraId="7C080E1F" w14:textId="77777777" w:rsidTr="00765CCF">
        <w:tc>
          <w:tcPr>
            <w:tcW w:w="9576" w:type="dxa"/>
            <w:gridSpan w:val="3"/>
            <w:shd w:val="clear" w:color="auto" w:fill="auto"/>
          </w:tcPr>
          <w:p w14:paraId="2CB377CF" w14:textId="77777777" w:rsidR="008C3B1F" w:rsidRPr="00765CCF" w:rsidRDefault="008C3B1F" w:rsidP="00765CCF">
            <w:pPr>
              <w:pStyle w:val="ListParagraph"/>
              <w:numPr>
                <w:ilvl w:val="0"/>
                <w:numId w:val="51"/>
              </w:numPr>
              <w:spacing w:after="0" w:line="360" w:lineRule="auto"/>
              <w:jc w:val="center"/>
              <w:rPr>
                <w:b/>
                <w:sz w:val="28"/>
                <w:szCs w:val="28"/>
                <w:u w:val="single"/>
              </w:rPr>
            </w:pPr>
            <w:r w:rsidRPr="00765CCF">
              <w:rPr>
                <w:b/>
                <w:sz w:val="28"/>
                <w:szCs w:val="28"/>
              </w:rPr>
              <w:lastRenderedPageBreak/>
              <w:t>Hoạt động tìm tòi m</w:t>
            </w:r>
            <w:r w:rsidRPr="00765CCF">
              <w:rPr>
                <w:b/>
                <w:sz w:val="28"/>
                <w:szCs w:val="28"/>
                <w:lang w:val="vi-VN"/>
              </w:rPr>
              <w:t>ở rộng</w:t>
            </w:r>
            <w:r w:rsidRPr="00765CCF">
              <w:rPr>
                <w:b/>
                <w:sz w:val="28"/>
                <w:szCs w:val="28"/>
              </w:rPr>
              <w:t xml:space="preserve"> (9’)</w:t>
            </w:r>
          </w:p>
        </w:tc>
      </w:tr>
      <w:tr w:rsidR="008C3B1F" w14:paraId="2C0C3D15" w14:textId="77777777" w:rsidTr="00765CCF">
        <w:tc>
          <w:tcPr>
            <w:tcW w:w="2859" w:type="dxa"/>
            <w:shd w:val="clear" w:color="auto" w:fill="auto"/>
          </w:tcPr>
          <w:p w14:paraId="5C12B7DE" w14:textId="77777777" w:rsidR="008C3B1F" w:rsidRPr="00765CCF" w:rsidRDefault="008C3B1F" w:rsidP="00765CCF">
            <w:pPr>
              <w:spacing w:line="360" w:lineRule="auto"/>
              <w:jc w:val="both"/>
              <w:rPr>
                <w:szCs w:val="28"/>
              </w:rPr>
            </w:pPr>
            <w:r w:rsidRPr="00765CCF">
              <w:rPr>
                <w:szCs w:val="28"/>
              </w:rPr>
              <w:t>Tam giác có 3 đường cao bằng nhau là tg gì?</w:t>
            </w:r>
          </w:p>
        </w:tc>
        <w:tc>
          <w:tcPr>
            <w:tcW w:w="2976" w:type="dxa"/>
            <w:shd w:val="clear" w:color="auto" w:fill="auto"/>
          </w:tcPr>
          <w:p w14:paraId="55249C2F" w14:textId="77777777" w:rsidR="008C3B1F" w:rsidRPr="00765CCF" w:rsidRDefault="008C3B1F" w:rsidP="00765CCF">
            <w:pPr>
              <w:spacing w:line="360" w:lineRule="auto"/>
              <w:rPr>
                <w:szCs w:val="28"/>
              </w:rPr>
            </w:pPr>
            <w:r w:rsidRPr="00765CCF">
              <w:rPr>
                <w:szCs w:val="28"/>
              </w:rPr>
              <w:t>HS tìm hiểu</w:t>
            </w:r>
          </w:p>
        </w:tc>
        <w:tc>
          <w:tcPr>
            <w:tcW w:w="3741" w:type="dxa"/>
            <w:shd w:val="clear" w:color="auto" w:fill="auto"/>
          </w:tcPr>
          <w:p w14:paraId="78889D6C" w14:textId="77777777" w:rsidR="008C3B1F" w:rsidRPr="00765CCF" w:rsidRDefault="008C3B1F" w:rsidP="00765CCF">
            <w:pPr>
              <w:spacing w:line="360" w:lineRule="auto"/>
              <w:jc w:val="both"/>
              <w:rPr>
                <w:b/>
                <w:szCs w:val="28"/>
                <w:u w:val="single"/>
              </w:rPr>
            </w:pPr>
          </w:p>
        </w:tc>
      </w:tr>
    </w:tbl>
    <w:p w14:paraId="6C902A6A" w14:textId="77777777" w:rsidR="008C3B1F" w:rsidRPr="00991645" w:rsidRDefault="008C3B1F" w:rsidP="008C3B1F">
      <w:pPr>
        <w:spacing w:line="360" w:lineRule="auto"/>
        <w:jc w:val="both"/>
        <w:rPr>
          <w:b/>
          <w:szCs w:val="28"/>
        </w:rPr>
      </w:pPr>
      <w:r>
        <w:rPr>
          <w:b/>
          <w:szCs w:val="28"/>
        </w:rPr>
        <w:t>*</w:t>
      </w:r>
      <w:r w:rsidRPr="00991645">
        <w:rPr>
          <w:b/>
          <w:szCs w:val="28"/>
        </w:rPr>
        <w:t xml:space="preserve"> Rút kinh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88"/>
      </w:tblGrid>
      <w:tr w:rsidR="008C3B1F" w:rsidRPr="00991645" w14:paraId="3D93AC40" w14:textId="77777777" w:rsidTr="00765CCF">
        <w:tc>
          <w:tcPr>
            <w:tcW w:w="9821" w:type="dxa"/>
            <w:tcBorders>
              <w:top w:val="dotted" w:sz="4" w:space="0" w:color="auto"/>
              <w:left w:val="nil"/>
              <w:bottom w:val="dotted" w:sz="4" w:space="0" w:color="auto"/>
              <w:right w:val="nil"/>
            </w:tcBorders>
            <w:shd w:val="clear" w:color="auto" w:fill="auto"/>
          </w:tcPr>
          <w:p w14:paraId="71B811E7" w14:textId="77777777" w:rsidR="008C3B1F" w:rsidRPr="00991645" w:rsidRDefault="008C3B1F" w:rsidP="00765CCF">
            <w:pPr>
              <w:spacing w:line="360" w:lineRule="auto"/>
              <w:rPr>
                <w:szCs w:val="28"/>
              </w:rPr>
            </w:pPr>
          </w:p>
        </w:tc>
      </w:tr>
      <w:tr w:rsidR="008C3B1F" w:rsidRPr="00991645" w14:paraId="79A66021" w14:textId="77777777" w:rsidTr="00765CCF">
        <w:tc>
          <w:tcPr>
            <w:tcW w:w="9821" w:type="dxa"/>
            <w:tcBorders>
              <w:top w:val="dotted" w:sz="4" w:space="0" w:color="auto"/>
              <w:left w:val="nil"/>
              <w:bottom w:val="single" w:sz="4" w:space="0" w:color="auto"/>
              <w:right w:val="nil"/>
            </w:tcBorders>
            <w:shd w:val="clear" w:color="auto" w:fill="auto"/>
          </w:tcPr>
          <w:p w14:paraId="6543EB4A" w14:textId="77777777" w:rsidR="008C3B1F" w:rsidRPr="00991645" w:rsidRDefault="008C3B1F" w:rsidP="00765CCF">
            <w:pPr>
              <w:spacing w:line="360" w:lineRule="auto"/>
              <w:rPr>
                <w:szCs w:val="28"/>
              </w:rPr>
            </w:pPr>
          </w:p>
        </w:tc>
      </w:tr>
      <w:tr w:rsidR="008C3B1F" w:rsidRPr="00991645" w14:paraId="10885043" w14:textId="77777777" w:rsidTr="00765CCF">
        <w:tc>
          <w:tcPr>
            <w:tcW w:w="9821" w:type="dxa"/>
            <w:tcBorders>
              <w:left w:val="nil"/>
              <w:bottom w:val="dotted" w:sz="4" w:space="0" w:color="auto"/>
              <w:right w:val="nil"/>
            </w:tcBorders>
            <w:shd w:val="clear" w:color="auto" w:fill="auto"/>
          </w:tcPr>
          <w:p w14:paraId="7EC2C18E" w14:textId="77777777" w:rsidR="008C3B1F" w:rsidRPr="00991645" w:rsidRDefault="008C3B1F" w:rsidP="00765CCF">
            <w:pPr>
              <w:spacing w:line="360" w:lineRule="auto"/>
              <w:jc w:val="right"/>
              <w:rPr>
                <w:b/>
                <w:i/>
                <w:szCs w:val="28"/>
              </w:rPr>
            </w:pPr>
          </w:p>
        </w:tc>
      </w:tr>
      <w:tr w:rsidR="008C3B1F" w:rsidRPr="00991645" w14:paraId="20B05B4E" w14:textId="77777777" w:rsidTr="00765CCF">
        <w:tc>
          <w:tcPr>
            <w:tcW w:w="9821" w:type="dxa"/>
            <w:tcBorders>
              <w:top w:val="dotted" w:sz="4" w:space="0" w:color="auto"/>
              <w:left w:val="nil"/>
              <w:bottom w:val="dotted" w:sz="4" w:space="0" w:color="auto"/>
              <w:right w:val="nil"/>
            </w:tcBorders>
            <w:shd w:val="clear" w:color="auto" w:fill="auto"/>
          </w:tcPr>
          <w:p w14:paraId="587BCE90" w14:textId="77777777" w:rsidR="008C3B1F" w:rsidRPr="00991645" w:rsidRDefault="008C3B1F" w:rsidP="00765CCF">
            <w:pPr>
              <w:spacing w:line="360" w:lineRule="auto"/>
              <w:rPr>
                <w:szCs w:val="28"/>
              </w:rPr>
            </w:pPr>
          </w:p>
        </w:tc>
      </w:tr>
    </w:tbl>
    <w:p w14:paraId="28AB95E1" w14:textId="77777777" w:rsidR="008C3B1F" w:rsidRDefault="008C3B1F" w:rsidP="008C3B1F"/>
    <w:tbl>
      <w:tblPr>
        <w:tblW w:w="0" w:type="auto"/>
        <w:tblLook w:val="04A0" w:firstRow="1" w:lastRow="0" w:firstColumn="1" w:lastColumn="0" w:noHBand="0" w:noVBand="1"/>
      </w:tblPr>
      <w:tblGrid>
        <w:gridCol w:w="3209"/>
        <w:gridCol w:w="3209"/>
        <w:gridCol w:w="3210"/>
      </w:tblGrid>
      <w:tr w:rsidR="003A45C2" w:rsidRPr="00993903" w14:paraId="20B84FDC" w14:textId="77777777" w:rsidTr="00765CCF">
        <w:tc>
          <w:tcPr>
            <w:tcW w:w="3209" w:type="dxa"/>
            <w:tcBorders>
              <w:top w:val="single" w:sz="4" w:space="0" w:color="auto"/>
              <w:left w:val="single" w:sz="4" w:space="0" w:color="auto"/>
              <w:bottom w:val="single" w:sz="4" w:space="0" w:color="auto"/>
              <w:right w:val="single" w:sz="4" w:space="0" w:color="auto"/>
            </w:tcBorders>
            <w:shd w:val="clear" w:color="auto" w:fill="auto"/>
            <w:hideMark/>
          </w:tcPr>
          <w:p w14:paraId="59A1AAB5" w14:textId="77777777" w:rsidR="003A45C2" w:rsidRPr="00993903" w:rsidRDefault="003A45C2" w:rsidP="00765CCF">
            <w:pPr>
              <w:pStyle w:val="Heading1"/>
              <w:spacing w:before="100" w:beforeAutospacing="1" w:after="160"/>
              <w:rPr>
                <w:rFonts w:ascii="Times New Roman" w:hAnsi="Times New Roman"/>
                <w:b w:val="0"/>
              </w:rPr>
            </w:pPr>
            <w:r w:rsidRPr="00993903">
              <w:rPr>
                <w:rFonts w:ascii="Times New Roman" w:hAnsi="Times New Roman"/>
                <w:b w:val="0"/>
              </w:rPr>
              <w:t>Ngày soạn: ……………</w:t>
            </w:r>
          </w:p>
        </w:tc>
        <w:tc>
          <w:tcPr>
            <w:tcW w:w="3209" w:type="dxa"/>
            <w:tcBorders>
              <w:top w:val="single" w:sz="4" w:space="0" w:color="auto"/>
              <w:left w:val="single" w:sz="4" w:space="0" w:color="auto"/>
              <w:bottom w:val="single" w:sz="4" w:space="0" w:color="auto"/>
              <w:right w:val="single" w:sz="4" w:space="0" w:color="auto"/>
            </w:tcBorders>
            <w:shd w:val="clear" w:color="auto" w:fill="auto"/>
          </w:tcPr>
          <w:p w14:paraId="2A1ED705" w14:textId="77777777" w:rsidR="003A45C2" w:rsidRPr="00993903" w:rsidRDefault="003A45C2" w:rsidP="00765CCF">
            <w:pPr>
              <w:rPr>
                <w:szCs w:val="28"/>
              </w:rPr>
            </w:pPr>
            <w:r w:rsidRPr="00993903">
              <w:rPr>
                <w:szCs w:val="28"/>
              </w:rPr>
              <w:t>Ngày dạy: ………………</w:t>
            </w:r>
          </w:p>
          <w:p w14:paraId="7C2B988E" w14:textId="77777777" w:rsidR="003A45C2" w:rsidRPr="00993903" w:rsidRDefault="003A45C2" w:rsidP="00765CCF">
            <w:pPr>
              <w:rPr>
                <w:szCs w:val="28"/>
              </w:rPr>
            </w:pPr>
          </w:p>
        </w:tc>
        <w:tc>
          <w:tcPr>
            <w:tcW w:w="3210" w:type="dxa"/>
            <w:tcBorders>
              <w:top w:val="single" w:sz="4" w:space="0" w:color="auto"/>
              <w:left w:val="single" w:sz="4" w:space="0" w:color="auto"/>
              <w:bottom w:val="single" w:sz="4" w:space="0" w:color="auto"/>
              <w:right w:val="single" w:sz="4" w:space="0" w:color="auto"/>
            </w:tcBorders>
            <w:shd w:val="clear" w:color="auto" w:fill="auto"/>
            <w:hideMark/>
          </w:tcPr>
          <w:p w14:paraId="2F887334" w14:textId="77777777" w:rsidR="003A45C2" w:rsidRPr="00993903" w:rsidRDefault="003A45C2" w:rsidP="00765CCF">
            <w:pPr>
              <w:rPr>
                <w:szCs w:val="28"/>
              </w:rPr>
            </w:pPr>
            <w:r w:rsidRPr="00993903">
              <w:rPr>
                <w:szCs w:val="28"/>
              </w:rPr>
              <w:t>Lớp: ……….. Tiết: ……</w:t>
            </w:r>
          </w:p>
        </w:tc>
      </w:tr>
    </w:tbl>
    <w:p w14:paraId="59DC66B7" w14:textId="77777777" w:rsidR="003A45C2" w:rsidRPr="00A56404" w:rsidRDefault="003A45C2" w:rsidP="003A45C2">
      <w:pPr>
        <w:jc w:val="center"/>
        <w:rPr>
          <w:szCs w:val="28"/>
        </w:rPr>
      </w:pPr>
    </w:p>
    <w:p w14:paraId="775D525E" w14:textId="77777777" w:rsidR="003A45C2" w:rsidRPr="00A56404" w:rsidRDefault="003A45C2" w:rsidP="003A45C2">
      <w:pPr>
        <w:jc w:val="center"/>
        <w:rPr>
          <w:b/>
          <w:szCs w:val="28"/>
        </w:rPr>
      </w:pPr>
      <w:r w:rsidRPr="00A56404">
        <w:rPr>
          <w:b/>
          <w:szCs w:val="28"/>
        </w:rPr>
        <w:t xml:space="preserve">Tiết 65: </w:t>
      </w:r>
      <w:r w:rsidRPr="00A56404">
        <w:rPr>
          <w:b/>
          <w:szCs w:val="28"/>
          <w:lang w:val="nl-NL"/>
        </w:rPr>
        <w:t>LUYỆN TẬP</w:t>
      </w:r>
    </w:p>
    <w:p w14:paraId="522DE2D3" w14:textId="77777777" w:rsidR="003A45C2" w:rsidRPr="00A56404" w:rsidRDefault="003A45C2" w:rsidP="003A45C2">
      <w:pPr>
        <w:rPr>
          <w:b/>
          <w:szCs w:val="28"/>
        </w:rPr>
      </w:pPr>
      <w:r w:rsidRPr="00A56404">
        <w:rPr>
          <w:b/>
          <w:szCs w:val="28"/>
        </w:rPr>
        <w:t>I. MỤC TIÊU</w:t>
      </w:r>
    </w:p>
    <w:p w14:paraId="45638A19" w14:textId="77777777" w:rsidR="003A45C2" w:rsidRPr="00A56404" w:rsidRDefault="003A45C2" w:rsidP="003A45C2">
      <w:pPr>
        <w:rPr>
          <w:szCs w:val="28"/>
        </w:rPr>
      </w:pPr>
      <w:r w:rsidRPr="00A56404">
        <w:rPr>
          <w:szCs w:val="28"/>
        </w:rPr>
        <w:t xml:space="preserve">Qua bài này giúp học sinh: </w:t>
      </w:r>
    </w:p>
    <w:p w14:paraId="16B5CBEF" w14:textId="77777777" w:rsidR="003A45C2" w:rsidRPr="00A56404" w:rsidRDefault="003A45C2" w:rsidP="003A45C2">
      <w:pPr>
        <w:rPr>
          <w:b/>
          <w:szCs w:val="28"/>
        </w:rPr>
      </w:pPr>
      <w:r w:rsidRPr="00A56404">
        <w:rPr>
          <w:b/>
          <w:szCs w:val="28"/>
        </w:rPr>
        <w:t xml:space="preserve">1. Kiến thức: </w:t>
      </w:r>
    </w:p>
    <w:p w14:paraId="575D440C" w14:textId="77777777" w:rsidR="003A45C2" w:rsidRPr="00A56404" w:rsidRDefault="003A45C2" w:rsidP="003A45C2">
      <w:pPr>
        <w:tabs>
          <w:tab w:val="left" w:pos="6901"/>
        </w:tabs>
        <w:spacing w:line="276" w:lineRule="auto"/>
        <w:jc w:val="both"/>
        <w:rPr>
          <w:szCs w:val="28"/>
          <w:lang w:val="nl-NL"/>
        </w:rPr>
      </w:pPr>
      <w:r w:rsidRPr="00A56404">
        <w:rPr>
          <w:szCs w:val="28"/>
          <w:lang w:val="nl-NL"/>
        </w:rPr>
        <w:t>- Củng cố các định lí về tính chất đường trung trực của một đoạn thẳng, tính chất ba đường trung trực của tam giác, một số tính chất của tam giác cân, tam giác vuông.</w:t>
      </w:r>
    </w:p>
    <w:p w14:paraId="3008715A" w14:textId="77777777" w:rsidR="003A45C2" w:rsidRPr="00A56404" w:rsidRDefault="003A45C2" w:rsidP="003A45C2">
      <w:pPr>
        <w:jc w:val="both"/>
        <w:rPr>
          <w:color w:val="02070A"/>
          <w:szCs w:val="28"/>
          <w:lang w:val="nl-NL"/>
        </w:rPr>
      </w:pPr>
      <w:bookmarkStart w:id="5" w:name="_Hlk536196679"/>
      <w:r w:rsidRPr="00A56404">
        <w:rPr>
          <w:b/>
          <w:bCs/>
          <w:color w:val="02070A"/>
          <w:szCs w:val="28"/>
          <w:lang w:val="nl-NL"/>
        </w:rPr>
        <w:t>2. Kỹ năng</w:t>
      </w:r>
      <w:r w:rsidRPr="00A56404">
        <w:rPr>
          <w:color w:val="02070A"/>
          <w:szCs w:val="28"/>
          <w:lang w:val="nl-NL"/>
        </w:rPr>
        <w:t xml:space="preserve">: </w:t>
      </w:r>
    </w:p>
    <w:p w14:paraId="4EF1603D" w14:textId="77777777" w:rsidR="003A45C2" w:rsidRPr="00A56404" w:rsidRDefault="003A45C2" w:rsidP="003A45C2">
      <w:pPr>
        <w:jc w:val="both"/>
        <w:rPr>
          <w:szCs w:val="28"/>
          <w:lang w:val="nl-NL"/>
        </w:rPr>
      </w:pPr>
      <w:r w:rsidRPr="00A56404">
        <w:rPr>
          <w:szCs w:val="28"/>
          <w:lang w:val="nl-NL"/>
        </w:rPr>
        <w:t>- Biết cách vẽ đường trung trực của tam giác, vẽ đường tròn ngoại tiếp tam giác, chứng minh ba điểm thẳng hàng và tính chất đường trung tuyến ứng với cạnh huyền của tam giác vuông.</w:t>
      </w:r>
    </w:p>
    <w:p w14:paraId="1D05D622" w14:textId="77777777" w:rsidR="003A45C2" w:rsidRPr="00A56404" w:rsidRDefault="003A45C2" w:rsidP="003A45C2">
      <w:pPr>
        <w:jc w:val="both"/>
        <w:rPr>
          <w:color w:val="02070A"/>
          <w:szCs w:val="28"/>
          <w:lang w:val="nl-NL"/>
        </w:rPr>
      </w:pPr>
      <w:r w:rsidRPr="00A56404">
        <w:rPr>
          <w:b/>
          <w:bCs/>
          <w:color w:val="02070A"/>
          <w:szCs w:val="28"/>
          <w:lang w:val="nl-NL"/>
        </w:rPr>
        <w:t>3.</w:t>
      </w:r>
      <w:r>
        <w:rPr>
          <w:b/>
          <w:bCs/>
          <w:color w:val="02070A"/>
          <w:szCs w:val="28"/>
          <w:lang w:val="nl-NL"/>
        </w:rPr>
        <w:t xml:space="preserve"> </w:t>
      </w:r>
      <w:r w:rsidRPr="00A56404">
        <w:rPr>
          <w:b/>
          <w:bCs/>
          <w:color w:val="02070A"/>
          <w:szCs w:val="28"/>
          <w:lang w:val="nl-NL"/>
        </w:rPr>
        <w:t>Thái độ</w:t>
      </w:r>
      <w:r w:rsidRPr="00A56404">
        <w:rPr>
          <w:color w:val="02070A"/>
          <w:szCs w:val="28"/>
          <w:lang w:val="nl-NL"/>
        </w:rPr>
        <w:t xml:space="preserve">: </w:t>
      </w:r>
    </w:p>
    <w:p w14:paraId="03F4A541" w14:textId="77777777" w:rsidR="003A45C2" w:rsidRPr="00A56404" w:rsidRDefault="003A45C2" w:rsidP="003A45C2">
      <w:pPr>
        <w:jc w:val="both"/>
        <w:rPr>
          <w:szCs w:val="28"/>
          <w:lang w:val="nl-NL" w:eastAsia="vi-VN"/>
        </w:rPr>
      </w:pPr>
      <w:r>
        <w:rPr>
          <w:szCs w:val="28"/>
          <w:lang w:val="nl-NL" w:eastAsia="vi-VN"/>
        </w:rPr>
        <w:t xml:space="preserve">- </w:t>
      </w:r>
      <w:r w:rsidRPr="00A56404">
        <w:rPr>
          <w:szCs w:val="28"/>
          <w:lang w:val="nl-NL" w:eastAsia="vi-VN"/>
        </w:rPr>
        <w:t>Chú ý nghe giảng và làm theo các yêu cầu của giáo viên.</w:t>
      </w:r>
    </w:p>
    <w:p w14:paraId="5B746C5A" w14:textId="77777777" w:rsidR="003A45C2" w:rsidRPr="00A56404" w:rsidRDefault="003A45C2" w:rsidP="003A45C2">
      <w:pPr>
        <w:jc w:val="both"/>
        <w:rPr>
          <w:b/>
          <w:szCs w:val="28"/>
          <w:lang w:val="nl-NL" w:eastAsia="vi-VN"/>
        </w:rPr>
      </w:pPr>
      <w:r>
        <w:rPr>
          <w:szCs w:val="28"/>
          <w:lang w:val="nl-NL" w:eastAsia="vi-VN"/>
        </w:rPr>
        <w:t xml:space="preserve">- </w:t>
      </w:r>
      <w:r w:rsidRPr="00A56404">
        <w:rPr>
          <w:szCs w:val="28"/>
          <w:lang w:val="nl-NL" w:eastAsia="vi-VN"/>
        </w:rPr>
        <w:t>Tích cực trong học tập, có ý thức trong nhóm.</w:t>
      </w:r>
    </w:p>
    <w:p w14:paraId="1C6DAC50" w14:textId="77777777" w:rsidR="003A45C2" w:rsidRPr="00A56404" w:rsidRDefault="003A45C2" w:rsidP="003A45C2">
      <w:pPr>
        <w:spacing w:line="276" w:lineRule="auto"/>
        <w:rPr>
          <w:rFonts w:eastAsia="Calibri"/>
          <w:b/>
          <w:szCs w:val="28"/>
        </w:rPr>
      </w:pPr>
      <w:r w:rsidRPr="00A56404">
        <w:rPr>
          <w:rFonts w:eastAsia="Calibri"/>
          <w:b/>
          <w:szCs w:val="28"/>
        </w:rPr>
        <w:t>4. Định hướng năng lực, phẩm chất</w:t>
      </w:r>
    </w:p>
    <w:p w14:paraId="367836F4" w14:textId="77777777" w:rsidR="003A45C2" w:rsidRDefault="003A45C2" w:rsidP="003A45C2">
      <w:pPr>
        <w:spacing w:line="276" w:lineRule="auto"/>
        <w:rPr>
          <w:szCs w:val="28"/>
          <w:lang w:val="nl-NL"/>
        </w:rPr>
      </w:pPr>
      <w:r w:rsidRPr="00A56404">
        <w:rPr>
          <w:rFonts w:eastAsia="Calibri"/>
          <w:b/>
          <w:i/>
          <w:szCs w:val="28"/>
        </w:rPr>
        <w:t>- Năng lực:</w:t>
      </w:r>
      <w:r w:rsidRPr="00A56404">
        <w:rPr>
          <w:rFonts w:eastAsia="Calibri"/>
          <w:szCs w:val="28"/>
        </w:rPr>
        <w:t xml:space="preserve"> </w:t>
      </w:r>
      <w:r w:rsidRPr="00A56404">
        <w:rPr>
          <w:szCs w:val="28"/>
          <w:lang w:val="nl-NL"/>
        </w:rPr>
        <w:t xml:space="preserve">Phát triển năng lực tự học, tự nghiên cứu, năng lực hợp tác, năng lực ngôn ngữ, năng lực phát hiện và giải quyết vấn đề. </w:t>
      </w:r>
    </w:p>
    <w:p w14:paraId="3CE109D4" w14:textId="77777777" w:rsidR="003A45C2" w:rsidRPr="00A56404" w:rsidRDefault="003A45C2" w:rsidP="003A45C2">
      <w:pPr>
        <w:spacing w:line="276" w:lineRule="auto"/>
        <w:rPr>
          <w:rFonts w:eastAsia="Calibri"/>
          <w:szCs w:val="28"/>
        </w:rPr>
      </w:pPr>
      <w:r w:rsidRPr="00A56404">
        <w:rPr>
          <w:rFonts w:eastAsia="Calibri"/>
          <w:b/>
          <w:i/>
          <w:szCs w:val="28"/>
        </w:rPr>
        <w:t>- Phẩm chất:</w:t>
      </w:r>
      <w:r w:rsidRPr="00A56404">
        <w:rPr>
          <w:rFonts w:eastAsia="Calibri"/>
          <w:szCs w:val="28"/>
        </w:rPr>
        <w:t xml:space="preserve"> Tự tin, tự chủ.</w:t>
      </w:r>
    </w:p>
    <w:p w14:paraId="2042E608" w14:textId="77777777" w:rsidR="003A45C2" w:rsidRPr="00A56404" w:rsidRDefault="003A45C2" w:rsidP="003A45C2">
      <w:pPr>
        <w:spacing w:line="276" w:lineRule="auto"/>
        <w:rPr>
          <w:rFonts w:eastAsia="Calibri"/>
          <w:b/>
          <w:szCs w:val="28"/>
        </w:rPr>
      </w:pPr>
      <w:r w:rsidRPr="00A56404">
        <w:rPr>
          <w:rFonts w:eastAsia="Calibri"/>
          <w:b/>
          <w:szCs w:val="28"/>
        </w:rPr>
        <w:t xml:space="preserve">II. CHUẨN BỊ </w:t>
      </w:r>
    </w:p>
    <w:p w14:paraId="417F767B" w14:textId="77777777" w:rsidR="003A45C2" w:rsidRPr="00A56404" w:rsidRDefault="003A45C2" w:rsidP="003A45C2">
      <w:pPr>
        <w:spacing w:line="276" w:lineRule="auto"/>
        <w:rPr>
          <w:szCs w:val="28"/>
          <w:lang w:val="nl-NL"/>
        </w:rPr>
      </w:pPr>
      <w:r w:rsidRPr="00A56404">
        <w:rPr>
          <w:szCs w:val="28"/>
          <w:lang w:val="nl-NL"/>
        </w:rPr>
        <w:t>1. Giáo viên: Giáo án + Tài liệu tham khảo + Đồ dùng dạy học</w:t>
      </w:r>
    </w:p>
    <w:p w14:paraId="51F121A7" w14:textId="77777777" w:rsidR="003A45C2" w:rsidRPr="00A56404" w:rsidRDefault="003A45C2" w:rsidP="003A45C2">
      <w:pPr>
        <w:spacing w:line="276" w:lineRule="auto"/>
        <w:rPr>
          <w:szCs w:val="28"/>
          <w:lang w:val="nl-NL"/>
        </w:rPr>
      </w:pPr>
      <w:r w:rsidRPr="00A56404">
        <w:rPr>
          <w:szCs w:val="28"/>
          <w:lang w:val="nl-NL"/>
        </w:rPr>
        <w:t>2. Học sinh: Đọc trước bài mới + ôn tập các kiến thức liên quan.</w:t>
      </w:r>
    </w:p>
    <w:p w14:paraId="2AA4DCC2" w14:textId="77777777" w:rsidR="003A45C2" w:rsidRPr="00A56404" w:rsidRDefault="003A45C2" w:rsidP="003A45C2">
      <w:pPr>
        <w:spacing w:line="276" w:lineRule="auto"/>
        <w:rPr>
          <w:rFonts w:eastAsia="Calibri"/>
          <w:b/>
          <w:szCs w:val="28"/>
        </w:rPr>
      </w:pPr>
      <w:r w:rsidRPr="00A56404">
        <w:rPr>
          <w:rFonts w:eastAsia="Calibri"/>
          <w:b/>
          <w:szCs w:val="28"/>
        </w:rPr>
        <w:t>III. TỔ CHỨC CÁC HOẠT ĐỘNG DẠY HỌC</w:t>
      </w:r>
    </w:p>
    <w:p w14:paraId="11B5D732" w14:textId="77777777" w:rsidR="003A45C2" w:rsidRPr="00A56404" w:rsidRDefault="003A45C2" w:rsidP="003A45C2">
      <w:pPr>
        <w:spacing w:line="276" w:lineRule="auto"/>
        <w:rPr>
          <w:rFonts w:eastAsia="Calibri"/>
          <w:szCs w:val="28"/>
        </w:rPr>
      </w:pPr>
      <w:r w:rsidRPr="00A56404">
        <w:rPr>
          <w:rFonts w:eastAsia="Calibri"/>
          <w:szCs w:val="28"/>
        </w:rPr>
        <w:t>1. Ổn định lớp: Kiểm tra sĩ số. (</w:t>
      </w:r>
      <w:r w:rsidRPr="00A56404">
        <w:rPr>
          <w:rFonts w:eastAsia="Calibri"/>
          <w:b/>
          <w:szCs w:val="28"/>
        </w:rPr>
        <w:t>1 phút</w:t>
      </w:r>
      <w:r w:rsidRPr="00A56404">
        <w:rPr>
          <w:rFonts w:eastAsia="Calibri"/>
          <w:szCs w:val="28"/>
        </w:rPr>
        <w:t>)</w:t>
      </w:r>
    </w:p>
    <w:p w14:paraId="080D4F0B" w14:textId="77777777" w:rsidR="003A45C2" w:rsidRPr="007C290F" w:rsidRDefault="003A45C2" w:rsidP="003A45C2">
      <w:pPr>
        <w:spacing w:line="276" w:lineRule="auto"/>
        <w:rPr>
          <w:rFonts w:eastAsia="Calibri"/>
          <w:szCs w:val="28"/>
        </w:rPr>
      </w:pPr>
      <w:r w:rsidRPr="00A56404">
        <w:rPr>
          <w:rFonts w:eastAsia="Calibri"/>
          <w:szCs w:val="28"/>
        </w:rPr>
        <w:t xml:space="preserve">2. Nội dung: </w:t>
      </w:r>
    </w:p>
    <w:tbl>
      <w:tblPr>
        <w:tblW w:w="10346" w:type="dxa"/>
        <w:tblInd w:w="-275" w:type="dxa"/>
        <w:tblLook w:val="04A0" w:firstRow="1" w:lastRow="0" w:firstColumn="1" w:lastColumn="0" w:noHBand="0" w:noVBand="1"/>
      </w:tblPr>
      <w:tblGrid>
        <w:gridCol w:w="2975"/>
        <w:gridCol w:w="3344"/>
        <w:gridCol w:w="4027"/>
      </w:tblGrid>
      <w:tr w:rsidR="003A45C2" w:rsidRPr="00A56404" w14:paraId="27A0D3E6" w14:textId="77777777" w:rsidTr="00765CCF">
        <w:tc>
          <w:tcPr>
            <w:tcW w:w="3442" w:type="dxa"/>
            <w:tcBorders>
              <w:top w:val="single" w:sz="4" w:space="0" w:color="auto"/>
              <w:left w:val="single" w:sz="4" w:space="0" w:color="auto"/>
              <w:bottom w:val="single" w:sz="4" w:space="0" w:color="auto"/>
              <w:right w:val="single" w:sz="4" w:space="0" w:color="auto"/>
            </w:tcBorders>
            <w:shd w:val="clear" w:color="auto" w:fill="auto"/>
            <w:hideMark/>
          </w:tcPr>
          <w:bookmarkEnd w:id="5"/>
          <w:p w14:paraId="019DFD1E" w14:textId="77777777" w:rsidR="003A45C2" w:rsidRPr="00A56404" w:rsidRDefault="003A45C2" w:rsidP="00765CCF">
            <w:pPr>
              <w:jc w:val="center"/>
              <w:rPr>
                <w:rFonts w:eastAsia="Calibri"/>
                <w:b/>
                <w:szCs w:val="28"/>
              </w:rPr>
            </w:pPr>
            <w:r w:rsidRPr="00A56404">
              <w:rPr>
                <w:rFonts w:eastAsia="Calibri"/>
                <w:b/>
                <w:szCs w:val="28"/>
              </w:rPr>
              <w:t>Hoạt động của GV</w:t>
            </w:r>
          </w:p>
        </w:tc>
        <w:tc>
          <w:tcPr>
            <w:tcW w:w="3358" w:type="dxa"/>
            <w:tcBorders>
              <w:top w:val="single" w:sz="4" w:space="0" w:color="auto"/>
              <w:left w:val="single" w:sz="4" w:space="0" w:color="auto"/>
              <w:bottom w:val="single" w:sz="4" w:space="0" w:color="auto"/>
              <w:right w:val="single" w:sz="4" w:space="0" w:color="auto"/>
            </w:tcBorders>
            <w:shd w:val="clear" w:color="auto" w:fill="auto"/>
            <w:hideMark/>
          </w:tcPr>
          <w:p w14:paraId="25040A25" w14:textId="77777777" w:rsidR="003A45C2" w:rsidRPr="00A56404" w:rsidRDefault="003A45C2" w:rsidP="00765CCF">
            <w:pPr>
              <w:jc w:val="center"/>
              <w:rPr>
                <w:rFonts w:eastAsia="Calibri"/>
                <w:b/>
                <w:szCs w:val="28"/>
              </w:rPr>
            </w:pPr>
            <w:r w:rsidRPr="00A56404">
              <w:rPr>
                <w:rFonts w:eastAsia="Calibri"/>
                <w:b/>
                <w:szCs w:val="28"/>
              </w:rPr>
              <w:t>Hoạt động của HS</w:t>
            </w:r>
          </w:p>
        </w:tc>
        <w:tc>
          <w:tcPr>
            <w:tcW w:w="3546" w:type="dxa"/>
            <w:tcBorders>
              <w:top w:val="single" w:sz="4" w:space="0" w:color="auto"/>
              <w:left w:val="single" w:sz="4" w:space="0" w:color="auto"/>
              <w:bottom w:val="single" w:sz="4" w:space="0" w:color="auto"/>
              <w:right w:val="single" w:sz="4" w:space="0" w:color="auto"/>
            </w:tcBorders>
            <w:shd w:val="clear" w:color="auto" w:fill="auto"/>
            <w:hideMark/>
          </w:tcPr>
          <w:p w14:paraId="2705E14B" w14:textId="77777777" w:rsidR="003A45C2" w:rsidRPr="00A56404" w:rsidRDefault="003A45C2" w:rsidP="00765CCF">
            <w:pPr>
              <w:jc w:val="center"/>
              <w:rPr>
                <w:rFonts w:eastAsia="Calibri"/>
                <w:b/>
                <w:szCs w:val="28"/>
              </w:rPr>
            </w:pPr>
            <w:r w:rsidRPr="00A56404">
              <w:rPr>
                <w:rFonts w:eastAsia="Calibri"/>
                <w:b/>
                <w:szCs w:val="28"/>
              </w:rPr>
              <w:t>Nội dung</w:t>
            </w:r>
          </w:p>
        </w:tc>
      </w:tr>
      <w:tr w:rsidR="003A45C2" w:rsidRPr="00A56404" w14:paraId="6818030D" w14:textId="77777777" w:rsidTr="00765CCF">
        <w:tc>
          <w:tcPr>
            <w:tcW w:w="10346" w:type="dxa"/>
            <w:gridSpan w:val="3"/>
            <w:tcBorders>
              <w:top w:val="single" w:sz="4" w:space="0" w:color="auto"/>
              <w:left w:val="single" w:sz="4" w:space="0" w:color="auto"/>
              <w:bottom w:val="single" w:sz="4" w:space="0" w:color="auto"/>
              <w:right w:val="single" w:sz="4" w:space="0" w:color="auto"/>
            </w:tcBorders>
            <w:shd w:val="clear" w:color="auto" w:fill="auto"/>
            <w:hideMark/>
          </w:tcPr>
          <w:p w14:paraId="5FEDF1FC" w14:textId="77777777" w:rsidR="003A45C2" w:rsidRPr="00A56404" w:rsidRDefault="003A45C2" w:rsidP="00765CCF">
            <w:pPr>
              <w:rPr>
                <w:rFonts w:eastAsia="Calibri"/>
                <w:b/>
                <w:szCs w:val="28"/>
              </w:rPr>
            </w:pPr>
            <w:r w:rsidRPr="00A56404">
              <w:rPr>
                <w:rFonts w:eastAsia="Calibri"/>
                <w:b/>
                <w:szCs w:val="28"/>
              </w:rPr>
              <w:lastRenderedPageBreak/>
              <w:t>A</w:t>
            </w:r>
            <w:r>
              <w:rPr>
                <w:rFonts w:eastAsia="Calibri"/>
                <w:b/>
                <w:szCs w:val="28"/>
              </w:rPr>
              <w:t>+B</w:t>
            </w:r>
            <w:r w:rsidRPr="00A56404">
              <w:rPr>
                <w:rFonts w:eastAsia="Calibri"/>
                <w:b/>
                <w:szCs w:val="28"/>
              </w:rPr>
              <w:t>. Hoạt động khởi động và hình thành kiến thức (1</w:t>
            </w:r>
            <w:r>
              <w:rPr>
                <w:rFonts w:eastAsia="Calibri"/>
                <w:b/>
                <w:szCs w:val="28"/>
              </w:rPr>
              <w:t>0</w:t>
            </w:r>
            <w:r w:rsidRPr="00A56404">
              <w:rPr>
                <w:rFonts w:eastAsia="Calibri"/>
                <w:b/>
                <w:szCs w:val="28"/>
              </w:rPr>
              <w:t xml:space="preserve"> phút)</w:t>
            </w:r>
          </w:p>
          <w:p w14:paraId="4669476C" w14:textId="77777777" w:rsidR="003A45C2" w:rsidRPr="00A56404" w:rsidRDefault="003A45C2" w:rsidP="00765CCF">
            <w:pPr>
              <w:rPr>
                <w:rFonts w:eastAsia="Calibri"/>
                <w:b/>
                <w:szCs w:val="28"/>
              </w:rPr>
            </w:pPr>
            <w:r w:rsidRPr="00A56404">
              <w:rPr>
                <w:rFonts w:eastAsia="Calibri"/>
                <w:b/>
                <w:szCs w:val="28"/>
              </w:rPr>
              <w:t xml:space="preserve">Hoạt động 1: </w:t>
            </w:r>
            <w:r>
              <w:rPr>
                <w:rFonts w:eastAsia="Calibri"/>
                <w:b/>
                <w:szCs w:val="28"/>
              </w:rPr>
              <w:t>Ôn lại kiến thức về kiến thức ba đường trung trực của tam giác</w:t>
            </w:r>
          </w:p>
          <w:p w14:paraId="4FE5C78F" w14:textId="77777777" w:rsidR="003A45C2" w:rsidRPr="00A56404" w:rsidRDefault="003A45C2" w:rsidP="00765CCF">
            <w:pPr>
              <w:rPr>
                <w:rFonts w:eastAsia="Calibri"/>
                <w:szCs w:val="28"/>
              </w:rPr>
            </w:pPr>
            <w:r w:rsidRPr="00A56404">
              <w:rPr>
                <w:rFonts w:eastAsia="Calibri"/>
                <w:b/>
                <w:i/>
                <w:szCs w:val="28"/>
              </w:rPr>
              <w:t>Mục tiêu:</w:t>
            </w:r>
            <w:r w:rsidRPr="00A56404">
              <w:rPr>
                <w:rFonts w:eastAsia="Calibri"/>
                <w:szCs w:val="28"/>
              </w:rPr>
              <w:t xml:space="preserve"> Hiểu được như thế nào là đường </w:t>
            </w:r>
            <w:r>
              <w:rPr>
                <w:rFonts w:eastAsia="Calibri"/>
                <w:szCs w:val="28"/>
              </w:rPr>
              <w:t xml:space="preserve">trung trực </w:t>
            </w:r>
            <w:r w:rsidRPr="00A56404">
              <w:rPr>
                <w:rFonts w:eastAsia="Calibri"/>
                <w:szCs w:val="28"/>
              </w:rPr>
              <w:t>của tam giác.</w:t>
            </w:r>
          </w:p>
          <w:p w14:paraId="3D25A42C" w14:textId="77777777" w:rsidR="003A45C2" w:rsidRPr="00A56404" w:rsidRDefault="003A45C2" w:rsidP="00765CCF">
            <w:pPr>
              <w:rPr>
                <w:rFonts w:eastAsia="Calibri"/>
                <w:szCs w:val="28"/>
              </w:rPr>
            </w:pPr>
            <w:r w:rsidRPr="00A56404">
              <w:rPr>
                <w:rFonts w:eastAsia="Calibri"/>
                <w:b/>
                <w:i/>
                <w:szCs w:val="28"/>
              </w:rPr>
              <w:t>Phương pháp:</w:t>
            </w:r>
            <w:r w:rsidRPr="00A56404">
              <w:rPr>
                <w:rFonts w:eastAsia="Calibri"/>
                <w:szCs w:val="28"/>
              </w:rPr>
              <w:t xml:space="preserve"> </w:t>
            </w:r>
            <w:r>
              <w:rPr>
                <w:rFonts w:eastAsia="Calibri"/>
                <w:szCs w:val="28"/>
              </w:rPr>
              <w:t>V</w:t>
            </w:r>
            <w:r w:rsidRPr="00A56404">
              <w:rPr>
                <w:rFonts w:eastAsia="Calibri"/>
                <w:szCs w:val="28"/>
                <w:lang w:val="nl-NL"/>
              </w:rPr>
              <w:t>ấn đáp gợi mở, hoat động cá nhân.</w:t>
            </w:r>
          </w:p>
        </w:tc>
      </w:tr>
      <w:tr w:rsidR="003A45C2" w:rsidRPr="00A56404" w14:paraId="05B5231D" w14:textId="77777777" w:rsidTr="00765CCF">
        <w:tc>
          <w:tcPr>
            <w:tcW w:w="3442" w:type="dxa"/>
            <w:tcBorders>
              <w:top w:val="single" w:sz="4" w:space="0" w:color="auto"/>
              <w:left w:val="single" w:sz="4" w:space="0" w:color="auto"/>
              <w:bottom w:val="single" w:sz="4" w:space="0" w:color="auto"/>
              <w:right w:val="single" w:sz="4" w:space="0" w:color="auto"/>
            </w:tcBorders>
            <w:shd w:val="clear" w:color="auto" w:fill="auto"/>
          </w:tcPr>
          <w:p w14:paraId="7C39E61B" w14:textId="77777777" w:rsidR="003A45C2" w:rsidRPr="00A56404" w:rsidRDefault="003A45C2" w:rsidP="00765CCF">
            <w:pPr>
              <w:spacing w:line="276" w:lineRule="auto"/>
              <w:jc w:val="both"/>
              <w:rPr>
                <w:szCs w:val="28"/>
                <w:lang w:val="nl-NL"/>
              </w:rPr>
            </w:pPr>
            <w:r w:rsidRPr="00A56404">
              <w:rPr>
                <w:b/>
                <w:szCs w:val="28"/>
                <w:lang w:val="nl-NL"/>
              </w:rPr>
              <w:t>* Câu hỏi</w:t>
            </w:r>
            <w:r w:rsidRPr="00A56404">
              <w:rPr>
                <w:szCs w:val="28"/>
                <w:lang w:val="nl-NL"/>
              </w:rPr>
              <w:t>:</w:t>
            </w:r>
          </w:p>
          <w:p w14:paraId="543D9896" w14:textId="77777777" w:rsidR="003A45C2" w:rsidRDefault="003A45C2" w:rsidP="00765CCF">
            <w:pPr>
              <w:spacing w:line="276" w:lineRule="auto"/>
              <w:jc w:val="both"/>
              <w:rPr>
                <w:szCs w:val="28"/>
                <w:lang w:val="nl-NL"/>
              </w:rPr>
            </w:pPr>
            <w:r w:rsidRPr="00A56404">
              <w:rPr>
                <w:szCs w:val="28"/>
                <w:lang w:val="nl-NL"/>
              </w:rPr>
              <w:t>Phát biểu định lí tính chất ba đường trung trực của tam giác. Vẽ đường tròn đi qua ba đỉnh của tam giác vuông ABC(</w:t>
            </w:r>
            <w:r w:rsidRPr="00A56404">
              <w:rPr>
                <w:position w:val="-6"/>
                <w:szCs w:val="28"/>
              </w:rPr>
              <w:object w:dxaOrig="800" w:dyaOrig="360" w14:anchorId="4F4EB05B">
                <v:shape id="_x0000_i2869" type="#_x0000_t75" style="width:39.75pt;height:18pt" o:ole="">
                  <v:imagedata r:id="rId2430" o:title=""/>
                </v:shape>
                <o:OLEObject Type="Embed" ProgID="Equation.DSMT4" ShapeID="_x0000_i2869" DrawAspect="Content" ObjectID="_1664270866" r:id="rId2431"/>
              </w:object>
            </w:r>
            <w:r w:rsidRPr="00A56404">
              <w:rPr>
                <w:szCs w:val="28"/>
                <w:lang w:val="nl-NL"/>
              </w:rPr>
              <w:t>)</w:t>
            </w:r>
            <w:r>
              <w:rPr>
                <w:szCs w:val="28"/>
                <w:lang w:val="nl-NL"/>
              </w:rPr>
              <w:t>.</w:t>
            </w:r>
            <w:r w:rsidRPr="00A56404">
              <w:rPr>
                <w:szCs w:val="28"/>
                <w:lang w:val="nl-NL"/>
              </w:rPr>
              <w:t xml:space="preserve"> Nêu nhận xét về vị trí của tâm O của đường tròn ngoại tiếp tam giác vuông.</w:t>
            </w:r>
          </w:p>
          <w:p w14:paraId="5A139938" w14:textId="77777777" w:rsidR="003A45C2" w:rsidRPr="00A56404" w:rsidRDefault="003A45C2" w:rsidP="00765CCF">
            <w:pPr>
              <w:spacing w:line="276" w:lineRule="auto"/>
              <w:jc w:val="both"/>
              <w:rPr>
                <w:szCs w:val="28"/>
                <w:lang w:val="nl-NL"/>
              </w:rPr>
            </w:pPr>
          </w:p>
          <w:p w14:paraId="3CE9D44F" w14:textId="77777777" w:rsidR="003A45C2" w:rsidRPr="00A56404" w:rsidRDefault="003A45C2" w:rsidP="00765CCF">
            <w:pPr>
              <w:spacing w:line="276" w:lineRule="auto"/>
              <w:jc w:val="both"/>
              <w:rPr>
                <w:szCs w:val="28"/>
                <w:lang w:val="nl-NL"/>
              </w:rPr>
            </w:pPr>
            <w:r w:rsidRPr="00A56404">
              <w:rPr>
                <w:b/>
                <w:i/>
                <w:szCs w:val="28"/>
                <w:lang w:val="nl-NL"/>
              </w:rPr>
              <w:t xml:space="preserve">* Đặt vấn đề : </w:t>
            </w:r>
            <w:r w:rsidRPr="00A56404">
              <w:rPr>
                <w:szCs w:val="28"/>
                <w:lang w:val="nl-NL"/>
              </w:rPr>
              <w:t>Củng cố các định lí về tính chất đường trung trực của một đoạn thẳng, tính chất ba đường trung trực của tam giác và một số tính chất của tam giác cân, tam giác vuông chúng ta cùng nhau luyện tập.</w:t>
            </w:r>
          </w:p>
        </w:tc>
        <w:tc>
          <w:tcPr>
            <w:tcW w:w="3358" w:type="dxa"/>
            <w:tcBorders>
              <w:top w:val="single" w:sz="4" w:space="0" w:color="auto"/>
              <w:left w:val="single" w:sz="4" w:space="0" w:color="auto"/>
              <w:bottom w:val="single" w:sz="4" w:space="0" w:color="auto"/>
              <w:right w:val="single" w:sz="4" w:space="0" w:color="auto"/>
            </w:tcBorders>
            <w:shd w:val="clear" w:color="auto" w:fill="auto"/>
          </w:tcPr>
          <w:p w14:paraId="7182A1CE" w14:textId="77777777" w:rsidR="003A45C2" w:rsidRPr="00A56404" w:rsidRDefault="003A45C2" w:rsidP="00765CCF">
            <w:pPr>
              <w:spacing w:line="276" w:lineRule="auto"/>
              <w:jc w:val="both"/>
              <w:rPr>
                <w:szCs w:val="28"/>
                <w:lang w:val="nl-NL"/>
              </w:rPr>
            </w:pPr>
            <w:r w:rsidRPr="00A56404">
              <w:rPr>
                <w:b/>
                <w:szCs w:val="28"/>
                <w:lang w:val="nl-NL"/>
              </w:rPr>
              <w:t>* Đáp án</w:t>
            </w:r>
            <w:r w:rsidRPr="00A56404">
              <w:rPr>
                <w:szCs w:val="28"/>
                <w:lang w:val="nl-NL"/>
              </w:rPr>
              <w:t>:</w:t>
            </w:r>
          </w:p>
          <w:p w14:paraId="3B864423" w14:textId="77777777" w:rsidR="003A45C2" w:rsidRPr="00A56404" w:rsidRDefault="003A45C2" w:rsidP="00765CCF">
            <w:pPr>
              <w:spacing w:line="276" w:lineRule="auto"/>
              <w:jc w:val="both"/>
              <w:rPr>
                <w:b/>
                <w:szCs w:val="28"/>
                <w:lang w:val="nl-NL"/>
              </w:rPr>
            </w:pPr>
            <w:r w:rsidRPr="00A56404">
              <w:rPr>
                <w:szCs w:val="28"/>
                <w:lang w:val="nl-NL"/>
              </w:rPr>
              <w:t xml:space="preserve">- Định lí: Ba đường trung trực của một tam giác cùng đi qua một điểm. Điểm này cách đều ba đỉnh của tam giác đó.  </w:t>
            </w:r>
          </w:p>
          <w:p w14:paraId="28F0C690" w14:textId="77777777" w:rsidR="003A45C2" w:rsidRPr="00A56404" w:rsidRDefault="003A45C2" w:rsidP="00765CCF">
            <w:pPr>
              <w:spacing w:line="276" w:lineRule="auto"/>
              <w:jc w:val="both"/>
              <w:rPr>
                <w:b/>
                <w:szCs w:val="28"/>
                <w:lang w:val="nl-NL"/>
              </w:rPr>
            </w:pPr>
            <w:r w:rsidRPr="00A56404">
              <w:rPr>
                <w:szCs w:val="28"/>
                <w:lang w:val="nl-NL"/>
              </w:rPr>
              <w:t xml:space="preserve">- Vẽ hình </w:t>
            </w:r>
          </w:p>
          <w:p w14:paraId="37FE3F9B" w14:textId="77777777" w:rsidR="003A45C2" w:rsidRPr="00A56404" w:rsidRDefault="003A45C2" w:rsidP="00765CCF">
            <w:pPr>
              <w:spacing w:line="276" w:lineRule="auto"/>
              <w:jc w:val="both"/>
              <w:rPr>
                <w:b/>
                <w:szCs w:val="28"/>
                <w:lang w:val="nl-NL"/>
              </w:rPr>
            </w:pPr>
            <w:r w:rsidRPr="00A56404">
              <w:rPr>
                <w:szCs w:val="28"/>
                <w:lang w:val="nl-NL"/>
              </w:rPr>
              <w:t xml:space="preserve">- Nhận xét: Tâm của đường tròn ngoại tiếp tam giác vuông là trung điểm của cạnh huyền. </w:t>
            </w:r>
          </w:p>
          <w:p w14:paraId="2FDAE71D" w14:textId="77777777" w:rsidR="003A45C2" w:rsidRPr="00A56404" w:rsidRDefault="003A45C2" w:rsidP="00765CCF">
            <w:pPr>
              <w:spacing w:line="276" w:lineRule="auto"/>
              <w:rPr>
                <w:rFonts w:eastAsia="Calibri"/>
                <w:szCs w:val="28"/>
              </w:rPr>
            </w:pPr>
          </w:p>
        </w:tc>
        <w:tc>
          <w:tcPr>
            <w:tcW w:w="3546" w:type="dxa"/>
            <w:tcBorders>
              <w:top w:val="single" w:sz="4" w:space="0" w:color="auto"/>
              <w:left w:val="single" w:sz="4" w:space="0" w:color="auto"/>
              <w:bottom w:val="single" w:sz="4" w:space="0" w:color="auto"/>
              <w:right w:val="single" w:sz="4" w:space="0" w:color="auto"/>
            </w:tcBorders>
            <w:shd w:val="clear" w:color="auto" w:fill="auto"/>
          </w:tcPr>
          <w:p w14:paraId="7BE11A26" w14:textId="77777777" w:rsidR="003A45C2" w:rsidRPr="00A56404" w:rsidRDefault="003A45C2" w:rsidP="00765CCF">
            <w:pPr>
              <w:spacing w:line="276" w:lineRule="auto"/>
              <w:rPr>
                <w:rFonts w:eastAsia="Calibri"/>
                <w:szCs w:val="28"/>
              </w:rPr>
            </w:pPr>
          </w:p>
        </w:tc>
      </w:tr>
      <w:tr w:rsidR="003A45C2" w:rsidRPr="00A56404" w14:paraId="0FB5BA1C" w14:textId="77777777" w:rsidTr="00765CCF">
        <w:tc>
          <w:tcPr>
            <w:tcW w:w="10346" w:type="dxa"/>
            <w:gridSpan w:val="3"/>
            <w:tcBorders>
              <w:top w:val="single" w:sz="4" w:space="0" w:color="auto"/>
              <w:left w:val="single" w:sz="4" w:space="0" w:color="auto"/>
              <w:bottom w:val="single" w:sz="4" w:space="0" w:color="auto"/>
              <w:right w:val="single" w:sz="4" w:space="0" w:color="auto"/>
            </w:tcBorders>
            <w:shd w:val="clear" w:color="auto" w:fill="auto"/>
            <w:hideMark/>
          </w:tcPr>
          <w:p w14:paraId="1110B407" w14:textId="77777777" w:rsidR="003A45C2" w:rsidRDefault="003A45C2" w:rsidP="00765CCF">
            <w:pPr>
              <w:rPr>
                <w:b/>
                <w:szCs w:val="28"/>
                <w:lang w:val="nl-NL"/>
              </w:rPr>
            </w:pPr>
            <w:r>
              <w:rPr>
                <w:b/>
                <w:szCs w:val="28"/>
                <w:lang w:val="nl-NL"/>
              </w:rPr>
              <w:t>C. Hoạt động luyện tập</w:t>
            </w:r>
            <w:r w:rsidRPr="00A56404">
              <w:rPr>
                <w:b/>
                <w:szCs w:val="28"/>
                <w:lang w:val="nl-NL"/>
              </w:rPr>
              <w:t xml:space="preserve"> tập (</w:t>
            </w:r>
            <w:r>
              <w:rPr>
                <w:b/>
                <w:szCs w:val="28"/>
                <w:lang w:val="nl-NL"/>
              </w:rPr>
              <w:t>20</w:t>
            </w:r>
            <w:r w:rsidRPr="00A56404">
              <w:rPr>
                <w:b/>
                <w:szCs w:val="28"/>
                <w:lang w:val="nl-NL"/>
              </w:rPr>
              <w:t>’)</w:t>
            </w:r>
          </w:p>
          <w:p w14:paraId="48D735A0" w14:textId="77777777" w:rsidR="003A45C2" w:rsidRPr="00A56404" w:rsidRDefault="003A45C2" w:rsidP="00765CCF">
            <w:pPr>
              <w:jc w:val="both"/>
              <w:rPr>
                <w:szCs w:val="28"/>
                <w:lang w:val="nl-NL"/>
              </w:rPr>
            </w:pPr>
            <w:r w:rsidRPr="00A56404">
              <w:rPr>
                <w:b/>
                <w:i/>
                <w:szCs w:val="28"/>
                <w:lang w:val="nl-NL"/>
              </w:rPr>
              <w:t>Mục tiêu</w:t>
            </w:r>
            <w:r w:rsidRPr="00A56404">
              <w:rPr>
                <w:szCs w:val="28"/>
                <w:lang w:val="nl-NL"/>
              </w:rPr>
              <w:t> : Học sinh biết cách vẽ đường trung trực của tam giác, chứng minh ba điểm thẳng hàng và tính chất đường trung tuyến ứng với cạnh huyền của tam giác vuông.</w:t>
            </w:r>
          </w:p>
          <w:p w14:paraId="0331271A" w14:textId="77777777" w:rsidR="003A45C2" w:rsidRPr="00A56404" w:rsidRDefault="003A45C2" w:rsidP="00765CCF">
            <w:pPr>
              <w:jc w:val="both"/>
              <w:rPr>
                <w:szCs w:val="28"/>
                <w:lang w:val="nl-NL"/>
              </w:rPr>
            </w:pPr>
            <w:r w:rsidRPr="007C290F">
              <w:rPr>
                <w:b/>
                <w:i/>
                <w:szCs w:val="28"/>
                <w:lang w:val="nl-NL"/>
              </w:rPr>
              <w:t>Phương pháp</w:t>
            </w:r>
            <w:r w:rsidRPr="00A56404">
              <w:rPr>
                <w:szCs w:val="28"/>
                <w:lang w:val="nl-NL"/>
              </w:rPr>
              <w:t xml:space="preserve">: </w:t>
            </w:r>
            <w:r w:rsidRPr="00A56404">
              <w:rPr>
                <w:bCs/>
                <w:iCs/>
                <w:szCs w:val="28"/>
                <w:lang w:val="nl-NL"/>
              </w:rPr>
              <w:t xml:space="preserve">Học sinh thực hiện cá nhân </w:t>
            </w:r>
            <w:r w:rsidRPr="00A56404">
              <w:rPr>
                <w:szCs w:val="28"/>
                <w:lang w:val="nl-NL"/>
              </w:rPr>
              <w:t>và hoạt động nhóm</w:t>
            </w:r>
          </w:p>
        </w:tc>
      </w:tr>
      <w:tr w:rsidR="003A45C2" w:rsidRPr="00A56404" w14:paraId="178919F7" w14:textId="77777777" w:rsidTr="00765CCF">
        <w:tc>
          <w:tcPr>
            <w:tcW w:w="3442" w:type="dxa"/>
            <w:tcBorders>
              <w:top w:val="single" w:sz="4" w:space="0" w:color="auto"/>
              <w:left w:val="single" w:sz="4" w:space="0" w:color="auto"/>
              <w:bottom w:val="single" w:sz="4" w:space="0" w:color="auto"/>
              <w:right w:val="single" w:sz="4" w:space="0" w:color="auto"/>
            </w:tcBorders>
            <w:shd w:val="clear" w:color="auto" w:fill="auto"/>
          </w:tcPr>
          <w:p w14:paraId="49B1775A" w14:textId="77777777" w:rsidR="003A45C2" w:rsidRDefault="003A45C2" w:rsidP="00765CCF">
            <w:pPr>
              <w:rPr>
                <w:szCs w:val="28"/>
              </w:rPr>
            </w:pPr>
          </w:p>
          <w:p w14:paraId="383C847F" w14:textId="77777777" w:rsidR="003A45C2" w:rsidRPr="00FB2A54" w:rsidRDefault="003A45C2" w:rsidP="00765CCF">
            <w:pPr>
              <w:rPr>
                <w:szCs w:val="28"/>
              </w:rPr>
            </w:pPr>
            <w:r w:rsidRPr="00FB2A54">
              <w:rPr>
                <w:szCs w:val="28"/>
              </w:rPr>
              <w:t>GV yêu cầu học sinh làm bài tập 55 (SGK)</w:t>
            </w:r>
          </w:p>
          <w:p w14:paraId="04B3DCF3" w14:textId="77777777" w:rsidR="003A45C2" w:rsidRPr="00FB2A54" w:rsidRDefault="003A45C2" w:rsidP="00765CCF">
            <w:pPr>
              <w:rPr>
                <w:szCs w:val="28"/>
                <w:lang w:val="pt-BR"/>
              </w:rPr>
            </w:pPr>
            <w:r w:rsidRPr="00FB2A54">
              <w:rPr>
                <w:szCs w:val="28"/>
                <w:lang w:val="pt-BR"/>
              </w:rPr>
              <w:t>-</w:t>
            </w:r>
            <w:r>
              <w:rPr>
                <w:szCs w:val="28"/>
                <w:lang w:val="pt-BR"/>
              </w:rPr>
              <w:t xml:space="preserve"> </w:t>
            </w:r>
            <w:r w:rsidRPr="00FB2A54">
              <w:rPr>
                <w:szCs w:val="28"/>
                <w:lang w:val="pt-BR"/>
              </w:rPr>
              <w:t>Hãy đọc hình vẽ ?</w:t>
            </w:r>
          </w:p>
          <w:p w14:paraId="032FFD78" w14:textId="77777777" w:rsidR="003A45C2" w:rsidRPr="00FB2A54" w:rsidRDefault="003A45C2" w:rsidP="00765CCF">
            <w:pPr>
              <w:rPr>
                <w:szCs w:val="28"/>
                <w:lang w:val="pt-BR"/>
              </w:rPr>
            </w:pPr>
            <w:r w:rsidRPr="00FB2A54">
              <w:rPr>
                <w:szCs w:val="28"/>
                <w:lang w:val="pt-BR"/>
              </w:rPr>
              <w:t>(Hình vẽ cho biết điều gì?)</w:t>
            </w:r>
          </w:p>
          <w:p w14:paraId="631B97FE"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Ghi GT-KL của bài tập ?</w:t>
            </w:r>
          </w:p>
          <w:p w14:paraId="34A2DC58"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 xml:space="preserve">Để chứng minh B, D, </w:t>
            </w:r>
            <w:r w:rsidRPr="00FB2A54">
              <w:rPr>
                <w:szCs w:val="28"/>
                <w:lang w:val="nb-NO"/>
              </w:rPr>
              <w:lastRenderedPageBreak/>
              <w:t>C thẳng hàng ta làm ntn ?</w:t>
            </w:r>
          </w:p>
          <w:p w14:paraId="66EBEA1E" w14:textId="77777777" w:rsidR="003A45C2" w:rsidRPr="00FB2A54" w:rsidRDefault="003A45C2" w:rsidP="00765CCF">
            <w:pPr>
              <w:rPr>
                <w:szCs w:val="28"/>
                <w:lang w:val="nb-NO"/>
              </w:rPr>
            </w:pPr>
            <w:r w:rsidRPr="00E0731B">
              <w:rPr>
                <w:szCs w:val="28"/>
                <w:lang w:val="nb-NO"/>
              </w:rPr>
              <w:t>-</w:t>
            </w:r>
            <w:r>
              <w:rPr>
                <w:szCs w:val="28"/>
                <w:lang w:val="nb-NO"/>
              </w:rPr>
              <w:t xml:space="preserve"> </w:t>
            </w:r>
            <w:r w:rsidRPr="00E0731B">
              <w:rPr>
                <w:szCs w:val="28"/>
                <w:lang w:val="nb-NO"/>
              </w:rPr>
              <w:t>Hãy tính góc BDA theo Â</w:t>
            </w:r>
            <w:r w:rsidRPr="00E0731B">
              <w:rPr>
                <w:szCs w:val="28"/>
                <w:vertAlign w:val="subscript"/>
                <w:lang w:val="nb-NO"/>
              </w:rPr>
              <w:t>1</w:t>
            </w:r>
            <w:r w:rsidRPr="00E0731B">
              <w:rPr>
                <w:szCs w:val="28"/>
                <w:lang w:val="nb-NO"/>
              </w:rPr>
              <w:t xml:space="preserve"> ?</w:t>
            </w:r>
          </w:p>
          <w:p w14:paraId="03816C0D"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Tương tự, hãy tính góc ADC theo Â</w:t>
            </w:r>
            <w:r w:rsidRPr="00FB2A54">
              <w:rPr>
                <w:szCs w:val="28"/>
                <w:vertAlign w:val="subscript"/>
                <w:lang w:val="nb-NO"/>
              </w:rPr>
              <w:t>2</w:t>
            </w:r>
            <w:r w:rsidRPr="00FB2A54">
              <w:rPr>
                <w:szCs w:val="28"/>
                <w:lang w:val="nb-NO"/>
              </w:rPr>
              <w:t xml:space="preserve"> ?</w:t>
            </w:r>
          </w:p>
          <w:p w14:paraId="171AD876"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Từ đó, hãy tính góc BDC ?</w:t>
            </w:r>
          </w:p>
          <w:p w14:paraId="7BEEE102" w14:textId="77777777" w:rsidR="003A45C2" w:rsidRPr="00FB2A54" w:rsidRDefault="003A45C2" w:rsidP="00765CCF">
            <w:pPr>
              <w:rPr>
                <w:szCs w:val="28"/>
                <w:lang w:val="nb-NO"/>
              </w:rPr>
            </w:pPr>
          </w:p>
          <w:p w14:paraId="163B0822"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Có nhận xét gì về điểm D?</w:t>
            </w:r>
          </w:p>
          <w:p w14:paraId="71B3C44F"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Vậy điểm cách đều 3 đỉnh của tam giác vuông là điểm ?</w:t>
            </w:r>
          </w:p>
          <w:p w14:paraId="187F013D"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Độ dài đường trung tuyến xuất phát từ đỉnh góc vuông q.hệ như thế nào với độ dài cạnh huyền ?</w:t>
            </w:r>
          </w:p>
          <w:p w14:paraId="5B5F426C"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GV nhấn mạnh tính chất đường trung tuyến trong tam giác vuông và tính chất trung điểm của cạnh huyền</w:t>
            </w:r>
          </w:p>
          <w:p w14:paraId="70840B17"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GV yêu cầu học sinh làm tiếp bài tập 57 (SGK)</w:t>
            </w:r>
          </w:p>
          <w:p w14:paraId="14AA53BD" w14:textId="77777777" w:rsidR="003A45C2" w:rsidRPr="00FB2A54" w:rsidRDefault="003A45C2" w:rsidP="00765CCF">
            <w:pPr>
              <w:rPr>
                <w:szCs w:val="28"/>
                <w:lang w:val="pt-BR"/>
              </w:rPr>
            </w:pPr>
            <w:r w:rsidRPr="00FB2A54">
              <w:rPr>
                <w:szCs w:val="28"/>
                <w:lang w:val="pt-BR"/>
              </w:rPr>
              <w:t>(Hình vẽ đưa lên bảng phụ)</w:t>
            </w:r>
          </w:p>
          <w:p w14:paraId="655B402A" w14:textId="77777777" w:rsidR="003A45C2" w:rsidRPr="004F47DF" w:rsidRDefault="003A45C2" w:rsidP="00765CCF">
            <w:pPr>
              <w:rPr>
                <w:szCs w:val="28"/>
                <w:lang w:val="pt-BR"/>
              </w:rPr>
            </w:pPr>
            <w:r w:rsidRPr="00FB2A54">
              <w:rPr>
                <w:szCs w:val="28"/>
                <w:lang w:val="pt-BR"/>
              </w:rPr>
              <w:t>-</w:t>
            </w:r>
            <w:r>
              <w:rPr>
                <w:szCs w:val="28"/>
                <w:lang w:val="pt-BR"/>
              </w:rPr>
              <w:t xml:space="preserve"> </w:t>
            </w:r>
            <w:r w:rsidRPr="00FB2A54">
              <w:rPr>
                <w:szCs w:val="28"/>
                <w:lang w:val="pt-BR"/>
              </w:rPr>
              <w:t>Làm thế nào để xđ được bán kính của đường viền này ?</w:t>
            </w:r>
          </w:p>
          <w:p w14:paraId="78B98889" w14:textId="77777777" w:rsidR="003A45C2" w:rsidRPr="00A56404" w:rsidRDefault="003A45C2" w:rsidP="00765CCF">
            <w:pPr>
              <w:spacing w:line="276" w:lineRule="auto"/>
              <w:jc w:val="both"/>
              <w:rPr>
                <w:rFonts w:eastAsia="Calibri"/>
                <w:szCs w:val="28"/>
                <w:lang w:val="nl-NL"/>
              </w:rPr>
            </w:pPr>
            <w:r>
              <w:rPr>
                <w:rFonts w:eastAsia="Calibri"/>
                <w:szCs w:val="28"/>
                <w:lang w:val="nl-NL"/>
              </w:rPr>
              <w:t>- GV kết luận.</w:t>
            </w:r>
          </w:p>
        </w:tc>
        <w:tc>
          <w:tcPr>
            <w:tcW w:w="3358" w:type="dxa"/>
            <w:tcBorders>
              <w:top w:val="single" w:sz="4" w:space="0" w:color="auto"/>
              <w:left w:val="single" w:sz="4" w:space="0" w:color="auto"/>
              <w:bottom w:val="single" w:sz="4" w:space="0" w:color="auto"/>
              <w:right w:val="single" w:sz="4" w:space="0" w:color="auto"/>
            </w:tcBorders>
            <w:shd w:val="clear" w:color="auto" w:fill="auto"/>
          </w:tcPr>
          <w:p w14:paraId="00B7E496" w14:textId="77777777" w:rsidR="003A45C2" w:rsidRDefault="003A45C2" w:rsidP="00765CCF">
            <w:pPr>
              <w:rPr>
                <w:szCs w:val="28"/>
                <w:lang w:val="nb-NO"/>
              </w:rPr>
            </w:pPr>
          </w:p>
          <w:p w14:paraId="29C908DD" w14:textId="77777777" w:rsidR="003A45C2" w:rsidRPr="00E0731B" w:rsidRDefault="003A45C2" w:rsidP="00765CCF">
            <w:pPr>
              <w:rPr>
                <w:szCs w:val="28"/>
                <w:lang w:val="nb-NO"/>
              </w:rPr>
            </w:pPr>
            <w:r>
              <w:rPr>
                <w:szCs w:val="28"/>
                <w:lang w:val="nb-NO"/>
              </w:rPr>
              <w:t xml:space="preserve">- </w:t>
            </w:r>
            <w:r w:rsidRPr="00E0731B">
              <w:rPr>
                <w:szCs w:val="28"/>
                <w:lang w:val="nb-NO"/>
              </w:rPr>
              <w:t>Học sinh đọc đề bài và làm bài tập 55 (SGK)</w:t>
            </w:r>
          </w:p>
          <w:p w14:paraId="2065CCDF" w14:textId="77777777" w:rsidR="003A45C2" w:rsidRPr="00E0731B" w:rsidRDefault="003A45C2" w:rsidP="00765CCF">
            <w:pPr>
              <w:rPr>
                <w:szCs w:val="28"/>
                <w:lang w:val="pt-BR"/>
              </w:rPr>
            </w:pPr>
            <w:r>
              <w:rPr>
                <w:szCs w:val="28"/>
                <w:lang w:val="pt-BR"/>
              </w:rPr>
              <w:t xml:space="preserve">- </w:t>
            </w:r>
            <w:r w:rsidRPr="00E0731B">
              <w:rPr>
                <w:szCs w:val="28"/>
                <w:lang w:val="pt-BR"/>
              </w:rPr>
              <w:t xml:space="preserve">Học sinh quan sát hình vẽ và đọc hình </w:t>
            </w:r>
          </w:p>
          <w:p w14:paraId="7C714A08" w14:textId="77777777" w:rsidR="003A45C2" w:rsidRPr="00E0731B" w:rsidRDefault="003A45C2" w:rsidP="00765CCF">
            <w:pPr>
              <w:rPr>
                <w:szCs w:val="28"/>
                <w:lang w:val="pt-BR"/>
              </w:rPr>
            </w:pPr>
            <w:r w:rsidRPr="00E0731B">
              <w:rPr>
                <w:szCs w:val="28"/>
                <w:lang w:val="pt-BR"/>
              </w:rPr>
              <w:t>-</w:t>
            </w:r>
            <w:r>
              <w:rPr>
                <w:szCs w:val="28"/>
                <w:lang w:val="pt-BR"/>
              </w:rPr>
              <w:t xml:space="preserve"> </w:t>
            </w:r>
            <w:r w:rsidRPr="00E0731B">
              <w:rPr>
                <w:szCs w:val="28"/>
                <w:lang w:val="pt-BR"/>
              </w:rPr>
              <w:t>Một HS đứng tại chỗ ghi GT-KL của BT</w:t>
            </w:r>
          </w:p>
          <w:p w14:paraId="21321440" w14:textId="77777777" w:rsidR="003A45C2" w:rsidRPr="00E0731B" w:rsidRDefault="003A45C2" w:rsidP="00765CCF">
            <w:pPr>
              <w:rPr>
                <w:szCs w:val="28"/>
                <w:lang w:val="pt-BR"/>
              </w:rPr>
            </w:pPr>
          </w:p>
          <w:p w14:paraId="193F965F" w14:textId="77777777" w:rsidR="003A45C2" w:rsidRPr="00E0731B" w:rsidRDefault="003A45C2" w:rsidP="00765CCF">
            <w:pPr>
              <w:rPr>
                <w:szCs w:val="28"/>
              </w:rPr>
            </w:pPr>
            <w:r w:rsidRPr="00E0731B">
              <w:rPr>
                <w:szCs w:val="28"/>
              </w:rPr>
              <w:t xml:space="preserve">HS: CM:  </w:t>
            </w:r>
            <w:r w:rsidRPr="00E0731B">
              <w:rPr>
                <w:position w:val="-6"/>
                <w:szCs w:val="28"/>
              </w:rPr>
              <w:object w:dxaOrig="1219" w:dyaOrig="340" w14:anchorId="18D06136">
                <v:shape id="_x0000_i2870" type="#_x0000_t75" style="width:60.75pt;height:17.25pt" o:ole="">
                  <v:imagedata r:id="rId2432" o:title=""/>
                </v:shape>
                <o:OLEObject Type="Embed" ProgID="Equation.DSMT4" ShapeID="_x0000_i2870" DrawAspect="Content" ObjectID="_1664270867" r:id="rId2433"/>
              </w:object>
            </w:r>
          </w:p>
          <w:p w14:paraId="37787A0D" w14:textId="77777777" w:rsidR="003A45C2" w:rsidRPr="00E0731B" w:rsidRDefault="003A45C2" w:rsidP="00765CCF">
            <w:pPr>
              <w:rPr>
                <w:szCs w:val="28"/>
              </w:rPr>
            </w:pPr>
            <w:r w:rsidRPr="00E0731B">
              <w:rPr>
                <w:szCs w:val="28"/>
              </w:rPr>
              <w:lastRenderedPageBreak/>
              <w:t xml:space="preserve">                        </w:t>
            </w:r>
            <w:r w:rsidRPr="00E0731B">
              <w:rPr>
                <w:position w:val="-6"/>
                <w:szCs w:val="28"/>
              </w:rPr>
              <w:object w:dxaOrig="220" w:dyaOrig="320" w14:anchorId="0D2E1968">
                <v:shape id="_x0000_i2871" type="#_x0000_t75" style="width:11.25pt;height:15.75pt" o:ole="">
                  <v:imagedata r:id="rId2434" o:title=""/>
                </v:shape>
                <o:OLEObject Type="Embed" ProgID="Equation.DSMT4" ShapeID="_x0000_i2871" DrawAspect="Content" ObjectID="_1664270868" r:id="rId2435"/>
              </w:object>
            </w:r>
          </w:p>
          <w:p w14:paraId="23EF1FC3" w14:textId="77777777" w:rsidR="003A45C2" w:rsidRPr="00E0731B" w:rsidRDefault="003A45C2" w:rsidP="00765CCF">
            <w:pPr>
              <w:rPr>
                <w:szCs w:val="28"/>
              </w:rPr>
            </w:pPr>
            <w:r w:rsidRPr="00E0731B">
              <w:rPr>
                <w:szCs w:val="28"/>
              </w:rPr>
              <w:t xml:space="preserve">           </w:t>
            </w:r>
            <w:r w:rsidRPr="00E0731B">
              <w:rPr>
                <w:position w:val="-6"/>
                <w:szCs w:val="28"/>
              </w:rPr>
              <w:object w:dxaOrig="1920" w:dyaOrig="340" w14:anchorId="3C915484">
                <v:shape id="_x0000_i2872" type="#_x0000_t75" style="width:96pt;height:17.25pt" o:ole="">
                  <v:imagedata r:id="rId2436" o:title=""/>
                </v:shape>
                <o:OLEObject Type="Embed" ProgID="Equation.DSMT4" ShapeID="_x0000_i2872" DrawAspect="Content" ObjectID="_1664270869" r:id="rId2437"/>
              </w:object>
            </w:r>
          </w:p>
          <w:p w14:paraId="27A249EB" w14:textId="77777777" w:rsidR="003A45C2" w:rsidRPr="00E0731B" w:rsidRDefault="003A45C2" w:rsidP="00765CCF">
            <w:pPr>
              <w:rPr>
                <w:szCs w:val="28"/>
              </w:rPr>
            </w:pPr>
            <w:r w:rsidRPr="00E0731B">
              <w:rPr>
                <w:szCs w:val="28"/>
              </w:rPr>
              <w:t xml:space="preserve">                        </w:t>
            </w:r>
            <w:r w:rsidRPr="00E0731B">
              <w:rPr>
                <w:position w:val="-6"/>
                <w:szCs w:val="28"/>
              </w:rPr>
              <w:object w:dxaOrig="220" w:dyaOrig="320" w14:anchorId="2E642C76">
                <v:shape id="_x0000_i2873" type="#_x0000_t75" style="width:11.25pt;height:15.75pt" o:ole="">
                  <v:imagedata r:id="rId2434" o:title=""/>
                </v:shape>
                <o:OLEObject Type="Embed" ProgID="Equation.DSMT4" ShapeID="_x0000_i2873" DrawAspect="Content" ObjectID="_1664270870" r:id="rId2438"/>
              </w:object>
            </w:r>
          </w:p>
          <w:p w14:paraId="17FA7A31" w14:textId="77777777" w:rsidR="003A45C2" w:rsidRPr="00E0731B" w:rsidRDefault="003A45C2" w:rsidP="00765CCF">
            <w:pPr>
              <w:rPr>
                <w:szCs w:val="28"/>
              </w:rPr>
            </w:pPr>
            <w:r w:rsidRPr="00E0731B">
              <w:rPr>
                <w:szCs w:val="28"/>
              </w:rPr>
              <w:t xml:space="preserve">         </w:t>
            </w:r>
            <w:r w:rsidRPr="00E0731B">
              <w:rPr>
                <w:position w:val="-6"/>
                <w:szCs w:val="28"/>
              </w:rPr>
              <w:object w:dxaOrig="880" w:dyaOrig="340" w14:anchorId="540A82E8">
                <v:shape id="_x0000_i2874" type="#_x0000_t75" style="width:44.25pt;height:17.25pt" o:ole="">
                  <v:imagedata r:id="rId2439" o:title=""/>
                </v:shape>
                <o:OLEObject Type="Embed" ProgID="Equation.DSMT4" ShapeID="_x0000_i2874" DrawAspect="Content" ObjectID="_1664270871" r:id="rId2440"/>
              </w:object>
            </w:r>
            <w:r w:rsidRPr="00E0731B">
              <w:rPr>
                <w:szCs w:val="28"/>
              </w:rPr>
              <w:t xml:space="preserve">  và  </w:t>
            </w:r>
            <w:r w:rsidRPr="00E0731B">
              <w:rPr>
                <w:position w:val="-6"/>
                <w:szCs w:val="28"/>
              </w:rPr>
              <w:object w:dxaOrig="920" w:dyaOrig="340" w14:anchorId="324CE888">
                <v:shape id="_x0000_i2875" type="#_x0000_t75" style="width:45.75pt;height:17.25pt" o:ole="">
                  <v:imagedata r:id="rId2441" o:title=""/>
                </v:shape>
                <o:OLEObject Type="Embed" ProgID="Equation.DSMT4" ShapeID="_x0000_i2875" DrawAspect="Content" ObjectID="_1664270872" r:id="rId2442"/>
              </w:object>
            </w:r>
          </w:p>
          <w:p w14:paraId="7F2E57A7" w14:textId="77777777" w:rsidR="003A45C2" w:rsidRPr="00E0731B" w:rsidRDefault="003A45C2" w:rsidP="00765CCF">
            <w:pPr>
              <w:rPr>
                <w:szCs w:val="28"/>
              </w:rPr>
            </w:pPr>
            <w:r w:rsidRPr="00E0731B">
              <w:rPr>
                <w:szCs w:val="28"/>
              </w:rPr>
              <w:t xml:space="preserve">                        </w:t>
            </w:r>
            <w:r w:rsidRPr="00E0731B">
              <w:rPr>
                <w:position w:val="-6"/>
                <w:szCs w:val="28"/>
              </w:rPr>
              <w:object w:dxaOrig="220" w:dyaOrig="320" w14:anchorId="4B81729C">
                <v:shape id="_x0000_i2876" type="#_x0000_t75" style="width:11.25pt;height:15.75pt" o:ole="">
                  <v:imagedata r:id="rId2434" o:title=""/>
                </v:shape>
                <o:OLEObject Type="Embed" ProgID="Equation.DSMT4" ShapeID="_x0000_i2876" DrawAspect="Content" ObjectID="_1664270873" r:id="rId2443"/>
              </w:object>
            </w:r>
          </w:p>
          <w:p w14:paraId="2FE5A82A" w14:textId="77777777" w:rsidR="003A45C2" w:rsidRPr="00E0731B" w:rsidRDefault="003A45C2" w:rsidP="00765CCF">
            <w:pPr>
              <w:rPr>
                <w:szCs w:val="28"/>
                <w:lang w:val="nb-NO"/>
              </w:rPr>
            </w:pPr>
            <w:r w:rsidRPr="00E0731B">
              <w:rPr>
                <w:szCs w:val="28"/>
                <w:lang w:val="nb-NO"/>
              </w:rPr>
              <w:t xml:space="preserve">            ........................</w:t>
            </w:r>
          </w:p>
          <w:p w14:paraId="18712EE6" w14:textId="77777777" w:rsidR="003A45C2" w:rsidRPr="00E0731B" w:rsidRDefault="003A45C2" w:rsidP="00765CCF">
            <w:pPr>
              <w:rPr>
                <w:szCs w:val="28"/>
                <w:lang w:val="nb-NO"/>
              </w:rPr>
            </w:pPr>
            <w:r w:rsidRPr="00E0731B">
              <w:rPr>
                <w:szCs w:val="28"/>
                <w:lang w:val="nb-NO"/>
              </w:rPr>
              <w:t>Học sinh trình bày lời giải của bài tập</w:t>
            </w:r>
          </w:p>
          <w:p w14:paraId="4920E6A6" w14:textId="77777777" w:rsidR="003A45C2" w:rsidRDefault="003A45C2" w:rsidP="00765CCF">
            <w:pPr>
              <w:rPr>
                <w:szCs w:val="28"/>
                <w:lang w:val="nb-NO"/>
              </w:rPr>
            </w:pPr>
            <w:r w:rsidRPr="00E0731B">
              <w:rPr>
                <w:szCs w:val="28"/>
                <w:lang w:val="nb-NO"/>
              </w:rPr>
              <w:t>HS rút ra nhận xét về điểm D</w:t>
            </w:r>
          </w:p>
          <w:p w14:paraId="0E3D57E2" w14:textId="77777777" w:rsidR="003A45C2" w:rsidRPr="00E0731B" w:rsidRDefault="003A45C2" w:rsidP="00765CCF">
            <w:pPr>
              <w:rPr>
                <w:szCs w:val="28"/>
                <w:lang w:val="nb-NO"/>
              </w:rPr>
            </w:pPr>
            <w:r w:rsidRPr="00E0731B">
              <w:rPr>
                <w:szCs w:val="28"/>
                <w:lang w:val="nb-NO"/>
              </w:rPr>
              <w:t>HS: Điểm cách đều 3 đỉnh của tam giác vuông là TĐ của cạnh huyền</w:t>
            </w:r>
          </w:p>
          <w:p w14:paraId="626129F4" w14:textId="77777777" w:rsidR="003A45C2" w:rsidRPr="00E0731B" w:rsidRDefault="003A45C2" w:rsidP="00765CCF">
            <w:pPr>
              <w:rPr>
                <w:szCs w:val="28"/>
                <w:lang w:val="nb-NO"/>
              </w:rPr>
            </w:pPr>
          </w:p>
          <w:p w14:paraId="44935FF7" w14:textId="77777777" w:rsidR="003A45C2" w:rsidRPr="00E0731B" w:rsidRDefault="003A45C2" w:rsidP="00765CCF">
            <w:pPr>
              <w:rPr>
                <w:szCs w:val="28"/>
                <w:lang w:val="nb-NO"/>
              </w:rPr>
            </w:pPr>
            <w:r w:rsidRPr="00E0731B">
              <w:rPr>
                <w:szCs w:val="28"/>
                <w:lang w:val="nb-NO"/>
              </w:rPr>
              <w:t xml:space="preserve">HS: </w:t>
            </w:r>
            <w:r w:rsidRPr="00E0731B">
              <w:rPr>
                <w:position w:val="-24"/>
                <w:szCs w:val="28"/>
                <w:lang w:val="nb-NO"/>
              </w:rPr>
              <w:object w:dxaOrig="2200" w:dyaOrig="620" w14:anchorId="4016B645">
                <v:shape id="_x0000_i2877" type="#_x0000_t75" style="width:110.25pt;height:30.75pt" o:ole="">
                  <v:imagedata r:id="rId2444" o:title=""/>
                </v:shape>
                <o:OLEObject Type="Embed" ProgID="Equation.DSMT4" ShapeID="_x0000_i2877" DrawAspect="Content" ObjectID="_1664270874" r:id="rId2445"/>
              </w:object>
            </w:r>
          </w:p>
          <w:p w14:paraId="64D556E7" w14:textId="77777777" w:rsidR="003A45C2" w:rsidRPr="00E0731B" w:rsidRDefault="003A45C2" w:rsidP="00765CCF">
            <w:pPr>
              <w:rPr>
                <w:szCs w:val="28"/>
                <w:lang w:val="nb-NO"/>
              </w:rPr>
            </w:pPr>
            <w:r w:rsidRPr="00E0731B">
              <w:rPr>
                <w:szCs w:val="28"/>
                <w:lang w:val="nb-NO"/>
              </w:rPr>
              <w:t>Học sinh nghe giảng và ghi bài</w:t>
            </w:r>
          </w:p>
          <w:p w14:paraId="6773C364" w14:textId="77777777" w:rsidR="003A45C2" w:rsidRPr="00E0731B" w:rsidRDefault="003A45C2" w:rsidP="00765CCF">
            <w:pPr>
              <w:rPr>
                <w:szCs w:val="28"/>
                <w:lang w:val="nb-NO"/>
              </w:rPr>
            </w:pPr>
          </w:p>
          <w:p w14:paraId="5F1BCD9C" w14:textId="77777777" w:rsidR="003A45C2" w:rsidRDefault="003A45C2" w:rsidP="00765CCF">
            <w:pPr>
              <w:rPr>
                <w:szCs w:val="28"/>
                <w:lang w:val="nb-NO"/>
              </w:rPr>
            </w:pPr>
          </w:p>
          <w:p w14:paraId="48ABC44B" w14:textId="77777777" w:rsidR="003A45C2" w:rsidRDefault="003A45C2" w:rsidP="00765CCF">
            <w:pPr>
              <w:rPr>
                <w:szCs w:val="28"/>
                <w:lang w:val="nb-NO"/>
              </w:rPr>
            </w:pPr>
          </w:p>
          <w:p w14:paraId="00965D4C" w14:textId="77777777" w:rsidR="003A45C2" w:rsidRDefault="003A45C2" w:rsidP="00765CCF">
            <w:pPr>
              <w:rPr>
                <w:szCs w:val="28"/>
                <w:lang w:val="nb-NO"/>
              </w:rPr>
            </w:pPr>
          </w:p>
          <w:p w14:paraId="2385DD3D" w14:textId="77777777" w:rsidR="003A45C2" w:rsidRPr="00E0731B" w:rsidRDefault="003A45C2" w:rsidP="00765CCF">
            <w:pPr>
              <w:rPr>
                <w:szCs w:val="28"/>
                <w:lang w:val="nb-NO"/>
              </w:rPr>
            </w:pPr>
          </w:p>
          <w:p w14:paraId="61854294" w14:textId="77777777" w:rsidR="003A45C2" w:rsidRPr="00E0731B" w:rsidRDefault="003A45C2" w:rsidP="00765CCF">
            <w:pPr>
              <w:rPr>
                <w:szCs w:val="28"/>
                <w:lang w:val="nb-NO"/>
              </w:rPr>
            </w:pPr>
            <w:r w:rsidRPr="00E0731B">
              <w:rPr>
                <w:szCs w:val="28"/>
                <w:lang w:val="nb-NO"/>
              </w:rPr>
              <w:t>Học sinh đọc đề bài và làm bài tập 57 (SGK)</w:t>
            </w:r>
          </w:p>
          <w:p w14:paraId="50580FCE" w14:textId="77777777" w:rsidR="003A45C2" w:rsidRPr="00E0731B" w:rsidRDefault="003A45C2" w:rsidP="00765CCF">
            <w:pPr>
              <w:rPr>
                <w:szCs w:val="28"/>
                <w:lang w:val="nb-NO"/>
              </w:rPr>
            </w:pPr>
          </w:p>
          <w:p w14:paraId="5D632082" w14:textId="77777777" w:rsidR="003A45C2" w:rsidRPr="00E0731B" w:rsidRDefault="003A45C2" w:rsidP="00765CCF">
            <w:pPr>
              <w:rPr>
                <w:szCs w:val="28"/>
                <w:lang w:val="nb-NO"/>
              </w:rPr>
            </w:pPr>
            <w:r w:rsidRPr="00E0731B">
              <w:rPr>
                <w:szCs w:val="28"/>
                <w:lang w:val="nb-NO"/>
              </w:rPr>
              <w:t>HS: Bước 1: Xác định tâm của đường tròn bị gãy</w:t>
            </w:r>
          </w:p>
          <w:p w14:paraId="3EE310CA" w14:textId="77777777" w:rsidR="003A45C2" w:rsidRPr="00D16703" w:rsidRDefault="003A45C2" w:rsidP="00765CCF">
            <w:pPr>
              <w:spacing w:line="276" w:lineRule="auto"/>
              <w:rPr>
                <w:rFonts w:eastAsia="Calibri"/>
                <w:szCs w:val="28"/>
              </w:rPr>
            </w:pPr>
            <w:r w:rsidRPr="0038505D">
              <w:rPr>
                <w:szCs w:val="28"/>
                <w:lang w:val="nb-NO"/>
              </w:rPr>
              <w:t>Bước 2: Xác định khoảng cách từ tâm đến 1 điểm trên đường viền</w:t>
            </w:r>
          </w:p>
        </w:tc>
        <w:tc>
          <w:tcPr>
            <w:tcW w:w="3546" w:type="dxa"/>
            <w:tcBorders>
              <w:top w:val="single" w:sz="4" w:space="0" w:color="auto"/>
              <w:left w:val="single" w:sz="4" w:space="0" w:color="auto"/>
              <w:bottom w:val="single" w:sz="4" w:space="0" w:color="auto"/>
              <w:right w:val="single" w:sz="4" w:space="0" w:color="auto"/>
            </w:tcBorders>
            <w:shd w:val="clear" w:color="auto" w:fill="auto"/>
          </w:tcPr>
          <w:p w14:paraId="2807EF00" w14:textId="77777777" w:rsidR="003A45C2" w:rsidRPr="00E0731B" w:rsidRDefault="003A45C2" w:rsidP="00765CCF">
            <w:pPr>
              <w:contextualSpacing/>
              <w:rPr>
                <w:b/>
                <w:szCs w:val="28"/>
              </w:rPr>
            </w:pPr>
            <w:r w:rsidRPr="00E0731B">
              <w:rPr>
                <w:b/>
                <w:szCs w:val="28"/>
              </w:rPr>
              <w:lastRenderedPageBreak/>
              <w:t>Bài 55 (SGK)</w:t>
            </w:r>
          </w:p>
          <w:p w14:paraId="53688FC4" w14:textId="79F44CAB" w:rsidR="003A45C2" w:rsidRPr="00E0731B" w:rsidRDefault="003A45C2" w:rsidP="00765CCF">
            <w:pPr>
              <w:contextualSpacing/>
              <w:rPr>
                <w:szCs w:val="28"/>
              </w:rPr>
            </w:pPr>
            <w:r w:rsidRPr="00E0731B">
              <w:rPr>
                <w:szCs w:val="28"/>
              </w:rPr>
              <w:t xml:space="preserve">       </w:t>
            </w:r>
            <w:r w:rsidR="00F95260" w:rsidRPr="003A45C2">
              <w:rPr>
                <w:noProof/>
                <w:szCs w:val="28"/>
              </w:rPr>
              <w:drawing>
                <wp:inline distT="0" distB="0" distL="0" distR="0" wp14:anchorId="425B489D" wp14:editId="115EB938">
                  <wp:extent cx="1304925" cy="1552575"/>
                  <wp:effectExtent l="0" t="0" r="0" b="0"/>
                  <wp:docPr id="18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46">
                            <a:extLst>
                              <a:ext uri="{28A0092B-C50C-407E-A947-70E740481C1C}">
                                <a14:useLocalDpi xmlns:a14="http://schemas.microsoft.com/office/drawing/2010/main" val="0"/>
                              </a:ext>
                            </a:extLst>
                          </a:blip>
                          <a:srcRect/>
                          <a:stretch>
                            <a:fillRect/>
                          </a:stretch>
                        </pic:blipFill>
                        <pic:spPr bwMode="auto">
                          <a:xfrm>
                            <a:off x="0" y="0"/>
                            <a:ext cx="1304925" cy="1552575"/>
                          </a:xfrm>
                          <a:prstGeom prst="rect">
                            <a:avLst/>
                          </a:prstGeom>
                          <a:noFill/>
                          <a:ln>
                            <a:noFill/>
                          </a:ln>
                        </pic:spPr>
                      </pic:pic>
                    </a:graphicData>
                  </a:graphic>
                </wp:inline>
              </w:drawing>
            </w:r>
          </w:p>
          <w:p w14:paraId="6D6037F4" w14:textId="77777777" w:rsidR="003A45C2" w:rsidRPr="00E0731B" w:rsidRDefault="003A45C2" w:rsidP="00765CCF">
            <w:pPr>
              <w:contextualSpacing/>
              <w:rPr>
                <w:szCs w:val="28"/>
              </w:rPr>
            </w:pPr>
            <w:r w:rsidRPr="00E0731B">
              <w:rPr>
                <w:szCs w:val="28"/>
              </w:rPr>
              <w:lastRenderedPageBreak/>
              <w:t>-Có D thuộc đường T</w:t>
            </w:r>
            <w:r w:rsidRPr="00E0731B">
              <w:rPr>
                <w:szCs w:val="28"/>
                <w:vertAlign w:val="superscript"/>
              </w:rPr>
              <w:t>2</w:t>
            </w:r>
            <w:r w:rsidRPr="00E0731B">
              <w:rPr>
                <w:szCs w:val="28"/>
              </w:rPr>
              <w:t xml:space="preserve"> của AB</w:t>
            </w:r>
          </w:p>
          <w:p w14:paraId="1F4F7F1C" w14:textId="77777777" w:rsidR="003A45C2" w:rsidRPr="00E0731B" w:rsidRDefault="003A45C2" w:rsidP="00765CCF">
            <w:pPr>
              <w:contextualSpacing/>
              <w:rPr>
                <w:szCs w:val="28"/>
                <w:lang w:val="fr-FR"/>
              </w:rPr>
            </w:pPr>
            <w:r w:rsidRPr="00E0731B">
              <w:rPr>
                <w:position w:val="-6"/>
                <w:szCs w:val="28"/>
                <w:lang w:val="fr-FR"/>
              </w:rPr>
              <w:object w:dxaOrig="1260" w:dyaOrig="279" w14:anchorId="42FD76D1">
                <v:shape id="_x0000_i2879" type="#_x0000_t75" style="width:63pt;height:14.25pt" o:ole="">
                  <v:imagedata r:id="rId2447" o:title=""/>
                </v:shape>
                <o:OLEObject Type="Embed" ProgID="Equation.DSMT4" ShapeID="_x0000_i2879" DrawAspect="Content" ObjectID="_1664270875" r:id="rId2448"/>
              </w:object>
            </w:r>
            <w:r w:rsidRPr="00E0731B">
              <w:rPr>
                <w:szCs w:val="28"/>
                <w:lang w:val="fr-FR"/>
              </w:rPr>
              <w:t xml:space="preserve"> (T/c đường T</w:t>
            </w:r>
            <w:r w:rsidRPr="00E0731B">
              <w:rPr>
                <w:szCs w:val="28"/>
                <w:vertAlign w:val="superscript"/>
                <w:lang w:val="fr-FR"/>
              </w:rPr>
              <w:t>2</w:t>
            </w:r>
            <w:r w:rsidRPr="00E0731B">
              <w:rPr>
                <w:szCs w:val="28"/>
                <w:lang w:val="fr-FR"/>
              </w:rPr>
              <w:t xml:space="preserve"> ...)</w:t>
            </w:r>
          </w:p>
          <w:p w14:paraId="47CC0533" w14:textId="77777777" w:rsidR="003A45C2" w:rsidRPr="00E0731B" w:rsidRDefault="003A45C2" w:rsidP="00765CCF">
            <w:pPr>
              <w:contextualSpacing/>
              <w:rPr>
                <w:szCs w:val="28"/>
                <w:lang w:val="fr-FR"/>
              </w:rPr>
            </w:pPr>
            <w:r w:rsidRPr="00E0731B">
              <w:rPr>
                <w:position w:val="-6"/>
                <w:szCs w:val="28"/>
                <w:lang w:val="fr-FR"/>
              </w:rPr>
              <w:object w:dxaOrig="980" w:dyaOrig="279" w14:anchorId="10C40A38">
                <v:shape id="_x0000_i2880" type="#_x0000_t75" style="width:48.75pt;height:14.25pt" o:ole="">
                  <v:imagedata r:id="rId2449" o:title=""/>
                </v:shape>
                <o:OLEObject Type="Embed" ProgID="Equation.DSMT4" ShapeID="_x0000_i2880" DrawAspect="Content" ObjectID="_1664270876" r:id="rId2450"/>
              </w:object>
            </w:r>
            <w:r w:rsidRPr="00E0731B">
              <w:rPr>
                <w:szCs w:val="28"/>
                <w:lang w:val="fr-FR"/>
              </w:rPr>
              <w:t xml:space="preserve"> cân tại D </w:t>
            </w:r>
            <w:r w:rsidRPr="00E0731B">
              <w:rPr>
                <w:position w:val="-12"/>
                <w:szCs w:val="28"/>
                <w:lang w:val="fr-FR"/>
              </w:rPr>
              <w:object w:dxaOrig="960" w:dyaOrig="400" w14:anchorId="4BC8B519">
                <v:shape id="_x0000_i2881" type="#_x0000_t75" style="width:48pt;height:20.25pt" o:ole="">
                  <v:imagedata r:id="rId2451" o:title=""/>
                </v:shape>
                <o:OLEObject Type="Embed" ProgID="Equation.DSMT4" ShapeID="_x0000_i2881" DrawAspect="Content" ObjectID="_1664270877" r:id="rId2452"/>
              </w:object>
            </w:r>
          </w:p>
          <w:p w14:paraId="78F05FEC" w14:textId="77777777" w:rsidR="003A45C2" w:rsidRPr="00E0731B" w:rsidRDefault="003A45C2" w:rsidP="00765CCF">
            <w:pPr>
              <w:contextualSpacing/>
              <w:rPr>
                <w:szCs w:val="28"/>
              </w:rPr>
            </w:pPr>
            <w:r w:rsidRPr="00E0731B">
              <w:rPr>
                <w:position w:val="-18"/>
                <w:szCs w:val="28"/>
              </w:rPr>
              <w:object w:dxaOrig="2480" w:dyaOrig="480" w14:anchorId="6DD8671B">
                <v:shape id="_x0000_i2882" type="#_x0000_t75" style="width:123.75pt;height:24pt" o:ole="">
                  <v:imagedata r:id="rId2453" o:title=""/>
                </v:shape>
                <o:OLEObject Type="Embed" ProgID="Equation.DSMT4" ShapeID="_x0000_i2882" DrawAspect="Content" ObjectID="_1664270878" r:id="rId2454"/>
              </w:object>
            </w:r>
          </w:p>
          <w:p w14:paraId="389CDE3D" w14:textId="77777777" w:rsidR="003A45C2" w:rsidRPr="00E0731B" w:rsidRDefault="003A45C2" w:rsidP="00765CCF">
            <w:pPr>
              <w:contextualSpacing/>
              <w:rPr>
                <w:szCs w:val="28"/>
              </w:rPr>
            </w:pPr>
            <w:r w:rsidRPr="00E0731B">
              <w:rPr>
                <w:szCs w:val="28"/>
              </w:rPr>
              <w:t xml:space="preserve">            </w:t>
            </w:r>
            <w:r w:rsidRPr="00E0731B">
              <w:rPr>
                <w:position w:val="-12"/>
                <w:szCs w:val="28"/>
              </w:rPr>
              <w:object w:dxaOrig="1219" w:dyaOrig="400" w14:anchorId="21F86DA6">
                <v:shape id="_x0000_i2883" type="#_x0000_t75" style="width:60.75pt;height:20.25pt" o:ole="">
                  <v:imagedata r:id="rId2455" o:title=""/>
                </v:shape>
                <o:OLEObject Type="Embed" ProgID="Equation.DSMT4" ShapeID="_x0000_i2883" DrawAspect="Content" ObjectID="_1664270879" r:id="rId2456"/>
              </w:object>
            </w:r>
          </w:p>
          <w:p w14:paraId="7506AD96" w14:textId="77777777" w:rsidR="003A45C2" w:rsidRPr="00E0731B" w:rsidRDefault="003A45C2" w:rsidP="00765CCF">
            <w:pPr>
              <w:contextualSpacing/>
              <w:rPr>
                <w:szCs w:val="28"/>
              </w:rPr>
            </w:pPr>
            <w:r w:rsidRPr="00E0731B">
              <w:rPr>
                <w:szCs w:val="28"/>
              </w:rPr>
              <w:t>-</w:t>
            </w:r>
            <w:r>
              <w:rPr>
                <w:szCs w:val="28"/>
              </w:rPr>
              <w:t xml:space="preserve"> </w:t>
            </w:r>
            <w:r w:rsidRPr="00E0731B">
              <w:rPr>
                <w:szCs w:val="28"/>
              </w:rPr>
              <w:t xml:space="preserve">Tương tự có </w:t>
            </w:r>
            <w:r w:rsidRPr="00E0731B">
              <w:rPr>
                <w:position w:val="-12"/>
                <w:szCs w:val="28"/>
              </w:rPr>
              <w:object w:dxaOrig="1820" w:dyaOrig="400" w14:anchorId="52933014">
                <v:shape id="_x0000_i2884" type="#_x0000_t75" style="width:90.75pt;height:20.25pt" o:ole="">
                  <v:imagedata r:id="rId2457" o:title=""/>
                </v:shape>
                <o:OLEObject Type="Embed" ProgID="Equation.DSMT4" ShapeID="_x0000_i2884" DrawAspect="Content" ObjectID="_1664270880" r:id="rId2458"/>
              </w:object>
            </w:r>
          </w:p>
          <w:p w14:paraId="1C3E551F" w14:textId="77777777" w:rsidR="003A45C2" w:rsidRPr="00E0731B" w:rsidRDefault="003A45C2" w:rsidP="00765CCF">
            <w:pPr>
              <w:contextualSpacing/>
              <w:rPr>
                <w:szCs w:val="28"/>
              </w:rPr>
            </w:pPr>
            <w:r w:rsidRPr="00E0731B">
              <w:rPr>
                <w:position w:val="-6"/>
                <w:szCs w:val="28"/>
              </w:rPr>
              <w:object w:dxaOrig="2020" w:dyaOrig="340" w14:anchorId="73A840A3">
                <v:shape id="_x0000_i2885" type="#_x0000_t75" style="width:101.25pt;height:17.25pt" o:ole="">
                  <v:imagedata r:id="rId2459" o:title=""/>
                </v:shape>
                <o:OLEObject Type="Embed" ProgID="Equation.DSMT4" ShapeID="_x0000_i2885" DrawAspect="Content" ObjectID="_1664270881" r:id="rId2460"/>
              </w:object>
            </w:r>
          </w:p>
          <w:p w14:paraId="1E544308" w14:textId="77777777" w:rsidR="003A45C2" w:rsidRPr="00E0731B" w:rsidRDefault="003A45C2" w:rsidP="00765CCF">
            <w:pPr>
              <w:contextualSpacing/>
              <w:rPr>
                <w:szCs w:val="28"/>
              </w:rPr>
            </w:pPr>
            <w:r w:rsidRPr="00E0731B">
              <w:rPr>
                <w:szCs w:val="28"/>
              </w:rPr>
              <w:t xml:space="preserve">        </w:t>
            </w:r>
            <w:r w:rsidRPr="00E0731B">
              <w:rPr>
                <w:position w:val="-52"/>
                <w:szCs w:val="28"/>
              </w:rPr>
              <w:object w:dxaOrig="2439" w:dyaOrig="1240" w14:anchorId="18C49119">
                <v:shape id="_x0000_i2886" type="#_x0000_t75" style="width:122.25pt;height:62.25pt" o:ole="">
                  <v:imagedata r:id="rId2461" o:title=""/>
                </v:shape>
                <o:OLEObject Type="Embed" ProgID="Equation.DSMT4" ShapeID="_x0000_i2886" DrawAspect="Content" ObjectID="_1664270882" r:id="rId2462"/>
              </w:object>
            </w:r>
          </w:p>
          <w:p w14:paraId="219C494C" w14:textId="77777777" w:rsidR="003A45C2" w:rsidRPr="00E0731B" w:rsidRDefault="003A45C2" w:rsidP="00765CCF">
            <w:pPr>
              <w:contextualSpacing/>
              <w:rPr>
                <w:szCs w:val="28"/>
              </w:rPr>
            </w:pPr>
            <w:r w:rsidRPr="00E0731B">
              <w:rPr>
                <w:szCs w:val="28"/>
              </w:rPr>
              <w:t xml:space="preserve">    Vậy B, D, C thẳng hàng</w:t>
            </w:r>
          </w:p>
          <w:p w14:paraId="03B4B5B7" w14:textId="77777777" w:rsidR="003A45C2" w:rsidRPr="00E0731B" w:rsidRDefault="003A45C2" w:rsidP="00765CCF">
            <w:pPr>
              <w:contextualSpacing/>
              <w:rPr>
                <w:szCs w:val="28"/>
              </w:rPr>
            </w:pPr>
            <w:r w:rsidRPr="00E0731B">
              <w:rPr>
                <w:b/>
                <w:i/>
                <w:szCs w:val="28"/>
              </w:rPr>
              <w:t>*Nhận xét:</w:t>
            </w:r>
            <w:r w:rsidRPr="00E0731B">
              <w:rPr>
                <w:szCs w:val="28"/>
              </w:rPr>
              <w:t xml:space="preserve"> Ta có </w:t>
            </w:r>
            <w:r w:rsidRPr="00E0731B">
              <w:rPr>
                <w:position w:val="-6"/>
                <w:szCs w:val="28"/>
              </w:rPr>
              <w:object w:dxaOrig="999" w:dyaOrig="279" w14:anchorId="47FF2481">
                <v:shape id="_x0000_i2887" type="#_x0000_t75" style="width:50.25pt;height:14.25pt" o:ole="">
                  <v:imagedata r:id="rId2463" o:title=""/>
                </v:shape>
                <o:OLEObject Type="Embed" ProgID="Equation.DSMT4" ShapeID="_x0000_i2887" DrawAspect="Content" ObjectID="_1664270883" r:id="rId2464"/>
              </w:object>
            </w:r>
            <w:r w:rsidRPr="00E0731B">
              <w:rPr>
                <w:szCs w:val="28"/>
              </w:rPr>
              <w:t xml:space="preserve"> và D, B, C thẳng hàng </w:t>
            </w:r>
            <w:r w:rsidRPr="00E0731B">
              <w:rPr>
                <w:position w:val="-6"/>
                <w:szCs w:val="28"/>
              </w:rPr>
              <w:object w:dxaOrig="300" w:dyaOrig="240" w14:anchorId="22283A16">
                <v:shape id="_x0000_i2888" type="#_x0000_t75" style="width:15pt;height:12pt" o:ole="">
                  <v:imagedata r:id="rId2465" o:title=""/>
                </v:shape>
                <o:OLEObject Type="Embed" ProgID="Equation.DSMT4" ShapeID="_x0000_i2888" DrawAspect="Content" ObjectID="_1664270884" r:id="rId2466"/>
              </w:object>
            </w:r>
            <w:r w:rsidRPr="00E0731B">
              <w:rPr>
                <w:szCs w:val="28"/>
              </w:rPr>
              <w:t>D là trung điểm của BC</w:t>
            </w:r>
          </w:p>
          <w:p w14:paraId="46ABDD6F" w14:textId="77777777" w:rsidR="003A45C2" w:rsidRPr="00E0731B" w:rsidRDefault="003A45C2" w:rsidP="00765CCF">
            <w:pPr>
              <w:contextualSpacing/>
              <w:rPr>
                <w:szCs w:val="28"/>
              </w:rPr>
            </w:pPr>
            <w:r w:rsidRPr="00E0731B">
              <w:rPr>
                <w:position w:val="-6"/>
                <w:szCs w:val="28"/>
              </w:rPr>
              <w:object w:dxaOrig="700" w:dyaOrig="279" w14:anchorId="7C4933EE">
                <v:shape id="_x0000_i2889" type="#_x0000_t75" style="width:35.25pt;height:14.25pt" o:ole="">
                  <v:imagedata r:id="rId2467" o:title=""/>
                </v:shape>
                <o:OLEObject Type="Embed" ProgID="Equation.DSMT4" ShapeID="_x0000_i2889" DrawAspect="Content" ObjectID="_1664270885" r:id="rId2468"/>
              </w:object>
            </w:r>
            <w:r w:rsidRPr="00E0731B">
              <w:rPr>
                <w:szCs w:val="28"/>
              </w:rPr>
              <w:t xml:space="preserve"> là trung tuyến ứng với cạnh huyền</w:t>
            </w:r>
          </w:p>
          <w:p w14:paraId="4A5ACEC1" w14:textId="77777777" w:rsidR="003A45C2" w:rsidRDefault="003A45C2" w:rsidP="00765CCF">
            <w:pPr>
              <w:contextualSpacing/>
              <w:rPr>
                <w:szCs w:val="28"/>
              </w:rPr>
            </w:pPr>
            <w:r w:rsidRPr="00E0731B">
              <w:rPr>
                <w:szCs w:val="28"/>
              </w:rPr>
              <w:t xml:space="preserve">     </w:t>
            </w:r>
            <w:r w:rsidRPr="00E0731B">
              <w:rPr>
                <w:position w:val="-24"/>
                <w:szCs w:val="28"/>
              </w:rPr>
              <w:object w:dxaOrig="2200" w:dyaOrig="620" w14:anchorId="1F5A3EC7">
                <v:shape id="_x0000_i2890" type="#_x0000_t75" style="width:110.25pt;height:30.75pt" o:ole="">
                  <v:imagedata r:id="rId2444" o:title=""/>
                </v:shape>
                <o:OLEObject Type="Embed" ProgID="Equation.DSMT4" ShapeID="_x0000_i2890" DrawAspect="Content" ObjectID="_1664270886" r:id="rId2469"/>
              </w:object>
            </w:r>
          </w:p>
          <w:p w14:paraId="18BA9D61" w14:textId="77777777" w:rsidR="003A45C2" w:rsidRDefault="003A45C2" w:rsidP="00765CCF">
            <w:pPr>
              <w:contextualSpacing/>
              <w:rPr>
                <w:szCs w:val="28"/>
              </w:rPr>
            </w:pPr>
          </w:p>
          <w:p w14:paraId="4A344EDB" w14:textId="77777777" w:rsidR="003A45C2" w:rsidRPr="00E0731B" w:rsidRDefault="003A45C2" w:rsidP="00765CCF">
            <w:pPr>
              <w:contextualSpacing/>
              <w:rPr>
                <w:szCs w:val="28"/>
              </w:rPr>
            </w:pPr>
          </w:p>
          <w:p w14:paraId="53C1FF60" w14:textId="77777777" w:rsidR="003A45C2" w:rsidRPr="00F71222" w:rsidRDefault="003A45C2" w:rsidP="00765CCF">
            <w:pPr>
              <w:spacing w:line="252" w:lineRule="auto"/>
              <w:contextualSpacing/>
              <w:rPr>
                <w:rFonts w:eastAsia="Calibri"/>
                <w:b/>
                <w:szCs w:val="28"/>
              </w:rPr>
            </w:pPr>
            <w:r w:rsidRPr="00F71222">
              <w:rPr>
                <w:rFonts w:eastAsia="Calibri"/>
                <w:b/>
                <w:szCs w:val="28"/>
              </w:rPr>
              <w:t>Bài 57 (SGK)</w:t>
            </w:r>
          </w:p>
          <w:p w14:paraId="546EDB38" w14:textId="559A5520" w:rsidR="003A45C2" w:rsidRPr="00F71222" w:rsidRDefault="00F95260" w:rsidP="00765CCF">
            <w:pPr>
              <w:spacing w:line="252" w:lineRule="auto"/>
              <w:contextualSpacing/>
              <w:rPr>
                <w:rFonts w:eastAsia="Calibri"/>
                <w:szCs w:val="28"/>
              </w:rPr>
            </w:pPr>
            <w:r w:rsidRPr="003A45C2">
              <w:rPr>
                <w:rFonts w:eastAsia="Calibri"/>
                <w:noProof/>
                <w:szCs w:val="28"/>
              </w:rPr>
              <w:drawing>
                <wp:inline distT="0" distB="0" distL="0" distR="0" wp14:anchorId="642721F2" wp14:editId="180D69A3">
                  <wp:extent cx="2105025" cy="1209675"/>
                  <wp:effectExtent l="0" t="0" r="0" b="0"/>
                  <wp:docPr id="1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0">
                            <a:extLst>
                              <a:ext uri="{28A0092B-C50C-407E-A947-70E740481C1C}">
                                <a14:useLocalDpi xmlns:a14="http://schemas.microsoft.com/office/drawing/2010/main" val="0"/>
                              </a:ext>
                            </a:extLst>
                          </a:blip>
                          <a:srcRect/>
                          <a:stretch>
                            <a:fillRect/>
                          </a:stretch>
                        </pic:blipFill>
                        <pic:spPr bwMode="auto">
                          <a:xfrm>
                            <a:off x="0" y="0"/>
                            <a:ext cx="2105025" cy="1209675"/>
                          </a:xfrm>
                          <a:prstGeom prst="rect">
                            <a:avLst/>
                          </a:prstGeom>
                          <a:noFill/>
                          <a:ln>
                            <a:noFill/>
                          </a:ln>
                        </pic:spPr>
                      </pic:pic>
                    </a:graphicData>
                  </a:graphic>
                </wp:inline>
              </w:drawing>
            </w:r>
          </w:p>
          <w:p w14:paraId="3BDCC8EA" w14:textId="77777777" w:rsidR="003A45C2" w:rsidRPr="00F71222" w:rsidRDefault="003A45C2" w:rsidP="00765CCF">
            <w:pPr>
              <w:spacing w:line="252" w:lineRule="auto"/>
              <w:contextualSpacing/>
              <w:rPr>
                <w:rFonts w:eastAsia="Calibri"/>
                <w:szCs w:val="28"/>
                <w:lang w:val="pt-BR"/>
              </w:rPr>
            </w:pPr>
            <w:r w:rsidRPr="00F71222">
              <w:rPr>
                <w:rFonts w:eastAsia="Calibri"/>
                <w:szCs w:val="28"/>
                <w:lang w:val="pt-BR"/>
              </w:rPr>
              <w:t>-</w:t>
            </w:r>
            <w:r>
              <w:rPr>
                <w:rFonts w:eastAsia="Calibri"/>
                <w:szCs w:val="28"/>
                <w:lang w:val="pt-BR"/>
              </w:rPr>
              <w:t xml:space="preserve"> </w:t>
            </w:r>
            <w:r w:rsidRPr="00F71222">
              <w:rPr>
                <w:rFonts w:eastAsia="Calibri"/>
                <w:szCs w:val="28"/>
                <w:lang w:val="pt-BR"/>
              </w:rPr>
              <w:t>Lấy 3 điểm A, B, C phân biệt trên cung tròn</w:t>
            </w:r>
          </w:p>
          <w:p w14:paraId="20147D1F" w14:textId="77777777" w:rsidR="003A45C2" w:rsidRPr="00F71222" w:rsidRDefault="003A45C2" w:rsidP="00765CCF">
            <w:pPr>
              <w:spacing w:line="252" w:lineRule="auto"/>
              <w:contextualSpacing/>
              <w:rPr>
                <w:rFonts w:eastAsia="Calibri"/>
                <w:szCs w:val="28"/>
                <w:lang w:val="pt-BR"/>
              </w:rPr>
            </w:pPr>
            <w:r w:rsidRPr="00F71222">
              <w:rPr>
                <w:rFonts w:eastAsia="Calibri"/>
                <w:szCs w:val="28"/>
                <w:lang w:val="pt-BR"/>
              </w:rPr>
              <w:t>-</w:t>
            </w:r>
            <w:r>
              <w:rPr>
                <w:rFonts w:eastAsia="Calibri"/>
                <w:szCs w:val="28"/>
                <w:lang w:val="pt-BR"/>
              </w:rPr>
              <w:t xml:space="preserve"> </w:t>
            </w:r>
            <w:r w:rsidRPr="00F71222">
              <w:rPr>
                <w:rFonts w:eastAsia="Calibri"/>
                <w:szCs w:val="28"/>
                <w:lang w:val="pt-BR"/>
              </w:rPr>
              <w:t>Vẽ đường trung trực của AB, BC. Giao của 2 đường trung trực này là tâm đường tròn bị gãy (điểm O)</w:t>
            </w:r>
          </w:p>
          <w:p w14:paraId="4D10C602" w14:textId="77777777" w:rsidR="003A45C2" w:rsidRPr="00D16703" w:rsidRDefault="003A45C2" w:rsidP="00765CCF">
            <w:pPr>
              <w:spacing w:line="276" w:lineRule="auto"/>
              <w:contextualSpacing/>
              <w:rPr>
                <w:rFonts w:eastAsia="Calibri"/>
                <w:szCs w:val="28"/>
              </w:rPr>
            </w:pPr>
            <w:r w:rsidRPr="00F71222">
              <w:rPr>
                <w:rFonts w:eastAsia="Calibri"/>
                <w:szCs w:val="28"/>
                <w:lang w:val="pt-BR"/>
              </w:rPr>
              <w:t>-</w:t>
            </w:r>
            <w:r>
              <w:rPr>
                <w:rFonts w:eastAsia="Calibri"/>
                <w:szCs w:val="28"/>
                <w:lang w:val="pt-BR"/>
              </w:rPr>
              <w:t xml:space="preserve"> </w:t>
            </w:r>
            <w:r w:rsidRPr="00F71222">
              <w:rPr>
                <w:rFonts w:eastAsia="Calibri"/>
                <w:szCs w:val="28"/>
                <w:lang w:val="pt-BR"/>
              </w:rPr>
              <w:t>Bán kính của đường viền là khoảng cách từ O đến 1 điểm bất kỳ của cung tròn (= OA)</w:t>
            </w:r>
          </w:p>
        </w:tc>
      </w:tr>
      <w:tr w:rsidR="003A45C2" w:rsidRPr="00A56404" w14:paraId="4E6119A6" w14:textId="77777777" w:rsidTr="00765CCF">
        <w:tc>
          <w:tcPr>
            <w:tcW w:w="10346" w:type="dxa"/>
            <w:gridSpan w:val="3"/>
            <w:tcBorders>
              <w:top w:val="single" w:sz="4" w:space="0" w:color="auto"/>
              <w:left w:val="single" w:sz="4" w:space="0" w:color="auto"/>
              <w:bottom w:val="single" w:sz="4" w:space="0" w:color="auto"/>
              <w:right w:val="single" w:sz="4" w:space="0" w:color="auto"/>
            </w:tcBorders>
            <w:shd w:val="clear" w:color="auto" w:fill="auto"/>
            <w:hideMark/>
          </w:tcPr>
          <w:p w14:paraId="01B5C70A" w14:textId="77777777" w:rsidR="003A45C2" w:rsidRPr="00A56404" w:rsidRDefault="003A45C2" w:rsidP="00765CCF">
            <w:pPr>
              <w:rPr>
                <w:rFonts w:eastAsia="Calibri"/>
                <w:b/>
                <w:szCs w:val="28"/>
              </w:rPr>
            </w:pPr>
            <w:r w:rsidRPr="00A56404">
              <w:rPr>
                <w:rFonts w:eastAsia="Calibri"/>
                <w:b/>
                <w:szCs w:val="28"/>
              </w:rPr>
              <w:lastRenderedPageBreak/>
              <w:t>D. Hoạt động vận dụng (10 phút)</w:t>
            </w:r>
          </w:p>
          <w:p w14:paraId="35A187DA" w14:textId="77777777" w:rsidR="003A45C2" w:rsidRPr="00A56404" w:rsidRDefault="003A45C2" w:rsidP="00765CCF">
            <w:pPr>
              <w:rPr>
                <w:rFonts w:eastAsia="Calibri"/>
                <w:szCs w:val="28"/>
              </w:rPr>
            </w:pPr>
            <w:r w:rsidRPr="00A56404">
              <w:rPr>
                <w:rFonts w:eastAsia="Calibri"/>
                <w:b/>
                <w:i/>
                <w:szCs w:val="28"/>
              </w:rPr>
              <w:t>Mục tiêu:</w:t>
            </w:r>
            <w:r w:rsidRPr="00A56404">
              <w:rPr>
                <w:rFonts w:eastAsia="Calibri"/>
                <w:szCs w:val="28"/>
              </w:rPr>
              <w:t xml:space="preserve"> Vận dụng các kiến thức đã học để trả lời câu hỏi liên quan.</w:t>
            </w:r>
          </w:p>
          <w:p w14:paraId="10E57909" w14:textId="77777777" w:rsidR="003A45C2" w:rsidRPr="00A56404" w:rsidRDefault="003A45C2" w:rsidP="00765CCF">
            <w:pPr>
              <w:rPr>
                <w:rFonts w:eastAsia="Calibri"/>
                <w:szCs w:val="28"/>
                <w:highlight w:val="yellow"/>
              </w:rPr>
            </w:pPr>
            <w:r w:rsidRPr="00A56404">
              <w:rPr>
                <w:rFonts w:eastAsia="Calibri"/>
                <w:b/>
                <w:i/>
                <w:szCs w:val="28"/>
              </w:rPr>
              <w:t>Phương pháp</w:t>
            </w:r>
            <w:r w:rsidRPr="00A56404">
              <w:rPr>
                <w:rFonts w:eastAsia="Calibri"/>
                <w:szCs w:val="28"/>
              </w:rPr>
              <w:t>: Vấn đáp, hoạt động cá nhân, luyện tập thực hành.</w:t>
            </w:r>
          </w:p>
        </w:tc>
      </w:tr>
      <w:tr w:rsidR="003A45C2" w:rsidRPr="00A56404" w14:paraId="07DBF0E4" w14:textId="77777777" w:rsidTr="00765CCF">
        <w:tc>
          <w:tcPr>
            <w:tcW w:w="3442" w:type="dxa"/>
            <w:tcBorders>
              <w:top w:val="single" w:sz="4" w:space="0" w:color="auto"/>
              <w:left w:val="single" w:sz="4" w:space="0" w:color="auto"/>
              <w:bottom w:val="single" w:sz="4" w:space="0" w:color="auto"/>
              <w:right w:val="single" w:sz="4" w:space="0" w:color="auto"/>
            </w:tcBorders>
            <w:shd w:val="clear" w:color="auto" w:fill="auto"/>
          </w:tcPr>
          <w:p w14:paraId="7E21C4CD" w14:textId="77777777" w:rsidR="003A45C2" w:rsidRPr="00F71222" w:rsidRDefault="003A45C2" w:rsidP="00765CCF">
            <w:pPr>
              <w:spacing w:line="252" w:lineRule="auto"/>
              <w:rPr>
                <w:rFonts w:eastAsia="Calibri"/>
                <w:szCs w:val="28"/>
              </w:rPr>
            </w:pPr>
            <w:r w:rsidRPr="00F71222">
              <w:rPr>
                <w:rFonts w:eastAsia="Calibri"/>
                <w:szCs w:val="28"/>
              </w:rPr>
              <w:t>-</w:t>
            </w:r>
            <w:r>
              <w:rPr>
                <w:rFonts w:eastAsia="Calibri"/>
                <w:szCs w:val="28"/>
              </w:rPr>
              <w:t xml:space="preserve"> </w:t>
            </w:r>
            <w:r w:rsidRPr="00F71222">
              <w:rPr>
                <w:rFonts w:eastAsia="Calibri"/>
                <w:szCs w:val="28"/>
              </w:rPr>
              <w:t xml:space="preserve">GV dùng bảng phụ </w:t>
            </w:r>
            <w:r w:rsidRPr="00F71222">
              <w:rPr>
                <w:rFonts w:eastAsia="Calibri"/>
                <w:szCs w:val="28"/>
              </w:rPr>
              <w:lastRenderedPageBreak/>
              <w:t>nêu bài tập trắc nghiệm, yêu cầu học sinh nhận xét đúng hay sai?</w:t>
            </w:r>
          </w:p>
          <w:p w14:paraId="7087E1F5" w14:textId="77777777" w:rsidR="003A45C2" w:rsidRPr="00F71222" w:rsidRDefault="003A45C2" w:rsidP="00765CCF">
            <w:pPr>
              <w:spacing w:line="252" w:lineRule="auto"/>
              <w:rPr>
                <w:rFonts w:eastAsia="Calibri"/>
                <w:szCs w:val="28"/>
                <w:lang w:val="pt-BR"/>
              </w:rPr>
            </w:pPr>
            <w:r w:rsidRPr="00F71222">
              <w:rPr>
                <w:rFonts w:eastAsia="Calibri"/>
                <w:szCs w:val="28"/>
                <w:lang w:val="pt-BR"/>
              </w:rPr>
              <w:t>Nếu sai hãy sửa lại cho đúng</w:t>
            </w:r>
            <w:r>
              <w:rPr>
                <w:rFonts w:eastAsia="Calibri"/>
                <w:szCs w:val="28"/>
                <w:lang w:val="pt-BR"/>
              </w:rPr>
              <w:t>.</w:t>
            </w:r>
          </w:p>
        </w:tc>
        <w:tc>
          <w:tcPr>
            <w:tcW w:w="6904" w:type="dxa"/>
            <w:gridSpan w:val="2"/>
            <w:tcBorders>
              <w:top w:val="single" w:sz="4" w:space="0" w:color="auto"/>
              <w:left w:val="single" w:sz="4" w:space="0" w:color="auto"/>
              <w:bottom w:val="single" w:sz="4" w:space="0" w:color="auto"/>
              <w:right w:val="single" w:sz="4" w:space="0" w:color="auto"/>
            </w:tcBorders>
            <w:shd w:val="clear" w:color="auto" w:fill="auto"/>
          </w:tcPr>
          <w:p w14:paraId="27F46D04" w14:textId="77777777" w:rsidR="003A45C2" w:rsidRDefault="003A45C2" w:rsidP="00765CCF">
            <w:pPr>
              <w:spacing w:after="200" w:line="252" w:lineRule="auto"/>
              <w:rPr>
                <w:rFonts w:eastAsia="Calibri"/>
                <w:b/>
                <w:i/>
                <w:szCs w:val="28"/>
              </w:rPr>
            </w:pPr>
            <w:r w:rsidRPr="00F71222">
              <w:rPr>
                <w:rFonts w:eastAsia="Calibri"/>
                <w:b/>
                <w:szCs w:val="28"/>
              </w:rPr>
              <w:lastRenderedPageBreak/>
              <w:t>Bài tập:</w:t>
            </w:r>
            <w:r w:rsidRPr="00F71222">
              <w:rPr>
                <w:rFonts w:eastAsia="Calibri"/>
                <w:szCs w:val="28"/>
              </w:rPr>
              <w:t xml:space="preserve"> </w:t>
            </w:r>
            <w:r w:rsidRPr="00F71222">
              <w:rPr>
                <w:rFonts w:eastAsia="Calibri"/>
                <w:b/>
                <w:i/>
                <w:szCs w:val="28"/>
              </w:rPr>
              <w:t>Đúng hay sai?</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1"/>
              <w:gridCol w:w="870"/>
              <w:gridCol w:w="628"/>
            </w:tblGrid>
            <w:tr w:rsidR="003A45C2" w:rsidRPr="0038505D" w14:paraId="39C40DBF" w14:textId="77777777" w:rsidTr="00765CCF">
              <w:tc>
                <w:tcPr>
                  <w:tcW w:w="5591" w:type="dxa"/>
                  <w:tcBorders>
                    <w:top w:val="single" w:sz="4" w:space="0" w:color="auto"/>
                    <w:left w:val="single" w:sz="4" w:space="0" w:color="auto"/>
                    <w:bottom w:val="single" w:sz="4" w:space="0" w:color="auto"/>
                    <w:right w:val="single" w:sz="4" w:space="0" w:color="auto"/>
                  </w:tcBorders>
                  <w:shd w:val="clear" w:color="auto" w:fill="auto"/>
                </w:tcPr>
                <w:p w14:paraId="6706F36A" w14:textId="77777777" w:rsidR="003A45C2" w:rsidRPr="00765CCF" w:rsidRDefault="003A45C2" w:rsidP="00765CCF">
                  <w:pPr>
                    <w:jc w:val="center"/>
                    <w:rPr>
                      <w:b/>
                      <w:i/>
                      <w:szCs w:val="28"/>
                    </w:rPr>
                  </w:pPr>
                  <w:r w:rsidRPr="00765CCF">
                    <w:rPr>
                      <w:b/>
                      <w:i/>
                      <w:szCs w:val="28"/>
                    </w:rPr>
                    <w:lastRenderedPageBreak/>
                    <w:t>Câu</w:t>
                  </w:r>
                </w:p>
              </w:tc>
              <w:tc>
                <w:tcPr>
                  <w:tcW w:w="720" w:type="dxa"/>
                  <w:tcBorders>
                    <w:top w:val="single" w:sz="4" w:space="0" w:color="auto"/>
                    <w:left w:val="single" w:sz="4" w:space="0" w:color="auto"/>
                    <w:bottom w:val="single" w:sz="4" w:space="0" w:color="auto"/>
                    <w:right w:val="single" w:sz="4" w:space="0" w:color="auto"/>
                  </w:tcBorders>
                  <w:shd w:val="clear" w:color="auto" w:fill="auto"/>
                </w:tcPr>
                <w:p w14:paraId="10B515DB" w14:textId="77777777" w:rsidR="003A45C2" w:rsidRPr="00765CCF" w:rsidRDefault="003A45C2" w:rsidP="00765CCF">
                  <w:pPr>
                    <w:jc w:val="center"/>
                    <w:rPr>
                      <w:b/>
                      <w:i/>
                      <w:szCs w:val="28"/>
                    </w:rPr>
                  </w:pPr>
                  <w:r w:rsidRPr="00765CCF">
                    <w:rPr>
                      <w:b/>
                      <w:i/>
                      <w:szCs w:val="28"/>
                    </w:rPr>
                    <w:t>Đúng</w:t>
                  </w:r>
                </w:p>
              </w:tc>
              <w:tc>
                <w:tcPr>
                  <w:tcW w:w="628" w:type="dxa"/>
                  <w:tcBorders>
                    <w:top w:val="single" w:sz="4" w:space="0" w:color="auto"/>
                    <w:left w:val="single" w:sz="4" w:space="0" w:color="auto"/>
                    <w:bottom w:val="single" w:sz="4" w:space="0" w:color="auto"/>
                    <w:right w:val="single" w:sz="4" w:space="0" w:color="auto"/>
                  </w:tcBorders>
                  <w:shd w:val="clear" w:color="auto" w:fill="auto"/>
                </w:tcPr>
                <w:p w14:paraId="0E143F10" w14:textId="77777777" w:rsidR="003A45C2" w:rsidRPr="00765CCF" w:rsidRDefault="003A45C2" w:rsidP="00765CCF">
                  <w:pPr>
                    <w:jc w:val="center"/>
                    <w:rPr>
                      <w:b/>
                      <w:i/>
                      <w:szCs w:val="28"/>
                    </w:rPr>
                  </w:pPr>
                  <w:r w:rsidRPr="00765CCF">
                    <w:rPr>
                      <w:b/>
                      <w:i/>
                      <w:szCs w:val="28"/>
                    </w:rPr>
                    <w:t>Sai</w:t>
                  </w:r>
                </w:p>
              </w:tc>
            </w:tr>
            <w:tr w:rsidR="003A45C2" w:rsidRPr="0038505D" w14:paraId="51534875" w14:textId="77777777" w:rsidTr="00765CCF">
              <w:tc>
                <w:tcPr>
                  <w:tcW w:w="5591" w:type="dxa"/>
                  <w:tcBorders>
                    <w:top w:val="single" w:sz="4" w:space="0" w:color="auto"/>
                    <w:left w:val="single" w:sz="4" w:space="0" w:color="auto"/>
                    <w:bottom w:val="single" w:sz="4" w:space="0" w:color="auto"/>
                    <w:right w:val="single" w:sz="4" w:space="0" w:color="auto"/>
                  </w:tcBorders>
                  <w:shd w:val="clear" w:color="auto" w:fill="auto"/>
                </w:tcPr>
                <w:p w14:paraId="3150366C" w14:textId="77777777" w:rsidR="003A45C2" w:rsidRPr="00765CCF" w:rsidRDefault="003A45C2" w:rsidP="00765CCF">
                  <w:pPr>
                    <w:contextualSpacing/>
                    <w:rPr>
                      <w:szCs w:val="28"/>
                    </w:rPr>
                  </w:pPr>
                  <w:r w:rsidRPr="00765CCF">
                    <w:rPr>
                      <w:szCs w:val="28"/>
                    </w:rPr>
                    <w:t>1. Nếu tam giác có một đường trung trực đồng thời là đường trung tuyến ứng với 1 cạnh thì tam giác đó là tam giác cân.</w:t>
                  </w:r>
                </w:p>
                <w:p w14:paraId="6D44A57F" w14:textId="77777777" w:rsidR="003A45C2" w:rsidRPr="00765CCF" w:rsidRDefault="003A45C2" w:rsidP="00765CCF">
                  <w:pPr>
                    <w:contextualSpacing/>
                    <w:rPr>
                      <w:szCs w:val="28"/>
                    </w:rPr>
                  </w:pPr>
                  <w:r w:rsidRPr="00765CCF">
                    <w:rPr>
                      <w:szCs w:val="28"/>
                    </w:rPr>
                    <w:t>2. Trong tam giác cân, đường trung trực của một cạnh đồng thời là đường trung tuyến ứng với cạnh này.</w:t>
                  </w:r>
                </w:p>
                <w:p w14:paraId="7D8DF849" w14:textId="77777777" w:rsidR="003A45C2" w:rsidRPr="00765CCF" w:rsidRDefault="003A45C2" w:rsidP="00765CCF">
                  <w:pPr>
                    <w:contextualSpacing/>
                    <w:rPr>
                      <w:szCs w:val="28"/>
                    </w:rPr>
                  </w:pPr>
                  <w:r w:rsidRPr="00765CCF">
                    <w:rPr>
                      <w:szCs w:val="28"/>
                    </w:rPr>
                    <w:t>3. Trong tam giác vuông, đường trung tuyến ứng với cạnh huyền bằng nửa cạnh huyền.</w:t>
                  </w:r>
                </w:p>
                <w:p w14:paraId="4A7B122A" w14:textId="77777777" w:rsidR="003A45C2" w:rsidRPr="00765CCF" w:rsidRDefault="003A45C2" w:rsidP="00765CCF">
                  <w:pPr>
                    <w:contextualSpacing/>
                    <w:rPr>
                      <w:szCs w:val="28"/>
                    </w:rPr>
                  </w:pPr>
                  <w:r w:rsidRPr="00765CCF">
                    <w:rPr>
                      <w:szCs w:val="28"/>
                    </w:rPr>
                    <w:t>4. Giao điểm 3 đường trung trực của tam giác là tâm đường tròn ngoại tiếp tam giác.</w:t>
                  </w:r>
                </w:p>
                <w:p w14:paraId="6E74A2A8" w14:textId="77777777" w:rsidR="003A45C2" w:rsidRPr="00765CCF" w:rsidRDefault="003A45C2" w:rsidP="00765CCF">
                  <w:pPr>
                    <w:contextualSpacing/>
                    <w:rPr>
                      <w:szCs w:val="28"/>
                    </w:rPr>
                  </w:pPr>
                  <w:r w:rsidRPr="00765CCF">
                    <w:rPr>
                      <w:szCs w:val="28"/>
                    </w:rPr>
                    <w:t>5. Trong một tam giác, giao điểm ba đường trung trực cách đều ba cạnh của tam giác</w:t>
                  </w:r>
                </w:p>
              </w:tc>
              <w:tc>
                <w:tcPr>
                  <w:tcW w:w="720" w:type="dxa"/>
                  <w:tcBorders>
                    <w:top w:val="single" w:sz="4" w:space="0" w:color="auto"/>
                    <w:left w:val="single" w:sz="4" w:space="0" w:color="auto"/>
                    <w:bottom w:val="single" w:sz="4" w:space="0" w:color="auto"/>
                    <w:right w:val="single" w:sz="4" w:space="0" w:color="auto"/>
                  </w:tcBorders>
                  <w:shd w:val="clear" w:color="auto" w:fill="auto"/>
                </w:tcPr>
                <w:p w14:paraId="0B90F93A" w14:textId="77777777" w:rsidR="003A45C2" w:rsidRPr="00765CCF" w:rsidRDefault="003A45C2" w:rsidP="00765CCF">
                  <w:pPr>
                    <w:contextualSpacing/>
                    <w:jc w:val="center"/>
                    <w:rPr>
                      <w:szCs w:val="28"/>
                    </w:rPr>
                  </w:pPr>
                  <w:r w:rsidRPr="00765CCF">
                    <w:rPr>
                      <w:szCs w:val="28"/>
                    </w:rPr>
                    <w:t>X</w:t>
                  </w:r>
                </w:p>
                <w:p w14:paraId="53B5D2A7" w14:textId="77777777" w:rsidR="003A45C2" w:rsidRPr="00765CCF" w:rsidRDefault="003A45C2" w:rsidP="00765CCF">
                  <w:pPr>
                    <w:contextualSpacing/>
                    <w:jc w:val="center"/>
                    <w:rPr>
                      <w:szCs w:val="28"/>
                    </w:rPr>
                  </w:pPr>
                </w:p>
                <w:p w14:paraId="015F2D6F" w14:textId="77777777" w:rsidR="003A45C2" w:rsidRPr="00765CCF" w:rsidRDefault="003A45C2" w:rsidP="00765CCF">
                  <w:pPr>
                    <w:contextualSpacing/>
                    <w:jc w:val="center"/>
                    <w:rPr>
                      <w:szCs w:val="28"/>
                    </w:rPr>
                  </w:pPr>
                </w:p>
                <w:p w14:paraId="3B5EA9DB" w14:textId="77777777" w:rsidR="003A45C2" w:rsidRPr="00765CCF" w:rsidRDefault="003A45C2" w:rsidP="00765CCF">
                  <w:pPr>
                    <w:contextualSpacing/>
                    <w:jc w:val="center"/>
                    <w:rPr>
                      <w:szCs w:val="28"/>
                    </w:rPr>
                  </w:pPr>
                </w:p>
                <w:p w14:paraId="39A708AF" w14:textId="77777777" w:rsidR="003A45C2" w:rsidRPr="00765CCF" w:rsidRDefault="003A45C2" w:rsidP="00765CCF">
                  <w:pPr>
                    <w:contextualSpacing/>
                    <w:jc w:val="center"/>
                    <w:rPr>
                      <w:szCs w:val="28"/>
                    </w:rPr>
                  </w:pPr>
                </w:p>
                <w:p w14:paraId="5804E383" w14:textId="77777777" w:rsidR="003A45C2" w:rsidRPr="00765CCF" w:rsidRDefault="003A45C2" w:rsidP="00765CCF">
                  <w:pPr>
                    <w:contextualSpacing/>
                    <w:jc w:val="center"/>
                    <w:rPr>
                      <w:szCs w:val="28"/>
                    </w:rPr>
                  </w:pPr>
                </w:p>
                <w:p w14:paraId="4E98EC6F" w14:textId="77777777" w:rsidR="003A45C2" w:rsidRPr="00765CCF" w:rsidRDefault="003A45C2" w:rsidP="00765CCF">
                  <w:pPr>
                    <w:contextualSpacing/>
                    <w:jc w:val="center"/>
                    <w:rPr>
                      <w:szCs w:val="28"/>
                    </w:rPr>
                  </w:pPr>
                  <w:r w:rsidRPr="00765CCF">
                    <w:rPr>
                      <w:szCs w:val="28"/>
                    </w:rPr>
                    <w:t>X</w:t>
                  </w:r>
                </w:p>
                <w:p w14:paraId="5BB341FA" w14:textId="77777777" w:rsidR="003A45C2" w:rsidRPr="00765CCF" w:rsidRDefault="003A45C2" w:rsidP="00765CCF">
                  <w:pPr>
                    <w:contextualSpacing/>
                    <w:jc w:val="center"/>
                    <w:rPr>
                      <w:szCs w:val="28"/>
                    </w:rPr>
                  </w:pPr>
                </w:p>
                <w:p w14:paraId="06F703FE" w14:textId="77777777" w:rsidR="003A45C2" w:rsidRPr="00765CCF" w:rsidRDefault="003A45C2" w:rsidP="00765CCF">
                  <w:pPr>
                    <w:contextualSpacing/>
                    <w:jc w:val="center"/>
                    <w:rPr>
                      <w:szCs w:val="28"/>
                    </w:rPr>
                  </w:pPr>
                  <w:r w:rsidRPr="00765CCF">
                    <w:rPr>
                      <w:szCs w:val="28"/>
                    </w:rPr>
                    <w:t>X</w:t>
                  </w:r>
                </w:p>
              </w:tc>
              <w:tc>
                <w:tcPr>
                  <w:tcW w:w="628" w:type="dxa"/>
                  <w:tcBorders>
                    <w:top w:val="single" w:sz="4" w:space="0" w:color="auto"/>
                    <w:left w:val="single" w:sz="4" w:space="0" w:color="auto"/>
                    <w:bottom w:val="single" w:sz="4" w:space="0" w:color="auto"/>
                    <w:right w:val="single" w:sz="4" w:space="0" w:color="auto"/>
                  </w:tcBorders>
                  <w:shd w:val="clear" w:color="auto" w:fill="auto"/>
                </w:tcPr>
                <w:p w14:paraId="4D60D787" w14:textId="77777777" w:rsidR="003A45C2" w:rsidRPr="00765CCF" w:rsidRDefault="003A45C2" w:rsidP="00765CCF">
                  <w:pPr>
                    <w:contextualSpacing/>
                    <w:rPr>
                      <w:szCs w:val="28"/>
                    </w:rPr>
                  </w:pPr>
                </w:p>
                <w:p w14:paraId="17392EFC" w14:textId="77777777" w:rsidR="003A45C2" w:rsidRPr="00765CCF" w:rsidRDefault="003A45C2" w:rsidP="00765CCF">
                  <w:pPr>
                    <w:contextualSpacing/>
                    <w:rPr>
                      <w:szCs w:val="28"/>
                    </w:rPr>
                  </w:pPr>
                </w:p>
                <w:p w14:paraId="07CC4454" w14:textId="77777777" w:rsidR="003A45C2" w:rsidRPr="00765CCF" w:rsidRDefault="003A45C2" w:rsidP="00765CCF">
                  <w:pPr>
                    <w:contextualSpacing/>
                    <w:jc w:val="center"/>
                    <w:rPr>
                      <w:szCs w:val="28"/>
                    </w:rPr>
                  </w:pPr>
                </w:p>
                <w:p w14:paraId="426608A2" w14:textId="77777777" w:rsidR="003A45C2" w:rsidRPr="00765CCF" w:rsidRDefault="003A45C2" w:rsidP="00765CCF">
                  <w:pPr>
                    <w:contextualSpacing/>
                    <w:jc w:val="center"/>
                    <w:rPr>
                      <w:szCs w:val="28"/>
                    </w:rPr>
                  </w:pPr>
                  <w:r w:rsidRPr="00765CCF">
                    <w:rPr>
                      <w:szCs w:val="28"/>
                    </w:rPr>
                    <w:t>X</w:t>
                  </w:r>
                </w:p>
                <w:p w14:paraId="5F65F894" w14:textId="77777777" w:rsidR="003A45C2" w:rsidRPr="00765CCF" w:rsidRDefault="003A45C2" w:rsidP="00765CCF">
                  <w:pPr>
                    <w:contextualSpacing/>
                    <w:jc w:val="center"/>
                    <w:rPr>
                      <w:szCs w:val="28"/>
                    </w:rPr>
                  </w:pPr>
                </w:p>
                <w:p w14:paraId="65FE3BC7" w14:textId="77777777" w:rsidR="003A45C2" w:rsidRPr="00765CCF" w:rsidRDefault="003A45C2" w:rsidP="00765CCF">
                  <w:pPr>
                    <w:contextualSpacing/>
                    <w:jc w:val="center"/>
                    <w:rPr>
                      <w:szCs w:val="28"/>
                    </w:rPr>
                  </w:pPr>
                </w:p>
                <w:p w14:paraId="65481E5A" w14:textId="77777777" w:rsidR="003A45C2" w:rsidRPr="00765CCF" w:rsidRDefault="003A45C2" w:rsidP="00765CCF">
                  <w:pPr>
                    <w:contextualSpacing/>
                    <w:jc w:val="center"/>
                    <w:rPr>
                      <w:szCs w:val="28"/>
                    </w:rPr>
                  </w:pPr>
                </w:p>
                <w:p w14:paraId="1AC15377" w14:textId="77777777" w:rsidR="003A45C2" w:rsidRPr="00765CCF" w:rsidRDefault="003A45C2" w:rsidP="00765CCF">
                  <w:pPr>
                    <w:contextualSpacing/>
                    <w:jc w:val="center"/>
                    <w:rPr>
                      <w:szCs w:val="28"/>
                    </w:rPr>
                  </w:pPr>
                </w:p>
                <w:p w14:paraId="05ABBDDF" w14:textId="77777777" w:rsidR="003A45C2" w:rsidRPr="00765CCF" w:rsidRDefault="003A45C2" w:rsidP="00765CCF">
                  <w:pPr>
                    <w:contextualSpacing/>
                    <w:jc w:val="center"/>
                    <w:rPr>
                      <w:szCs w:val="28"/>
                    </w:rPr>
                  </w:pPr>
                </w:p>
                <w:p w14:paraId="289FCBFC" w14:textId="77777777" w:rsidR="003A45C2" w:rsidRPr="00765CCF" w:rsidRDefault="003A45C2" w:rsidP="00765CCF">
                  <w:pPr>
                    <w:contextualSpacing/>
                    <w:jc w:val="center"/>
                    <w:rPr>
                      <w:szCs w:val="28"/>
                    </w:rPr>
                  </w:pPr>
                </w:p>
                <w:p w14:paraId="15615053" w14:textId="77777777" w:rsidR="003A45C2" w:rsidRPr="00765CCF" w:rsidRDefault="003A45C2" w:rsidP="00765CCF">
                  <w:pPr>
                    <w:contextualSpacing/>
                    <w:jc w:val="center"/>
                    <w:rPr>
                      <w:szCs w:val="28"/>
                    </w:rPr>
                  </w:pPr>
                  <w:r w:rsidRPr="00765CCF">
                    <w:rPr>
                      <w:szCs w:val="28"/>
                    </w:rPr>
                    <w:t>X</w:t>
                  </w:r>
                </w:p>
              </w:tc>
            </w:tr>
          </w:tbl>
          <w:p w14:paraId="030F9536" w14:textId="77777777" w:rsidR="003A45C2" w:rsidRPr="00F71222" w:rsidRDefault="003A45C2" w:rsidP="00765CCF">
            <w:pPr>
              <w:spacing w:after="200" w:line="252" w:lineRule="auto"/>
              <w:rPr>
                <w:rFonts w:eastAsia="Calibri"/>
                <w:szCs w:val="28"/>
                <w:lang w:val="pt-BR"/>
              </w:rPr>
            </w:pPr>
          </w:p>
        </w:tc>
      </w:tr>
      <w:tr w:rsidR="003A45C2" w:rsidRPr="00A56404" w14:paraId="2EBC1917" w14:textId="77777777" w:rsidTr="00765CCF">
        <w:tc>
          <w:tcPr>
            <w:tcW w:w="10346" w:type="dxa"/>
            <w:gridSpan w:val="3"/>
            <w:tcBorders>
              <w:top w:val="single" w:sz="4" w:space="0" w:color="auto"/>
              <w:left w:val="single" w:sz="4" w:space="0" w:color="auto"/>
              <w:bottom w:val="single" w:sz="4" w:space="0" w:color="auto"/>
              <w:right w:val="single" w:sz="4" w:space="0" w:color="auto"/>
            </w:tcBorders>
            <w:shd w:val="clear" w:color="auto" w:fill="auto"/>
            <w:hideMark/>
          </w:tcPr>
          <w:p w14:paraId="1BB51E1E" w14:textId="77777777" w:rsidR="003A45C2" w:rsidRPr="00A56404" w:rsidRDefault="003A45C2" w:rsidP="00765CCF">
            <w:pPr>
              <w:rPr>
                <w:rFonts w:eastAsia="Calibri"/>
                <w:b/>
                <w:szCs w:val="28"/>
              </w:rPr>
            </w:pPr>
            <w:r w:rsidRPr="00A56404">
              <w:rPr>
                <w:rFonts w:eastAsia="Calibri"/>
                <w:b/>
                <w:szCs w:val="28"/>
              </w:rPr>
              <w:lastRenderedPageBreak/>
              <w:t>E. Hoạt động tìm tòi, mở rộng (</w:t>
            </w:r>
            <w:r>
              <w:rPr>
                <w:rFonts w:eastAsia="Calibri"/>
                <w:b/>
                <w:szCs w:val="28"/>
              </w:rPr>
              <w:t>4</w:t>
            </w:r>
            <w:r w:rsidRPr="00A56404">
              <w:rPr>
                <w:rFonts w:eastAsia="Calibri"/>
                <w:b/>
                <w:szCs w:val="28"/>
              </w:rPr>
              <w:t xml:space="preserve"> phút)</w:t>
            </w:r>
          </w:p>
          <w:p w14:paraId="0E5133B8" w14:textId="77777777" w:rsidR="003A45C2" w:rsidRPr="00A56404" w:rsidRDefault="003A45C2" w:rsidP="00765CCF">
            <w:pPr>
              <w:rPr>
                <w:rFonts w:eastAsia="Calibri"/>
                <w:szCs w:val="28"/>
              </w:rPr>
            </w:pPr>
            <w:r w:rsidRPr="00A56404">
              <w:rPr>
                <w:rFonts w:eastAsia="Calibri"/>
                <w:b/>
                <w:i/>
                <w:szCs w:val="28"/>
              </w:rPr>
              <w:t>Mục tiêu:</w:t>
            </w:r>
            <w:r w:rsidRPr="00A56404">
              <w:rPr>
                <w:rFonts w:eastAsia="Calibri"/>
                <w:szCs w:val="28"/>
              </w:rPr>
              <w:t xml:space="preserve"> Kích thích trí tò mò của hs.</w:t>
            </w:r>
          </w:p>
          <w:p w14:paraId="5C39C15E" w14:textId="77777777" w:rsidR="003A45C2" w:rsidRPr="00A56404" w:rsidRDefault="003A45C2" w:rsidP="00765CCF">
            <w:pPr>
              <w:rPr>
                <w:rFonts w:eastAsia="Calibri"/>
                <w:szCs w:val="28"/>
              </w:rPr>
            </w:pPr>
            <w:r w:rsidRPr="00A56404">
              <w:rPr>
                <w:rFonts w:eastAsia="Calibri"/>
                <w:b/>
                <w:i/>
                <w:szCs w:val="28"/>
              </w:rPr>
              <w:t>Phương pháp</w:t>
            </w:r>
            <w:r w:rsidRPr="00A56404">
              <w:rPr>
                <w:rFonts w:eastAsia="Calibri"/>
                <w:szCs w:val="28"/>
              </w:rPr>
              <w:t>: Hoạt động cá nhân.</w:t>
            </w:r>
          </w:p>
        </w:tc>
      </w:tr>
      <w:tr w:rsidR="003A45C2" w:rsidRPr="00A56404" w14:paraId="04329478" w14:textId="77777777" w:rsidTr="00765CCF">
        <w:tc>
          <w:tcPr>
            <w:tcW w:w="3442" w:type="dxa"/>
            <w:tcBorders>
              <w:top w:val="single" w:sz="4" w:space="0" w:color="auto"/>
              <w:left w:val="single" w:sz="4" w:space="0" w:color="auto"/>
              <w:bottom w:val="single" w:sz="4" w:space="0" w:color="auto"/>
              <w:right w:val="single" w:sz="4" w:space="0" w:color="auto"/>
            </w:tcBorders>
            <w:shd w:val="clear" w:color="auto" w:fill="auto"/>
          </w:tcPr>
          <w:p w14:paraId="011B52BD" w14:textId="77777777" w:rsidR="003A45C2" w:rsidRPr="004F47DF" w:rsidRDefault="003A45C2" w:rsidP="00765CCF">
            <w:pPr>
              <w:rPr>
                <w:rFonts w:eastAsia="Calibri"/>
                <w:szCs w:val="28"/>
                <w:lang w:val="pt-BR"/>
              </w:rPr>
            </w:pPr>
            <w:r w:rsidRPr="004F47DF">
              <w:rPr>
                <w:rFonts w:eastAsia="Calibri"/>
                <w:szCs w:val="28"/>
                <w:lang w:val="pt-BR"/>
              </w:rPr>
              <w:t>- Ôn định nghĩa, tính chất các đường trung tuyến, phân giác, trung trực của tam giác</w:t>
            </w:r>
          </w:p>
          <w:p w14:paraId="1041C5CD" w14:textId="77777777" w:rsidR="003A45C2" w:rsidRPr="004F47DF" w:rsidRDefault="003A45C2" w:rsidP="00765CCF">
            <w:pPr>
              <w:rPr>
                <w:rFonts w:eastAsia="Calibri"/>
                <w:szCs w:val="28"/>
                <w:lang w:val="pt-BR"/>
              </w:rPr>
            </w:pPr>
            <w:r w:rsidRPr="004F47DF">
              <w:rPr>
                <w:rFonts w:eastAsia="Calibri"/>
                <w:szCs w:val="28"/>
                <w:lang w:val="pt-BR"/>
              </w:rPr>
              <w:t>- Ôn các tính chất và các cách chứng minh một tam giác là tam giác cân</w:t>
            </w:r>
          </w:p>
          <w:p w14:paraId="464DF23C" w14:textId="77777777" w:rsidR="003A45C2" w:rsidRPr="004F47DF" w:rsidRDefault="003A45C2" w:rsidP="00765CCF">
            <w:pPr>
              <w:rPr>
                <w:rFonts w:eastAsia="Calibri"/>
                <w:szCs w:val="28"/>
                <w:lang w:val="pt-BR"/>
              </w:rPr>
            </w:pPr>
            <w:r w:rsidRPr="004F47DF">
              <w:rPr>
                <w:rFonts w:eastAsia="Calibri"/>
                <w:szCs w:val="28"/>
                <w:lang w:val="pt-BR"/>
              </w:rPr>
              <w:t>- BTVN:  68, 69 (SBT-31, 32)</w:t>
            </w:r>
          </w:p>
          <w:p w14:paraId="3752C5F2" w14:textId="77777777" w:rsidR="003A45C2" w:rsidRPr="004F47DF" w:rsidRDefault="003A45C2" w:rsidP="00765CCF">
            <w:pPr>
              <w:rPr>
                <w:rFonts w:eastAsia="Calibri"/>
                <w:szCs w:val="28"/>
                <w:lang w:val="pt-BR"/>
              </w:rPr>
            </w:pPr>
            <w:r w:rsidRPr="004F47DF">
              <w:rPr>
                <w:rFonts w:eastAsia="Calibri"/>
                <w:szCs w:val="28"/>
                <w:lang w:val="pt-BR"/>
              </w:rPr>
              <w:t>- Đọc trước bài:  Tính chất ba đường cao của tam giác</w:t>
            </w:r>
          </w:p>
        </w:tc>
        <w:tc>
          <w:tcPr>
            <w:tcW w:w="3358" w:type="dxa"/>
            <w:tcBorders>
              <w:top w:val="single" w:sz="4" w:space="0" w:color="auto"/>
              <w:left w:val="single" w:sz="4" w:space="0" w:color="auto"/>
              <w:bottom w:val="single" w:sz="4" w:space="0" w:color="auto"/>
              <w:right w:val="single" w:sz="4" w:space="0" w:color="auto"/>
            </w:tcBorders>
            <w:shd w:val="clear" w:color="auto" w:fill="auto"/>
          </w:tcPr>
          <w:p w14:paraId="7D80A47C" w14:textId="77777777" w:rsidR="003A45C2" w:rsidRPr="00A56404" w:rsidRDefault="003A45C2" w:rsidP="00765CCF">
            <w:pPr>
              <w:rPr>
                <w:rFonts w:eastAsia="Calibri"/>
                <w:szCs w:val="28"/>
                <w:lang w:val="en-ID"/>
              </w:rPr>
            </w:pPr>
            <w:r>
              <w:rPr>
                <w:rFonts w:eastAsia="Calibri"/>
                <w:szCs w:val="28"/>
                <w:lang w:val="en-ID"/>
              </w:rPr>
              <w:t>HS chú ý lắng nghe và ghi bài tập về nhà.</w:t>
            </w:r>
          </w:p>
        </w:tc>
        <w:tc>
          <w:tcPr>
            <w:tcW w:w="3546" w:type="dxa"/>
            <w:tcBorders>
              <w:top w:val="single" w:sz="4" w:space="0" w:color="auto"/>
              <w:left w:val="single" w:sz="4" w:space="0" w:color="auto"/>
              <w:bottom w:val="single" w:sz="4" w:space="0" w:color="auto"/>
              <w:right w:val="single" w:sz="4" w:space="0" w:color="auto"/>
            </w:tcBorders>
            <w:shd w:val="clear" w:color="auto" w:fill="auto"/>
          </w:tcPr>
          <w:p w14:paraId="4B332581" w14:textId="77777777" w:rsidR="003A45C2" w:rsidRPr="00A56404" w:rsidRDefault="003A45C2" w:rsidP="00765CCF">
            <w:pPr>
              <w:rPr>
                <w:rFonts w:eastAsia="Calibri"/>
                <w:szCs w:val="28"/>
              </w:rPr>
            </w:pPr>
          </w:p>
        </w:tc>
      </w:tr>
    </w:tbl>
    <w:p w14:paraId="23766177" w14:textId="77777777" w:rsidR="003A45C2" w:rsidRPr="00346919" w:rsidRDefault="003A45C2" w:rsidP="003A45C2">
      <w:pPr>
        <w:spacing w:line="360" w:lineRule="auto"/>
        <w:rPr>
          <w:rFonts w:eastAsia="Calibri"/>
          <w:szCs w:val="28"/>
        </w:rPr>
      </w:pPr>
      <w:r w:rsidRPr="00A56404">
        <w:rPr>
          <w:rFonts w:eastAsia="Calibri"/>
          <w:szCs w:val="28"/>
        </w:rPr>
        <w:t xml:space="preserve">* </w:t>
      </w:r>
      <w:r w:rsidRPr="00A56404">
        <w:rPr>
          <w:rFonts w:eastAsia="Calibri"/>
          <w:b/>
          <w:szCs w:val="28"/>
        </w:rPr>
        <w:t xml:space="preserve">Rút kinh nghiệm: </w:t>
      </w:r>
      <w:r w:rsidRPr="00346919">
        <w:rPr>
          <w:rFonts w:eastAsia="Calibri"/>
          <w:szCs w:val="28"/>
        </w:rPr>
        <w:t>…………………………………………………………………………………………………...…………………………………………………………………………………………………………………………………………………………………</w:t>
      </w:r>
    </w:p>
    <w:p w14:paraId="0F85C99B" w14:textId="77777777" w:rsidR="003A45C2" w:rsidRDefault="003A45C2" w:rsidP="003A45C2">
      <w:pPr>
        <w:rPr>
          <w:szCs w:val="28"/>
        </w:rPr>
      </w:pPr>
    </w:p>
    <w:p w14:paraId="1A93FBB4" w14:textId="77777777" w:rsidR="003A45C2" w:rsidRDefault="003A45C2" w:rsidP="003A45C2">
      <w:pPr>
        <w:rPr>
          <w:szCs w:val="28"/>
        </w:rPr>
      </w:pPr>
    </w:p>
    <w:p w14:paraId="3A2BEB4D" w14:textId="77777777" w:rsidR="003A45C2" w:rsidRDefault="003A45C2" w:rsidP="003A45C2">
      <w:pPr>
        <w:rPr>
          <w:szCs w:val="28"/>
        </w:rPr>
      </w:pPr>
    </w:p>
    <w:p w14:paraId="41EECAAE" w14:textId="77777777" w:rsidR="003A45C2" w:rsidRDefault="003A45C2" w:rsidP="003A45C2">
      <w:pPr>
        <w:rPr>
          <w:szCs w:val="28"/>
        </w:rPr>
      </w:pPr>
    </w:p>
    <w:p w14:paraId="00E249A9" w14:textId="77777777" w:rsidR="003A45C2" w:rsidRDefault="003A45C2" w:rsidP="003A45C2">
      <w:pPr>
        <w:rPr>
          <w:szCs w:val="28"/>
        </w:rPr>
      </w:pPr>
    </w:p>
    <w:p w14:paraId="043080B6" w14:textId="77777777" w:rsidR="003A45C2" w:rsidRDefault="003A45C2" w:rsidP="003A45C2">
      <w:pPr>
        <w:rPr>
          <w:szCs w:val="28"/>
        </w:rPr>
      </w:pPr>
    </w:p>
    <w:p w14:paraId="53C66EF4" w14:textId="77777777" w:rsidR="003A45C2" w:rsidRDefault="003A45C2" w:rsidP="003A45C2">
      <w:pPr>
        <w:rPr>
          <w:szCs w:val="28"/>
        </w:rPr>
      </w:pPr>
    </w:p>
    <w:p w14:paraId="7E9B6BC0" w14:textId="77777777" w:rsidR="003A45C2" w:rsidRDefault="003A45C2" w:rsidP="003A45C2">
      <w:pPr>
        <w:rPr>
          <w:szCs w:val="28"/>
        </w:rPr>
      </w:pPr>
    </w:p>
    <w:p w14:paraId="2B818EED" w14:textId="77777777" w:rsidR="003A45C2" w:rsidRDefault="003A45C2" w:rsidP="003A45C2">
      <w:pPr>
        <w:rPr>
          <w:szCs w:val="28"/>
        </w:rPr>
      </w:pPr>
    </w:p>
    <w:tbl>
      <w:tblPr>
        <w:tblW w:w="0" w:type="auto"/>
        <w:tblLook w:val="04A0" w:firstRow="1" w:lastRow="0" w:firstColumn="1" w:lastColumn="0" w:noHBand="0" w:noVBand="1"/>
      </w:tblPr>
      <w:tblGrid>
        <w:gridCol w:w="3209"/>
        <w:gridCol w:w="3209"/>
        <w:gridCol w:w="3210"/>
      </w:tblGrid>
      <w:tr w:rsidR="003A45C2" w:rsidRPr="00993903" w14:paraId="4C8CDBC6" w14:textId="77777777" w:rsidTr="00765CCF">
        <w:tc>
          <w:tcPr>
            <w:tcW w:w="3209" w:type="dxa"/>
            <w:tcBorders>
              <w:top w:val="single" w:sz="4" w:space="0" w:color="auto"/>
              <w:left w:val="single" w:sz="4" w:space="0" w:color="auto"/>
              <w:bottom w:val="single" w:sz="4" w:space="0" w:color="auto"/>
              <w:right w:val="single" w:sz="4" w:space="0" w:color="auto"/>
            </w:tcBorders>
            <w:shd w:val="clear" w:color="auto" w:fill="auto"/>
            <w:hideMark/>
          </w:tcPr>
          <w:p w14:paraId="2454DC69" w14:textId="77777777" w:rsidR="003A45C2" w:rsidRPr="00993903" w:rsidRDefault="003A45C2" w:rsidP="00765CCF">
            <w:pPr>
              <w:pStyle w:val="Heading1"/>
              <w:spacing w:before="100" w:beforeAutospacing="1" w:after="160"/>
              <w:rPr>
                <w:rFonts w:ascii="Times New Roman" w:hAnsi="Times New Roman"/>
                <w:b w:val="0"/>
              </w:rPr>
            </w:pPr>
            <w:r w:rsidRPr="00993903">
              <w:rPr>
                <w:rFonts w:ascii="Times New Roman" w:hAnsi="Times New Roman"/>
                <w:b w:val="0"/>
              </w:rPr>
              <w:t>Ngày soạn: ……………</w:t>
            </w:r>
          </w:p>
        </w:tc>
        <w:tc>
          <w:tcPr>
            <w:tcW w:w="3209" w:type="dxa"/>
            <w:tcBorders>
              <w:top w:val="single" w:sz="4" w:space="0" w:color="auto"/>
              <w:left w:val="single" w:sz="4" w:space="0" w:color="auto"/>
              <w:bottom w:val="single" w:sz="4" w:space="0" w:color="auto"/>
              <w:right w:val="single" w:sz="4" w:space="0" w:color="auto"/>
            </w:tcBorders>
            <w:shd w:val="clear" w:color="auto" w:fill="auto"/>
          </w:tcPr>
          <w:p w14:paraId="66987877" w14:textId="77777777" w:rsidR="003A45C2" w:rsidRPr="00993903" w:rsidRDefault="003A45C2" w:rsidP="00765CCF">
            <w:pPr>
              <w:rPr>
                <w:szCs w:val="28"/>
              </w:rPr>
            </w:pPr>
            <w:r w:rsidRPr="00993903">
              <w:rPr>
                <w:szCs w:val="28"/>
              </w:rPr>
              <w:t>Ngày dạy: ………………</w:t>
            </w:r>
          </w:p>
          <w:p w14:paraId="025262A6" w14:textId="77777777" w:rsidR="003A45C2" w:rsidRPr="00993903" w:rsidRDefault="003A45C2" w:rsidP="00765CCF">
            <w:pPr>
              <w:rPr>
                <w:szCs w:val="28"/>
              </w:rPr>
            </w:pPr>
          </w:p>
        </w:tc>
        <w:tc>
          <w:tcPr>
            <w:tcW w:w="3210" w:type="dxa"/>
            <w:tcBorders>
              <w:top w:val="single" w:sz="4" w:space="0" w:color="auto"/>
              <w:left w:val="single" w:sz="4" w:space="0" w:color="auto"/>
              <w:bottom w:val="single" w:sz="4" w:space="0" w:color="auto"/>
              <w:right w:val="single" w:sz="4" w:space="0" w:color="auto"/>
            </w:tcBorders>
            <w:shd w:val="clear" w:color="auto" w:fill="auto"/>
            <w:hideMark/>
          </w:tcPr>
          <w:p w14:paraId="2D9F1F9F" w14:textId="77777777" w:rsidR="003A45C2" w:rsidRPr="00993903" w:rsidRDefault="003A45C2" w:rsidP="00765CCF">
            <w:pPr>
              <w:rPr>
                <w:szCs w:val="28"/>
              </w:rPr>
            </w:pPr>
            <w:r w:rsidRPr="00993903">
              <w:rPr>
                <w:szCs w:val="28"/>
              </w:rPr>
              <w:t>Lớp: ……….. Tiết: ……</w:t>
            </w:r>
          </w:p>
        </w:tc>
      </w:tr>
    </w:tbl>
    <w:p w14:paraId="52D81092" w14:textId="77777777" w:rsidR="003A45C2" w:rsidRPr="00A56404" w:rsidRDefault="003A45C2" w:rsidP="003A45C2">
      <w:pPr>
        <w:jc w:val="center"/>
        <w:rPr>
          <w:szCs w:val="28"/>
        </w:rPr>
      </w:pPr>
    </w:p>
    <w:p w14:paraId="4600A27B" w14:textId="77777777" w:rsidR="003A45C2" w:rsidRPr="00A56404" w:rsidRDefault="003A45C2" w:rsidP="003A45C2">
      <w:pPr>
        <w:jc w:val="center"/>
        <w:rPr>
          <w:b/>
          <w:szCs w:val="28"/>
        </w:rPr>
      </w:pPr>
      <w:r w:rsidRPr="00A56404">
        <w:rPr>
          <w:b/>
          <w:szCs w:val="28"/>
        </w:rPr>
        <w:t>Tiết 6</w:t>
      </w:r>
      <w:r>
        <w:rPr>
          <w:b/>
          <w:szCs w:val="28"/>
        </w:rPr>
        <w:t>9</w:t>
      </w:r>
      <w:r w:rsidRPr="00A56404">
        <w:rPr>
          <w:b/>
          <w:szCs w:val="28"/>
        </w:rPr>
        <w:t xml:space="preserve">: </w:t>
      </w:r>
      <w:r>
        <w:rPr>
          <w:b/>
          <w:szCs w:val="28"/>
          <w:lang w:val="nl-NL"/>
        </w:rPr>
        <w:t>ÔN TẬP CHƯƠNG III</w:t>
      </w:r>
    </w:p>
    <w:p w14:paraId="216622AD" w14:textId="77777777" w:rsidR="003A45C2" w:rsidRPr="00A56404" w:rsidRDefault="003A45C2" w:rsidP="003A45C2">
      <w:pPr>
        <w:rPr>
          <w:b/>
          <w:szCs w:val="28"/>
        </w:rPr>
      </w:pPr>
      <w:r w:rsidRPr="00A56404">
        <w:rPr>
          <w:b/>
          <w:szCs w:val="28"/>
        </w:rPr>
        <w:t>I. MỤC TIÊU</w:t>
      </w:r>
    </w:p>
    <w:p w14:paraId="664D0017" w14:textId="77777777" w:rsidR="003A45C2" w:rsidRPr="00A56404" w:rsidRDefault="003A45C2" w:rsidP="003A45C2">
      <w:pPr>
        <w:rPr>
          <w:szCs w:val="28"/>
        </w:rPr>
      </w:pPr>
      <w:r w:rsidRPr="00A56404">
        <w:rPr>
          <w:szCs w:val="28"/>
        </w:rPr>
        <w:t xml:space="preserve">Qua bài này giúp học sinh: </w:t>
      </w:r>
    </w:p>
    <w:p w14:paraId="330969DE" w14:textId="77777777" w:rsidR="003A45C2" w:rsidRPr="00A56404" w:rsidRDefault="003A45C2" w:rsidP="003A45C2">
      <w:pPr>
        <w:rPr>
          <w:b/>
          <w:szCs w:val="28"/>
        </w:rPr>
      </w:pPr>
      <w:r w:rsidRPr="00A56404">
        <w:rPr>
          <w:b/>
          <w:szCs w:val="28"/>
        </w:rPr>
        <w:t xml:space="preserve">1. Kiến thức: </w:t>
      </w:r>
    </w:p>
    <w:p w14:paraId="0B2F38A0" w14:textId="77777777" w:rsidR="003A45C2" w:rsidRPr="00572CEC" w:rsidRDefault="003A45C2" w:rsidP="003A45C2">
      <w:pPr>
        <w:rPr>
          <w:szCs w:val="28"/>
        </w:rPr>
      </w:pPr>
      <w:r>
        <w:rPr>
          <w:szCs w:val="28"/>
        </w:rPr>
        <w:t xml:space="preserve">- </w:t>
      </w:r>
      <w:r w:rsidRPr="00572CEC">
        <w:rPr>
          <w:szCs w:val="28"/>
        </w:rPr>
        <w:t>Ôn tập và hệ thống hóa các kiến thức của chủ đề: quan hệ giữa các yếu tố cạnh và góc của một tam giác.</w:t>
      </w:r>
    </w:p>
    <w:p w14:paraId="2D9C16D6" w14:textId="77777777" w:rsidR="003A45C2" w:rsidRPr="00572CEC" w:rsidRDefault="003A45C2" w:rsidP="003A45C2">
      <w:pPr>
        <w:rPr>
          <w:szCs w:val="28"/>
        </w:rPr>
      </w:pPr>
      <w:r>
        <w:rPr>
          <w:szCs w:val="28"/>
        </w:rPr>
        <w:t xml:space="preserve">- </w:t>
      </w:r>
      <w:r w:rsidRPr="00572CEC">
        <w:rPr>
          <w:szCs w:val="28"/>
        </w:rPr>
        <w:t>Ôn tập và hệ thống hóa các kiến thức của chủ đề: các loại đường đồng quy trong một tam giác (đường trung tuyến, đường phân giác, đường trung trực, đường cao)</w:t>
      </w:r>
      <w:r>
        <w:rPr>
          <w:szCs w:val="28"/>
        </w:rPr>
        <w:t>.</w:t>
      </w:r>
    </w:p>
    <w:p w14:paraId="5824D8DF" w14:textId="77777777" w:rsidR="003A45C2" w:rsidRPr="00A56404" w:rsidRDefault="003A45C2" w:rsidP="003A45C2">
      <w:pPr>
        <w:jc w:val="both"/>
        <w:rPr>
          <w:color w:val="02070A"/>
          <w:szCs w:val="28"/>
          <w:lang w:val="nl-NL"/>
        </w:rPr>
      </w:pPr>
      <w:r w:rsidRPr="00A56404">
        <w:rPr>
          <w:b/>
          <w:bCs/>
          <w:color w:val="02070A"/>
          <w:szCs w:val="28"/>
          <w:lang w:val="nl-NL"/>
        </w:rPr>
        <w:t>2. Kỹ năng</w:t>
      </w:r>
      <w:r w:rsidRPr="00A56404">
        <w:rPr>
          <w:color w:val="02070A"/>
          <w:szCs w:val="28"/>
          <w:lang w:val="nl-NL"/>
        </w:rPr>
        <w:t xml:space="preserve">: </w:t>
      </w:r>
    </w:p>
    <w:p w14:paraId="18A0C7A5" w14:textId="77777777" w:rsidR="003A45C2" w:rsidRPr="00572CEC" w:rsidRDefault="003A45C2" w:rsidP="003A45C2">
      <w:pPr>
        <w:jc w:val="both"/>
        <w:rPr>
          <w:szCs w:val="28"/>
        </w:rPr>
      </w:pPr>
      <w:r w:rsidRPr="00A56404">
        <w:rPr>
          <w:szCs w:val="28"/>
          <w:lang w:val="nl-NL"/>
        </w:rPr>
        <w:t xml:space="preserve">- </w:t>
      </w:r>
      <w:r w:rsidRPr="00572CEC">
        <w:rPr>
          <w:szCs w:val="28"/>
        </w:rPr>
        <w:t>Vận dụng kiến thức đã học để giải toán và giải quyết 1 số tình huống thực tế</w:t>
      </w:r>
      <w:r>
        <w:rPr>
          <w:szCs w:val="28"/>
        </w:rPr>
        <w:t>.</w:t>
      </w:r>
    </w:p>
    <w:p w14:paraId="6B17B63E" w14:textId="77777777" w:rsidR="003A45C2" w:rsidRPr="00A56404" w:rsidRDefault="003A45C2" w:rsidP="003A45C2">
      <w:pPr>
        <w:jc w:val="both"/>
        <w:rPr>
          <w:color w:val="02070A"/>
          <w:szCs w:val="28"/>
          <w:lang w:val="nl-NL"/>
        </w:rPr>
      </w:pPr>
      <w:r w:rsidRPr="00A56404">
        <w:rPr>
          <w:b/>
          <w:bCs/>
          <w:color w:val="02070A"/>
          <w:szCs w:val="28"/>
          <w:lang w:val="nl-NL"/>
        </w:rPr>
        <w:t>3.</w:t>
      </w:r>
      <w:r>
        <w:rPr>
          <w:b/>
          <w:bCs/>
          <w:color w:val="02070A"/>
          <w:szCs w:val="28"/>
          <w:lang w:val="nl-NL"/>
        </w:rPr>
        <w:t xml:space="preserve"> </w:t>
      </w:r>
      <w:r w:rsidRPr="00A56404">
        <w:rPr>
          <w:b/>
          <w:bCs/>
          <w:color w:val="02070A"/>
          <w:szCs w:val="28"/>
          <w:lang w:val="nl-NL"/>
        </w:rPr>
        <w:t>Thái độ</w:t>
      </w:r>
      <w:r w:rsidRPr="00A56404">
        <w:rPr>
          <w:color w:val="02070A"/>
          <w:szCs w:val="28"/>
          <w:lang w:val="nl-NL"/>
        </w:rPr>
        <w:t xml:space="preserve">: </w:t>
      </w:r>
    </w:p>
    <w:p w14:paraId="07B7564C" w14:textId="77777777" w:rsidR="003A45C2" w:rsidRPr="00A56404" w:rsidRDefault="003A45C2" w:rsidP="003A45C2">
      <w:pPr>
        <w:jc w:val="both"/>
        <w:rPr>
          <w:szCs w:val="28"/>
          <w:lang w:val="nl-NL" w:eastAsia="vi-VN"/>
        </w:rPr>
      </w:pPr>
      <w:r>
        <w:rPr>
          <w:szCs w:val="28"/>
          <w:lang w:val="nl-NL" w:eastAsia="vi-VN"/>
        </w:rPr>
        <w:t xml:space="preserve">- </w:t>
      </w:r>
      <w:r w:rsidRPr="00A56404">
        <w:rPr>
          <w:szCs w:val="28"/>
          <w:lang w:val="nl-NL" w:eastAsia="vi-VN"/>
        </w:rPr>
        <w:t>Chú ý nghe giảng và làm theo các yêu cầu của giáo viên.</w:t>
      </w:r>
    </w:p>
    <w:p w14:paraId="1F765922" w14:textId="77777777" w:rsidR="003A45C2" w:rsidRPr="00A56404" w:rsidRDefault="003A45C2" w:rsidP="003A45C2">
      <w:pPr>
        <w:jc w:val="both"/>
        <w:rPr>
          <w:b/>
          <w:szCs w:val="28"/>
          <w:lang w:val="nl-NL" w:eastAsia="vi-VN"/>
        </w:rPr>
      </w:pPr>
      <w:r>
        <w:rPr>
          <w:szCs w:val="28"/>
          <w:lang w:val="nl-NL" w:eastAsia="vi-VN"/>
        </w:rPr>
        <w:t xml:space="preserve">- </w:t>
      </w:r>
      <w:r w:rsidRPr="00A56404">
        <w:rPr>
          <w:szCs w:val="28"/>
          <w:lang w:val="nl-NL" w:eastAsia="vi-VN"/>
        </w:rPr>
        <w:t>Tích cực trong học tập, có ý thức trong nhóm.</w:t>
      </w:r>
    </w:p>
    <w:p w14:paraId="1A4637AF" w14:textId="77777777" w:rsidR="003A45C2" w:rsidRPr="00A56404" w:rsidRDefault="003A45C2" w:rsidP="003A45C2">
      <w:pPr>
        <w:spacing w:line="276" w:lineRule="auto"/>
        <w:rPr>
          <w:rFonts w:eastAsia="Calibri"/>
          <w:b/>
          <w:szCs w:val="28"/>
        </w:rPr>
      </w:pPr>
      <w:r w:rsidRPr="00A56404">
        <w:rPr>
          <w:rFonts w:eastAsia="Calibri"/>
          <w:b/>
          <w:szCs w:val="28"/>
        </w:rPr>
        <w:t>4. Định hướng năng lực, phẩm chất</w:t>
      </w:r>
    </w:p>
    <w:p w14:paraId="12D2EF3F" w14:textId="77777777" w:rsidR="003A45C2" w:rsidRDefault="003A45C2" w:rsidP="003A45C2">
      <w:pPr>
        <w:spacing w:line="276" w:lineRule="auto"/>
        <w:rPr>
          <w:szCs w:val="28"/>
          <w:lang w:val="nl-NL"/>
        </w:rPr>
      </w:pPr>
      <w:r w:rsidRPr="00A56404">
        <w:rPr>
          <w:rFonts w:eastAsia="Calibri"/>
          <w:b/>
          <w:i/>
          <w:szCs w:val="28"/>
        </w:rPr>
        <w:t>- Năng lực:</w:t>
      </w:r>
      <w:r w:rsidRPr="00A56404">
        <w:rPr>
          <w:rFonts w:eastAsia="Calibri"/>
          <w:szCs w:val="28"/>
        </w:rPr>
        <w:t xml:space="preserve"> </w:t>
      </w:r>
      <w:r w:rsidRPr="00A56404">
        <w:rPr>
          <w:szCs w:val="28"/>
          <w:lang w:val="nl-NL"/>
        </w:rPr>
        <w:t xml:space="preserve">Phát triển năng lực tự học, tự nghiên cứu, năng lực hợp tác, năng lực ngôn ngữ, năng lực phát hiện và giải quyết vấn đề. </w:t>
      </w:r>
    </w:p>
    <w:p w14:paraId="4130FFFB" w14:textId="77777777" w:rsidR="003A45C2" w:rsidRPr="00A56404" w:rsidRDefault="003A45C2" w:rsidP="003A45C2">
      <w:pPr>
        <w:spacing w:line="276" w:lineRule="auto"/>
        <w:rPr>
          <w:rFonts w:eastAsia="Calibri"/>
          <w:szCs w:val="28"/>
        </w:rPr>
      </w:pPr>
      <w:r w:rsidRPr="00A56404">
        <w:rPr>
          <w:rFonts w:eastAsia="Calibri"/>
          <w:b/>
          <w:i/>
          <w:szCs w:val="28"/>
        </w:rPr>
        <w:t>- Phẩm chất:</w:t>
      </w:r>
      <w:r w:rsidRPr="00A56404">
        <w:rPr>
          <w:rFonts w:eastAsia="Calibri"/>
          <w:szCs w:val="28"/>
        </w:rPr>
        <w:t xml:space="preserve"> Tự tin, tự chủ.</w:t>
      </w:r>
    </w:p>
    <w:p w14:paraId="0FD90D96" w14:textId="77777777" w:rsidR="003A45C2" w:rsidRPr="00A56404" w:rsidRDefault="003A45C2" w:rsidP="003A45C2">
      <w:pPr>
        <w:spacing w:line="276" w:lineRule="auto"/>
        <w:rPr>
          <w:rFonts w:eastAsia="Calibri"/>
          <w:b/>
          <w:szCs w:val="28"/>
        </w:rPr>
      </w:pPr>
      <w:r w:rsidRPr="00A56404">
        <w:rPr>
          <w:rFonts w:eastAsia="Calibri"/>
          <w:b/>
          <w:szCs w:val="28"/>
        </w:rPr>
        <w:t xml:space="preserve">II. CHUẨN BỊ </w:t>
      </w:r>
    </w:p>
    <w:p w14:paraId="14EAFF53" w14:textId="77777777" w:rsidR="003A45C2" w:rsidRPr="00A56404" w:rsidRDefault="003A45C2" w:rsidP="003A45C2">
      <w:pPr>
        <w:spacing w:line="276" w:lineRule="auto"/>
        <w:rPr>
          <w:szCs w:val="28"/>
          <w:lang w:val="nl-NL"/>
        </w:rPr>
      </w:pPr>
      <w:r w:rsidRPr="00A56404">
        <w:rPr>
          <w:szCs w:val="28"/>
          <w:lang w:val="nl-NL"/>
        </w:rPr>
        <w:t>1. Giáo viên: Giáo án + Tài liệu tham khảo + Đồ dùng dạy học</w:t>
      </w:r>
    </w:p>
    <w:p w14:paraId="1651BFBD" w14:textId="77777777" w:rsidR="003A45C2" w:rsidRPr="00B25545" w:rsidRDefault="003A45C2" w:rsidP="003A45C2">
      <w:pPr>
        <w:spacing w:line="276" w:lineRule="auto"/>
        <w:rPr>
          <w:szCs w:val="28"/>
        </w:rPr>
      </w:pPr>
      <w:r w:rsidRPr="00A56404">
        <w:rPr>
          <w:szCs w:val="28"/>
          <w:lang w:val="nl-NL"/>
        </w:rPr>
        <w:t xml:space="preserve">2. Học sinh: </w:t>
      </w:r>
      <w:r w:rsidRPr="00821235">
        <w:rPr>
          <w:szCs w:val="28"/>
        </w:rPr>
        <w:t>Học bài cũ, ôn tập bài 1, 2, 3 của chương. Làm câu hỏi ôn tập 1, 2, 3 và làm bài 63, 64, 65 (Sgk - 78), đồ dùng học hình.</w:t>
      </w:r>
    </w:p>
    <w:p w14:paraId="59356C0F" w14:textId="77777777" w:rsidR="003A45C2" w:rsidRPr="00572CEC" w:rsidRDefault="003A45C2" w:rsidP="003A45C2">
      <w:pPr>
        <w:contextualSpacing/>
        <w:rPr>
          <w:rFonts w:eastAsia="Calibri"/>
          <w:b/>
          <w:szCs w:val="28"/>
        </w:rPr>
      </w:pPr>
      <w:r w:rsidRPr="00572CEC">
        <w:rPr>
          <w:rFonts w:eastAsia="Calibri"/>
          <w:b/>
          <w:szCs w:val="28"/>
        </w:rPr>
        <w:t>III. TỔ CHỨC CÁC HOẠT ĐỘNG DẠY HỌC</w:t>
      </w:r>
    </w:p>
    <w:p w14:paraId="717F5057" w14:textId="77777777" w:rsidR="003A45C2" w:rsidRPr="00A56404" w:rsidRDefault="003A45C2" w:rsidP="003A45C2">
      <w:pPr>
        <w:spacing w:line="276" w:lineRule="auto"/>
        <w:rPr>
          <w:rFonts w:eastAsia="Calibri"/>
          <w:szCs w:val="28"/>
        </w:rPr>
      </w:pPr>
      <w:r w:rsidRPr="00572CEC">
        <w:rPr>
          <w:b/>
          <w:szCs w:val="28"/>
          <w:lang w:val="nl-NL"/>
        </w:rPr>
        <w:t xml:space="preserve"> </w:t>
      </w:r>
      <w:r w:rsidRPr="00A56404">
        <w:rPr>
          <w:rFonts w:eastAsia="Calibri"/>
          <w:szCs w:val="28"/>
        </w:rPr>
        <w:t>1. Ổn định lớp: Kiểm tra sĩ số. (</w:t>
      </w:r>
      <w:r w:rsidRPr="00A56404">
        <w:rPr>
          <w:rFonts w:eastAsia="Calibri"/>
          <w:b/>
          <w:szCs w:val="28"/>
        </w:rPr>
        <w:t>1 phút</w:t>
      </w:r>
      <w:r w:rsidRPr="00A56404">
        <w:rPr>
          <w:rFonts w:eastAsia="Calibri"/>
          <w:szCs w:val="28"/>
        </w:rPr>
        <w:t>)</w:t>
      </w:r>
    </w:p>
    <w:p w14:paraId="3C3A1217" w14:textId="77777777" w:rsidR="003A45C2" w:rsidRPr="00644787" w:rsidRDefault="003A45C2" w:rsidP="003A45C2">
      <w:pPr>
        <w:spacing w:line="276" w:lineRule="auto"/>
        <w:rPr>
          <w:rFonts w:eastAsia="Calibri"/>
          <w:szCs w:val="28"/>
        </w:rPr>
      </w:pPr>
      <w:r w:rsidRPr="00A56404">
        <w:rPr>
          <w:rFonts w:eastAsia="Calibri"/>
          <w:szCs w:val="28"/>
        </w:rPr>
        <w:t xml:space="preserve">2. Nội dung: </w:t>
      </w:r>
    </w:p>
    <w:tbl>
      <w:tblPr>
        <w:tblW w:w="10165" w:type="dxa"/>
        <w:jc w:val="center"/>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3356"/>
        <w:gridCol w:w="3453"/>
        <w:gridCol w:w="3356"/>
      </w:tblGrid>
      <w:tr w:rsidR="003A45C2" w:rsidRPr="00572CEC" w14:paraId="0ACF02C4" w14:textId="77777777" w:rsidTr="00765CCF">
        <w:trPr>
          <w:jc w:val="center"/>
        </w:trPr>
        <w:tc>
          <w:tcPr>
            <w:tcW w:w="3356" w:type="dxa"/>
            <w:tcBorders>
              <w:top w:val="single" w:sz="4" w:space="0" w:color="auto"/>
              <w:left w:val="single" w:sz="4" w:space="0" w:color="auto"/>
              <w:bottom w:val="single" w:sz="4" w:space="0" w:color="auto"/>
              <w:right w:val="single" w:sz="4" w:space="0" w:color="auto"/>
            </w:tcBorders>
            <w:shd w:val="clear" w:color="auto" w:fill="auto"/>
          </w:tcPr>
          <w:p w14:paraId="1AD4D932" w14:textId="77777777" w:rsidR="003A45C2" w:rsidRPr="00A56404" w:rsidRDefault="003A45C2" w:rsidP="00765CCF">
            <w:pPr>
              <w:jc w:val="center"/>
              <w:rPr>
                <w:rFonts w:eastAsia="Calibri"/>
                <w:b/>
                <w:szCs w:val="28"/>
              </w:rPr>
            </w:pPr>
            <w:r w:rsidRPr="00A56404">
              <w:rPr>
                <w:rFonts w:eastAsia="Calibri"/>
                <w:b/>
                <w:szCs w:val="28"/>
              </w:rPr>
              <w:t>Hoạt động của GV</w:t>
            </w:r>
          </w:p>
        </w:tc>
        <w:tc>
          <w:tcPr>
            <w:tcW w:w="3453" w:type="dxa"/>
            <w:tcBorders>
              <w:top w:val="single" w:sz="4" w:space="0" w:color="auto"/>
              <w:left w:val="single" w:sz="4" w:space="0" w:color="auto"/>
              <w:bottom w:val="single" w:sz="4" w:space="0" w:color="auto"/>
              <w:right w:val="single" w:sz="4" w:space="0" w:color="auto"/>
            </w:tcBorders>
            <w:shd w:val="clear" w:color="auto" w:fill="auto"/>
          </w:tcPr>
          <w:p w14:paraId="729D08A9" w14:textId="77777777" w:rsidR="003A45C2" w:rsidRPr="00A56404" w:rsidRDefault="003A45C2" w:rsidP="00765CCF">
            <w:pPr>
              <w:jc w:val="center"/>
              <w:rPr>
                <w:rFonts w:eastAsia="Calibri"/>
                <w:b/>
                <w:szCs w:val="28"/>
              </w:rPr>
            </w:pPr>
            <w:r w:rsidRPr="00A56404">
              <w:rPr>
                <w:rFonts w:eastAsia="Calibri"/>
                <w:b/>
                <w:szCs w:val="28"/>
              </w:rPr>
              <w:t>Hoạt động của HS</w:t>
            </w:r>
          </w:p>
        </w:tc>
        <w:tc>
          <w:tcPr>
            <w:tcW w:w="3356" w:type="dxa"/>
            <w:tcBorders>
              <w:top w:val="single" w:sz="4" w:space="0" w:color="auto"/>
              <w:left w:val="single" w:sz="4" w:space="0" w:color="auto"/>
              <w:bottom w:val="single" w:sz="4" w:space="0" w:color="auto"/>
              <w:right w:val="single" w:sz="4" w:space="0" w:color="auto"/>
            </w:tcBorders>
            <w:shd w:val="clear" w:color="auto" w:fill="auto"/>
          </w:tcPr>
          <w:p w14:paraId="0D622FC3" w14:textId="77777777" w:rsidR="003A45C2" w:rsidRPr="00A56404" w:rsidRDefault="003A45C2" w:rsidP="00765CCF">
            <w:pPr>
              <w:jc w:val="center"/>
              <w:rPr>
                <w:rFonts w:eastAsia="Calibri"/>
                <w:b/>
                <w:szCs w:val="28"/>
              </w:rPr>
            </w:pPr>
            <w:r w:rsidRPr="00A56404">
              <w:rPr>
                <w:rFonts w:eastAsia="Calibri"/>
                <w:b/>
                <w:szCs w:val="28"/>
              </w:rPr>
              <w:t>Nội dung</w:t>
            </w:r>
          </w:p>
        </w:tc>
      </w:tr>
      <w:tr w:rsidR="003A45C2" w:rsidRPr="00572CEC" w14:paraId="179309CE" w14:textId="77777777" w:rsidTr="00765CCF">
        <w:trPr>
          <w:jc w:val="center"/>
        </w:trPr>
        <w:tc>
          <w:tcPr>
            <w:tcW w:w="10165" w:type="dxa"/>
            <w:gridSpan w:val="3"/>
            <w:tcBorders>
              <w:top w:val="single" w:sz="4" w:space="0" w:color="auto"/>
              <w:bottom w:val="single" w:sz="4" w:space="0" w:color="auto"/>
            </w:tcBorders>
            <w:shd w:val="clear" w:color="auto" w:fill="auto"/>
            <w:vAlign w:val="center"/>
          </w:tcPr>
          <w:p w14:paraId="42A9D226" w14:textId="77777777" w:rsidR="003A45C2" w:rsidRDefault="003A45C2" w:rsidP="00765CCF">
            <w:pPr>
              <w:contextualSpacing/>
              <w:rPr>
                <w:b/>
                <w:szCs w:val="28"/>
                <w:lang w:val="nl-NL"/>
              </w:rPr>
            </w:pPr>
            <w:r>
              <w:rPr>
                <w:b/>
                <w:szCs w:val="28"/>
                <w:lang w:val="nl-NL"/>
              </w:rPr>
              <w:t>A. Hoạt động khởi động (</w:t>
            </w:r>
            <w:r w:rsidRPr="00572CEC">
              <w:rPr>
                <w:b/>
                <w:szCs w:val="28"/>
                <w:lang w:val="nl-NL"/>
              </w:rPr>
              <w:t>1</w:t>
            </w:r>
            <w:r>
              <w:rPr>
                <w:b/>
                <w:szCs w:val="28"/>
                <w:lang w:val="nl-NL"/>
              </w:rPr>
              <w:t xml:space="preserve"> phút</w:t>
            </w:r>
            <w:r w:rsidRPr="00572CEC">
              <w:rPr>
                <w:b/>
                <w:szCs w:val="28"/>
                <w:lang w:val="nl-NL"/>
              </w:rPr>
              <w:t>)</w:t>
            </w:r>
          </w:p>
          <w:p w14:paraId="07EFD772" w14:textId="77777777" w:rsidR="003A45C2" w:rsidRPr="00644787" w:rsidRDefault="003A45C2" w:rsidP="00765CCF">
            <w:pPr>
              <w:rPr>
                <w:rFonts w:eastAsia="Calibri"/>
                <w:szCs w:val="28"/>
              </w:rPr>
            </w:pPr>
            <w:r w:rsidRPr="00644787">
              <w:rPr>
                <w:rFonts w:eastAsia="Calibri"/>
                <w:b/>
                <w:i/>
                <w:szCs w:val="28"/>
              </w:rPr>
              <w:t>Mục tiêu:</w:t>
            </w:r>
            <w:r w:rsidRPr="00644787">
              <w:rPr>
                <w:rFonts w:eastAsia="Calibri"/>
                <w:szCs w:val="28"/>
              </w:rPr>
              <w:t xml:space="preserve"> </w:t>
            </w:r>
            <w:r>
              <w:rPr>
                <w:rFonts w:eastAsia="Calibri"/>
                <w:szCs w:val="28"/>
              </w:rPr>
              <w:t>Đặt vấn đề vào bài mới</w:t>
            </w:r>
          </w:p>
          <w:p w14:paraId="1728E983" w14:textId="77777777" w:rsidR="003A45C2" w:rsidRDefault="003A45C2" w:rsidP="00765CCF">
            <w:pPr>
              <w:contextualSpacing/>
              <w:rPr>
                <w:b/>
                <w:szCs w:val="28"/>
                <w:lang w:val="nl-NL"/>
              </w:rPr>
            </w:pPr>
            <w:r w:rsidRPr="00644787">
              <w:rPr>
                <w:rFonts w:eastAsia="Calibri"/>
                <w:b/>
                <w:i/>
                <w:szCs w:val="28"/>
              </w:rPr>
              <w:t>Phương pháp:</w:t>
            </w:r>
            <w:r w:rsidRPr="00644787">
              <w:rPr>
                <w:rFonts w:eastAsia="Calibri"/>
                <w:szCs w:val="28"/>
              </w:rPr>
              <w:t xml:space="preserve"> </w:t>
            </w:r>
            <w:r w:rsidRPr="00644787">
              <w:rPr>
                <w:rFonts w:eastAsia="Calibri"/>
                <w:szCs w:val="28"/>
                <w:lang w:val="nl-NL"/>
              </w:rPr>
              <w:t>Thuyết trình</w:t>
            </w:r>
          </w:p>
        </w:tc>
      </w:tr>
      <w:tr w:rsidR="003A45C2" w:rsidRPr="00572CEC" w14:paraId="5482D8F0" w14:textId="77777777" w:rsidTr="00765CCF">
        <w:trPr>
          <w:jc w:val="center"/>
        </w:trPr>
        <w:tc>
          <w:tcPr>
            <w:tcW w:w="3356" w:type="dxa"/>
            <w:tcBorders>
              <w:top w:val="single" w:sz="4" w:space="0" w:color="auto"/>
              <w:bottom w:val="single" w:sz="4" w:space="0" w:color="auto"/>
            </w:tcBorders>
            <w:shd w:val="clear" w:color="auto" w:fill="auto"/>
          </w:tcPr>
          <w:p w14:paraId="7EEBD4B0" w14:textId="77777777" w:rsidR="003A45C2" w:rsidRPr="00572CEC" w:rsidRDefault="003A45C2" w:rsidP="00765CCF">
            <w:pPr>
              <w:contextualSpacing/>
              <w:jc w:val="both"/>
              <w:rPr>
                <w:szCs w:val="28"/>
                <w:lang w:val="nl-NL"/>
              </w:rPr>
            </w:pPr>
            <w:r>
              <w:rPr>
                <w:szCs w:val="28"/>
                <w:lang w:val="nl-NL"/>
              </w:rPr>
              <w:t xml:space="preserve">- </w:t>
            </w:r>
            <w:r w:rsidRPr="00572CEC">
              <w:rPr>
                <w:szCs w:val="28"/>
                <w:lang w:val="nl-NL"/>
              </w:rPr>
              <w:t xml:space="preserve">Trong chương III chúng ta đã được học về quan hệ giữa cạnh và góc trong tam giác. Đây là nội dung kiến thức quan trọng, vận dụng nhiều trong giải toán và trong các bài tập thực tế. Trong tiết học </w:t>
            </w:r>
            <w:r w:rsidRPr="00572CEC">
              <w:rPr>
                <w:szCs w:val="28"/>
                <w:lang w:val="nl-NL"/>
              </w:rPr>
              <w:lastRenderedPageBreak/>
              <w:t>hôm n</w:t>
            </w:r>
            <w:r>
              <w:rPr>
                <w:szCs w:val="28"/>
                <w:lang w:val="nl-NL"/>
              </w:rPr>
              <w:t>a</w:t>
            </w:r>
            <w:r w:rsidRPr="00572CEC">
              <w:rPr>
                <w:szCs w:val="28"/>
                <w:lang w:val="nl-NL"/>
              </w:rPr>
              <w:t>y chúng ta sẽ ôn tập lại nội dụng đó.</w:t>
            </w:r>
          </w:p>
        </w:tc>
        <w:tc>
          <w:tcPr>
            <w:tcW w:w="3453" w:type="dxa"/>
            <w:tcBorders>
              <w:top w:val="single" w:sz="4" w:space="0" w:color="auto"/>
              <w:bottom w:val="single" w:sz="4" w:space="0" w:color="auto"/>
            </w:tcBorders>
            <w:shd w:val="clear" w:color="auto" w:fill="auto"/>
          </w:tcPr>
          <w:p w14:paraId="384B4E43" w14:textId="77777777" w:rsidR="003A45C2" w:rsidRPr="00572CEC" w:rsidRDefault="003A45C2" w:rsidP="00765CCF">
            <w:pPr>
              <w:tabs>
                <w:tab w:val="left" w:pos="6901"/>
              </w:tabs>
              <w:contextualSpacing/>
              <w:rPr>
                <w:szCs w:val="28"/>
              </w:rPr>
            </w:pPr>
            <w:r w:rsidRPr="00572CEC">
              <w:rPr>
                <w:szCs w:val="28"/>
              </w:rPr>
              <w:lastRenderedPageBreak/>
              <w:t>- HS chú ý lắng nghe</w:t>
            </w:r>
          </w:p>
        </w:tc>
        <w:tc>
          <w:tcPr>
            <w:tcW w:w="3356" w:type="dxa"/>
            <w:tcBorders>
              <w:top w:val="single" w:sz="4" w:space="0" w:color="auto"/>
              <w:bottom w:val="single" w:sz="4" w:space="0" w:color="auto"/>
            </w:tcBorders>
          </w:tcPr>
          <w:p w14:paraId="3C063097" w14:textId="77777777" w:rsidR="003A45C2" w:rsidRPr="00572CEC" w:rsidRDefault="003A45C2" w:rsidP="00765CCF">
            <w:pPr>
              <w:tabs>
                <w:tab w:val="left" w:pos="6901"/>
              </w:tabs>
              <w:contextualSpacing/>
              <w:jc w:val="center"/>
              <w:rPr>
                <w:szCs w:val="28"/>
              </w:rPr>
            </w:pPr>
          </w:p>
        </w:tc>
      </w:tr>
      <w:tr w:rsidR="003A45C2" w:rsidRPr="00572CEC" w14:paraId="6F3A031D" w14:textId="77777777" w:rsidTr="00765CCF">
        <w:trPr>
          <w:jc w:val="center"/>
        </w:trPr>
        <w:tc>
          <w:tcPr>
            <w:tcW w:w="10165" w:type="dxa"/>
            <w:gridSpan w:val="3"/>
            <w:tcBorders>
              <w:top w:val="single" w:sz="4" w:space="0" w:color="auto"/>
              <w:bottom w:val="single" w:sz="4" w:space="0" w:color="auto"/>
            </w:tcBorders>
            <w:shd w:val="clear" w:color="auto" w:fill="auto"/>
          </w:tcPr>
          <w:p w14:paraId="3AC93EFD" w14:textId="77777777" w:rsidR="003A45C2" w:rsidRDefault="003A45C2" w:rsidP="00765CCF">
            <w:pPr>
              <w:contextualSpacing/>
              <w:rPr>
                <w:b/>
                <w:szCs w:val="28"/>
                <w:lang w:val="nl-NL"/>
              </w:rPr>
            </w:pPr>
            <w:r>
              <w:rPr>
                <w:b/>
                <w:szCs w:val="28"/>
                <w:lang w:val="nl-NL"/>
              </w:rPr>
              <w:t>B. Hoạt động hình thành kiến thức</w:t>
            </w:r>
          </w:p>
          <w:p w14:paraId="5582348B" w14:textId="77777777" w:rsidR="003A45C2" w:rsidRPr="00572CEC" w:rsidRDefault="003A45C2" w:rsidP="00765CCF">
            <w:pPr>
              <w:contextualSpacing/>
              <w:rPr>
                <w:b/>
                <w:szCs w:val="28"/>
                <w:lang w:val="nl-NL"/>
              </w:rPr>
            </w:pPr>
            <w:r w:rsidRPr="00572CEC">
              <w:rPr>
                <w:b/>
                <w:szCs w:val="28"/>
                <w:lang w:val="nl-NL"/>
              </w:rPr>
              <w:t>Hoạt động 1</w:t>
            </w:r>
            <w:r>
              <w:rPr>
                <w:b/>
                <w:szCs w:val="28"/>
                <w:lang w:val="nl-NL"/>
              </w:rPr>
              <w:t>:</w:t>
            </w:r>
            <w:r w:rsidRPr="00572CEC">
              <w:rPr>
                <w:b/>
                <w:szCs w:val="28"/>
                <w:lang w:val="nl-NL"/>
              </w:rPr>
              <w:t xml:space="preserve"> Ôn tập quan hệ giữa góc và cạnh đối diện trong một tam giác (</w:t>
            </w:r>
            <w:r>
              <w:rPr>
                <w:b/>
                <w:szCs w:val="28"/>
                <w:lang w:val="nl-NL"/>
              </w:rPr>
              <w:t>20</w:t>
            </w:r>
            <w:r w:rsidRPr="00572CEC">
              <w:rPr>
                <w:b/>
                <w:szCs w:val="28"/>
                <w:lang w:val="nl-NL"/>
              </w:rPr>
              <w:t>’)</w:t>
            </w:r>
          </w:p>
          <w:p w14:paraId="7F26A104" w14:textId="77777777" w:rsidR="003A45C2" w:rsidRPr="00572CEC" w:rsidRDefault="003A45C2" w:rsidP="00765CCF">
            <w:pPr>
              <w:tabs>
                <w:tab w:val="left" w:pos="720"/>
                <w:tab w:val="left" w:pos="1371"/>
              </w:tabs>
              <w:contextualSpacing/>
              <w:jc w:val="both"/>
              <w:rPr>
                <w:szCs w:val="28"/>
                <w:lang w:val="nl-NL"/>
              </w:rPr>
            </w:pPr>
            <w:r w:rsidRPr="00572CEC">
              <w:rPr>
                <w:b/>
                <w:i/>
                <w:szCs w:val="28"/>
                <w:lang w:val="nl-NL"/>
              </w:rPr>
              <w:t>- Mục tiêu</w:t>
            </w:r>
            <w:r w:rsidRPr="00572CEC">
              <w:rPr>
                <w:szCs w:val="28"/>
                <w:lang w:val="nl-NL"/>
              </w:rPr>
              <w:t>: Học sinh phát biểu các định lí về quan hệ giữa góc và cạnh đối diện trong một tam giác</w:t>
            </w:r>
          </w:p>
          <w:p w14:paraId="07FC2592" w14:textId="77777777" w:rsidR="003A45C2" w:rsidRPr="00572CEC" w:rsidRDefault="003A45C2" w:rsidP="00765CCF">
            <w:pPr>
              <w:tabs>
                <w:tab w:val="left" w:pos="6901"/>
              </w:tabs>
              <w:contextualSpacing/>
              <w:rPr>
                <w:szCs w:val="28"/>
              </w:rPr>
            </w:pPr>
            <w:r w:rsidRPr="00572CEC">
              <w:rPr>
                <w:b/>
                <w:i/>
                <w:szCs w:val="28"/>
                <w:lang w:val="nl-NL"/>
              </w:rPr>
              <w:t xml:space="preserve">- Phương </w:t>
            </w:r>
            <w:r w:rsidRPr="000F3F9E">
              <w:rPr>
                <w:b/>
                <w:i/>
                <w:szCs w:val="28"/>
                <w:lang w:val="nl-NL"/>
              </w:rPr>
              <w:t>pháp</w:t>
            </w:r>
            <w:r w:rsidRPr="00572CEC">
              <w:rPr>
                <w:b/>
                <w:i/>
                <w:szCs w:val="28"/>
                <w:lang w:val="nl-NL"/>
              </w:rPr>
              <w:t>:</w:t>
            </w:r>
            <w:r w:rsidRPr="00572CEC">
              <w:rPr>
                <w:szCs w:val="28"/>
                <w:lang w:val="nl-NL"/>
              </w:rPr>
              <w:t xml:space="preserve"> </w:t>
            </w:r>
            <w:r w:rsidRPr="00572CEC">
              <w:rPr>
                <w:bCs/>
                <w:iCs/>
                <w:szCs w:val="28"/>
                <w:lang w:val="nl-NL"/>
              </w:rPr>
              <w:t xml:space="preserve">Học sinh thực hiện cá nhân </w:t>
            </w:r>
            <w:r w:rsidRPr="00572CEC">
              <w:rPr>
                <w:szCs w:val="28"/>
                <w:lang w:val="nl-NL"/>
              </w:rPr>
              <w:t>và hoạt động nhóm</w:t>
            </w:r>
          </w:p>
        </w:tc>
      </w:tr>
      <w:tr w:rsidR="003A45C2" w:rsidRPr="00572CEC" w14:paraId="3E4240A6" w14:textId="77777777" w:rsidTr="00765CCF">
        <w:trPr>
          <w:jc w:val="center"/>
        </w:trPr>
        <w:tc>
          <w:tcPr>
            <w:tcW w:w="3356" w:type="dxa"/>
            <w:tcBorders>
              <w:top w:val="single" w:sz="4" w:space="0" w:color="auto"/>
              <w:bottom w:val="single" w:sz="4" w:space="0" w:color="auto"/>
            </w:tcBorders>
            <w:shd w:val="clear" w:color="auto" w:fill="auto"/>
          </w:tcPr>
          <w:p w14:paraId="1F966EC4" w14:textId="77777777" w:rsidR="003A45C2" w:rsidRPr="00A60763" w:rsidRDefault="003A45C2" w:rsidP="00765CCF">
            <w:pPr>
              <w:rPr>
                <w:szCs w:val="28"/>
              </w:rPr>
            </w:pPr>
            <w:r w:rsidRPr="00A60763">
              <w:rPr>
                <w:szCs w:val="28"/>
              </w:rPr>
              <w:t>-Phát biểu các định lý về quan hệ giữa góc và cạnh đối diện trong một tam giác?</w:t>
            </w:r>
          </w:p>
          <w:p w14:paraId="69241929" w14:textId="77777777" w:rsidR="003A45C2" w:rsidRPr="00A60763" w:rsidRDefault="003A45C2" w:rsidP="00765CCF">
            <w:pPr>
              <w:rPr>
                <w:szCs w:val="28"/>
              </w:rPr>
            </w:pPr>
            <w:r w:rsidRPr="00A60763">
              <w:rPr>
                <w:szCs w:val="28"/>
              </w:rPr>
              <w:t>-GV đưa đề bài câu hỏi 1-sgk lên bảng phụ, yêu cầu HS ghi tiếp KL của 2 bài toán</w:t>
            </w:r>
          </w:p>
          <w:p w14:paraId="28E6306F" w14:textId="77777777" w:rsidR="003A45C2" w:rsidRPr="00A60763" w:rsidRDefault="003A45C2" w:rsidP="00765CCF">
            <w:pPr>
              <w:rPr>
                <w:szCs w:val="28"/>
              </w:rPr>
            </w:pPr>
            <w:r w:rsidRPr="00A60763">
              <w:rPr>
                <w:szCs w:val="28"/>
              </w:rPr>
              <w:t xml:space="preserve">BTAD: Cho </w:t>
            </w:r>
            <w:r w:rsidRPr="00A60763">
              <w:rPr>
                <w:position w:val="-6"/>
                <w:szCs w:val="28"/>
              </w:rPr>
              <w:object w:dxaOrig="680" w:dyaOrig="279" w14:anchorId="4C4E2FF5">
                <v:shape id="_x0000_i2892" type="#_x0000_t75" style="width:33.75pt;height:14.25pt" o:ole="">
                  <v:imagedata r:id="rId2471" o:title=""/>
                </v:shape>
                <o:OLEObject Type="Embed" ProgID="Equation.DSMT4" ShapeID="_x0000_i2892" DrawAspect="Content" ObjectID="_1664270887" r:id="rId2472"/>
              </w:object>
            </w:r>
            <w:r w:rsidRPr="00A60763">
              <w:rPr>
                <w:szCs w:val="28"/>
              </w:rPr>
              <w:t xml:space="preserve"> có:</w:t>
            </w:r>
          </w:p>
          <w:p w14:paraId="21DCD370" w14:textId="77777777" w:rsidR="003A45C2" w:rsidRPr="00A60763" w:rsidRDefault="003A45C2" w:rsidP="00765CCF">
            <w:pPr>
              <w:rPr>
                <w:szCs w:val="28"/>
              </w:rPr>
            </w:pPr>
            <w:r w:rsidRPr="00A60763">
              <w:rPr>
                <w:szCs w:val="28"/>
              </w:rPr>
              <w:t>a)</w:t>
            </w:r>
            <w:r w:rsidRPr="00A60763">
              <w:rPr>
                <w:position w:val="-10"/>
                <w:szCs w:val="28"/>
              </w:rPr>
              <w:object w:dxaOrig="3140" w:dyaOrig="320" w14:anchorId="6E92AB2F">
                <v:shape id="_x0000_i2893" type="#_x0000_t75" style="width:156.75pt;height:15.75pt" o:ole="">
                  <v:imagedata r:id="rId2473" o:title=""/>
                </v:shape>
                <o:OLEObject Type="Embed" ProgID="Equation.DSMT4" ShapeID="_x0000_i2893" DrawAspect="Content" ObjectID="_1664270888" r:id="rId2474"/>
              </w:object>
            </w:r>
          </w:p>
          <w:p w14:paraId="2FA8439C" w14:textId="77777777" w:rsidR="003A45C2" w:rsidRPr="00A60763" w:rsidRDefault="003A45C2" w:rsidP="00765CCF">
            <w:pPr>
              <w:rPr>
                <w:szCs w:val="28"/>
              </w:rPr>
            </w:pPr>
            <w:r w:rsidRPr="00A60763">
              <w:rPr>
                <w:szCs w:val="28"/>
              </w:rPr>
              <w:t xml:space="preserve">Hãy so sánh các góc của </w:t>
            </w:r>
            <w:r w:rsidRPr="00A60763">
              <w:rPr>
                <w:position w:val="-4"/>
                <w:szCs w:val="28"/>
              </w:rPr>
              <w:object w:dxaOrig="220" w:dyaOrig="260" w14:anchorId="0BBE1A78">
                <v:shape id="_x0000_i2894" type="#_x0000_t75" style="width:11.25pt;height:12.75pt" o:ole="">
                  <v:imagedata r:id="rId2475" o:title=""/>
                </v:shape>
                <o:OLEObject Type="Embed" ProgID="Equation.DSMT4" ShapeID="_x0000_i2894" DrawAspect="Content" ObjectID="_1664270889" r:id="rId2476"/>
              </w:object>
            </w:r>
            <w:r w:rsidRPr="00A60763">
              <w:rPr>
                <w:szCs w:val="28"/>
              </w:rPr>
              <w:t>?</w:t>
            </w:r>
          </w:p>
          <w:p w14:paraId="65367BEE" w14:textId="77777777" w:rsidR="003A45C2" w:rsidRPr="00A60763" w:rsidRDefault="003A45C2" w:rsidP="00765CCF">
            <w:pPr>
              <w:rPr>
                <w:szCs w:val="28"/>
                <w:lang w:val="pt-BR"/>
              </w:rPr>
            </w:pPr>
            <w:r w:rsidRPr="00A60763">
              <w:rPr>
                <w:szCs w:val="28"/>
                <w:lang w:val="pt-BR"/>
              </w:rPr>
              <w:t xml:space="preserve">b) </w:t>
            </w:r>
            <w:r w:rsidRPr="00A60763">
              <w:rPr>
                <w:position w:val="-10"/>
                <w:szCs w:val="28"/>
                <w:lang w:val="pt-BR"/>
              </w:rPr>
              <w:object w:dxaOrig="1700" w:dyaOrig="380" w14:anchorId="170A32C1">
                <v:shape id="_x0000_i2895" type="#_x0000_t75" style="width:84.75pt;height:18.75pt" o:ole="">
                  <v:imagedata r:id="rId2477" o:title=""/>
                </v:shape>
                <o:OLEObject Type="Embed" ProgID="Equation.DSMT4" ShapeID="_x0000_i2895" DrawAspect="Content" ObjectID="_1664270890" r:id="rId2478"/>
              </w:object>
            </w:r>
          </w:p>
          <w:p w14:paraId="763D4581" w14:textId="77777777" w:rsidR="003A45C2" w:rsidRPr="00A60763" w:rsidRDefault="003A45C2" w:rsidP="00765CCF">
            <w:pPr>
              <w:rPr>
                <w:szCs w:val="28"/>
                <w:lang w:val="pt-BR"/>
              </w:rPr>
            </w:pPr>
            <w:r w:rsidRPr="00A60763">
              <w:rPr>
                <w:szCs w:val="28"/>
                <w:lang w:val="pt-BR"/>
              </w:rPr>
              <w:t>Hãy so sánh độ dài các cạnh?</w:t>
            </w:r>
          </w:p>
          <w:p w14:paraId="27A06338" w14:textId="77777777" w:rsidR="003A45C2" w:rsidRPr="00A60763" w:rsidRDefault="003A45C2" w:rsidP="00765CCF">
            <w:pPr>
              <w:rPr>
                <w:szCs w:val="28"/>
                <w:lang w:val="pt-BR"/>
              </w:rPr>
            </w:pPr>
          </w:p>
          <w:p w14:paraId="4F0B30D6" w14:textId="77777777" w:rsidR="003A45C2" w:rsidRPr="00A60763" w:rsidRDefault="003A45C2" w:rsidP="00765CCF">
            <w:pPr>
              <w:rPr>
                <w:szCs w:val="28"/>
                <w:lang w:val="pt-BR"/>
              </w:rPr>
            </w:pPr>
          </w:p>
          <w:p w14:paraId="7B5D653E" w14:textId="77777777" w:rsidR="003A45C2" w:rsidRPr="00A60763" w:rsidRDefault="003A45C2" w:rsidP="00765CCF">
            <w:pPr>
              <w:rPr>
                <w:szCs w:val="28"/>
                <w:lang w:val="pt-BR"/>
              </w:rPr>
            </w:pPr>
          </w:p>
          <w:p w14:paraId="4902041E" w14:textId="77777777" w:rsidR="003A45C2" w:rsidRDefault="003A45C2" w:rsidP="00765CCF">
            <w:pPr>
              <w:rPr>
                <w:szCs w:val="28"/>
                <w:lang w:val="pt-BR"/>
              </w:rPr>
            </w:pPr>
          </w:p>
          <w:p w14:paraId="6D64D1D5" w14:textId="77777777" w:rsidR="003A45C2" w:rsidRDefault="003A45C2" w:rsidP="00765CCF">
            <w:pPr>
              <w:rPr>
                <w:szCs w:val="28"/>
                <w:lang w:val="pt-BR"/>
              </w:rPr>
            </w:pPr>
          </w:p>
          <w:p w14:paraId="4FD2B78A" w14:textId="77777777" w:rsidR="003A45C2" w:rsidRPr="00A60763" w:rsidRDefault="003A45C2" w:rsidP="00765CCF">
            <w:pPr>
              <w:rPr>
                <w:szCs w:val="28"/>
                <w:lang w:val="pt-BR"/>
              </w:rPr>
            </w:pPr>
          </w:p>
          <w:p w14:paraId="61D7F6FB" w14:textId="77777777" w:rsidR="003A45C2" w:rsidRPr="00A60763" w:rsidRDefault="003A45C2" w:rsidP="00765CCF">
            <w:pPr>
              <w:rPr>
                <w:szCs w:val="28"/>
                <w:lang w:val="pt-BR"/>
              </w:rPr>
            </w:pPr>
          </w:p>
          <w:p w14:paraId="352AF0D2" w14:textId="77777777" w:rsidR="003A45C2" w:rsidRPr="00A60763" w:rsidRDefault="003A45C2" w:rsidP="00765CCF">
            <w:pPr>
              <w:rPr>
                <w:szCs w:val="28"/>
                <w:lang w:val="pt-BR"/>
              </w:rPr>
            </w:pPr>
            <w:r w:rsidRPr="00A60763">
              <w:rPr>
                <w:szCs w:val="28"/>
                <w:lang w:val="pt-BR"/>
              </w:rPr>
              <w:t>-GV yêu cầu học sinh đọc đề bài và làm BT 63 (SGK)</w:t>
            </w:r>
          </w:p>
          <w:p w14:paraId="4B6588DF" w14:textId="77777777" w:rsidR="003A45C2" w:rsidRPr="00A60763" w:rsidRDefault="003A45C2" w:rsidP="00765CCF">
            <w:pPr>
              <w:rPr>
                <w:szCs w:val="28"/>
                <w:lang w:val="pt-BR"/>
              </w:rPr>
            </w:pPr>
            <w:r w:rsidRPr="00A60763">
              <w:rPr>
                <w:szCs w:val="28"/>
                <w:lang w:val="pt-BR"/>
              </w:rPr>
              <w:t>-Nêu các bước vẽ hình của Bt</w:t>
            </w:r>
          </w:p>
          <w:p w14:paraId="1140B206" w14:textId="77777777" w:rsidR="003A45C2" w:rsidRPr="00A60763" w:rsidRDefault="003A45C2" w:rsidP="00765CCF">
            <w:pPr>
              <w:rPr>
                <w:szCs w:val="28"/>
              </w:rPr>
            </w:pPr>
            <w:r w:rsidRPr="00A60763">
              <w:rPr>
                <w:szCs w:val="28"/>
              </w:rPr>
              <w:t>-Hãy so sánh góc ADC và góc AEB ?</w:t>
            </w:r>
          </w:p>
          <w:p w14:paraId="79FA4FF1" w14:textId="77777777" w:rsidR="003A45C2" w:rsidRPr="00A60763" w:rsidRDefault="003A45C2" w:rsidP="00765CCF">
            <w:pPr>
              <w:rPr>
                <w:szCs w:val="28"/>
                <w:lang w:val="pt-BR"/>
              </w:rPr>
            </w:pPr>
            <w:r w:rsidRPr="00A60763">
              <w:rPr>
                <w:szCs w:val="28"/>
                <w:lang w:val="pt-BR"/>
              </w:rPr>
              <w:t>-Có dự đoán gì về độ lớn của hai góc này ?</w:t>
            </w:r>
          </w:p>
          <w:p w14:paraId="12D9C07F" w14:textId="77777777" w:rsidR="003A45C2" w:rsidRPr="00A60763" w:rsidRDefault="003A45C2" w:rsidP="00765CCF">
            <w:pPr>
              <w:rPr>
                <w:szCs w:val="28"/>
                <w:lang w:val="pt-BR"/>
              </w:rPr>
            </w:pPr>
            <w:r w:rsidRPr="00A60763">
              <w:rPr>
                <w:szCs w:val="28"/>
                <w:lang w:val="pt-BR"/>
              </w:rPr>
              <w:t>-Nêu hướng chứng minh?</w:t>
            </w:r>
          </w:p>
          <w:p w14:paraId="46BA8A00" w14:textId="77777777" w:rsidR="003A45C2" w:rsidRPr="00A60763" w:rsidRDefault="003A45C2" w:rsidP="00765CCF">
            <w:pPr>
              <w:rPr>
                <w:szCs w:val="28"/>
              </w:rPr>
            </w:pPr>
            <w:r w:rsidRPr="00A60763">
              <w:rPr>
                <w:szCs w:val="28"/>
              </w:rPr>
              <w:t>-Khi đó hãy so sánh AE và AD ?</w:t>
            </w:r>
          </w:p>
          <w:p w14:paraId="7D4CEEDF" w14:textId="77777777" w:rsidR="003A45C2" w:rsidRPr="00A60763" w:rsidRDefault="003A45C2" w:rsidP="00765CCF">
            <w:pPr>
              <w:rPr>
                <w:szCs w:val="28"/>
              </w:rPr>
            </w:pPr>
            <w:r>
              <w:rPr>
                <w:szCs w:val="28"/>
              </w:rPr>
              <w:t xml:space="preserve">- </w:t>
            </w:r>
            <w:r w:rsidRPr="00A60763">
              <w:rPr>
                <w:szCs w:val="28"/>
              </w:rPr>
              <w:t>GV kết luận.</w:t>
            </w:r>
          </w:p>
        </w:tc>
        <w:tc>
          <w:tcPr>
            <w:tcW w:w="3453" w:type="dxa"/>
            <w:tcBorders>
              <w:top w:val="single" w:sz="4" w:space="0" w:color="auto"/>
              <w:bottom w:val="single" w:sz="4" w:space="0" w:color="auto"/>
            </w:tcBorders>
            <w:shd w:val="clear" w:color="auto" w:fill="auto"/>
          </w:tcPr>
          <w:p w14:paraId="0B74EF27" w14:textId="77777777" w:rsidR="003A45C2" w:rsidRPr="00CD0DAB" w:rsidRDefault="003A45C2" w:rsidP="00765CCF">
            <w:pPr>
              <w:rPr>
                <w:szCs w:val="28"/>
              </w:rPr>
            </w:pPr>
          </w:p>
          <w:p w14:paraId="200774AD" w14:textId="77777777" w:rsidR="003A45C2" w:rsidRPr="00A60763" w:rsidRDefault="003A45C2" w:rsidP="00765CCF">
            <w:pPr>
              <w:rPr>
                <w:szCs w:val="28"/>
                <w:lang w:val="fr-FR"/>
              </w:rPr>
            </w:pPr>
            <w:r w:rsidRPr="00A60763">
              <w:rPr>
                <w:szCs w:val="28"/>
                <w:lang w:val="fr-FR"/>
              </w:rPr>
              <w:t xml:space="preserve">-HS phát biểu định lý </w:t>
            </w:r>
          </w:p>
          <w:p w14:paraId="5913CB97" w14:textId="77777777" w:rsidR="003A45C2" w:rsidRPr="00A60763" w:rsidRDefault="003A45C2" w:rsidP="00765CCF">
            <w:pPr>
              <w:rPr>
                <w:szCs w:val="28"/>
                <w:lang w:val="fr-FR"/>
              </w:rPr>
            </w:pPr>
          </w:p>
          <w:p w14:paraId="67764947" w14:textId="77777777" w:rsidR="003A45C2" w:rsidRPr="00A60763" w:rsidRDefault="003A45C2" w:rsidP="00765CCF">
            <w:pPr>
              <w:rPr>
                <w:szCs w:val="28"/>
                <w:lang w:val="fr-FR"/>
              </w:rPr>
            </w:pPr>
          </w:p>
          <w:p w14:paraId="3FE61870" w14:textId="77777777" w:rsidR="003A45C2" w:rsidRPr="00A60763" w:rsidRDefault="003A45C2" w:rsidP="00765CCF">
            <w:pPr>
              <w:rPr>
                <w:szCs w:val="28"/>
                <w:lang w:val="pt-BR"/>
              </w:rPr>
            </w:pPr>
            <w:r w:rsidRPr="00A60763">
              <w:rPr>
                <w:szCs w:val="28"/>
                <w:lang w:val="pt-BR"/>
              </w:rPr>
              <w:t>HS quan sát hình vẽ, viết tiếp KL của hai bài toán</w:t>
            </w:r>
          </w:p>
          <w:p w14:paraId="79444CE3" w14:textId="77777777" w:rsidR="003A45C2" w:rsidRPr="00A60763" w:rsidRDefault="003A45C2" w:rsidP="00765CCF">
            <w:pPr>
              <w:rPr>
                <w:szCs w:val="28"/>
                <w:lang w:val="pt-BR"/>
              </w:rPr>
            </w:pPr>
          </w:p>
          <w:p w14:paraId="4C469640" w14:textId="77777777" w:rsidR="003A45C2" w:rsidRPr="00A60763" w:rsidRDefault="003A45C2" w:rsidP="00765CCF">
            <w:pPr>
              <w:rPr>
                <w:szCs w:val="28"/>
                <w:lang w:val="pt-BR"/>
              </w:rPr>
            </w:pPr>
          </w:p>
          <w:p w14:paraId="4AFF03C5" w14:textId="77777777" w:rsidR="003A45C2" w:rsidRPr="00A60763" w:rsidRDefault="003A45C2" w:rsidP="00765CCF">
            <w:pPr>
              <w:rPr>
                <w:szCs w:val="28"/>
                <w:lang w:val="pt-BR"/>
              </w:rPr>
            </w:pPr>
            <w:r w:rsidRPr="00A60763">
              <w:rPr>
                <w:szCs w:val="28"/>
                <w:lang w:val="pt-BR"/>
              </w:rPr>
              <w:t>-</w:t>
            </w:r>
            <w:r>
              <w:rPr>
                <w:szCs w:val="28"/>
                <w:lang w:val="pt-BR"/>
              </w:rPr>
              <w:t xml:space="preserve"> </w:t>
            </w:r>
            <w:r w:rsidRPr="00A60763">
              <w:rPr>
                <w:szCs w:val="28"/>
                <w:lang w:val="pt-BR"/>
              </w:rPr>
              <w:t>Học sinh làm bài tập vào vở</w:t>
            </w:r>
          </w:p>
          <w:p w14:paraId="34407356" w14:textId="77777777" w:rsidR="003A45C2" w:rsidRPr="00A60763" w:rsidRDefault="003A45C2" w:rsidP="00765CCF">
            <w:pPr>
              <w:rPr>
                <w:szCs w:val="28"/>
                <w:lang w:val="pt-BR"/>
              </w:rPr>
            </w:pPr>
          </w:p>
          <w:p w14:paraId="27956AC2" w14:textId="77777777" w:rsidR="003A45C2" w:rsidRPr="00A60763" w:rsidRDefault="003A45C2" w:rsidP="00765CCF">
            <w:pPr>
              <w:rPr>
                <w:szCs w:val="28"/>
                <w:lang w:val="pt-BR"/>
              </w:rPr>
            </w:pPr>
            <w:r w:rsidRPr="00A60763">
              <w:rPr>
                <w:szCs w:val="28"/>
                <w:lang w:val="pt-BR"/>
              </w:rPr>
              <w:t>-</w:t>
            </w:r>
            <w:r>
              <w:rPr>
                <w:szCs w:val="28"/>
                <w:lang w:val="pt-BR"/>
              </w:rPr>
              <w:t xml:space="preserve"> </w:t>
            </w:r>
            <w:r w:rsidRPr="00A60763">
              <w:rPr>
                <w:szCs w:val="28"/>
                <w:lang w:val="pt-BR"/>
              </w:rPr>
              <w:t>Đại diện hai HS đứng tại chỗ làm miệng BT, mỗi HS làm một phần</w:t>
            </w:r>
          </w:p>
          <w:p w14:paraId="2A2D5704" w14:textId="77777777" w:rsidR="003A45C2" w:rsidRPr="00A60763" w:rsidRDefault="003A45C2" w:rsidP="00765CCF">
            <w:pPr>
              <w:rPr>
                <w:szCs w:val="28"/>
                <w:lang w:val="pt-BR"/>
              </w:rPr>
            </w:pPr>
          </w:p>
          <w:p w14:paraId="286FF352" w14:textId="77777777" w:rsidR="003A45C2" w:rsidRPr="00A60763" w:rsidRDefault="003A45C2" w:rsidP="00765CCF">
            <w:pPr>
              <w:rPr>
                <w:szCs w:val="28"/>
                <w:lang w:val="pt-BR"/>
              </w:rPr>
            </w:pPr>
          </w:p>
          <w:p w14:paraId="69D65379" w14:textId="77777777" w:rsidR="003A45C2" w:rsidRDefault="003A45C2" w:rsidP="00765CCF">
            <w:pPr>
              <w:rPr>
                <w:szCs w:val="28"/>
                <w:lang w:val="pt-BR"/>
              </w:rPr>
            </w:pPr>
          </w:p>
          <w:p w14:paraId="5E4D3C1F" w14:textId="77777777" w:rsidR="003A45C2" w:rsidRDefault="003A45C2" w:rsidP="00765CCF">
            <w:pPr>
              <w:rPr>
                <w:szCs w:val="28"/>
                <w:lang w:val="pt-BR"/>
              </w:rPr>
            </w:pPr>
          </w:p>
          <w:p w14:paraId="54085211" w14:textId="77777777" w:rsidR="003A45C2" w:rsidRDefault="003A45C2" w:rsidP="00765CCF">
            <w:pPr>
              <w:rPr>
                <w:szCs w:val="28"/>
                <w:lang w:val="pt-BR"/>
              </w:rPr>
            </w:pPr>
          </w:p>
          <w:p w14:paraId="5E414A17" w14:textId="77777777" w:rsidR="003A45C2" w:rsidRDefault="003A45C2" w:rsidP="00765CCF">
            <w:pPr>
              <w:rPr>
                <w:szCs w:val="28"/>
                <w:lang w:val="pt-BR"/>
              </w:rPr>
            </w:pPr>
          </w:p>
          <w:p w14:paraId="09C42E20" w14:textId="77777777" w:rsidR="003A45C2" w:rsidRDefault="003A45C2" w:rsidP="00765CCF">
            <w:pPr>
              <w:rPr>
                <w:szCs w:val="28"/>
                <w:lang w:val="pt-BR"/>
              </w:rPr>
            </w:pPr>
          </w:p>
          <w:p w14:paraId="462A25F7" w14:textId="77777777" w:rsidR="003A45C2" w:rsidRPr="00A60763" w:rsidRDefault="003A45C2" w:rsidP="00765CCF">
            <w:pPr>
              <w:rPr>
                <w:szCs w:val="28"/>
                <w:lang w:val="pt-BR"/>
              </w:rPr>
            </w:pPr>
          </w:p>
          <w:p w14:paraId="59FF523D" w14:textId="77777777" w:rsidR="003A45C2" w:rsidRPr="00A60763" w:rsidRDefault="003A45C2" w:rsidP="00765CCF">
            <w:pPr>
              <w:rPr>
                <w:szCs w:val="28"/>
                <w:lang w:val="pt-BR"/>
              </w:rPr>
            </w:pPr>
          </w:p>
          <w:p w14:paraId="3302E260" w14:textId="77777777" w:rsidR="003A45C2" w:rsidRPr="00A60763" w:rsidRDefault="003A45C2" w:rsidP="00765CCF">
            <w:pPr>
              <w:rPr>
                <w:szCs w:val="28"/>
                <w:lang w:val="nb-NO"/>
              </w:rPr>
            </w:pPr>
            <w:r w:rsidRPr="00A60763">
              <w:rPr>
                <w:szCs w:val="28"/>
                <w:lang w:val="nb-NO"/>
              </w:rPr>
              <w:t>Học sinh đọc đề bài và làm bài tập 63 (SGK)</w:t>
            </w:r>
          </w:p>
          <w:p w14:paraId="10B34C27" w14:textId="77777777" w:rsidR="003A45C2" w:rsidRDefault="003A45C2" w:rsidP="00765CCF">
            <w:pPr>
              <w:rPr>
                <w:szCs w:val="28"/>
                <w:lang w:val="nb-NO"/>
              </w:rPr>
            </w:pPr>
            <w:r w:rsidRPr="00A60763">
              <w:rPr>
                <w:szCs w:val="28"/>
                <w:lang w:val="nb-NO"/>
              </w:rPr>
              <w:t>-Học sinh vẽ hình, ghi GT-Kl của bài tập</w:t>
            </w:r>
          </w:p>
          <w:p w14:paraId="497D2E63" w14:textId="77777777" w:rsidR="003A45C2" w:rsidRDefault="003A45C2" w:rsidP="00765CCF">
            <w:pPr>
              <w:rPr>
                <w:szCs w:val="28"/>
                <w:lang w:val="nb-NO"/>
              </w:rPr>
            </w:pPr>
          </w:p>
          <w:p w14:paraId="62696AF9" w14:textId="77777777" w:rsidR="003A45C2" w:rsidRPr="00A60763" w:rsidRDefault="003A45C2" w:rsidP="00765CCF">
            <w:pPr>
              <w:rPr>
                <w:szCs w:val="28"/>
                <w:lang w:val="nb-NO"/>
              </w:rPr>
            </w:pPr>
          </w:p>
          <w:p w14:paraId="0139B897" w14:textId="77777777" w:rsidR="003A45C2" w:rsidRPr="00A60763" w:rsidRDefault="003A45C2" w:rsidP="00765CCF">
            <w:pPr>
              <w:rPr>
                <w:szCs w:val="28"/>
                <w:lang w:val="pt-BR"/>
              </w:rPr>
            </w:pPr>
            <w:r w:rsidRPr="00A60763">
              <w:rPr>
                <w:szCs w:val="28"/>
                <w:lang w:val="pt-BR"/>
              </w:rPr>
              <w:t xml:space="preserve">Học sinh dự đoán và chứng minh được </w:t>
            </w:r>
            <w:r w:rsidRPr="00A60763">
              <w:rPr>
                <w:position w:val="-6"/>
                <w:szCs w:val="28"/>
                <w:lang w:val="pt-BR"/>
              </w:rPr>
              <w:object w:dxaOrig="1280" w:dyaOrig="340" w14:anchorId="7D49E2B0">
                <v:shape id="_x0000_i2896" type="#_x0000_t75" style="width:63.75pt;height:17.25pt" o:ole="">
                  <v:imagedata r:id="rId2479" o:title=""/>
                </v:shape>
                <o:OLEObject Type="Embed" ProgID="Equation.DSMT4" ShapeID="_x0000_i2896" DrawAspect="Content" ObjectID="_1664270891" r:id="rId2480"/>
              </w:object>
            </w:r>
          </w:p>
          <w:p w14:paraId="1E6B1C13" w14:textId="77777777" w:rsidR="003A45C2" w:rsidRPr="00A60763" w:rsidRDefault="003A45C2" w:rsidP="00765CCF">
            <w:pPr>
              <w:rPr>
                <w:szCs w:val="28"/>
                <w:lang w:val="pt-BR"/>
              </w:rPr>
            </w:pPr>
            <w:r w:rsidRPr="00A60763">
              <w:rPr>
                <w:szCs w:val="28"/>
                <w:lang w:val="pt-BR"/>
              </w:rPr>
              <w:t xml:space="preserve">-Một HS đứng tại chỗ trình bày miệng phần </w:t>
            </w:r>
            <w:r w:rsidRPr="00A60763">
              <w:rPr>
                <w:szCs w:val="28"/>
                <w:lang w:val="pt-BR"/>
              </w:rPr>
              <w:lastRenderedPageBreak/>
              <w:t>c/m</w:t>
            </w:r>
          </w:p>
          <w:p w14:paraId="0E20C69E" w14:textId="77777777" w:rsidR="003A45C2" w:rsidRPr="00A60763" w:rsidRDefault="003A45C2" w:rsidP="00765CCF">
            <w:pPr>
              <w:rPr>
                <w:szCs w:val="28"/>
              </w:rPr>
            </w:pPr>
            <w:r w:rsidRPr="00A60763">
              <w:rPr>
                <w:szCs w:val="28"/>
              </w:rPr>
              <w:t>HS: AE &lt; AD</w:t>
            </w:r>
          </w:p>
        </w:tc>
        <w:tc>
          <w:tcPr>
            <w:tcW w:w="3356" w:type="dxa"/>
            <w:tcBorders>
              <w:top w:val="single" w:sz="4" w:space="0" w:color="auto"/>
              <w:bottom w:val="single" w:sz="4" w:space="0" w:color="auto"/>
            </w:tcBorders>
          </w:tcPr>
          <w:p w14:paraId="1A7065D8" w14:textId="77777777" w:rsidR="003A45C2" w:rsidRPr="007C6A34" w:rsidRDefault="003A45C2" w:rsidP="00765CCF">
            <w:pPr>
              <w:rPr>
                <w:b/>
                <w:i/>
                <w:szCs w:val="28"/>
              </w:rPr>
            </w:pPr>
            <w:r w:rsidRPr="007C6A34">
              <w:rPr>
                <w:b/>
                <w:i/>
                <w:szCs w:val="28"/>
              </w:rPr>
              <w:lastRenderedPageBreak/>
              <w:t>Cho hình vẽ:</w:t>
            </w:r>
          </w:p>
          <w:p w14:paraId="64FFC168" w14:textId="433FB453" w:rsidR="003A45C2" w:rsidRPr="007C6A34" w:rsidRDefault="003A45C2" w:rsidP="00765CCF">
            <w:pPr>
              <w:rPr>
                <w:szCs w:val="28"/>
              </w:rPr>
            </w:pPr>
            <w:r w:rsidRPr="007C6A34">
              <w:rPr>
                <w:szCs w:val="28"/>
              </w:rPr>
              <w:t xml:space="preserve">  </w:t>
            </w:r>
            <w:r w:rsidR="00F95260">
              <w:rPr>
                <w:noProof/>
                <w:szCs w:val="28"/>
              </w:rPr>
              <w:drawing>
                <wp:inline distT="0" distB="0" distL="0" distR="0" wp14:anchorId="168A6C35" wp14:editId="0EC8AA73">
                  <wp:extent cx="1866900" cy="504825"/>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481">
                            <a:extLst>
                              <a:ext uri="{28A0092B-C50C-407E-A947-70E740481C1C}">
                                <a14:useLocalDpi xmlns:a14="http://schemas.microsoft.com/office/drawing/2010/main" val="0"/>
                              </a:ext>
                            </a:extLst>
                          </a:blip>
                          <a:srcRect/>
                          <a:stretch>
                            <a:fillRect/>
                          </a:stretch>
                        </pic:blipFill>
                        <pic:spPr bwMode="auto">
                          <a:xfrm>
                            <a:off x="0" y="0"/>
                            <a:ext cx="1866900" cy="5048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1285"/>
              <w:gridCol w:w="1255"/>
            </w:tblGrid>
            <w:tr w:rsidR="003A45C2" w:rsidRPr="007C6A34" w14:paraId="44CD6042" w14:textId="77777777" w:rsidTr="00765CCF">
              <w:tc>
                <w:tcPr>
                  <w:tcW w:w="578" w:type="dxa"/>
                  <w:tcBorders>
                    <w:top w:val="single" w:sz="4" w:space="0" w:color="auto"/>
                    <w:left w:val="single" w:sz="4" w:space="0" w:color="auto"/>
                    <w:bottom w:val="single" w:sz="4" w:space="0" w:color="auto"/>
                    <w:right w:val="single" w:sz="4" w:space="0" w:color="auto"/>
                  </w:tcBorders>
                  <w:shd w:val="clear" w:color="auto" w:fill="auto"/>
                </w:tcPr>
                <w:p w14:paraId="42ABA23D" w14:textId="77777777" w:rsidR="003A45C2" w:rsidRPr="00765CCF" w:rsidRDefault="003A45C2" w:rsidP="00765CCF">
                  <w:pPr>
                    <w:jc w:val="center"/>
                    <w:rPr>
                      <w:szCs w:val="28"/>
                    </w:rPr>
                  </w:pPr>
                </w:p>
              </w:tc>
              <w:tc>
                <w:tcPr>
                  <w:tcW w:w="1428" w:type="dxa"/>
                  <w:tcBorders>
                    <w:top w:val="single" w:sz="4" w:space="0" w:color="auto"/>
                    <w:left w:val="single" w:sz="4" w:space="0" w:color="auto"/>
                    <w:bottom w:val="single" w:sz="4" w:space="0" w:color="auto"/>
                    <w:right w:val="single" w:sz="4" w:space="0" w:color="auto"/>
                  </w:tcBorders>
                  <w:shd w:val="clear" w:color="auto" w:fill="auto"/>
                </w:tcPr>
                <w:p w14:paraId="4D7BCC16" w14:textId="77777777" w:rsidR="003A45C2" w:rsidRPr="00765CCF" w:rsidRDefault="003A45C2" w:rsidP="00765CCF">
                  <w:pPr>
                    <w:jc w:val="center"/>
                    <w:rPr>
                      <w:szCs w:val="28"/>
                    </w:rPr>
                  </w:pPr>
                  <w:r w:rsidRPr="00765CCF">
                    <w:rPr>
                      <w:szCs w:val="28"/>
                    </w:rPr>
                    <w:t>Bài toán 1</w:t>
                  </w:r>
                </w:p>
              </w:tc>
              <w:tc>
                <w:tcPr>
                  <w:tcW w:w="1353" w:type="dxa"/>
                  <w:tcBorders>
                    <w:top w:val="single" w:sz="4" w:space="0" w:color="auto"/>
                    <w:left w:val="single" w:sz="4" w:space="0" w:color="auto"/>
                    <w:bottom w:val="single" w:sz="4" w:space="0" w:color="auto"/>
                    <w:right w:val="single" w:sz="4" w:space="0" w:color="auto"/>
                  </w:tcBorders>
                  <w:shd w:val="clear" w:color="auto" w:fill="auto"/>
                </w:tcPr>
                <w:p w14:paraId="21513E3D" w14:textId="77777777" w:rsidR="003A45C2" w:rsidRPr="00765CCF" w:rsidRDefault="003A45C2" w:rsidP="00765CCF">
                  <w:pPr>
                    <w:jc w:val="center"/>
                    <w:rPr>
                      <w:szCs w:val="28"/>
                    </w:rPr>
                  </w:pPr>
                  <w:r w:rsidRPr="00765CCF">
                    <w:rPr>
                      <w:szCs w:val="28"/>
                    </w:rPr>
                    <w:t>Bài toán 2</w:t>
                  </w:r>
                </w:p>
              </w:tc>
            </w:tr>
            <w:tr w:rsidR="003A45C2" w:rsidRPr="007C6A34" w14:paraId="2287C7B0" w14:textId="77777777" w:rsidTr="00765CCF">
              <w:tc>
                <w:tcPr>
                  <w:tcW w:w="578" w:type="dxa"/>
                  <w:tcBorders>
                    <w:top w:val="single" w:sz="4" w:space="0" w:color="auto"/>
                    <w:left w:val="single" w:sz="4" w:space="0" w:color="auto"/>
                    <w:bottom w:val="single" w:sz="4" w:space="0" w:color="auto"/>
                    <w:right w:val="single" w:sz="4" w:space="0" w:color="auto"/>
                  </w:tcBorders>
                  <w:shd w:val="clear" w:color="auto" w:fill="auto"/>
                </w:tcPr>
                <w:p w14:paraId="15F2A35D" w14:textId="77777777" w:rsidR="003A45C2" w:rsidRPr="00765CCF" w:rsidRDefault="003A45C2" w:rsidP="00765CCF">
                  <w:pPr>
                    <w:jc w:val="center"/>
                    <w:rPr>
                      <w:szCs w:val="28"/>
                    </w:rPr>
                  </w:pPr>
                  <w:r w:rsidRPr="00765CCF">
                    <w:rPr>
                      <w:szCs w:val="28"/>
                    </w:rPr>
                    <w:t>GT</w:t>
                  </w:r>
                </w:p>
              </w:tc>
              <w:tc>
                <w:tcPr>
                  <w:tcW w:w="1428" w:type="dxa"/>
                  <w:tcBorders>
                    <w:top w:val="single" w:sz="4" w:space="0" w:color="auto"/>
                    <w:left w:val="single" w:sz="4" w:space="0" w:color="auto"/>
                    <w:bottom w:val="single" w:sz="4" w:space="0" w:color="auto"/>
                    <w:right w:val="single" w:sz="4" w:space="0" w:color="auto"/>
                  </w:tcBorders>
                  <w:shd w:val="clear" w:color="auto" w:fill="auto"/>
                </w:tcPr>
                <w:p w14:paraId="1871E308" w14:textId="77777777" w:rsidR="003A45C2" w:rsidRPr="00765CCF" w:rsidRDefault="003A45C2" w:rsidP="00765CCF">
                  <w:pPr>
                    <w:jc w:val="center"/>
                    <w:rPr>
                      <w:szCs w:val="28"/>
                    </w:rPr>
                  </w:pPr>
                  <w:r w:rsidRPr="00765CCF">
                    <w:rPr>
                      <w:position w:val="-6"/>
                      <w:szCs w:val="28"/>
                    </w:rPr>
                    <w:object w:dxaOrig="980" w:dyaOrig="279" w14:anchorId="5765E0E1">
                      <v:shape id="_x0000_i2898" type="#_x0000_t75" style="width:48.75pt;height:14.25pt" o:ole="">
                        <v:imagedata r:id="rId2482" o:title=""/>
                      </v:shape>
                      <o:OLEObject Type="Embed" ProgID="Equation.DSMT4" ShapeID="_x0000_i2898" DrawAspect="Content" ObjectID="_1664270892" r:id="rId2483"/>
                    </w:object>
                  </w:r>
                </w:p>
              </w:tc>
              <w:tc>
                <w:tcPr>
                  <w:tcW w:w="1353" w:type="dxa"/>
                  <w:tcBorders>
                    <w:top w:val="single" w:sz="4" w:space="0" w:color="auto"/>
                    <w:left w:val="single" w:sz="4" w:space="0" w:color="auto"/>
                    <w:bottom w:val="single" w:sz="4" w:space="0" w:color="auto"/>
                    <w:right w:val="single" w:sz="4" w:space="0" w:color="auto"/>
                  </w:tcBorders>
                  <w:shd w:val="clear" w:color="auto" w:fill="auto"/>
                </w:tcPr>
                <w:p w14:paraId="641F5EE1" w14:textId="77777777" w:rsidR="003A45C2" w:rsidRPr="00765CCF" w:rsidRDefault="003A45C2" w:rsidP="00765CCF">
                  <w:pPr>
                    <w:jc w:val="center"/>
                    <w:rPr>
                      <w:szCs w:val="28"/>
                    </w:rPr>
                  </w:pPr>
                  <w:r w:rsidRPr="00765CCF">
                    <w:rPr>
                      <w:position w:val="-6"/>
                      <w:szCs w:val="28"/>
                    </w:rPr>
                    <w:object w:dxaOrig="639" w:dyaOrig="340" w14:anchorId="7A70F758">
                      <v:shape id="_x0000_i2899" type="#_x0000_t75" style="width:32.25pt;height:17.25pt" o:ole="">
                        <v:imagedata r:id="rId2484" o:title=""/>
                      </v:shape>
                      <o:OLEObject Type="Embed" ProgID="Equation.DSMT4" ShapeID="_x0000_i2899" DrawAspect="Content" ObjectID="_1664270893" r:id="rId2485"/>
                    </w:object>
                  </w:r>
                </w:p>
              </w:tc>
            </w:tr>
            <w:tr w:rsidR="003A45C2" w:rsidRPr="007C6A34" w14:paraId="19929ADD" w14:textId="77777777" w:rsidTr="00765CCF">
              <w:tc>
                <w:tcPr>
                  <w:tcW w:w="578" w:type="dxa"/>
                  <w:tcBorders>
                    <w:top w:val="single" w:sz="4" w:space="0" w:color="auto"/>
                    <w:left w:val="single" w:sz="4" w:space="0" w:color="auto"/>
                    <w:bottom w:val="single" w:sz="4" w:space="0" w:color="auto"/>
                    <w:right w:val="single" w:sz="4" w:space="0" w:color="auto"/>
                  </w:tcBorders>
                  <w:shd w:val="clear" w:color="auto" w:fill="auto"/>
                </w:tcPr>
                <w:p w14:paraId="4E047EA2" w14:textId="77777777" w:rsidR="003A45C2" w:rsidRPr="00765CCF" w:rsidRDefault="003A45C2" w:rsidP="00765CCF">
                  <w:pPr>
                    <w:jc w:val="center"/>
                    <w:rPr>
                      <w:szCs w:val="28"/>
                    </w:rPr>
                  </w:pPr>
                  <w:r w:rsidRPr="00765CCF">
                    <w:rPr>
                      <w:szCs w:val="28"/>
                    </w:rPr>
                    <w:t>Kl</w:t>
                  </w:r>
                </w:p>
              </w:tc>
              <w:tc>
                <w:tcPr>
                  <w:tcW w:w="1428" w:type="dxa"/>
                  <w:tcBorders>
                    <w:top w:val="single" w:sz="4" w:space="0" w:color="auto"/>
                    <w:left w:val="single" w:sz="4" w:space="0" w:color="auto"/>
                    <w:bottom w:val="single" w:sz="4" w:space="0" w:color="auto"/>
                    <w:right w:val="single" w:sz="4" w:space="0" w:color="auto"/>
                  </w:tcBorders>
                  <w:shd w:val="clear" w:color="auto" w:fill="auto"/>
                </w:tcPr>
                <w:p w14:paraId="1D7AE292" w14:textId="77777777" w:rsidR="003A45C2" w:rsidRPr="00765CCF" w:rsidRDefault="003A45C2" w:rsidP="00765CCF">
                  <w:pPr>
                    <w:jc w:val="center"/>
                    <w:rPr>
                      <w:szCs w:val="28"/>
                    </w:rPr>
                  </w:pPr>
                  <w:r w:rsidRPr="00765CCF">
                    <w:rPr>
                      <w:position w:val="-6"/>
                      <w:szCs w:val="28"/>
                    </w:rPr>
                    <w:object w:dxaOrig="639" w:dyaOrig="340" w14:anchorId="5ACDE27A">
                      <v:shape id="_x0000_i2900" type="#_x0000_t75" style="width:32.25pt;height:17.25pt" o:ole="">
                        <v:imagedata r:id="rId2486" o:title=""/>
                      </v:shape>
                      <o:OLEObject Type="Embed" ProgID="Equation.DSMT4" ShapeID="_x0000_i2900" DrawAspect="Content" ObjectID="_1664270894" r:id="rId2487"/>
                    </w:object>
                  </w:r>
                </w:p>
              </w:tc>
              <w:tc>
                <w:tcPr>
                  <w:tcW w:w="1353" w:type="dxa"/>
                  <w:tcBorders>
                    <w:top w:val="single" w:sz="4" w:space="0" w:color="auto"/>
                    <w:left w:val="single" w:sz="4" w:space="0" w:color="auto"/>
                    <w:bottom w:val="single" w:sz="4" w:space="0" w:color="auto"/>
                    <w:right w:val="single" w:sz="4" w:space="0" w:color="auto"/>
                  </w:tcBorders>
                  <w:shd w:val="clear" w:color="auto" w:fill="auto"/>
                </w:tcPr>
                <w:p w14:paraId="0E52CD17" w14:textId="77777777" w:rsidR="003A45C2" w:rsidRPr="00765CCF" w:rsidRDefault="003A45C2" w:rsidP="00765CCF">
                  <w:pPr>
                    <w:jc w:val="center"/>
                    <w:rPr>
                      <w:szCs w:val="28"/>
                    </w:rPr>
                  </w:pPr>
                  <w:r w:rsidRPr="00765CCF">
                    <w:rPr>
                      <w:position w:val="-6"/>
                      <w:szCs w:val="28"/>
                    </w:rPr>
                    <w:object w:dxaOrig="980" w:dyaOrig="279" w14:anchorId="277657BC">
                      <v:shape id="_x0000_i2901" type="#_x0000_t75" style="width:48.75pt;height:14.25pt" o:ole="">
                        <v:imagedata r:id="rId2488" o:title=""/>
                      </v:shape>
                      <o:OLEObject Type="Embed" ProgID="Equation.DSMT4" ShapeID="_x0000_i2901" DrawAspect="Content" ObjectID="_1664270895" r:id="rId2489"/>
                    </w:object>
                  </w:r>
                </w:p>
              </w:tc>
            </w:tr>
          </w:tbl>
          <w:p w14:paraId="284BC9E8" w14:textId="77777777" w:rsidR="003A45C2" w:rsidRPr="007C6A34" w:rsidRDefault="003A45C2" w:rsidP="00765CCF">
            <w:pPr>
              <w:rPr>
                <w:szCs w:val="28"/>
                <w:lang w:val="pt-BR"/>
              </w:rPr>
            </w:pPr>
            <w:r w:rsidRPr="007C6A34">
              <w:rPr>
                <w:b/>
                <w:i/>
                <w:szCs w:val="28"/>
                <w:lang w:val="pt-BR"/>
              </w:rPr>
              <w:t>Áp dụng</w:t>
            </w:r>
            <w:r w:rsidRPr="007C6A34">
              <w:rPr>
                <w:szCs w:val="28"/>
                <w:lang w:val="pt-BR"/>
              </w:rPr>
              <w:t xml:space="preserve">: Cho </w:t>
            </w:r>
            <w:r w:rsidRPr="007C6A34">
              <w:rPr>
                <w:position w:val="-6"/>
                <w:szCs w:val="28"/>
                <w:lang w:val="pt-BR"/>
              </w:rPr>
              <w:object w:dxaOrig="680" w:dyaOrig="279" w14:anchorId="021092FB">
                <v:shape id="_x0000_i2902" type="#_x0000_t75" style="width:33.75pt;height:14.25pt" o:ole="">
                  <v:imagedata r:id="rId2471" o:title=""/>
                </v:shape>
                <o:OLEObject Type="Embed" ProgID="Equation.DSMT4" ShapeID="_x0000_i2902" DrawAspect="Content" ObjectID="_1664270896" r:id="rId2490"/>
              </w:object>
            </w:r>
            <w:r w:rsidRPr="007C6A34">
              <w:rPr>
                <w:szCs w:val="28"/>
                <w:lang w:val="pt-BR"/>
              </w:rPr>
              <w:t xml:space="preserve"> có:</w:t>
            </w:r>
          </w:p>
          <w:p w14:paraId="7E8D96E7" w14:textId="77777777" w:rsidR="003A45C2" w:rsidRPr="007C6A34" w:rsidRDefault="003A45C2" w:rsidP="00765CCF">
            <w:pPr>
              <w:rPr>
                <w:szCs w:val="28"/>
                <w:lang w:val="pt-BR"/>
              </w:rPr>
            </w:pPr>
            <w:r w:rsidRPr="007C6A34">
              <w:rPr>
                <w:szCs w:val="28"/>
                <w:lang w:val="pt-BR"/>
              </w:rPr>
              <w:t>a)</w:t>
            </w:r>
            <w:r w:rsidRPr="007C6A34">
              <w:rPr>
                <w:position w:val="-10"/>
                <w:szCs w:val="28"/>
                <w:lang w:val="pt-BR"/>
              </w:rPr>
              <w:object w:dxaOrig="3140" w:dyaOrig="320" w14:anchorId="50E345D4">
                <v:shape id="_x0000_i2903" type="#_x0000_t75" style="width:156.75pt;height:15.75pt" o:ole="">
                  <v:imagedata r:id="rId2473" o:title=""/>
                </v:shape>
                <o:OLEObject Type="Embed" ProgID="Equation.DSMT4" ShapeID="_x0000_i2903" DrawAspect="Content" ObjectID="_1664270897" r:id="rId2491"/>
              </w:object>
            </w:r>
          </w:p>
          <w:p w14:paraId="18E32304" w14:textId="77777777" w:rsidR="003A45C2" w:rsidRPr="007C6A34" w:rsidRDefault="003A45C2" w:rsidP="00765CCF">
            <w:pPr>
              <w:rPr>
                <w:szCs w:val="28"/>
                <w:lang w:val="pt-BR"/>
              </w:rPr>
            </w:pPr>
            <w:r w:rsidRPr="007C6A34">
              <w:rPr>
                <w:szCs w:val="28"/>
                <w:lang w:val="pt-BR"/>
              </w:rPr>
              <w:t xml:space="preserve">Ta có: </w:t>
            </w:r>
            <w:r w:rsidRPr="007C6A34">
              <w:rPr>
                <w:position w:val="-6"/>
                <w:szCs w:val="28"/>
                <w:lang w:val="pt-BR"/>
              </w:rPr>
              <w:object w:dxaOrig="1540" w:dyaOrig="279" w14:anchorId="39FABB06">
                <v:shape id="_x0000_i2904" type="#_x0000_t75" style="width:77.25pt;height:14.25pt" o:ole="">
                  <v:imagedata r:id="rId2492" o:title=""/>
                </v:shape>
                <o:OLEObject Type="Embed" ProgID="Equation.DSMT4" ShapeID="_x0000_i2904" DrawAspect="Content" ObjectID="_1664270898" r:id="rId2493"/>
              </w:object>
            </w:r>
          </w:p>
          <w:p w14:paraId="5CC3171C" w14:textId="77777777" w:rsidR="003A45C2" w:rsidRPr="007C6A34" w:rsidRDefault="003A45C2" w:rsidP="00765CCF">
            <w:pPr>
              <w:rPr>
                <w:szCs w:val="28"/>
                <w:lang w:val="nb-NO"/>
              </w:rPr>
            </w:pPr>
            <w:r w:rsidRPr="007C6A34">
              <w:rPr>
                <w:position w:val="-6"/>
                <w:szCs w:val="28"/>
                <w:lang w:val="nb-NO"/>
              </w:rPr>
              <w:object w:dxaOrig="1320" w:dyaOrig="340" w14:anchorId="62E599F6">
                <v:shape id="_x0000_i2905" type="#_x0000_t75" style="width:66pt;height:17.25pt" o:ole="">
                  <v:imagedata r:id="rId2494" o:title=""/>
                </v:shape>
                <o:OLEObject Type="Embed" ProgID="Equation.DSMT4" ShapeID="_x0000_i2905" DrawAspect="Content" ObjectID="_1664270899" r:id="rId2495"/>
              </w:object>
            </w:r>
            <w:r w:rsidRPr="007C6A34">
              <w:rPr>
                <w:szCs w:val="28"/>
                <w:lang w:val="nb-NO"/>
              </w:rPr>
              <w:t xml:space="preserve"> (q.hệ giữa góc và cạnh đối diện trong tam giác)</w:t>
            </w:r>
          </w:p>
          <w:p w14:paraId="435A7207" w14:textId="77777777" w:rsidR="003A45C2" w:rsidRPr="007C6A34" w:rsidRDefault="003A45C2" w:rsidP="00765CCF">
            <w:pPr>
              <w:rPr>
                <w:szCs w:val="28"/>
                <w:lang w:val="pt-BR"/>
              </w:rPr>
            </w:pPr>
            <w:r w:rsidRPr="007C6A34">
              <w:rPr>
                <w:szCs w:val="28"/>
                <w:lang w:val="pt-BR"/>
              </w:rPr>
              <w:t xml:space="preserve">b) </w:t>
            </w:r>
            <w:r w:rsidRPr="007C6A34">
              <w:rPr>
                <w:position w:val="-10"/>
                <w:szCs w:val="28"/>
                <w:lang w:val="pt-BR"/>
              </w:rPr>
              <w:object w:dxaOrig="1700" w:dyaOrig="380" w14:anchorId="1D5068D5">
                <v:shape id="_x0000_i2906" type="#_x0000_t75" style="width:84.75pt;height:18.75pt" o:ole="">
                  <v:imagedata r:id="rId2477" o:title=""/>
                </v:shape>
                <o:OLEObject Type="Embed" ProgID="Equation.DSMT4" ShapeID="_x0000_i2906" DrawAspect="Content" ObjectID="_1664270900" r:id="rId2496"/>
              </w:object>
            </w:r>
          </w:p>
          <w:p w14:paraId="7FD53CBF" w14:textId="77777777" w:rsidR="003A45C2" w:rsidRPr="007C6A34" w:rsidRDefault="003A45C2" w:rsidP="00765CCF">
            <w:pPr>
              <w:rPr>
                <w:szCs w:val="28"/>
                <w:lang w:val="pt-BR"/>
              </w:rPr>
            </w:pPr>
            <w:r w:rsidRPr="007C6A34">
              <w:rPr>
                <w:szCs w:val="28"/>
                <w:lang w:val="pt-BR"/>
              </w:rPr>
              <w:t xml:space="preserve">Ta có: </w:t>
            </w:r>
            <w:r w:rsidRPr="007C6A34">
              <w:rPr>
                <w:position w:val="-18"/>
                <w:szCs w:val="28"/>
                <w:lang w:val="pt-BR"/>
              </w:rPr>
              <w:object w:dxaOrig="2400" w:dyaOrig="480" w14:anchorId="30D26D86">
                <v:shape id="_x0000_i2907" type="#_x0000_t75" style="width:120pt;height:24pt" o:ole="">
                  <v:imagedata r:id="rId2497" o:title=""/>
                </v:shape>
                <o:OLEObject Type="Embed" ProgID="Equation.DSMT4" ShapeID="_x0000_i2907" DrawAspect="Content" ObjectID="_1664270901" r:id="rId2498"/>
              </w:object>
            </w:r>
          </w:p>
          <w:p w14:paraId="32887328" w14:textId="77777777" w:rsidR="003A45C2" w:rsidRPr="007C6A34" w:rsidRDefault="003A45C2" w:rsidP="00765CCF">
            <w:pPr>
              <w:rPr>
                <w:szCs w:val="28"/>
                <w:lang w:val="pt-BR"/>
              </w:rPr>
            </w:pPr>
            <w:r w:rsidRPr="007C6A34">
              <w:rPr>
                <w:szCs w:val="28"/>
                <w:lang w:val="pt-BR"/>
              </w:rPr>
              <w:t xml:space="preserve">Do đó có:  </w:t>
            </w:r>
            <w:r w:rsidRPr="007C6A34">
              <w:rPr>
                <w:position w:val="-6"/>
                <w:szCs w:val="28"/>
                <w:lang w:val="pt-BR"/>
              </w:rPr>
              <w:object w:dxaOrig="1040" w:dyaOrig="340" w14:anchorId="13C085B9">
                <v:shape id="_x0000_i2908" type="#_x0000_t75" style="width:51.75pt;height:17.25pt" o:ole="">
                  <v:imagedata r:id="rId2499" o:title=""/>
                </v:shape>
                <o:OLEObject Type="Embed" ProgID="Equation.DSMT4" ShapeID="_x0000_i2908" DrawAspect="Content" ObjectID="_1664270902" r:id="rId2500"/>
              </w:object>
            </w:r>
          </w:p>
          <w:p w14:paraId="37B6A477" w14:textId="77777777" w:rsidR="003A45C2" w:rsidRPr="007C6A34" w:rsidRDefault="003A45C2" w:rsidP="00765CCF">
            <w:pPr>
              <w:rPr>
                <w:szCs w:val="28"/>
                <w:lang w:val="pt-BR"/>
              </w:rPr>
            </w:pPr>
            <w:r w:rsidRPr="007C6A34">
              <w:rPr>
                <w:position w:val="-6"/>
                <w:szCs w:val="28"/>
                <w:lang w:val="pt-BR"/>
              </w:rPr>
              <w:object w:dxaOrig="1820" w:dyaOrig="279" w14:anchorId="5BD6CE17">
                <v:shape id="_x0000_i2909" type="#_x0000_t75" style="width:90.75pt;height:14.25pt" o:ole="">
                  <v:imagedata r:id="rId2501" o:title=""/>
                </v:shape>
                <o:OLEObject Type="Embed" ProgID="Equation.DSMT4" ShapeID="_x0000_i2909" DrawAspect="Content" ObjectID="_1664270903" r:id="rId2502"/>
              </w:object>
            </w:r>
            <w:r w:rsidRPr="007C6A34">
              <w:rPr>
                <w:szCs w:val="28"/>
                <w:lang w:val="pt-BR"/>
              </w:rPr>
              <w:t xml:space="preserve"> (q.hệ giữa cạnh và góc đối diện trong </w:t>
            </w:r>
            <w:r w:rsidRPr="007C6A34">
              <w:rPr>
                <w:position w:val="-4"/>
                <w:szCs w:val="28"/>
                <w:lang w:val="pt-BR"/>
              </w:rPr>
              <w:object w:dxaOrig="220" w:dyaOrig="260" w14:anchorId="5AAD37EC">
                <v:shape id="_x0000_i2910" type="#_x0000_t75" style="width:11.25pt;height:12.75pt" o:ole="">
                  <v:imagedata r:id="rId2475" o:title=""/>
                </v:shape>
                <o:OLEObject Type="Embed" ProgID="Equation.DSMT4" ShapeID="_x0000_i2910" DrawAspect="Content" ObjectID="_1664270904" r:id="rId2503"/>
              </w:object>
            </w:r>
            <w:r w:rsidRPr="007C6A34">
              <w:rPr>
                <w:szCs w:val="28"/>
                <w:lang w:val="pt-BR"/>
              </w:rPr>
              <w:t>)</w:t>
            </w:r>
          </w:p>
          <w:p w14:paraId="74D04863" w14:textId="77777777" w:rsidR="003A45C2" w:rsidRPr="007C6A34" w:rsidRDefault="003A45C2" w:rsidP="00765CCF">
            <w:pPr>
              <w:rPr>
                <w:b/>
                <w:szCs w:val="28"/>
              </w:rPr>
            </w:pPr>
            <w:r w:rsidRPr="007C6A34">
              <w:rPr>
                <w:b/>
                <w:szCs w:val="28"/>
              </w:rPr>
              <w:t>Bài 63 (SGK)</w:t>
            </w:r>
          </w:p>
          <w:p w14:paraId="7575F207" w14:textId="6DD28476" w:rsidR="003A45C2" w:rsidRPr="007C6A34" w:rsidRDefault="00F95260" w:rsidP="00765CCF">
            <w:pPr>
              <w:rPr>
                <w:szCs w:val="28"/>
              </w:rPr>
            </w:pPr>
            <w:r>
              <w:rPr>
                <w:noProof/>
                <w:szCs w:val="28"/>
              </w:rPr>
              <mc:AlternateContent>
                <mc:Choice Requires="wps">
                  <w:drawing>
                    <wp:inline distT="0" distB="0" distL="0" distR="0" wp14:anchorId="42474455" wp14:editId="789B0317">
                      <wp:extent cx="1781175" cy="542925"/>
                      <wp:effectExtent l="0" t="0" r="0" b="0"/>
                      <wp:docPr id="2" name="AutoShape 188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811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7DA74FE" id="AutoShape 1887" o:spid="_x0000_s1026" style="width:140.25pt;height:4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" filled="f" stroked="f">
                      <o:lock v:ext="edit" aspectratio="t"/>
                      <w10:anchorlock/>
                    </v:rect>
                  </w:pict>
                </mc:Fallback>
              </mc:AlternateContent>
            </w:r>
          </w:p>
          <w:p w14:paraId="48D2DE52" w14:textId="77777777" w:rsidR="003A45C2" w:rsidRPr="007C6A34" w:rsidRDefault="003A45C2" w:rsidP="00765CCF">
            <w:pPr>
              <w:rPr>
                <w:szCs w:val="28"/>
              </w:rPr>
            </w:pPr>
            <w:r w:rsidRPr="007C6A34">
              <w:rPr>
                <w:szCs w:val="28"/>
              </w:rPr>
              <w:t xml:space="preserve">a) </w:t>
            </w:r>
            <w:r w:rsidRPr="007C6A34">
              <w:rPr>
                <w:position w:val="-6"/>
                <w:szCs w:val="28"/>
              </w:rPr>
              <w:object w:dxaOrig="680" w:dyaOrig="279" w14:anchorId="4315446D">
                <v:shape id="_x0000_i2912" type="#_x0000_t75" style="width:33.75pt;height:14.25pt" o:ole="">
                  <v:imagedata r:id="rId2471" o:title=""/>
                </v:shape>
                <o:OLEObject Type="Embed" ProgID="Equation.DSMT4" ShapeID="_x0000_i2912" DrawAspect="Content" ObjectID="_1664270905" r:id="rId2504"/>
              </w:object>
            </w:r>
            <w:r w:rsidRPr="007C6A34">
              <w:rPr>
                <w:szCs w:val="28"/>
              </w:rPr>
              <w:t xml:space="preserve"> có: </w:t>
            </w:r>
            <w:r w:rsidRPr="007C6A34">
              <w:rPr>
                <w:position w:val="-6"/>
                <w:szCs w:val="28"/>
              </w:rPr>
              <w:object w:dxaOrig="980" w:dyaOrig="279" w14:anchorId="21EED162">
                <v:shape id="_x0000_i2913" type="#_x0000_t75" style="width:48.75pt;height:14.25pt" o:ole="">
                  <v:imagedata r:id="rId2488" o:title=""/>
                </v:shape>
                <o:OLEObject Type="Embed" ProgID="Equation.DSMT4" ShapeID="_x0000_i2913" DrawAspect="Content" ObjectID="_1664270906" r:id="rId2505"/>
              </w:object>
            </w:r>
            <w:r w:rsidRPr="007C6A34">
              <w:rPr>
                <w:szCs w:val="28"/>
              </w:rPr>
              <w:t xml:space="preserve"> (gt)</w:t>
            </w:r>
          </w:p>
          <w:p w14:paraId="5CA7B94B" w14:textId="77777777" w:rsidR="003A45C2" w:rsidRPr="007C6A34" w:rsidRDefault="003A45C2" w:rsidP="00765CCF">
            <w:pPr>
              <w:rPr>
                <w:szCs w:val="28"/>
              </w:rPr>
            </w:pPr>
            <w:r w:rsidRPr="007C6A34">
              <w:rPr>
                <w:position w:val="-6"/>
                <w:szCs w:val="28"/>
              </w:rPr>
              <w:object w:dxaOrig="1560" w:dyaOrig="340" w14:anchorId="61E35086">
                <v:shape id="_x0000_i2914" type="#_x0000_t75" style="width:78pt;height:17.25pt" o:ole="">
                  <v:imagedata r:id="rId2506" o:title=""/>
                </v:shape>
                <o:OLEObject Type="Embed" ProgID="Equation.DSMT4" ShapeID="_x0000_i2914" DrawAspect="Content" ObjectID="_1664270907" r:id="rId2507"/>
              </w:object>
            </w:r>
            <w:r w:rsidRPr="007C6A34">
              <w:rPr>
                <w:szCs w:val="28"/>
              </w:rPr>
              <w:t xml:space="preserve">  (1)  (q.hệ giữa góc và cạnh đối diện trong </w:t>
            </w:r>
            <w:r w:rsidRPr="007C6A34">
              <w:rPr>
                <w:position w:val="-4"/>
                <w:szCs w:val="28"/>
              </w:rPr>
              <w:object w:dxaOrig="220" w:dyaOrig="260" w14:anchorId="68952029">
                <v:shape id="_x0000_i2915" type="#_x0000_t75" style="width:11.25pt;height:12.75pt" o:ole="">
                  <v:imagedata r:id="rId2475" o:title=""/>
                </v:shape>
                <o:OLEObject Type="Embed" ProgID="Equation.DSMT4" ShapeID="_x0000_i2915" DrawAspect="Content" ObjectID="_1664270908" r:id="rId2508"/>
              </w:object>
            </w:r>
            <w:r w:rsidRPr="007C6A34">
              <w:rPr>
                <w:szCs w:val="28"/>
              </w:rPr>
              <w:t>)</w:t>
            </w:r>
          </w:p>
          <w:p w14:paraId="297C535B" w14:textId="77777777" w:rsidR="003A45C2" w:rsidRPr="007C6A34" w:rsidRDefault="003A45C2" w:rsidP="00765CCF">
            <w:pPr>
              <w:rPr>
                <w:szCs w:val="28"/>
              </w:rPr>
            </w:pPr>
            <w:r w:rsidRPr="007C6A34">
              <w:rPr>
                <w:szCs w:val="28"/>
              </w:rPr>
              <w:t xml:space="preserve">-Xét </w:t>
            </w:r>
            <w:r w:rsidRPr="007C6A34">
              <w:rPr>
                <w:position w:val="-4"/>
                <w:szCs w:val="28"/>
              </w:rPr>
              <w:object w:dxaOrig="700" w:dyaOrig="260" w14:anchorId="3BFFABEC">
                <v:shape id="_x0000_i2916" type="#_x0000_t75" style="width:35.25pt;height:12.75pt" o:ole="">
                  <v:imagedata r:id="rId2509" o:title=""/>
                </v:shape>
                <o:OLEObject Type="Embed" ProgID="Equation.DSMT4" ShapeID="_x0000_i2916" DrawAspect="Content" ObjectID="_1664270909" r:id="rId2510"/>
              </w:object>
            </w:r>
            <w:r w:rsidRPr="007C6A34">
              <w:rPr>
                <w:szCs w:val="28"/>
              </w:rPr>
              <w:t xml:space="preserve"> có: AB = AD (gt)</w:t>
            </w:r>
          </w:p>
          <w:p w14:paraId="21968D1F" w14:textId="77777777" w:rsidR="003A45C2" w:rsidRPr="007C6A34" w:rsidRDefault="003A45C2" w:rsidP="00765CCF">
            <w:pPr>
              <w:rPr>
                <w:szCs w:val="28"/>
                <w:lang w:val="pt-BR"/>
              </w:rPr>
            </w:pPr>
            <w:r w:rsidRPr="007C6A34">
              <w:rPr>
                <w:position w:val="-6"/>
                <w:szCs w:val="28"/>
                <w:lang w:val="pt-BR"/>
              </w:rPr>
              <w:object w:dxaOrig="300" w:dyaOrig="240" w14:anchorId="5A734D35">
                <v:shape id="_x0000_i2917" type="#_x0000_t75" style="width:15pt;height:12pt" o:ole="">
                  <v:imagedata r:id="rId2511" o:title=""/>
                </v:shape>
                <o:OLEObject Type="Embed" ProgID="Equation.DSMT4" ShapeID="_x0000_i2917" DrawAspect="Content" ObjectID="_1664270910" r:id="rId2512"/>
              </w:object>
            </w:r>
            <w:r w:rsidRPr="007C6A34">
              <w:rPr>
                <w:position w:val="-4"/>
                <w:szCs w:val="28"/>
                <w:lang w:val="pt-BR"/>
              </w:rPr>
              <w:object w:dxaOrig="700" w:dyaOrig="260" w14:anchorId="1465C73E">
                <v:shape id="_x0000_i2918" type="#_x0000_t75" style="width:35.25pt;height:12.75pt" o:ole="">
                  <v:imagedata r:id="rId2509" o:title=""/>
                </v:shape>
                <o:OLEObject Type="Embed" ProgID="Equation.DSMT4" ShapeID="_x0000_i2918" DrawAspect="Content" ObjectID="_1664270911" r:id="rId2513"/>
              </w:object>
            </w:r>
            <w:r w:rsidRPr="007C6A34">
              <w:rPr>
                <w:szCs w:val="28"/>
                <w:lang w:val="pt-BR"/>
              </w:rPr>
              <w:t xml:space="preserve"> cân tại B</w:t>
            </w:r>
            <w:r w:rsidRPr="007C6A34">
              <w:rPr>
                <w:position w:val="-6"/>
                <w:szCs w:val="28"/>
                <w:lang w:val="pt-BR"/>
              </w:rPr>
              <w:object w:dxaOrig="300" w:dyaOrig="240" w14:anchorId="1F9958F6">
                <v:shape id="_x0000_i2919" type="#_x0000_t75" style="width:15pt;height:12pt" o:ole="">
                  <v:imagedata r:id="rId2511" o:title=""/>
                </v:shape>
                <o:OLEObject Type="Embed" ProgID="Equation.DSMT4" ShapeID="_x0000_i2919" DrawAspect="Content" ObjectID="_1664270912" r:id="rId2514"/>
              </w:object>
            </w:r>
            <w:r w:rsidRPr="007C6A34">
              <w:rPr>
                <w:position w:val="-4"/>
                <w:szCs w:val="28"/>
                <w:lang w:val="pt-BR"/>
              </w:rPr>
              <w:object w:dxaOrig="980" w:dyaOrig="320" w14:anchorId="58F69B20">
                <v:shape id="_x0000_i2920" type="#_x0000_t75" style="width:48.75pt;height:15.75pt" o:ole="">
                  <v:imagedata r:id="rId2515" o:title=""/>
                </v:shape>
                <o:OLEObject Type="Embed" ProgID="Equation.DSMT4" ShapeID="_x0000_i2920" DrawAspect="Content" ObjectID="_1664270913" r:id="rId2516"/>
              </w:object>
            </w:r>
          </w:p>
          <w:p w14:paraId="27B0A78B" w14:textId="77777777" w:rsidR="003A45C2" w:rsidRPr="007C6A34" w:rsidRDefault="003A45C2" w:rsidP="00765CCF">
            <w:pPr>
              <w:rPr>
                <w:szCs w:val="28"/>
                <w:lang w:val="pt-BR"/>
              </w:rPr>
            </w:pPr>
            <w:r w:rsidRPr="007C6A34">
              <w:rPr>
                <w:szCs w:val="28"/>
                <w:lang w:val="pt-BR"/>
              </w:rPr>
              <w:t xml:space="preserve">Mà </w:t>
            </w:r>
            <w:r w:rsidRPr="007C6A34">
              <w:rPr>
                <w:position w:val="-6"/>
                <w:szCs w:val="28"/>
                <w:lang w:val="pt-BR"/>
              </w:rPr>
              <w:object w:dxaOrig="1680" w:dyaOrig="340" w14:anchorId="07A9F897">
                <v:shape id="_x0000_i2921" type="#_x0000_t75" style="width:84pt;height:17.25pt" o:ole="">
                  <v:imagedata r:id="rId2517" o:title=""/>
                </v:shape>
                <o:OLEObject Type="Embed" ProgID="Equation.DSMT4" ShapeID="_x0000_i2921" DrawAspect="Content" ObjectID="_1664270914" r:id="rId2518"/>
              </w:object>
            </w:r>
            <w:r w:rsidRPr="007C6A34">
              <w:rPr>
                <w:szCs w:val="28"/>
                <w:lang w:val="pt-BR"/>
              </w:rPr>
              <w:t xml:space="preserve"> </w:t>
            </w:r>
          </w:p>
          <w:p w14:paraId="3F184BB3" w14:textId="77777777" w:rsidR="003A45C2" w:rsidRPr="007C6A34" w:rsidRDefault="003A45C2" w:rsidP="00765CCF">
            <w:pPr>
              <w:rPr>
                <w:szCs w:val="28"/>
                <w:lang w:val="pt-BR"/>
              </w:rPr>
            </w:pPr>
            <w:r w:rsidRPr="007C6A34">
              <w:rPr>
                <w:position w:val="-24"/>
                <w:szCs w:val="28"/>
                <w:lang w:val="pt-BR"/>
              </w:rPr>
              <w:object w:dxaOrig="2040" w:dyaOrig="680" w14:anchorId="1EB263CB">
                <v:shape id="_x0000_i2922" type="#_x0000_t75" style="width:102pt;height:33.75pt" o:ole="">
                  <v:imagedata r:id="rId2519" o:title=""/>
                </v:shape>
                <o:OLEObject Type="Embed" ProgID="Equation.DSMT4" ShapeID="_x0000_i2922" DrawAspect="Content" ObjectID="_1664270915" r:id="rId2520"/>
              </w:object>
            </w:r>
            <w:r w:rsidRPr="007C6A34">
              <w:rPr>
                <w:szCs w:val="28"/>
                <w:lang w:val="pt-BR"/>
              </w:rPr>
              <w:t xml:space="preserve">  (2)</w:t>
            </w:r>
          </w:p>
          <w:p w14:paraId="221CE174" w14:textId="77777777" w:rsidR="003A45C2" w:rsidRPr="007C6A34" w:rsidRDefault="003A45C2" w:rsidP="00765CCF">
            <w:pPr>
              <w:rPr>
                <w:szCs w:val="28"/>
                <w:lang w:val="pt-BR"/>
              </w:rPr>
            </w:pPr>
            <w:r w:rsidRPr="007C6A34">
              <w:rPr>
                <w:szCs w:val="28"/>
                <w:lang w:val="pt-BR"/>
              </w:rPr>
              <w:t xml:space="preserve">-CM tương tự: </w:t>
            </w:r>
            <w:r w:rsidRPr="007C6A34">
              <w:rPr>
                <w:position w:val="-24"/>
                <w:szCs w:val="28"/>
                <w:lang w:val="pt-BR"/>
              </w:rPr>
              <w:object w:dxaOrig="1280" w:dyaOrig="680" w14:anchorId="3CAB194B">
                <v:shape id="_x0000_i2923" type="#_x0000_t75" style="width:63.75pt;height:33.75pt" o:ole="">
                  <v:imagedata r:id="rId2521" o:title=""/>
                </v:shape>
                <o:OLEObject Type="Embed" ProgID="Equation.DSMT4" ShapeID="_x0000_i2923" DrawAspect="Content" ObjectID="_1664270916" r:id="rId2522"/>
              </w:object>
            </w:r>
            <w:r w:rsidRPr="007C6A34">
              <w:rPr>
                <w:szCs w:val="28"/>
                <w:lang w:val="pt-BR"/>
              </w:rPr>
              <w:t xml:space="preserve"> </w:t>
            </w:r>
            <w:r w:rsidRPr="007C6A34">
              <w:rPr>
                <w:szCs w:val="28"/>
                <w:lang w:val="pt-BR"/>
              </w:rPr>
              <w:lastRenderedPageBreak/>
              <w:t>(3)</w:t>
            </w:r>
          </w:p>
          <w:p w14:paraId="4901E74C" w14:textId="77777777" w:rsidR="003A45C2" w:rsidRPr="007C6A34" w:rsidRDefault="003A45C2" w:rsidP="00765CCF">
            <w:pPr>
              <w:rPr>
                <w:szCs w:val="28"/>
                <w:lang w:val="pt-BR"/>
              </w:rPr>
            </w:pPr>
            <w:r w:rsidRPr="007C6A34">
              <w:rPr>
                <w:szCs w:val="28"/>
                <w:lang w:val="pt-BR"/>
              </w:rPr>
              <w:t xml:space="preserve">Từ (1), (2), (3) </w:t>
            </w:r>
            <w:r w:rsidRPr="007C6A34">
              <w:rPr>
                <w:position w:val="-6"/>
                <w:szCs w:val="28"/>
                <w:lang w:val="pt-BR"/>
              </w:rPr>
              <w:object w:dxaOrig="960" w:dyaOrig="340" w14:anchorId="0AF63514">
                <v:shape id="_x0000_i2924" type="#_x0000_t75" style="width:48pt;height:17.25pt" o:ole="">
                  <v:imagedata r:id="rId2523" o:title=""/>
                </v:shape>
                <o:OLEObject Type="Embed" ProgID="Equation.DSMT4" ShapeID="_x0000_i2924" DrawAspect="Content" ObjectID="_1664270917" r:id="rId2524"/>
              </w:object>
            </w:r>
          </w:p>
          <w:p w14:paraId="69132560" w14:textId="77777777" w:rsidR="003A45C2" w:rsidRPr="007C6A34" w:rsidRDefault="003A45C2" w:rsidP="00765CCF">
            <w:pPr>
              <w:rPr>
                <w:szCs w:val="28"/>
                <w:lang w:val="pt-BR"/>
              </w:rPr>
            </w:pPr>
            <w:r w:rsidRPr="007C6A34">
              <w:rPr>
                <w:szCs w:val="28"/>
                <w:lang w:val="pt-BR"/>
              </w:rPr>
              <w:t xml:space="preserve">b) </w:t>
            </w:r>
            <w:r w:rsidRPr="007C6A34">
              <w:rPr>
                <w:position w:val="-4"/>
                <w:szCs w:val="28"/>
                <w:lang w:val="pt-BR"/>
              </w:rPr>
              <w:object w:dxaOrig="700" w:dyaOrig="260" w14:anchorId="225F0A26">
                <v:shape id="_x0000_i2925" type="#_x0000_t75" style="width:35.25pt;height:12.75pt" o:ole="">
                  <v:imagedata r:id="rId2525" o:title=""/>
                </v:shape>
                <o:OLEObject Type="Embed" ProgID="Equation.DSMT4" ShapeID="_x0000_i2925" DrawAspect="Content" ObjectID="_1664270918" r:id="rId2526"/>
              </w:object>
            </w:r>
            <w:r w:rsidRPr="007C6A34">
              <w:rPr>
                <w:szCs w:val="28"/>
                <w:lang w:val="pt-BR"/>
              </w:rPr>
              <w:t xml:space="preserve"> có: </w:t>
            </w:r>
            <w:r w:rsidRPr="007C6A34">
              <w:rPr>
                <w:position w:val="-4"/>
                <w:szCs w:val="28"/>
                <w:lang w:val="pt-BR"/>
              </w:rPr>
              <w:object w:dxaOrig="660" w:dyaOrig="320" w14:anchorId="33150B07">
                <v:shape id="_x0000_i2926" type="#_x0000_t75" style="width:33pt;height:15.75pt" o:ole="">
                  <v:imagedata r:id="rId2527" o:title=""/>
                </v:shape>
                <o:OLEObject Type="Embed" ProgID="Equation.DSMT4" ShapeID="_x0000_i2926" DrawAspect="Content" ObjectID="_1664270919" r:id="rId2528"/>
              </w:object>
            </w:r>
            <w:r w:rsidRPr="007C6A34">
              <w:rPr>
                <w:szCs w:val="28"/>
                <w:lang w:val="pt-BR"/>
              </w:rPr>
              <w:t xml:space="preserve"> (c/m trên)</w:t>
            </w:r>
          </w:p>
          <w:p w14:paraId="1E8DBAC1" w14:textId="77777777" w:rsidR="003A45C2" w:rsidRPr="007C6A34" w:rsidRDefault="003A45C2" w:rsidP="00765CCF">
            <w:pPr>
              <w:rPr>
                <w:szCs w:val="28"/>
                <w:lang w:val="nb-NO"/>
              </w:rPr>
            </w:pPr>
            <w:r w:rsidRPr="007C6A34">
              <w:rPr>
                <w:position w:val="-6"/>
                <w:szCs w:val="28"/>
                <w:lang w:val="nb-NO"/>
              </w:rPr>
              <w:object w:dxaOrig="1260" w:dyaOrig="279" w14:anchorId="4954E05D">
                <v:shape id="_x0000_i2927" type="#_x0000_t75" style="width:63pt;height:14.25pt" o:ole="">
                  <v:imagedata r:id="rId2529" o:title=""/>
                </v:shape>
                <o:OLEObject Type="Embed" ProgID="Equation.DSMT4" ShapeID="_x0000_i2927" DrawAspect="Content" ObjectID="_1664270920" r:id="rId2530"/>
              </w:object>
            </w:r>
            <w:r w:rsidRPr="007C6A34">
              <w:rPr>
                <w:szCs w:val="28"/>
                <w:lang w:val="nb-NO"/>
              </w:rPr>
              <w:t xml:space="preserve"> (q.hệ giữa góc và cạnh đối diện trong tam giác)</w:t>
            </w:r>
          </w:p>
        </w:tc>
      </w:tr>
      <w:tr w:rsidR="003A45C2" w:rsidRPr="00572CEC" w14:paraId="00FB49FF" w14:textId="77777777" w:rsidTr="00765CCF">
        <w:trPr>
          <w:jc w:val="center"/>
        </w:trPr>
        <w:tc>
          <w:tcPr>
            <w:tcW w:w="10165" w:type="dxa"/>
            <w:gridSpan w:val="3"/>
            <w:tcBorders>
              <w:top w:val="single" w:sz="4" w:space="0" w:color="auto"/>
              <w:bottom w:val="single" w:sz="4" w:space="0" w:color="auto"/>
            </w:tcBorders>
            <w:shd w:val="clear" w:color="auto" w:fill="auto"/>
            <w:vAlign w:val="center"/>
          </w:tcPr>
          <w:p w14:paraId="0EB70589" w14:textId="77777777" w:rsidR="003A45C2" w:rsidRPr="003A45C2" w:rsidRDefault="003A45C2" w:rsidP="00765CCF">
            <w:pPr>
              <w:tabs>
                <w:tab w:val="left" w:pos="720"/>
                <w:tab w:val="left" w:pos="1371"/>
              </w:tabs>
              <w:contextualSpacing/>
              <w:rPr>
                <w:b/>
                <w:color w:val="000000"/>
                <w:szCs w:val="28"/>
                <w:lang w:val="nl-NL"/>
              </w:rPr>
            </w:pPr>
            <w:r w:rsidRPr="003A45C2">
              <w:rPr>
                <w:b/>
                <w:color w:val="000000"/>
                <w:szCs w:val="28"/>
                <w:lang w:val="nl-NL"/>
              </w:rPr>
              <w:lastRenderedPageBreak/>
              <w:t>C. Hoạt động luyện tập</w:t>
            </w:r>
          </w:p>
          <w:p w14:paraId="1E5C1B75" w14:textId="77777777" w:rsidR="003A45C2" w:rsidRPr="003A45C2" w:rsidRDefault="003A45C2" w:rsidP="00765CCF">
            <w:pPr>
              <w:tabs>
                <w:tab w:val="left" w:pos="720"/>
                <w:tab w:val="left" w:pos="1371"/>
              </w:tabs>
              <w:contextualSpacing/>
              <w:rPr>
                <w:b/>
                <w:color w:val="000000"/>
                <w:szCs w:val="28"/>
                <w:lang w:val="nl-NL"/>
              </w:rPr>
            </w:pPr>
            <w:r w:rsidRPr="003A45C2">
              <w:rPr>
                <w:b/>
                <w:color w:val="000000"/>
                <w:szCs w:val="28"/>
                <w:lang w:val="nl-NL"/>
              </w:rPr>
              <w:t>Hoạt động 2. Ôn tập quan hệ giữa đường vuông góc và đường xiên, đường xiên và hình chiếu (10’)</w:t>
            </w:r>
          </w:p>
          <w:p w14:paraId="4E96244E" w14:textId="77777777" w:rsidR="003A45C2" w:rsidRPr="003A45C2" w:rsidRDefault="003A45C2" w:rsidP="00765CCF">
            <w:pPr>
              <w:tabs>
                <w:tab w:val="left" w:pos="720"/>
                <w:tab w:val="left" w:pos="1371"/>
              </w:tabs>
              <w:contextualSpacing/>
              <w:rPr>
                <w:color w:val="000000"/>
                <w:szCs w:val="28"/>
                <w:lang w:val="nl-NL"/>
              </w:rPr>
            </w:pPr>
            <w:r w:rsidRPr="000F3F9E">
              <w:rPr>
                <w:b/>
                <w:i/>
                <w:szCs w:val="28"/>
                <w:lang w:val="nl-NL"/>
              </w:rPr>
              <w:t>- Mục tiêu</w:t>
            </w:r>
            <w:r w:rsidRPr="003A45C2">
              <w:rPr>
                <w:color w:val="000000"/>
                <w:szCs w:val="28"/>
                <w:lang w:val="nl-NL"/>
              </w:rPr>
              <w:t xml:space="preserve">: Học sinh phát biểu các định lí về quan hệ giữa đường vuông góc và đường xiên, đường xiên và hình chiếu </w:t>
            </w:r>
          </w:p>
          <w:p w14:paraId="70FBA524" w14:textId="77777777" w:rsidR="003A45C2" w:rsidRPr="003A45C2" w:rsidRDefault="003A45C2" w:rsidP="00765CCF">
            <w:pPr>
              <w:contextualSpacing/>
              <w:rPr>
                <w:color w:val="000000"/>
                <w:szCs w:val="28"/>
                <w:lang w:val="nl-NL"/>
              </w:rPr>
            </w:pPr>
            <w:r w:rsidRPr="000F3F9E">
              <w:rPr>
                <w:b/>
                <w:i/>
                <w:szCs w:val="28"/>
                <w:lang w:val="nl-NL"/>
              </w:rPr>
              <w:t>- Phương pháp</w:t>
            </w:r>
            <w:r w:rsidRPr="003A45C2">
              <w:rPr>
                <w:color w:val="000000"/>
                <w:szCs w:val="28"/>
                <w:lang w:val="nl-NL"/>
              </w:rPr>
              <w:t xml:space="preserve">: </w:t>
            </w:r>
            <w:r w:rsidRPr="003A45C2">
              <w:rPr>
                <w:bCs/>
                <w:iCs/>
                <w:color w:val="000000"/>
                <w:szCs w:val="28"/>
                <w:lang w:val="nl-NL"/>
              </w:rPr>
              <w:t xml:space="preserve">Học sinh thực hiện cá nhân </w:t>
            </w:r>
            <w:r w:rsidRPr="003A45C2">
              <w:rPr>
                <w:color w:val="000000"/>
                <w:szCs w:val="28"/>
                <w:lang w:val="nl-NL"/>
              </w:rPr>
              <w:t>và hoạt động nhóm</w:t>
            </w:r>
          </w:p>
        </w:tc>
      </w:tr>
      <w:tr w:rsidR="003A45C2" w:rsidRPr="00572CEC" w14:paraId="524ABB75" w14:textId="77777777" w:rsidTr="00765CCF">
        <w:trPr>
          <w:jc w:val="center"/>
        </w:trPr>
        <w:tc>
          <w:tcPr>
            <w:tcW w:w="3356" w:type="dxa"/>
            <w:tcBorders>
              <w:top w:val="single" w:sz="4" w:space="0" w:color="auto"/>
              <w:bottom w:val="single" w:sz="4" w:space="0" w:color="auto"/>
            </w:tcBorders>
            <w:shd w:val="clear" w:color="auto" w:fill="auto"/>
          </w:tcPr>
          <w:p w14:paraId="43526F1D" w14:textId="77777777" w:rsidR="003A45C2" w:rsidRPr="00A60763" w:rsidRDefault="003A45C2" w:rsidP="00765CCF">
            <w:pPr>
              <w:rPr>
                <w:szCs w:val="28"/>
                <w:lang w:val="nb-NO"/>
              </w:rPr>
            </w:pPr>
            <w:r w:rsidRPr="00A60763">
              <w:rPr>
                <w:szCs w:val="28"/>
                <w:lang w:val="nb-NO"/>
              </w:rPr>
              <w:t>-GV đưa đề bài câu hỏi 2 lên bảng phụ, yêu cầu HS điền tiếp vào chỗ trống cho đúng</w:t>
            </w:r>
          </w:p>
          <w:p w14:paraId="4C7D7D35" w14:textId="77777777" w:rsidR="003A45C2" w:rsidRDefault="003A45C2" w:rsidP="00765CCF">
            <w:pPr>
              <w:rPr>
                <w:szCs w:val="28"/>
                <w:lang w:val="nb-NO"/>
              </w:rPr>
            </w:pPr>
            <w:r w:rsidRPr="00A60763">
              <w:rPr>
                <w:szCs w:val="28"/>
                <w:lang w:val="nb-NO"/>
              </w:rPr>
              <w:t>-Phát biểu q.hệ giữa đường vuông góc và đường xiên, đường xiên và ...... ?</w:t>
            </w:r>
          </w:p>
          <w:p w14:paraId="05393F1C" w14:textId="77777777" w:rsidR="003A45C2" w:rsidRDefault="003A45C2" w:rsidP="00765CCF">
            <w:pPr>
              <w:rPr>
                <w:szCs w:val="28"/>
                <w:lang w:val="nb-NO"/>
              </w:rPr>
            </w:pPr>
          </w:p>
          <w:p w14:paraId="0036DB62" w14:textId="77777777" w:rsidR="003A45C2" w:rsidRDefault="003A45C2" w:rsidP="00765CCF">
            <w:pPr>
              <w:rPr>
                <w:szCs w:val="28"/>
                <w:lang w:val="nb-NO"/>
              </w:rPr>
            </w:pPr>
          </w:p>
          <w:p w14:paraId="538AF9A5" w14:textId="77777777" w:rsidR="003A45C2" w:rsidRPr="00A60763" w:rsidRDefault="003A45C2" w:rsidP="00765CCF">
            <w:pPr>
              <w:rPr>
                <w:szCs w:val="28"/>
                <w:lang w:val="nb-NO"/>
              </w:rPr>
            </w:pPr>
          </w:p>
          <w:p w14:paraId="15980DE1" w14:textId="77777777" w:rsidR="003A45C2" w:rsidRPr="00A60763" w:rsidRDefault="003A45C2" w:rsidP="00765CCF">
            <w:pPr>
              <w:rPr>
                <w:szCs w:val="28"/>
                <w:lang w:val="nb-NO"/>
              </w:rPr>
            </w:pPr>
            <w:r w:rsidRPr="00A60763">
              <w:rPr>
                <w:szCs w:val="28"/>
                <w:lang w:val="nb-NO"/>
              </w:rPr>
              <w:t>-GV yêu cầu học sinh làm bài tập 64 (SGK)</w:t>
            </w:r>
          </w:p>
          <w:p w14:paraId="055937ED" w14:textId="77777777" w:rsidR="003A45C2" w:rsidRPr="00A60763" w:rsidRDefault="003A45C2" w:rsidP="00765CCF">
            <w:pPr>
              <w:rPr>
                <w:szCs w:val="28"/>
                <w:lang w:val="nb-NO"/>
              </w:rPr>
            </w:pPr>
            <w:r w:rsidRPr="00A60763">
              <w:rPr>
                <w:szCs w:val="28"/>
                <w:lang w:val="nb-NO"/>
              </w:rPr>
              <w:t>-GV cho học sinh hoạt động nhóm, mỗi nhóm xét một trường hợp</w:t>
            </w:r>
          </w:p>
          <w:p w14:paraId="4AC321A4" w14:textId="77777777" w:rsidR="003A45C2" w:rsidRPr="00A60763" w:rsidRDefault="003A45C2" w:rsidP="00765CCF">
            <w:pPr>
              <w:rPr>
                <w:szCs w:val="28"/>
                <w:lang w:val="nb-NO"/>
              </w:rPr>
            </w:pPr>
          </w:p>
          <w:p w14:paraId="3AEE604D" w14:textId="77777777" w:rsidR="003A45C2" w:rsidRPr="00A60763" w:rsidRDefault="003A45C2" w:rsidP="00765CCF">
            <w:pPr>
              <w:rPr>
                <w:szCs w:val="28"/>
                <w:lang w:val="nb-NO"/>
              </w:rPr>
            </w:pPr>
            <w:r w:rsidRPr="00A60763">
              <w:rPr>
                <w:szCs w:val="28"/>
                <w:lang w:val="nb-NO"/>
              </w:rPr>
              <w:t>-Gọi đại diện hai nhóm lên bảng trình bày lời giải của BT</w:t>
            </w:r>
          </w:p>
          <w:p w14:paraId="65F14E00" w14:textId="77777777" w:rsidR="003A45C2" w:rsidRPr="00A60763" w:rsidRDefault="003A45C2" w:rsidP="00765CCF">
            <w:pPr>
              <w:rPr>
                <w:szCs w:val="28"/>
                <w:lang w:val="nb-NO"/>
              </w:rPr>
            </w:pPr>
            <w:r w:rsidRPr="00A60763">
              <w:rPr>
                <w:szCs w:val="28"/>
                <w:lang w:val="nb-NO"/>
              </w:rPr>
              <w:t>GV kiểm tra và kết luận.</w:t>
            </w:r>
          </w:p>
        </w:tc>
        <w:tc>
          <w:tcPr>
            <w:tcW w:w="3453" w:type="dxa"/>
            <w:tcBorders>
              <w:top w:val="single" w:sz="4" w:space="0" w:color="auto"/>
              <w:bottom w:val="single" w:sz="4" w:space="0" w:color="auto"/>
            </w:tcBorders>
            <w:shd w:val="clear" w:color="auto" w:fill="auto"/>
          </w:tcPr>
          <w:p w14:paraId="754A42A5" w14:textId="77777777" w:rsidR="003A45C2" w:rsidRPr="00A60763" w:rsidRDefault="003A45C2" w:rsidP="00765CCF">
            <w:pPr>
              <w:rPr>
                <w:szCs w:val="28"/>
                <w:lang w:val="nb-NO"/>
              </w:rPr>
            </w:pPr>
          </w:p>
          <w:p w14:paraId="3CEB9C51" w14:textId="77777777" w:rsidR="003A45C2" w:rsidRPr="00A60763" w:rsidRDefault="003A45C2" w:rsidP="00765CCF">
            <w:pPr>
              <w:rPr>
                <w:szCs w:val="28"/>
                <w:lang w:val="nb-NO"/>
              </w:rPr>
            </w:pPr>
            <w:r w:rsidRPr="00A60763">
              <w:rPr>
                <w:szCs w:val="28"/>
                <w:lang w:val="nb-NO"/>
              </w:rPr>
              <w:t>Học sinh làm câu hỏi 2</w:t>
            </w:r>
            <w:r>
              <w:rPr>
                <w:szCs w:val="28"/>
                <w:lang w:val="nb-NO"/>
              </w:rPr>
              <w:t>-</w:t>
            </w:r>
            <w:r w:rsidRPr="00A60763">
              <w:rPr>
                <w:szCs w:val="28"/>
                <w:lang w:val="nb-NO"/>
              </w:rPr>
              <w:t>SGK</w:t>
            </w:r>
          </w:p>
          <w:p w14:paraId="35D8AA51" w14:textId="77777777" w:rsidR="003A45C2" w:rsidRPr="00A60763" w:rsidRDefault="003A45C2" w:rsidP="00765CCF">
            <w:pPr>
              <w:rPr>
                <w:szCs w:val="28"/>
                <w:lang w:val="pt-BR"/>
              </w:rPr>
            </w:pPr>
            <w:r w:rsidRPr="00A60763">
              <w:rPr>
                <w:szCs w:val="28"/>
                <w:lang w:val="pt-BR"/>
              </w:rPr>
              <w:t>-Một HS lên bảng điền</w:t>
            </w:r>
          </w:p>
          <w:p w14:paraId="540AA590" w14:textId="77777777" w:rsidR="003A45C2" w:rsidRPr="00A60763" w:rsidRDefault="003A45C2" w:rsidP="00765CCF">
            <w:pPr>
              <w:rPr>
                <w:szCs w:val="28"/>
                <w:lang w:val="fr-FR"/>
              </w:rPr>
            </w:pPr>
            <w:r w:rsidRPr="00A60763">
              <w:rPr>
                <w:szCs w:val="28"/>
                <w:lang w:val="fr-FR"/>
              </w:rPr>
              <w:t>-HS phát biểu quan hệ giữa đường vuông góc và ....</w:t>
            </w:r>
          </w:p>
          <w:p w14:paraId="377E71BC" w14:textId="77777777" w:rsidR="003A45C2" w:rsidRDefault="003A45C2" w:rsidP="00765CCF">
            <w:pPr>
              <w:rPr>
                <w:szCs w:val="28"/>
                <w:lang w:val="fr-FR"/>
              </w:rPr>
            </w:pPr>
          </w:p>
          <w:p w14:paraId="08DE0CC5" w14:textId="77777777" w:rsidR="003A45C2" w:rsidRDefault="003A45C2" w:rsidP="00765CCF">
            <w:pPr>
              <w:rPr>
                <w:szCs w:val="28"/>
                <w:lang w:val="fr-FR"/>
              </w:rPr>
            </w:pPr>
          </w:p>
          <w:p w14:paraId="499CA261" w14:textId="77777777" w:rsidR="003A45C2" w:rsidRDefault="003A45C2" w:rsidP="00765CCF">
            <w:pPr>
              <w:rPr>
                <w:szCs w:val="28"/>
                <w:lang w:val="fr-FR"/>
              </w:rPr>
            </w:pPr>
          </w:p>
          <w:p w14:paraId="190E41A7" w14:textId="77777777" w:rsidR="003A45C2" w:rsidRPr="00A60763" w:rsidRDefault="003A45C2" w:rsidP="00765CCF">
            <w:pPr>
              <w:rPr>
                <w:szCs w:val="28"/>
                <w:lang w:val="fr-FR"/>
              </w:rPr>
            </w:pPr>
          </w:p>
          <w:p w14:paraId="52F9520C" w14:textId="77777777" w:rsidR="003A45C2" w:rsidRPr="00A60763" w:rsidRDefault="003A45C2" w:rsidP="00765CCF">
            <w:pPr>
              <w:rPr>
                <w:szCs w:val="28"/>
                <w:lang w:val="nb-NO"/>
              </w:rPr>
            </w:pPr>
            <w:r w:rsidRPr="00A60763">
              <w:rPr>
                <w:szCs w:val="28"/>
                <w:lang w:val="nb-NO"/>
              </w:rPr>
              <w:t>-Học sinh đọc đề bài và làm bài tập 64 (SGK)</w:t>
            </w:r>
          </w:p>
          <w:p w14:paraId="41CD80E8" w14:textId="77777777" w:rsidR="003A45C2" w:rsidRPr="00A60763" w:rsidRDefault="003A45C2" w:rsidP="00765CCF">
            <w:pPr>
              <w:rPr>
                <w:szCs w:val="28"/>
              </w:rPr>
            </w:pPr>
            <w:r w:rsidRPr="00A60763">
              <w:rPr>
                <w:szCs w:val="28"/>
              </w:rPr>
              <w:t>Học sinh hoạt động theo nhóm làm bài tập</w:t>
            </w:r>
          </w:p>
          <w:p w14:paraId="03D7295D" w14:textId="77777777" w:rsidR="003A45C2" w:rsidRPr="00A60763" w:rsidRDefault="003A45C2" w:rsidP="00765CCF">
            <w:pPr>
              <w:rPr>
                <w:szCs w:val="28"/>
              </w:rPr>
            </w:pPr>
            <w:r w:rsidRPr="00A60763">
              <w:rPr>
                <w:szCs w:val="28"/>
              </w:rPr>
              <w:t xml:space="preserve">-Nhóm 1: xét </w:t>
            </w:r>
            <w:r w:rsidRPr="00A60763">
              <w:rPr>
                <w:position w:val="-6"/>
                <w:szCs w:val="28"/>
              </w:rPr>
              <w:object w:dxaOrig="279" w:dyaOrig="340" w14:anchorId="58301AF0">
                <v:shape id="_x0000_i2928" type="#_x0000_t75" style="width:14.25pt;height:17.25pt" o:ole="">
                  <v:imagedata r:id="rId2531" o:title=""/>
                </v:shape>
                <o:OLEObject Type="Embed" ProgID="Equation.DSMT4" ShapeID="_x0000_i2928" DrawAspect="Content" ObjectID="_1664270921" r:id="rId2532"/>
              </w:object>
            </w:r>
            <w:r w:rsidRPr="00A60763">
              <w:rPr>
                <w:szCs w:val="28"/>
              </w:rPr>
              <w:t xml:space="preserve"> nhọn</w:t>
            </w:r>
          </w:p>
          <w:p w14:paraId="705A8988" w14:textId="77777777" w:rsidR="003A45C2" w:rsidRPr="00A60763" w:rsidRDefault="003A45C2" w:rsidP="00765CCF">
            <w:pPr>
              <w:rPr>
                <w:szCs w:val="28"/>
              </w:rPr>
            </w:pPr>
            <w:r w:rsidRPr="00A60763">
              <w:rPr>
                <w:szCs w:val="28"/>
              </w:rPr>
              <w:t xml:space="preserve">-Nhóm 2: xét  </w:t>
            </w:r>
            <w:r w:rsidRPr="00A60763">
              <w:rPr>
                <w:position w:val="-6"/>
                <w:szCs w:val="28"/>
              </w:rPr>
              <w:object w:dxaOrig="279" w:dyaOrig="340" w14:anchorId="48864A25">
                <v:shape id="_x0000_i2929" type="#_x0000_t75" style="width:14.25pt;height:17.25pt" o:ole="">
                  <v:imagedata r:id="rId2531" o:title=""/>
                </v:shape>
                <o:OLEObject Type="Embed" ProgID="Equation.DSMT4" ShapeID="_x0000_i2929" DrawAspect="Content" ObjectID="_1664270922" r:id="rId2533"/>
              </w:object>
            </w:r>
            <w:r w:rsidRPr="00A60763">
              <w:rPr>
                <w:szCs w:val="28"/>
              </w:rPr>
              <w:t xml:space="preserve"> tù</w:t>
            </w:r>
          </w:p>
          <w:p w14:paraId="5C5B21D0" w14:textId="77777777" w:rsidR="003A45C2" w:rsidRPr="00A60763" w:rsidRDefault="003A45C2" w:rsidP="00765CCF">
            <w:pPr>
              <w:rPr>
                <w:szCs w:val="28"/>
              </w:rPr>
            </w:pPr>
            <w:r w:rsidRPr="00A60763">
              <w:rPr>
                <w:szCs w:val="28"/>
              </w:rPr>
              <w:t>-Đại diện hai nhóm lên bảng trình bày lời giải của BT</w:t>
            </w:r>
          </w:p>
          <w:p w14:paraId="2F2D08B2" w14:textId="77777777" w:rsidR="003A45C2" w:rsidRPr="00A60763" w:rsidRDefault="003A45C2" w:rsidP="00765CCF">
            <w:pPr>
              <w:rPr>
                <w:szCs w:val="28"/>
              </w:rPr>
            </w:pPr>
            <w:r w:rsidRPr="00A60763">
              <w:rPr>
                <w:szCs w:val="28"/>
              </w:rPr>
              <w:t>-HS lớp nhận xét, góp ý</w:t>
            </w:r>
          </w:p>
        </w:tc>
        <w:tc>
          <w:tcPr>
            <w:tcW w:w="3356" w:type="dxa"/>
            <w:tcBorders>
              <w:top w:val="single" w:sz="4" w:space="0" w:color="auto"/>
              <w:bottom w:val="single" w:sz="4" w:space="0" w:color="auto"/>
            </w:tcBorders>
          </w:tcPr>
          <w:p w14:paraId="6DB37039" w14:textId="77777777" w:rsidR="003A45C2" w:rsidRPr="007C6A34" w:rsidRDefault="003A45C2" w:rsidP="00765CCF">
            <w:pPr>
              <w:rPr>
                <w:szCs w:val="28"/>
              </w:rPr>
            </w:pPr>
            <w:r w:rsidRPr="007C6A34">
              <w:rPr>
                <w:szCs w:val="28"/>
              </w:rPr>
              <w:t xml:space="preserve">Cho </w:t>
            </w:r>
            <w:r w:rsidRPr="007C6A34">
              <w:rPr>
                <w:position w:val="-6"/>
                <w:szCs w:val="28"/>
              </w:rPr>
              <w:object w:dxaOrig="620" w:dyaOrig="279" w14:anchorId="62D748ED">
                <v:shape id="_x0000_i2930" type="#_x0000_t75" style="width:30.75pt;height:14.25pt" o:ole="">
                  <v:imagedata r:id="rId2534" o:title=""/>
                </v:shape>
                <o:OLEObject Type="Embed" ProgID="Equation.DSMT4" ShapeID="_x0000_i2930" DrawAspect="Content" ObjectID="_1664270923" r:id="rId2535"/>
              </w:object>
            </w:r>
            <w:r w:rsidRPr="007C6A34">
              <w:rPr>
                <w:szCs w:val="28"/>
              </w:rPr>
              <w:t xml:space="preserve">, </w:t>
            </w:r>
            <w:r w:rsidRPr="007C6A34">
              <w:rPr>
                <w:position w:val="-6"/>
                <w:szCs w:val="28"/>
              </w:rPr>
              <w:object w:dxaOrig="859" w:dyaOrig="279" w14:anchorId="7815A3FB">
                <v:shape id="_x0000_i2931" type="#_x0000_t75" style="width:42.75pt;height:14.25pt" o:ole="">
                  <v:imagedata r:id="rId2536" o:title=""/>
                </v:shape>
                <o:OLEObject Type="Embed" ProgID="Equation.DSMT4" ShapeID="_x0000_i2931" DrawAspect="Content" ObjectID="_1664270924" r:id="rId2537"/>
              </w:object>
            </w:r>
            <w:r w:rsidRPr="007C6A34">
              <w:rPr>
                <w:szCs w:val="28"/>
              </w:rPr>
              <w:t xml:space="preserve"> </w:t>
            </w:r>
            <w:r w:rsidRPr="007C6A34">
              <w:rPr>
                <w:position w:val="-14"/>
                <w:szCs w:val="28"/>
              </w:rPr>
              <w:object w:dxaOrig="840" w:dyaOrig="400" w14:anchorId="7140C5FF">
                <v:shape id="_x0000_i2932" type="#_x0000_t75" style="width:42pt;height:20.25pt" o:ole="">
                  <v:imagedata r:id="rId2538" o:title=""/>
                </v:shape>
                <o:OLEObject Type="Embed" ProgID="Equation.DSMT4" ShapeID="_x0000_i2932" DrawAspect="Content" ObjectID="_1664270925" r:id="rId2539"/>
              </w:object>
            </w:r>
          </w:p>
          <w:p w14:paraId="17E53990" w14:textId="452330EC" w:rsidR="003A45C2" w:rsidRPr="007C6A34" w:rsidRDefault="003A45C2" w:rsidP="00765CCF">
            <w:pPr>
              <w:rPr>
                <w:szCs w:val="28"/>
              </w:rPr>
            </w:pPr>
            <w:r w:rsidRPr="007C6A34">
              <w:rPr>
                <w:szCs w:val="28"/>
              </w:rPr>
              <w:t xml:space="preserve">  </w:t>
            </w:r>
            <w:r w:rsidR="00F95260">
              <w:rPr>
                <w:noProof/>
                <w:szCs w:val="28"/>
              </w:rPr>
              <w:drawing>
                <wp:inline distT="0" distB="0" distL="0" distR="0" wp14:anchorId="5CF8C48A" wp14:editId="53AD9468">
                  <wp:extent cx="1905000" cy="809625"/>
                  <wp:effectExtent l="0" t="0" r="0"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540">
                            <a:extLst>
                              <a:ext uri="{28A0092B-C50C-407E-A947-70E740481C1C}">
                                <a14:useLocalDpi xmlns:a14="http://schemas.microsoft.com/office/drawing/2010/main" val="0"/>
                              </a:ext>
                            </a:extLst>
                          </a:blip>
                          <a:srcRect/>
                          <a:stretch>
                            <a:fillRect/>
                          </a:stretch>
                        </pic:blipFill>
                        <pic:spPr bwMode="auto">
                          <a:xfrm>
                            <a:off x="0" y="0"/>
                            <a:ext cx="1905000" cy="809625"/>
                          </a:xfrm>
                          <a:prstGeom prst="rect">
                            <a:avLst/>
                          </a:prstGeom>
                          <a:noFill/>
                          <a:ln>
                            <a:noFill/>
                          </a:ln>
                        </pic:spPr>
                      </pic:pic>
                    </a:graphicData>
                  </a:graphic>
                </wp:inline>
              </w:drawing>
            </w:r>
          </w:p>
          <w:p w14:paraId="4FDE10B8" w14:textId="77777777" w:rsidR="003A45C2" w:rsidRPr="007C6A34" w:rsidRDefault="003A45C2" w:rsidP="00765CCF">
            <w:pPr>
              <w:rPr>
                <w:szCs w:val="28"/>
              </w:rPr>
            </w:pPr>
            <w:r w:rsidRPr="007C6A34">
              <w:rPr>
                <w:szCs w:val="28"/>
              </w:rPr>
              <w:t xml:space="preserve">a) </w:t>
            </w:r>
            <w:r w:rsidRPr="007C6A34">
              <w:rPr>
                <w:position w:val="-10"/>
                <w:szCs w:val="28"/>
              </w:rPr>
              <w:object w:dxaOrig="2040" w:dyaOrig="320" w14:anchorId="4E98DA8B">
                <v:shape id="_x0000_i2934" type="#_x0000_t75" style="width:102pt;height:15.75pt" o:ole="">
                  <v:imagedata r:id="rId2541" o:title=""/>
                </v:shape>
                <o:OLEObject Type="Embed" ProgID="Equation.DSMT4" ShapeID="_x0000_i2934" DrawAspect="Content" ObjectID="_1664270926" r:id="rId2542"/>
              </w:object>
            </w:r>
          </w:p>
          <w:p w14:paraId="153440A8" w14:textId="77777777" w:rsidR="003A45C2" w:rsidRPr="007C6A34" w:rsidRDefault="003A45C2" w:rsidP="00765CCF">
            <w:pPr>
              <w:rPr>
                <w:szCs w:val="28"/>
              </w:rPr>
            </w:pPr>
            <w:r w:rsidRPr="007C6A34">
              <w:rPr>
                <w:szCs w:val="28"/>
              </w:rPr>
              <w:t xml:space="preserve">b) Nếu </w:t>
            </w:r>
            <w:r w:rsidRPr="007C6A34">
              <w:rPr>
                <w:position w:val="-6"/>
                <w:szCs w:val="28"/>
              </w:rPr>
              <w:object w:dxaOrig="999" w:dyaOrig="279" w14:anchorId="5904DC5D">
                <v:shape id="_x0000_i2935" type="#_x0000_t75" style="width:50.25pt;height:14.25pt" o:ole="">
                  <v:imagedata r:id="rId2543" o:title=""/>
                </v:shape>
                <o:OLEObject Type="Embed" ProgID="Equation.DSMT4" ShapeID="_x0000_i2935" DrawAspect="Content" ObjectID="_1664270927" r:id="rId2544"/>
              </w:object>
            </w:r>
            <w:r w:rsidRPr="007C6A34">
              <w:rPr>
                <w:szCs w:val="28"/>
              </w:rPr>
              <w:t xml:space="preserve"> thì </w:t>
            </w:r>
            <w:r w:rsidRPr="007C6A34">
              <w:rPr>
                <w:position w:val="-6"/>
                <w:szCs w:val="28"/>
              </w:rPr>
              <w:object w:dxaOrig="980" w:dyaOrig="279" w14:anchorId="2A86BBC5">
                <v:shape id="_x0000_i2936" type="#_x0000_t75" style="width:48.75pt;height:14.25pt" o:ole="">
                  <v:imagedata r:id="rId2545" o:title=""/>
                </v:shape>
                <o:OLEObject Type="Embed" ProgID="Equation.DSMT4" ShapeID="_x0000_i2936" DrawAspect="Content" ObjectID="_1664270928" r:id="rId2546"/>
              </w:object>
            </w:r>
          </w:p>
          <w:p w14:paraId="10A13065" w14:textId="77777777" w:rsidR="003A45C2" w:rsidRPr="007C6A34" w:rsidRDefault="003A45C2" w:rsidP="00765CCF">
            <w:pPr>
              <w:rPr>
                <w:szCs w:val="28"/>
              </w:rPr>
            </w:pPr>
            <w:r w:rsidRPr="007C6A34">
              <w:rPr>
                <w:szCs w:val="28"/>
              </w:rPr>
              <w:t xml:space="preserve">c) Nếu </w:t>
            </w:r>
            <w:r w:rsidRPr="007C6A34">
              <w:rPr>
                <w:position w:val="-6"/>
                <w:szCs w:val="28"/>
              </w:rPr>
              <w:object w:dxaOrig="980" w:dyaOrig="279" w14:anchorId="0DDE4232">
                <v:shape id="_x0000_i2937" type="#_x0000_t75" style="width:48.75pt;height:14.25pt" o:ole="">
                  <v:imagedata r:id="rId2545" o:title=""/>
                </v:shape>
                <o:OLEObject Type="Embed" ProgID="Equation.DSMT4" ShapeID="_x0000_i2937" DrawAspect="Content" ObjectID="_1664270929" r:id="rId2547"/>
              </w:object>
            </w:r>
            <w:r w:rsidRPr="007C6A34">
              <w:rPr>
                <w:szCs w:val="28"/>
              </w:rPr>
              <w:t xml:space="preserve"> thì </w:t>
            </w:r>
            <w:r w:rsidRPr="007C6A34">
              <w:rPr>
                <w:position w:val="-6"/>
                <w:szCs w:val="28"/>
              </w:rPr>
              <w:object w:dxaOrig="999" w:dyaOrig="279" w14:anchorId="229E3289">
                <v:shape id="_x0000_i2938" type="#_x0000_t75" style="width:50.25pt;height:14.25pt" o:ole="">
                  <v:imagedata r:id="rId2543" o:title=""/>
                </v:shape>
                <o:OLEObject Type="Embed" ProgID="Equation.DSMT4" ShapeID="_x0000_i2938" DrawAspect="Content" ObjectID="_1664270930" r:id="rId2548"/>
              </w:object>
            </w:r>
          </w:p>
          <w:p w14:paraId="12CA517C" w14:textId="77777777" w:rsidR="003A45C2" w:rsidRPr="007C6A34" w:rsidRDefault="003A45C2" w:rsidP="00765CCF">
            <w:pPr>
              <w:rPr>
                <w:b/>
                <w:szCs w:val="28"/>
              </w:rPr>
            </w:pPr>
            <w:r w:rsidRPr="007C6A34">
              <w:rPr>
                <w:b/>
                <w:szCs w:val="28"/>
              </w:rPr>
              <w:t>Bài 64 (SGK)</w:t>
            </w:r>
          </w:p>
          <w:p w14:paraId="76A4BDC3" w14:textId="27AB8650" w:rsidR="003A45C2" w:rsidRPr="007C6A34" w:rsidRDefault="003A45C2" w:rsidP="00765CCF">
            <w:pPr>
              <w:rPr>
                <w:szCs w:val="28"/>
              </w:rPr>
            </w:pPr>
            <w:r w:rsidRPr="007C6A34">
              <w:rPr>
                <w:szCs w:val="28"/>
              </w:rPr>
              <w:t xml:space="preserve">    </w:t>
            </w:r>
            <w:r w:rsidR="00F95260">
              <w:rPr>
                <w:noProof/>
                <w:szCs w:val="28"/>
              </w:rPr>
              <w:drawing>
                <wp:inline distT="0" distB="0" distL="0" distR="0" wp14:anchorId="2A05785B" wp14:editId="5C1EE106">
                  <wp:extent cx="1647825" cy="676275"/>
                  <wp:effectExtent l="0" t="0" r="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2549">
                            <a:extLst>
                              <a:ext uri="{28A0092B-C50C-407E-A947-70E740481C1C}">
                                <a14:useLocalDpi xmlns:a14="http://schemas.microsoft.com/office/drawing/2010/main" val="0"/>
                              </a:ext>
                            </a:extLst>
                          </a:blip>
                          <a:srcRect/>
                          <a:stretch>
                            <a:fillRect/>
                          </a:stretch>
                        </pic:blipFill>
                        <pic:spPr bwMode="auto">
                          <a:xfrm>
                            <a:off x="0" y="0"/>
                            <a:ext cx="1647825" cy="676275"/>
                          </a:xfrm>
                          <a:prstGeom prst="rect">
                            <a:avLst/>
                          </a:prstGeom>
                          <a:noFill/>
                          <a:ln>
                            <a:noFill/>
                          </a:ln>
                        </pic:spPr>
                      </pic:pic>
                    </a:graphicData>
                  </a:graphic>
                </wp:inline>
              </w:drawing>
            </w:r>
          </w:p>
          <w:p w14:paraId="2910D921" w14:textId="77777777" w:rsidR="003A45C2" w:rsidRPr="007C6A34" w:rsidRDefault="003A45C2" w:rsidP="00765CCF">
            <w:pPr>
              <w:rPr>
                <w:szCs w:val="28"/>
              </w:rPr>
            </w:pPr>
            <w:r w:rsidRPr="007C6A34">
              <w:rPr>
                <w:szCs w:val="28"/>
              </w:rPr>
              <w:t>Có: MN &lt; MP  (gt)</w:t>
            </w:r>
          </w:p>
          <w:p w14:paraId="06668110" w14:textId="77777777" w:rsidR="003A45C2" w:rsidRPr="007C6A34" w:rsidRDefault="003A45C2" w:rsidP="00765CCF">
            <w:pPr>
              <w:rPr>
                <w:szCs w:val="28"/>
              </w:rPr>
            </w:pPr>
            <w:r w:rsidRPr="007C6A34">
              <w:rPr>
                <w:position w:val="-6"/>
                <w:szCs w:val="28"/>
              </w:rPr>
              <w:object w:dxaOrig="300" w:dyaOrig="240" w14:anchorId="2EE6F295">
                <v:shape id="_x0000_i2940" type="#_x0000_t75" style="width:15pt;height:12pt" o:ole="">
                  <v:imagedata r:id="rId2511" o:title=""/>
                </v:shape>
                <o:OLEObject Type="Embed" ProgID="Equation.DSMT4" ShapeID="_x0000_i2940" DrawAspect="Content" ObjectID="_1664270931" r:id="rId2550"/>
              </w:object>
            </w:r>
            <w:r w:rsidRPr="007C6A34">
              <w:rPr>
                <w:szCs w:val="28"/>
              </w:rPr>
              <w:t>HN &lt; HP (q.hệ đường xiên và hình chiếu)</w:t>
            </w:r>
          </w:p>
          <w:p w14:paraId="2571ED86" w14:textId="77777777" w:rsidR="003A45C2" w:rsidRPr="007C6A34" w:rsidRDefault="003A45C2" w:rsidP="00765CCF">
            <w:pPr>
              <w:rPr>
                <w:szCs w:val="28"/>
              </w:rPr>
            </w:pPr>
            <w:r w:rsidRPr="007C6A34">
              <w:rPr>
                <w:szCs w:val="28"/>
              </w:rPr>
              <w:t xml:space="preserve">Trong </w:t>
            </w:r>
            <w:r w:rsidRPr="007C6A34">
              <w:rPr>
                <w:position w:val="-6"/>
                <w:szCs w:val="28"/>
              </w:rPr>
              <w:object w:dxaOrig="740" w:dyaOrig="279" w14:anchorId="6CF50875">
                <v:shape id="_x0000_i2941" type="#_x0000_t75" style="width:36.75pt;height:14.25pt" o:ole="">
                  <v:imagedata r:id="rId2551" o:title=""/>
                </v:shape>
                <o:OLEObject Type="Embed" ProgID="Equation.DSMT4" ShapeID="_x0000_i2941" DrawAspect="Content" ObjectID="_1664270932" r:id="rId2552"/>
              </w:object>
            </w:r>
            <w:r w:rsidRPr="007C6A34">
              <w:rPr>
                <w:szCs w:val="28"/>
              </w:rPr>
              <w:t xml:space="preserve"> có: MN &lt; MP</w:t>
            </w:r>
          </w:p>
          <w:p w14:paraId="1EB1F5B0" w14:textId="77777777" w:rsidR="003A45C2" w:rsidRPr="007C6A34" w:rsidRDefault="003A45C2" w:rsidP="00765CCF">
            <w:pPr>
              <w:rPr>
                <w:szCs w:val="28"/>
              </w:rPr>
            </w:pPr>
            <w:r w:rsidRPr="007C6A34">
              <w:rPr>
                <w:position w:val="-6"/>
                <w:szCs w:val="28"/>
              </w:rPr>
              <w:object w:dxaOrig="300" w:dyaOrig="240" w14:anchorId="0F52518A">
                <v:shape id="_x0000_i2942" type="#_x0000_t75" style="width:15pt;height:12pt" o:ole="">
                  <v:imagedata r:id="rId2511" o:title=""/>
                </v:shape>
                <o:OLEObject Type="Embed" ProgID="Equation.DSMT4" ShapeID="_x0000_i2942" DrawAspect="Content" ObjectID="_1664270933" r:id="rId2553"/>
              </w:object>
            </w:r>
            <w:r w:rsidRPr="007C6A34">
              <w:rPr>
                <w:position w:val="-6"/>
                <w:szCs w:val="28"/>
              </w:rPr>
              <w:object w:dxaOrig="680" w:dyaOrig="340" w14:anchorId="640ED74C">
                <v:shape id="_x0000_i2943" type="#_x0000_t75" style="width:33.75pt;height:17.25pt" o:ole="">
                  <v:imagedata r:id="rId2554" o:title=""/>
                </v:shape>
                <o:OLEObject Type="Embed" ProgID="Equation.DSMT4" ShapeID="_x0000_i2943" DrawAspect="Content" ObjectID="_1664270934" r:id="rId2555"/>
              </w:object>
            </w:r>
            <w:r w:rsidRPr="007C6A34">
              <w:rPr>
                <w:szCs w:val="28"/>
              </w:rPr>
              <w:t xml:space="preserve"> (q.hệ giữa cạnh và góc đối diện trong tam giác)</w:t>
            </w:r>
          </w:p>
          <w:p w14:paraId="2C2B29C5" w14:textId="77777777" w:rsidR="003A45C2" w:rsidRPr="007C6A34" w:rsidRDefault="003A45C2" w:rsidP="00765CCF">
            <w:pPr>
              <w:rPr>
                <w:szCs w:val="28"/>
              </w:rPr>
            </w:pPr>
            <w:r w:rsidRPr="007C6A34">
              <w:rPr>
                <w:szCs w:val="28"/>
              </w:rPr>
              <w:t xml:space="preserve">Mà: </w:t>
            </w:r>
            <w:r w:rsidRPr="007C6A34">
              <w:rPr>
                <w:position w:val="-12"/>
                <w:szCs w:val="28"/>
              </w:rPr>
              <w:object w:dxaOrig="2280" w:dyaOrig="400" w14:anchorId="28667958">
                <v:shape id="_x0000_i2944" type="#_x0000_t75" style="width:114pt;height:20.25pt" o:ole="">
                  <v:imagedata r:id="rId2556" o:title=""/>
                </v:shape>
                <o:OLEObject Type="Embed" ProgID="Equation.DSMT4" ShapeID="_x0000_i2944" DrawAspect="Content" ObjectID="_1664270935" r:id="rId2557"/>
              </w:object>
            </w:r>
          </w:p>
          <w:p w14:paraId="0EEE3353" w14:textId="77777777" w:rsidR="003A45C2" w:rsidRPr="007C6A34" w:rsidRDefault="003A45C2" w:rsidP="00765CCF">
            <w:pPr>
              <w:rPr>
                <w:szCs w:val="28"/>
              </w:rPr>
            </w:pPr>
            <w:r w:rsidRPr="007C6A34">
              <w:rPr>
                <w:position w:val="-6"/>
                <w:szCs w:val="28"/>
              </w:rPr>
              <w:object w:dxaOrig="300" w:dyaOrig="240" w14:anchorId="7E49ECAC">
                <v:shape id="_x0000_i2945" type="#_x0000_t75" style="width:15pt;height:12pt" o:ole="">
                  <v:imagedata r:id="rId2511" o:title=""/>
                </v:shape>
                <o:OLEObject Type="Embed" ProgID="Equation.DSMT4" ShapeID="_x0000_i2945" DrawAspect="Content" ObjectID="_1664270936" r:id="rId2558"/>
              </w:object>
            </w:r>
            <w:r w:rsidRPr="007C6A34">
              <w:rPr>
                <w:position w:val="-12"/>
                <w:szCs w:val="28"/>
              </w:rPr>
              <w:object w:dxaOrig="920" w:dyaOrig="400" w14:anchorId="75097C2A">
                <v:shape id="_x0000_i2946" type="#_x0000_t75" style="width:45.75pt;height:20.25pt" o:ole="">
                  <v:imagedata r:id="rId2559" o:title=""/>
                </v:shape>
                <o:OLEObject Type="Embed" ProgID="Equation.DSMT4" ShapeID="_x0000_i2946" DrawAspect="Content" ObjectID="_1664270937" r:id="rId2560"/>
              </w:object>
            </w:r>
            <w:r w:rsidRPr="007C6A34">
              <w:rPr>
                <w:szCs w:val="28"/>
              </w:rPr>
              <w:t xml:space="preserve"> hay </w:t>
            </w:r>
            <w:r w:rsidRPr="007C6A34">
              <w:rPr>
                <w:position w:val="-6"/>
                <w:szCs w:val="28"/>
              </w:rPr>
              <w:object w:dxaOrig="1440" w:dyaOrig="340" w14:anchorId="07ED56DD">
                <v:shape id="_x0000_i2947" type="#_x0000_t75" style="width:1in;height:17.25pt" o:ole="">
                  <v:imagedata r:id="rId2561" o:title=""/>
                </v:shape>
                <o:OLEObject Type="Embed" ProgID="Equation.DSMT4" ShapeID="_x0000_i2947" DrawAspect="Content" ObjectID="_1664270938" r:id="rId2562"/>
              </w:object>
            </w:r>
          </w:p>
          <w:p w14:paraId="6333B8F0" w14:textId="0B27C564" w:rsidR="003A45C2" w:rsidRPr="007C6A34" w:rsidRDefault="003A45C2" w:rsidP="00765CCF">
            <w:pPr>
              <w:rPr>
                <w:szCs w:val="28"/>
              </w:rPr>
            </w:pPr>
            <w:r w:rsidRPr="007C6A34">
              <w:rPr>
                <w:szCs w:val="28"/>
              </w:rPr>
              <w:t xml:space="preserve">      </w:t>
            </w:r>
            <w:r w:rsidR="00F95260">
              <w:rPr>
                <w:noProof/>
                <w:szCs w:val="28"/>
              </w:rPr>
              <w:drawing>
                <wp:inline distT="0" distB="0" distL="0" distR="0" wp14:anchorId="372A1CA6" wp14:editId="06371B87">
                  <wp:extent cx="1504950" cy="790575"/>
                  <wp:effectExtent l="0" t="0" r="0"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563">
                            <a:extLst>
                              <a:ext uri="{28A0092B-C50C-407E-A947-70E740481C1C}">
                                <a14:useLocalDpi xmlns:a14="http://schemas.microsoft.com/office/drawing/2010/main" val="0"/>
                              </a:ext>
                            </a:extLst>
                          </a:blip>
                          <a:srcRect/>
                          <a:stretch>
                            <a:fillRect/>
                          </a:stretch>
                        </pic:blipFill>
                        <pic:spPr bwMode="auto">
                          <a:xfrm>
                            <a:off x="0" y="0"/>
                            <a:ext cx="1504950" cy="790575"/>
                          </a:xfrm>
                          <a:prstGeom prst="rect">
                            <a:avLst/>
                          </a:prstGeom>
                          <a:noFill/>
                          <a:ln>
                            <a:noFill/>
                          </a:ln>
                        </pic:spPr>
                      </pic:pic>
                    </a:graphicData>
                  </a:graphic>
                </wp:inline>
              </w:drawing>
            </w:r>
          </w:p>
        </w:tc>
      </w:tr>
      <w:tr w:rsidR="003A45C2" w:rsidRPr="00572CEC" w14:paraId="1CA1DF79" w14:textId="77777777" w:rsidTr="00765CCF">
        <w:trPr>
          <w:jc w:val="center"/>
        </w:trPr>
        <w:tc>
          <w:tcPr>
            <w:tcW w:w="10165" w:type="dxa"/>
            <w:gridSpan w:val="3"/>
            <w:tcBorders>
              <w:top w:val="single" w:sz="4" w:space="0" w:color="auto"/>
              <w:bottom w:val="single" w:sz="4" w:space="0" w:color="auto"/>
            </w:tcBorders>
            <w:shd w:val="clear" w:color="auto" w:fill="auto"/>
          </w:tcPr>
          <w:p w14:paraId="18066367" w14:textId="77777777" w:rsidR="003A45C2" w:rsidRDefault="003A45C2" w:rsidP="00765CCF">
            <w:pPr>
              <w:tabs>
                <w:tab w:val="left" w:pos="720"/>
                <w:tab w:val="left" w:pos="1371"/>
              </w:tabs>
              <w:contextualSpacing/>
              <w:rPr>
                <w:b/>
                <w:szCs w:val="28"/>
                <w:lang w:val="nl-NL"/>
              </w:rPr>
            </w:pPr>
            <w:r>
              <w:rPr>
                <w:b/>
                <w:szCs w:val="28"/>
                <w:lang w:val="nl-NL"/>
              </w:rPr>
              <w:t>D. Hoạt động vận dụng</w:t>
            </w:r>
          </w:p>
          <w:p w14:paraId="48202F79" w14:textId="77777777" w:rsidR="003A45C2" w:rsidRPr="00572CEC" w:rsidRDefault="003A45C2" w:rsidP="00765CCF">
            <w:pPr>
              <w:tabs>
                <w:tab w:val="left" w:pos="720"/>
                <w:tab w:val="left" w:pos="1371"/>
              </w:tabs>
              <w:contextualSpacing/>
              <w:rPr>
                <w:b/>
                <w:szCs w:val="28"/>
                <w:lang w:val="nl-NL"/>
              </w:rPr>
            </w:pPr>
            <w:r w:rsidRPr="00572CEC">
              <w:rPr>
                <w:b/>
                <w:szCs w:val="28"/>
                <w:lang w:val="nl-NL"/>
              </w:rPr>
              <w:t>Hoạt động 3.</w:t>
            </w:r>
            <w:r>
              <w:rPr>
                <w:b/>
                <w:szCs w:val="28"/>
                <w:lang w:val="nl-NL"/>
              </w:rPr>
              <w:t xml:space="preserve"> </w:t>
            </w:r>
            <w:r w:rsidRPr="00572CEC">
              <w:rPr>
                <w:b/>
                <w:szCs w:val="28"/>
                <w:lang w:val="nl-NL"/>
              </w:rPr>
              <w:t>Ôn tập về quan hệ giữa ba cạnh của tam giác.(7’)</w:t>
            </w:r>
          </w:p>
          <w:p w14:paraId="15CA129F" w14:textId="77777777" w:rsidR="003A45C2" w:rsidRPr="00572CEC" w:rsidRDefault="003A45C2" w:rsidP="00765CCF">
            <w:pPr>
              <w:tabs>
                <w:tab w:val="left" w:pos="720"/>
                <w:tab w:val="left" w:pos="1371"/>
              </w:tabs>
              <w:contextualSpacing/>
              <w:jc w:val="both"/>
              <w:rPr>
                <w:szCs w:val="28"/>
                <w:lang w:val="nl-NL"/>
              </w:rPr>
            </w:pPr>
            <w:r w:rsidRPr="000F3F9E">
              <w:rPr>
                <w:b/>
                <w:i/>
                <w:szCs w:val="28"/>
                <w:lang w:val="nl-NL"/>
              </w:rPr>
              <w:t>- Mục tiêu</w:t>
            </w:r>
            <w:r w:rsidRPr="00572CEC">
              <w:rPr>
                <w:szCs w:val="28"/>
                <w:lang w:val="nl-NL"/>
              </w:rPr>
              <w:t xml:space="preserve">: Học sinh phát biểu các định lí về quan hệ giữa ba cạnh của tam giác </w:t>
            </w:r>
          </w:p>
          <w:p w14:paraId="04391331" w14:textId="77777777" w:rsidR="003A45C2" w:rsidRPr="000F3F9E" w:rsidRDefault="003A45C2" w:rsidP="00765CCF">
            <w:pPr>
              <w:contextualSpacing/>
              <w:jc w:val="both"/>
              <w:rPr>
                <w:szCs w:val="28"/>
                <w:lang w:val="nl-NL"/>
              </w:rPr>
            </w:pPr>
            <w:r w:rsidRPr="000F3F9E">
              <w:rPr>
                <w:b/>
                <w:i/>
                <w:szCs w:val="28"/>
                <w:lang w:val="nl-NL"/>
              </w:rPr>
              <w:t>- Phương pháp:</w:t>
            </w:r>
            <w:r w:rsidRPr="00572CEC">
              <w:rPr>
                <w:szCs w:val="28"/>
                <w:lang w:val="nl-NL"/>
              </w:rPr>
              <w:t xml:space="preserve"> </w:t>
            </w:r>
            <w:r w:rsidRPr="00572CEC">
              <w:rPr>
                <w:bCs/>
                <w:iCs/>
                <w:szCs w:val="28"/>
                <w:lang w:val="nl-NL"/>
              </w:rPr>
              <w:t xml:space="preserve">Học sinh thực hiện cá nhân </w:t>
            </w:r>
            <w:r w:rsidRPr="00572CEC">
              <w:rPr>
                <w:szCs w:val="28"/>
                <w:lang w:val="nl-NL"/>
              </w:rPr>
              <w:t>và hoạt động nhóm</w:t>
            </w:r>
          </w:p>
        </w:tc>
      </w:tr>
      <w:tr w:rsidR="003A45C2" w:rsidRPr="00572CEC" w14:paraId="71291C6C" w14:textId="77777777" w:rsidTr="00765CCF">
        <w:trPr>
          <w:jc w:val="center"/>
        </w:trPr>
        <w:tc>
          <w:tcPr>
            <w:tcW w:w="3356" w:type="dxa"/>
            <w:tcBorders>
              <w:top w:val="single" w:sz="4" w:space="0" w:color="auto"/>
              <w:bottom w:val="single" w:sz="4" w:space="0" w:color="auto"/>
            </w:tcBorders>
            <w:shd w:val="clear" w:color="auto" w:fill="auto"/>
          </w:tcPr>
          <w:p w14:paraId="0906DFEE" w14:textId="77777777" w:rsidR="003A45C2" w:rsidRPr="00A60763" w:rsidRDefault="003A45C2" w:rsidP="00765CCF">
            <w:pPr>
              <w:rPr>
                <w:szCs w:val="28"/>
                <w:lang w:val="pt-BR"/>
              </w:rPr>
            </w:pPr>
            <w:r w:rsidRPr="00A60763">
              <w:rPr>
                <w:szCs w:val="28"/>
                <w:lang w:val="pt-BR"/>
              </w:rPr>
              <w:lastRenderedPageBreak/>
              <w:t>-Cho tam giác ABC. Hãy viết bđt về quan hệ giữa các cạnh của tam giác này ?</w:t>
            </w:r>
          </w:p>
          <w:p w14:paraId="67C95F10" w14:textId="77777777" w:rsidR="003A45C2" w:rsidRDefault="003A45C2" w:rsidP="00765CCF">
            <w:pPr>
              <w:rPr>
                <w:szCs w:val="28"/>
                <w:lang w:val="pt-BR"/>
              </w:rPr>
            </w:pPr>
          </w:p>
          <w:p w14:paraId="3350CC18" w14:textId="77777777" w:rsidR="003A45C2" w:rsidRDefault="003A45C2" w:rsidP="00765CCF">
            <w:pPr>
              <w:rPr>
                <w:szCs w:val="28"/>
                <w:lang w:val="pt-BR"/>
              </w:rPr>
            </w:pPr>
          </w:p>
          <w:p w14:paraId="3DB2820C" w14:textId="77777777" w:rsidR="003A45C2" w:rsidRPr="00A60763" w:rsidRDefault="003A45C2" w:rsidP="00765CCF">
            <w:pPr>
              <w:rPr>
                <w:szCs w:val="28"/>
                <w:lang w:val="pt-BR"/>
              </w:rPr>
            </w:pPr>
          </w:p>
          <w:p w14:paraId="0433CB39" w14:textId="77777777" w:rsidR="003A45C2" w:rsidRPr="00A60763" w:rsidRDefault="003A45C2" w:rsidP="00765CCF">
            <w:pPr>
              <w:rPr>
                <w:szCs w:val="28"/>
                <w:lang w:val="pt-BR"/>
              </w:rPr>
            </w:pPr>
            <w:r w:rsidRPr="00A60763">
              <w:rPr>
                <w:szCs w:val="28"/>
                <w:lang w:val="pt-BR"/>
              </w:rPr>
              <w:t>-GV nêu bài tập: Có tam giác nào mà có 3 cạnh có độ dài như bên ?  Vì sao ?</w:t>
            </w:r>
          </w:p>
          <w:p w14:paraId="5207FA69" w14:textId="77777777" w:rsidR="003A45C2" w:rsidRPr="00A60763" w:rsidRDefault="003A45C2" w:rsidP="00765CCF">
            <w:pPr>
              <w:rPr>
                <w:szCs w:val="28"/>
                <w:lang w:val="pt-BR"/>
              </w:rPr>
            </w:pPr>
            <w:r w:rsidRPr="00A60763">
              <w:rPr>
                <w:szCs w:val="28"/>
                <w:lang w:val="pt-BR"/>
              </w:rPr>
              <w:t>-GV yêu cầu học sinh làm tiếp BT 65 (SGK)</w:t>
            </w:r>
            <w:r w:rsidRPr="00A60763">
              <w:rPr>
                <w:szCs w:val="28"/>
                <w:lang w:val="pt-BR"/>
              </w:rPr>
              <w:br/>
              <w:t>GV kết luận.</w:t>
            </w:r>
          </w:p>
        </w:tc>
        <w:tc>
          <w:tcPr>
            <w:tcW w:w="3453" w:type="dxa"/>
            <w:tcBorders>
              <w:top w:val="single" w:sz="4" w:space="0" w:color="auto"/>
              <w:bottom w:val="single" w:sz="4" w:space="0" w:color="auto"/>
            </w:tcBorders>
            <w:shd w:val="clear" w:color="auto" w:fill="auto"/>
          </w:tcPr>
          <w:p w14:paraId="171E6A89" w14:textId="77777777" w:rsidR="003A45C2" w:rsidRPr="00A60763" w:rsidRDefault="003A45C2" w:rsidP="00765CCF">
            <w:pPr>
              <w:rPr>
                <w:szCs w:val="28"/>
                <w:lang w:val="pt-BR"/>
              </w:rPr>
            </w:pPr>
            <w:r w:rsidRPr="00A60763">
              <w:rPr>
                <w:szCs w:val="28"/>
                <w:lang w:val="pt-BR"/>
              </w:rPr>
              <w:t>-Một HS lên bảng viết. HS còn lại viết vào vở</w:t>
            </w:r>
          </w:p>
          <w:p w14:paraId="04E9BBD3" w14:textId="77777777" w:rsidR="003A45C2" w:rsidRPr="00A60763" w:rsidRDefault="003A45C2" w:rsidP="00765CCF">
            <w:pPr>
              <w:rPr>
                <w:szCs w:val="28"/>
                <w:lang w:val="pt-BR"/>
              </w:rPr>
            </w:pPr>
          </w:p>
          <w:p w14:paraId="15D74E05" w14:textId="77777777" w:rsidR="003A45C2" w:rsidRPr="00A60763" w:rsidRDefault="003A45C2" w:rsidP="00765CCF">
            <w:pPr>
              <w:rPr>
                <w:szCs w:val="28"/>
                <w:lang w:val="pt-BR"/>
              </w:rPr>
            </w:pPr>
          </w:p>
          <w:p w14:paraId="7FD8CA6A" w14:textId="77777777" w:rsidR="003A45C2" w:rsidRDefault="003A45C2" w:rsidP="00765CCF">
            <w:pPr>
              <w:rPr>
                <w:szCs w:val="28"/>
                <w:lang w:val="pt-BR"/>
              </w:rPr>
            </w:pPr>
          </w:p>
          <w:p w14:paraId="3ADA31FB" w14:textId="77777777" w:rsidR="003A45C2" w:rsidRPr="00A60763" w:rsidRDefault="003A45C2" w:rsidP="00765CCF">
            <w:pPr>
              <w:rPr>
                <w:szCs w:val="28"/>
                <w:lang w:val="pt-BR"/>
              </w:rPr>
            </w:pPr>
          </w:p>
          <w:p w14:paraId="5FBC2C32" w14:textId="77777777" w:rsidR="003A45C2" w:rsidRPr="00A60763" w:rsidRDefault="003A45C2" w:rsidP="00765CCF">
            <w:pPr>
              <w:rPr>
                <w:szCs w:val="28"/>
                <w:lang w:val="nb-NO"/>
              </w:rPr>
            </w:pPr>
            <w:r w:rsidRPr="00A60763">
              <w:rPr>
                <w:szCs w:val="28"/>
                <w:lang w:val="nb-NO"/>
              </w:rPr>
              <w:t>-Học sinh làm bài tập, có giải thích</w:t>
            </w:r>
          </w:p>
          <w:p w14:paraId="50F854FA" w14:textId="77777777" w:rsidR="003A45C2" w:rsidRPr="00A60763" w:rsidRDefault="003A45C2" w:rsidP="00765CCF">
            <w:pPr>
              <w:rPr>
                <w:szCs w:val="28"/>
                <w:lang w:val="nb-NO"/>
              </w:rPr>
            </w:pPr>
          </w:p>
          <w:p w14:paraId="61E0DA5A" w14:textId="77777777" w:rsidR="003A45C2" w:rsidRPr="00A60763" w:rsidRDefault="003A45C2" w:rsidP="00765CCF">
            <w:pPr>
              <w:rPr>
                <w:szCs w:val="28"/>
                <w:lang w:val="nb-NO"/>
              </w:rPr>
            </w:pPr>
            <w:r w:rsidRPr="00A60763">
              <w:rPr>
                <w:szCs w:val="28"/>
                <w:lang w:val="nb-NO"/>
              </w:rPr>
              <w:t>-HS làn tiếp bài tập 65 (SGK)</w:t>
            </w:r>
          </w:p>
        </w:tc>
        <w:tc>
          <w:tcPr>
            <w:tcW w:w="3356" w:type="dxa"/>
            <w:tcBorders>
              <w:top w:val="single" w:sz="4" w:space="0" w:color="auto"/>
              <w:bottom w:val="single" w:sz="4" w:space="0" w:color="auto"/>
            </w:tcBorders>
          </w:tcPr>
          <w:p w14:paraId="0A259F3E" w14:textId="6643D85F" w:rsidR="003A45C2" w:rsidRPr="00A60763" w:rsidRDefault="00F95260" w:rsidP="00765CCF">
            <w:pPr>
              <w:rPr>
                <w:szCs w:val="28"/>
              </w:rPr>
            </w:pPr>
            <w:r>
              <w:rPr>
                <w:noProof/>
                <w:szCs w:val="28"/>
              </w:rPr>
              <w:drawing>
                <wp:inline distT="0" distB="0" distL="0" distR="0" wp14:anchorId="6599E744" wp14:editId="4822487E">
                  <wp:extent cx="1924050" cy="514350"/>
                  <wp:effectExtent l="0" t="0" r="0" b="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481">
                            <a:extLst>
                              <a:ext uri="{28A0092B-C50C-407E-A947-70E740481C1C}">
                                <a14:useLocalDpi xmlns:a14="http://schemas.microsoft.com/office/drawing/2010/main" val="0"/>
                              </a:ext>
                            </a:extLst>
                          </a:blip>
                          <a:srcRect/>
                          <a:stretch>
                            <a:fillRect/>
                          </a:stretch>
                        </pic:blipFill>
                        <pic:spPr bwMode="auto">
                          <a:xfrm>
                            <a:off x="0" y="0"/>
                            <a:ext cx="1924050" cy="514350"/>
                          </a:xfrm>
                          <a:prstGeom prst="rect">
                            <a:avLst/>
                          </a:prstGeom>
                          <a:noFill/>
                          <a:ln>
                            <a:noFill/>
                          </a:ln>
                        </pic:spPr>
                      </pic:pic>
                    </a:graphicData>
                  </a:graphic>
                </wp:inline>
              </w:drawing>
            </w:r>
          </w:p>
          <w:p w14:paraId="605ABA41" w14:textId="77777777" w:rsidR="003A45C2" w:rsidRPr="00A60763" w:rsidRDefault="003A45C2" w:rsidP="00765CCF">
            <w:pPr>
              <w:rPr>
                <w:szCs w:val="28"/>
                <w:lang w:val="pt-BR"/>
              </w:rPr>
            </w:pPr>
            <w:r w:rsidRPr="00A60763">
              <w:rPr>
                <w:szCs w:val="28"/>
                <w:lang w:val="pt-BR"/>
              </w:rPr>
              <w:t xml:space="preserve">    </w:t>
            </w:r>
            <w:r w:rsidRPr="00A60763">
              <w:rPr>
                <w:position w:val="-42"/>
                <w:szCs w:val="28"/>
                <w:lang w:val="pt-BR"/>
              </w:rPr>
              <w:object w:dxaOrig="2640" w:dyaOrig="999" w14:anchorId="5C4A092C">
                <v:shape id="_x0000_i2950" type="#_x0000_t75" style="width:132pt;height:50.25pt" o:ole="">
                  <v:imagedata r:id="rId2564" o:title=""/>
                </v:shape>
                <o:OLEObject Type="Embed" ProgID="Equation.DSMT4" ShapeID="_x0000_i2950" DrawAspect="Content" ObjectID="_1664270939" r:id="rId2565"/>
              </w:object>
            </w:r>
          </w:p>
          <w:p w14:paraId="13A83A50" w14:textId="77777777" w:rsidR="003A45C2" w:rsidRPr="00A60763" w:rsidRDefault="003A45C2" w:rsidP="00765CCF">
            <w:pPr>
              <w:rPr>
                <w:szCs w:val="28"/>
                <w:lang w:val="pt-BR"/>
              </w:rPr>
            </w:pPr>
            <w:r w:rsidRPr="00A60763">
              <w:rPr>
                <w:b/>
                <w:i/>
                <w:szCs w:val="28"/>
                <w:lang w:val="pt-BR"/>
              </w:rPr>
              <w:t>Bài tập:</w:t>
            </w:r>
            <w:r w:rsidRPr="00A60763">
              <w:rPr>
                <w:szCs w:val="28"/>
                <w:lang w:val="pt-BR"/>
              </w:rPr>
              <w:t xml:space="preserve"> Có thể vẽ được tam giác từ các bộ ba độ dài sau?</w:t>
            </w:r>
          </w:p>
          <w:p w14:paraId="37D1DBB7" w14:textId="77777777" w:rsidR="003A45C2" w:rsidRPr="00A60763" w:rsidRDefault="003A45C2" w:rsidP="00765CCF">
            <w:pPr>
              <w:rPr>
                <w:szCs w:val="28"/>
              </w:rPr>
            </w:pPr>
            <w:r w:rsidRPr="00A60763">
              <w:rPr>
                <w:szCs w:val="28"/>
              </w:rPr>
              <w:t xml:space="preserve">a) </w:t>
            </w:r>
            <w:r w:rsidRPr="00A60763">
              <w:rPr>
                <w:position w:val="-10"/>
                <w:szCs w:val="28"/>
              </w:rPr>
              <w:object w:dxaOrig="1440" w:dyaOrig="320" w14:anchorId="1F4EC549">
                <v:shape id="_x0000_i2951" type="#_x0000_t75" style="width:1in;height:15.75pt" o:ole="">
                  <v:imagedata r:id="rId2566" o:title=""/>
                </v:shape>
                <o:OLEObject Type="Embed" ProgID="Equation.DSMT4" ShapeID="_x0000_i2951" DrawAspect="Content" ObjectID="_1664270940" r:id="rId2567"/>
              </w:object>
            </w:r>
          </w:p>
          <w:p w14:paraId="08E6CE5B" w14:textId="77777777" w:rsidR="003A45C2" w:rsidRPr="00A60763" w:rsidRDefault="003A45C2" w:rsidP="00765CCF">
            <w:pPr>
              <w:rPr>
                <w:szCs w:val="28"/>
              </w:rPr>
            </w:pPr>
            <w:r w:rsidRPr="00A60763">
              <w:rPr>
                <w:szCs w:val="28"/>
              </w:rPr>
              <w:t xml:space="preserve">b) </w:t>
            </w:r>
            <w:r w:rsidRPr="00A60763">
              <w:rPr>
                <w:position w:val="-10"/>
                <w:szCs w:val="28"/>
              </w:rPr>
              <w:object w:dxaOrig="1420" w:dyaOrig="320" w14:anchorId="2BF3555E">
                <v:shape id="_x0000_i2952" type="#_x0000_t75" style="width:71.25pt;height:15.75pt" o:ole="">
                  <v:imagedata r:id="rId2568" o:title=""/>
                </v:shape>
                <o:OLEObject Type="Embed" ProgID="Equation.DSMT4" ShapeID="_x0000_i2952" DrawAspect="Content" ObjectID="_1664270941" r:id="rId2569"/>
              </w:object>
            </w:r>
          </w:p>
          <w:p w14:paraId="1987287E" w14:textId="77777777" w:rsidR="003A45C2" w:rsidRPr="00A60763" w:rsidRDefault="003A45C2" w:rsidP="00765CCF">
            <w:pPr>
              <w:rPr>
                <w:szCs w:val="28"/>
              </w:rPr>
            </w:pPr>
            <w:r w:rsidRPr="00A60763">
              <w:rPr>
                <w:szCs w:val="28"/>
              </w:rPr>
              <w:t xml:space="preserve">c) </w:t>
            </w:r>
            <w:r w:rsidRPr="00A60763">
              <w:rPr>
                <w:position w:val="-10"/>
                <w:szCs w:val="28"/>
              </w:rPr>
              <w:object w:dxaOrig="1540" w:dyaOrig="320" w14:anchorId="311EB471">
                <v:shape id="_x0000_i2953" type="#_x0000_t75" style="width:77.25pt;height:15.75pt" o:ole="">
                  <v:imagedata r:id="rId2570" o:title=""/>
                </v:shape>
                <o:OLEObject Type="Embed" ProgID="Equation.DSMT4" ShapeID="_x0000_i2953" DrawAspect="Content" ObjectID="_1664270942" r:id="rId2571"/>
              </w:object>
            </w:r>
          </w:p>
        </w:tc>
      </w:tr>
      <w:tr w:rsidR="003A45C2" w:rsidRPr="00572CEC" w14:paraId="7B0718C7" w14:textId="77777777" w:rsidTr="00765CCF">
        <w:trPr>
          <w:jc w:val="center"/>
        </w:trPr>
        <w:tc>
          <w:tcPr>
            <w:tcW w:w="10165" w:type="dxa"/>
            <w:gridSpan w:val="3"/>
            <w:tcBorders>
              <w:top w:val="single" w:sz="4" w:space="0" w:color="auto"/>
              <w:bottom w:val="single" w:sz="4" w:space="0" w:color="auto"/>
            </w:tcBorders>
            <w:shd w:val="clear" w:color="auto" w:fill="auto"/>
          </w:tcPr>
          <w:p w14:paraId="51345358" w14:textId="77777777" w:rsidR="003A45C2" w:rsidRPr="00030A4B" w:rsidRDefault="003A45C2" w:rsidP="00765CCF">
            <w:pPr>
              <w:rPr>
                <w:rFonts w:eastAsia="Calibri"/>
                <w:b/>
                <w:szCs w:val="28"/>
              </w:rPr>
            </w:pPr>
            <w:r w:rsidRPr="00030A4B">
              <w:rPr>
                <w:rFonts w:eastAsia="Calibri"/>
                <w:b/>
                <w:szCs w:val="28"/>
              </w:rPr>
              <w:t>E. Hoạt động tìm tòi, mở rộng (6 phút)</w:t>
            </w:r>
          </w:p>
          <w:p w14:paraId="5F6E3766" w14:textId="77777777" w:rsidR="003A45C2" w:rsidRPr="00030A4B" w:rsidRDefault="003A45C2" w:rsidP="00765CCF">
            <w:pPr>
              <w:rPr>
                <w:rFonts w:eastAsia="Calibri"/>
                <w:szCs w:val="28"/>
                <w:lang w:val="nl-NL"/>
              </w:rPr>
            </w:pPr>
            <w:r w:rsidRPr="00030A4B">
              <w:rPr>
                <w:rFonts w:eastAsia="Calibri"/>
                <w:b/>
                <w:i/>
                <w:szCs w:val="28"/>
              </w:rPr>
              <w:t>Mục tiêu:</w:t>
            </w:r>
            <w:r w:rsidRPr="00030A4B">
              <w:rPr>
                <w:rFonts w:eastAsia="Calibri"/>
                <w:szCs w:val="28"/>
              </w:rPr>
              <w:t xml:space="preserve"> </w:t>
            </w:r>
            <w:r>
              <w:rPr>
                <w:rFonts w:eastAsia="Calibri"/>
                <w:szCs w:val="28"/>
              </w:rPr>
              <w:t>K</w:t>
            </w:r>
            <w:r w:rsidRPr="00030A4B">
              <w:rPr>
                <w:rFonts w:eastAsia="Calibri"/>
                <w:szCs w:val="28"/>
                <w:lang w:val="nl-NL"/>
              </w:rPr>
              <w:t>iểm tra, đánh giá hoạt động và kết quả học tập của học sinh.</w:t>
            </w:r>
          </w:p>
          <w:p w14:paraId="22503B7E" w14:textId="77777777" w:rsidR="003A45C2" w:rsidRPr="00030A4B" w:rsidRDefault="003A45C2" w:rsidP="00765CCF">
            <w:pPr>
              <w:rPr>
                <w:b/>
                <w:szCs w:val="28"/>
              </w:rPr>
            </w:pPr>
            <w:r w:rsidRPr="00030A4B">
              <w:rPr>
                <w:rFonts w:eastAsia="Calibri"/>
                <w:b/>
                <w:i/>
                <w:szCs w:val="28"/>
              </w:rPr>
              <w:t>Phương pháp</w:t>
            </w:r>
            <w:r w:rsidRPr="00030A4B">
              <w:rPr>
                <w:rFonts w:eastAsia="Calibri"/>
                <w:szCs w:val="28"/>
              </w:rPr>
              <w:t>: Hoạt động cá nhân.</w:t>
            </w:r>
          </w:p>
        </w:tc>
      </w:tr>
      <w:tr w:rsidR="003A45C2" w:rsidRPr="00572CEC" w14:paraId="7BB008FF" w14:textId="77777777" w:rsidTr="00765CCF">
        <w:trPr>
          <w:jc w:val="center"/>
        </w:trPr>
        <w:tc>
          <w:tcPr>
            <w:tcW w:w="10165" w:type="dxa"/>
            <w:gridSpan w:val="3"/>
            <w:tcBorders>
              <w:top w:val="single" w:sz="4" w:space="0" w:color="auto"/>
              <w:bottom w:val="single" w:sz="4" w:space="0" w:color="auto"/>
            </w:tcBorders>
            <w:shd w:val="clear" w:color="auto" w:fill="auto"/>
          </w:tcPr>
          <w:p w14:paraId="5A4E797C" w14:textId="77777777" w:rsidR="003A45C2" w:rsidRPr="00572CEC" w:rsidRDefault="003A45C2" w:rsidP="00765CCF">
            <w:pPr>
              <w:contextualSpacing/>
              <w:rPr>
                <w:szCs w:val="28"/>
                <w:lang w:val="nl-NL"/>
              </w:rPr>
            </w:pPr>
            <w:r w:rsidRPr="00572CEC">
              <w:rPr>
                <w:szCs w:val="28"/>
                <w:lang w:val="nl-NL"/>
              </w:rPr>
              <w:t>Kiểm tra học sinh qua phiếu học tập .</w:t>
            </w:r>
          </w:p>
          <w:p w14:paraId="0F97792B" w14:textId="77777777" w:rsidR="003A45C2" w:rsidRPr="00572CEC" w:rsidRDefault="003A45C2" w:rsidP="00765CCF">
            <w:pPr>
              <w:contextualSpacing/>
              <w:jc w:val="both"/>
              <w:rPr>
                <w:szCs w:val="28"/>
                <w:lang w:val="nl-NL"/>
              </w:rPr>
            </w:pPr>
            <w:r w:rsidRPr="00572CEC">
              <w:rPr>
                <w:szCs w:val="28"/>
                <w:lang w:val="nl-NL"/>
              </w:rPr>
              <w:t>Đề bài: Xét xem các câu sau đúng hay sai? (Đánh dấu (x) vào ô đúng hoặc sai.</w:t>
            </w:r>
          </w:p>
          <w:tbl>
            <w:tblPr>
              <w:tblW w:w="0" w:type="auto"/>
              <w:tblInd w:w="871"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7194"/>
              <w:gridCol w:w="872"/>
              <w:gridCol w:w="763"/>
            </w:tblGrid>
            <w:tr w:rsidR="003A45C2" w:rsidRPr="00572CEC" w14:paraId="546C1CD1" w14:textId="77777777" w:rsidTr="00765CCF">
              <w:tc>
                <w:tcPr>
                  <w:tcW w:w="7194" w:type="dxa"/>
                  <w:shd w:val="clear" w:color="auto" w:fill="auto"/>
                  <w:vAlign w:val="center"/>
                </w:tcPr>
                <w:p w14:paraId="41102869" w14:textId="77777777" w:rsidR="003A45C2" w:rsidRPr="00572CEC" w:rsidRDefault="003A45C2" w:rsidP="00765CCF">
                  <w:pPr>
                    <w:contextualSpacing/>
                    <w:jc w:val="center"/>
                    <w:rPr>
                      <w:b/>
                      <w:i/>
                      <w:szCs w:val="28"/>
                    </w:rPr>
                  </w:pPr>
                  <w:r w:rsidRPr="00572CEC">
                    <w:rPr>
                      <w:b/>
                      <w:i/>
                      <w:szCs w:val="28"/>
                    </w:rPr>
                    <w:t>Câu</w:t>
                  </w:r>
                </w:p>
              </w:tc>
              <w:tc>
                <w:tcPr>
                  <w:tcW w:w="872" w:type="dxa"/>
                  <w:shd w:val="clear" w:color="auto" w:fill="auto"/>
                  <w:vAlign w:val="center"/>
                </w:tcPr>
                <w:p w14:paraId="23EB0A0E" w14:textId="77777777" w:rsidR="003A45C2" w:rsidRPr="00572CEC" w:rsidRDefault="003A45C2" w:rsidP="00765CCF">
                  <w:pPr>
                    <w:contextualSpacing/>
                    <w:jc w:val="center"/>
                    <w:rPr>
                      <w:b/>
                      <w:i/>
                      <w:szCs w:val="28"/>
                    </w:rPr>
                  </w:pPr>
                  <w:r w:rsidRPr="00572CEC">
                    <w:rPr>
                      <w:b/>
                      <w:i/>
                      <w:szCs w:val="28"/>
                    </w:rPr>
                    <w:t>Đúng</w:t>
                  </w:r>
                </w:p>
              </w:tc>
              <w:tc>
                <w:tcPr>
                  <w:tcW w:w="763" w:type="dxa"/>
                  <w:shd w:val="clear" w:color="auto" w:fill="auto"/>
                  <w:vAlign w:val="center"/>
                </w:tcPr>
                <w:p w14:paraId="0AED809F" w14:textId="77777777" w:rsidR="003A45C2" w:rsidRPr="00572CEC" w:rsidRDefault="003A45C2" w:rsidP="00765CCF">
                  <w:pPr>
                    <w:contextualSpacing/>
                    <w:jc w:val="center"/>
                    <w:rPr>
                      <w:b/>
                      <w:i/>
                      <w:szCs w:val="28"/>
                    </w:rPr>
                  </w:pPr>
                  <w:r w:rsidRPr="00572CEC">
                    <w:rPr>
                      <w:b/>
                      <w:i/>
                      <w:szCs w:val="28"/>
                    </w:rPr>
                    <w:t>Sai</w:t>
                  </w:r>
                </w:p>
              </w:tc>
            </w:tr>
            <w:tr w:rsidR="003A45C2" w:rsidRPr="00572CEC" w14:paraId="36820CC5" w14:textId="77777777" w:rsidTr="00765CCF">
              <w:tc>
                <w:tcPr>
                  <w:tcW w:w="7194" w:type="dxa"/>
                  <w:shd w:val="clear" w:color="auto" w:fill="auto"/>
                </w:tcPr>
                <w:p w14:paraId="529A5B96" w14:textId="77777777" w:rsidR="003A45C2" w:rsidRPr="00572CEC" w:rsidRDefault="003A45C2" w:rsidP="00765CCF">
                  <w:pPr>
                    <w:contextualSpacing/>
                    <w:jc w:val="both"/>
                    <w:rPr>
                      <w:szCs w:val="28"/>
                    </w:rPr>
                  </w:pPr>
                  <w:r w:rsidRPr="00572CEC">
                    <w:rPr>
                      <w:szCs w:val="28"/>
                    </w:rPr>
                    <w:t>a. Trong tam giác vuông, cạnh góc vuông nhỏ hơn cạnh huyền</w:t>
                  </w:r>
                </w:p>
              </w:tc>
              <w:tc>
                <w:tcPr>
                  <w:tcW w:w="872" w:type="dxa"/>
                  <w:shd w:val="clear" w:color="auto" w:fill="auto"/>
                  <w:vAlign w:val="center"/>
                </w:tcPr>
                <w:p w14:paraId="06B86548" w14:textId="77777777" w:rsidR="003A45C2" w:rsidRPr="00572CEC" w:rsidRDefault="003A45C2" w:rsidP="00765CCF">
                  <w:pPr>
                    <w:contextualSpacing/>
                    <w:jc w:val="center"/>
                    <w:rPr>
                      <w:szCs w:val="28"/>
                    </w:rPr>
                  </w:pPr>
                  <w:r w:rsidRPr="00572CEC">
                    <w:rPr>
                      <w:szCs w:val="28"/>
                    </w:rPr>
                    <w:t>x</w:t>
                  </w:r>
                </w:p>
              </w:tc>
              <w:tc>
                <w:tcPr>
                  <w:tcW w:w="763" w:type="dxa"/>
                  <w:shd w:val="clear" w:color="auto" w:fill="auto"/>
                  <w:vAlign w:val="center"/>
                </w:tcPr>
                <w:p w14:paraId="6B124230" w14:textId="77777777" w:rsidR="003A45C2" w:rsidRPr="00572CEC" w:rsidRDefault="003A45C2" w:rsidP="00765CCF">
                  <w:pPr>
                    <w:contextualSpacing/>
                    <w:jc w:val="center"/>
                    <w:rPr>
                      <w:szCs w:val="28"/>
                    </w:rPr>
                  </w:pPr>
                </w:p>
              </w:tc>
            </w:tr>
            <w:tr w:rsidR="003A45C2" w:rsidRPr="00572CEC" w14:paraId="7F1A9FC3" w14:textId="77777777" w:rsidTr="00765CCF">
              <w:tc>
                <w:tcPr>
                  <w:tcW w:w="7194" w:type="dxa"/>
                  <w:shd w:val="clear" w:color="auto" w:fill="auto"/>
                </w:tcPr>
                <w:p w14:paraId="3630B99C" w14:textId="77777777" w:rsidR="003A45C2" w:rsidRPr="00572CEC" w:rsidRDefault="003A45C2" w:rsidP="00765CCF">
                  <w:pPr>
                    <w:contextualSpacing/>
                    <w:jc w:val="both"/>
                    <w:rPr>
                      <w:szCs w:val="28"/>
                    </w:rPr>
                  </w:pPr>
                  <w:r w:rsidRPr="00572CEC">
                    <w:rPr>
                      <w:szCs w:val="28"/>
                    </w:rPr>
                    <w:t>b. Trong tam giác tù, cạnh đối diện với góc tù là cạnh lớn nhất</w:t>
                  </w:r>
                </w:p>
              </w:tc>
              <w:tc>
                <w:tcPr>
                  <w:tcW w:w="872" w:type="dxa"/>
                  <w:shd w:val="clear" w:color="auto" w:fill="auto"/>
                  <w:vAlign w:val="center"/>
                </w:tcPr>
                <w:p w14:paraId="064D5990" w14:textId="77777777" w:rsidR="003A45C2" w:rsidRPr="00572CEC" w:rsidRDefault="003A45C2" w:rsidP="00765CCF">
                  <w:pPr>
                    <w:contextualSpacing/>
                    <w:jc w:val="center"/>
                    <w:rPr>
                      <w:szCs w:val="28"/>
                    </w:rPr>
                  </w:pPr>
                  <w:r w:rsidRPr="00572CEC">
                    <w:rPr>
                      <w:szCs w:val="28"/>
                    </w:rPr>
                    <w:t>x</w:t>
                  </w:r>
                </w:p>
              </w:tc>
              <w:tc>
                <w:tcPr>
                  <w:tcW w:w="763" w:type="dxa"/>
                  <w:shd w:val="clear" w:color="auto" w:fill="auto"/>
                  <w:vAlign w:val="center"/>
                </w:tcPr>
                <w:p w14:paraId="60718C27" w14:textId="77777777" w:rsidR="003A45C2" w:rsidRPr="00572CEC" w:rsidRDefault="003A45C2" w:rsidP="00765CCF">
                  <w:pPr>
                    <w:contextualSpacing/>
                    <w:jc w:val="center"/>
                    <w:rPr>
                      <w:szCs w:val="28"/>
                    </w:rPr>
                  </w:pPr>
                </w:p>
              </w:tc>
            </w:tr>
            <w:tr w:rsidR="003A45C2" w:rsidRPr="00572CEC" w14:paraId="1692D8AD" w14:textId="77777777" w:rsidTr="00765CCF">
              <w:tc>
                <w:tcPr>
                  <w:tcW w:w="7194" w:type="dxa"/>
                  <w:shd w:val="clear" w:color="auto" w:fill="auto"/>
                </w:tcPr>
                <w:p w14:paraId="3B6FF5C0" w14:textId="77777777" w:rsidR="003A45C2" w:rsidRPr="00572CEC" w:rsidRDefault="003A45C2" w:rsidP="00765CCF">
                  <w:pPr>
                    <w:contextualSpacing/>
                    <w:jc w:val="both"/>
                    <w:rPr>
                      <w:szCs w:val="28"/>
                    </w:rPr>
                  </w:pPr>
                  <w:r w:rsidRPr="00572CEC">
                    <w:rPr>
                      <w:szCs w:val="28"/>
                    </w:rPr>
                    <w:t>c. Trong tam giác bất kì, đối diện với cạnh nhỏ nhất là góc nhọn</w:t>
                  </w:r>
                </w:p>
              </w:tc>
              <w:tc>
                <w:tcPr>
                  <w:tcW w:w="872" w:type="dxa"/>
                  <w:shd w:val="clear" w:color="auto" w:fill="auto"/>
                  <w:vAlign w:val="center"/>
                </w:tcPr>
                <w:p w14:paraId="51338E9B" w14:textId="77777777" w:rsidR="003A45C2" w:rsidRPr="00572CEC" w:rsidRDefault="003A45C2" w:rsidP="00765CCF">
                  <w:pPr>
                    <w:contextualSpacing/>
                    <w:jc w:val="center"/>
                    <w:rPr>
                      <w:szCs w:val="28"/>
                    </w:rPr>
                  </w:pPr>
                  <w:r w:rsidRPr="00572CEC">
                    <w:rPr>
                      <w:szCs w:val="28"/>
                    </w:rPr>
                    <w:t>x</w:t>
                  </w:r>
                </w:p>
              </w:tc>
              <w:tc>
                <w:tcPr>
                  <w:tcW w:w="763" w:type="dxa"/>
                  <w:shd w:val="clear" w:color="auto" w:fill="auto"/>
                  <w:vAlign w:val="center"/>
                </w:tcPr>
                <w:p w14:paraId="41F2B191" w14:textId="77777777" w:rsidR="003A45C2" w:rsidRPr="00572CEC" w:rsidRDefault="003A45C2" w:rsidP="00765CCF">
                  <w:pPr>
                    <w:contextualSpacing/>
                    <w:jc w:val="center"/>
                    <w:rPr>
                      <w:szCs w:val="28"/>
                    </w:rPr>
                  </w:pPr>
                </w:p>
              </w:tc>
            </w:tr>
            <w:tr w:rsidR="003A45C2" w:rsidRPr="00572CEC" w14:paraId="6B5741EC" w14:textId="77777777" w:rsidTr="00765CCF">
              <w:tc>
                <w:tcPr>
                  <w:tcW w:w="7194" w:type="dxa"/>
                  <w:shd w:val="clear" w:color="auto" w:fill="auto"/>
                </w:tcPr>
                <w:p w14:paraId="1A8F25E3" w14:textId="77777777" w:rsidR="003A45C2" w:rsidRPr="00572CEC" w:rsidRDefault="003A45C2" w:rsidP="00765CCF">
                  <w:pPr>
                    <w:contextualSpacing/>
                    <w:jc w:val="both"/>
                    <w:rPr>
                      <w:szCs w:val="28"/>
                    </w:rPr>
                  </w:pPr>
                  <w:r w:rsidRPr="00572CEC">
                    <w:rPr>
                      <w:szCs w:val="28"/>
                    </w:rPr>
                    <w:t>d. Có tam giác mà ba cạnh có độ dài là: 4cm; 5cm; 9cm</w:t>
                  </w:r>
                </w:p>
              </w:tc>
              <w:tc>
                <w:tcPr>
                  <w:tcW w:w="872" w:type="dxa"/>
                  <w:shd w:val="clear" w:color="auto" w:fill="auto"/>
                  <w:vAlign w:val="center"/>
                </w:tcPr>
                <w:p w14:paraId="00AD426C" w14:textId="77777777" w:rsidR="003A45C2" w:rsidRPr="00572CEC" w:rsidRDefault="003A45C2" w:rsidP="00765CCF">
                  <w:pPr>
                    <w:contextualSpacing/>
                    <w:jc w:val="center"/>
                    <w:rPr>
                      <w:szCs w:val="28"/>
                    </w:rPr>
                  </w:pPr>
                </w:p>
              </w:tc>
              <w:tc>
                <w:tcPr>
                  <w:tcW w:w="763" w:type="dxa"/>
                  <w:shd w:val="clear" w:color="auto" w:fill="auto"/>
                  <w:vAlign w:val="center"/>
                </w:tcPr>
                <w:p w14:paraId="11D9CB41" w14:textId="77777777" w:rsidR="003A45C2" w:rsidRPr="00572CEC" w:rsidRDefault="003A45C2" w:rsidP="00765CCF">
                  <w:pPr>
                    <w:contextualSpacing/>
                    <w:jc w:val="center"/>
                    <w:rPr>
                      <w:szCs w:val="28"/>
                    </w:rPr>
                  </w:pPr>
                  <w:r w:rsidRPr="00572CEC">
                    <w:rPr>
                      <w:szCs w:val="28"/>
                    </w:rPr>
                    <w:t>x</w:t>
                  </w:r>
                </w:p>
              </w:tc>
            </w:tr>
            <w:tr w:rsidR="003A45C2" w:rsidRPr="00572CEC" w14:paraId="2829585E" w14:textId="77777777" w:rsidTr="00765CCF">
              <w:tc>
                <w:tcPr>
                  <w:tcW w:w="7194" w:type="dxa"/>
                  <w:shd w:val="clear" w:color="auto" w:fill="auto"/>
                </w:tcPr>
                <w:p w14:paraId="0D88E0C1" w14:textId="77777777" w:rsidR="003A45C2" w:rsidRPr="00572CEC" w:rsidRDefault="003A45C2" w:rsidP="00765CCF">
                  <w:pPr>
                    <w:contextualSpacing/>
                    <w:jc w:val="both"/>
                    <w:rPr>
                      <w:szCs w:val="28"/>
                    </w:rPr>
                  </w:pPr>
                  <w:r w:rsidRPr="00572CEC">
                    <w:rPr>
                      <w:szCs w:val="28"/>
                    </w:rPr>
                    <w:t>e. Trong tam giác cân, có góc ở đáy bằng 70</w:t>
                  </w:r>
                  <w:r w:rsidRPr="00572CEC">
                    <w:rPr>
                      <w:szCs w:val="28"/>
                      <w:vertAlign w:val="superscript"/>
                    </w:rPr>
                    <w:t>0</w:t>
                  </w:r>
                  <w:r w:rsidRPr="00572CEC">
                    <w:rPr>
                      <w:szCs w:val="28"/>
                    </w:rPr>
                    <w:t xml:space="preserve"> thì cạnh đáy lớn hơn cạnh bên.</w:t>
                  </w:r>
                </w:p>
              </w:tc>
              <w:tc>
                <w:tcPr>
                  <w:tcW w:w="872" w:type="dxa"/>
                  <w:shd w:val="clear" w:color="auto" w:fill="auto"/>
                  <w:vAlign w:val="center"/>
                </w:tcPr>
                <w:p w14:paraId="5722F818" w14:textId="77777777" w:rsidR="003A45C2" w:rsidRPr="00572CEC" w:rsidRDefault="003A45C2" w:rsidP="00765CCF">
                  <w:pPr>
                    <w:contextualSpacing/>
                    <w:jc w:val="center"/>
                    <w:rPr>
                      <w:szCs w:val="28"/>
                    </w:rPr>
                  </w:pPr>
                </w:p>
              </w:tc>
              <w:tc>
                <w:tcPr>
                  <w:tcW w:w="763" w:type="dxa"/>
                  <w:shd w:val="clear" w:color="auto" w:fill="auto"/>
                  <w:vAlign w:val="center"/>
                </w:tcPr>
                <w:p w14:paraId="7394A275" w14:textId="77777777" w:rsidR="003A45C2" w:rsidRPr="00572CEC" w:rsidRDefault="003A45C2" w:rsidP="00765CCF">
                  <w:pPr>
                    <w:contextualSpacing/>
                    <w:jc w:val="center"/>
                    <w:rPr>
                      <w:szCs w:val="28"/>
                    </w:rPr>
                  </w:pPr>
                  <w:r w:rsidRPr="00572CEC">
                    <w:rPr>
                      <w:szCs w:val="28"/>
                    </w:rPr>
                    <w:t>x</w:t>
                  </w:r>
                </w:p>
              </w:tc>
            </w:tr>
          </w:tbl>
          <w:p w14:paraId="552FDD59" w14:textId="77777777" w:rsidR="003A45C2" w:rsidRPr="00572CEC" w:rsidRDefault="003A45C2" w:rsidP="00765CCF">
            <w:pPr>
              <w:contextualSpacing/>
              <w:rPr>
                <w:szCs w:val="28"/>
              </w:rPr>
            </w:pPr>
            <w:r w:rsidRPr="00572CEC">
              <w:rPr>
                <w:szCs w:val="28"/>
              </w:rPr>
              <w:t>Gv: Sau 3 phút thu bài, kiểm tra kết quả trên phiếu.</w:t>
            </w:r>
          </w:p>
          <w:p w14:paraId="284B78F3" w14:textId="77777777" w:rsidR="003A45C2" w:rsidRPr="00572CEC" w:rsidRDefault="003A45C2" w:rsidP="00765CCF">
            <w:pPr>
              <w:contextualSpacing/>
              <w:rPr>
                <w:szCs w:val="28"/>
              </w:rPr>
            </w:pPr>
            <w:r w:rsidRPr="00572CEC">
              <w:rPr>
                <w:szCs w:val="28"/>
              </w:rPr>
              <w:t xml:space="preserve">- Tiết sau ôn tập </w:t>
            </w:r>
            <w:r>
              <w:rPr>
                <w:szCs w:val="28"/>
              </w:rPr>
              <w:t>cuối năm.</w:t>
            </w:r>
          </w:p>
          <w:p w14:paraId="726BBF0B" w14:textId="77777777" w:rsidR="003A45C2" w:rsidRPr="00572CEC" w:rsidRDefault="003A45C2" w:rsidP="00765CCF">
            <w:pPr>
              <w:contextualSpacing/>
              <w:rPr>
                <w:szCs w:val="28"/>
              </w:rPr>
            </w:pPr>
            <w:r w:rsidRPr="00572CEC">
              <w:rPr>
                <w:szCs w:val="28"/>
              </w:rPr>
              <w:t>- Ôn tập các đường đồng quy trong tam giác (định nghĩa, tính chất). Tính chất và cách chứng minh tam giác cân.</w:t>
            </w:r>
          </w:p>
          <w:p w14:paraId="2A8CEEC0" w14:textId="77777777" w:rsidR="003A45C2" w:rsidRPr="00A60763" w:rsidRDefault="003A45C2" w:rsidP="00765CCF">
            <w:pPr>
              <w:contextualSpacing/>
              <w:rPr>
                <w:szCs w:val="28"/>
              </w:rPr>
            </w:pPr>
            <w:r w:rsidRPr="00572CEC">
              <w:rPr>
                <w:szCs w:val="28"/>
              </w:rPr>
              <w:t>- Làm các câu hỏi ôn tập từ câu 4 đến câu 8 và các bài tập 67 đến 70 (Sgk - 86, 87, 88).</w:t>
            </w:r>
          </w:p>
        </w:tc>
      </w:tr>
    </w:tbl>
    <w:p w14:paraId="2B562941" w14:textId="77777777" w:rsidR="003A45C2" w:rsidRPr="00346919" w:rsidRDefault="003A45C2" w:rsidP="003A45C2">
      <w:pPr>
        <w:spacing w:line="360" w:lineRule="auto"/>
        <w:rPr>
          <w:rFonts w:eastAsia="Calibri"/>
          <w:szCs w:val="28"/>
        </w:rPr>
      </w:pPr>
      <w:r w:rsidRPr="00A56404">
        <w:rPr>
          <w:rFonts w:eastAsia="Calibri"/>
          <w:szCs w:val="28"/>
        </w:rPr>
        <w:t xml:space="preserve">* </w:t>
      </w:r>
      <w:r w:rsidRPr="00A56404">
        <w:rPr>
          <w:rFonts w:eastAsia="Calibri"/>
          <w:b/>
          <w:szCs w:val="28"/>
        </w:rPr>
        <w:t xml:space="preserve">Rút kinh nghiệm: </w:t>
      </w:r>
      <w:r w:rsidRPr="00346919">
        <w:rPr>
          <w:rFonts w:eastAsia="Calibri"/>
          <w:szCs w:val="28"/>
        </w:rPr>
        <w:t>…………………………………………………………………………………………………...…………………………………………………………………………………………………………………………………………………………………</w:t>
      </w:r>
    </w:p>
    <w:p w14:paraId="23797DF4" w14:textId="77777777" w:rsidR="003A45C2" w:rsidRDefault="003A45C2" w:rsidP="003A45C2">
      <w:pPr>
        <w:rPr>
          <w:szCs w:val="28"/>
        </w:rPr>
      </w:pPr>
    </w:p>
    <w:p w14:paraId="06E1BD3B" w14:textId="77777777" w:rsidR="003A45C2" w:rsidRDefault="003A45C2" w:rsidP="003A45C2">
      <w:pPr>
        <w:contextualSpacing/>
        <w:rPr>
          <w:szCs w:val="28"/>
        </w:rPr>
      </w:pPr>
    </w:p>
    <w:p w14:paraId="1D252DC5" w14:textId="77777777" w:rsidR="003A45C2" w:rsidRDefault="003A45C2" w:rsidP="003A45C2">
      <w:pPr>
        <w:contextualSpacing/>
        <w:rPr>
          <w:szCs w:val="28"/>
        </w:rPr>
      </w:pPr>
    </w:p>
    <w:p w14:paraId="36598DEC" w14:textId="77777777" w:rsidR="003A45C2" w:rsidRDefault="003A45C2" w:rsidP="003A45C2">
      <w:pPr>
        <w:contextualSpacing/>
        <w:rPr>
          <w:szCs w:val="28"/>
        </w:rPr>
      </w:pPr>
    </w:p>
    <w:p w14:paraId="24A668C8" w14:textId="77777777" w:rsidR="003A45C2" w:rsidRDefault="003A45C2" w:rsidP="003A45C2">
      <w:pPr>
        <w:contextualSpacing/>
        <w:rPr>
          <w:szCs w:val="28"/>
        </w:rPr>
      </w:pPr>
    </w:p>
    <w:p w14:paraId="1F0E9687" w14:textId="77777777" w:rsidR="003A45C2" w:rsidRDefault="003A45C2" w:rsidP="003A45C2">
      <w:pPr>
        <w:contextualSpacing/>
        <w:rPr>
          <w:szCs w:val="28"/>
        </w:rPr>
      </w:pPr>
    </w:p>
    <w:p w14:paraId="0DB172AB" w14:textId="77777777" w:rsidR="003A45C2" w:rsidRDefault="003A45C2" w:rsidP="003A45C2">
      <w:pPr>
        <w:contextualSpacing/>
        <w:rPr>
          <w:szCs w:val="28"/>
        </w:rPr>
      </w:pPr>
    </w:p>
    <w:p w14:paraId="6B88B162" w14:textId="77777777" w:rsidR="003A45C2" w:rsidRDefault="003A45C2" w:rsidP="003A45C2">
      <w:pPr>
        <w:contextualSpacing/>
        <w:rPr>
          <w:szCs w:val="28"/>
        </w:rPr>
      </w:pPr>
    </w:p>
    <w:p w14:paraId="7609DD55" w14:textId="77777777" w:rsidR="003A45C2" w:rsidRDefault="003A45C2" w:rsidP="003A45C2">
      <w:pPr>
        <w:contextualSpacing/>
        <w:rPr>
          <w:szCs w:val="28"/>
        </w:rPr>
      </w:pPr>
    </w:p>
    <w:p w14:paraId="737CF2E6" w14:textId="77777777" w:rsidR="003A45C2" w:rsidRDefault="003A45C2" w:rsidP="003A45C2">
      <w:pPr>
        <w:contextualSpacing/>
        <w:rPr>
          <w:szCs w:val="28"/>
        </w:rPr>
      </w:pPr>
    </w:p>
    <w:p w14:paraId="1B7F467C" w14:textId="77777777" w:rsidR="003A45C2" w:rsidRDefault="003A45C2" w:rsidP="003A45C2">
      <w:pPr>
        <w:contextualSpacing/>
        <w:rPr>
          <w:szCs w:val="28"/>
        </w:rPr>
      </w:pPr>
    </w:p>
    <w:p w14:paraId="7CBFD04B" w14:textId="77777777" w:rsidR="003A45C2" w:rsidRDefault="003A45C2" w:rsidP="003A45C2">
      <w:pPr>
        <w:contextualSpacing/>
        <w:rPr>
          <w:szCs w:val="28"/>
        </w:rPr>
      </w:pPr>
    </w:p>
    <w:p w14:paraId="65A6D7DD" w14:textId="77777777" w:rsidR="003A45C2" w:rsidRDefault="003A45C2" w:rsidP="003A45C2">
      <w:pPr>
        <w:contextualSpacing/>
        <w:rPr>
          <w:szCs w:val="28"/>
        </w:rPr>
      </w:pPr>
    </w:p>
    <w:p w14:paraId="4CB4149F" w14:textId="77777777" w:rsidR="003A45C2" w:rsidRDefault="003A45C2" w:rsidP="003A45C2">
      <w:pPr>
        <w:contextualSpacing/>
        <w:rPr>
          <w:szCs w:val="28"/>
        </w:rPr>
      </w:pPr>
    </w:p>
    <w:p w14:paraId="338801B6" w14:textId="77777777" w:rsidR="003A45C2" w:rsidRDefault="003A45C2" w:rsidP="003A45C2">
      <w:pPr>
        <w:contextualSpacing/>
        <w:rPr>
          <w:szCs w:val="28"/>
        </w:rPr>
      </w:pPr>
    </w:p>
    <w:p w14:paraId="03B676D1" w14:textId="77777777" w:rsidR="003A45C2" w:rsidRDefault="003A45C2" w:rsidP="003A45C2">
      <w:pPr>
        <w:contextualSpacing/>
        <w:rPr>
          <w:szCs w:val="28"/>
        </w:rPr>
      </w:pPr>
    </w:p>
    <w:p w14:paraId="09F8DF49" w14:textId="77777777" w:rsidR="003A45C2" w:rsidRDefault="003A45C2" w:rsidP="003A45C2">
      <w:pPr>
        <w:contextualSpacing/>
        <w:rPr>
          <w:szCs w:val="28"/>
        </w:rPr>
      </w:pPr>
    </w:p>
    <w:p w14:paraId="2B9A9F34" w14:textId="77777777" w:rsidR="003A45C2" w:rsidRDefault="003A45C2" w:rsidP="003A45C2">
      <w:pPr>
        <w:contextualSpacing/>
        <w:rPr>
          <w:szCs w:val="28"/>
        </w:rPr>
      </w:pPr>
    </w:p>
    <w:p w14:paraId="65DA63C2" w14:textId="77777777" w:rsidR="003A45C2" w:rsidRDefault="003A45C2" w:rsidP="003A45C2">
      <w:pPr>
        <w:contextualSpacing/>
        <w:rPr>
          <w:szCs w:val="28"/>
        </w:rPr>
      </w:pPr>
    </w:p>
    <w:p w14:paraId="0631E977" w14:textId="77777777" w:rsidR="003A45C2" w:rsidRDefault="003A45C2" w:rsidP="003A45C2">
      <w:pPr>
        <w:contextualSpacing/>
        <w:rPr>
          <w:szCs w:val="28"/>
        </w:rPr>
      </w:pPr>
    </w:p>
    <w:p w14:paraId="43D6217E" w14:textId="77777777" w:rsidR="003A45C2" w:rsidRDefault="003A45C2" w:rsidP="003A45C2">
      <w:pPr>
        <w:contextualSpacing/>
        <w:rPr>
          <w:szCs w:val="28"/>
        </w:rPr>
      </w:pPr>
    </w:p>
    <w:p w14:paraId="08CFBF82" w14:textId="77777777" w:rsidR="003A45C2" w:rsidRDefault="003A45C2" w:rsidP="003A45C2">
      <w:pPr>
        <w:contextualSpacing/>
        <w:rPr>
          <w:szCs w:val="28"/>
        </w:rPr>
      </w:pPr>
    </w:p>
    <w:p w14:paraId="24F2A4D0" w14:textId="77777777" w:rsidR="003A45C2" w:rsidRDefault="003A45C2" w:rsidP="003A45C2">
      <w:pPr>
        <w:contextualSpacing/>
        <w:rPr>
          <w:szCs w:val="28"/>
        </w:rPr>
      </w:pPr>
    </w:p>
    <w:p w14:paraId="0BA97716" w14:textId="77777777" w:rsidR="003A45C2" w:rsidRDefault="003A45C2" w:rsidP="003A45C2">
      <w:pPr>
        <w:contextualSpacing/>
        <w:rPr>
          <w:szCs w:val="28"/>
        </w:rPr>
      </w:pPr>
    </w:p>
    <w:p w14:paraId="7F4A5151" w14:textId="77777777" w:rsidR="003A45C2" w:rsidRDefault="003A45C2" w:rsidP="003A45C2">
      <w:pPr>
        <w:contextualSpacing/>
        <w:rPr>
          <w:szCs w:val="28"/>
        </w:rPr>
      </w:pPr>
    </w:p>
    <w:p w14:paraId="611E97D2" w14:textId="77777777" w:rsidR="003A45C2" w:rsidRDefault="003A45C2" w:rsidP="003A45C2">
      <w:pPr>
        <w:contextualSpacing/>
        <w:rPr>
          <w:szCs w:val="28"/>
        </w:rPr>
      </w:pPr>
    </w:p>
    <w:p w14:paraId="6DB335D1" w14:textId="77777777" w:rsidR="003A45C2" w:rsidRDefault="003A45C2" w:rsidP="003A45C2">
      <w:pPr>
        <w:contextualSpacing/>
        <w:rPr>
          <w:szCs w:val="28"/>
        </w:rPr>
      </w:pPr>
    </w:p>
    <w:p w14:paraId="0F248DA9" w14:textId="77777777" w:rsidR="003A45C2" w:rsidRDefault="003A45C2" w:rsidP="003A45C2">
      <w:pPr>
        <w:contextualSpacing/>
        <w:rPr>
          <w:szCs w:val="28"/>
        </w:rPr>
      </w:pPr>
    </w:p>
    <w:p w14:paraId="085B5441" w14:textId="77777777" w:rsidR="003A45C2" w:rsidRDefault="003A45C2" w:rsidP="003A45C2">
      <w:pPr>
        <w:contextualSpacing/>
        <w:rPr>
          <w:szCs w:val="28"/>
        </w:rPr>
      </w:pPr>
    </w:p>
    <w:p w14:paraId="32BBFC82" w14:textId="77777777" w:rsidR="003A45C2" w:rsidRDefault="003A45C2" w:rsidP="003A45C2">
      <w:pPr>
        <w:contextualSpacing/>
        <w:rPr>
          <w:szCs w:val="28"/>
        </w:rPr>
      </w:pPr>
    </w:p>
    <w:tbl>
      <w:tblPr>
        <w:tblW w:w="0" w:type="auto"/>
        <w:tblLook w:val="04A0" w:firstRow="1" w:lastRow="0" w:firstColumn="1" w:lastColumn="0" w:noHBand="0" w:noVBand="1"/>
      </w:tblPr>
      <w:tblGrid>
        <w:gridCol w:w="3209"/>
        <w:gridCol w:w="3209"/>
        <w:gridCol w:w="3210"/>
      </w:tblGrid>
      <w:tr w:rsidR="003A45C2" w:rsidRPr="00993903" w14:paraId="49889F09" w14:textId="77777777" w:rsidTr="00765CCF">
        <w:tc>
          <w:tcPr>
            <w:tcW w:w="3209" w:type="dxa"/>
            <w:tcBorders>
              <w:top w:val="single" w:sz="4" w:space="0" w:color="auto"/>
              <w:left w:val="single" w:sz="4" w:space="0" w:color="auto"/>
              <w:bottom w:val="single" w:sz="4" w:space="0" w:color="auto"/>
              <w:right w:val="single" w:sz="4" w:space="0" w:color="auto"/>
            </w:tcBorders>
            <w:shd w:val="clear" w:color="auto" w:fill="auto"/>
            <w:hideMark/>
          </w:tcPr>
          <w:p w14:paraId="70D2D839" w14:textId="77777777" w:rsidR="003A45C2" w:rsidRPr="00993903" w:rsidRDefault="003A45C2" w:rsidP="00765CCF">
            <w:pPr>
              <w:pStyle w:val="Heading1"/>
              <w:spacing w:before="100" w:beforeAutospacing="1" w:after="160"/>
              <w:rPr>
                <w:rFonts w:ascii="Times New Roman" w:hAnsi="Times New Roman"/>
                <w:b w:val="0"/>
              </w:rPr>
            </w:pPr>
            <w:r w:rsidRPr="00993903">
              <w:rPr>
                <w:rFonts w:ascii="Times New Roman" w:hAnsi="Times New Roman"/>
                <w:b w:val="0"/>
              </w:rPr>
              <w:t>Ngày soạn: ……………</w:t>
            </w:r>
          </w:p>
        </w:tc>
        <w:tc>
          <w:tcPr>
            <w:tcW w:w="3209" w:type="dxa"/>
            <w:tcBorders>
              <w:top w:val="single" w:sz="4" w:space="0" w:color="auto"/>
              <w:left w:val="single" w:sz="4" w:space="0" w:color="auto"/>
              <w:bottom w:val="single" w:sz="4" w:space="0" w:color="auto"/>
              <w:right w:val="single" w:sz="4" w:space="0" w:color="auto"/>
            </w:tcBorders>
            <w:shd w:val="clear" w:color="auto" w:fill="auto"/>
          </w:tcPr>
          <w:p w14:paraId="63BDEA1B" w14:textId="77777777" w:rsidR="003A45C2" w:rsidRPr="00993903" w:rsidRDefault="003A45C2" w:rsidP="00765CCF">
            <w:pPr>
              <w:rPr>
                <w:szCs w:val="28"/>
              </w:rPr>
            </w:pPr>
            <w:r w:rsidRPr="00993903">
              <w:rPr>
                <w:szCs w:val="28"/>
              </w:rPr>
              <w:t>Ngày dạy: ………………</w:t>
            </w:r>
          </w:p>
          <w:p w14:paraId="07CB0121" w14:textId="77777777" w:rsidR="003A45C2" w:rsidRPr="00993903" w:rsidRDefault="003A45C2" w:rsidP="00765CCF">
            <w:pPr>
              <w:rPr>
                <w:szCs w:val="28"/>
              </w:rPr>
            </w:pPr>
          </w:p>
        </w:tc>
        <w:tc>
          <w:tcPr>
            <w:tcW w:w="3210" w:type="dxa"/>
            <w:tcBorders>
              <w:top w:val="single" w:sz="4" w:space="0" w:color="auto"/>
              <w:left w:val="single" w:sz="4" w:space="0" w:color="auto"/>
              <w:bottom w:val="single" w:sz="4" w:space="0" w:color="auto"/>
              <w:right w:val="single" w:sz="4" w:space="0" w:color="auto"/>
            </w:tcBorders>
            <w:shd w:val="clear" w:color="auto" w:fill="auto"/>
            <w:hideMark/>
          </w:tcPr>
          <w:p w14:paraId="11F6F102" w14:textId="77777777" w:rsidR="003A45C2" w:rsidRPr="00993903" w:rsidRDefault="003A45C2" w:rsidP="00765CCF">
            <w:pPr>
              <w:rPr>
                <w:szCs w:val="28"/>
              </w:rPr>
            </w:pPr>
            <w:r w:rsidRPr="00993903">
              <w:rPr>
                <w:szCs w:val="28"/>
              </w:rPr>
              <w:t>Lớp: ……….. Tiết: ……</w:t>
            </w:r>
          </w:p>
        </w:tc>
      </w:tr>
    </w:tbl>
    <w:p w14:paraId="1949F6C9" w14:textId="77777777" w:rsidR="003A45C2" w:rsidRPr="00A56404" w:rsidRDefault="003A45C2" w:rsidP="003A45C2">
      <w:pPr>
        <w:jc w:val="center"/>
        <w:rPr>
          <w:szCs w:val="28"/>
        </w:rPr>
      </w:pPr>
    </w:p>
    <w:p w14:paraId="458D40AE" w14:textId="77777777" w:rsidR="003A45C2" w:rsidRPr="00A56404" w:rsidRDefault="003A45C2" w:rsidP="003A45C2">
      <w:pPr>
        <w:jc w:val="center"/>
        <w:rPr>
          <w:b/>
          <w:szCs w:val="28"/>
        </w:rPr>
      </w:pPr>
      <w:r w:rsidRPr="00A56404">
        <w:rPr>
          <w:b/>
          <w:szCs w:val="28"/>
        </w:rPr>
        <w:t>Tiết</w:t>
      </w:r>
      <w:r>
        <w:rPr>
          <w:b/>
          <w:szCs w:val="28"/>
        </w:rPr>
        <w:t xml:space="preserve"> 70</w:t>
      </w:r>
      <w:r w:rsidRPr="00A56404">
        <w:rPr>
          <w:b/>
          <w:szCs w:val="28"/>
        </w:rPr>
        <w:t xml:space="preserve"> : </w:t>
      </w:r>
      <w:r>
        <w:rPr>
          <w:b/>
          <w:szCs w:val="28"/>
          <w:lang w:val="nl-NL"/>
        </w:rPr>
        <w:t>ÔN TẬP CUỐI NĂM</w:t>
      </w:r>
    </w:p>
    <w:p w14:paraId="56F72DE0" w14:textId="77777777" w:rsidR="003A45C2" w:rsidRPr="00A56404" w:rsidRDefault="003A45C2" w:rsidP="003A45C2">
      <w:pPr>
        <w:rPr>
          <w:b/>
          <w:szCs w:val="28"/>
        </w:rPr>
      </w:pPr>
      <w:r w:rsidRPr="00A56404">
        <w:rPr>
          <w:b/>
          <w:szCs w:val="28"/>
        </w:rPr>
        <w:t>I. MỤC TIÊU</w:t>
      </w:r>
    </w:p>
    <w:p w14:paraId="63A7BBF8" w14:textId="77777777" w:rsidR="003A45C2" w:rsidRPr="00A56404" w:rsidRDefault="003A45C2" w:rsidP="003A45C2">
      <w:pPr>
        <w:rPr>
          <w:szCs w:val="28"/>
        </w:rPr>
      </w:pPr>
      <w:r w:rsidRPr="00A56404">
        <w:rPr>
          <w:szCs w:val="28"/>
        </w:rPr>
        <w:t xml:space="preserve">Qua bài này giúp học sinh: </w:t>
      </w:r>
    </w:p>
    <w:p w14:paraId="34E311E1" w14:textId="77777777" w:rsidR="003A45C2" w:rsidRPr="00A56404" w:rsidRDefault="003A45C2" w:rsidP="003A45C2">
      <w:pPr>
        <w:rPr>
          <w:b/>
          <w:szCs w:val="28"/>
        </w:rPr>
      </w:pPr>
      <w:r w:rsidRPr="00A56404">
        <w:rPr>
          <w:b/>
          <w:szCs w:val="28"/>
        </w:rPr>
        <w:t xml:space="preserve">1. Kiến thức: </w:t>
      </w:r>
    </w:p>
    <w:p w14:paraId="0631B717" w14:textId="77777777" w:rsidR="003A45C2" w:rsidRPr="00526D58" w:rsidRDefault="003A45C2" w:rsidP="003A45C2">
      <w:pPr>
        <w:rPr>
          <w:szCs w:val="28"/>
          <w:lang w:val="nl-NL"/>
        </w:rPr>
      </w:pPr>
      <w:r>
        <w:rPr>
          <w:szCs w:val="28"/>
        </w:rPr>
        <w:t xml:space="preserve">- </w:t>
      </w:r>
      <w:r w:rsidRPr="00526D58">
        <w:rPr>
          <w:szCs w:val="28"/>
          <w:lang w:val="nl-NL"/>
        </w:rPr>
        <w:t>Ôn tập và hệ thống hoá kiến thức của chương I và chương II và chương III, chuẩn bị tốt cho bài kiểm tra cuối năm.</w:t>
      </w:r>
    </w:p>
    <w:p w14:paraId="3C49925F" w14:textId="77777777" w:rsidR="003A45C2" w:rsidRPr="00A56404" w:rsidRDefault="003A45C2" w:rsidP="003A45C2">
      <w:pPr>
        <w:rPr>
          <w:color w:val="02070A"/>
          <w:szCs w:val="28"/>
          <w:lang w:val="nl-NL"/>
        </w:rPr>
      </w:pPr>
      <w:r w:rsidRPr="00A56404">
        <w:rPr>
          <w:b/>
          <w:bCs/>
          <w:color w:val="02070A"/>
          <w:szCs w:val="28"/>
          <w:lang w:val="nl-NL"/>
        </w:rPr>
        <w:t>2. Kỹ năng</w:t>
      </w:r>
      <w:r w:rsidRPr="00A56404">
        <w:rPr>
          <w:color w:val="02070A"/>
          <w:szCs w:val="28"/>
          <w:lang w:val="nl-NL"/>
        </w:rPr>
        <w:t xml:space="preserve">: </w:t>
      </w:r>
    </w:p>
    <w:p w14:paraId="6D811602" w14:textId="77777777" w:rsidR="003A45C2" w:rsidRPr="00EB57D3" w:rsidRDefault="003A45C2" w:rsidP="003A45C2">
      <w:pPr>
        <w:jc w:val="both"/>
        <w:rPr>
          <w:szCs w:val="28"/>
        </w:rPr>
      </w:pPr>
      <w:r w:rsidRPr="00526D58">
        <w:rPr>
          <w:szCs w:val="28"/>
          <w:lang w:val="nl-NL"/>
        </w:rPr>
        <w:t xml:space="preserve">- </w:t>
      </w:r>
      <w:r w:rsidRPr="00EB57D3">
        <w:rPr>
          <w:szCs w:val="28"/>
        </w:rPr>
        <w:t xml:space="preserve">Vận dụng tính chất về mối quan hệ giữa các yếu tố để giải một số bài toán có liên quan: </w:t>
      </w:r>
      <w:r>
        <w:rPr>
          <w:szCs w:val="28"/>
        </w:rPr>
        <w:t>S</w:t>
      </w:r>
      <w:r w:rsidRPr="00EB57D3">
        <w:rPr>
          <w:szCs w:val="28"/>
        </w:rPr>
        <w:t xml:space="preserve">o sánh các cạnh, các góc của tam giác; xác định độ dài các cạnh của tam giác.     </w:t>
      </w:r>
    </w:p>
    <w:p w14:paraId="0C364038" w14:textId="77777777" w:rsidR="003A45C2" w:rsidRPr="00A56404" w:rsidRDefault="003A45C2" w:rsidP="003A45C2">
      <w:pPr>
        <w:jc w:val="both"/>
        <w:rPr>
          <w:color w:val="02070A"/>
          <w:szCs w:val="28"/>
          <w:lang w:val="nl-NL"/>
        </w:rPr>
      </w:pPr>
      <w:r w:rsidRPr="00A56404">
        <w:rPr>
          <w:b/>
          <w:bCs/>
          <w:color w:val="02070A"/>
          <w:szCs w:val="28"/>
          <w:lang w:val="nl-NL"/>
        </w:rPr>
        <w:t>3.</w:t>
      </w:r>
      <w:r>
        <w:rPr>
          <w:b/>
          <w:bCs/>
          <w:color w:val="02070A"/>
          <w:szCs w:val="28"/>
          <w:lang w:val="nl-NL"/>
        </w:rPr>
        <w:t xml:space="preserve"> </w:t>
      </w:r>
      <w:r w:rsidRPr="00A56404">
        <w:rPr>
          <w:b/>
          <w:bCs/>
          <w:color w:val="02070A"/>
          <w:szCs w:val="28"/>
          <w:lang w:val="nl-NL"/>
        </w:rPr>
        <w:t>Thái độ</w:t>
      </w:r>
      <w:r w:rsidRPr="00A56404">
        <w:rPr>
          <w:color w:val="02070A"/>
          <w:szCs w:val="28"/>
          <w:lang w:val="nl-NL"/>
        </w:rPr>
        <w:t xml:space="preserve">: </w:t>
      </w:r>
    </w:p>
    <w:p w14:paraId="184A50A1" w14:textId="77777777" w:rsidR="003A45C2" w:rsidRPr="00A56404" w:rsidRDefault="003A45C2" w:rsidP="003A45C2">
      <w:pPr>
        <w:jc w:val="both"/>
        <w:rPr>
          <w:szCs w:val="28"/>
          <w:lang w:val="nl-NL" w:eastAsia="vi-VN"/>
        </w:rPr>
      </w:pPr>
      <w:r>
        <w:rPr>
          <w:szCs w:val="28"/>
          <w:lang w:val="nl-NL" w:eastAsia="vi-VN"/>
        </w:rPr>
        <w:t xml:space="preserve">- </w:t>
      </w:r>
      <w:r w:rsidRPr="00A56404">
        <w:rPr>
          <w:szCs w:val="28"/>
          <w:lang w:val="nl-NL" w:eastAsia="vi-VN"/>
        </w:rPr>
        <w:t>Chú ý nghe giảng và làm theo các yêu cầu của giáo viên.</w:t>
      </w:r>
    </w:p>
    <w:p w14:paraId="7603F160" w14:textId="77777777" w:rsidR="003A45C2" w:rsidRPr="00A56404" w:rsidRDefault="003A45C2" w:rsidP="003A45C2">
      <w:pPr>
        <w:jc w:val="both"/>
        <w:rPr>
          <w:b/>
          <w:szCs w:val="28"/>
          <w:lang w:val="nl-NL" w:eastAsia="vi-VN"/>
        </w:rPr>
      </w:pPr>
      <w:r>
        <w:rPr>
          <w:szCs w:val="28"/>
          <w:lang w:val="nl-NL" w:eastAsia="vi-VN"/>
        </w:rPr>
        <w:t xml:space="preserve">- </w:t>
      </w:r>
      <w:r w:rsidRPr="00A56404">
        <w:rPr>
          <w:szCs w:val="28"/>
          <w:lang w:val="nl-NL" w:eastAsia="vi-VN"/>
        </w:rPr>
        <w:t>Tích cực trong học tập, có ý thức trong nhóm.</w:t>
      </w:r>
    </w:p>
    <w:p w14:paraId="104FD542" w14:textId="77777777" w:rsidR="003A45C2" w:rsidRPr="00A56404" w:rsidRDefault="003A45C2" w:rsidP="003A45C2">
      <w:pPr>
        <w:spacing w:line="276" w:lineRule="auto"/>
        <w:rPr>
          <w:rFonts w:eastAsia="Calibri"/>
          <w:b/>
          <w:szCs w:val="28"/>
        </w:rPr>
      </w:pPr>
      <w:r w:rsidRPr="00A56404">
        <w:rPr>
          <w:rFonts w:eastAsia="Calibri"/>
          <w:b/>
          <w:szCs w:val="28"/>
        </w:rPr>
        <w:t>4. Định hướng năng lực, phẩm chất</w:t>
      </w:r>
    </w:p>
    <w:p w14:paraId="61B4EF4F" w14:textId="77777777" w:rsidR="003A45C2" w:rsidRDefault="003A45C2" w:rsidP="003A45C2">
      <w:pPr>
        <w:spacing w:line="276" w:lineRule="auto"/>
        <w:rPr>
          <w:szCs w:val="28"/>
          <w:lang w:val="nl-NL"/>
        </w:rPr>
      </w:pPr>
      <w:r w:rsidRPr="00A56404">
        <w:rPr>
          <w:rFonts w:eastAsia="Calibri"/>
          <w:b/>
          <w:i/>
          <w:szCs w:val="28"/>
        </w:rPr>
        <w:lastRenderedPageBreak/>
        <w:t>- Năng lực:</w:t>
      </w:r>
      <w:r w:rsidRPr="00A56404">
        <w:rPr>
          <w:rFonts w:eastAsia="Calibri"/>
          <w:szCs w:val="28"/>
        </w:rPr>
        <w:t xml:space="preserve"> </w:t>
      </w:r>
      <w:r w:rsidRPr="00A56404">
        <w:rPr>
          <w:szCs w:val="28"/>
          <w:lang w:val="nl-NL"/>
        </w:rPr>
        <w:t xml:space="preserve">Phát triển năng lực tự học, tự nghiên cứu, năng lực hợp tác, năng lực ngôn ngữ, năng lực phát hiện và giải quyết vấn đề. </w:t>
      </w:r>
    </w:p>
    <w:p w14:paraId="754D9B96" w14:textId="77777777" w:rsidR="003A45C2" w:rsidRPr="00A56404" w:rsidRDefault="003A45C2" w:rsidP="003A45C2">
      <w:pPr>
        <w:spacing w:line="276" w:lineRule="auto"/>
        <w:rPr>
          <w:rFonts w:eastAsia="Calibri"/>
          <w:szCs w:val="28"/>
        </w:rPr>
      </w:pPr>
      <w:r w:rsidRPr="00A56404">
        <w:rPr>
          <w:rFonts w:eastAsia="Calibri"/>
          <w:b/>
          <w:i/>
          <w:szCs w:val="28"/>
        </w:rPr>
        <w:t>- Phẩm chất:</w:t>
      </w:r>
      <w:r w:rsidRPr="00A56404">
        <w:rPr>
          <w:rFonts w:eastAsia="Calibri"/>
          <w:szCs w:val="28"/>
        </w:rPr>
        <w:t xml:space="preserve"> Tự tin, tự chủ.</w:t>
      </w:r>
    </w:p>
    <w:p w14:paraId="3D56CD4B" w14:textId="77777777" w:rsidR="003A45C2" w:rsidRPr="00A56404" w:rsidRDefault="003A45C2" w:rsidP="003A45C2">
      <w:pPr>
        <w:spacing w:line="276" w:lineRule="auto"/>
        <w:rPr>
          <w:rFonts w:eastAsia="Calibri"/>
          <w:b/>
          <w:szCs w:val="28"/>
        </w:rPr>
      </w:pPr>
      <w:r w:rsidRPr="00A56404">
        <w:rPr>
          <w:rFonts w:eastAsia="Calibri"/>
          <w:b/>
          <w:szCs w:val="28"/>
        </w:rPr>
        <w:t xml:space="preserve">II. CHUẨN BỊ </w:t>
      </w:r>
    </w:p>
    <w:p w14:paraId="460E7D34" w14:textId="77777777" w:rsidR="003A45C2" w:rsidRPr="00A56404" w:rsidRDefault="003A45C2" w:rsidP="003A45C2">
      <w:pPr>
        <w:spacing w:line="276" w:lineRule="auto"/>
        <w:rPr>
          <w:szCs w:val="28"/>
          <w:lang w:val="nl-NL"/>
        </w:rPr>
      </w:pPr>
      <w:r w:rsidRPr="00A56404">
        <w:rPr>
          <w:szCs w:val="28"/>
          <w:lang w:val="nl-NL"/>
        </w:rPr>
        <w:t>1. Giáo viên: Giáo án + Tài liệu tham khảo + Đồ dùng dạy học</w:t>
      </w:r>
    </w:p>
    <w:p w14:paraId="34E60E41" w14:textId="77777777" w:rsidR="003A45C2" w:rsidRPr="00526D58" w:rsidRDefault="003A45C2" w:rsidP="003A45C2">
      <w:pPr>
        <w:spacing w:line="276" w:lineRule="auto"/>
        <w:rPr>
          <w:szCs w:val="28"/>
          <w:lang w:val="nl-NL"/>
        </w:rPr>
      </w:pPr>
      <w:r w:rsidRPr="00A56404">
        <w:rPr>
          <w:szCs w:val="28"/>
          <w:lang w:val="nl-NL"/>
        </w:rPr>
        <w:t xml:space="preserve">2. Học sinh: </w:t>
      </w:r>
      <w:r w:rsidRPr="00526D58">
        <w:rPr>
          <w:szCs w:val="28"/>
          <w:lang w:val="nl-NL"/>
        </w:rPr>
        <w:t>Đọc trước bài mới + ôn tập các kiến thức liên quan.</w:t>
      </w:r>
    </w:p>
    <w:p w14:paraId="78BDAFB2" w14:textId="77777777" w:rsidR="003A45C2" w:rsidRPr="00572CEC" w:rsidRDefault="003A45C2" w:rsidP="003A45C2">
      <w:pPr>
        <w:spacing w:line="276" w:lineRule="auto"/>
        <w:rPr>
          <w:rFonts w:eastAsia="Calibri"/>
          <w:b/>
          <w:szCs w:val="28"/>
        </w:rPr>
      </w:pPr>
      <w:r w:rsidRPr="00572CEC">
        <w:rPr>
          <w:rFonts w:eastAsia="Calibri"/>
          <w:b/>
          <w:szCs w:val="28"/>
        </w:rPr>
        <w:t>III. TỔ CHỨC CÁC HOẠT ĐỘNG DẠY HỌC</w:t>
      </w:r>
    </w:p>
    <w:p w14:paraId="200A48EF" w14:textId="77777777" w:rsidR="003A45C2" w:rsidRPr="00A56404" w:rsidRDefault="003A45C2" w:rsidP="003A45C2">
      <w:pPr>
        <w:spacing w:line="276" w:lineRule="auto"/>
        <w:rPr>
          <w:rFonts w:eastAsia="Calibri"/>
          <w:szCs w:val="28"/>
        </w:rPr>
      </w:pPr>
      <w:r w:rsidRPr="00A56404">
        <w:rPr>
          <w:rFonts w:eastAsia="Calibri"/>
          <w:szCs w:val="28"/>
        </w:rPr>
        <w:t>1. Ổn định lớp: Kiểm tra sĩ số. (</w:t>
      </w:r>
      <w:r w:rsidRPr="00A56404">
        <w:rPr>
          <w:rFonts w:eastAsia="Calibri"/>
          <w:b/>
          <w:szCs w:val="28"/>
        </w:rPr>
        <w:t>1 phút</w:t>
      </w:r>
      <w:r w:rsidRPr="00A56404">
        <w:rPr>
          <w:rFonts w:eastAsia="Calibri"/>
          <w:szCs w:val="28"/>
        </w:rPr>
        <w:t>)</w:t>
      </w:r>
    </w:p>
    <w:p w14:paraId="459CC9AC" w14:textId="77777777" w:rsidR="003A45C2" w:rsidRPr="00644787" w:rsidRDefault="003A45C2" w:rsidP="003A45C2">
      <w:pPr>
        <w:spacing w:line="276" w:lineRule="auto"/>
        <w:rPr>
          <w:rFonts w:eastAsia="Calibri"/>
          <w:szCs w:val="28"/>
        </w:rPr>
      </w:pPr>
      <w:r w:rsidRPr="00A56404">
        <w:rPr>
          <w:rFonts w:eastAsia="Calibri"/>
          <w:szCs w:val="28"/>
        </w:rPr>
        <w:t xml:space="preserve">2. Nội dung: </w:t>
      </w:r>
    </w:p>
    <w:tbl>
      <w:tblPr>
        <w:tblW w:w="10165" w:type="dxa"/>
        <w:jc w:val="center"/>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3833"/>
        <w:gridCol w:w="3031"/>
        <w:gridCol w:w="3301"/>
      </w:tblGrid>
      <w:tr w:rsidR="003A45C2" w:rsidRPr="00572CEC" w14:paraId="0CF9BD36" w14:textId="77777777" w:rsidTr="00765CCF">
        <w:trPr>
          <w:jc w:val="center"/>
        </w:trPr>
        <w:tc>
          <w:tcPr>
            <w:tcW w:w="3833" w:type="dxa"/>
            <w:tcBorders>
              <w:top w:val="single" w:sz="4" w:space="0" w:color="auto"/>
              <w:left w:val="single" w:sz="4" w:space="0" w:color="auto"/>
              <w:bottom w:val="single" w:sz="4" w:space="0" w:color="auto"/>
              <w:right w:val="single" w:sz="4" w:space="0" w:color="auto"/>
            </w:tcBorders>
            <w:shd w:val="clear" w:color="auto" w:fill="auto"/>
          </w:tcPr>
          <w:p w14:paraId="2AF1A4F3" w14:textId="77777777" w:rsidR="003A45C2" w:rsidRPr="00A56404" w:rsidRDefault="003A45C2" w:rsidP="00765CCF">
            <w:pPr>
              <w:jc w:val="center"/>
              <w:rPr>
                <w:rFonts w:eastAsia="Calibri"/>
                <w:b/>
                <w:szCs w:val="28"/>
              </w:rPr>
            </w:pPr>
            <w:r w:rsidRPr="00A56404">
              <w:rPr>
                <w:rFonts w:eastAsia="Calibri"/>
                <w:b/>
                <w:szCs w:val="28"/>
              </w:rPr>
              <w:t>Hoạt động của GV</w:t>
            </w:r>
          </w:p>
        </w:tc>
        <w:tc>
          <w:tcPr>
            <w:tcW w:w="3031" w:type="dxa"/>
            <w:tcBorders>
              <w:top w:val="single" w:sz="4" w:space="0" w:color="auto"/>
              <w:left w:val="single" w:sz="4" w:space="0" w:color="auto"/>
              <w:bottom w:val="single" w:sz="4" w:space="0" w:color="auto"/>
              <w:right w:val="single" w:sz="4" w:space="0" w:color="auto"/>
            </w:tcBorders>
            <w:shd w:val="clear" w:color="auto" w:fill="auto"/>
          </w:tcPr>
          <w:p w14:paraId="1351D379" w14:textId="77777777" w:rsidR="003A45C2" w:rsidRPr="00A56404" w:rsidRDefault="003A45C2" w:rsidP="00765CCF">
            <w:pPr>
              <w:jc w:val="center"/>
              <w:rPr>
                <w:rFonts w:eastAsia="Calibri"/>
                <w:b/>
                <w:szCs w:val="28"/>
              </w:rPr>
            </w:pPr>
            <w:r w:rsidRPr="00A56404">
              <w:rPr>
                <w:rFonts w:eastAsia="Calibri"/>
                <w:b/>
                <w:szCs w:val="28"/>
              </w:rPr>
              <w:t>Hoạt động của HS</w:t>
            </w:r>
          </w:p>
        </w:tc>
        <w:tc>
          <w:tcPr>
            <w:tcW w:w="3301" w:type="dxa"/>
            <w:tcBorders>
              <w:top w:val="single" w:sz="4" w:space="0" w:color="auto"/>
              <w:left w:val="single" w:sz="4" w:space="0" w:color="auto"/>
              <w:bottom w:val="single" w:sz="4" w:space="0" w:color="auto"/>
              <w:right w:val="single" w:sz="4" w:space="0" w:color="auto"/>
            </w:tcBorders>
            <w:shd w:val="clear" w:color="auto" w:fill="auto"/>
          </w:tcPr>
          <w:p w14:paraId="452A9097" w14:textId="77777777" w:rsidR="003A45C2" w:rsidRPr="00A56404" w:rsidRDefault="003A45C2" w:rsidP="00765CCF">
            <w:pPr>
              <w:jc w:val="center"/>
              <w:rPr>
                <w:rFonts w:eastAsia="Calibri"/>
                <w:b/>
                <w:szCs w:val="28"/>
              </w:rPr>
            </w:pPr>
            <w:r w:rsidRPr="00A56404">
              <w:rPr>
                <w:rFonts w:eastAsia="Calibri"/>
                <w:b/>
                <w:szCs w:val="28"/>
              </w:rPr>
              <w:t>Nội dung</w:t>
            </w:r>
          </w:p>
        </w:tc>
      </w:tr>
      <w:tr w:rsidR="003A45C2" w:rsidRPr="00572CEC" w14:paraId="6EF8F999" w14:textId="77777777" w:rsidTr="00765CCF">
        <w:trPr>
          <w:jc w:val="center"/>
        </w:trPr>
        <w:tc>
          <w:tcPr>
            <w:tcW w:w="10165" w:type="dxa"/>
            <w:gridSpan w:val="3"/>
            <w:tcBorders>
              <w:top w:val="single" w:sz="4" w:space="0" w:color="auto"/>
              <w:bottom w:val="single" w:sz="4" w:space="0" w:color="auto"/>
            </w:tcBorders>
            <w:shd w:val="clear" w:color="auto" w:fill="auto"/>
            <w:vAlign w:val="center"/>
          </w:tcPr>
          <w:p w14:paraId="63DC779D" w14:textId="77777777" w:rsidR="003A45C2" w:rsidRDefault="003A45C2" w:rsidP="00765CCF">
            <w:pPr>
              <w:contextualSpacing/>
              <w:rPr>
                <w:b/>
                <w:szCs w:val="28"/>
                <w:lang w:val="nl-NL"/>
              </w:rPr>
            </w:pPr>
            <w:r>
              <w:rPr>
                <w:b/>
                <w:szCs w:val="28"/>
                <w:lang w:val="nl-NL"/>
              </w:rPr>
              <w:t>A. Hoạt động khởi động (8 phút</w:t>
            </w:r>
            <w:r w:rsidRPr="00572CEC">
              <w:rPr>
                <w:b/>
                <w:szCs w:val="28"/>
                <w:lang w:val="nl-NL"/>
              </w:rPr>
              <w:t>)</w:t>
            </w:r>
          </w:p>
          <w:p w14:paraId="1BE5A851" w14:textId="77777777" w:rsidR="003A45C2" w:rsidRPr="00644787" w:rsidRDefault="003A45C2" w:rsidP="00765CCF">
            <w:pPr>
              <w:rPr>
                <w:rFonts w:eastAsia="Calibri"/>
                <w:szCs w:val="28"/>
              </w:rPr>
            </w:pPr>
            <w:r w:rsidRPr="00644787">
              <w:rPr>
                <w:rFonts w:eastAsia="Calibri"/>
                <w:b/>
                <w:i/>
                <w:szCs w:val="28"/>
              </w:rPr>
              <w:t>Mục tiêu:</w:t>
            </w:r>
            <w:r w:rsidRPr="00644787">
              <w:rPr>
                <w:rFonts w:eastAsia="Calibri"/>
                <w:szCs w:val="28"/>
              </w:rPr>
              <w:t xml:space="preserve"> </w:t>
            </w:r>
            <w:r>
              <w:rPr>
                <w:rFonts w:eastAsia="Calibri"/>
                <w:szCs w:val="28"/>
              </w:rPr>
              <w:t>Khởi động kiến thức cũ cho hs dưới hình thức BT trắc nghiệm.</w:t>
            </w:r>
          </w:p>
          <w:p w14:paraId="5476DC94" w14:textId="77777777" w:rsidR="003A45C2" w:rsidRDefault="003A45C2" w:rsidP="00765CCF">
            <w:pPr>
              <w:contextualSpacing/>
              <w:rPr>
                <w:b/>
                <w:szCs w:val="28"/>
                <w:lang w:val="nl-NL"/>
              </w:rPr>
            </w:pPr>
            <w:r w:rsidRPr="00644787">
              <w:rPr>
                <w:rFonts w:eastAsia="Calibri"/>
                <w:b/>
                <w:i/>
                <w:szCs w:val="28"/>
              </w:rPr>
              <w:t>Phương pháp:</w:t>
            </w:r>
            <w:r w:rsidRPr="00644787">
              <w:rPr>
                <w:rFonts w:eastAsia="Calibri"/>
                <w:szCs w:val="28"/>
              </w:rPr>
              <w:t xml:space="preserve"> </w:t>
            </w:r>
            <w:r>
              <w:rPr>
                <w:rFonts w:eastAsia="Calibri"/>
                <w:szCs w:val="28"/>
              </w:rPr>
              <w:t>Hoạt động nhóm, t</w:t>
            </w:r>
            <w:r w:rsidRPr="00644787">
              <w:rPr>
                <w:rFonts w:eastAsia="Calibri"/>
                <w:szCs w:val="28"/>
                <w:lang w:val="nl-NL"/>
              </w:rPr>
              <w:t>huyết trình</w:t>
            </w:r>
            <w:r>
              <w:rPr>
                <w:rFonts w:eastAsia="Calibri"/>
                <w:szCs w:val="28"/>
                <w:lang w:val="nl-NL"/>
              </w:rPr>
              <w:t>, vấn đáp.</w:t>
            </w:r>
          </w:p>
        </w:tc>
      </w:tr>
      <w:tr w:rsidR="003A45C2" w:rsidRPr="00572CEC" w14:paraId="536BDD0A" w14:textId="77777777" w:rsidTr="00765CCF">
        <w:trPr>
          <w:jc w:val="center"/>
        </w:trPr>
        <w:tc>
          <w:tcPr>
            <w:tcW w:w="3833" w:type="dxa"/>
            <w:tcBorders>
              <w:top w:val="single" w:sz="4" w:space="0" w:color="auto"/>
              <w:bottom w:val="single" w:sz="4" w:space="0" w:color="auto"/>
            </w:tcBorders>
            <w:shd w:val="clear" w:color="auto" w:fill="auto"/>
          </w:tcPr>
          <w:p w14:paraId="608C48A2" w14:textId="77777777" w:rsidR="003A45C2" w:rsidRPr="00EB57D3" w:rsidRDefault="003A45C2" w:rsidP="00765CCF">
            <w:pPr>
              <w:contextualSpacing/>
              <w:jc w:val="both"/>
              <w:rPr>
                <w:szCs w:val="28"/>
              </w:rPr>
            </w:pPr>
            <w:r w:rsidRPr="00EB57D3">
              <w:rPr>
                <w:szCs w:val="28"/>
              </w:rPr>
              <w:t>G</w:t>
            </w:r>
            <w:r>
              <w:rPr>
                <w:szCs w:val="28"/>
              </w:rPr>
              <w:t>V</w:t>
            </w:r>
            <w:r w:rsidRPr="00EB57D3">
              <w:rPr>
                <w:szCs w:val="28"/>
              </w:rPr>
              <w:t>: Treo bảng phụ nội dung b</w:t>
            </w:r>
            <w:r>
              <w:rPr>
                <w:szCs w:val="28"/>
              </w:rPr>
              <w:t>à</w:t>
            </w:r>
            <w:r w:rsidRPr="00EB57D3">
              <w:rPr>
                <w:szCs w:val="28"/>
              </w:rPr>
              <w:t>i tập</w:t>
            </w:r>
          </w:p>
          <w:p w14:paraId="00CB57FB" w14:textId="77777777" w:rsidR="003A45C2" w:rsidRPr="00EB57D3" w:rsidRDefault="003A45C2" w:rsidP="00765CCF">
            <w:pPr>
              <w:contextualSpacing/>
              <w:jc w:val="both"/>
              <w:rPr>
                <w:szCs w:val="28"/>
              </w:rPr>
            </w:pPr>
            <w:r w:rsidRPr="00EB57D3">
              <w:rPr>
                <w:szCs w:val="28"/>
              </w:rPr>
              <w:t>Khoanh tr</w:t>
            </w:r>
            <w:r>
              <w:rPr>
                <w:szCs w:val="28"/>
              </w:rPr>
              <w:t>ò</w:t>
            </w:r>
            <w:r w:rsidRPr="00EB57D3">
              <w:rPr>
                <w:szCs w:val="28"/>
              </w:rPr>
              <w:t>n đ</w:t>
            </w:r>
            <w:r>
              <w:rPr>
                <w:szCs w:val="28"/>
              </w:rPr>
              <w:t>á</w:t>
            </w:r>
            <w:r w:rsidRPr="00EB57D3">
              <w:rPr>
                <w:szCs w:val="28"/>
              </w:rPr>
              <w:t xml:space="preserve">p </w:t>
            </w:r>
            <w:r>
              <w:rPr>
                <w:szCs w:val="28"/>
              </w:rPr>
              <w:t>á</w:t>
            </w:r>
            <w:r w:rsidRPr="00EB57D3">
              <w:rPr>
                <w:szCs w:val="28"/>
              </w:rPr>
              <w:t>n đứng trước c</w:t>
            </w:r>
            <w:r>
              <w:rPr>
                <w:szCs w:val="28"/>
              </w:rPr>
              <w:t>â</w:t>
            </w:r>
            <w:r w:rsidRPr="00EB57D3">
              <w:rPr>
                <w:szCs w:val="28"/>
              </w:rPr>
              <w:t>u trả lời đ</w:t>
            </w:r>
            <w:r>
              <w:rPr>
                <w:szCs w:val="28"/>
              </w:rPr>
              <w:t>ú</w:t>
            </w:r>
            <w:r w:rsidRPr="00EB57D3">
              <w:rPr>
                <w:szCs w:val="28"/>
              </w:rPr>
              <w:t>ng:</w:t>
            </w:r>
          </w:p>
          <w:p w14:paraId="13FAE598" w14:textId="77777777" w:rsidR="003A45C2" w:rsidRPr="00EB57D3" w:rsidRDefault="003A45C2" w:rsidP="00765CCF">
            <w:pPr>
              <w:contextualSpacing/>
              <w:jc w:val="both"/>
              <w:rPr>
                <w:szCs w:val="28"/>
              </w:rPr>
            </w:pPr>
            <w:r w:rsidRPr="00EB57D3">
              <w:rPr>
                <w:szCs w:val="28"/>
              </w:rPr>
              <w:t xml:space="preserve">1) Cho </w:t>
            </w:r>
            <w:r w:rsidRPr="00EB57D3">
              <w:rPr>
                <w:szCs w:val="28"/>
              </w:rPr>
              <w:object w:dxaOrig="220" w:dyaOrig="260" w14:anchorId="01FD1CDC">
                <v:shape id="_x0000_i2954" type="#_x0000_t75" style="width:11.25pt;height:12.75pt" o:ole="">
                  <v:imagedata r:id="rId2572" o:title=""/>
                </v:shape>
                <o:OLEObject Type="Embed" ProgID="Equation.DSMT4" ShapeID="_x0000_i2954" DrawAspect="Content" ObjectID="_1664270943" r:id="rId2573"/>
              </w:object>
            </w:r>
            <w:r w:rsidRPr="00EB57D3">
              <w:rPr>
                <w:szCs w:val="28"/>
              </w:rPr>
              <w:t>ABC vu</w:t>
            </w:r>
            <w:r>
              <w:rPr>
                <w:szCs w:val="28"/>
              </w:rPr>
              <w:t>ô</w:t>
            </w:r>
            <w:r w:rsidRPr="00EB57D3">
              <w:rPr>
                <w:szCs w:val="28"/>
              </w:rPr>
              <w:t>ng tại B thì:</w:t>
            </w:r>
          </w:p>
          <w:p w14:paraId="1B46AE8C" w14:textId="77777777" w:rsidR="003A45C2" w:rsidRPr="00EB57D3" w:rsidRDefault="003A45C2" w:rsidP="00765CCF">
            <w:pPr>
              <w:contextualSpacing/>
              <w:jc w:val="both"/>
              <w:rPr>
                <w:szCs w:val="28"/>
              </w:rPr>
            </w:pPr>
            <w:r w:rsidRPr="00EB57D3">
              <w:rPr>
                <w:szCs w:val="28"/>
              </w:rPr>
              <w:t>A. AB</w:t>
            </w:r>
            <w:r w:rsidRPr="00EB57D3">
              <w:rPr>
                <w:szCs w:val="28"/>
                <w:vertAlign w:val="superscript"/>
              </w:rPr>
              <w:t>2</w:t>
            </w:r>
            <w:r w:rsidRPr="00EB57D3">
              <w:rPr>
                <w:szCs w:val="28"/>
              </w:rPr>
              <w:t xml:space="preserve"> = AC</w:t>
            </w:r>
            <w:r w:rsidRPr="00EB57D3">
              <w:rPr>
                <w:szCs w:val="28"/>
                <w:vertAlign w:val="superscript"/>
              </w:rPr>
              <w:t>2</w:t>
            </w:r>
            <w:r w:rsidRPr="00EB57D3">
              <w:rPr>
                <w:szCs w:val="28"/>
              </w:rPr>
              <w:t xml:space="preserve"> + BC</w:t>
            </w:r>
            <w:r w:rsidRPr="00EB57D3">
              <w:rPr>
                <w:szCs w:val="28"/>
                <w:vertAlign w:val="superscript"/>
              </w:rPr>
              <w:t>2</w:t>
            </w:r>
            <w:r w:rsidRPr="00EB57D3">
              <w:rPr>
                <w:szCs w:val="28"/>
              </w:rPr>
              <w:t xml:space="preserve">             </w:t>
            </w:r>
          </w:p>
          <w:p w14:paraId="01A2E3ED" w14:textId="77777777" w:rsidR="003A45C2" w:rsidRPr="00EB57D3" w:rsidRDefault="003A45C2" w:rsidP="00765CCF">
            <w:pPr>
              <w:contextualSpacing/>
              <w:jc w:val="both"/>
              <w:rPr>
                <w:szCs w:val="28"/>
              </w:rPr>
            </w:pPr>
            <w:r w:rsidRPr="00EB57D3">
              <w:rPr>
                <w:szCs w:val="28"/>
              </w:rPr>
              <w:t>B. AC</w:t>
            </w:r>
            <w:r w:rsidRPr="00EB57D3">
              <w:rPr>
                <w:szCs w:val="28"/>
                <w:vertAlign w:val="superscript"/>
              </w:rPr>
              <w:t>2</w:t>
            </w:r>
            <w:r w:rsidRPr="00EB57D3">
              <w:rPr>
                <w:szCs w:val="28"/>
                <w:vertAlign w:val="subscript"/>
              </w:rPr>
              <w:t xml:space="preserve"> </w:t>
            </w:r>
            <w:r w:rsidRPr="00EB57D3">
              <w:rPr>
                <w:szCs w:val="28"/>
              </w:rPr>
              <w:t>= AB</w:t>
            </w:r>
            <w:r w:rsidRPr="00EB57D3">
              <w:rPr>
                <w:szCs w:val="28"/>
                <w:vertAlign w:val="superscript"/>
              </w:rPr>
              <w:t>2</w:t>
            </w:r>
            <w:r w:rsidRPr="00EB57D3">
              <w:rPr>
                <w:szCs w:val="28"/>
              </w:rPr>
              <w:t xml:space="preserve"> + BC</w:t>
            </w:r>
            <w:r w:rsidRPr="00EB57D3">
              <w:rPr>
                <w:szCs w:val="28"/>
                <w:vertAlign w:val="superscript"/>
              </w:rPr>
              <w:t>2</w:t>
            </w:r>
            <w:r w:rsidRPr="00EB57D3">
              <w:rPr>
                <w:szCs w:val="28"/>
              </w:rPr>
              <w:br/>
              <w:t>C. BC</w:t>
            </w:r>
            <w:r w:rsidRPr="00EB57D3">
              <w:rPr>
                <w:szCs w:val="28"/>
                <w:vertAlign w:val="superscript"/>
              </w:rPr>
              <w:t>2</w:t>
            </w:r>
            <w:r w:rsidRPr="00EB57D3">
              <w:rPr>
                <w:szCs w:val="28"/>
              </w:rPr>
              <w:t xml:space="preserve"> = AB</w:t>
            </w:r>
            <w:r w:rsidRPr="00EB57D3">
              <w:rPr>
                <w:szCs w:val="28"/>
                <w:vertAlign w:val="superscript"/>
              </w:rPr>
              <w:t>2</w:t>
            </w:r>
            <w:r w:rsidRPr="00EB57D3">
              <w:rPr>
                <w:szCs w:val="28"/>
              </w:rPr>
              <w:t xml:space="preserve"> + AC</w:t>
            </w:r>
            <w:r w:rsidRPr="00EB57D3">
              <w:rPr>
                <w:szCs w:val="28"/>
                <w:vertAlign w:val="superscript"/>
              </w:rPr>
              <w:t>2</w:t>
            </w:r>
            <w:r w:rsidRPr="00EB57D3">
              <w:rPr>
                <w:szCs w:val="28"/>
              </w:rPr>
              <w:t xml:space="preserve">                 D. Đ</w:t>
            </w:r>
            <w:r>
              <w:rPr>
                <w:szCs w:val="28"/>
              </w:rPr>
              <w:t>á</w:t>
            </w:r>
            <w:r w:rsidRPr="00EB57D3">
              <w:rPr>
                <w:szCs w:val="28"/>
              </w:rPr>
              <w:t xml:space="preserve">p </w:t>
            </w:r>
            <w:r>
              <w:rPr>
                <w:szCs w:val="28"/>
              </w:rPr>
              <w:t>á</w:t>
            </w:r>
            <w:r w:rsidRPr="00EB57D3">
              <w:rPr>
                <w:szCs w:val="28"/>
              </w:rPr>
              <w:t>n kh</w:t>
            </w:r>
            <w:r>
              <w:rPr>
                <w:szCs w:val="28"/>
              </w:rPr>
              <w:t>á</w:t>
            </w:r>
            <w:r w:rsidRPr="00EB57D3">
              <w:rPr>
                <w:szCs w:val="28"/>
              </w:rPr>
              <w:t>c</w:t>
            </w:r>
          </w:p>
          <w:p w14:paraId="610EB9A0" w14:textId="77777777" w:rsidR="003A45C2" w:rsidRPr="00826369" w:rsidRDefault="003A45C2" w:rsidP="00765CCF">
            <w:pPr>
              <w:contextualSpacing/>
              <w:jc w:val="both"/>
              <w:rPr>
                <w:szCs w:val="28"/>
              </w:rPr>
            </w:pPr>
            <w:r w:rsidRPr="00EB57D3">
              <w:rPr>
                <w:szCs w:val="28"/>
              </w:rPr>
              <w:t xml:space="preserve">2) </w:t>
            </w:r>
            <w:r w:rsidRPr="00826369">
              <w:rPr>
                <w:szCs w:val="28"/>
              </w:rPr>
              <w:t xml:space="preserve">Tam giác cân có góc ở đỉnh là 80 </w:t>
            </w:r>
            <w:r w:rsidRPr="00826369">
              <w:rPr>
                <w:szCs w:val="28"/>
                <w:vertAlign w:val="superscript"/>
              </w:rPr>
              <w:t>0</w:t>
            </w:r>
            <w:r w:rsidRPr="00826369">
              <w:rPr>
                <w:szCs w:val="28"/>
              </w:rPr>
              <w:t>. Số đo góc ở đáy là:</w:t>
            </w:r>
          </w:p>
          <w:p w14:paraId="0CF40C01" w14:textId="77777777" w:rsidR="003A45C2" w:rsidRDefault="003A45C2" w:rsidP="00765CCF">
            <w:pPr>
              <w:contextualSpacing/>
              <w:jc w:val="both"/>
              <w:rPr>
                <w:szCs w:val="28"/>
              </w:rPr>
            </w:pPr>
            <w:r w:rsidRPr="00EB57D3">
              <w:rPr>
                <w:szCs w:val="28"/>
              </w:rPr>
              <w:t>A. 80</w:t>
            </w:r>
            <w:r w:rsidRPr="00EB57D3">
              <w:rPr>
                <w:szCs w:val="28"/>
                <w:vertAlign w:val="superscript"/>
              </w:rPr>
              <w:t>0</w:t>
            </w:r>
            <w:r w:rsidRPr="00EB57D3">
              <w:rPr>
                <w:szCs w:val="28"/>
              </w:rPr>
              <w:t xml:space="preserve">             B. 100</w:t>
            </w:r>
            <w:r w:rsidRPr="00EB57D3">
              <w:rPr>
                <w:szCs w:val="28"/>
                <w:vertAlign w:val="superscript"/>
              </w:rPr>
              <w:t>0</w:t>
            </w:r>
            <w:r w:rsidRPr="00EB57D3">
              <w:rPr>
                <w:szCs w:val="28"/>
              </w:rPr>
              <w:t xml:space="preserve">        </w:t>
            </w:r>
          </w:p>
          <w:p w14:paraId="097D33AB" w14:textId="77777777" w:rsidR="003A45C2" w:rsidRPr="00EB57D3" w:rsidRDefault="003A45C2" w:rsidP="00765CCF">
            <w:pPr>
              <w:contextualSpacing/>
              <w:jc w:val="both"/>
              <w:rPr>
                <w:szCs w:val="28"/>
              </w:rPr>
            </w:pPr>
            <w:r w:rsidRPr="00EB57D3">
              <w:rPr>
                <w:szCs w:val="28"/>
              </w:rPr>
              <w:t>C. 50</w:t>
            </w:r>
            <w:r w:rsidRPr="00EB57D3">
              <w:rPr>
                <w:szCs w:val="28"/>
                <w:vertAlign w:val="superscript"/>
              </w:rPr>
              <w:t>0</w:t>
            </w:r>
            <w:r w:rsidRPr="00EB57D3">
              <w:rPr>
                <w:szCs w:val="28"/>
              </w:rPr>
              <w:t xml:space="preserve">      D. Đ</w:t>
            </w:r>
            <w:r>
              <w:rPr>
                <w:szCs w:val="28"/>
              </w:rPr>
              <w:t>á</w:t>
            </w:r>
            <w:r w:rsidRPr="00EB57D3">
              <w:rPr>
                <w:szCs w:val="28"/>
              </w:rPr>
              <w:t xml:space="preserve">p </w:t>
            </w:r>
            <w:r>
              <w:rPr>
                <w:szCs w:val="28"/>
              </w:rPr>
              <w:t>á</w:t>
            </w:r>
            <w:r w:rsidRPr="00EB57D3">
              <w:rPr>
                <w:szCs w:val="28"/>
              </w:rPr>
              <w:t>n kh</w:t>
            </w:r>
            <w:r>
              <w:rPr>
                <w:szCs w:val="28"/>
              </w:rPr>
              <w:t>á</w:t>
            </w:r>
            <w:r w:rsidRPr="00EB57D3">
              <w:rPr>
                <w:szCs w:val="28"/>
              </w:rPr>
              <w:t>c.</w:t>
            </w:r>
          </w:p>
          <w:p w14:paraId="2333EE88" w14:textId="77777777" w:rsidR="003A45C2" w:rsidRPr="00EB57D3" w:rsidRDefault="003A45C2" w:rsidP="00765CCF">
            <w:pPr>
              <w:contextualSpacing/>
              <w:jc w:val="both"/>
              <w:rPr>
                <w:szCs w:val="28"/>
              </w:rPr>
            </w:pPr>
            <w:r w:rsidRPr="00EB57D3">
              <w:rPr>
                <w:szCs w:val="28"/>
              </w:rPr>
              <w:t xml:space="preserve">3) </w:t>
            </w:r>
            <w:r w:rsidRPr="00EB57D3">
              <w:rPr>
                <w:szCs w:val="28"/>
              </w:rPr>
              <w:object w:dxaOrig="220" w:dyaOrig="260" w14:anchorId="6648D42C">
                <v:shape id="_x0000_i2955" type="#_x0000_t75" style="width:11.25pt;height:12.75pt" o:ole="">
                  <v:imagedata r:id="rId2572" o:title=""/>
                </v:shape>
                <o:OLEObject Type="Embed" ProgID="Equation.DSMT4" ShapeID="_x0000_i2955" DrawAspect="Content" ObjectID="_1664270944" r:id="rId2574"/>
              </w:object>
            </w:r>
            <w:r w:rsidRPr="00EB57D3">
              <w:rPr>
                <w:szCs w:val="28"/>
              </w:rPr>
              <w:t>ABC c</w:t>
            </w:r>
            <w:r>
              <w:rPr>
                <w:szCs w:val="28"/>
              </w:rPr>
              <w:t>ó</w:t>
            </w:r>
            <w:r w:rsidRPr="00EB57D3">
              <w:rPr>
                <w:szCs w:val="28"/>
              </w:rPr>
              <w:t xml:space="preserve"> </w:t>
            </w:r>
            <w:r w:rsidRPr="00EB57D3">
              <w:rPr>
                <w:szCs w:val="28"/>
              </w:rPr>
              <w:object w:dxaOrig="1200" w:dyaOrig="340" w14:anchorId="13009B4B">
                <v:shape id="_x0000_i2956" type="#_x0000_t75" style="width:60pt;height:17.25pt" o:ole="">
                  <v:imagedata r:id="rId2575" o:title=""/>
                </v:shape>
                <o:OLEObject Type="Embed" ProgID="Equation.DSMT4" ShapeID="_x0000_i2956" DrawAspect="Content" ObjectID="_1664270945" r:id="rId2576"/>
              </w:object>
            </w:r>
            <w:r w:rsidRPr="00EB57D3">
              <w:rPr>
                <w:szCs w:val="28"/>
              </w:rPr>
              <w:t xml:space="preserve"> thì </w:t>
            </w:r>
            <w:r w:rsidRPr="00EB57D3">
              <w:rPr>
                <w:szCs w:val="28"/>
              </w:rPr>
              <w:object w:dxaOrig="220" w:dyaOrig="260" w14:anchorId="195247AB">
                <v:shape id="_x0000_i2957" type="#_x0000_t75" style="width:11.25pt;height:12.75pt" o:ole="">
                  <v:imagedata r:id="rId2572" o:title=""/>
                </v:shape>
                <o:OLEObject Type="Embed" ProgID="Equation.DSMT4" ShapeID="_x0000_i2957" DrawAspect="Content" ObjectID="_1664270946" r:id="rId2577"/>
              </w:object>
            </w:r>
            <w:r w:rsidRPr="00EB57D3">
              <w:rPr>
                <w:szCs w:val="28"/>
              </w:rPr>
              <w:t>ABC l</w:t>
            </w:r>
            <w:r>
              <w:rPr>
                <w:szCs w:val="28"/>
              </w:rPr>
              <w:t>à</w:t>
            </w:r>
            <w:r w:rsidRPr="00EB57D3">
              <w:rPr>
                <w:szCs w:val="28"/>
              </w:rPr>
              <w:t xml:space="preserve"> tam gi</w:t>
            </w:r>
            <w:r>
              <w:rPr>
                <w:szCs w:val="28"/>
              </w:rPr>
              <w:t>á</w:t>
            </w:r>
            <w:r w:rsidRPr="00EB57D3">
              <w:rPr>
                <w:szCs w:val="28"/>
              </w:rPr>
              <w:t>c:</w:t>
            </w:r>
          </w:p>
          <w:p w14:paraId="1A528EDB" w14:textId="77777777" w:rsidR="003A45C2" w:rsidRPr="00EB57D3" w:rsidRDefault="003A45C2" w:rsidP="00765CCF">
            <w:pPr>
              <w:contextualSpacing/>
              <w:jc w:val="both"/>
              <w:rPr>
                <w:szCs w:val="28"/>
              </w:rPr>
            </w:pPr>
            <w:r w:rsidRPr="00EB57D3">
              <w:rPr>
                <w:szCs w:val="28"/>
              </w:rPr>
              <w:t>A) C</w:t>
            </w:r>
            <w:r>
              <w:rPr>
                <w:szCs w:val="28"/>
              </w:rPr>
              <w:t>â</w:t>
            </w:r>
            <w:r w:rsidRPr="00EB57D3">
              <w:rPr>
                <w:szCs w:val="28"/>
              </w:rPr>
              <w:t xml:space="preserve">n          B) Đều   </w:t>
            </w:r>
          </w:p>
          <w:p w14:paraId="6C3F2AEB" w14:textId="77777777" w:rsidR="003A45C2" w:rsidRPr="00EB57D3" w:rsidRDefault="003A45C2" w:rsidP="00765CCF">
            <w:pPr>
              <w:contextualSpacing/>
              <w:jc w:val="both"/>
              <w:rPr>
                <w:szCs w:val="28"/>
              </w:rPr>
            </w:pPr>
            <w:r w:rsidRPr="00EB57D3">
              <w:rPr>
                <w:szCs w:val="28"/>
              </w:rPr>
              <w:t>C. Vu</w:t>
            </w:r>
            <w:r>
              <w:rPr>
                <w:szCs w:val="28"/>
              </w:rPr>
              <w:t>ô</w:t>
            </w:r>
            <w:r w:rsidRPr="00EB57D3">
              <w:rPr>
                <w:szCs w:val="28"/>
              </w:rPr>
              <w:t>ng      D. Đ</w:t>
            </w:r>
            <w:r>
              <w:rPr>
                <w:szCs w:val="28"/>
              </w:rPr>
              <w:t>á</w:t>
            </w:r>
            <w:r w:rsidRPr="00EB57D3">
              <w:rPr>
                <w:szCs w:val="28"/>
              </w:rPr>
              <w:t xml:space="preserve">p </w:t>
            </w:r>
            <w:r>
              <w:rPr>
                <w:szCs w:val="28"/>
              </w:rPr>
              <w:t>á</w:t>
            </w:r>
            <w:r w:rsidRPr="00EB57D3">
              <w:rPr>
                <w:szCs w:val="28"/>
              </w:rPr>
              <w:t>n kh</w:t>
            </w:r>
            <w:r>
              <w:rPr>
                <w:szCs w:val="28"/>
              </w:rPr>
              <w:t>á</w:t>
            </w:r>
            <w:r w:rsidRPr="00EB57D3">
              <w:rPr>
                <w:szCs w:val="28"/>
              </w:rPr>
              <w:t>c</w:t>
            </w:r>
          </w:p>
          <w:p w14:paraId="4E5E5E86" w14:textId="77777777" w:rsidR="003A45C2" w:rsidRPr="00EB57D3" w:rsidRDefault="003A45C2" w:rsidP="00765CCF">
            <w:pPr>
              <w:contextualSpacing/>
              <w:jc w:val="both"/>
              <w:rPr>
                <w:szCs w:val="28"/>
              </w:rPr>
            </w:pPr>
            <w:r w:rsidRPr="00EB57D3">
              <w:rPr>
                <w:szCs w:val="28"/>
              </w:rPr>
              <w:t xml:space="preserve">4) Cho </w:t>
            </w:r>
            <w:r w:rsidRPr="00EB57D3">
              <w:rPr>
                <w:szCs w:val="28"/>
              </w:rPr>
              <w:object w:dxaOrig="220" w:dyaOrig="260" w14:anchorId="0494202D">
                <v:shape id="_x0000_i2958" type="#_x0000_t75" style="width:11.25pt;height:12.75pt" o:ole="">
                  <v:imagedata r:id="rId2572" o:title=""/>
                </v:shape>
                <o:OLEObject Type="Embed" ProgID="Equation.DSMT4" ShapeID="_x0000_i2958" DrawAspect="Content" ObjectID="_1664270947" r:id="rId2578"/>
              </w:object>
            </w:r>
            <w:r w:rsidRPr="00EB57D3">
              <w:rPr>
                <w:szCs w:val="28"/>
              </w:rPr>
              <w:t>ABC c</w:t>
            </w:r>
            <w:r>
              <w:rPr>
                <w:szCs w:val="28"/>
              </w:rPr>
              <w:t>ó</w:t>
            </w:r>
            <w:r w:rsidRPr="00EB57D3">
              <w:rPr>
                <w:szCs w:val="28"/>
              </w:rPr>
              <w:t xml:space="preserve"> AB = 6cm ; AC= 4cm; BC = 5cm</w:t>
            </w:r>
          </w:p>
          <w:p w14:paraId="155D1CEA" w14:textId="77777777" w:rsidR="003A45C2" w:rsidRPr="00EB57D3" w:rsidRDefault="003A45C2" w:rsidP="00765CCF">
            <w:pPr>
              <w:contextualSpacing/>
              <w:rPr>
                <w:szCs w:val="28"/>
              </w:rPr>
            </w:pPr>
            <w:r w:rsidRPr="00EB57D3">
              <w:rPr>
                <w:szCs w:val="28"/>
              </w:rPr>
              <w:t xml:space="preserve">A) </w:t>
            </w:r>
            <w:r w:rsidRPr="00EB57D3">
              <w:rPr>
                <w:szCs w:val="28"/>
              </w:rPr>
              <w:object w:dxaOrig="1040" w:dyaOrig="340" w14:anchorId="41A3028A">
                <v:shape id="_x0000_i2959" type="#_x0000_t75" style="width:51.75pt;height:17.25pt" o:ole="">
                  <v:imagedata r:id="rId2579" o:title=""/>
                </v:shape>
                <o:OLEObject Type="Embed" ProgID="Equation.DSMT4" ShapeID="_x0000_i2959" DrawAspect="Content" ObjectID="_1664270948" r:id="rId2580"/>
              </w:object>
            </w:r>
            <w:r w:rsidRPr="00EB57D3">
              <w:rPr>
                <w:szCs w:val="28"/>
              </w:rPr>
              <w:t xml:space="preserve">   B.</w:t>
            </w:r>
            <w:r w:rsidRPr="00EB57D3">
              <w:rPr>
                <w:szCs w:val="28"/>
              </w:rPr>
              <w:object w:dxaOrig="1040" w:dyaOrig="340" w14:anchorId="25A537B5">
                <v:shape id="_x0000_i2960" type="#_x0000_t75" style="width:51.75pt;height:17.25pt" o:ole="">
                  <v:imagedata r:id="rId2581" o:title=""/>
                </v:shape>
                <o:OLEObject Type="Embed" ProgID="Equation.DSMT4" ShapeID="_x0000_i2960" DrawAspect="Content" ObjectID="_1664270949" r:id="rId2582"/>
              </w:object>
            </w:r>
            <w:r w:rsidRPr="00EB57D3">
              <w:rPr>
                <w:szCs w:val="28"/>
              </w:rPr>
              <w:t xml:space="preserve">    C.</w:t>
            </w:r>
            <w:r w:rsidRPr="00EB57D3">
              <w:rPr>
                <w:szCs w:val="28"/>
              </w:rPr>
              <w:object w:dxaOrig="1040" w:dyaOrig="340" w14:anchorId="4E56F0D9">
                <v:shape id="_x0000_i2961" type="#_x0000_t75" style="width:51.75pt;height:17.25pt" o:ole="">
                  <v:imagedata r:id="rId2583" o:title=""/>
                </v:shape>
                <o:OLEObject Type="Embed" ProgID="Equation.DSMT4" ShapeID="_x0000_i2961" DrawAspect="Content" ObjectID="_1664270950" r:id="rId2584"/>
              </w:object>
            </w:r>
            <w:r w:rsidRPr="00EB57D3">
              <w:rPr>
                <w:szCs w:val="28"/>
              </w:rPr>
              <w:t xml:space="preserve">   D.Đ</w:t>
            </w:r>
            <w:r>
              <w:rPr>
                <w:szCs w:val="28"/>
              </w:rPr>
              <w:t>á</w:t>
            </w:r>
            <w:r w:rsidRPr="00EB57D3">
              <w:rPr>
                <w:szCs w:val="28"/>
              </w:rPr>
              <w:t xml:space="preserve">p </w:t>
            </w:r>
            <w:r>
              <w:rPr>
                <w:szCs w:val="28"/>
              </w:rPr>
              <w:t>á</w:t>
            </w:r>
            <w:r w:rsidRPr="00EB57D3">
              <w:rPr>
                <w:szCs w:val="28"/>
              </w:rPr>
              <w:t>n kh</w:t>
            </w:r>
            <w:r>
              <w:rPr>
                <w:szCs w:val="28"/>
              </w:rPr>
              <w:t>á</w:t>
            </w:r>
            <w:r w:rsidRPr="00EB57D3">
              <w:rPr>
                <w:szCs w:val="28"/>
              </w:rPr>
              <w:t>c</w:t>
            </w:r>
          </w:p>
          <w:p w14:paraId="302AF581" w14:textId="77777777" w:rsidR="003A45C2" w:rsidRPr="00EB57D3" w:rsidRDefault="003A45C2" w:rsidP="00765CCF">
            <w:pPr>
              <w:contextualSpacing/>
              <w:rPr>
                <w:szCs w:val="28"/>
              </w:rPr>
            </w:pPr>
            <w:r w:rsidRPr="00EB57D3">
              <w:rPr>
                <w:szCs w:val="28"/>
              </w:rPr>
              <w:t xml:space="preserve">5) Cho </w:t>
            </w:r>
            <w:r w:rsidRPr="00EB57D3">
              <w:rPr>
                <w:szCs w:val="28"/>
              </w:rPr>
              <w:object w:dxaOrig="220" w:dyaOrig="260" w14:anchorId="7862835B">
                <v:shape id="_x0000_i2962" type="#_x0000_t75" style="width:11.25pt;height:12.75pt" o:ole="">
                  <v:imagedata r:id="rId2572" o:title=""/>
                </v:shape>
                <o:OLEObject Type="Embed" ProgID="Equation.DSMT4" ShapeID="_x0000_i2962" DrawAspect="Content" ObjectID="_1664270951" r:id="rId2585"/>
              </w:object>
            </w:r>
            <w:r w:rsidRPr="00EB57D3">
              <w:rPr>
                <w:szCs w:val="28"/>
              </w:rPr>
              <w:t>ABC c</w:t>
            </w:r>
            <w:r>
              <w:rPr>
                <w:szCs w:val="28"/>
              </w:rPr>
              <w:t>ó</w:t>
            </w:r>
            <w:r w:rsidRPr="00EB57D3">
              <w:rPr>
                <w:szCs w:val="28"/>
              </w:rPr>
              <w:t xml:space="preserve"> </w:t>
            </w:r>
            <w:r w:rsidRPr="00EB57D3">
              <w:rPr>
                <w:szCs w:val="28"/>
              </w:rPr>
              <w:object w:dxaOrig="1600" w:dyaOrig="380" w14:anchorId="765621AE">
                <v:shape id="_x0000_i2963" type="#_x0000_t75" style="width:80.25pt;height:18.75pt" o:ole="">
                  <v:imagedata r:id="rId2586" o:title=""/>
                </v:shape>
                <o:OLEObject Type="Embed" ProgID="Equation.DSMT4" ShapeID="_x0000_i2963" DrawAspect="Content" ObjectID="_1664270952" r:id="rId2587"/>
              </w:object>
            </w:r>
          </w:p>
          <w:p w14:paraId="7B192E0D" w14:textId="77777777" w:rsidR="003A45C2" w:rsidRPr="00EB57D3" w:rsidRDefault="003A45C2" w:rsidP="00765CCF">
            <w:pPr>
              <w:contextualSpacing/>
              <w:jc w:val="both"/>
              <w:rPr>
                <w:szCs w:val="28"/>
              </w:rPr>
            </w:pPr>
            <w:r w:rsidRPr="00EB57D3">
              <w:rPr>
                <w:szCs w:val="28"/>
              </w:rPr>
              <w:t xml:space="preserve">A. AC &gt; AB &gt; BC          </w:t>
            </w:r>
          </w:p>
          <w:p w14:paraId="1008A0E9" w14:textId="77777777" w:rsidR="003A45C2" w:rsidRPr="00EB57D3" w:rsidRDefault="003A45C2" w:rsidP="00765CCF">
            <w:pPr>
              <w:contextualSpacing/>
              <w:jc w:val="both"/>
              <w:rPr>
                <w:szCs w:val="28"/>
              </w:rPr>
            </w:pPr>
            <w:r w:rsidRPr="00EB57D3">
              <w:rPr>
                <w:szCs w:val="28"/>
              </w:rPr>
              <w:t xml:space="preserve">B. AC &gt; BC &gt; AB </w:t>
            </w:r>
          </w:p>
          <w:p w14:paraId="3611CB9C" w14:textId="77777777" w:rsidR="003A45C2" w:rsidRPr="00EB57D3" w:rsidRDefault="003A45C2" w:rsidP="00765CCF">
            <w:pPr>
              <w:contextualSpacing/>
              <w:jc w:val="both"/>
              <w:rPr>
                <w:szCs w:val="28"/>
              </w:rPr>
            </w:pPr>
            <w:r w:rsidRPr="00EB57D3">
              <w:rPr>
                <w:szCs w:val="28"/>
              </w:rPr>
              <w:t xml:space="preserve">C. AB &gt; AC &gt; BC       </w:t>
            </w:r>
          </w:p>
          <w:p w14:paraId="63BCE5A7" w14:textId="77777777" w:rsidR="003A45C2" w:rsidRPr="00572CEC" w:rsidRDefault="003A45C2" w:rsidP="00765CCF">
            <w:pPr>
              <w:contextualSpacing/>
              <w:jc w:val="both"/>
              <w:rPr>
                <w:szCs w:val="28"/>
                <w:lang w:val="nl-NL"/>
              </w:rPr>
            </w:pPr>
            <w:r w:rsidRPr="00EB57D3">
              <w:rPr>
                <w:szCs w:val="28"/>
              </w:rPr>
              <w:t>D. BC &gt; AB &gt; AC</w:t>
            </w:r>
          </w:p>
        </w:tc>
        <w:tc>
          <w:tcPr>
            <w:tcW w:w="3031" w:type="dxa"/>
            <w:tcBorders>
              <w:top w:val="single" w:sz="4" w:space="0" w:color="auto"/>
              <w:bottom w:val="single" w:sz="4" w:space="0" w:color="auto"/>
            </w:tcBorders>
            <w:shd w:val="clear" w:color="auto" w:fill="auto"/>
          </w:tcPr>
          <w:p w14:paraId="60C32A88" w14:textId="77777777" w:rsidR="003A45C2" w:rsidRDefault="003A45C2" w:rsidP="00765CCF">
            <w:pPr>
              <w:tabs>
                <w:tab w:val="left" w:pos="6901"/>
              </w:tabs>
              <w:contextualSpacing/>
              <w:rPr>
                <w:szCs w:val="28"/>
              </w:rPr>
            </w:pPr>
          </w:p>
          <w:p w14:paraId="3A438EB4" w14:textId="77777777" w:rsidR="003A45C2" w:rsidRDefault="003A45C2" w:rsidP="00765CCF">
            <w:pPr>
              <w:tabs>
                <w:tab w:val="left" w:pos="6901"/>
              </w:tabs>
              <w:contextualSpacing/>
              <w:rPr>
                <w:szCs w:val="28"/>
              </w:rPr>
            </w:pPr>
          </w:p>
          <w:p w14:paraId="4CC66D6D" w14:textId="77777777" w:rsidR="003A45C2" w:rsidRDefault="003A45C2" w:rsidP="00765CCF">
            <w:pPr>
              <w:tabs>
                <w:tab w:val="left" w:pos="6901"/>
              </w:tabs>
              <w:contextualSpacing/>
              <w:rPr>
                <w:szCs w:val="28"/>
              </w:rPr>
            </w:pPr>
          </w:p>
          <w:p w14:paraId="7360C6DC" w14:textId="77777777" w:rsidR="003A45C2" w:rsidRDefault="003A45C2" w:rsidP="00765CCF">
            <w:pPr>
              <w:tabs>
                <w:tab w:val="left" w:pos="6901"/>
              </w:tabs>
              <w:contextualSpacing/>
              <w:rPr>
                <w:szCs w:val="28"/>
              </w:rPr>
            </w:pPr>
          </w:p>
          <w:p w14:paraId="62B9E513" w14:textId="77777777" w:rsidR="003A45C2" w:rsidRPr="00572CEC" w:rsidRDefault="003A45C2" w:rsidP="00765CCF">
            <w:pPr>
              <w:tabs>
                <w:tab w:val="left" w:pos="6901"/>
              </w:tabs>
              <w:contextualSpacing/>
              <w:rPr>
                <w:szCs w:val="28"/>
              </w:rPr>
            </w:pPr>
            <w:r>
              <w:rPr>
                <w:szCs w:val="28"/>
              </w:rPr>
              <w:t>HS làm bài tập theo nhóm</w:t>
            </w:r>
          </w:p>
        </w:tc>
        <w:tc>
          <w:tcPr>
            <w:tcW w:w="3301" w:type="dxa"/>
            <w:tcBorders>
              <w:top w:val="single" w:sz="4" w:space="0" w:color="auto"/>
              <w:bottom w:val="single" w:sz="4" w:space="0" w:color="auto"/>
            </w:tcBorders>
          </w:tcPr>
          <w:p w14:paraId="1095ED30" w14:textId="77777777" w:rsidR="003A45C2" w:rsidRPr="0034089E" w:rsidRDefault="003A45C2" w:rsidP="00765CCF">
            <w:pPr>
              <w:jc w:val="both"/>
              <w:rPr>
                <w:b/>
                <w:szCs w:val="28"/>
              </w:rPr>
            </w:pPr>
            <w:r w:rsidRPr="0034089E">
              <w:rPr>
                <w:b/>
                <w:szCs w:val="28"/>
              </w:rPr>
              <w:t>1. Bài tập trắc nghiệm</w:t>
            </w:r>
          </w:p>
          <w:p w14:paraId="62B8F166" w14:textId="77777777" w:rsidR="003A45C2" w:rsidRPr="0034089E" w:rsidRDefault="003A45C2" w:rsidP="00765CCF">
            <w:pPr>
              <w:jc w:val="both"/>
              <w:rPr>
                <w:szCs w:val="28"/>
              </w:rPr>
            </w:pPr>
            <w:r w:rsidRPr="0034089E">
              <w:rPr>
                <w:szCs w:val="28"/>
              </w:rPr>
              <w:t>1. B</w:t>
            </w:r>
          </w:p>
          <w:p w14:paraId="6C11C146" w14:textId="77777777" w:rsidR="003A45C2" w:rsidRPr="0034089E" w:rsidRDefault="003A45C2" w:rsidP="00765CCF">
            <w:pPr>
              <w:jc w:val="both"/>
              <w:rPr>
                <w:szCs w:val="28"/>
              </w:rPr>
            </w:pPr>
            <w:r w:rsidRPr="0034089E">
              <w:rPr>
                <w:szCs w:val="28"/>
              </w:rPr>
              <w:t>2. C</w:t>
            </w:r>
          </w:p>
          <w:p w14:paraId="003097DD" w14:textId="77777777" w:rsidR="003A45C2" w:rsidRPr="0034089E" w:rsidRDefault="003A45C2" w:rsidP="00765CCF">
            <w:pPr>
              <w:jc w:val="both"/>
              <w:rPr>
                <w:szCs w:val="28"/>
              </w:rPr>
            </w:pPr>
            <w:r w:rsidRPr="0034089E">
              <w:rPr>
                <w:szCs w:val="28"/>
              </w:rPr>
              <w:t>3. B</w:t>
            </w:r>
          </w:p>
          <w:p w14:paraId="633EAF75" w14:textId="77777777" w:rsidR="003A45C2" w:rsidRPr="0034089E" w:rsidRDefault="003A45C2" w:rsidP="00765CCF">
            <w:pPr>
              <w:jc w:val="both"/>
              <w:rPr>
                <w:szCs w:val="28"/>
              </w:rPr>
            </w:pPr>
            <w:r w:rsidRPr="0034089E">
              <w:rPr>
                <w:szCs w:val="28"/>
              </w:rPr>
              <w:t>4. C</w:t>
            </w:r>
          </w:p>
          <w:p w14:paraId="76DE01DB" w14:textId="77777777" w:rsidR="003A45C2" w:rsidRPr="0034089E" w:rsidRDefault="003A45C2" w:rsidP="00765CCF">
            <w:pPr>
              <w:jc w:val="both"/>
              <w:rPr>
                <w:szCs w:val="28"/>
              </w:rPr>
            </w:pPr>
            <w:r w:rsidRPr="0034089E">
              <w:rPr>
                <w:szCs w:val="28"/>
              </w:rPr>
              <w:t>5. B</w:t>
            </w:r>
          </w:p>
          <w:p w14:paraId="3DFA1B6E" w14:textId="77777777" w:rsidR="003A45C2" w:rsidRPr="0034089E" w:rsidRDefault="003A45C2" w:rsidP="00765CCF">
            <w:pPr>
              <w:jc w:val="both"/>
              <w:rPr>
                <w:szCs w:val="28"/>
              </w:rPr>
            </w:pPr>
          </w:p>
          <w:p w14:paraId="3EFB21F4" w14:textId="77777777" w:rsidR="003A45C2" w:rsidRPr="0034089E" w:rsidRDefault="003A45C2" w:rsidP="00765CCF">
            <w:pPr>
              <w:tabs>
                <w:tab w:val="left" w:pos="6901"/>
              </w:tabs>
              <w:contextualSpacing/>
              <w:rPr>
                <w:szCs w:val="28"/>
              </w:rPr>
            </w:pPr>
          </w:p>
          <w:p w14:paraId="4352630F" w14:textId="77777777" w:rsidR="003A45C2" w:rsidRPr="0034089E" w:rsidRDefault="003A45C2" w:rsidP="00765CCF">
            <w:pPr>
              <w:tabs>
                <w:tab w:val="left" w:pos="6901"/>
              </w:tabs>
              <w:contextualSpacing/>
              <w:rPr>
                <w:szCs w:val="28"/>
              </w:rPr>
            </w:pPr>
          </w:p>
          <w:p w14:paraId="4AAF12FC" w14:textId="77777777" w:rsidR="003A45C2" w:rsidRPr="0034089E" w:rsidRDefault="003A45C2" w:rsidP="00765CCF">
            <w:pPr>
              <w:tabs>
                <w:tab w:val="left" w:pos="6901"/>
              </w:tabs>
              <w:contextualSpacing/>
              <w:rPr>
                <w:szCs w:val="28"/>
              </w:rPr>
            </w:pPr>
          </w:p>
          <w:p w14:paraId="397833E6" w14:textId="77777777" w:rsidR="003A45C2" w:rsidRPr="0034089E" w:rsidRDefault="003A45C2" w:rsidP="00765CCF">
            <w:pPr>
              <w:tabs>
                <w:tab w:val="left" w:pos="6901"/>
              </w:tabs>
              <w:contextualSpacing/>
              <w:rPr>
                <w:szCs w:val="28"/>
              </w:rPr>
            </w:pPr>
          </w:p>
        </w:tc>
      </w:tr>
      <w:tr w:rsidR="003A45C2" w:rsidRPr="00572CEC" w14:paraId="7BCE1498" w14:textId="77777777" w:rsidTr="00765CCF">
        <w:trPr>
          <w:jc w:val="center"/>
        </w:trPr>
        <w:tc>
          <w:tcPr>
            <w:tcW w:w="10165" w:type="dxa"/>
            <w:gridSpan w:val="3"/>
            <w:tcBorders>
              <w:top w:val="single" w:sz="4" w:space="0" w:color="auto"/>
              <w:bottom w:val="single" w:sz="4" w:space="0" w:color="auto"/>
            </w:tcBorders>
            <w:shd w:val="clear" w:color="auto" w:fill="auto"/>
          </w:tcPr>
          <w:p w14:paraId="6C0BA458" w14:textId="77777777" w:rsidR="003A45C2" w:rsidRDefault="003A45C2" w:rsidP="00765CCF">
            <w:pPr>
              <w:contextualSpacing/>
              <w:rPr>
                <w:b/>
                <w:szCs w:val="28"/>
                <w:lang w:val="nl-NL"/>
              </w:rPr>
            </w:pPr>
            <w:r>
              <w:rPr>
                <w:b/>
                <w:szCs w:val="28"/>
                <w:lang w:val="nl-NL"/>
              </w:rPr>
              <w:lastRenderedPageBreak/>
              <w:t>B. Hoạt động hình thành kiến thức</w:t>
            </w:r>
          </w:p>
          <w:p w14:paraId="15ACAA66" w14:textId="77777777" w:rsidR="003A45C2" w:rsidRPr="00572CEC" w:rsidRDefault="003A45C2" w:rsidP="00765CCF">
            <w:pPr>
              <w:contextualSpacing/>
              <w:rPr>
                <w:b/>
                <w:szCs w:val="28"/>
                <w:lang w:val="nl-NL"/>
              </w:rPr>
            </w:pPr>
            <w:r w:rsidRPr="00572CEC">
              <w:rPr>
                <w:b/>
                <w:szCs w:val="28"/>
                <w:lang w:val="nl-NL"/>
              </w:rPr>
              <w:t>Hoạt động 1</w:t>
            </w:r>
            <w:r>
              <w:rPr>
                <w:b/>
                <w:szCs w:val="28"/>
                <w:lang w:val="nl-NL"/>
              </w:rPr>
              <w:t>:</w:t>
            </w:r>
            <w:r w:rsidRPr="00572CEC">
              <w:rPr>
                <w:b/>
                <w:szCs w:val="28"/>
                <w:lang w:val="nl-NL"/>
              </w:rPr>
              <w:t xml:space="preserve"> </w:t>
            </w:r>
            <w:r>
              <w:rPr>
                <w:b/>
                <w:szCs w:val="28"/>
                <w:lang w:val="nl-NL"/>
              </w:rPr>
              <w:t>Ôn tập</w:t>
            </w:r>
            <w:r w:rsidRPr="00572CEC">
              <w:rPr>
                <w:b/>
                <w:szCs w:val="28"/>
                <w:lang w:val="nl-NL"/>
              </w:rPr>
              <w:t xml:space="preserve"> (</w:t>
            </w:r>
            <w:r>
              <w:rPr>
                <w:b/>
                <w:szCs w:val="28"/>
                <w:lang w:val="nl-NL"/>
              </w:rPr>
              <w:t>12</w:t>
            </w:r>
            <w:r w:rsidRPr="00572CEC">
              <w:rPr>
                <w:b/>
                <w:szCs w:val="28"/>
                <w:lang w:val="nl-NL"/>
              </w:rPr>
              <w:t>’)</w:t>
            </w:r>
          </w:p>
          <w:p w14:paraId="1C11CA39" w14:textId="77777777" w:rsidR="003A45C2" w:rsidRPr="00C96153" w:rsidRDefault="003A45C2" w:rsidP="00765CCF">
            <w:pPr>
              <w:tabs>
                <w:tab w:val="left" w:pos="720"/>
                <w:tab w:val="left" w:pos="1371"/>
              </w:tabs>
              <w:contextualSpacing/>
              <w:jc w:val="both"/>
              <w:rPr>
                <w:szCs w:val="28"/>
              </w:rPr>
            </w:pPr>
            <w:r w:rsidRPr="00572CEC">
              <w:rPr>
                <w:b/>
                <w:i/>
                <w:szCs w:val="28"/>
                <w:lang w:val="nl-NL"/>
              </w:rPr>
              <w:t>- Mục tiêu</w:t>
            </w:r>
            <w:r w:rsidRPr="00572CEC">
              <w:rPr>
                <w:szCs w:val="28"/>
                <w:lang w:val="nl-NL"/>
              </w:rPr>
              <w:t xml:space="preserve">: </w:t>
            </w:r>
            <w:r w:rsidRPr="00C96153">
              <w:rPr>
                <w:szCs w:val="28"/>
              </w:rPr>
              <w:t xml:space="preserve">Vận dụng tính chất về mối quan hệ giữa các yếu tố để giải một số bài toán có liên quan: So sánh các cạnh, các góc của tam giác; xác định độ dài các cạnh của tam giác.     </w:t>
            </w:r>
          </w:p>
          <w:p w14:paraId="7187A4E7" w14:textId="77777777" w:rsidR="003A45C2" w:rsidRPr="00572CEC" w:rsidRDefault="003A45C2" w:rsidP="00765CCF">
            <w:pPr>
              <w:tabs>
                <w:tab w:val="left" w:pos="6901"/>
              </w:tabs>
              <w:contextualSpacing/>
              <w:rPr>
                <w:szCs w:val="28"/>
              </w:rPr>
            </w:pPr>
            <w:r w:rsidRPr="00572CEC">
              <w:rPr>
                <w:b/>
                <w:i/>
                <w:szCs w:val="28"/>
                <w:lang w:val="nl-NL"/>
              </w:rPr>
              <w:t xml:space="preserve">- Phương </w:t>
            </w:r>
            <w:r w:rsidRPr="000F3F9E">
              <w:rPr>
                <w:b/>
                <w:i/>
                <w:szCs w:val="28"/>
                <w:lang w:val="nl-NL"/>
              </w:rPr>
              <w:t>pháp</w:t>
            </w:r>
            <w:r w:rsidRPr="00572CEC">
              <w:rPr>
                <w:b/>
                <w:i/>
                <w:szCs w:val="28"/>
                <w:lang w:val="nl-NL"/>
              </w:rPr>
              <w:t>:</w:t>
            </w:r>
            <w:r w:rsidRPr="00572CEC">
              <w:rPr>
                <w:szCs w:val="28"/>
                <w:lang w:val="nl-NL"/>
              </w:rPr>
              <w:t xml:space="preserve"> </w:t>
            </w:r>
            <w:r w:rsidRPr="00572CEC">
              <w:rPr>
                <w:bCs/>
                <w:iCs/>
                <w:szCs w:val="28"/>
                <w:lang w:val="nl-NL"/>
              </w:rPr>
              <w:t>Học sinh thực hiện cá nhân</w:t>
            </w:r>
            <w:r>
              <w:rPr>
                <w:bCs/>
                <w:iCs/>
                <w:szCs w:val="28"/>
                <w:lang w:val="nl-NL"/>
              </w:rPr>
              <w:t>.</w:t>
            </w:r>
          </w:p>
        </w:tc>
      </w:tr>
      <w:tr w:rsidR="003A45C2" w:rsidRPr="00572CEC" w14:paraId="1980991A" w14:textId="77777777" w:rsidTr="00765CCF">
        <w:trPr>
          <w:jc w:val="center"/>
        </w:trPr>
        <w:tc>
          <w:tcPr>
            <w:tcW w:w="3833" w:type="dxa"/>
            <w:tcBorders>
              <w:top w:val="single" w:sz="4" w:space="0" w:color="auto"/>
              <w:bottom w:val="single" w:sz="4" w:space="0" w:color="auto"/>
            </w:tcBorders>
            <w:shd w:val="clear" w:color="auto" w:fill="auto"/>
          </w:tcPr>
          <w:p w14:paraId="2BF913F7" w14:textId="77777777" w:rsidR="003A45C2" w:rsidRPr="00DB2FC2" w:rsidRDefault="003A45C2" w:rsidP="00765CCF">
            <w:pPr>
              <w:jc w:val="both"/>
              <w:rPr>
                <w:szCs w:val="28"/>
              </w:rPr>
            </w:pPr>
            <w:r w:rsidRPr="00DB2FC2">
              <w:rPr>
                <w:szCs w:val="28"/>
              </w:rPr>
              <w:t>G</w:t>
            </w:r>
            <w:r>
              <w:rPr>
                <w:szCs w:val="28"/>
              </w:rPr>
              <w:t>V</w:t>
            </w:r>
            <w:r w:rsidRPr="00DB2FC2">
              <w:rPr>
                <w:szCs w:val="28"/>
              </w:rPr>
              <w:t>:</w:t>
            </w:r>
            <w:r>
              <w:rPr>
                <w:szCs w:val="28"/>
              </w:rPr>
              <w:t xml:space="preserve"> </w:t>
            </w:r>
            <w:r w:rsidRPr="00DB2FC2">
              <w:rPr>
                <w:szCs w:val="28"/>
              </w:rPr>
              <w:t>Treo bảng phụ bài 8 trang 92 SGK</w:t>
            </w:r>
          </w:p>
          <w:p w14:paraId="0D7FB13E" w14:textId="0395C657" w:rsidR="003A45C2" w:rsidRPr="00DB2FC2" w:rsidRDefault="00F95260" w:rsidP="00765CCF">
            <w:pPr>
              <w:jc w:val="both"/>
              <w:rPr>
                <w:szCs w:val="28"/>
              </w:rPr>
            </w:pPr>
            <w:r>
              <w:rPr>
                <w:noProof/>
                <w:sz w:val="24"/>
              </w:rPr>
              <w:drawing>
                <wp:anchor distT="0" distB="0" distL="114300" distR="114300" simplePos="0" relativeHeight="251703808" behindDoc="0" locked="0" layoutInCell="1" allowOverlap="1" wp14:anchorId="4C37EEEE" wp14:editId="382F2471">
                  <wp:simplePos x="0" y="0"/>
                  <wp:positionH relativeFrom="column">
                    <wp:posOffset>10795</wp:posOffset>
                  </wp:positionH>
                  <wp:positionV relativeFrom="paragraph">
                    <wp:posOffset>325120</wp:posOffset>
                  </wp:positionV>
                  <wp:extent cx="1381125" cy="1495425"/>
                  <wp:effectExtent l="0" t="0" r="0" b="0"/>
                  <wp:wrapNone/>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2588">
                            <a:extLst>
                              <a:ext uri="{28A0092B-C50C-407E-A947-70E740481C1C}">
                                <a14:useLocalDpi xmlns:a14="http://schemas.microsoft.com/office/drawing/2010/main" val="0"/>
                              </a:ext>
                            </a:extLst>
                          </a:blip>
                          <a:srcRect/>
                          <a:stretch>
                            <a:fillRect/>
                          </a:stretch>
                        </pic:blipFill>
                        <pic:spPr bwMode="auto">
                          <a:xfrm>
                            <a:off x="0" y="0"/>
                            <a:ext cx="1381125" cy="1495425"/>
                          </a:xfrm>
                          <a:prstGeom prst="rect">
                            <a:avLst/>
                          </a:prstGeom>
                          <a:noFill/>
                        </pic:spPr>
                      </pic:pic>
                    </a:graphicData>
                  </a:graphic>
                  <wp14:sizeRelH relativeFrom="page">
                    <wp14:pctWidth>0</wp14:pctWidth>
                  </wp14:sizeRelH>
                  <wp14:sizeRelV relativeFrom="page">
                    <wp14:pctHeight>0</wp14:pctHeight>
                  </wp14:sizeRelV>
                </wp:anchor>
              </w:drawing>
            </w:r>
            <w:r w:rsidR="003A45C2" w:rsidRPr="00DB2FC2">
              <w:rPr>
                <w:szCs w:val="28"/>
              </w:rPr>
              <w:t>Gv: gọi HS lên bảng vẽ hình và viết GT, KL</w:t>
            </w:r>
          </w:p>
          <w:p w14:paraId="76BF4813" w14:textId="77777777" w:rsidR="003A45C2" w:rsidRPr="00DB2FC2" w:rsidRDefault="003A45C2" w:rsidP="00765CCF">
            <w:pPr>
              <w:jc w:val="both"/>
              <w:rPr>
                <w:szCs w:val="28"/>
              </w:rPr>
            </w:pPr>
          </w:p>
          <w:p w14:paraId="233CF5B8" w14:textId="77777777" w:rsidR="003A45C2" w:rsidRPr="00DB2FC2" w:rsidRDefault="003A45C2" w:rsidP="00765CCF">
            <w:pPr>
              <w:jc w:val="both"/>
              <w:rPr>
                <w:szCs w:val="28"/>
              </w:rPr>
            </w:pPr>
          </w:p>
          <w:p w14:paraId="74AB4E36" w14:textId="77777777" w:rsidR="003A45C2" w:rsidRPr="00DB2FC2" w:rsidRDefault="003A45C2" w:rsidP="00765CCF">
            <w:pPr>
              <w:jc w:val="both"/>
              <w:rPr>
                <w:szCs w:val="28"/>
              </w:rPr>
            </w:pPr>
          </w:p>
          <w:p w14:paraId="6AE45A90" w14:textId="77777777" w:rsidR="003A45C2" w:rsidRPr="00DB2FC2" w:rsidRDefault="003A45C2" w:rsidP="00765CCF">
            <w:pPr>
              <w:jc w:val="both"/>
              <w:rPr>
                <w:szCs w:val="28"/>
              </w:rPr>
            </w:pPr>
          </w:p>
          <w:p w14:paraId="55732459" w14:textId="77777777" w:rsidR="003A45C2" w:rsidRPr="00DB2FC2" w:rsidRDefault="003A45C2" w:rsidP="00765CCF">
            <w:pPr>
              <w:jc w:val="both"/>
              <w:rPr>
                <w:szCs w:val="28"/>
              </w:rPr>
            </w:pPr>
          </w:p>
          <w:p w14:paraId="3D4642AC" w14:textId="77777777" w:rsidR="003A45C2" w:rsidRPr="00DB2FC2" w:rsidRDefault="003A45C2" w:rsidP="00765CCF">
            <w:pPr>
              <w:jc w:val="both"/>
              <w:rPr>
                <w:szCs w:val="28"/>
              </w:rPr>
            </w:pPr>
          </w:p>
          <w:p w14:paraId="4B78A03E" w14:textId="77777777" w:rsidR="003A45C2" w:rsidRPr="00DB2FC2" w:rsidRDefault="003A45C2" w:rsidP="00765CCF">
            <w:pPr>
              <w:jc w:val="both"/>
              <w:rPr>
                <w:szCs w:val="28"/>
              </w:rPr>
            </w:pPr>
          </w:p>
          <w:p w14:paraId="6DA8499B" w14:textId="77777777" w:rsidR="003A45C2" w:rsidRPr="00DB2FC2" w:rsidRDefault="003A45C2" w:rsidP="00765CCF">
            <w:pPr>
              <w:jc w:val="both"/>
              <w:rPr>
                <w:szCs w:val="28"/>
              </w:rPr>
            </w:pPr>
            <w:r w:rsidRPr="00DB2FC2">
              <w:rPr>
                <w:szCs w:val="28"/>
              </w:rPr>
              <w:t>a) Chứng minh</w:t>
            </w:r>
          </w:p>
          <w:p w14:paraId="6C1CAC67" w14:textId="77777777" w:rsidR="003A45C2" w:rsidRPr="00DB2FC2" w:rsidRDefault="003A45C2" w:rsidP="00765CCF">
            <w:pPr>
              <w:jc w:val="both"/>
              <w:rPr>
                <w:szCs w:val="28"/>
              </w:rPr>
            </w:pPr>
            <w:r w:rsidRPr="00DB2FC2">
              <w:rPr>
                <w:szCs w:val="28"/>
              </w:rPr>
              <w:t xml:space="preserve"> </w:t>
            </w:r>
            <w:r w:rsidRPr="00DB2FC2">
              <w:rPr>
                <w:position w:val="-4"/>
                <w:szCs w:val="28"/>
              </w:rPr>
              <w:object w:dxaOrig="220" w:dyaOrig="260" w14:anchorId="61571881">
                <v:shape id="_x0000_i2964" type="#_x0000_t75" style="width:11.25pt;height:12.75pt" o:ole="">
                  <v:imagedata r:id="rId2572" o:title=""/>
                </v:shape>
                <o:OLEObject Type="Embed" ProgID="Equation.DSMT4" ShapeID="_x0000_i2964" DrawAspect="Content" ObjectID="_1664270953" r:id="rId2589"/>
              </w:object>
            </w:r>
            <w:r w:rsidRPr="00DB2FC2">
              <w:rPr>
                <w:szCs w:val="28"/>
              </w:rPr>
              <w:t xml:space="preserve">ABE = </w:t>
            </w:r>
            <w:r w:rsidRPr="00DB2FC2">
              <w:rPr>
                <w:position w:val="-4"/>
                <w:szCs w:val="28"/>
              </w:rPr>
              <w:object w:dxaOrig="220" w:dyaOrig="260" w14:anchorId="6553F649">
                <v:shape id="_x0000_i2965" type="#_x0000_t75" style="width:11.25pt;height:12.75pt" o:ole="">
                  <v:imagedata r:id="rId2572" o:title=""/>
                </v:shape>
                <o:OLEObject Type="Embed" ProgID="Equation.DSMT4" ShapeID="_x0000_i2965" DrawAspect="Content" ObjectID="_1664270954" r:id="rId2590"/>
              </w:object>
            </w:r>
            <w:r w:rsidRPr="00DB2FC2">
              <w:rPr>
                <w:szCs w:val="28"/>
              </w:rPr>
              <w:t>HBE (hstb)</w:t>
            </w:r>
          </w:p>
          <w:p w14:paraId="230ED73E" w14:textId="77777777" w:rsidR="003A45C2" w:rsidRPr="00DB2FC2" w:rsidRDefault="003A45C2" w:rsidP="00765CCF">
            <w:pPr>
              <w:jc w:val="both"/>
              <w:rPr>
                <w:szCs w:val="28"/>
              </w:rPr>
            </w:pPr>
            <w:r w:rsidRPr="00DB2FC2">
              <w:rPr>
                <w:szCs w:val="28"/>
              </w:rPr>
              <w:t>Gv: Chốt lại các trường hợp bằng nhau của hai tam giác vuông.</w:t>
            </w:r>
          </w:p>
          <w:p w14:paraId="0B6427B0" w14:textId="77777777" w:rsidR="003A45C2" w:rsidRDefault="003A45C2" w:rsidP="00765CCF">
            <w:pPr>
              <w:jc w:val="both"/>
              <w:rPr>
                <w:szCs w:val="28"/>
              </w:rPr>
            </w:pPr>
            <w:r w:rsidRPr="00DB2FC2">
              <w:rPr>
                <w:szCs w:val="28"/>
              </w:rPr>
              <w:t>b) Nêu cách chứng minh BE là đường trung trực của AH? (hsk)</w:t>
            </w:r>
          </w:p>
          <w:p w14:paraId="1C534D54" w14:textId="77777777" w:rsidR="003A45C2" w:rsidRPr="00DB2FC2" w:rsidRDefault="003A45C2" w:rsidP="00765CCF">
            <w:pPr>
              <w:jc w:val="both"/>
              <w:rPr>
                <w:szCs w:val="28"/>
              </w:rPr>
            </w:pPr>
          </w:p>
          <w:p w14:paraId="42CA4072" w14:textId="77777777" w:rsidR="003A45C2" w:rsidRPr="00DB2FC2" w:rsidRDefault="003A45C2" w:rsidP="00765CCF">
            <w:pPr>
              <w:jc w:val="both"/>
              <w:rPr>
                <w:szCs w:val="28"/>
              </w:rPr>
            </w:pPr>
          </w:p>
          <w:p w14:paraId="64172057" w14:textId="77777777" w:rsidR="003A45C2" w:rsidRPr="00DB2FC2" w:rsidRDefault="003A45C2" w:rsidP="00765CCF">
            <w:pPr>
              <w:jc w:val="both"/>
              <w:rPr>
                <w:szCs w:val="28"/>
              </w:rPr>
            </w:pPr>
            <w:r w:rsidRPr="00DB2FC2">
              <w:rPr>
                <w:szCs w:val="28"/>
              </w:rPr>
              <w:t>H:Vận dụng kiến thức nào? (hsk)</w:t>
            </w:r>
          </w:p>
          <w:p w14:paraId="66409C05" w14:textId="77777777" w:rsidR="003A45C2" w:rsidRDefault="003A45C2" w:rsidP="00765CCF">
            <w:pPr>
              <w:jc w:val="both"/>
              <w:rPr>
                <w:szCs w:val="28"/>
              </w:rPr>
            </w:pPr>
            <w:r w:rsidRPr="00DB2FC2">
              <w:rPr>
                <w:szCs w:val="28"/>
              </w:rPr>
              <w:t>Gv: Gọi 1 HS lên bảng chứng minh.</w:t>
            </w:r>
          </w:p>
          <w:p w14:paraId="57AE53AA" w14:textId="77777777" w:rsidR="003A45C2" w:rsidRDefault="003A45C2" w:rsidP="00765CCF">
            <w:pPr>
              <w:jc w:val="both"/>
              <w:rPr>
                <w:szCs w:val="28"/>
              </w:rPr>
            </w:pPr>
          </w:p>
          <w:p w14:paraId="55CC9785" w14:textId="77777777" w:rsidR="003A45C2" w:rsidRDefault="003A45C2" w:rsidP="00765CCF">
            <w:pPr>
              <w:jc w:val="both"/>
              <w:rPr>
                <w:szCs w:val="28"/>
              </w:rPr>
            </w:pPr>
          </w:p>
          <w:p w14:paraId="24DD9F56" w14:textId="77777777" w:rsidR="003A45C2" w:rsidRDefault="003A45C2" w:rsidP="00765CCF">
            <w:pPr>
              <w:jc w:val="both"/>
              <w:rPr>
                <w:szCs w:val="28"/>
              </w:rPr>
            </w:pPr>
          </w:p>
          <w:p w14:paraId="65366DCC" w14:textId="77777777" w:rsidR="003A45C2" w:rsidRDefault="003A45C2" w:rsidP="00765CCF">
            <w:pPr>
              <w:jc w:val="both"/>
              <w:rPr>
                <w:szCs w:val="28"/>
              </w:rPr>
            </w:pPr>
          </w:p>
          <w:p w14:paraId="741F16DA" w14:textId="77777777" w:rsidR="003A45C2" w:rsidRDefault="003A45C2" w:rsidP="00765CCF">
            <w:pPr>
              <w:jc w:val="both"/>
              <w:rPr>
                <w:szCs w:val="28"/>
              </w:rPr>
            </w:pPr>
          </w:p>
          <w:p w14:paraId="67BCB10A" w14:textId="77777777" w:rsidR="003A45C2" w:rsidRPr="00DB2FC2" w:rsidRDefault="003A45C2" w:rsidP="00765CCF">
            <w:pPr>
              <w:jc w:val="both"/>
              <w:rPr>
                <w:szCs w:val="28"/>
              </w:rPr>
            </w:pPr>
          </w:p>
          <w:p w14:paraId="4CE0B29C" w14:textId="77777777" w:rsidR="003A45C2" w:rsidRPr="00DB2FC2" w:rsidRDefault="003A45C2" w:rsidP="00765CCF">
            <w:pPr>
              <w:jc w:val="both"/>
              <w:rPr>
                <w:szCs w:val="28"/>
              </w:rPr>
            </w:pPr>
            <w:r w:rsidRPr="00DB2FC2">
              <w:rPr>
                <w:szCs w:val="28"/>
              </w:rPr>
              <w:t>c) Nêu cách chứng minh EK = EC (hstb)</w:t>
            </w:r>
          </w:p>
          <w:p w14:paraId="6330ECAD" w14:textId="77777777" w:rsidR="003A45C2" w:rsidRPr="00DB2FC2" w:rsidRDefault="003A45C2" w:rsidP="00765CCF">
            <w:pPr>
              <w:jc w:val="both"/>
              <w:rPr>
                <w:szCs w:val="28"/>
              </w:rPr>
            </w:pPr>
            <w:r w:rsidRPr="00DB2FC2">
              <w:rPr>
                <w:szCs w:val="28"/>
              </w:rPr>
              <w:t xml:space="preserve">      </w:t>
            </w:r>
          </w:p>
          <w:p w14:paraId="66F4992A" w14:textId="77777777" w:rsidR="003A45C2" w:rsidRPr="00DB2FC2" w:rsidRDefault="003A45C2" w:rsidP="00765CCF">
            <w:pPr>
              <w:jc w:val="both"/>
              <w:rPr>
                <w:szCs w:val="28"/>
              </w:rPr>
            </w:pPr>
          </w:p>
          <w:p w14:paraId="50A4C4D0" w14:textId="77777777" w:rsidR="003A45C2" w:rsidRPr="00DB2FC2" w:rsidRDefault="003A45C2" w:rsidP="00765CCF">
            <w:pPr>
              <w:jc w:val="both"/>
              <w:rPr>
                <w:szCs w:val="28"/>
              </w:rPr>
            </w:pPr>
            <w:r w:rsidRPr="00DB2FC2">
              <w:rPr>
                <w:szCs w:val="28"/>
              </w:rPr>
              <w:t>Gv: Gọi 1 HS lên bảng chứng minh.</w:t>
            </w:r>
          </w:p>
          <w:p w14:paraId="5C1F3042" w14:textId="77777777" w:rsidR="003A45C2" w:rsidRPr="00DB2FC2" w:rsidRDefault="003A45C2" w:rsidP="00765CCF">
            <w:pPr>
              <w:jc w:val="both"/>
              <w:rPr>
                <w:szCs w:val="28"/>
              </w:rPr>
            </w:pPr>
            <w:r w:rsidRPr="00DB2FC2">
              <w:rPr>
                <w:szCs w:val="28"/>
              </w:rPr>
              <w:lastRenderedPageBreak/>
              <w:t>d) AE &lt; EC</w:t>
            </w:r>
          </w:p>
          <w:p w14:paraId="338B45DE" w14:textId="77777777" w:rsidR="003A45C2" w:rsidRPr="00DB2FC2" w:rsidRDefault="003A45C2" w:rsidP="00765CCF">
            <w:pPr>
              <w:jc w:val="both"/>
              <w:rPr>
                <w:szCs w:val="28"/>
              </w:rPr>
            </w:pPr>
            <w:r w:rsidRPr="00DB2FC2">
              <w:rPr>
                <w:szCs w:val="28"/>
              </w:rPr>
              <w:t>H: Nêu cách chứng minh AE &lt; EC? (hsk)</w:t>
            </w:r>
          </w:p>
          <w:p w14:paraId="01043317" w14:textId="77777777" w:rsidR="003A45C2" w:rsidRPr="00DB2FC2" w:rsidRDefault="003A45C2" w:rsidP="00765CCF">
            <w:pPr>
              <w:jc w:val="both"/>
              <w:rPr>
                <w:szCs w:val="28"/>
              </w:rPr>
            </w:pPr>
            <w:r w:rsidRPr="00DB2FC2">
              <w:rPr>
                <w:szCs w:val="28"/>
              </w:rPr>
              <w:t>Gv: Gọi Hs lên bảng chứng minh</w:t>
            </w:r>
          </w:p>
          <w:p w14:paraId="192899E1" w14:textId="77777777" w:rsidR="003A45C2" w:rsidRDefault="003A45C2" w:rsidP="00765CCF">
            <w:pPr>
              <w:jc w:val="both"/>
              <w:rPr>
                <w:szCs w:val="28"/>
              </w:rPr>
            </w:pPr>
          </w:p>
          <w:p w14:paraId="45A3F9C5" w14:textId="77777777" w:rsidR="003A45C2" w:rsidRPr="00DB2FC2" w:rsidRDefault="003A45C2" w:rsidP="00765CCF">
            <w:pPr>
              <w:jc w:val="both"/>
              <w:rPr>
                <w:szCs w:val="28"/>
              </w:rPr>
            </w:pPr>
          </w:p>
          <w:p w14:paraId="3EB1E647" w14:textId="77777777" w:rsidR="003A45C2" w:rsidRPr="00DB2FC2" w:rsidRDefault="003A45C2" w:rsidP="00765CCF">
            <w:pPr>
              <w:jc w:val="both"/>
              <w:rPr>
                <w:szCs w:val="28"/>
              </w:rPr>
            </w:pPr>
            <w:r w:rsidRPr="00DB2FC2">
              <w:rPr>
                <w:szCs w:val="28"/>
              </w:rPr>
              <w:t>Gv: Chốt lại kiến thức:</w:t>
            </w:r>
          </w:p>
          <w:p w14:paraId="49DBFC92" w14:textId="77777777" w:rsidR="003A45C2" w:rsidRPr="00DB2FC2" w:rsidRDefault="003A45C2" w:rsidP="00765CCF">
            <w:pPr>
              <w:jc w:val="both"/>
              <w:rPr>
                <w:szCs w:val="28"/>
              </w:rPr>
            </w:pPr>
            <w:r w:rsidRPr="00DB2FC2">
              <w:rPr>
                <w:szCs w:val="28"/>
              </w:rPr>
              <w:t>- Các trường hợp bằng nhau của hai tam giác vuông</w:t>
            </w:r>
          </w:p>
          <w:p w14:paraId="17755185" w14:textId="77777777" w:rsidR="003A45C2" w:rsidRPr="00DB2FC2" w:rsidRDefault="003A45C2" w:rsidP="00765CCF">
            <w:pPr>
              <w:jc w:val="both"/>
              <w:rPr>
                <w:szCs w:val="28"/>
              </w:rPr>
            </w:pPr>
            <w:r w:rsidRPr="00DB2FC2">
              <w:rPr>
                <w:szCs w:val="28"/>
              </w:rPr>
              <w:t>- Quan hệ giữa góc và cạnh đối diện trong tam giác</w:t>
            </w:r>
          </w:p>
          <w:p w14:paraId="0AC5250D" w14:textId="77777777" w:rsidR="003A45C2" w:rsidRPr="00DB2FC2" w:rsidRDefault="003A45C2" w:rsidP="00765CCF">
            <w:pPr>
              <w:jc w:val="both"/>
              <w:rPr>
                <w:szCs w:val="28"/>
              </w:rPr>
            </w:pPr>
            <w:r w:rsidRPr="00DB2FC2">
              <w:rPr>
                <w:szCs w:val="28"/>
              </w:rPr>
              <w:t>- Tính chất đường trung trực của đoạn thẳng.</w:t>
            </w:r>
          </w:p>
        </w:tc>
        <w:tc>
          <w:tcPr>
            <w:tcW w:w="3031" w:type="dxa"/>
            <w:tcBorders>
              <w:top w:val="single" w:sz="4" w:space="0" w:color="auto"/>
              <w:bottom w:val="single" w:sz="4" w:space="0" w:color="auto"/>
            </w:tcBorders>
            <w:shd w:val="clear" w:color="auto" w:fill="auto"/>
          </w:tcPr>
          <w:p w14:paraId="482B0D02" w14:textId="77777777" w:rsidR="003A45C2" w:rsidRDefault="003A45C2" w:rsidP="00765CCF">
            <w:pPr>
              <w:jc w:val="both"/>
              <w:rPr>
                <w:szCs w:val="28"/>
              </w:rPr>
            </w:pPr>
          </w:p>
          <w:p w14:paraId="369EE2CA" w14:textId="77777777" w:rsidR="003A45C2" w:rsidRPr="00DB2FC2" w:rsidRDefault="003A45C2" w:rsidP="00765CCF">
            <w:pPr>
              <w:jc w:val="both"/>
              <w:rPr>
                <w:szCs w:val="28"/>
              </w:rPr>
            </w:pPr>
            <w:r w:rsidRPr="00DB2FC2">
              <w:rPr>
                <w:szCs w:val="28"/>
              </w:rPr>
              <w:t>Hs: Đọc đề</w:t>
            </w:r>
          </w:p>
          <w:p w14:paraId="086F29CA" w14:textId="77777777" w:rsidR="003A45C2" w:rsidRPr="00DB2FC2" w:rsidRDefault="003A45C2" w:rsidP="00765CCF">
            <w:pPr>
              <w:jc w:val="both"/>
              <w:rPr>
                <w:szCs w:val="28"/>
              </w:rPr>
            </w:pPr>
            <w:r w:rsidRPr="00DB2FC2">
              <w:rPr>
                <w:szCs w:val="28"/>
              </w:rPr>
              <w:t>Hs: Lên bảng vẽ hình và viết GT, KL.</w:t>
            </w:r>
          </w:p>
          <w:p w14:paraId="2BA2EC06" w14:textId="77777777" w:rsidR="003A45C2" w:rsidRPr="00DB2FC2" w:rsidRDefault="003A45C2" w:rsidP="00765CCF">
            <w:pPr>
              <w:jc w:val="both"/>
              <w:rPr>
                <w:szCs w:val="28"/>
              </w:rPr>
            </w:pPr>
            <w:r w:rsidRPr="00DB2FC2">
              <w:rPr>
                <w:szCs w:val="28"/>
              </w:rPr>
              <w:t xml:space="preserve">Gt: </w:t>
            </w:r>
            <w:r w:rsidRPr="00DB2FC2">
              <w:rPr>
                <w:position w:val="-4"/>
                <w:szCs w:val="28"/>
              </w:rPr>
              <w:object w:dxaOrig="220" w:dyaOrig="260" w14:anchorId="611C3E29">
                <v:shape id="_x0000_i2966" type="#_x0000_t75" style="width:11.25pt;height:12.75pt" o:ole="">
                  <v:imagedata r:id="rId2572" o:title=""/>
                </v:shape>
                <o:OLEObject Type="Embed" ProgID="Equation.DSMT4" ShapeID="_x0000_i2966" DrawAspect="Content" ObjectID="_1664270955" r:id="rId2591"/>
              </w:object>
            </w:r>
            <w:r w:rsidRPr="00DB2FC2">
              <w:rPr>
                <w:szCs w:val="28"/>
              </w:rPr>
              <w:t>ABC vuông tại A</w:t>
            </w:r>
          </w:p>
          <w:p w14:paraId="24455A27" w14:textId="77777777" w:rsidR="003A45C2" w:rsidRPr="00DB2FC2" w:rsidRDefault="003A45C2" w:rsidP="00765CCF">
            <w:pPr>
              <w:jc w:val="both"/>
              <w:rPr>
                <w:szCs w:val="28"/>
              </w:rPr>
            </w:pPr>
            <w:r w:rsidRPr="00DB2FC2">
              <w:rPr>
                <w:szCs w:val="28"/>
              </w:rPr>
              <w:t xml:space="preserve">        Phân giác BE</w:t>
            </w:r>
          </w:p>
          <w:p w14:paraId="13A057F2" w14:textId="77777777" w:rsidR="003A45C2" w:rsidRPr="00DB2FC2" w:rsidRDefault="003A45C2" w:rsidP="00765CCF">
            <w:pPr>
              <w:jc w:val="both"/>
              <w:rPr>
                <w:szCs w:val="28"/>
              </w:rPr>
            </w:pPr>
            <w:r w:rsidRPr="00DB2FC2">
              <w:rPr>
                <w:szCs w:val="28"/>
              </w:rPr>
              <w:t xml:space="preserve">        EH</w:t>
            </w:r>
            <w:r w:rsidRPr="00DB2FC2">
              <w:rPr>
                <w:position w:val="-4"/>
                <w:szCs w:val="28"/>
              </w:rPr>
              <w:object w:dxaOrig="240" w:dyaOrig="260" w14:anchorId="13899D77">
                <v:shape id="_x0000_i2967" type="#_x0000_t75" style="width:12pt;height:12.75pt" o:ole="">
                  <v:imagedata r:id="rId2592" o:title=""/>
                </v:shape>
                <o:OLEObject Type="Embed" ProgID="Equation.DSMT4" ShapeID="_x0000_i2967" DrawAspect="Content" ObjectID="_1664270956" r:id="rId2593"/>
              </w:object>
            </w:r>
            <w:r w:rsidRPr="00DB2FC2">
              <w:rPr>
                <w:szCs w:val="28"/>
              </w:rPr>
              <w:t>BC</w:t>
            </w:r>
          </w:p>
          <w:p w14:paraId="095AA739" w14:textId="77777777" w:rsidR="003A45C2" w:rsidRPr="00DB2FC2" w:rsidRDefault="003A45C2" w:rsidP="00765CCF">
            <w:pPr>
              <w:jc w:val="both"/>
              <w:rPr>
                <w:szCs w:val="28"/>
              </w:rPr>
            </w:pPr>
            <w:r w:rsidRPr="00DB2FC2">
              <w:rPr>
                <w:szCs w:val="28"/>
              </w:rPr>
              <w:t xml:space="preserve">Kl: a) </w:t>
            </w:r>
            <w:r w:rsidRPr="00DB2FC2">
              <w:rPr>
                <w:position w:val="-4"/>
                <w:szCs w:val="28"/>
              </w:rPr>
              <w:object w:dxaOrig="220" w:dyaOrig="260" w14:anchorId="216A874B">
                <v:shape id="_x0000_i2968" type="#_x0000_t75" style="width:11.25pt;height:12.75pt" o:ole="">
                  <v:imagedata r:id="rId2572" o:title=""/>
                </v:shape>
                <o:OLEObject Type="Embed" ProgID="Equation.DSMT4" ShapeID="_x0000_i2968" DrawAspect="Content" ObjectID="_1664270957" r:id="rId2594"/>
              </w:object>
            </w:r>
            <w:r w:rsidRPr="00DB2FC2">
              <w:rPr>
                <w:szCs w:val="28"/>
              </w:rPr>
              <w:t xml:space="preserve">ABE = </w:t>
            </w:r>
            <w:r w:rsidRPr="00DB2FC2">
              <w:rPr>
                <w:position w:val="-4"/>
                <w:szCs w:val="28"/>
              </w:rPr>
              <w:object w:dxaOrig="220" w:dyaOrig="260" w14:anchorId="0ED51068">
                <v:shape id="_x0000_i2969" type="#_x0000_t75" style="width:11.25pt;height:12.75pt" o:ole="">
                  <v:imagedata r:id="rId2572" o:title=""/>
                </v:shape>
                <o:OLEObject Type="Embed" ProgID="Equation.DSMT4" ShapeID="_x0000_i2969" DrawAspect="Content" ObjectID="_1664270958" r:id="rId2595"/>
              </w:object>
            </w:r>
            <w:r w:rsidRPr="00DB2FC2">
              <w:rPr>
                <w:szCs w:val="28"/>
              </w:rPr>
              <w:t>HBE</w:t>
            </w:r>
          </w:p>
          <w:p w14:paraId="75CDF40B" w14:textId="77777777" w:rsidR="003A45C2" w:rsidRPr="00DB2FC2" w:rsidRDefault="003A45C2" w:rsidP="00765CCF">
            <w:pPr>
              <w:jc w:val="both"/>
              <w:rPr>
                <w:szCs w:val="28"/>
              </w:rPr>
            </w:pPr>
            <w:r>
              <w:rPr>
                <w:szCs w:val="28"/>
              </w:rPr>
              <w:t xml:space="preserve">     </w:t>
            </w:r>
            <w:r w:rsidRPr="00DB2FC2">
              <w:rPr>
                <w:szCs w:val="28"/>
              </w:rPr>
              <w:t>b) BE là đường trung trực của đoạn thẳng AH</w:t>
            </w:r>
          </w:p>
          <w:p w14:paraId="79184EFE" w14:textId="77777777" w:rsidR="003A45C2" w:rsidRPr="00DB2FC2" w:rsidRDefault="003A45C2" w:rsidP="00765CCF">
            <w:pPr>
              <w:jc w:val="both"/>
              <w:rPr>
                <w:szCs w:val="28"/>
              </w:rPr>
            </w:pPr>
            <w:r>
              <w:rPr>
                <w:szCs w:val="28"/>
              </w:rPr>
              <w:t xml:space="preserve">     </w:t>
            </w:r>
            <w:r w:rsidRPr="00DB2FC2">
              <w:rPr>
                <w:szCs w:val="28"/>
              </w:rPr>
              <w:t>c) EK = EC</w:t>
            </w:r>
          </w:p>
          <w:p w14:paraId="349B5000" w14:textId="77777777" w:rsidR="003A45C2" w:rsidRPr="00DB2FC2" w:rsidRDefault="003A45C2" w:rsidP="00765CCF">
            <w:pPr>
              <w:jc w:val="both"/>
              <w:rPr>
                <w:szCs w:val="28"/>
              </w:rPr>
            </w:pPr>
            <w:r>
              <w:rPr>
                <w:szCs w:val="28"/>
              </w:rPr>
              <w:t xml:space="preserve">    </w:t>
            </w:r>
            <w:r w:rsidRPr="00DB2FC2">
              <w:rPr>
                <w:szCs w:val="28"/>
              </w:rPr>
              <w:t xml:space="preserve"> d) AE &lt; EC</w:t>
            </w:r>
          </w:p>
          <w:p w14:paraId="4558CEDD" w14:textId="77777777" w:rsidR="003A45C2" w:rsidRPr="00DB2FC2" w:rsidRDefault="003A45C2" w:rsidP="00765CCF">
            <w:pPr>
              <w:jc w:val="both"/>
              <w:rPr>
                <w:szCs w:val="28"/>
              </w:rPr>
            </w:pPr>
            <w:r w:rsidRPr="00DB2FC2">
              <w:rPr>
                <w:szCs w:val="28"/>
              </w:rPr>
              <w:t xml:space="preserve">Hs: Chứng minh </w:t>
            </w:r>
            <w:r w:rsidRPr="00DB2FC2">
              <w:rPr>
                <w:position w:val="-4"/>
                <w:szCs w:val="28"/>
              </w:rPr>
              <w:object w:dxaOrig="220" w:dyaOrig="260" w14:anchorId="1EE31630">
                <v:shape id="_x0000_i2970" type="#_x0000_t75" style="width:11.25pt;height:12.75pt" o:ole="">
                  <v:imagedata r:id="rId2572" o:title=""/>
                </v:shape>
                <o:OLEObject Type="Embed" ProgID="Equation.DSMT4" ShapeID="_x0000_i2970" DrawAspect="Content" ObjectID="_1664270959" r:id="rId2596"/>
              </w:object>
            </w:r>
            <w:r w:rsidRPr="00DB2FC2">
              <w:rPr>
                <w:szCs w:val="28"/>
              </w:rPr>
              <w:t xml:space="preserve">ABE = </w:t>
            </w:r>
            <w:r w:rsidRPr="00DB2FC2">
              <w:rPr>
                <w:position w:val="-4"/>
                <w:szCs w:val="28"/>
              </w:rPr>
              <w:object w:dxaOrig="220" w:dyaOrig="260" w14:anchorId="08D6EFF4">
                <v:shape id="_x0000_i2971" type="#_x0000_t75" style="width:11.25pt;height:12.75pt" o:ole="">
                  <v:imagedata r:id="rId2572" o:title=""/>
                </v:shape>
                <o:OLEObject Type="Embed" ProgID="Equation.DSMT4" ShapeID="_x0000_i2971" DrawAspect="Content" ObjectID="_1664270960" r:id="rId2597"/>
              </w:object>
            </w:r>
            <w:r w:rsidRPr="00DB2FC2">
              <w:rPr>
                <w:szCs w:val="28"/>
              </w:rPr>
              <w:t>HBE theo trường hợp CH – GN</w:t>
            </w:r>
          </w:p>
          <w:p w14:paraId="7B04DD55" w14:textId="77777777" w:rsidR="003A45C2" w:rsidRPr="00DB2FC2" w:rsidRDefault="003A45C2" w:rsidP="00765CCF">
            <w:pPr>
              <w:jc w:val="both"/>
              <w:rPr>
                <w:szCs w:val="28"/>
              </w:rPr>
            </w:pPr>
            <w:r w:rsidRPr="00DB2FC2">
              <w:rPr>
                <w:szCs w:val="28"/>
              </w:rPr>
              <w:t xml:space="preserve">(BE : Cạnh chung; </w:t>
            </w:r>
            <w:r w:rsidRPr="00DB2FC2">
              <w:rPr>
                <w:position w:val="-4"/>
                <w:szCs w:val="28"/>
              </w:rPr>
              <w:object w:dxaOrig="1280" w:dyaOrig="340" w14:anchorId="38C0262D">
                <v:shape id="_x0000_i2972" type="#_x0000_t75" style="width:63.75pt;height:17.25pt" o:ole="">
                  <v:imagedata r:id="rId2598" o:title=""/>
                </v:shape>
                <o:OLEObject Type="Embed" ProgID="Equation.DSMT4" ShapeID="_x0000_i2972" DrawAspect="Content" ObjectID="_1664270961" r:id="rId2599"/>
              </w:object>
            </w:r>
            <w:r w:rsidRPr="00DB2FC2">
              <w:rPr>
                <w:szCs w:val="28"/>
              </w:rPr>
              <w:t>)</w:t>
            </w:r>
          </w:p>
          <w:p w14:paraId="04ABF90C" w14:textId="77777777" w:rsidR="003A45C2" w:rsidRPr="00DB2FC2" w:rsidRDefault="003A45C2" w:rsidP="00765CCF">
            <w:pPr>
              <w:jc w:val="both"/>
              <w:rPr>
                <w:szCs w:val="28"/>
              </w:rPr>
            </w:pPr>
            <w:r w:rsidRPr="00DB2FC2">
              <w:rPr>
                <w:szCs w:val="28"/>
              </w:rPr>
              <w:t>Hs: Ta chứng minh B nằm trên đường trung trực của AH và B cũng nằm trên đường trung trực của AH</w:t>
            </w:r>
          </w:p>
          <w:p w14:paraId="547DFBE1" w14:textId="77777777" w:rsidR="003A45C2" w:rsidRPr="00DB2FC2" w:rsidRDefault="003A45C2" w:rsidP="00765CCF">
            <w:pPr>
              <w:jc w:val="both"/>
              <w:rPr>
                <w:szCs w:val="28"/>
              </w:rPr>
            </w:pPr>
            <w:r w:rsidRPr="00DB2FC2">
              <w:rPr>
                <w:szCs w:val="28"/>
              </w:rPr>
              <w:t>Hs: Tính chất đường trung trực của một đoạn thẳng.</w:t>
            </w:r>
          </w:p>
          <w:p w14:paraId="0034BB43" w14:textId="77777777" w:rsidR="003A45C2" w:rsidRPr="00DB2FC2" w:rsidRDefault="003A45C2" w:rsidP="00765CCF">
            <w:pPr>
              <w:jc w:val="both"/>
              <w:rPr>
                <w:szCs w:val="28"/>
              </w:rPr>
            </w:pPr>
            <w:r w:rsidRPr="00DB2FC2">
              <w:rPr>
                <w:szCs w:val="28"/>
              </w:rPr>
              <w:t>1 Hs lên bảng chứng minh.</w:t>
            </w:r>
          </w:p>
          <w:p w14:paraId="0200A8A0" w14:textId="77777777" w:rsidR="003A45C2" w:rsidRPr="00DB2FC2" w:rsidRDefault="003A45C2" w:rsidP="00765CCF">
            <w:pPr>
              <w:jc w:val="both"/>
              <w:rPr>
                <w:szCs w:val="28"/>
              </w:rPr>
            </w:pPr>
            <w:r w:rsidRPr="00DB2FC2">
              <w:rPr>
                <w:szCs w:val="28"/>
              </w:rPr>
              <w:t>Hs: Chứng minh hai tam giác chứa hai cạnh đó bằng nhau.</w:t>
            </w:r>
          </w:p>
          <w:p w14:paraId="6E51A6D7" w14:textId="77777777" w:rsidR="003A45C2" w:rsidRPr="00DB2FC2" w:rsidRDefault="003A45C2" w:rsidP="00765CCF">
            <w:pPr>
              <w:jc w:val="both"/>
              <w:rPr>
                <w:szCs w:val="28"/>
              </w:rPr>
            </w:pPr>
            <w:r w:rsidRPr="00DB2FC2">
              <w:rPr>
                <w:szCs w:val="28"/>
              </w:rPr>
              <w:t>Chứng minh</w:t>
            </w:r>
            <w:r>
              <w:rPr>
                <w:szCs w:val="28"/>
              </w:rPr>
              <w:t xml:space="preserve"> </w:t>
            </w:r>
            <w:r w:rsidRPr="00DB2FC2">
              <w:rPr>
                <w:position w:val="-4"/>
                <w:szCs w:val="28"/>
              </w:rPr>
              <w:object w:dxaOrig="220" w:dyaOrig="260" w14:anchorId="3E857194">
                <v:shape id="_x0000_i2973" type="#_x0000_t75" style="width:11.25pt;height:12.75pt" o:ole="">
                  <v:imagedata r:id="rId2572" o:title=""/>
                </v:shape>
                <o:OLEObject Type="Embed" ProgID="Equation.DSMT4" ShapeID="_x0000_i2973" DrawAspect="Content" ObjectID="_1664270962" r:id="rId2600"/>
              </w:object>
            </w:r>
            <w:r w:rsidRPr="00DB2FC2">
              <w:rPr>
                <w:szCs w:val="28"/>
              </w:rPr>
              <w:t>AEK =</w:t>
            </w:r>
            <w:r w:rsidRPr="00DB2FC2">
              <w:rPr>
                <w:position w:val="-4"/>
                <w:szCs w:val="28"/>
              </w:rPr>
              <w:object w:dxaOrig="220" w:dyaOrig="260" w14:anchorId="2062FD74">
                <v:shape id="_x0000_i2974" type="#_x0000_t75" style="width:11.25pt;height:12.75pt" o:ole="">
                  <v:imagedata r:id="rId2572" o:title=""/>
                </v:shape>
                <o:OLEObject Type="Embed" ProgID="Equation.DSMT4" ShapeID="_x0000_i2974" DrawAspect="Content" ObjectID="_1664270963" r:id="rId2601"/>
              </w:object>
            </w:r>
            <w:r w:rsidRPr="00DB2FC2">
              <w:rPr>
                <w:szCs w:val="28"/>
              </w:rPr>
              <w:t>HEC (g.c.g)</w:t>
            </w:r>
          </w:p>
          <w:p w14:paraId="4D7A6E78" w14:textId="77777777" w:rsidR="003A45C2" w:rsidRPr="00DB2FC2" w:rsidRDefault="003A45C2" w:rsidP="00765CCF">
            <w:pPr>
              <w:jc w:val="both"/>
              <w:rPr>
                <w:szCs w:val="28"/>
              </w:rPr>
            </w:pPr>
            <w:r w:rsidRPr="00DB2FC2">
              <w:rPr>
                <w:position w:val="-6"/>
                <w:szCs w:val="28"/>
              </w:rPr>
              <w:object w:dxaOrig="1280" w:dyaOrig="360" w14:anchorId="10A217F2">
                <v:shape id="_x0000_i2975" type="#_x0000_t75" style="width:63.75pt;height:18pt" o:ole="">
                  <v:imagedata r:id="rId2602" o:title=""/>
                </v:shape>
                <o:OLEObject Type="Embed" ProgID="Equation.DSMT4" ShapeID="_x0000_i2975" DrawAspect="Content" ObjectID="_1664270964" r:id="rId2603"/>
              </w:object>
            </w:r>
            <w:r w:rsidRPr="00DB2FC2">
              <w:rPr>
                <w:szCs w:val="28"/>
              </w:rPr>
              <w:t>= 90</w:t>
            </w:r>
            <w:r w:rsidRPr="00DB2FC2">
              <w:rPr>
                <w:szCs w:val="28"/>
                <w:vertAlign w:val="superscript"/>
              </w:rPr>
              <w:t>0</w:t>
            </w:r>
          </w:p>
          <w:p w14:paraId="6CECCCA1" w14:textId="77777777" w:rsidR="003A45C2" w:rsidRPr="00DB2FC2" w:rsidRDefault="003A45C2" w:rsidP="00765CCF">
            <w:pPr>
              <w:jc w:val="both"/>
              <w:rPr>
                <w:szCs w:val="28"/>
              </w:rPr>
            </w:pPr>
            <w:r w:rsidRPr="00DB2FC2">
              <w:rPr>
                <w:szCs w:val="28"/>
              </w:rPr>
              <w:t>AE = HE (cmt)</w:t>
            </w:r>
          </w:p>
          <w:p w14:paraId="537330ED" w14:textId="77777777" w:rsidR="003A45C2" w:rsidRPr="00DB2FC2" w:rsidRDefault="003A45C2" w:rsidP="00765CCF">
            <w:pPr>
              <w:jc w:val="both"/>
              <w:rPr>
                <w:szCs w:val="28"/>
              </w:rPr>
            </w:pPr>
            <w:r w:rsidRPr="00DB2FC2">
              <w:rPr>
                <w:position w:val="-6"/>
                <w:szCs w:val="28"/>
              </w:rPr>
              <w:object w:dxaOrig="1320" w:dyaOrig="360" w14:anchorId="357D595C">
                <v:shape id="_x0000_i2976" type="#_x0000_t75" style="width:66pt;height:18pt" o:ole="">
                  <v:imagedata r:id="rId2604" o:title=""/>
                </v:shape>
                <o:OLEObject Type="Embed" ProgID="Equation.DSMT4" ShapeID="_x0000_i2976" DrawAspect="Content" ObjectID="_1664270965" r:id="rId2605"/>
              </w:object>
            </w:r>
            <w:r w:rsidRPr="00DB2FC2">
              <w:rPr>
                <w:szCs w:val="28"/>
              </w:rPr>
              <w:t>(đđ)</w:t>
            </w:r>
          </w:p>
          <w:p w14:paraId="0528D86E" w14:textId="77777777" w:rsidR="003A45C2" w:rsidRPr="00DB2FC2" w:rsidRDefault="003A45C2" w:rsidP="00765CCF">
            <w:pPr>
              <w:jc w:val="both"/>
              <w:rPr>
                <w:szCs w:val="28"/>
              </w:rPr>
            </w:pPr>
            <w:r w:rsidRPr="00DB2FC2">
              <w:rPr>
                <w:szCs w:val="28"/>
              </w:rPr>
              <w:t xml:space="preserve">Hs: Lên bảng chứng </w:t>
            </w:r>
            <w:r w:rsidRPr="00DB2FC2">
              <w:rPr>
                <w:szCs w:val="28"/>
              </w:rPr>
              <w:lastRenderedPageBreak/>
              <w:t>minh</w:t>
            </w:r>
          </w:p>
          <w:p w14:paraId="0B03AFC2" w14:textId="77777777" w:rsidR="003A45C2" w:rsidRDefault="003A45C2" w:rsidP="00765CCF">
            <w:pPr>
              <w:jc w:val="both"/>
              <w:rPr>
                <w:szCs w:val="28"/>
              </w:rPr>
            </w:pPr>
            <w:r w:rsidRPr="00DB2FC2">
              <w:rPr>
                <w:szCs w:val="28"/>
              </w:rPr>
              <w:t xml:space="preserve">Hs: Ta có : AE = EH </w:t>
            </w:r>
          </w:p>
          <w:p w14:paraId="277A5702" w14:textId="77777777" w:rsidR="003A45C2" w:rsidRPr="00DB2FC2" w:rsidRDefault="003A45C2" w:rsidP="00765CCF">
            <w:pPr>
              <w:jc w:val="both"/>
              <w:rPr>
                <w:szCs w:val="28"/>
              </w:rPr>
            </w:pPr>
            <w:r w:rsidRPr="00DB2FC2">
              <w:rPr>
                <w:szCs w:val="28"/>
              </w:rPr>
              <w:t>( chứng minh trên)</w:t>
            </w:r>
          </w:p>
          <w:p w14:paraId="1B689DAD" w14:textId="77777777" w:rsidR="003A45C2" w:rsidRPr="00DB2FC2" w:rsidRDefault="003A45C2" w:rsidP="00765CCF">
            <w:pPr>
              <w:jc w:val="both"/>
              <w:rPr>
                <w:szCs w:val="28"/>
                <w:lang w:val="fr-FR"/>
              </w:rPr>
            </w:pPr>
            <w:r w:rsidRPr="00DB2FC2">
              <w:rPr>
                <w:szCs w:val="28"/>
                <w:lang w:val="fr-FR"/>
              </w:rPr>
              <w:t>Ta cần chứng minh EH &lt; EC</w:t>
            </w:r>
          </w:p>
          <w:p w14:paraId="1775C74C" w14:textId="77777777" w:rsidR="003A45C2" w:rsidRDefault="003A45C2" w:rsidP="00765CCF">
            <w:pPr>
              <w:jc w:val="both"/>
              <w:rPr>
                <w:szCs w:val="28"/>
                <w:lang w:val="fr-FR"/>
              </w:rPr>
            </w:pPr>
          </w:p>
          <w:p w14:paraId="1C6B7319" w14:textId="77777777" w:rsidR="003A45C2" w:rsidRDefault="003A45C2" w:rsidP="00765CCF">
            <w:pPr>
              <w:jc w:val="both"/>
              <w:rPr>
                <w:szCs w:val="28"/>
                <w:lang w:val="fr-FR"/>
              </w:rPr>
            </w:pPr>
          </w:p>
          <w:p w14:paraId="612B3A4E" w14:textId="77777777" w:rsidR="003A45C2" w:rsidRDefault="003A45C2" w:rsidP="00765CCF">
            <w:pPr>
              <w:jc w:val="both"/>
              <w:rPr>
                <w:szCs w:val="28"/>
                <w:lang w:val="fr-FR"/>
              </w:rPr>
            </w:pPr>
          </w:p>
          <w:p w14:paraId="5268B354" w14:textId="77777777" w:rsidR="003A45C2" w:rsidRPr="00DB2FC2" w:rsidRDefault="003A45C2" w:rsidP="00765CCF">
            <w:pPr>
              <w:jc w:val="both"/>
              <w:rPr>
                <w:szCs w:val="28"/>
                <w:lang w:val="fr-FR"/>
              </w:rPr>
            </w:pPr>
            <w:r w:rsidRPr="00DB2FC2">
              <w:rPr>
                <w:szCs w:val="28"/>
                <w:lang w:val="fr-FR"/>
              </w:rPr>
              <w:t>Hs: lên bảng chứng minh EH &lt; EC dựa vào quan hệ giữa góc và cạnh trong tam giác EHC</w:t>
            </w:r>
          </w:p>
          <w:p w14:paraId="15B47410" w14:textId="77777777" w:rsidR="003A45C2" w:rsidRPr="00DB2FC2" w:rsidRDefault="003A45C2" w:rsidP="00765CCF">
            <w:pPr>
              <w:jc w:val="both"/>
              <w:rPr>
                <w:szCs w:val="28"/>
                <w:lang w:val="fr-FR"/>
              </w:rPr>
            </w:pPr>
            <w:r w:rsidRPr="00DB2FC2">
              <w:rPr>
                <w:szCs w:val="28"/>
                <w:lang w:val="fr-FR"/>
              </w:rPr>
              <w:t>Hs: Chú ý nội dung GV chốt lại.</w:t>
            </w:r>
          </w:p>
        </w:tc>
        <w:tc>
          <w:tcPr>
            <w:tcW w:w="3301" w:type="dxa"/>
            <w:tcBorders>
              <w:top w:val="single" w:sz="4" w:space="0" w:color="auto"/>
              <w:bottom w:val="single" w:sz="4" w:space="0" w:color="auto"/>
            </w:tcBorders>
          </w:tcPr>
          <w:p w14:paraId="46D5356C" w14:textId="67A70533" w:rsidR="003A45C2" w:rsidRPr="00DB2FC2" w:rsidRDefault="00F95260" w:rsidP="00765CCF">
            <w:pPr>
              <w:jc w:val="both"/>
              <w:rPr>
                <w:b/>
                <w:szCs w:val="28"/>
                <w:lang w:val="fr-FR"/>
              </w:rPr>
            </w:pPr>
            <w:r>
              <w:rPr>
                <w:noProof/>
                <w:sz w:val="24"/>
              </w:rPr>
              <w:lastRenderedPageBreak/>
              <w:drawing>
                <wp:anchor distT="0" distB="0" distL="114300" distR="114300" simplePos="0" relativeHeight="251704832" behindDoc="0" locked="0" layoutInCell="1" allowOverlap="1" wp14:anchorId="18D5F4C2" wp14:editId="08E8D7AF">
                  <wp:simplePos x="0" y="0"/>
                  <wp:positionH relativeFrom="column">
                    <wp:posOffset>10795</wp:posOffset>
                  </wp:positionH>
                  <wp:positionV relativeFrom="paragraph">
                    <wp:posOffset>135255</wp:posOffset>
                  </wp:positionV>
                  <wp:extent cx="1381125" cy="1495425"/>
                  <wp:effectExtent l="0" t="0" r="0" b="0"/>
                  <wp:wrapNone/>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2588">
                            <a:extLst>
                              <a:ext uri="{28A0092B-C50C-407E-A947-70E740481C1C}">
                                <a14:useLocalDpi xmlns:a14="http://schemas.microsoft.com/office/drawing/2010/main" val="0"/>
                              </a:ext>
                            </a:extLst>
                          </a:blip>
                          <a:srcRect/>
                          <a:stretch>
                            <a:fillRect/>
                          </a:stretch>
                        </pic:blipFill>
                        <pic:spPr bwMode="auto">
                          <a:xfrm>
                            <a:off x="0" y="0"/>
                            <a:ext cx="1381125" cy="1495425"/>
                          </a:xfrm>
                          <a:prstGeom prst="rect">
                            <a:avLst/>
                          </a:prstGeom>
                          <a:noFill/>
                        </pic:spPr>
                      </pic:pic>
                    </a:graphicData>
                  </a:graphic>
                  <wp14:sizeRelH relativeFrom="page">
                    <wp14:pctWidth>0</wp14:pctWidth>
                  </wp14:sizeRelH>
                  <wp14:sizeRelV relativeFrom="page">
                    <wp14:pctHeight>0</wp14:pctHeight>
                  </wp14:sizeRelV>
                </wp:anchor>
              </w:drawing>
            </w:r>
            <w:r w:rsidR="003A45C2" w:rsidRPr="00DB2FC2">
              <w:rPr>
                <w:b/>
                <w:szCs w:val="28"/>
                <w:lang w:val="fr-FR"/>
              </w:rPr>
              <w:t>Bài 8 trang 92 SGK:</w:t>
            </w:r>
          </w:p>
          <w:p w14:paraId="7C6F3F21" w14:textId="77777777" w:rsidR="003A45C2" w:rsidRPr="00DB2FC2" w:rsidRDefault="003A45C2" w:rsidP="00765CCF">
            <w:pPr>
              <w:jc w:val="both"/>
              <w:rPr>
                <w:szCs w:val="28"/>
                <w:lang w:val="fr-FR"/>
              </w:rPr>
            </w:pPr>
          </w:p>
          <w:p w14:paraId="52D5DF74" w14:textId="77777777" w:rsidR="003A45C2" w:rsidRPr="00DB2FC2" w:rsidRDefault="003A45C2" w:rsidP="00765CCF">
            <w:pPr>
              <w:jc w:val="both"/>
              <w:rPr>
                <w:szCs w:val="28"/>
                <w:lang w:val="fr-FR"/>
              </w:rPr>
            </w:pPr>
          </w:p>
          <w:p w14:paraId="71EA58C1" w14:textId="77777777" w:rsidR="003A45C2" w:rsidRPr="00DB2FC2" w:rsidRDefault="003A45C2" w:rsidP="00765CCF">
            <w:pPr>
              <w:jc w:val="both"/>
              <w:rPr>
                <w:szCs w:val="28"/>
                <w:lang w:val="fr-FR"/>
              </w:rPr>
            </w:pPr>
          </w:p>
          <w:p w14:paraId="465BC85E" w14:textId="77777777" w:rsidR="003A45C2" w:rsidRPr="00DB2FC2" w:rsidRDefault="003A45C2" w:rsidP="00765CCF">
            <w:pPr>
              <w:jc w:val="both"/>
              <w:rPr>
                <w:szCs w:val="28"/>
                <w:lang w:val="fr-FR"/>
              </w:rPr>
            </w:pPr>
          </w:p>
          <w:p w14:paraId="4A22997C" w14:textId="77777777" w:rsidR="003A45C2" w:rsidRPr="00DB2FC2" w:rsidRDefault="003A45C2" w:rsidP="00765CCF">
            <w:pPr>
              <w:jc w:val="both"/>
              <w:rPr>
                <w:szCs w:val="28"/>
                <w:lang w:val="fr-FR"/>
              </w:rPr>
            </w:pPr>
          </w:p>
          <w:p w14:paraId="2C6713FF" w14:textId="77777777" w:rsidR="003A45C2" w:rsidRDefault="003A45C2" w:rsidP="00765CCF">
            <w:pPr>
              <w:jc w:val="both"/>
              <w:rPr>
                <w:szCs w:val="28"/>
                <w:lang w:val="fr-FR"/>
              </w:rPr>
            </w:pPr>
          </w:p>
          <w:p w14:paraId="0976F156" w14:textId="77777777" w:rsidR="003A45C2" w:rsidRPr="00DB2FC2" w:rsidRDefault="003A45C2" w:rsidP="00765CCF">
            <w:pPr>
              <w:jc w:val="both"/>
              <w:rPr>
                <w:szCs w:val="28"/>
                <w:lang w:val="fr-FR"/>
              </w:rPr>
            </w:pPr>
          </w:p>
          <w:p w14:paraId="33151F99" w14:textId="77777777" w:rsidR="003A45C2" w:rsidRPr="00DB2FC2" w:rsidRDefault="003A45C2" w:rsidP="00765CCF">
            <w:pPr>
              <w:jc w:val="both"/>
              <w:rPr>
                <w:szCs w:val="28"/>
                <w:lang w:val="fr-FR"/>
              </w:rPr>
            </w:pPr>
            <w:r w:rsidRPr="00DB2FC2">
              <w:rPr>
                <w:szCs w:val="28"/>
                <w:lang w:val="fr-FR"/>
              </w:rPr>
              <w:t xml:space="preserve">a) Xét </w:t>
            </w:r>
            <w:r w:rsidRPr="00DB2FC2">
              <w:rPr>
                <w:position w:val="-4"/>
                <w:szCs w:val="28"/>
                <w:lang w:val="fr-FR"/>
              </w:rPr>
              <w:object w:dxaOrig="220" w:dyaOrig="260" w14:anchorId="24D9EBFA">
                <v:shape id="_x0000_i2977" type="#_x0000_t75" style="width:11.25pt;height:12.75pt" o:ole="">
                  <v:imagedata r:id="rId2572" o:title=""/>
                </v:shape>
                <o:OLEObject Type="Embed" ProgID="Equation.DSMT4" ShapeID="_x0000_i2977" DrawAspect="Content" ObjectID="_1664270966" r:id="rId2606"/>
              </w:object>
            </w:r>
            <w:r w:rsidRPr="00DB2FC2">
              <w:rPr>
                <w:szCs w:val="28"/>
                <w:lang w:val="fr-FR"/>
              </w:rPr>
              <w:t xml:space="preserve">vABE và </w:t>
            </w:r>
            <w:r w:rsidRPr="00DB2FC2">
              <w:rPr>
                <w:position w:val="-4"/>
                <w:szCs w:val="28"/>
                <w:lang w:val="fr-FR"/>
              </w:rPr>
              <w:object w:dxaOrig="220" w:dyaOrig="260" w14:anchorId="573E8938">
                <v:shape id="_x0000_i2978" type="#_x0000_t75" style="width:11.25pt;height:12.75pt" o:ole="">
                  <v:imagedata r:id="rId2572" o:title=""/>
                </v:shape>
                <o:OLEObject Type="Embed" ProgID="Equation.DSMT4" ShapeID="_x0000_i2978" DrawAspect="Content" ObjectID="_1664270967" r:id="rId2607"/>
              </w:object>
            </w:r>
            <w:r w:rsidRPr="00DB2FC2">
              <w:rPr>
                <w:szCs w:val="28"/>
                <w:lang w:val="fr-FR"/>
              </w:rPr>
              <w:t xml:space="preserve">vHBE có: </w:t>
            </w:r>
          </w:p>
          <w:p w14:paraId="4C6A02A1" w14:textId="77777777" w:rsidR="003A45C2" w:rsidRPr="00DB2FC2" w:rsidRDefault="003A45C2" w:rsidP="00765CCF">
            <w:pPr>
              <w:rPr>
                <w:szCs w:val="28"/>
              </w:rPr>
            </w:pPr>
            <w:r w:rsidRPr="00DB2FC2">
              <w:rPr>
                <w:szCs w:val="28"/>
              </w:rPr>
              <w:t xml:space="preserve">BE : Cạnh chung; </w:t>
            </w:r>
            <w:r w:rsidRPr="00DB2FC2">
              <w:rPr>
                <w:position w:val="-4"/>
                <w:szCs w:val="28"/>
              </w:rPr>
              <w:object w:dxaOrig="1280" w:dyaOrig="340" w14:anchorId="15231A6A">
                <v:shape id="_x0000_i2979" type="#_x0000_t75" style="width:63.75pt;height:17.25pt" o:ole="">
                  <v:imagedata r:id="rId2598" o:title=""/>
                </v:shape>
                <o:OLEObject Type="Embed" ProgID="Equation.DSMT4" ShapeID="_x0000_i2979" DrawAspect="Content" ObjectID="_1664270968" r:id="rId2608"/>
              </w:object>
            </w:r>
            <w:r w:rsidRPr="00DB2FC2">
              <w:rPr>
                <w:szCs w:val="28"/>
              </w:rPr>
              <w:t xml:space="preserve"> (gt)</w:t>
            </w:r>
          </w:p>
          <w:p w14:paraId="19F3B05C" w14:textId="77777777" w:rsidR="003A45C2" w:rsidRDefault="003A45C2" w:rsidP="00765CCF">
            <w:pPr>
              <w:jc w:val="both"/>
              <w:rPr>
                <w:szCs w:val="28"/>
              </w:rPr>
            </w:pPr>
            <w:r w:rsidRPr="00DB2FC2">
              <w:rPr>
                <w:szCs w:val="28"/>
              </w:rPr>
              <w:t xml:space="preserve">Do đó: </w:t>
            </w:r>
            <w:r w:rsidRPr="00DB2FC2">
              <w:rPr>
                <w:position w:val="-4"/>
                <w:szCs w:val="28"/>
              </w:rPr>
              <w:object w:dxaOrig="220" w:dyaOrig="260" w14:anchorId="7EB90BA7">
                <v:shape id="_x0000_i2980" type="#_x0000_t75" style="width:11.25pt;height:12.75pt" o:ole="">
                  <v:imagedata r:id="rId2572" o:title=""/>
                </v:shape>
                <o:OLEObject Type="Embed" ProgID="Equation.DSMT4" ShapeID="_x0000_i2980" DrawAspect="Content" ObjectID="_1664270969" r:id="rId2609"/>
              </w:object>
            </w:r>
            <w:r w:rsidRPr="00DB2FC2">
              <w:rPr>
                <w:szCs w:val="28"/>
              </w:rPr>
              <w:t xml:space="preserve">ABE = </w:t>
            </w:r>
            <w:r w:rsidRPr="00DB2FC2">
              <w:rPr>
                <w:position w:val="-4"/>
                <w:szCs w:val="28"/>
              </w:rPr>
              <w:object w:dxaOrig="220" w:dyaOrig="260" w14:anchorId="1C00F9E2">
                <v:shape id="_x0000_i2981" type="#_x0000_t75" style="width:11.25pt;height:12.75pt" o:ole="">
                  <v:imagedata r:id="rId2572" o:title=""/>
                </v:shape>
                <o:OLEObject Type="Embed" ProgID="Equation.DSMT4" ShapeID="_x0000_i2981" DrawAspect="Content" ObjectID="_1664270970" r:id="rId2610"/>
              </w:object>
            </w:r>
            <w:r w:rsidRPr="00DB2FC2">
              <w:rPr>
                <w:szCs w:val="28"/>
              </w:rPr>
              <w:t xml:space="preserve">HBE </w:t>
            </w:r>
          </w:p>
          <w:p w14:paraId="34C1730B" w14:textId="77777777" w:rsidR="003A45C2" w:rsidRPr="00DB2FC2" w:rsidRDefault="003A45C2" w:rsidP="00765CCF">
            <w:pPr>
              <w:jc w:val="both"/>
              <w:rPr>
                <w:szCs w:val="28"/>
              </w:rPr>
            </w:pPr>
            <w:r>
              <w:rPr>
                <w:szCs w:val="28"/>
              </w:rPr>
              <w:t>(</w:t>
            </w:r>
            <w:r w:rsidRPr="00DB2FC2">
              <w:rPr>
                <w:szCs w:val="28"/>
              </w:rPr>
              <w:t>CH – GN)</w:t>
            </w:r>
          </w:p>
          <w:p w14:paraId="7C673A9E" w14:textId="77777777" w:rsidR="003A45C2" w:rsidRPr="00DB2FC2" w:rsidRDefault="003A45C2" w:rsidP="00765CCF">
            <w:pPr>
              <w:jc w:val="both"/>
              <w:rPr>
                <w:szCs w:val="28"/>
                <w:lang w:val="fr-FR"/>
              </w:rPr>
            </w:pPr>
            <w:r w:rsidRPr="00DB2FC2">
              <w:rPr>
                <w:szCs w:val="28"/>
                <w:lang w:val="fr-FR"/>
              </w:rPr>
              <w:t xml:space="preserve">b) Ta có: </w:t>
            </w:r>
          </w:p>
          <w:p w14:paraId="1F40C67F" w14:textId="77777777" w:rsidR="003A45C2" w:rsidRPr="00DB2FC2" w:rsidRDefault="003A45C2" w:rsidP="00765CCF">
            <w:pPr>
              <w:jc w:val="both"/>
              <w:rPr>
                <w:szCs w:val="28"/>
                <w:lang w:val="fr-FR"/>
              </w:rPr>
            </w:pPr>
            <w:r w:rsidRPr="00DB2FC2">
              <w:rPr>
                <w:position w:val="-4"/>
                <w:szCs w:val="28"/>
                <w:lang w:val="fr-FR"/>
              </w:rPr>
              <w:object w:dxaOrig="220" w:dyaOrig="260" w14:anchorId="6C7F2273">
                <v:shape id="_x0000_i2982" type="#_x0000_t75" style="width:11.25pt;height:12.75pt" o:ole="">
                  <v:imagedata r:id="rId2572" o:title=""/>
                </v:shape>
                <o:OLEObject Type="Embed" ProgID="Equation.DSMT4" ShapeID="_x0000_i2982" DrawAspect="Content" ObjectID="_1664270971" r:id="rId2611"/>
              </w:object>
            </w:r>
            <w:r w:rsidRPr="00DB2FC2">
              <w:rPr>
                <w:szCs w:val="28"/>
                <w:lang w:val="fr-FR"/>
              </w:rPr>
              <w:t xml:space="preserve">ABE = </w:t>
            </w:r>
            <w:r w:rsidRPr="00DB2FC2">
              <w:rPr>
                <w:position w:val="-4"/>
                <w:szCs w:val="28"/>
                <w:lang w:val="fr-FR"/>
              </w:rPr>
              <w:object w:dxaOrig="220" w:dyaOrig="260" w14:anchorId="64597D54">
                <v:shape id="_x0000_i2983" type="#_x0000_t75" style="width:11.25pt;height:12.75pt" o:ole="">
                  <v:imagedata r:id="rId2572" o:title=""/>
                </v:shape>
                <o:OLEObject Type="Embed" ProgID="Equation.DSMT4" ShapeID="_x0000_i2983" DrawAspect="Content" ObjectID="_1664270972" r:id="rId2612"/>
              </w:object>
            </w:r>
            <w:r w:rsidRPr="00DB2FC2">
              <w:rPr>
                <w:szCs w:val="28"/>
                <w:lang w:val="fr-FR"/>
              </w:rPr>
              <w:t>HBE  (cmt)</w:t>
            </w:r>
          </w:p>
          <w:p w14:paraId="130BBCCC" w14:textId="77777777" w:rsidR="003A45C2" w:rsidRPr="00DB2FC2" w:rsidRDefault="003A45C2" w:rsidP="00765CCF">
            <w:pPr>
              <w:jc w:val="both"/>
              <w:rPr>
                <w:szCs w:val="28"/>
                <w:lang w:val="fr-FR"/>
              </w:rPr>
            </w:pPr>
            <w:r w:rsidRPr="00DB2FC2">
              <w:rPr>
                <w:szCs w:val="28"/>
                <w:lang w:val="fr-FR"/>
              </w:rPr>
              <w:t>=&gt; AB = BH</w:t>
            </w:r>
          </w:p>
          <w:p w14:paraId="44569C9A" w14:textId="77777777" w:rsidR="003A45C2" w:rsidRPr="00DB2FC2" w:rsidRDefault="003A45C2" w:rsidP="00765CCF">
            <w:pPr>
              <w:jc w:val="both"/>
              <w:rPr>
                <w:szCs w:val="28"/>
                <w:lang w:val="fr-FR"/>
              </w:rPr>
            </w:pPr>
            <w:r w:rsidRPr="00DB2FC2">
              <w:rPr>
                <w:szCs w:val="28"/>
                <w:lang w:val="fr-FR"/>
              </w:rPr>
              <w:t>=&gt; B nằm trên đường trung trực của AH (1)</w:t>
            </w:r>
          </w:p>
          <w:p w14:paraId="49C28627" w14:textId="77777777" w:rsidR="003A45C2" w:rsidRPr="00DB2FC2" w:rsidRDefault="003A45C2" w:rsidP="00765CCF">
            <w:pPr>
              <w:jc w:val="both"/>
              <w:rPr>
                <w:szCs w:val="28"/>
                <w:lang w:val="fr-FR"/>
              </w:rPr>
            </w:pPr>
            <w:r w:rsidRPr="00DB2FC2">
              <w:rPr>
                <w:szCs w:val="28"/>
                <w:lang w:val="fr-FR"/>
              </w:rPr>
              <w:t>Và AE = EH</w:t>
            </w:r>
          </w:p>
          <w:p w14:paraId="46A16793" w14:textId="77777777" w:rsidR="003A45C2" w:rsidRPr="00DB2FC2" w:rsidRDefault="003A45C2" w:rsidP="00765CCF">
            <w:pPr>
              <w:jc w:val="both"/>
              <w:rPr>
                <w:szCs w:val="28"/>
                <w:lang w:val="fr-FR"/>
              </w:rPr>
            </w:pPr>
            <w:r w:rsidRPr="00DB2FC2">
              <w:rPr>
                <w:szCs w:val="28"/>
                <w:lang w:val="fr-FR"/>
              </w:rPr>
              <w:t>=&gt; E nằm trên đường trung trực của AH (2)</w:t>
            </w:r>
          </w:p>
          <w:p w14:paraId="390F5156" w14:textId="77777777" w:rsidR="003A45C2" w:rsidRPr="00DB2FC2" w:rsidRDefault="003A45C2" w:rsidP="00765CCF">
            <w:pPr>
              <w:jc w:val="both"/>
              <w:rPr>
                <w:szCs w:val="28"/>
                <w:lang w:val="fr-FR"/>
              </w:rPr>
            </w:pPr>
            <w:r w:rsidRPr="00DB2FC2">
              <w:rPr>
                <w:szCs w:val="28"/>
                <w:lang w:val="fr-FR"/>
              </w:rPr>
              <w:t xml:space="preserve">Từ (1) và (2) </w:t>
            </w:r>
          </w:p>
          <w:p w14:paraId="1BB02F67" w14:textId="77777777" w:rsidR="003A45C2" w:rsidRPr="00DB2FC2" w:rsidRDefault="003A45C2" w:rsidP="00765CCF">
            <w:pPr>
              <w:jc w:val="both"/>
              <w:rPr>
                <w:szCs w:val="28"/>
                <w:lang w:val="fr-FR"/>
              </w:rPr>
            </w:pPr>
            <w:r w:rsidRPr="00DB2FC2">
              <w:rPr>
                <w:szCs w:val="28"/>
                <w:lang w:val="fr-FR"/>
              </w:rPr>
              <w:t>=&gt; BE là đường trung trực của AH.</w:t>
            </w:r>
          </w:p>
          <w:p w14:paraId="5117501E" w14:textId="77777777" w:rsidR="003A45C2" w:rsidRPr="00DB2FC2" w:rsidRDefault="003A45C2" w:rsidP="00765CCF">
            <w:pPr>
              <w:jc w:val="both"/>
              <w:rPr>
                <w:szCs w:val="28"/>
                <w:lang w:val="fr-FR"/>
              </w:rPr>
            </w:pPr>
          </w:p>
          <w:p w14:paraId="0669769A" w14:textId="77777777" w:rsidR="003A45C2" w:rsidRPr="00DB2FC2" w:rsidRDefault="003A45C2" w:rsidP="00765CCF">
            <w:pPr>
              <w:rPr>
                <w:szCs w:val="28"/>
                <w:lang w:val="fr-FR"/>
              </w:rPr>
            </w:pPr>
          </w:p>
          <w:p w14:paraId="16F7B469" w14:textId="77777777" w:rsidR="003A45C2" w:rsidRDefault="003A45C2" w:rsidP="00765CCF">
            <w:pPr>
              <w:rPr>
                <w:szCs w:val="28"/>
                <w:lang w:val="fr-FR"/>
              </w:rPr>
            </w:pPr>
          </w:p>
          <w:p w14:paraId="37D0D80B" w14:textId="77777777" w:rsidR="003A45C2" w:rsidRPr="00DB2FC2" w:rsidRDefault="003A45C2" w:rsidP="00765CCF">
            <w:pPr>
              <w:rPr>
                <w:szCs w:val="28"/>
                <w:lang w:val="fr-FR"/>
              </w:rPr>
            </w:pPr>
          </w:p>
          <w:p w14:paraId="61FCE4CD" w14:textId="77777777" w:rsidR="003A45C2" w:rsidRPr="00DB2FC2" w:rsidRDefault="003A45C2" w:rsidP="00765CCF">
            <w:pPr>
              <w:rPr>
                <w:szCs w:val="28"/>
                <w:lang w:val="fr-FR"/>
              </w:rPr>
            </w:pPr>
          </w:p>
          <w:p w14:paraId="3DE27F43" w14:textId="77777777" w:rsidR="003A45C2" w:rsidRPr="00DB2FC2" w:rsidRDefault="003A45C2" w:rsidP="00765CCF">
            <w:pPr>
              <w:rPr>
                <w:szCs w:val="28"/>
                <w:lang w:val="fr-FR"/>
              </w:rPr>
            </w:pPr>
            <w:r w:rsidRPr="00DB2FC2">
              <w:rPr>
                <w:szCs w:val="28"/>
                <w:lang w:val="fr-FR"/>
              </w:rPr>
              <w:t>c)  Xét</w:t>
            </w:r>
            <w:r w:rsidRPr="00DB2FC2">
              <w:rPr>
                <w:position w:val="-4"/>
                <w:szCs w:val="28"/>
                <w:lang w:val="fr-FR"/>
              </w:rPr>
              <w:object w:dxaOrig="220" w:dyaOrig="260" w14:anchorId="5829DA8D">
                <v:shape id="_x0000_i2984" type="#_x0000_t75" style="width:11.25pt;height:12.75pt" o:ole="">
                  <v:imagedata r:id="rId2572" o:title=""/>
                </v:shape>
                <o:OLEObject Type="Embed" ProgID="Equation.DSMT4" ShapeID="_x0000_i2984" DrawAspect="Content" ObjectID="_1664270973" r:id="rId2613"/>
              </w:object>
            </w:r>
            <w:r w:rsidRPr="00DB2FC2">
              <w:rPr>
                <w:szCs w:val="28"/>
                <w:lang w:val="fr-FR"/>
              </w:rPr>
              <w:t xml:space="preserve">AEK và </w:t>
            </w:r>
            <w:r w:rsidRPr="00DB2FC2">
              <w:rPr>
                <w:position w:val="-4"/>
                <w:szCs w:val="28"/>
                <w:lang w:val="fr-FR"/>
              </w:rPr>
              <w:object w:dxaOrig="220" w:dyaOrig="260" w14:anchorId="58B247A9">
                <v:shape id="_x0000_i2985" type="#_x0000_t75" style="width:11.25pt;height:12.75pt" o:ole="">
                  <v:imagedata r:id="rId2572" o:title=""/>
                </v:shape>
                <o:OLEObject Type="Embed" ProgID="Equation.DSMT4" ShapeID="_x0000_i2985" DrawAspect="Content" ObjectID="_1664270974" r:id="rId2614"/>
              </w:object>
            </w:r>
            <w:r w:rsidRPr="00DB2FC2">
              <w:rPr>
                <w:szCs w:val="28"/>
                <w:lang w:val="fr-FR"/>
              </w:rPr>
              <w:t xml:space="preserve">HEC có: </w:t>
            </w:r>
          </w:p>
          <w:p w14:paraId="353911AB" w14:textId="77777777" w:rsidR="003A45C2" w:rsidRPr="00DB2FC2" w:rsidRDefault="003A45C2" w:rsidP="00765CCF">
            <w:pPr>
              <w:jc w:val="both"/>
              <w:rPr>
                <w:szCs w:val="28"/>
              </w:rPr>
            </w:pPr>
            <w:r w:rsidRPr="00DB2FC2">
              <w:rPr>
                <w:position w:val="-6"/>
                <w:szCs w:val="28"/>
              </w:rPr>
              <w:object w:dxaOrig="1280" w:dyaOrig="360" w14:anchorId="4A740293">
                <v:shape id="_x0000_i2986" type="#_x0000_t75" style="width:63.75pt;height:18pt" o:ole="">
                  <v:imagedata r:id="rId2602" o:title=""/>
                </v:shape>
                <o:OLEObject Type="Embed" ProgID="Equation.DSMT4" ShapeID="_x0000_i2986" DrawAspect="Content" ObjectID="_1664270975" r:id="rId2615"/>
              </w:object>
            </w:r>
            <w:r w:rsidRPr="00DB2FC2">
              <w:rPr>
                <w:szCs w:val="28"/>
              </w:rPr>
              <w:t>= 90</w:t>
            </w:r>
            <w:r w:rsidRPr="00DB2FC2">
              <w:rPr>
                <w:szCs w:val="28"/>
                <w:vertAlign w:val="superscript"/>
              </w:rPr>
              <w:t>0</w:t>
            </w:r>
          </w:p>
          <w:p w14:paraId="6967AF46" w14:textId="77777777" w:rsidR="003A45C2" w:rsidRPr="00DB2FC2" w:rsidRDefault="003A45C2" w:rsidP="00765CCF">
            <w:pPr>
              <w:jc w:val="both"/>
              <w:rPr>
                <w:szCs w:val="28"/>
              </w:rPr>
            </w:pPr>
            <w:r w:rsidRPr="00DB2FC2">
              <w:rPr>
                <w:szCs w:val="28"/>
              </w:rPr>
              <w:t>AE = HE (cmt)</w:t>
            </w:r>
          </w:p>
          <w:p w14:paraId="49BC0EAF" w14:textId="77777777" w:rsidR="003A45C2" w:rsidRPr="00DB2FC2" w:rsidRDefault="003A45C2" w:rsidP="00765CCF">
            <w:pPr>
              <w:jc w:val="both"/>
              <w:rPr>
                <w:szCs w:val="28"/>
              </w:rPr>
            </w:pPr>
            <w:r w:rsidRPr="00DB2FC2">
              <w:rPr>
                <w:position w:val="-6"/>
                <w:szCs w:val="28"/>
              </w:rPr>
              <w:object w:dxaOrig="1320" w:dyaOrig="360" w14:anchorId="5F93959F">
                <v:shape id="_x0000_i2987" type="#_x0000_t75" style="width:66pt;height:18pt" o:ole="">
                  <v:imagedata r:id="rId2604" o:title=""/>
                </v:shape>
                <o:OLEObject Type="Embed" ProgID="Equation.DSMT4" ShapeID="_x0000_i2987" DrawAspect="Content" ObjectID="_1664270976" r:id="rId2616"/>
              </w:object>
            </w:r>
            <w:r w:rsidRPr="00DB2FC2">
              <w:rPr>
                <w:szCs w:val="28"/>
              </w:rPr>
              <w:t xml:space="preserve"> (đđ)</w:t>
            </w:r>
          </w:p>
          <w:p w14:paraId="4E8C2BE3" w14:textId="77777777" w:rsidR="003A45C2" w:rsidRPr="00DB2FC2" w:rsidRDefault="003A45C2" w:rsidP="00765CCF">
            <w:pPr>
              <w:rPr>
                <w:szCs w:val="28"/>
              </w:rPr>
            </w:pPr>
            <w:r w:rsidRPr="00DB2FC2">
              <w:rPr>
                <w:szCs w:val="28"/>
              </w:rPr>
              <w:t xml:space="preserve">Do đó: </w:t>
            </w:r>
            <w:r w:rsidRPr="00DB2FC2">
              <w:rPr>
                <w:position w:val="-4"/>
                <w:szCs w:val="28"/>
              </w:rPr>
              <w:object w:dxaOrig="220" w:dyaOrig="260" w14:anchorId="3BDFD4E5">
                <v:shape id="_x0000_i2988" type="#_x0000_t75" style="width:11.25pt;height:12.75pt" o:ole="">
                  <v:imagedata r:id="rId2572" o:title=""/>
                </v:shape>
                <o:OLEObject Type="Embed" ProgID="Equation.DSMT4" ShapeID="_x0000_i2988" DrawAspect="Content" ObjectID="_1664270977" r:id="rId2617"/>
              </w:object>
            </w:r>
            <w:r w:rsidRPr="00DB2FC2">
              <w:rPr>
                <w:szCs w:val="28"/>
              </w:rPr>
              <w:t xml:space="preserve">AEK = </w:t>
            </w:r>
            <w:r w:rsidRPr="00DB2FC2">
              <w:rPr>
                <w:position w:val="-4"/>
                <w:szCs w:val="28"/>
              </w:rPr>
              <w:object w:dxaOrig="220" w:dyaOrig="260" w14:anchorId="14F730C2">
                <v:shape id="_x0000_i2989" type="#_x0000_t75" style="width:11.25pt;height:12.75pt" o:ole="">
                  <v:imagedata r:id="rId2572" o:title=""/>
                </v:shape>
                <o:OLEObject Type="Embed" ProgID="Equation.DSMT4" ShapeID="_x0000_i2989" DrawAspect="Content" ObjectID="_1664270978" r:id="rId2618"/>
              </w:object>
            </w:r>
            <w:r w:rsidRPr="00DB2FC2">
              <w:rPr>
                <w:szCs w:val="28"/>
              </w:rPr>
              <w:t xml:space="preserve">HEC </w:t>
            </w:r>
            <w:r w:rsidRPr="00DB2FC2">
              <w:rPr>
                <w:szCs w:val="28"/>
              </w:rPr>
              <w:lastRenderedPageBreak/>
              <w:t>(g.c.g)</w:t>
            </w:r>
          </w:p>
          <w:p w14:paraId="727C74E9" w14:textId="77777777" w:rsidR="003A45C2" w:rsidRPr="00DB2FC2" w:rsidRDefault="003A45C2" w:rsidP="00765CCF">
            <w:pPr>
              <w:rPr>
                <w:szCs w:val="28"/>
              </w:rPr>
            </w:pPr>
            <w:r w:rsidRPr="00DB2FC2">
              <w:rPr>
                <w:szCs w:val="28"/>
              </w:rPr>
              <w:t xml:space="preserve">d) Ta có </w:t>
            </w:r>
            <w:r w:rsidRPr="00DB2FC2">
              <w:rPr>
                <w:position w:val="-4"/>
                <w:szCs w:val="28"/>
              </w:rPr>
              <w:object w:dxaOrig="220" w:dyaOrig="260" w14:anchorId="6A16349A">
                <v:shape id="_x0000_i2990" type="#_x0000_t75" style="width:11.25pt;height:12.75pt" o:ole="">
                  <v:imagedata r:id="rId2572" o:title=""/>
                </v:shape>
                <o:OLEObject Type="Embed" ProgID="Equation.DSMT4" ShapeID="_x0000_i2990" DrawAspect="Content" ObjectID="_1664270979" r:id="rId2619"/>
              </w:object>
            </w:r>
            <w:r w:rsidRPr="00DB2FC2">
              <w:rPr>
                <w:szCs w:val="28"/>
              </w:rPr>
              <w:t xml:space="preserve">EHC vuông tại H nên: EH &lt; EC </w:t>
            </w:r>
          </w:p>
          <w:p w14:paraId="2B9DF97E" w14:textId="77777777" w:rsidR="003A45C2" w:rsidRPr="00DB2FC2" w:rsidRDefault="003A45C2" w:rsidP="00765CCF">
            <w:pPr>
              <w:rPr>
                <w:szCs w:val="28"/>
              </w:rPr>
            </w:pPr>
            <w:r w:rsidRPr="00DB2FC2">
              <w:rPr>
                <w:szCs w:val="28"/>
              </w:rPr>
              <w:t>Mà  AE = EH (cmt)</w:t>
            </w:r>
          </w:p>
          <w:p w14:paraId="66793182" w14:textId="77777777" w:rsidR="003A45C2" w:rsidRPr="00DB2FC2" w:rsidRDefault="003A45C2" w:rsidP="00765CCF">
            <w:pPr>
              <w:rPr>
                <w:szCs w:val="28"/>
              </w:rPr>
            </w:pPr>
            <w:r w:rsidRPr="00DB2FC2">
              <w:rPr>
                <w:szCs w:val="28"/>
              </w:rPr>
              <w:t>=&gt; AE &lt; EC</w:t>
            </w:r>
          </w:p>
          <w:p w14:paraId="526D4727" w14:textId="77777777" w:rsidR="003A45C2" w:rsidRPr="00DB2FC2" w:rsidRDefault="003A45C2" w:rsidP="00765CCF">
            <w:pPr>
              <w:jc w:val="both"/>
              <w:rPr>
                <w:szCs w:val="28"/>
              </w:rPr>
            </w:pPr>
          </w:p>
          <w:p w14:paraId="454F97D5" w14:textId="77777777" w:rsidR="003A45C2" w:rsidRPr="00DB2FC2" w:rsidRDefault="003A45C2" w:rsidP="00765CCF">
            <w:pPr>
              <w:rPr>
                <w:szCs w:val="28"/>
              </w:rPr>
            </w:pPr>
          </w:p>
        </w:tc>
      </w:tr>
      <w:tr w:rsidR="003A45C2" w:rsidRPr="00572CEC" w14:paraId="0BC36885" w14:textId="77777777" w:rsidTr="00765CCF">
        <w:trPr>
          <w:jc w:val="center"/>
        </w:trPr>
        <w:tc>
          <w:tcPr>
            <w:tcW w:w="10165" w:type="dxa"/>
            <w:gridSpan w:val="3"/>
            <w:tcBorders>
              <w:top w:val="single" w:sz="4" w:space="0" w:color="auto"/>
              <w:bottom w:val="single" w:sz="4" w:space="0" w:color="auto"/>
            </w:tcBorders>
            <w:shd w:val="clear" w:color="auto" w:fill="auto"/>
            <w:vAlign w:val="center"/>
          </w:tcPr>
          <w:p w14:paraId="757E424C" w14:textId="77777777" w:rsidR="003A45C2" w:rsidRPr="003A45C2" w:rsidRDefault="003A45C2" w:rsidP="00765CCF">
            <w:pPr>
              <w:tabs>
                <w:tab w:val="left" w:pos="720"/>
                <w:tab w:val="left" w:pos="1371"/>
              </w:tabs>
              <w:contextualSpacing/>
              <w:rPr>
                <w:b/>
                <w:color w:val="000000"/>
                <w:szCs w:val="28"/>
                <w:lang w:val="nl-NL"/>
              </w:rPr>
            </w:pPr>
            <w:r w:rsidRPr="003A45C2">
              <w:rPr>
                <w:b/>
                <w:color w:val="000000"/>
                <w:szCs w:val="28"/>
                <w:lang w:val="nl-NL"/>
              </w:rPr>
              <w:lastRenderedPageBreak/>
              <w:t>C. Hoạt động luyện tập</w:t>
            </w:r>
          </w:p>
          <w:p w14:paraId="07C2653C" w14:textId="77777777" w:rsidR="003A45C2" w:rsidRPr="003A45C2" w:rsidRDefault="003A45C2" w:rsidP="00765CCF">
            <w:pPr>
              <w:tabs>
                <w:tab w:val="left" w:pos="720"/>
                <w:tab w:val="left" w:pos="1371"/>
              </w:tabs>
              <w:contextualSpacing/>
              <w:rPr>
                <w:b/>
                <w:color w:val="000000"/>
                <w:szCs w:val="28"/>
                <w:lang w:val="nl-NL"/>
              </w:rPr>
            </w:pPr>
            <w:r w:rsidRPr="003A45C2">
              <w:rPr>
                <w:b/>
                <w:color w:val="000000"/>
                <w:szCs w:val="28"/>
                <w:lang w:val="nl-NL"/>
              </w:rPr>
              <w:t>Hoạt động 2. Ôn</w:t>
            </w:r>
            <w:r>
              <w:rPr>
                <w:b/>
                <w:szCs w:val="28"/>
                <w:lang w:val="nl-NL"/>
              </w:rPr>
              <w:t xml:space="preserve"> tập</w:t>
            </w:r>
            <w:r w:rsidRPr="00572CEC">
              <w:rPr>
                <w:b/>
                <w:szCs w:val="28"/>
                <w:lang w:val="nl-NL"/>
              </w:rPr>
              <w:t xml:space="preserve"> </w:t>
            </w:r>
            <w:r w:rsidRPr="003A45C2">
              <w:rPr>
                <w:b/>
                <w:color w:val="000000"/>
                <w:szCs w:val="28"/>
                <w:lang w:val="nl-NL"/>
              </w:rPr>
              <w:t>(8’)</w:t>
            </w:r>
          </w:p>
          <w:p w14:paraId="47B25995" w14:textId="77777777" w:rsidR="003A45C2" w:rsidRPr="003A45C2" w:rsidRDefault="003A45C2" w:rsidP="00765CCF">
            <w:pPr>
              <w:contextualSpacing/>
              <w:rPr>
                <w:color w:val="000000"/>
                <w:szCs w:val="28"/>
              </w:rPr>
            </w:pPr>
            <w:r w:rsidRPr="000F3F9E">
              <w:rPr>
                <w:b/>
                <w:i/>
                <w:szCs w:val="28"/>
                <w:lang w:val="nl-NL"/>
              </w:rPr>
              <w:t>- Mục tiêu</w:t>
            </w:r>
            <w:r w:rsidRPr="003A45C2">
              <w:rPr>
                <w:color w:val="000000"/>
                <w:szCs w:val="28"/>
                <w:lang w:val="nl-NL"/>
              </w:rPr>
              <w:t xml:space="preserve">: </w:t>
            </w:r>
            <w:r w:rsidRPr="003A45C2">
              <w:rPr>
                <w:color w:val="000000"/>
                <w:szCs w:val="28"/>
              </w:rPr>
              <w:t xml:space="preserve">Vận dụng tính chất về mối quan hệ giữa các yếu tố để giải một số bài toán có liên quan: So sánh các cạnh, các góc của tam giác; xác định độ dài các cạnh của tam giác.     </w:t>
            </w:r>
          </w:p>
          <w:p w14:paraId="2023781B" w14:textId="77777777" w:rsidR="003A45C2" w:rsidRPr="003A45C2" w:rsidRDefault="003A45C2" w:rsidP="00765CCF">
            <w:pPr>
              <w:contextualSpacing/>
              <w:rPr>
                <w:color w:val="000000"/>
                <w:szCs w:val="28"/>
                <w:lang w:val="nl-NL"/>
              </w:rPr>
            </w:pPr>
            <w:r w:rsidRPr="000F3F9E">
              <w:rPr>
                <w:b/>
                <w:i/>
                <w:szCs w:val="28"/>
                <w:lang w:val="nl-NL"/>
              </w:rPr>
              <w:t>- Phương pháp</w:t>
            </w:r>
            <w:r w:rsidRPr="003A45C2">
              <w:rPr>
                <w:color w:val="000000"/>
                <w:szCs w:val="28"/>
                <w:lang w:val="nl-NL"/>
              </w:rPr>
              <w:t xml:space="preserve">: </w:t>
            </w:r>
            <w:r w:rsidRPr="003A45C2">
              <w:rPr>
                <w:bCs/>
                <w:iCs/>
                <w:color w:val="000000"/>
                <w:szCs w:val="28"/>
                <w:lang w:val="nl-NL"/>
              </w:rPr>
              <w:t>Học sinh thực hiện cá nhân.</w:t>
            </w:r>
          </w:p>
        </w:tc>
      </w:tr>
      <w:tr w:rsidR="003A45C2" w:rsidRPr="00572CEC" w14:paraId="0B97A1DA" w14:textId="77777777" w:rsidTr="00765CCF">
        <w:trPr>
          <w:jc w:val="center"/>
        </w:trPr>
        <w:tc>
          <w:tcPr>
            <w:tcW w:w="3833" w:type="dxa"/>
            <w:tcBorders>
              <w:top w:val="single" w:sz="4" w:space="0" w:color="auto"/>
              <w:bottom w:val="single" w:sz="4" w:space="0" w:color="auto"/>
            </w:tcBorders>
            <w:shd w:val="clear" w:color="auto" w:fill="auto"/>
          </w:tcPr>
          <w:p w14:paraId="628D7F72" w14:textId="5868C4E7" w:rsidR="003A45C2" w:rsidRPr="00777C98" w:rsidRDefault="00F95260" w:rsidP="00765CCF">
            <w:pPr>
              <w:jc w:val="both"/>
              <w:rPr>
                <w:szCs w:val="28"/>
              </w:rPr>
            </w:pPr>
            <w:r>
              <w:rPr>
                <w:noProof/>
                <w:szCs w:val="28"/>
              </w:rPr>
              <w:drawing>
                <wp:inline distT="0" distB="0" distL="0" distR="0" wp14:anchorId="70ECE5A3" wp14:editId="1C392C64">
                  <wp:extent cx="2295525" cy="1504950"/>
                  <wp:effectExtent l="0" t="0" r="0"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2295525" cy="1504950"/>
                          </a:xfrm>
                          <a:prstGeom prst="rect">
                            <a:avLst/>
                          </a:prstGeom>
                          <a:noFill/>
                          <a:ln>
                            <a:noFill/>
                          </a:ln>
                        </pic:spPr>
                      </pic:pic>
                    </a:graphicData>
                  </a:graphic>
                </wp:inline>
              </w:drawing>
            </w:r>
          </w:p>
          <w:p w14:paraId="695F1D0A" w14:textId="77777777" w:rsidR="003A45C2" w:rsidRPr="009666CE" w:rsidRDefault="003A45C2" w:rsidP="00765CCF">
            <w:pPr>
              <w:rPr>
                <w:szCs w:val="28"/>
                <w:lang w:val="nl-NL"/>
              </w:rPr>
            </w:pPr>
            <w:r w:rsidRPr="009666CE">
              <w:rPr>
                <w:szCs w:val="28"/>
                <w:lang w:val="nl-NL"/>
              </w:rPr>
              <w:t>Gv yc HS đọc nội dung bài tập</w:t>
            </w:r>
          </w:p>
          <w:p w14:paraId="00EA06AB" w14:textId="77777777" w:rsidR="003A45C2" w:rsidRPr="009666CE" w:rsidRDefault="003A45C2" w:rsidP="00765CCF">
            <w:pPr>
              <w:rPr>
                <w:szCs w:val="28"/>
                <w:lang w:val="nl-NL"/>
              </w:rPr>
            </w:pPr>
            <w:r w:rsidRPr="009666CE">
              <w:rPr>
                <w:szCs w:val="28"/>
                <w:lang w:val="nl-NL"/>
              </w:rPr>
              <w:t>HS đọc nội dung bài tập</w:t>
            </w:r>
          </w:p>
          <w:p w14:paraId="2D0E6F2A" w14:textId="77777777" w:rsidR="003A45C2" w:rsidRPr="009666CE" w:rsidRDefault="003A45C2" w:rsidP="00765CCF">
            <w:pPr>
              <w:rPr>
                <w:szCs w:val="28"/>
                <w:lang w:val="nl-NL"/>
              </w:rPr>
            </w:pPr>
            <w:r w:rsidRPr="009666CE">
              <w:rPr>
                <w:szCs w:val="28"/>
                <w:lang w:val="nl-NL"/>
              </w:rPr>
              <w:t>GV yc HS vẽ hình – ghi GT- KL</w:t>
            </w:r>
          </w:p>
          <w:p w14:paraId="1DCB7C12" w14:textId="77777777" w:rsidR="003A45C2" w:rsidRPr="009666CE" w:rsidRDefault="003A45C2" w:rsidP="00765CCF">
            <w:pPr>
              <w:rPr>
                <w:szCs w:val="28"/>
                <w:lang w:val="nl-NL"/>
              </w:rPr>
            </w:pPr>
            <w:r w:rsidRPr="009666CE">
              <w:rPr>
                <w:szCs w:val="28"/>
                <w:lang w:val="nl-NL"/>
              </w:rPr>
              <w:t xml:space="preserve">GV: Hãy  nêu phương pháp tính góc:  </w:t>
            </w:r>
            <w:r w:rsidRPr="009666CE">
              <w:rPr>
                <w:szCs w:val="28"/>
                <w:lang w:val="nl-NL"/>
              </w:rPr>
              <w:sym w:font="Symbol" w:char="F0D0"/>
            </w:r>
            <w:r w:rsidRPr="009666CE">
              <w:rPr>
                <w:szCs w:val="28"/>
                <w:lang w:val="nl-NL"/>
              </w:rPr>
              <w:t xml:space="preserve"> DCE; </w:t>
            </w:r>
            <w:r w:rsidRPr="009666CE">
              <w:rPr>
                <w:szCs w:val="28"/>
                <w:lang w:val="nl-NL"/>
              </w:rPr>
              <w:sym w:font="Symbol" w:char="F0D0"/>
            </w:r>
            <w:r w:rsidRPr="009666CE">
              <w:rPr>
                <w:szCs w:val="28"/>
                <w:lang w:val="nl-NL"/>
              </w:rPr>
              <w:t>DEC?</w:t>
            </w:r>
          </w:p>
          <w:p w14:paraId="22638D67" w14:textId="77777777" w:rsidR="003A45C2" w:rsidRPr="009666CE" w:rsidRDefault="003A45C2" w:rsidP="00765CCF">
            <w:pPr>
              <w:rPr>
                <w:szCs w:val="28"/>
                <w:lang w:val="nl-NL"/>
              </w:rPr>
            </w:pPr>
            <w:r>
              <w:rPr>
                <w:szCs w:val="28"/>
                <w:lang w:val="nl-NL"/>
              </w:rPr>
              <w:t xml:space="preserve">Gv yc hS lên bảng thực hiện </w:t>
            </w:r>
            <w:r w:rsidRPr="009666CE">
              <w:rPr>
                <w:szCs w:val="28"/>
                <w:lang w:val="nl-NL"/>
              </w:rPr>
              <w:t>GV: hãy nhận xét bài bạn</w:t>
            </w:r>
          </w:p>
          <w:p w14:paraId="603475DB" w14:textId="77777777" w:rsidR="003A45C2" w:rsidRPr="00A6406B" w:rsidRDefault="003A45C2" w:rsidP="00765CCF">
            <w:pPr>
              <w:jc w:val="both"/>
              <w:rPr>
                <w:szCs w:val="28"/>
              </w:rPr>
            </w:pPr>
            <w:r w:rsidRPr="009666CE">
              <w:rPr>
                <w:szCs w:val="28"/>
                <w:lang w:val="nl-NL"/>
              </w:rPr>
              <w:t>GV: Muốn so sánh được các cạnh của tam giác CDE ta làm ntn? Dựa vào đâu để so sánh?</w:t>
            </w:r>
          </w:p>
        </w:tc>
        <w:tc>
          <w:tcPr>
            <w:tcW w:w="3031" w:type="dxa"/>
            <w:tcBorders>
              <w:top w:val="single" w:sz="4" w:space="0" w:color="auto"/>
              <w:bottom w:val="single" w:sz="4" w:space="0" w:color="auto"/>
            </w:tcBorders>
            <w:shd w:val="clear" w:color="auto" w:fill="auto"/>
          </w:tcPr>
          <w:p w14:paraId="579A350D" w14:textId="77777777" w:rsidR="003A45C2" w:rsidRDefault="003A45C2" w:rsidP="00765CCF">
            <w:pPr>
              <w:jc w:val="both"/>
              <w:rPr>
                <w:szCs w:val="28"/>
              </w:rPr>
            </w:pPr>
          </w:p>
          <w:p w14:paraId="51F217D3" w14:textId="77777777" w:rsidR="003A45C2" w:rsidRDefault="003A45C2" w:rsidP="00765CCF">
            <w:pPr>
              <w:jc w:val="both"/>
              <w:rPr>
                <w:szCs w:val="28"/>
              </w:rPr>
            </w:pPr>
          </w:p>
          <w:p w14:paraId="4F88ED44" w14:textId="77777777" w:rsidR="003A45C2" w:rsidRDefault="003A45C2" w:rsidP="00765CCF">
            <w:pPr>
              <w:jc w:val="both"/>
              <w:rPr>
                <w:szCs w:val="28"/>
              </w:rPr>
            </w:pPr>
          </w:p>
          <w:p w14:paraId="53032DF5" w14:textId="77777777" w:rsidR="003A45C2" w:rsidRDefault="003A45C2" w:rsidP="00765CCF">
            <w:pPr>
              <w:jc w:val="both"/>
              <w:rPr>
                <w:szCs w:val="28"/>
              </w:rPr>
            </w:pPr>
          </w:p>
          <w:p w14:paraId="3C06EB31" w14:textId="77777777" w:rsidR="003A45C2" w:rsidRDefault="003A45C2" w:rsidP="00765CCF">
            <w:pPr>
              <w:jc w:val="both"/>
              <w:rPr>
                <w:szCs w:val="28"/>
              </w:rPr>
            </w:pPr>
          </w:p>
          <w:p w14:paraId="707992CF" w14:textId="77777777" w:rsidR="003A45C2" w:rsidRDefault="003A45C2" w:rsidP="00765CCF">
            <w:pPr>
              <w:jc w:val="both"/>
              <w:rPr>
                <w:szCs w:val="28"/>
              </w:rPr>
            </w:pPr>
          </w:p>
          <w:p w14:paraId="03021181" w14:textId="77777777" w:rsidR="003A45C2" w:rsidRDefault="003A45C2" w:rsidP="00765CCF">
            <w:pPr>
              <w:jc w:val="both"/>
              <w:rPr>
                <w:szCs w:val="28"/>
              </w:rPr>
            </w:pPr>
          </w:p>
          <w:p w14:paraId="0166308C" w14:textId="77777777" w:rsidR="003A45C2" w:rsidRDefault="003A45C2" w:rsidP="00765CCF">
            <w:pPr>
              <w:rPr>
                <w:szCs w:val="28"/>
              </w:rPr>
            </w:pPr>
          </w:p>
          <w:p w14:paraId="4861248E" w14:textId="77777777" w:rsidR="003A45C2" w:rsidRDefault="003A45C2" w:rsidP="00765CCF">
            <w:pPr>
              <w:jc w:val="both"/>
              <w:rPr>
                <w:rFonts w:ascii="VNI-Times" w:hAnsi="VNI-Times"/>
                <w:szCs w:val="28"/>
              </w:rPr>
            </w:pPr>
            <w:r>
              <w:rPr>
                <w:rFonts w:ascii="VNI-Times" w:hAnsi="VNI-Times"/>
                <w:szCs w:val="28"/>
              </w:rPr>
              <w:t>Hs ñoïc ñeà</w:t>
            </w:r>
          </w:p>
          <w:p w14:paraId="51C4472D" w14:textId="77777777" w:rsidR="003A45C2" w:rsidRPr="009666CE" w:rsidRDefault="003A45C2" w:rsidP="00765CCF">
            <w:pPr>
              <w:rPr>
                <w:szCs w:val="28"/>
                <w:lang w:val="nl-NL"/>
              </w:rPr>
            </w:pPr>
            <w:r w:rsidRPr="009666CE">
              <w:rPr>
                <w:szCs w:val="28"/>
                <w:lang w:val="nl-NL"/>
              </w:rPr>
              <w:t>HS vẽ hình ghi GT – KL</w:t>
            </w:r>
          </w:p>
          <w:p w14:paraId="71EB7026" w14:textId="77777777" w:rsidR="003A45C2" w:rsidRPr="009666CE" w:rsidRDefault="003A45C2" w:rsidP="00765CCF">
            <w:pPr>
              <w:rPr>
                <w:szCs w:val="28"/>
                <w:lang w:val="nl-NL"/>
              </w:rPr>
            </w:pPr>
          </w:p>
          <w:p w14:paraId="703A43BC" w14:textId="77777777" w:rsidR="003A45C2" w:rsidRPr="009666CE" w:rsidRDefault="003A45C2" w:rsidP="00765CCF">
            <w:pPr>
              <w:rPr>
                <w:szCs w:val="28"/>
                <w:lang w:val="nl-NL"/>
              </w:rPr>
            </w:pPr>
            <w:r w:rsidRPr="009666CE">
              <w:rPr>
                <w:szCs w:val="28"/>
                <w:lang w:val="nl-NL"/>
              </w:rPr>
              <w:t>HS nêu phương pháp</w:t>
            </w:r>
          </w:p>
          <w:p w14:paraId="06456CBA" w14:textId="77777777" w:rsidR="003A45C2" w:rsidRPr="009666CE" w:rsidRDefault="003A45C2" w:rsidP="00765CCF">
            <w:pPr>
              <w:rPr>
                <w:szCs w:val="28"/>
                <w:lang w:val="nl-NL"/>
              </w:rPr>
            </w:pPr>
          </w:p>
          <w:p w14:paraId="3068BE90" w14:textId="77777777" w:rsidR="003A45C2" w:rsidRPr="00FB1D61" w:rsidRDefault="003A45C2" w:rsidP="00765CCF">
            <w:pPr>
              <w:rPr>
                <w:szCs w:val="28"/>
                <w:lang w:val="nl-NL"/>
              </w:rPr>
            </w:pPr>
            <w:r w:rsidRPr="009666CE">
              <w:rPr>
                <w:szCs w:val="28"/>
                <w:lang w:val="nl-NL"/>
              </w:rPr>
              <w:t>HS khác làm ra nháp</w:t>
            </w:r>
          </w:p>
          <w:p w14:paraId="3D636D7C" w14:textId="77777777" w:rsidR="003A45C2" w:rsidRPr="009666CE" w:rsidRDefault="003A45C2" w:rsidP="00765CCF">
            <w:pPr>
              <w:rPr>
                <w:szCs w:val="28"/>
                <w:lang w:val="nl-NL"/>
              </w:rPr>
            </w:pPr>
            <w:r w:rsidRPr="009666CE">
              <w:rPr>
                <w:szCs w:val="28"/>
                <w:lang w:val="nl-NL"/>
              </w:rPr>
              <w:t>HS : Thực hiện</w:t>
            </w:r>
          </w:p>
          <w:p w14:paraId="2A6BF95A" w14:textId="77777777" w:rsidR="003A45C2" w:rsidRPr="009666CE" w:rsidRDefault="003A45C2" w:rsidP="00765CCF">
            <w:pPr>
              <w:rPr>
                <w:szCs w:val="28"/>
                <w:lang w:val="nl-NL"/>
              </w:rPr>
            </w:pPr>
          </w:p>
          <w:p w14:paraId="0B49BA3B" w14:textId="77777777" w:rsidR="003A45C2" w:rsidRPr="00DB2FC2" w:rsidRDefault="003A45C2" w:rsidP="00765CCF">
            <w:pPr>
              <w:jc w:val="both"/>
              <w:rPr>
                <w:szCs w:val="28"/>
              </w:rPr>
            </w:pPr>
          </w:p>
        </w:tc>
        <w:tc>
          <w:tcPr>
            <w:tcW w:w="3301" w:type="dxa"/>
            <w:tcBorders>
              <w:top w:val="single" w:sz="4" w:space="0" w:color="auto"/>
              <w:bottom w:val="single" w:sz="4" w:space="0" w:color="auto"/>
            </w:tcBorders>
          </w:tcPr>
          <w:p w14:paraId="267A1651" w14:textId="77777777" w:rsidR="003A45C2" w:rsidRPr="00007638" w:rsidRDefault="003A45C2" w:rsidP="00765CCF">
            <w:pPr>
              <w:rPr>
                <w:b/>
                <w:szCs w:val="28"/>
                <w:lang w:val="nl-NL"/>
              </w:rPr>
            </w:pPr>
            <w:r w:rsidRPr="00007638">
              <w:rPr>
                <w:b/>
                <w:szCs w:val="28"/>
                <w:lang w:val="nl-NL"/>
              </w:rPr>
              <w:t xml:space="preserve">Bài 6 ( 92- SGK) </w:t>
            </w:r>
          </w:p>
          <w:p w14:paraId="34B6F3B3" w14:textId="77777777" w:rsidR="003A45C2" w:rsidRPr="009666CE" w:rsidRDefault="003A45C2" w:rsidP="00765CCF">
            <w:pPr>
              <w:rPr>
                <w:szCs w:val="28"/>
                <w:lang w:val="nl-NL"/>
              </w:rPr>
            </w:pPr>
            <w:r w:rsidRPr="009666CE">
              <w:rPr>
                <w:szCs w:val="28"/>
                <w:lang w:val="nl-NL"/>
              </w:rPr>
              <w:t xml:space="preserve">GT: ∆ADC: DA=DC       </w:t>
            </w:r>
            <w:r>
              <w:rPr>
                <w:szCs w:val="28"/>
                <w:lang w:val="nl-NL"/>
              </w:rPr>
              <w:t xml:space="preserve">                               </w:t>
            </w:r>
          </w:p>
          <w:p w14:paraId="69AFDE6F" w14:textId="77777777" w:rsidR="003A45C2" w:rsidRPr="009666CE" w:rsidRDefault="003A45C2" w:rsidP="00765CCF">
            <w:pPr>
              <w:rPr>
                <w:szCs w:val="28"/>
                <w:lang w:val="nl-NL"/>
              </w:rPr>
            </w:pPr>
            <w:r w:rsidRPr="009666CE">
              <w:rPr>
                <w:szCs w:val="28"/>
                <w:lang w:val="nl-NL"/>
              </w:rPr>
              <w:t xml:space="preserve">        </w:t>
            </w:r>
            <w:r w:rsidRPr="009666CE">
              <w:rPr>
                <w:szCs w:val="28"/>
                <w:lang w:val="nl-NL"/>
              </w:rPr>
              <w:sym w:font="Symbol" w:char="F0D0"/>
            </w:r>
            <w:r>
              <w:rPr>
                <w:szCs w:val="28"/>
                <w:lang w:val="nl-NL"/>
              </w:rPr>
              <w:t>AC</w:t>
            </w:r>
            <w:r w:rsidRPr="009666CE">
              <w:rPr>
                <w:szCs w:val="28"/>
                <w:lang w:val="nl-NL"/>
              </w:rPr>
              <w:t>C= 31</w:t>
            </w:r>
            <w:r w:rsidRPr="009666CE">
              <w:rPr>
                <w:szCs w:val="28"/>
                <w:vertAlign w:val="superscript"/>
                <w:lang w:val="nl-NL"/>
              </w:rPr>
              <w:t>0</w:t>
            </w:r>
          </w:p>
          <w:p w14:paraId="1AF5424F" w14:textId="77777777" w:rsidR="003A45C2" w:rsidRPr="009666CE" w:rsidRDefault="003A45C2" w:rsidP="00765CCF">
            <w:pPr>
              <w:rPr>
                <w:szCs w:val="28"/>
                <w:lang w:val="nl-NL"/>
              </w:rPr>
            </w:pPr>
            <w:r w:rsidRPr="009666CE">
              <w:rPr>
                <w:szCs w:val="28"/>
                <w:lang w:val="nl-NL"/>
              </w:rPr>
              <w:t xml:space="preserve">        </w:t>
            </w:r>
            <w:r w:rsidRPr="009666CE">
              <w:rPr>
                <w:szCs w:val="28"/>
                <w:lang w:val="nl-NL"/>
              </w:rPr>
              <w:sym w:font="Symbol" w:char="F0D0"/>
            </w:r>
            <w:r w:rsidRPr="009666CE">
              <w:rPr>
                <w:szCs w:val="28"/>
                <w:lang w:val="nl-NL"/>
              </w:rPr>
              <w:t>ABD= 88</w:t>
            </w:r>
            <w:r w:rsidRPr="009666CE">
              <w:rPr>
                <w:szCs w:val="28"/>
                <w:vertAlign w:val="superscript"/>
                <w:lang w:val="nl-NL"/>
              </w:rPr>
              <w:t>0</w:t>
            </w:r>
            <w:r w:rsidRPr="009666CE">
              <w:rPr>
                <w:szCs w:val="28"/>
                <w:lang w:val="nl-NL"/>
              </w:rPr>
              <w:t xml:space="preserve">; CE//BD        </w:t>
            </w:r>
          </w:p>
          <w:p w14:paraId="4DFD9F73" w14:textId="77777777" w:rsidR="003A45C2" w:rsidRPr="009666CE" w:rsidRDefault="003A45C2" w:rsidP="00765CCF">
            <w:pPr>
              <w:rPr>
                <w:szCs w:val="28"/>
                <w:lang w:val="nl-NL"/>
              </w:rPr>
            </w:pPr>
            <w:r w:rsidRPr="009666CE">
              <w:rPr>
                <w:szCs w:val="28"/>
                <w:lang w:val="nl-NL"/>
              </w:rPr>
              <w:t xml:space="preserve"> Kl: a) </w:t>
            </w:r>
            <w:r w:rsidRPr="009666CE">
              <w:rPr>
                <w:szCs w:val="28"/>
                <w:lang w:val="nl-NL"/>
              </w:rPr>
              <w:sym w:font="Symbol" w:char="F0D0"/>
            </w:r>
            <w:r w:rsidRPr="009666CE">
              <w:rPr>
                <w:szCs w:val="28"/>
                <w:lang w:val="nl-NL"/>
              </w:rPr>
              <w:t xml:space="preserve"> DCE; </w:t>
            </w:r>
            <w:r w:rsidRPr="009666CE">
              <w:rPr>
                <w:szCs w:val="28"/>
                <w:lang w:val="nl-NL"/>
              </w:rPr>
              <w:sym w:font="Symbol" w:char="F0D0"/>
            </w:r>
            <w:r w:rsidRPr="009666CE">
              <w:rPr>
                <w:szCs w:val="28"/>
                <w:lang w:val="nl-NL"/>
              </w:rPr>
              <w:t xml:space="preserve">DEC =?                 </w:t>
            </w:r>
            <w:r>
              <w:rPr>
                <w:szCs w:val="28"/>
                <w:lang w:val="nl-NL"/>
              </w:rPr>
              <w:t xml:space="preserve"> </w:t>
            </w:r>
          </w:p>
          <w:p w14:paraId="15DAD4F3" w14:textId="77777777" w:rsidR="003A45C2" w:rsidRPr="00777C98" w:rsidRDefault="003A45C2" w:rsidP="00765CCF">
            <w:pPr>
              <w:rPr>
                <w:szCs w:val="28"/>
                <w:lang w:val="nl-NL"/>
              </w:rPr>
            </w:pPr>
            <w:r w:rsidRPr="009666CE">
              <w:rPr>
                <w:szCs w:val="28"/>
                <w:lang w:val="nl-NL"/>
              </w:rPr>
              <w:t xml:space="preserve">        b) ∆ CDE cạ</w:t>
            </w:r>
            <w:r>
              <w:rPr>
                <w:szCs w:val="28"/>
                <w:lang w:val="nl-NL"/>
              </w:rPr>
              <w:t xml:space="preserve">nh nào lớn nhất?   </w:t>
            </w:r>
            <w:r w:rsidRPr="009666CE">
              <w:rPr>
                <w:szCs w:val="28"/>
                <w:lang w:val="nl-NL"/>
              </w:rPr>
              <w:t xml:space="preserve">                                                                                                                                                                          </w:t>
            </w:r>
          </w:p>
          <w:p w14:paraId="07281D69" w14:textId="77777777" w:rsidR="003A45C2" w:rsidRPr="00FB1D61" w:rsidRDefault="003A45C2" w:rsidP="00765CCF">
            <w:pPr>
              <w:rPr>
                <w:b/>
                <w:szCs w:val="28"/>
                <w:lang w:val="nl-NL"/>
              </w:rPr>
            </w:pPr>
            <w:r w:rsidRPr="00FB1D61">
              <w:rPr>
                <w:b/>
                <w:szCs w:val="28"/>
                <w:lang w:val="nl-NL"/>
              </w:rPr>
              <w:t xml:space="preserve">Giải:                                       </w:t>
            </w:r>
          </w:p>
          <w:p w14:paraId="28FD024A" w14:textId="77777777" w:rsidR="003A45C2" w:rsidRPr="009666CE" w:rsidRDefault="003A45C2" w:rsidP="00765CCF">
            <w:pPr>
              <w:rPr>
                <w:szCs w:val="28"/>
                <w:lang w:val="nl-NL"/>
              </w:rPr>
            </w:pPr>
            <w:r w:rsidRPr="00FB1D61">
              <w:rPr>
                <w:b/>
                <w:szCs w:val="28"/>
                <w:lang w:val="nl-NL"/>
              </w:rPr>
              <w:t>a)</w:t>
            </w:r>
            <w:r>
              <w:rPr>
                <w:szCs w:val="28"/>
                <w:lang w:val="nl-NL"/>
              </w:rPr>
              <w:t xml:space="preserve"> </w:t>
            </w:r>
            <w:r w:rsidRPr="009666CE">
              <w:rPr>
                <w:szCs w:val="28"/>
                <w:lang w:val="nl-NL"/>
              </w:rPr>
              <w:t xml:space="preserve">Vì  </w:t>
            </w:r>
            <w:r w:rsidRPr="009666CE">
              <w:rPr>
                <w:szCs w:val="28"/>
                <w:lang w:val="nl-NL"/>
              </w:rPr>
              <w:sym w:font="Symbol" w:char="F0D0"/>
            </w:r>
            <w:r w:rsidRPr="009666CE">
              <w:rPr>
                <w:szCs w:val="28"/>
                <w:lang w:val="nl-NL"/>
              </w:rPr>
              <w:t xml:space="preserve"> DBA là góc ngoài của  ∆ DBC nên:</w:t>
            </w:r>
          </w:p>
          <w:p w14:paraId="0D4D8CC1" w14:textId="77777777" w:rsidR="003A45C2" w:rsidRPr="009666CE" w:rsidRDefault="003A45C2" w:rsidP="00765CCF">
            <w:pPr>
              <w:rPr>
                <w:szCs w:val="28"/>
                <w:lang w:val="nl-NL"/>
              </w:rPr>
            </w:pPr>
            <w:r w:rsidRPr="009666CE">
              <w:rPr>
                <w:szCs w:val="28"/>
                <w:lang w:val="nl-NL"/>
              </w:rPr>
              <w:t xml:space="preserve"> </w:t>
            </w:r>
            <w:r w:rsidRPr="009666CE">
              <w:rPr>
                <w:szCs w:val="28"/>
                <w:lang w:val="nl-NL"/>
              </w:rPr>
              <w:sym w:font="Symbol" w:char="F0D0"/>
            </w:r>
            <w:r w:rsidRPr="009666CE">
              <w:rPr>
                <w:szCs w:val="28"/>
                <w:lang w:val="nl-NL"/>
              </w:rPr>
              <w:t xml:space="preserve">DBA= </w:t>
            </w:r>
            <w:r w:rsidRPr="009666CE">
              <w:rPr>
                <w:szCs w:val="28"/>
                <w:lang w:val="nl-NL"/>
              </w:rPr>
              <w:sym w:font="Symbol" w:char="F0D0"/>
            </w:r>
            <w:r w:rsidRPr="009666CE">
              <w:rPr>
                <w:szCs w:val="28"/>
                <w:lang w:val="nl-NL"/>
              </w:rPr>
              <w:t xml:space="preserve">BDC+ </w:t>
            </w:r>
            <w:r w:rsidRPr="009666CE">
              <w:rPr>
                <w:szCs w:val="28"/>
                <w:lang w:val="nl-NL"/>
              </w:rPr>
              <w:sym w:font="Symbol" w:char="F0D0"/>
            </w:r>
            <w:r w:rsidRPr="009666CE">
              <w:rPr>
                <w:szCs w:val="28"/>
                <w:lang w:val="nl-NL"/>
              </w:rPr>
              <w:t xml:space="preserve"> BCD</w:t>
            </w:r>
          </w:p>
          <w:p w14:paraId="731D809B" w14:textId="77777777" w:rsidR="003A45C2" w:rsidRPr="009666CE" w:rsidRDefault="003A45C2" w:rsidP="00765CCF">
            <w:pPr>
              <w:rPr>
                <w:szCs w:val="28"/>
                <w:lang w:val="nl-NL"/>
              </w:rPr>
            </w:pPr>
            <w:r>
              <w:rPr>
                <w:szCs w:val="28"/>
                <w:lang w:val="nl-NL"/>
              </w:rPr>
              <w:t>=&gt;</w:t>
            </w:r>
            <w:r w:rsidRPr="009666CE">
              <w:rPr>
                <w:szCs w:val="28"/>
                <w:lang w:val="nl-NL"/>
              </w:rPr>
              <w:sym w:font="Symbol" w:char="F0D0"/>
            </w:r>
            <w:r>
              <w:rPr>
                <w:szCs w:val="28"/>
                <w:lang w:val="nl-NL"/>
              </w:rPr>
              <w:t>BDC</w:t>
            </w:r>
            <w:r w:rsidRPr="009666CE">
              <w:rPr>
                <w:szCs w:val="28"/>
                <w:lang w:val="nl-NL"/>
              </w:rPr>
              <w:t>=</w:t>
            </w:r>
            <w:r w:rsidRPr="009666CE">
              <w:rPr>
                <w:szCs w:val="28"/>
                <w:lang w:val="nl-NL"/>
              </w:rPr>
              <w:sym w:font="Symbol" w:char="F0D0"/>
            </w:r>
            <w:r w:rsidRPr="009666CE">
              <w:rPr>
                <w:szCs w:val="28"/>
                <w:lang w:val="nl-NL"/>
              </w:rPr>
              <w:t xml:space="preserve"> DBA-</w:t>
            </w:r>
            <w:r w:rsidRPr="009666CE">
              <w:rPr>
                <w:szCs w:val="28"/>
                <w:lang w:val="nl-NL"/>
              </w:rPr>
              <w:sym w:font="Symbol" w:char="F0D0"/>
            </w:r>
            <w:r w:rsidRPr="009666CE">
              <w:rPr>
                <w:szCs w:val="28"/>
                <w:lang w:val="nl-NL"/>
              </w:rPr>
              <w:t xml:space="preserve"> BCD = 88</w:t>
            </w:r>
            <w:r w:rsidRPr="009666CE">
              <w:rPr>
                <w:szCs w:val="28"/>
                <w:vertAlign w:val="superscript"/>
                <w:lang w:val="nl-NL"/>
              </w:rPr>
              <w:t>0</w:t>
            </w:r>
            <w:r w:rsidRPr="009666CE">
              <w:rPr>
                <w:szCs w:val="28"/>
                <w:lang w:val="nl-NL"/>
              </w:rPr>
              <w:t xml:space="preserve"> – 31</w:t>
            </w:r>
            <w:r w:rsidRPr="009666CE">
              <w:rPr>
                <w:szCs w:val="28"/>
                <w:vertAlign w:val="superscript"/>
                <w:lang w:val="nl-NL"/>
              </w:rPr>
              <w:t>0</w:t>
            </w:r>
            <w:r w:rsidRPr="009666CE">
              <w:rPr>
                <w:szCs w:val="28"/>
                <w:lang w:val="nl-NL"/>
              </w:rPr>
              <w:t>= 57</w:t>
            </w:r>
            <w:r w:rsidRPr="009666CE">
              <w:rPr>
                <w:szCs w:val="28"/>
                <w:vertAlign w:val="superscript"/>
                <w:lang w:val="nl-NL"/>
              </w:rPr>
              <w:t>0</w:t>
            </w:r>
          </w:p>
          <w:p w14:paraId="4DDBB8DD" w14:textId="77777777" w:rsidR="003A45C2" w:rsidRDefault="003A45C2" w:rsidP="00765CCF">
            <w:pPr>
              <w:rPr>
                <w:szCs w:val="28"/>
                <w:vertAlign w:val="superscript"/>
                <w:lang w:val="nl-NL"/>
              </w:rPr>
            </w:pPr>
            <w:r>
              <w:rPr>
                <w:szCs w:val="28"/>
                <w:lang w:val="nl-NL"/>
              </w:rPr>
              <w:t>=.</w:t>
            </w:r>
            <w:r w:rsidRPr="009666CE">
              <w:rPr>
                <w:szCs w:val="28"/>
                <w:lang w:val="nl-NL"/>
              </w:rPr>
              <w:sym w:font="Symbol" w:char="F0D0"/>
            </w:r>
            <w:r w:rsidRPr="009666CE">
              <w:rPr>
                <w:szCs w:val="28"/>
                <w:lang w:val="nl-NL"/>
              </w:rPr>
              <w:t xml:space="preserve">DCE = </w:t>
            </w:r>
            <w:r w:rsidRPr="009666CE">
              <w:rPr>
                <w:szCs w:val="28"/>
                <w:lang w:val="nl-NL"/>
              </w:rPr>
              <w:sym w:font="Symbol" w:char="F0D0"/>
            </w:r>
            <w:r w:rsidRPr="009666CE">
              <w:rPr>
                <w:szCs w:val="28"/>
                <w:lang w:val="nl-NL"/>
              </w:rPr>
              <w:t xml:space="preserve"> BDC = 57</w:t>
            </w:r>
            <w:r w:rsidRPr="009666CE">
              <w:rPr>
                <w:szCs w:val="28"/>
                <w:vertAlign w:val="superscript"/>
                <w:lang w:val="nl-NL"/>
              </w:rPr>
              <w:t>0</w:t>
            </w:r>
          </w:p>
          <w:p w14:paraId="014FC830" w14:textId="77777777" w:rsidR="003A45C2" w:rsidRPr="009666CE" w:rsidRDefault="003A45C2" w:rsidP="00765CCF">
            <w:pPr>
              <w:rPr>
                <w:szCs w:val="28"/>
                <w:lang w:val="nl-NL"/>
              </w:rPr>
            </w:pPr>
            <w:r w:rsidRPr="009666CE">
              <w:rPr>
                <w:szCs w:val="28"/>
                <w:lang w:val="nl-NL"/>
              </w:rPr>
              <w:t xml:space="preserve">  </w:t>
            </w:r>
            <w:r>
              <w:rPr>
                <w:szCs w:val="28"/>
                <w:lang w:val="nl-NL"/>
              </w:rPr>
              <w:t xml:space="preserve">            </w:t>
            </w:r>
            <w:r w:rsidRPr="009666CE">
              <w:rPr>
                <w:szCs w:val="28"/>
                <w:lang w:val="nl-NL"/>
              </w:rPr>
              <w:t>(SLT, do BD//CE)</w:t>
            </w:r>
          </w:p>
          <w:p w14:paraId="6CBF7B01" w14:textId="77777777" w:rsidR="003A45C2" w:rsidRPr="009666CE" w:rsidRDefault="003A45C2" w:rsidP="00765CCF">
            <w:pPr>
              <w:rPr>
                <w:szCs w:val="28"/>
                <w:lang w:val="nl-NL"/>
              </w:rPr>
            </w:pPr>
            <w:r w:rsidRPr="009666CE">
              <w:rPr>
                <w:szCs w:val="28"/>
                <w:lang w:val="nl-NL"/>
              </w:rPr>
              <w:sym w:font="Symbol" w:char="F0D0"/>
            </w:r>
            <w:r w:rsidRPr="009666CE">
              <w:rPr>
                <w:szCs w:val="28"/>
                <w:lang w:val="nl-NL"/>
              </w:rPr>
              <w:t xml:space="preserve"> EDC là góc ngoài  của ∆ cân ADC nên: </w:t>
            </w:r>
          </w:p>
          <w:p w14:paraId="08DEBD98" w14:textId="77777777" w:rsidR="003A45C2" w:rsidRPr="009666CE" w:rsidRDefault="003A45C2" w:rsidP="00765CCF">
            <w:pPr>
              <w:rPr>
                <w:szCs w:val="28"/>
                <w:lang w:val="nl-NL"/>
              </w:rPr>
            </w:pPr>
            <w:r w:rsidRPr="009666CE">
              <w:rPr>
                <w:szCs w:val="28"/>
                <w:lang w:val="nl-NL"/>
              </w:rPr>
              <w:sym w:font="Symbol" w:char="F0D0"/>
            </w:r>
            <w:r w:rsidRPr="009666CE">
              <w:rPr>
                <w:szCs w:val="28"/>
                <w:lang w:val="nl-NL"/>
              </w:rPr>
              <w:t xml:space="preserve">EDC = 2. </w:t>
            </w:r>
            <w:r w:rsidRPr="009666CE">
              <w:rPr>
                <w:szCs w:val="28"/>
                <w:lang w:val="nl-NL"/>
              </w:rPr>
              <w:sym w:font="Symbol" w:char="F0D0"/>
            </w:r>
            <w:r w:rsidRPr="009666CE">
              <w:rPr>
                <w:szCs w:val="28"/>
                <w:lang w:val="nl-NL"/>
              </w:rPr>
              <w:t xml:space="preserve"> DCA = 62</w:t>
            </w:r>
            <w:r w:rsidRPr="009666CE">
              <w:rPr>
                <w:szCs w:val="28"/>
                <w:vertAlign w:val="superscript"/>
                <w:lang w:val="nl-NL"/>
              </w:rPr>
              <w:t>0</w:t>
            </w:r>
          </w:p>
          <w:p w14:paraId="641C2258" w14:textId="77777777" w:rsidR="003A45C2" w:rsidRPr="009666CE" w:rsidRDefault="003A45C2" w:rsidP="00765CCF">
            <w:pPr>
              <w:rPr>
                <w:szCs w:val="28"/>
                <w:lang w:val="nl-NL"/>
              </w:rPr>
            </w:pPr>
            <w:r w:rsidRPr="009666CE">
              <w:rPr>
                <w:szCs w:val="28"/>
                <w:lang w:val="nl-NL"/>
              </w:rPr>
              <w:t>Xét:∆DCE có:</w:t>
            </w:r>
          </w:p>
          <w:p w14:paraId="265E77AA" w14:textId="77777777" w:rsidR="003A45C2" w:rsidRPr="009666CE" w:rsidRDefault="003A45C2" w:rsidP="00765CCF">
            <w:pPr>
              <w:rPr>
                <w:szCs w:val="28"/>
                <w:lang w:val="nl-NL"/>
              </w:rPr>
            </w:pPr>
            <w:r w:rsidRPr="009666CE">
              <w:rPr>
                <w:szCs w:val="28"/>
                <w:lang w:val="nl-NL"/>
              </w:rPr>
              <w:sym w:font="Symbol" w:char="F0D0"/>
            </w:r>
            <w:r w:rsidRPr="009666CE">
              <w:rPr>
                <w:szCs w:val="28"/>
                <w:lang w:val="nl-NL"/>
              </w:rPr>
              <w:t>DEC = 180</w:t>
            </w:r>
            <w:r w:rsidRPr="009666CE">
              <w:rPr>
                <w:szCs w:val="28"/>
                <w:vertAlign w:val="superscript"/>
                <w:lang w:val="nl-NL"/>
              </w:rPr>
              <w:t>0</w:t>
            </w:r>
            <w:r w:rsidRPr="009666CE">
              <w:rPr>
                <w:szCs w:val="28"/>
                <w:lang w:val="nl-NL"/>
              </w:rPr>
              <w:t xml:space="preserve"> – ( </w:t>
            </w:r>
            <w:r w:rsidRPr="009666CE">
              <w:rPr>
                <w:szCs w:val="28"/>
                <w:lang w:val="nl-NL"/>
              </w:rPr>
              <w:sym w:font="Symbol" w:char="F0D0"/>
            </w:r>
            <w:r w:rsidRPr="009666CE">
              <w:rPr>
                <w:szCs w:val="28"/>
                <w:lang w:val="nl-NL"/>
              </w:rPr>
              <w:t xml:space="preserve">DCE </w:t>
            </w:r>
            <w:r w:rsidRPr="009666CE">
              <w:rPr>
                <w:szCs w:val="28"/>
                <w:lang w:val="nl-NL"/>
              </w:rPr>
              <w:lastRenderedPageBreak/>
              <w:t>+</w:t>
            </w:r>
            <w:r w:rsidRPr="009666CE">
              <w:rPr>
                <w:szCs w:val="28"/>
                <w:lang w:val="nl-NL"/>
              </w:rPr>
              <w:sym w:font="Symbol" w:char="F0D0"/>
            </w:r>
            <w:r w:rsidRPr="009666CE">
              <w:rPr>
                <w:szCs w:val="28"/>
                <w:lang w:val="nl-NL"/>
              </w:rPr>
              <w:t xml:space="preserve"> EDC ) (đlý tổng 3…) </w:t>
            </w:r>
            <w:r w:rsidRPr="009666CE">
              <w:rPr>
                <w:szCs w:val="28"/>
                <w:lang w:val="nl-NL"/>
              </w:rPr>
              <w:sym w:font="Symbol" w:char="F0D0"/>
            </w:r>
            <w:r w:rsidRPr="009666CE">
              <w:rPr>
                <w:szCs w:val="28"/>
                <w:lang w:val="nl-NL"/>
              </w:rPr>
              <w:t>DEC = 180</w:t>
            </w:r>
            <w:r w:rsidRPr="009666CE">
              <w:rPr>
                <w:szCs w:val="28"/>
                <w:vertAlign w:val="superscript"/>
                <w:lang w:val="nl-NL"/>
              </w:rPr>
              <w:t>0</w:t>
            </w:r>
            <w:r w:rsidRPr="009666CE">
              <w:rPr>
                <w:szCs w:val="28"/>
                <w:lang w:val="nl-NL"/>
              </w:rPr>
              <w:t xml:space="preserve"> – ( 57</w:t>
            </w:r>
            <w:r w:rsidRPr="009666CE">
              <w:rPr>
                <w:szCs w:val="28"/>
                <w:vertAlign w:val="superscript"/>
                <w:lang w:val="nl-NL"/>
              </w:rPr>
              <w:t>0</w:t>
            </w:r>
            <w:r w:rsidRPr="009666CE">
              <w:rPr>
                <w:szCs w:val="28"/>
                <w:lang w:val="nl-NL"/>
              </w:rPr>
              <w:t xml:space="preserve"> + 62</w:t>
            </w:r>
            <w:r w:rsidRPr="009666CE">
              <w:rPr>
                <w:szCs w:val="28"/>
                <w:vertAlign w:val="superscript"/>
                <w:lang w:val="nl-NL"/>
              </w:rPr>
              <w:t>0</w:t>
            </w:r>
            <w:r w:rsidRPr="009666CE">
              <w:rPr>
                <w:szCs w:val="28"/>
                <w:lang w:val="nl-NL"/>
              </w:rPr>
              <w:t>) = 61</w:t>
            </w:r>
            <w:r w:rsidRPr="009666CE">
              <w:rPr>
                <w:szCs w:val="28"/>
                <w:vertAlign w:val="superscript"/>
                <w:lang w:val="nl-NL"/>
              </w:rPr>
              <w:t>0</w:t>
            </w:r>
          </w:p>
          <w:p w14:paraId="11218B9A" w14:textId="77777777" w:rsidR="003A45C2" w:rsidRPr="009666CE" w:rsidRDefault="003A45C2" w:rsidP="00765CCF">
            <w:pPr>
              <w:rPr>
                <w:szCs w:val="28"/>
                <w:lang w:val="nl-NL"/>
              </w:rPr>
            </w:pPr>
            <w:r w:rsidRPr="00FB1D61">
              <w:rPr>
                <w:b/>
                <w:szCs w:val="28"/>
                <w:lang w:val="nl-NL"/>
              </w:rPr>
              <w:t>b)</w:t>
            </w:r>
            <w:r>
              <w:rPr>
                <w:szCs w:val="28"/>
                <w:lang w:val="nl-NL"/>
              </w:rPr>
              <w:t xml:space="preserve"> </w:t>
            </w:r>
            <w:r w:rsidRPr="009666CE">
              <w:rPr>
                <w:szCs w:val="28"/>
                <w:lang w:val="nl-NL"/>
              </w:rPr>
              <w:t xml:space="preserve">Trong ∆ CDE có: </w:t>
            </w:r>
          </w:p>
          <w:p w14:paraId="4EF55A6D" w14:textId="77777777" w:rsidR="003A45C2" w:rsidRPr="009666CE" w:rsidRDefault="003A45C2" w:rsidP="00765CCF">
            <w:pPr>
              <w:rPr>
                <w:szCs w:val="28"/>
                <w:lang w:val="nl-NL"/>
              </w:rPr>
            </w:pPr>
            <w:r w:rsidRPr="009666CE">
              <w:rPr>
                <w:szCs w:val="28"/>
                <w:lang w:val="nl-NL"/>
              </w:rPr>
              <w:sym w:font="Symbol" w:char="F0D0"/>
            </w:r>
            <w:r w:rsidRPr="009666CE">
              <w:rPr>
                <w:szCs w:val="28"/>
                <w:lang w:val="nl-NL"/>
              </w:rPr>
              <w:t xml:space="preserve"> DCE &lt; </w:t>
            </w:r>
            <w:r w:rsidRPr="009666CE">
              <w:rPr>
                <w:szCs w:val="28"/>
                <w:lang w:val="nl-NL"/>
              </w:rPr>
              <w:sym w:font="Symbol" w:char="F0D0"/>
            </w:r>
            <w:r w:rsidRPr="009666CE">
              <w:rPr>
                <w:szCs w:val="28"/>
                <w:lang w:val="nl-NL"/>
              </w:rPr>
              <w:t xml:space="preserve"> DEC &lt;  </w:t>
            </w:r>
            <w:r w:rsidRPr="009666CE">
              <w:rPr>
                <w:szCs w:val="28"/>
                <w:lang w:val="nl-NL"/>
              </w:rPr>
              <w:sym w:font="Symbol" w:char="F0D0"/>
            </w:r>
            <w:r w:rsidRPr="009666CE">
              <w:rPr>
                <w:szCs w:val="28"/>
                <w:lang w:val="nl-NL"/>
              </w:rPr>
              <w:t>EDC   ( 57</w:t>
            </w:r>
            <w:r w:rsidRPr="009666CE">
              <w:rPr>
                <w:szCs w:val="28"/>
                <w:vertAlign w:val="superscript"/>
                <w:lang w:val="nl-NL"/>
              </w:rPr>
              <w:t>0</w:t>
            </w:r>
            <w:r w:rsidRPr="009666CE">
              <w:rPr>
                <w:szCs w:val="28"/>
                <w:lang w:val="nl-NL"/>
              </w:rPr>
              <w:t xml:space="preserve"> &lt; 61</w:t>
            </w:r>
            <w:r w:rsidRPr="009666CE">
              <w:rPr>
                <w:szCs w:val="28"/>
                <w:vertAlign w:val="superscript"/>
                <w:lang w:val="nl-NL"/>
              </w:rPr>
              <w:t>0</w:t>
            </w:r>
            <w:r w:rsidRPr="009666CE">
              <w:rPr>
                <w:szCs w:val="28"/>
                <w:lang w:val="nl-NL"/>
              </w:rPr>
              <w:t xml:space="preserve"> &lt; 62</w:t>
            </w:r>
            <w:r w:rsidRPr="009666CE">
              <w:rPr>
                <w:szCs w:val="28"/>
                <w:vertAlign w:val="superscript"/>
                <w:lang w:val="nl-NL"/>
              </w:rPr>
              <w:t>0</w:t>
            </w:r>
            <w:r w:rsidRPr="009666CE">
              <w:rPr>
                <w:szCs w:val="28"/>
                <w:lang w:val="nl-NL"/>
              </w:rPr>
              <w:t>)</w:t>
            </w:r>
          </w:p>
          <w:p w14:paraId="359AEC61" w14:textId="77777777" w:rsidR="003A45C2" w:rsidRPr="009666CE" w:rsidRDefault="003A45C2" w:rsidP="00765CCF">
            <w:pPr>
              <w:rPr>
                <w:szCs w:val="28"/>
                <w:lang w:val="nl-NL"/>
              </w:rPr>
            </w:pPr>
            <w:r w:rsidRPr="009666CE">
              <w:rPr>
                <w:szCs w:val="28"/>
                <w:lang w:val="nl-NL"/>
              </w:rPr>
              <w:t>=&gt; DE&lt; DC &lt; EC   ( Đlý qhệ giữa góc và cạnh …)</w:t>
            </w:r>
          </w:p>
          <w:p w14:paraId="136B047B" w14:textId="77777777" w:rsidR="003A45C2" w:rsidRPr="00F8419F" w:rsidRDefault="003A45C2" w:rsidP="00765CCF">
            <w:pPr>
              <w:rPr>
                <w:szCs w:val="28"/>
                <w:lang w:val="nl-NL"/>
              </w:rPr>
            </w:pPr>
            <w:r w:rsidRPr="009666CE">
              <w:rPr>
                <w:szCs w:val="28"/>
                <w:lang w:val="nl-NL"/>
              </w:rPr>
              <w:t>Vậy: ∆ CDE có cạnh CE là lớn nhất</w:t>
            </w:r>
          </w:p>
        </w:tc>
      </w:tr>
      <w:tr w:rsidR="003A45C2" w:rsidRPr="00572CEC" w14:paraId="0226DA5F" w14:textId="77777777" w:rsidTr="00765CCF">
        <w:trPr>
          <w:jc w:val="center"/>
        </w:trPr>
        <w:tc>
          <w:tcPr>
            <w:tcW w:w="10165" w:type="dxa"/>
            <w:gridSpan w:val="3"/>
            <w:tcBorders>
              <w:top w:val="single" w:sz="4" w:space="0" w:color="auto"/>
              <w:bottom w:val="single" w:sz="4" w:space="0" w:color="auto"/>
            </w:tcBorders>
            <w:shd w:val="clear" w:color="auto" w:fill="auto"/>
          </w:tcPr>
          <w:p w14:paraId="5328E064" w14:textId="77777777" w:rsidR="003A45C2" w:rsidRDefault="003A45C2" w:rsidP="00765CCF">
            <w:pPr>
              <w:tabs>
                <w:tab w:val="left" w:pos="720"/>
                <w:tab w:val="left" w:pos="1371"/>
              </w:tabs>
              <w:contextualSpacing/>
              <w:rPr>
                <w:b/>
                <w:szCs w:val="28"/>
                <w:lang w:val="nl-NL"/>
              </w:rPr>
            </w:pPr>
            <w:r>
              <w:rPr>
                <w:b/>
                <w:szCs w:val="28"/>
                <w:lang w:val="nl-NL"/>
              </w:rPr>
              <w:lastRenderedPageBreak/>
              <w:t>D. Hoạt động vận dụng</w:t>
            </w:r>
          </w:p>
          <w:p w14:paraId="62353F02" w14:textId="77777777" w:rsidR="003A45C2" w:rsidRPr="00572CEC" w:rsidRDefault="003A45C2" w:rsidP="00765CCF">
            <w:pPr>
              <w:tabs>
                <w:tab w:val="left" w:pos="720"/>
                <w:tab w:val="left" w:pos="1371"/>
              </w:tabs>
              <w:contextualSpacing/>
              <w:rPr>
                <w:b/>
                <w:szCs w:val="28"/>
                <w:lang w:val="nl-NL"/>
              </w:rPr>
            </w:pPr>
            <w:r w:rsidRPr="00572CEC">
              <w:rPr>
                <w:b/>
                <w:szCs w:val="28"/>
                <w:lang w:val="nl-NL"/>
              </w:rPr>
              <w:t>Hoạt động 3.</w:t>
            </w:r>
            <w:r>
              <w:rPr>
                <w:b/>
                <w:szCs w:val="28"/>
                <w:lang w:val="nl-NL"/>
              </w:rPr>
              <w:t xml:space="preserve"> Bài tập</w:t>
            </w:r>
            <w:r w:rsidRPr="00572CEC">
              <w:rPr>
                <w:b/>
                <w:szCs w:val="28"/>
                <w:lang w:val="nl-NL"/>
              </w:rPr>
              <w:t>.(</w:t>
            </w:r>
            <w:r>
              <w:rPr>
                <w:b/>
                <w:szCs w:val="28"/>
                <w:lang w:val="nl-NL"/>
              </w:rPr>
              <w:t>17</w:t>
            </w:r>
            <w:r w:rsidRPr="00572CEC">
              <w:rPr>
                <w:b/>
                <w:szCs w:val="28"/>
                <w:lang w:val="nl-NL"/>
              </w:rPr>
              <w:t>’)</w:t>
            </w:r>
          </w:p>
          <w:p w14:paraId="2FBF1209" w14:textId="77777777" w:rsidR="003A45C2" w:rsidRPr="00FB1D61" w:rsidRDefault="003A45C2" w:rsidP="00765CCF">
            <w:pPr>
              <w:tabs>
                <w:tab w:val="left" w:pos="720"/>
                <w:tab w:val="left" w:pos="1371"/>
              </w:tabs>
              <w:contextualSpacing/>
              <w:jc w:val="both"/>
              <w:rPr>
                <w:szCs w:val="28"/>
              </w:rPr>
            </w:pPr>
            <w:r w:rsidRPr="000F3F9E">
              <w:rPr>
                <w:b/>
                <w:i/>
                <w:szCs w:val="28"/>
                <w:lang w:val="nl-NL"/>
              </w:rPr>
              <w:t>- Mục tiêu</w:t>
            </w:r>
            <w:r w:rsidRPr="00572CEC">
              <w:rPr>
                <w:szCs w:val="28"/>
                <w:lang w:val="nl-NL"/>
              </w:rPr>
              <w:t xml:space="preserve">: </w:t>
            </w:r>
            <w:r w:rsidRPr="00FB1D61">
              <w:rPr>
                <w:szCs w:val="28"/>
              </w:rPr>
              <w:t xml:space="preserve">Vận dụng tính chất về mối quan hệ giữa các yếu tố để giải một số bài toán có liên quan: So sánh các cạnh, các góc của tam giác; xác định độ dài các cạnh của tam giác.     </w:t>
            </w:r>
          </w:p>
          <w:p w14:paraId="5023A2BC" w14:textId="77777777" w:rsidR="003A45C2" w:rsidRPr="000F3F9E" w:rsidRDefault="003A45C2" w:rsidP="00765CCF">
            <w:pPr>
              <w:contextualSpacing/>
              <w:jc w:val="both"/>
              <w:rPr>
                <w:szCs w:val="28"/>
                <w:lang w:val="nl-NL"/>
              </w:rPr>
            </w:pPr>
            <w:r w:rsidRPr="00FB1D61">
              <w:rPr>
                <w:b/>
                <w:i/>
                <w:szCs w:val="28"/>
                <w:lang w:val="nl-NL"/>
              </w:rPr>
              <w:t>- Phương pháp</w:t>
            </w:r>
            <w:r w:rsidRPr="00FB1D61">
              <w:rPr>
                <w:szCs w:val="28"/>
                <w:lang w:val="nl-NL"/>
              </w:rPr>
              <w:t xml:space="preserve">: </w:t>
            </w:r>
            <w:r w:rsidRPr="00FB1D61">
              <w:rPr>
                <w:bCs/>
                <w:iCs/>
                <w:szCs w:val="28"/>
                <w:lang w:val="nl-NL"/>
              </w:rPr>
              <w:t>Học sinh thực hiện cá nhân.</w:t>
            </w:r>
          </w:p>
        </w:tc>
      </w:tr>
      <w:tr w:rsidR="003A45C2" w:rsidRPr="00572CEC" w14:paraId="2781F822" w14:textId="77777777" w:rsidTr="00765CCF">
        <w:trPr>
          <w:jc w:val="center"/>
        </w:trPr>
        <w:tc>
          <w:tcPr>
            <w:tcW w:w="3833" w:type="dxa"/>
            <w:tcBorders>
              <w:top w:val="single" w:sz="4" w:space="0" w:color="auto"/>
              <w:bottom w:val="single" w:sz="4" w:space="0" w:color="auto"/>
            </w:tcBorders>
            <w:shd w:val="clear" w:color="auto" w:fill="auto"/>
          </w:tcPr>
          <w:p w14:paraId="27941A59" w14:textId="77777777" w:rsidR="003A45C2" w:rsidRPr="00213437" w:rsidRDefault="003A45C2" w:rsidP="00765CCF">
            <w:pPr>
              <w:jc w:val="both"/>
              <w:rPr>
                <w:b/>
                <w:bCs/>
                <w:szCs w:val="28"/>
                <w:lang w:val="pt-BR"/>
              </w:rPr>
            </w:pPr>
            <w:r w:rsidRPr="00213437">
              <w:rPr>
                <w:b/>
                <w:bCs/>
                <w:szCs w:val="28"/>
                <w:lang w:val="pt-BR"/>
              </w:rPr>
              <w:t xml:space="preserve">Bài tập: </w:t>
            </w:r>
          </w:p>
          <w:p w14:paraId="77C385C6" w14:textId="77777777" w:rsidR="003A45C2" w:rsidRPr="00213437" w:rsidRDefault="003A45C2" w:rsidP="00765CCF">
            <w:pPr>
              <w:ind w:firstLine="252"/>
              <w:jc w:val="both"/>
              <w:rPr>
                <w:szCs w:val="28"/>
                <w:lang w:val="pt-BR"/>
              </w:rPr>
            </w:pPr>
            <w:r w:rsidRPr="00213437">
              <w:rPr>
                <w:bCs/>
                <w:szCs w:val="28"/>
                <w:lang w:val="pt-BR"/>
              </w:rPr>
              <w:t xml:space="preserve">Cho </w:t>
            </w:r>
            <w:r w:rsidRPr="00213437">
              <w:rPr>
                <w:position w:val="-4"/>
                <w:szCs w:val="28"/>
              </w:rPr>
              <w:object w:dxaOrig="220" w:dyaOrig="260" w14:anchorId="4B329B6B">
                <v:shape id="_x0000_i2992" type="#_x0000_t75" style="width:11.25pt;height:12.75pt" o:ole="">
                  <v:imagedata r:id="rId2621" o:title=""/>
                </v:shape>
                <o:OLEObject Type="Embed" ProgID="Equation.DSMT4" ShapeID="_x0000_i2992" DrawAspect="Content" ObjectID="_1664270980" r:id="rId2622"/>
              </w:object>
            </w:r>
            <w:r w:rsidRPr="00213437">
              <w:rPr>
                <w:szCs w:val="28"/>
                <w:lang w:val="pt-BR"/>
              </w:rPr>
              <w:t xml:space="preserve">ABC (AB = AC). Trên tia đối của tia BC lấy điểm M, trên tia đối của tia CB lấy điểm N sao cho BM = CN. Vẽ BH </w:t>
            </w:r>
            <w:r w:rsidRPr="00213437">
              <w:rPr>
                <w:position w:val="-4"/>
                <w:szCs w:val="28"/>
              </w:rPr>
              <w:object w:dxaOrig="240" w:dyaOrig="260" w14:anchorId="6F8145CA">
                <v:shape id="_x0000_i2993" type="#_x0000_t75" style="width:12pt;height:12.75pt" o:ole="">
                  <v:imagedata r:id="rId1620" o:title=""/>
                </v:shape>
                <o:OLEObject Type="Embed" ProgID="Equation.DSMT4" ShapeID="_x0000_i2993" DrawAspect="Content" ObjectID="_1664270981" r:id="rId2623"/>
              </w:object>
            </w:r>
            <w:r w:rsidRPr="00213437">
              <w:rPr>
                <w:szCs w:val="28"/>
                <w:lang w:val="pt-BR"/>
              </w:rPr>
              <w:t xml:space="preserve"> AM; CK </w:t>
            </w:r>
            <w:r w:rsidRPr="00213437">
              <w:rPr>
                <w:position w:val="-4"/>
                <w:szCs w:val="28"/>
              </w:rPr>
              <w:object w:dxaOrig="240" w:dyaOrig="260" w14:anchorId="4D5F4221">
                <v:shape id="_x0000_i2994" type="#_x0000_t75" style="width:12pt;height:12.75pt" o:ole="">
                  <v:imagedata r:id="rId1620" o:title=""/>
                </v:shape>
                <o:OLEObject Type="Embed" ProgID="Equation.DSMT4" ShapeID="_x0000_i2994" DrawAspect="Content" ObjectID="_1664270982" r:id="rId2624"/>
              </w:object>
            </w:r>
            <w:r w:rsidRPr="00213437">
              <w:rPr>
                <w:szCs w:val="28"/>
                <w:lang w:val="pt-BR"/>
              </w:rPr>
              <w:t xml:space="preserve"> AN. Đường thẳng BH cắt đường thẳng CK tại O. Chứng minh:</w:t>
            </w:r>
          </w:p>
          <w:p w14:paraId="22EFEBAD" w14:textId="77777777" w:rsidR="003A45C2" w:rsidRPr="00213437" w:rsidRDefault="003A45C2" w:rsidP="00765CCF">
            <w:pPr>
              <w:ind w:firstLine="252"/>
              <w:jc w:val="both"/>
              <w:rPr>
                <w:szCs w:val="28"/>
              </w:rPr>
            </w:pPr>
            <w:r w:rsidRPr="00213437">
              <w:rPr>
                <w:szCs w:val="28"/>
                <w:lang w:val="pt-BR"/>
              </w:rPr>
              <w:t xml:space="preserve">a) </w:t>
            </w:r>
            <w:r w:rsidRPr="00213437">
              <w:rPr>
                <w:position w:val="-4"/>
                <w:szCs w:val="28"/>
              </w:rPr>
              <w:object w:dxaOrig="220" w:dyaOrig="260" w14:anchorId="5A78CD9E">
                <v:shape id="_x0000_i2995" type="#_x0000_t75" style="width:11.25pt;height:12.75pt" o:ole="">
                  <v:imagedata r:id="rId2625" o:title=""/>
                </v:shape>
                <o:OLEObject Type="Embed" ProgID="Equation.DSMT4" ShapeID="_x0000_i2995" DrawAspect="Content" ObjectID="_1664270983" r:id="rId2626"/>
              </w:object>
            </w:r>
            <w:r w:rsidRPr="00213437">
              <w:rPr>
                <w:szCs w:val="28"/>
              </w:rPr>
              <w:t>AMN cân.</w:t>
            </w:r>
          </w:p>
          <w:p w14:paraId="6931114E" w14:textId="77777777" w:rsidR="003A45C2" w:rsidRPr="00213437" w:rsidRDefault="003A45C2" w:rsidP="00765CCF">
            <w:pPr>
              <w:ind w:firstLine="252"/>
              <w:jc w:val="both"/>
              <w:rPr>
                <w:szCs w:val="28"/>
              </w:rPr>
            </w:pPr>
            <w:r w:rsidRPr="00213437">
              <w:rPr>
                <w:szCs w:val="28"/>
              </w:rPr>
              <w:t>b) BH = CK.</w:t>
            </w:r>
          </w:p>
          <w:p w14:paraId="1A71C5CA" w14:textId="77777777" w:rsidR="003A45C2" w:rsidRPr="00213437" w:rsidRDefault="003A45C2" w:rsidP="00765CCF">
            <w:pPr>
              <w:ind w:firstLine="252"/>
              <w:jc w:val="both"/>
              <w:rPr>
                <w:szCs w:val="28"/>
              </w:rPr>
            </w:pPr>
            <w:r w:rsidRPr="00213437">
              <w:rPr>
                <w:szCs w:val="28"/>
              </w:rPr>
              <w:t>c) AH = AK.</w:t>
            </w:r>
          </w:p>
          <w:p w14:paraId="19BD91CE" w14:textId="77777777" w:rsidR="003A45C2" w:rsidRPr="00213437" w:rsidRDefault="003A45C2" w:rsidP="00765CCF">
            <w:pPr>
              <w:ind w:firstLine="252"/>
              <w:jc w:val="both"/>
              <w:rPr>
                <w:szCs w:val="28"/>
              </w:rPr>
            </w:pPr>
            <w:r w:rsidRPr="00213437">
              <w:rPr>
                <w:bCs/>
                <w:szCs w:val="28"/>
              </w:rPr>
              <w:t xml:space="preserve">d) </w:t>
            </w:r>
            <w:r w:rsidRPr="00213437">
              <w:rPr>
                <w:position w:val="-4"/>
                <w:szCs w:val="28"/>
                <w:lang w:val="pt-BR"/>
              </w:rPr>
              <w:object w:dxaOrig="220" w:dyaOrig="260" w14:anchorId="67751A3C">
                <v:shape id="_x0000_i2996" type="#_x0000_t75" style="width:11.25pt;height:12.75pt" o:ole="">
                  <v:imagedata r:id="rId2625" o:title=""/>
                </v:shape>
                <o:OLEObject Type="Embed" ProgID="Equation.DSMT4" ShapeID="_x0000_i2996" DrawAspect="Content" ObjectID="_1664270984" r:id="rId2627"/>
              </w:object>
            </w:r>
            <w:r w:rsidRPr="00213437">
              <w:rPr>
                <w:szCs w:val="28"/>
              </w:rPr>
              <w:t>OBC là tam giác gì? Vì sao?</w:t>
            </w:r>
          </w:p>
          <w:p w14:paraId="188F40E3" w14:textId="77777777" w:rsidR="003A45C2" w:rsidRPr="00213437" w:rsidRDefault="003A45C2" w:rsidP="00765CCF">
            <w:pPr>
              <w:ind w:firstLine="252"/>
              <w:jc w:val="both"/>
              <w:rPr>
                <w:bCs/>
                <w:szCs w:val="28"/>
              </w:rPr>
            </w:pPr>
            <w:r w:rsidRPr="00213437">
              <w:rPr>
                <w:szCs w:val="28"/>
              </w:rPr>
              <w:t>e) Khi</w:t>
            </w:r>
            <w:r w:rsidRPr="00213437">
              <w:rPr>
                <w:position w:val="-4"/>
                <w:szCs w:val="28"/>
              </w:rPr>
              <w:object w:dxaOrig="1120" w:dyaOrig="340" w14:anchorId="127C68F6">
                <v:shape id="_x0000_i2997" type="#_x0000_t75" style="width:56.25pt;height:17.25pt" o:ole="">
                  <v:imagedata r:id="rId2628" o:title=""/>
                </v:shape>
                <o:OLEObject Type="Embed" ProgID="Equation.DSMT4" ShapeID="_x0000_i2997" DrawAspect="Content" ObjectID="_1664270985" r:id="rId2629"/>
              </w:object>
            </w:r>
            <w:r w:rsidRPr="00213437">
              <w:rPr>
                <w:szCs w:val="28"/>
              </w:rPr>
              <w:t xml:space="preserve">; BM = CN = BC. Tính số đo các góc của </w:t>
            </w:r>
            <w:r w:rsidRPr="00213437">
              <w:rPr>
                <w:position w:val="-4"/>
                <w:szCs w:val="28"/>
              </w:rPr>
              <w:object w:dxaOrig="220" w:dyaOrig="260" w14:anchorId="49D34DD4">
                <v:shape id="_x0000_i2998" type="#_x0000_t75" style="width:11.25pt;height:12.75pt" o:ole="">
                  <v:imagedata r:id="rId2625" o:title=""/>
                </v:shape>
                <o:OLEObject Type="Embed" ProgID="Equation.DSMT4" ShapeID="_x0000_i2998" DrawAspect="Content" ObjectID="_1664270986" r:id="rId2630"/>
              </w:object>
            </w:r>
            <w:r w:rsidRPr="00213437">
              <w:rPr>
                <w:szCs w:val="28"/>
              </w:rPr>
              <w:t xml:space="preserve">AMN, xác định </w:t>
            </w:r>
            <w:r w:rsidRPr="00213437">
              <w:rPr>
                <w:position w:val="-4"/>
                <w:szCs w:val="28"/>
              </w:rPr>
              <w:object w:dxaOrig="220" w:dyaOrig="260" w14:anchorId="4A5D9B27">
                <v:shape id="_x0000_i2999" type="#_x0000_t75" style="width:11.25pt;height:12.75pt" o:ole="">
                  <v:imagedata r:id="rId2625" o:title=""/>
                </v:shape>
                <o:OLEObject Type="Embed" ProgID="Equation.DSMT4" ShapeID="_x0000_i2999" DrawAspect="Content" ObjectID="_1664270987" r:id="rId2631"/>
              </w:object>
            </w:r>
            <w:r w:rsidRPr="00213437">
              <w:rPr>
                <w:szCs w:val="28"/>
              </w:rPr>
              <w:t>OBC là tam giác gì?</w:t>
            </w:r>
          </w:p>
          <w:p w14:paraId="4AB90F05" w14:textId="77777777" w:rsidR="003A45C2" w:rsidRPr="00F138DC" w:rsidRDefault="003A45C2" w:rsidP="00765CCF">
            <w:pPr>
              <w:jc w:val="both"/>
              <w:rPr>
                <w:szCs w:val="28"/>
                <w:lang w:val="pt-BR"/>
              </w:rPr>
            </w:pPr>
            <w:r w:rsidRPr="00213437">
              <w:rPr>
                <w:szCs w:val="28"/>
                <w:lang w:val="pt-BR"/>
              </w:rPr>
              <w:t>Yêu cầu học sinh thực hiện  các câu a, b, c, d</w:t>
            </w:r>
          </w:p>
        </w:tc>
        <w:tc>
          <w:tcPr>
            <w:tcW w:w="3031" w:type="dxa"/>
            <w:tcBorders>
              <w:top w:val="single" w:sz="4" w:space="0" w:color="auto"/>
              <w:bottom w:val="single" w:sz="4" w:space="0" w:color="auto"/>
            </w:tcBorders>
            <w:shd w:val="clear" w:color="auto" w:fill="auto"/>
          </w:tcPr>
          <w:p w14:paraId="38820264" w14:textId="77777777" w:rsidR="003A45C2" w:rsidRDefault="003A45C2" w:rsidP="00765CCF">
            <w:pPr>
              <w:jc w:val="center"/>
              <w:rPr>
                <w:b/>
                <w:szCs w:val="28"/>
              </w:rPr>
            </w:pPr>
          </w:p>
          <w:p w14:paraId="6EA28C6B" w14:textId="77777777" w:rsidR="003A45C2" w:rsidRDefault="003A45C2" w:rsidP="00765CCF">
            <w:pPr>
              <w:jc w:val="center"/>
              <w:rPr>
                <w:b/>
                <w:szCs w:val="28"/>
              </w:rPr>
            </w:pPr>
          </w:p>
          <w:p w14:paraId="6CF1D9C2" w14:textId="77777777" w:rsidR="003A45C2" w:rsidRDefault="003A45C2" w:rsidP="00765CCF">
            <w:pPr>
              <w:jc w:val="center"/>
              <w:rPr>
                <w:b/>
                <w:szCs w:val="28"/>
              </w:rPr>
            </w:pPr>
          </w:p>
          <w:p w14:paraId="153BCF1B" w14:textId="77777777" w:rsidR="003A45C2" w:rsidRPr="00213437" w:rsidRDefault="003A45C2" w:rsidP="00765CCF">
            <w:pPr>
              <w:jc w:val="both"/>
              <w:rPr>
                <w:szCs w:val="28"/>
                <w:lang w:val="pt-BR"/>
              </w:rPr>
            </w:pPr>
            <w:r w:rsidRPr="00213437">
              <w:rPr>
                <w:szCs w:val="28"/>
                <w:lang w:val="pt-BR"/>
              </w:rPr>
              <w:t>HS đọc đề bài</w:t>
            </w:r>
          </w:p>
          <w:p w14:paraId="3284FA61" w14:textId="77777777" w:rsidR="003A45C2" w:rsidRPr="00213437" w:rsidRDefault="003A45C2" w:rsidP="00765CCF">
            <w:pPr>
              <w:jc w:val="both"/>
              <w:rPr>
                <w:szCs w:val="28"/>
                <w:lang w:val="pt-BR"/>
              </w:rPr>
            </w:pPr>
            <w:r>
              <w:rPr>
                <w:szCs w:val="28"/>
                <w:lang w:val="pt-BR"/>
              </w:rPr>
              <w:t>Vẽ hình, ghi GT – KL</w:t>
            </w:r>
          </w:p>
          <w:p w14:paraId="32861E3A" w14:textId="77777777" w:rsidR="003A45C2" w:rsidRDefault="003A45C2" w:rsidP="00765CCF">
            <w:pPr>
              <w:jc w:val="both"/>
              <w:rPr>
                <w:b/>
                <w:szCs w:val="28"/>
              </w:rPr>
            </w:pPr>
          </w:p>
          <w:p w14:paraId="5E425961" w14:textId="77777777" w:rsidR="003A45C2" w:rsidRDefault="003A45C2" w:rsidP="00765CCF">
            <w:pPr>
              <w:jc w:val="both"/>
              <w:rPr>
                <w:b/>
                <w:szCs w:val="28"/>
              </w:rPr>
            </w:pPr>
          </w:p>
          <w:p w14:paraId="326BD4ED" w14:textId="77777777" w:rsidR="003A45C2" w:rsidRDefault="003A45C2" w:rsidP="00765CCF">
            <w:pPr>
              <w:jc w:val="both"/>
              <w:rPr>
                <w:b/>
                <w:szCs w:val="28"/>
              </w:rPr>
            </w:pPr>
          </w:p>
          <w:p w14:paraId="6DD45725" w14:textId="77777777" w:rsidR="003A45C2" w:rsidRDefault="003A45C2" w:rsidP="00765CCF">
            <w:pPr>
              <w:jc w:val="both"/>
              <w:rPr>
                <w:b/>
                <w:szCs w:val="28"/>
              </w:rPr>
            </w:pPr>
          </w:p>
          <w:p w14:paraId="0620187C" w14:textId="77777777" w:rsidR="003A45C2" w:rsidRDefault="003A45C2" w:rsidP="00765CCF">
            <w:pPr>
              <w:jc w:val="both"/>
              <w:rPr>
                <w:b/>
                <w:szCs w:val="28"/>
              </w:rPr>
            </w:pPr>
          </w:p>
          <w:p w14:paraId="18581235" w14:textId="77777777" w:rsidR="003A45C2" w:rsidRDefault="003A45C2" w:rsidP="00765CCF">
            <w:pPr>
              <w:jc w:val="both"/>
              <w:rPr>
                <w:b/>
                <w:szCs w:val="28"/>
              </w:rPr>
            </w:pPr>
          </w:p>
          <w:p w14:paraId="05BF47D6" w14:textId="77777777" w:rsidR="003A45C2" w:rsidRDefault="003A45C2" w:rsidP="00765CCF">
            <w:pPr>
              <w:jc w:val="both"/>
              <w:rPr>
                <w:b/>
                <w:szCs w:val="28"/>
              </w:rPr>
            </w:pPr>
          </w:p>
          <w:p w14:paraId="16338249" w14:textId="77777777" w:rsidR="003A45C2" w:rsidRDefault="003A45C2" w:rsidP="00765CCF">
            <w:pPr>
              <w:jc w:val="both"/>
              <w:rPr>
                <w:b/>
                <w:szCs w:val="28"/>
              </w:rPr>
            </w:pPr>
          </w:p>
          <w:p w14:paraId="5119DE12" w14:textId="77777777" w:rsidR="003A45C2" w:rsidRDefault="003A45C2" w:rsidP="00765CCF">
            <w:pPr>
              <w:jc w:val="both"/>
              <w:rPr>
                <w:b/>
                <w:szCs w:val="28"/>
              </w:rPr>
            </w:pPr>
          </w:p>
          <w:p w14:paraId="6869312D" w14:textId="77777777" w:rsidR="003A45C2" w:rsidRDefault="003A45C2" w:rsidP="00765CCF">
            <w:pPr>
              <w:jc w:val="both"/>
              <w:rPr>
                <w:b/>
                <w:szCs w:val="28"/>
              </w:rPr>
            </w:pPr>
          </w:p>
          <w:p w14:paraId="269086FB" w14:textId="77777777" w:rsidR="003A45C2" w:rsidRDefault="003A45C2" w:rsidP="00765CCF">
            <w:pPr>
              <w:jc w:val="both"/>
              <w:rPr>
                <w:b/>
                <w:szCs w:val="28"/>
              </w:rPr>
            </w:pPr>
          </w:p>
          <w:p w14:paraId="119719C9" w14:textId="77777777" w:rsidR="003A45C2" w:rsidRDefault="003A45C2" w:rsidP="00765CCF">
            <w:pPr>
              <w:jc w:val="both"/>
              <w:rPr>
                <w:b/>
                <w:szCs w:val="28"/>
              </w:rPr>
            </w:pPr>
          </w:p>
          <w:p w14:paraId="6CC4FC3F" w14:textId="77777777" w:rsidR="003A45C2" w:rsidRPr="00213437" w:rsidRDefault="003A45C2" w:rsidP="00765CCF">
            <w:pPr>
              <w:jc w:val="both"/>
              <w:rPr>
                <w:szCs w:val="28"/>
              </w:rPr>
            </w:pPr>
            <w:r>
              <w:rPr>
                <w:szCs w:val="28"/>
              </w:rPr>
              <w:t>Hs suy nghĩ làm các câu a, b, c, d</w:t>
            </w:r>
          </w:p>
        </w:tc>
        <w:tc>
          <w:tcPr>
            <w:tcW w:w="3301" w:type="dxa"/>
            <w:tcBorders>
              <w:top w:val="single" w:sz="4" w:space="0" w:color="auto"/>
              <w:bottom w:val="single" w:sz="4" w:space="0" w:color="auto"/>
            </w:tcBorders>
          </w:tcPr>
          <w:p w14:paraId="5C0E00FC" w14:textId="77777777" w:rsidR="003A45C2" w:rsidRPr="00477E03" w:rsidRDefault="003A45C2" w:rsidP="00765CCF">
            <w:pPr>
              <w:jc w:val="both"/>
              <w:rPr>
                <w:rFonts w:ascii="VNI-Times" w:hAnsi="VNI-Times"/>
                <w:b/>
                <w:szCs w:val="28"/>
              </w:rPr>
            </w:pPr>
            <w:r w:rsidRPr="00477E03">
              <w:rPr>
                <w:rFonts w:ascii="VNI-Times" w:hAnsi="VNI-Times"/>
                <w:b/>
                <w:szCs w:val="28"/>
              </w:rPr>
              <w:t>Baøi taäp:</w:t>
            </w:r>
          </w:p>
          <w:p w14:paraId="2048A661" w14:textId="532E3B61" w:rsidR="003A45C2" w:rsidRDefault="00F95260" w:rsidP="00765CCF">
            <w:pPr>
              <w:rPr>
                <w:szCs w:val="28"/>
              </w:rPr>
            </w:pPr>
            <w:r w:rsidRPr="003A45C2">
              <w:rPr>
                <w:noProof/>
                <w:szCs w:val="28"/>
              </w:rPr>
              <w:drawing>
                <wp:inline distT="0" distB="0" distL="0" distR="0" wp14:anchorId="0415F88B" wp14:editId="087D8A45">
                  <wp:extent cx="1933575" cy="1714500"/>
                  <wp:effectExtent l="0" t="0" r="0" b="0"/>
                  <wp:docPr id="19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32">
                            <a:extLst>
                              <a:ext uri="{28A0092B-C50C-407E-A947-70E740481C1C}">
                                <a14:useLocalDpi xmlns:a14="http://schemas.microsoft.com/office/drawing/2010/main" val="0"/>
                              </a:ext>
                            </a:extLst>
                          </a:blip>
                          <a:srcRect/>
                          <a:stretch>
                            <a:fillRect/>
                          </a:stretch>
                        </pic:blipFill>
                        <pic:spPr bwMode="auto">
                          <a:xfrm>
                            <a:off x="0" y="0"/>
                            <a:ext cx="1933575" cy="1714500"/>
                          </a:xfrm>
                          <a:prstGeom prst="rect">
                            <a:avLst/>
                          </a:prstGeom>
                          <a:noFill/>
                          <a:ln>
                            <a:noFill/>
                          </a:ln>
                        </pic:spPr>
                      </pic:pic>
                    </a:graphicData>
                  </a:graphic>
                </wp:inline>
              </w:drawing>
            </w:r>
          </w:p>
          <w:tbl>
            <w:tblPr>
              <w:tblW w:w="3085" w:type="dxa"/>
              <w:tblBorders>
                <w:insideH w:val="single" w:sz="4" w:space="0" w:color="auto"/>
                <w:insideV w:val="single" w:sz="4" w:space="0" w:color="auto"/>
              </w:tblBorders>
              <w:tblLook w:val="01E0" w:firstRow="1" w:lastRow="1" w:firstColumn="1" w:lastColumn="1" w:noHBand="0" w:noVBand="0"/>
            </w:tblPr>
            <w:tblGrid>
              <w:gridCol w:w="590"/>
              <w:gridCol w:w="2495"/>
            </w:tblGrid>
            <w:tr w:rsidR="003A45C2" w:rsidRPr="00213437" w14:paraId="2063BA6F" w14:textId="77777777" w:rsidTr="00765CCF">
              <w:tc>
                <w:tcPr>
                  <w:tcW w:w="450" w:type="dxa"/>
                  <w:tcBorders>
                    <w:top w:val="nil"/>
                    <w:left w:val="nil"/>
                    <w:bottom w:val="single" w:sz="4" w:space="0" w:color="auto"/>
                    <w:right w:val="single" w:sz="4" w:space="0" w:color="auto"/>
                  </w:tcBorders>
                  <w:shd w:val="clear" w:color="auto" w:fill="auto"/>
                  <w:vAlign w:val="center"/>
                </w:tcPr>
                <w:p w14:paraId="1E23A11F" w14:textId="77777777" w:rsidR="003A45C2" w:rsidRPr="00213437" w:rsidRDefault="003A45C2" w:rsidP="00765CCF">
                  <w:pPr>
                    <w:jc w:val="both"/>
                    <w:rPr>
                      <w:szCs w:val="28"/>
                    </w:rPr>
                  </w:pPr>
                  <w:r w:rsidRPr="00213437">
                    <w:rPr>
                      <w:szCs w:val="28"/>
                    </w:rPr>
                    <w:t>GT</w:t>
                  </w:r>
                </w:p>
              </w:tc>
              <w:tc>
                <w:tcPr>
                  <w:tcW w:w="2635" w:type="dxa"/>
                  <w:tcBorders>
                    <w:top w:val="nil"/>
                    <w:left w:val="single" w:sz="4" w:space="0" w:color="auto"/>
                    <w:bottom w:val="single" w:sz="4" w:space="0" w:color="auto"/>
                    <w:right w:val="nil"/>
                  </w:tcBorders>
                  <w:shd w:val="clear" w:color="auto" w:fill="auto"/>
                </w:tcPr>
                <w:p w14:paraId="57E8D97C" w14:textId="77777777" w:rsidR="003A45C2" w:rsidRPr="00213437" w:rsidRDefault="003A45C2" w:rsidP="00765CCF">
                  <w:pPr>
                    <w:jc w:val="both"/>
                    <w:rPr>
                      <w:szCs w:val="28"/>
                      <w:lang w:val="pt-BR"/>
                    </w:rPr>
                  </w:pPr>
                  <w:r w:rsidRPr="00213437">
                    <w:rPr>
                      <w:position w:val="-6"/>
                      <w:szCs w:val="28"/>
                    </w:rPr>
                    <w:object w:dxaOrig="760" w:dyaOrig="279" w14:anchorId="59ECAA03">
                      <v:shape id="_x0000_i3001" type="#_x0000_t75" style="width:38.25pt;height:14.25pt" o:ole="">
                        <v:imagedata r:id="rId2633" o:title=""/>
                      </v:shape>
                      <o:OLEObject Type="Embed" ProgID="Equation.DSMT4" ShapeID="_x0000_i3001" DrawAspect="Content" ObjectID="_1664270988" r:id="rId2634"/>
                    </w:object>
                  </w:r>
                  <w:r w:rsidRPr="00213437">
                    <w:rPr>
                      <w:szCs w:val="28"/>
                      <w:lang w:val="pt-BR"/>
                    </w:rPr>
                    <w:t>có AB = AC, BM = CN</w:t>
                  </w:r>
                </w:p>
                <w:p w14:paraId="1AEC3EDE" w14:textId="77777777" w:rsidR="003A45C2" w:rsidRPr="00213437" w:rsidRDefault="003A45C2" w:rsidP="00765CCF">
                  <w:pPr>
                    <w:jc w:val="both"/>
                    <w:rPr>
                      <w:szCs w:val="28"/>
                    </w:rPr>
                  </w:pPr>
                  <w:r w:rsidRPr="00213437">
                    <w:rPr>
                      <w:szCs w:val="28"/>
                    </w:rPr>
                    <w:t xml:space="preserve">BH </w:t>
                  </w:r>
                  <w:r w:rsidRPr="00213437">
                    <w:rPr>
                      <w:position w:val="-4"/>
                      <w:szCs w:val="28"/>
                    </w:rPr>
                    <w:object w:dxaOrig="240" w:dyaOrig="260" w14:anchorId="674313CC">
                      <v:shape id="_x0000_i3002" type="#_x0000_t75" style="width:12pt;height:12.75pt" o:ole="">
                        <v:imagedata r:id="rId1620" o:title=""/>
                      </v:shape>
                      <o:OLEObject Type="Embed" ProgID="Equation.DSMT4" ShapeID="_x0000_i3002" DrawAspect="Content" ObjectID="_1664270989" r:id="rId2635"/>
                    </w:object>
                  </w:r>
                  <w:r w:rsidRPr="00213437">
                    <w:rPr>
                      <w:szCs w:val="28"/>
                    </w:rPr>
                    <w:t xml:space="preserve"> AM; CK </w:t>
                  </w:r>
                  <w:r w:rsidRPr="00213437">
                    <w:rPr>
                      <w:position w:val="-4"/>
                      <w:szCs w:val="28"/>
                    </w:rPr>
                    <w:object w:dxaOrig="240" w:dyaOrig="260" w14:anchorId="135B69BB">
                      <v:shape id="_x0000_i3003" type="#_x0000_t75" style="width:12pt;height:12.75pt" o:ole="">
                        <v:imagedata r:id="rId1620" o:title=""/>
                      </v:shape>
                      <o:OLEObject Type="Embed" ProgID="Equation.DSMT4" ShapeID="_x0000_i3003" DrawAspect="Content" ObjectID="_1664270990" r:id="rId2636"/>
                    </w:object>
                  </w:r>
                  <w:r w:rsidRPr="00213437">
                    <w:rPr>
                      <w:szCs w:val="28"/>
                    </w:rPr>
                    <w:t xml:space="preserve"> AN</w:t>
                  </w:r>
                </w:p>
                <w:p w14:paraId="743495CC" w14:textId="77777777" w:rsidR="003A45C2" w:rsidRPr="00213437" w:rsidRDefault="003A45C2" w:rsidP="00765CCF">
                  <w:pPr>
                    <w:jc w:val="both"/>
                    <w:rPr>
                      <w:szCs w:val="28"/>
                    </w:rPr>
                  </w:pPr>
                  <w:r w:rsidRPr="00213437">
                    <w:rPr>
                      <w:position w:val="-12"/>
                      <w:szCs w:val="28"/>
                    </w:rPr>
                    <w:object w:dxaOrig="1820" w:dyaOrig="380" w14:anchorId="34F3DEA3">
                      <v:shape id="_x0000_i3004" type="#_x0000_t75" style="width:90.75pt;height:18.75pt" o:ole="">
                        <v:imagedata r:id="rId2637" o:title=""/>
                      </v:shape>
                      <o:OLEObject Type="Embed" ProgID="Equation.DSMT4" ShapeID="_x0000_i3004" DrawAspect="Content" ObjectID="_1664270991" r:id="rId2638"/>
                    </w:object>
                  </w:r>
                </w:p>
              </w:tc>
            </w:tr>
            <w:tr w:rsidR="003A45C2" w:rsidRPr="00213437" w14:paraId="1372AA74" w14:textId="77777777" w:rsidTr="00765CCF">
              <w:tc>
                <w:tcPr>
                  <w:tcW w:w="450" w:type="dxa"/>
                  <w:tcBorders>
                    <w:top w:val="single" w:sz="4" w:space="0" w:color="auto"/>
                    <w:left w:val="nil"/>
                    <w:bottom w:val="nil"/>
                    <w:right w:val="single" w:sz="4" w:space="0" w:color="auto"/>
                  </w:tcBorders>
                  <w:shd w:val="clear" w:color="auto" w:fill="auto"/>
                  <w:vAlign w:val="center"/>
                </w:tcPr>
                <w:p w14:paraId="2CF3E99A" w14:textId="77777777" w:rsidR="003A45C2" w:rsidRPr="00213437" w:rsidRDefault="003A45C2" w:rsidP="00765CCF">
                  <w:pPr>
                    <w:jc w:val="both"/>
                    <w:rPr>
                      <w:szCs w:val="28"/>
                    </w:rPr>
                  </w:pPr>
                  <w:r w:rsidRPr="00213437">
                    <w:rPr>
                      <w:szCs w:val="28"/>
                    </w:rPr>
                    <w:t>KL</w:t>
                  </w:r>
                </w:p>
              </w:tc>
              <w:tc>
                <w:tcPr>
                  <w:tcW w:w="2635" w:type="dxa"/>
                  <w:tcBorders>
                    <w:top w:val="single" w:sz="4" w:space="0" w:color="auto"/>
                    <w:left w:val="single" w:sz="4" w:space="0" w:color="auto"/>
                    <w:bottom w:val="nil"/>
                    <w:right w:val="nil"/>
                  </w:tcBorders>
                  <w:shd w:val="clear" w:color="auto" w:fill="auto"/>
                </w:tcPr>
                <w:p w14:paraId="2455720B" w14:textId="77777777" w:rsidR="003A45C2" w:rsidRPr="00213437" w:rsidRDefault="003A45C2" w:rsidP="00765CCF">
                  <w:pPr>
                    <w:rPr>
                      <w:szCs w:val="28"/>
                    </w:rPr>
                  </w:pPr>
                  <w:r w:rsidRPr="00213437">
                    <w:rPr>
                      <w:szCs w:val="28"/>
                    </w:rPr>
                    <w:t xml:space="preserve">a) </w:t>
                  </w:r>
                  <w:r w:rsidRPr="00213437">
                    <w:rPr>
                      <w:position w:val="-4"/>
                      <w:szCs w:val="28"/>
                    </w:rPr>
                    <w:object w:dxaOrig="220" w:dyaOrig="260" w14:anchorId="0AB0D36F">
                      <v:shape id="_x0000_i3005" type="#_x0000_t75" style="width:11.25pt;height:12.75pt" o:ole="">
                        <v:imagedata r:id="rId2625" o:title=""/>
                      </v:shape>
                      <o:OLEObject Type="Embed" ProgID="Equation.DSMT4" ShapeID="_x0000_i3005" DrawAspect="Content" ObjectID="_1664270992" r:id="rId2639"/>
                    </w:object>
                  </w:r>
                  <w:r w:rsidRPr="00213437">
                    <w:rPr>
                      <w:szCs w:val="28"/>
                    </w:rPr>
                    <w:t>AMN cân</w:t>
                  </w:r>
                </w:p>
                <w:p w14:paraId="7D04D334" w14:textId="77777777" w:rsidR="003A45C2" w:rsidRPr="00213437" w:rsidRDefault="003A45C2" w:rsidP="00765CCF">
                  <w:pPr>
                    <w:rPr>
                      <w:szCs w:val="28"/>
                    </w:rPr>
                  </w:pPr>
                  <w:r w:rsidRPr="00213437">
                    <w:rPr>
                      <w:szCs w:val="28"/>
                    </w:rPr>
                    <w:t>b) BH = CK</w:t>
                  </w:r>
                </w:p>
                <w:p w14:paraId="3D276F79" w14:textId="77777777" w:rsidR="003A45C2" w:rsidRPr="00213437" w:rsidRDefault="003A45C2" w:rsidP="00765CCF">
                  <w:pPr>
                    <w:rPr>
                      <w:szCs w:val="28"/>
                    </w:rPr>
                  </w:pPr>
                  <w:r w:rsidRPr="00213437">
                    <w:rPr>
                      <w:szCs w:val="28"/>
                    </w:rPr>
                    <w:t>c) AH = AK</w:t>
                  </w:r>
                </w:p>
                <w:p w14:paraId="2CEC38EB" w14:textId="77777777" w:rsidR="003A45C2" w:rsidRPr="00213437" w:rsidRDefault="003A45C2" w:rsidP="00765CCF">
                  <w:pPr>
                    <w:rPr>
                      <w:szCs w:val="28"/>
                    </w:rPr>
                  </w:pPr>
                  <w:r w:rsidRPr="00213437">
                    <w:rPr>
                      <w:szCs w:val="28"/>
                    </w:rPr>
                    <w:t xml:space="preserve">d) </w:t>
                  </w:r>
                  <w:r w:rsidRPr="00213437">
                    <w:rPr>
                      <w:position w:val="-4"/>
                      <w:szCs w:val="28"/>
                      <w:lang w:val="pt-BR"/>
                    </w:rPr>
                    <w:object w:dxaOrig="220" w:dyaOrig="260" w14:anchorId="3CABEFFD">
                      <v:shape id="_x0000_i3006" type="#_x0000_t75" style="width:11.25pt;height:12.75pt" o:ole="">
                        <v:imagedata r:id="rId2625" o:title=""/>
                      </v:shape>
                      <o:OLEObject Type="Embed" ProgID="Equation.DSMT4" ShapeID="_x0000_i3006" DrawAspect="Content" ObjectID="_1664270993" r:id="rId2640"/>
                    </w:object>
                  </w:r>
                  <w:r w:rsidRPr="00213437">
                    <w:rPr>
                      <w:szCs w:val="28"/>
                    </w:rPr>
                    <w:t>OBC là tam giác gì ? Vì sao.</w:t>
                  </w:r>
                </w:p>
                <w:p w14:paraId="7D505F8A" w14:textId="77777777" w:rsidR="003A45C2" w:rsidRPr="00213437" w:rsidRDefault="003A45C2" w:rsidP="00765CCF">
                  <w:pPr>
                    <w:rPr>
                      <w:szCs w:val="28"/>
                      <w:lang w:val="pt-BR"/>
                    </w:rPr>
                  </w:pPr>
                  <w:r w:rsidRPr="00213437">
                    <w:rPr>
                      <w:szCs w:val="28"/>
                      <w:lang w:val="pt-BR"/>
                    </w:rPr>
                    <w:t>e)  Khi</w:t>
                  </w:r>
                  <w:r w:rsidRPr="00213437">
                    <w:rPr>
                      <w:position w:val="-4"/>
                      <w:szCs w:val="28"/>
                    </w:rPr>
                    <w:object w:dxaOrig="1120" w:dyaOrig="340" w14:anchorId="2B228C43">
                      <v:shape id="_x0000_i3007" type="#_x0000_t75" style="width:56.25pt;height:17.25pt" o:ole="">
                        <v:imagedata r:id="rId2628" o:title=""/>
                      </v:shape>
                      <o:OLEObject Type="Embed" ProgID="Equation.DSMT4" ShapeID="_x0000_i3007" DrawAspect="Content" ObjectID="_1664270994" r:id="rId2641"/>
                    </w:object>
                  </w:r>
                  <w:r w:rsidRPr="00213437">
                    <w:rPr>
                      <w:szCs w:val="28"/>
                      <w:lang w:val="pt-BR"/>
                    </w:rPr>
                    <w:t>; BM = CN = BC</w:t>
                  </w:r>
                </w:p>
                <w:p w14:paraId="0F6E3EFA" w14:textId="77777777" w:rsidR="003A45C2" w:rsidRPr="00213437" w:rsidRDefault="003A45C2" w:rsidP="00765CCF">
                  <w:pPr>
                    <w:jc w:val="both"/>
                    <w:rPr>
                      <w:szCs w:val="28"/>
                      <w:lang w:val="pt-BR"/>
                    </w:rPr>
                  </w:pPr>
                  <w:r w:rsidRPr="00213437">
                    <w:rPr>
                      <w:szCs w:val="28"/>
                      <w:lang w:val="pt-BR"/>
                    </w:rPr>
                    <w:t xml:space="preserve">tính số đo các góc của </w:t>
                  </w:r>
                  <w:r w:rsidRPr="00213437">
                    <w:rPr>
                      <w:position w:val="-4"/>
                      <w:szCs w:val="28"/>
                    </w:rPr>
                    <w:object w:dxaOrig="220" w:dyaOrig="260" w14:anchorId="676BA786">
                      <v:shape id="_x0000_i3008" type="#_x0000_t75" style="width:11.25pt;height:12.75pt" o:ole="">
                        <v:imagedata r:id="rId2625" o:title=""/>
                      </v:shape>
                      <o:OLEObject Type="Embed" ProgID="Equation.DSMT4" ShapeID="_x0000_i3008" DrawAspect="Content" ObjectID="_1664270995" r:id="rId2642"/>
                    </w:object>
                  </w:r>
                  <w:r w:rsidRPr="00213437">
                    <w:rPr>
                      <w:szCs w:val="28"/>
                      <w:lang w:val="pt-BR"/>
                    </w:rPr>
                    <w:t xml:space="preserve">AMN, xác định </w:t>
                  </w:r>
                  <w:r w:rsidRPr="00213437">
                    <w:rPr>
                      <w:position w:val="-4"/>
                      <w:szCs w:val="28"/>
                    </w:rPr>
                    <w:object w:dxaOrig="220" w:dyaOrig="260" w14:anchorId="2806C0EF">
                      <v:shape id="_x0000_i3009" type="#_x0000_t75" style="width:11.25pt;height:12.75pt" o:ole="">
                        <v:imagedata r:id="rId2625" o:title=""/>
                      </v:shape>
                      <o:OLEObject Type="Embed" ProgID="Equation.DSMT4" ShapeID="_x0000_i3009" DrawAspect="Content" ObjectID="_1664270996" r:id="rId2643"/>
                    </w:object>
                  </w:r>
                  <w:r w:rsidRPr="00213437">
                    <w:rPr>
                      <w:szCs w:val="28"/>
                      <w:lang w:val="pt-BR"/>
                    </w:rPr>
                    <w:t>OBC là tam giác gì?</w:t>
                  </w:r>
                </w:p>
              </w:tc>
            </w:tr>
          </w:tbl>
          <w:p w14:paraId="3101EF5F" w14:textId="77777777" w:rsidR="003A45C2" w:rsidRPr="00213437" w:rsidRDefault="003A45C2" w:rsidP="00765CCF">
            <w:pPr>
              <w:rPr>
                <w:position w:val="-4"/>
                <w:szCs w:val="28"/>
                <w:lang w:val="pt-BR"/>
              </w:rPr>
            </w:pPr>
            <w:r w:rsidRPr="00213437">
              <w:rPr>
                <w:szCs w:val="28"/>
                <w:lang w:val="pt-BR"/>
              </w:rPr>
              <w:lastRenderedPageBreak/>
              <w:t xml:space="preserve">a) </w:t>
            </w:r>
            <w:r w:rsidRPr="00213437">
              <w:rPr>
                <w:position w:val="-4"/>
                <w:szCs w:val="28"/>
              </w:rPr>
              <w:object w:dxaOrig="220" w:dyaOrig="260" w14:anchorId="262450F7">
                <v:shape id="_x0000_i3010" type="#_x0000_t75" style="width:11.25pt;height:12.75pt" o:ole="">
                  <v:imagedata r:id="rId2625" o:title=""/>
                </v:shape>
                <o:OLEObject Type="Embed" ProgID="Equation.DSMT4" ShapeID="_x0000_i3010" DrawAspect="Content" ObjectID="_1664270997" r:id="rId2644"/>
              </w:object>
            </w:r>
            <w:r w:rsidRPr="00213437">
              <w:rPr>
                <w:position w:val="-4"/>
                <w:szCs w:val="28"/>
                <w:lang w:val="pt-BR"/>
              </w:rPr>
              <w:t>AMN cân</w:t>
            </w:r>
          </w:p>
          <w:p w14:paraId="3248D113" w14:textId="77777777" w:rsidR="003A45C2" w:rsidRPr="00213437" w:rsidRDefault="003A45C2" w:rsidP="00765CCF">
            <w:pPr>
              <w:rPr>
                <w:position w:val="-4"/>
                <w:szCs w:val="28"/>
                <w:lang w:val="pt-BR"/>
              </w:rPr>
            </w:pPr>
            <w:r w:rsidRPr="00213437">
              <w:rPr>
                <w:position w:val="-6"/>
                <w:szCs w:val="28"/>
                <w:lang w:val="pt-BR"/>
              </w:rPr>
              <w:object w:dxaOrig="760" w:dyaOrig="279" w14:anchorId="5A42D9CA">
                <v:shape id="_x0000_i3011" type="#_x0000_t75" style="width:38.25pt;height:14.25pt" o:ole="">
                  <v:imagedata r:id="rId2645" o:title=""/>
                </v:shape>
                <o:OLEObject Type="Embed" ProgID="Equation.DSMT4" ShapeID="_x0000_i3011" DrawAspect="Content" ObjectID="_1664270998" r:id="rId2646"/>
              </w:object>
            </w:r>
            <w:r w:rsidRPr="00213437">
              <w:rPr>
                <w:position w:val="-4"/>
                <w:szCs w:val="28"/>
                <w:lang w:val="pt-BR"/>
              </w:rPr>
              <w:t xml:space="preserve">cân </w:t>
            </w:r>
            <w:r w:rsidRPr="00213437">
              <w:rPr>
                <w:position w:val="-6"/>
                <w:szCs w:val="28"/>
              </w:rPr>
              <w:object w:dxaOrig="300" w:dyaOrig="240" w14:anchorId="51A9EDDA">
                <v:shape id="_x0000_i3012" type="#_x0000_t75" style="width:15pt;height:12pt" o:ole="">
                  <v:imagedata r:id="rId2647" o:title=""/>
                </v:shape>
                <o:OLEObject Type="Embed" ProgID="Equation.DSMT4" ShapeID="_x0000_i3012" DrawAspect="Content" ObjectID="_1664270999" r:id="rId2648"/>
              </w:object>
            </w:r>
            <w:r w:rsidRPr="00213437">
              <w:rPr>
                <w:position w:val="-4"/>
                <w:szCs w:val="28"/>
              </w:rPr>
              <w:object w:dxaOrig="1280" w:dyaOrig="340" w14:anchorId="7F16AB5E">
                <v:shape id="_x0000_i3013" type="#_x0000_t75" style="width:63.75pt;height:17.25pt" o:ole="">
                  <v:imagedata r:id="rId2649" o:title=""/>
                </v:shape>
                <o:OLEObject Type="Embed" ProgID="Equation.DSMT4" ShapeID="_x0000_i3013" DrawAspect="Content" ObjectID="_1664271000" r:id="rId2650"/>
              </w:object>
            </w:r>
          </w:p>
          <w:p w14:paraId="2E899D45" w14:textId="77777777" w:rsidR="003A45C2" w:rsidRPr="00213437" w:rsidRDefault="003A45C2" w:rsidP="00765CCF">
            <w:pPr>
              <w:rPr>
                <w:position w:val="-6"/>
                <w:szCs w:val="28"/>
              </w:rPr>
            </w:pPr>
            <w:r w:rsidRPr="00213437">
              <w:rPr>
                <w:position w:val="-6"/>
                <w:szCs w:val="28"/>
              </w:rPr>
              <w:object w:dxaOrig="300" w:dyaOrig="240" w14:anchorId="23B939EC">
                <v:shape id="_x0000_i3014" type="#_x0000_t75" style="width:15pt;height:12pt" o:ole="">
                  <v:imagedata r:id="rId2647" o:title=""/>
                </v:shape>
                <o:OLEObject Type="Embed" ProgID="Equation.DSMT4" ShapeID="_x0000_i3014" DrawAspect="Content" ObjectID="_1664271001" r:id="rId2651"/>
              </w:object>
            </w:r>
            <w:r w:rsidRPr="00213437">
              <w:rPr>
                <w:position w:val="-10"/>
                <w:szCs w:val="28"/>
              </w:rPr>
              <w:object w:dxaOrig="3100" w:dyaOrig="420" w14:anchorId="13EFE77B">
                <v:shape id="_x0000_i3015" type="#_x0000_t75" style="width:134.25pt;height:21pt" o:ole="">
                  <v:imagedata r:id="rId2652" o:title=""/>
                </v:shape>
                <o:OLEObject Type="Embed" ProgID="Equation.DSMT4" ShapeID="_x0000_i3015" DrawAspect="Content" ObjectID="_1664271002" r:id="rId2653"/>
              </w:object>
            </w:r>
          </w:p>
          <w:p w14:paraId="706331F6" w14:textId="77777777" w:rsidR="003A45C2" w:rsidRPr="00213437" w:rsidRDefault="003A45C2" w:rsidP="00765CCF">
            <w:pPr>
              <w:rPr>
                <w:position w:val="-4"/>
                <w:szCs w:val="28"/>
              </w:rPr>
            </w:pPr>
            <w:r w:rsidRPr="00213437">
              <w:rPr>
                <w:position w:val="-4"/>
                <w:szCs w:val="28"/>
              </w:rPr>
              <w:object w:dxaOrig="220" w:dyaOrig="260" w14:anchorId="75901DDE">
                <v:shape id="_x0000_i3016" type="#_x0000_t75" style="width:11.25pt;height:12.75pt" o:ole="">
                  <v:imagedata r:id="rId2654" o:title=""/>
                </v:shape>
                <o:OLEObject Type="Embed" ProgID="Equation.DSMT4" ShapeID="_x0000_i3016" DrawAspect="Content" ObjectID="_1664271003" r:id="rId2655"/>
              </w:object>
            </w:r>
            <w:r w:rsidRPr="00213437">
              <w:rPr>
                <w:position w:val="-4"/>
                <w:szCs w:val="28"/>
              </w:rPr>
              <w:t xml:space="preserve">ABM và </w:t>
            </w:r>
            <w:r w:rsidRPr="00213437">
              <w:rPr>
                <w:position w:val="-4"/>
                <w:szCs w:val="28"/>
              </w:rPr>
              <w:object w:dxaOrig="220" w:dyaOrig="260" w14:anchorId="34D6B2BA">
                <v:shape id="_x0000_i3017" type="#_x0000_t75" style="width:11.25pt;height:12.75pt" o:ole="">
                  <v:imagedata r:id="rId2625" o:title=""/>
                </v:shape>
                <o:OLEObject Type="Embed" ProgID="Equation.DSMT4" ShapeID="_x0000_i3017" DrawAspect="Content" ObjectID="_1664271004" r:id="rId2656"/>
              </w:object>
            </w:r>
            <w:r w:rsidRPr="00213437">
              <w:rPr>
                <w:position w:val="-4"/>
                <w:szCs w:val="28"/>
              </w:rPr>
              <w:t>ACN có</w:t>
            </w:r>
          </w:p>
          <w:p w14:paraId="288098AA" w14:textId="77777777" w:rsidR="003A45C2" w:rsidRPr="00213437" w:rsidRDefault="003A45C2" w:rsidP="00765CCF">
            <w:pPr>
              <w:rPr>
                <w:position w:val="-4"/>
                <w:szCs w:val="28"/>
              </w:rPr>
            </w:pPr>
            <w:r w:rsidRPr="00213437">
              <w:rPr>
                <w:position w:val="-4"/>
                <w:szCs w:val="28"/>
              </w:rPr>
              <w:t>AB = AC (GT)</w:t>
            </w:r>
          </w:p>
          <w:p w14:paraId="686D739E" w14:textId="77777777" w:rsidR="003A45C2" w:rsidRPr="00213437" w:rsidRDefault="003A45C2" w:rsidP="00765CCF">
            <w:pPr>
              <w:rPr>
                <w:szCs w:val="28"/>
                <w:lang w:val="pt-BR"/>
              </w:rPr>
            </w:pPr>
            <w:r w:rsidRPr="00213437">
              <w:rPr>
                <w:position w:val="-4"/>
                <w:szCs w:val="28"/>
              </w:rPr>
              <w:object w:dxaOrig="1359" w:dyaOrig="340" w14:anchorId="2B9364C2">
                <v:shape id="_x0000_i3018" type="#_x0000_t75" style="width:68.25pt;height:17.25pt" o:ole="">
                  <v:imagedata r:id="rId2657" o:title=""/>
                </v:shape>
                <o:OLEObject Type="Embed" ProgID="Equation.DSMT4" ShapeID="_x0000_i3018" DrawAspect="Content" ObjectID="_1664271005" r:id="rId2658"/>
              </w:object>
            </w:r>
            <w:r w:rsidRPr="00213437">
              <w:rPr>
                <w:szCs w:val="28"/>
                <w:lang w:val="pt-BR"/>
              </w:rPr>
              <w:t>(CM trên)</w:t>
            </w:r>
          </w:p>
          <w:p w14:paraId="49F967A3" w14:textId="77777777" w:rsidR="003A45C2" w:rsidRPr="00213437" w:rsidRDefault="003A45C2" w:rsidP="00765CCF">
            <w:pPr>
              <w:rPr>
                <w:szCs w:val="28"/>
                <w:lang w:val="pt-BR"/>
              </w:rPr>
            </w:pPr>
            <w:r w:rsidRPr="00213437">
              <w:rPr>
                <w:szCs w:val="28"/>
                <w:lang w:val="pt-BR"/>
              </w:rPr>
              <w:t>BM = CN (GT)</w:t>
            </w:r>
          </w:p>
          <w:p w14:paraId="0009BFFF" w14:textId="77777777" w:rsidR="003A45C2" w:rsidRPr="00213437" w:rsidRDefault="003A45C2" w:rsidP="00765CCF">
            <w:pPr>
              <w:rPr>
                <w:position w:val="-4"/>
                <w:szCs w:val="28"/>
                <w:lang w:val="pt-BR"/>
              </w:rPr>
            </w:pPr>
            <w:r w:rsidRPr="00213437">
              <w:rPr>
                <w:position w:val="-6"/>
                <w:szCs w:val="28"/>
              </w:rPr>
              <w:object w:dxaOrig="300" w:dyaOrig="240" w14:anchorId="508D427D">
                <v:shape id="_x0000_i3019" type="#_x0000_t75" style="width:15pt;height:12pt" o:ole="">
                  <v:imagedata r:id="rId2659" o:title=""/>
                </v:shape>
                <o:OLEObject Type="Embed" ProgID="Equation.DSMT4" ShapeID="_x0000_i3019" DrawAspect="Content" ObjectID="_1664271006" r:id="rId2660"/>
              </w:object>
            </w:r>
            <w:r w:rsidRPr="00213437">
              <w:rPr>
                <w:position w:val="-4"/>
                <w:szCs w:val="28"/>
                <w:lang w:val="pt-BR"/>
              </w:rPr>
              <w:t xml:space="preserve"> </w:t>
            </w:r>
            <w:r w:rsidRPr="00213437">
              <w:rPr>
                <w:position w:val="-4"/>
                <w:szCs w:val="28"/>
              </w:rPr>
              <w:object w:dxaOrig="220" w:dyaOrig="260" w14:anchorId="563C9159">
                <v:shape id="_x0000_i3020" type="#_x0000_t75" style="width:11.25pt;height:12.75pt" o:ole="">
                  <v:imagedata r:id="rId2661" o:title=""/>
                </v:shape>
                <o:OLEObject Type="Embed" ProgID="Equation.DSMT4" ShapeID="_x0000_i3020" DrawAspect="Content" ObjectID="_1664271007" r:id="rId2662"/>
              </w:object>
            </w:r>
            <w:r w:rsidRPr="00213437">
              <w:rPr>
                <w:position w:val="-4"/>
                <w:szCs w:val="28"/>
                <w:lang w:val="pt-BR"/>
              </w:rPr>
              <w:t xml:space="preserve">ABM = </w:t>
            </w:r>
            <w:r w:rsidRPr="00213437">
              <w:rPr>
                <w:position w:val="-4"/>
                <w:szCs w:val="28"/>
              </w:rPr>
              <w:object w:dxaOrig="220" w:dyaOrig="260" w14:anchorId="6CA0D84C">
                <v:shape id="_x0000_i3021" type="#_x0000_t75" style="width:11.25pt;height:12.75pt" o:ole="">
                  <v:imagedata r:id="rId2661" o:title=""/>
                </v:shape>
                <o:OLEObject Type="Embed" ProgID="Equation.DSMT4" ShapeID="_x0000_i3021" DrawAspect="Content" ObjectID="_1664271008" r:id="rId2663"/>
              </w:object>
            </w:r>
            <w:r w:rsidRPr="00213437">
              <w:rPr>
                <w:position w:val="-4"/>
                <w:szCs w:val="28"/>
                <w:lang w:val="pt-BR"/>
              </w:rPr>
              <w:t>ACN (c.g.c)</w:t>
            </w:r>
          </w:p>
          <w:p w14:paraId="11173CB5" w14:textId="77777777" w:rsidR="003A45C2" w:rsidRPr="00213437" w:rsidRDefault="003A45C2" w:rsidP="00765CCF">
            <w:pPr>
              <w:rPr>
                <w:position w:val="-4"/>
                <w:szCs w:val="28"/>
                <w:lang w:val="pt-BR"/>
              </w:rPr>
            </w:pPr>
            <w:r w:rsidRPr="00213437">
              <w:rPr>
                <w:position w:val="-6"/>
                <w:szCs w:val="28"/>
              </w:rPr>
              <w:object w:dxaOrig="320" w:dyaOrig="220" w14:anchorId="7196DB0F">
                <v:shape id="_x0000_i3022" type="#_x0000_t75" style="width:15.75pt;height:11.25pt" o:ole="">
                  <v:imagedata r:id="rId2664" o:title=""/>
                </v:shape>
                <o:OLEObject Type="Embed" ProgID="Equation.DSMT4" ShapeID="_x0000_i3022" DrawAspect="Content" ObjectID="_1664271009" r:id="rId2665"/>
              </w:object>
            </w:r>
            <w:r w:rsidRPr="00213437">
              <w:rPr>
                <w:position w:val="-4"/>
                <w:szCs w:val="28"/>
              </w:rPr>
              <w:object w:dxaOrig="720" w:dyaOrig="340" w14:anchorId="435ECD9A">
                <v:shape id="_x0000_i3023" type="#_x0000_t75" style="width:36pt;height:17.25pt" o:ole="">
                  <v:imagedata r:id="rId2666" o:title=""/>
                </v:shape>
                <o:OLEObject Type="Embed" ProgID="Equation.DSMT4" ShapeID="_x0000_i3023" DrawAspect="Content" ObjectID="_1664271010" r:id="rId2667"/>
              </w:object>
            </w:r>
            <w:r w:rsidRPr="00213437">
              <w:rPr>
                <w:position w:val="-4"/>
                <w:szCs w:val="28"/>
                <w:lang w:val="pt-BR"/>
              </w:rPr>
              <w:t xml:space="preserve">  </w:t>
            </w:r>
            <w:r w:rsidRPr="00213437">
              <w:rPr>
                <w:position w:val="-6"/>
                <w:szCs w:val="28"/>
              </w:rPr>
              <w:object w:dxaOrig="300" w:dyaOrig="240" w14:anchorId="2702703A">
                <v:shape id="_x0000_i3024" type="#_x0000_t75" style="width:15pt;height:12pt" o:ole="">
                  <v:imagedata r:id="rId2668" o:title=""/>
                </v:shape>
                <o:OLEObject Type="Embed" ProgID="Equation.DSMT4" ShapeID="_x0000_i3024" DrawAspect="Content" ObjectID="_1664271011" r:id="rId2669"/>
              </w:object>
            </w:r>
            <w:r w:rsidRPr="00213437">
              <w:rPr>
                <w:position w:val="-4"/>
                <w:szCs w:val="28"/>
                <w:lang w:val="pt-BR"/>
              </w:rPr>
              <w:t xml:space="preserve"> </w:t>
            </w:r>
            <w:r w:rsidRPr="00213437">
              <w:rPr>
                <w:position w:val="-4"/>
                <w:szCs w:val="28"/>
              </w:rPr>
              <w:object w:dxaOrig="220" w:dyaOrig="260" w14:anchorId="23982E66">
                <v:shape id="_x0000_i3025" type="#_x0000_t75" style="width:11.25pt;height:12.75pt" o:ole="">
                  <v:imagedata r:id="rId2670" o:title=""/>
                </v:shape>
                <o:OLEObject Type="Embed" ProgID="Equation.DSMT4" ShapeID="_x0000_i3025" DrawAspect="Content" ObjectID="_1664271012" r:id="rId2671"/>
              </w:object>
            </w:r>
            <w:r w:rsidRPr="00213437">
              <w:rPr>
                <w:position w:val="-4"/>
                <w:szCs w:val="28"/>
                <w:lang w:val="pt-BR"/>
              </w:rPr>
              <w:t>AMN cân</w:t>
            </w:r>
          </w:p>
          <w:p w14:paraId="43809F88" w14:textId="77777777" w:rsidR="003A45C2" w:rsidRPr="00213437" w:rsidRDefault="003A45C2" w:rsidP="00765CCF">
            <w:pPr>
              <w:rPr>
                <w:szCs w:val="28"/>
                <w:lang w:val="pt-BR"/>
              </w:rPr>
            </w:pPr>
            <w:r w:rsidRPr="00213437">
              <w:rPr>
                <w:szCs w:val="28"/>
                <w:lang w:val="pt-BR"/>
              </w:rPr>
              <w:t xml:space="preserve">b) Xét </w:t>
            </w:r>
            <w:r w:rsidRPr="00213437">
              <w:rPr>
                <w:szCs w:val="28"/>
              </w:rPr>
              <w:object w:dxaOrig="220" w:dyaOrig="260" w14:anchorId="2038C3EB">
                <v:shape id="_x0000_i3026" type="#_x0000_t75" style="width:11.25pt;height:12.75pt" o:ole="">
                  <v:imagedata r:id="rId2672" o:title=""/>
                </v:shape>
                <o:OLEObject Type="Embed" ProgID="Equation.DSMT4" ShapeID="_x0000_i3026" DrawAspect="Content" ObjectID="_1664271013" r:id="rId2673"/>
              </w:object>
            </w:r>
            <w:r w:rsidRPr="00213437">
              <w:rPr>
                <w:szCs w:val="28"/>
                <w:lang w:val="pt-BR"/>
              </w:rPr>
              <w:t xml:space="preserve"> vuông HBM và </w:t>
            </w:r>
            <w:r w:rsidRPr="00213437">
              <w:rPr>
                <w:szCs w:val="28"/>
              </w:rPr>
              <w:object w:dxaOrig="220" w:dyaOrig="260" w14:anchorId="3CC0BF13">
                <v:shape id="_x0000_i3027" type="#_x0000_t75" style="width:11.25pt;height:12.75pt" o:ole="">
                  <v:imagedata r:id="rId2674" o:title=""/>
                </v:shape>
                <o:OLEObject Type="Embed" ProgID="Equation.DSMT4" ShapeID="_x0000_i3027" DrawAspect="Content" ObjectID="_1664271014" r:id="rId2675"/>
              </w:object>
            </w:r>
            <w:r w:rsidRPr="00213437">
              <w:rPr>
                <w:szCs w:val="28"/>
                <w:lang w:val="pt-BR"/>
              </w:rPr>
              <w:t>vuông KNC có</w:t>
            </w:r>
          </w:p>
          <w:p w14:paraId="3874F93F" w14:textId="77777777" w:rsidR="003A45C2" w:rsidRPr="00213437" w:rsidRDefault="003A45C2" w:rsidP="00765CCF">
            <w:pPr>
              <w:rPr>
                <w:szCs w:val="28"/>
                <w:lang w:val="pt-BR"/>
              </w:rPr>
            </w:pPr>
            <w:r w:rsidRPr="00213437">
              <w:rPr>
                <w:position w:val="-4"/>
                <w:szCs w:val="28"/>
              </w:rPr>
              <w:object w:dxaOrig="720" w:dyaOrig="340" w14:anchorId="496F184A">
                <v:shape id="_x0000_i3028" type="#_x0000_t75" style="width:36pt;height:17.25pt" o:ole="">
                  <v:imagedata r:id="rId2666" o:title=""/>
                </v:shape>
                <o:OLEObject Type="Embed" ProgID="Equation.DSMT4" ShapeID="_x0000_i3028" DrawAspect="Content" ObjectID="_1664271015" r:id="rId2676"/>
              </w:object>
            </w:r>
            <w:r w:rsidRPr="00213437">
              <w:rPr>
                <w:szCs w:val="28"/>
                <w:lang w:val="pt-BR"/>
              </w:rPr>
              <w:t xml:space="preserve"> (theo câu a); MB = CN</w:t>
            </w:r>
          </w:p>
          <w:p w14:paraId="7A8AA92B" w14:textId="77777777" w:rsidR="003A45C2" w:rsidRDefault="003A45C2" w:rsidP="00765CCF">
            <w:pPr>
              <w:rPr>
                <w:szCs w:val="28"/>
                <w:lang w:val="pt-BR"/>
              </w:rPr>
            </w:pPr>
            <w:r w:rsidRPr="00213437">
              <w:rPr>
                <w:position w:val="-6"/>
                <w:szCs w:val="28"/>
              </w:rPr>
              <w:object w:dxaOrig="320" w:dyaOrig="220" w14:anchorId="4603A74C">
                <v:shape id="_x0000_i3029" type="#_x0000_t75" style="width:15.75pt;height:11.25pt" o:ole="">
                  <v:imagedata r:id="rId2677" o:title=""/>
                </v:shape>
                <o:OLEObject Type="Embed" ProgID="Equation.DSMT4" ShapeID="_x0000_i3029" DrawAspect="Content" ObjectID="_1664271016" r:id="rId2678"/>
              </w:object>
            </w:r>
            <w:r w:rsidRPr="00213437">
              <w:rPr>
                <w:szCs w:val="28"/>
              </w:rPr>
              <w:object w:dxaOrig="220" w:dyaOrig="260" w14:anchorId="1535F557">
                <v:shape id="_x0000_i3030" type="#_x0000_t75" style="width:11.25pt;height:12.75pt" o:ole="">
                  <v:imagedata r:id="rId2672" o:title=""/>
                </v:shape>
                <o:OLEObject Type="Embed" ProgID="Equation.DSMT4" ShapeID="_x0000_i3030" DrawAspect="Content" ObjectID="_1664271017" r:id="rId2679"/>
              </w:object>
            </w:r>
            <w:r w:rsidRPr="00213437">
              <w:rPr>
                <w:szCs w:val="28"/>
                <w:lang w:val="pt-BR"/>
              </w:rPr>
              <w:t xml:space="preserve"> vuông HMB =</w:t>
            </w:r>
            <w:r w:rsidRPr="00213437">
              <w:rPr>
                <w:szCs w:val="28"/>
              </w:rPr>
              <w:object w:dxaOrig="220" w:dyaOrig="260" w14:anchorId="5211BF34">
                <v:shape id="_x0000_i3031" type="#_x0000_t75" style="width:11.25pt;height:12.75pt" o:ole="">
                  <v:imagedata r:id="rId2672" o:title=""/>
                </v:shape>
                <o:OLEObject Type="Embed" ProgID="Equation.DSMT4" ShapeID="_x0000_i3031" DrawAspect="Content" ObjectID="_1664271018" r:id="rId2680"/>
              </w:object>
            </w:r>
            <w:r w:rsidRPr="00213437">
              <w:rPr>
                <w:szCs w:val="28"/>
                <w:lang w:val="pt-BR"/>
              </w:rPr>
              <w:t xml:space="preserve"> vuông KNC (cạnh huyền - góc nhọn) </w:t>
            </w:r>
          </w:p>
          <w:p w14:paraId="3488DB2C" w14:textId="77777777" w:rsidR="003A45C2" w:rsidRPr="00213437" w:rsidRDefault="003A45C2" w:rsidP="00765CCF">
            <w:pPr>
              <w:rPr>
                <w:szCs w:val="28"/>
                <w:lang w:val="pt-BR"/>
              </w:rPr>
            </w:pPr>
            <w:r w:rsidRPr="00213437">
              <w:rPr>
                <w:position w:val="-6"/>
                <w:szCs w:val="28"/>
              </w:rPr>
              <w:object w:dxaOrig="320" w:dyaOrig="220" w14:anchorId="0DE11B5D">
                <v:shape id="_x0000_i3032" type="#_x0000_t75" style="width:15.75pt;height:11.25pt" o:ole="">
                  <v:imagedata r:id="rId2681" o:title=""/>
                </v:shape>
                <o:OLEObject Type="Embed" ProgID="Equation.DSMT4" ShapeID="_x0000_i3032" DrawAspect="Content" ObjectID="_1664271019" r:id="rId2682"/>
              </w:object>
            </w:r>
            <w:r w:rsidRPr="00213437">
              <w:rPr>
                <w:szCs w:val="28"/>
                <w:lang w:val="pt-BR"/>
              </w:rPr>
              <w:t>BK = CK</w:t>
            </w:r>
          </w:p>
          <w:p w14:paraId="014CE6E7" w14:textId="77777777" w:rsidR="003A45C2" w:rsidRPr="00213437" w:rsidRDefault="003A45C2" w:rsidP="00765CCF">
            <w:pPr>
              <w:rPr>
                <w:szCs w:val="28"/>
              </w:rPr>
            </w:pPr>
            <w:r w:rsidRPr="00213437">
              <w:rPr>
                <w:szCs w:val="28"/>
              </w:rPr>
              <w:t>c) Theo câu a ta có AM = AN  (1)</w:t>
            </w:r>
          </w:p>
          <w:p w14:paraId="7E42DD11" w14:textId="77777777" w:rsidR="003A45C2" w:rsidRPr="00213437" w:rsidRDefault="003A45C2" w:rsidP="00765CCF">
            <w:pPr>
              <w:rPr>
                <w:szCs w:val="28"/>
              </w:rPr>
            </w:pPr>
            <w:r w:rsidRPr="00213437">
              <w:rPr>
                <w:szCs w:val="28"/>
              </w:rPr>
              <w:t xml:space="preserve">Theo chứng minh trên: HM = KN </w:t>
            </w:r>
            <w:r>
              <w:rPr>
                <w:szCs w:val="28"/>
              </w:rPr>
              <w:t xml:space="preserve">                                  </w:t>
            </w:r>
            <w:r w:rsidRPr="00213437">
              <w:rPr>
                <w:szCs w:val="28"/>
              </w:rPr>
              <w:t>(2)</w:t>
            </w:r>
          </w:p>
          <w:p w14:paraId="6627DB5F" w14:textId="77777777" w:rsidR="003A45C2" w:rsidRPr="00213437" w:rsidRDefault="003A45C2" w:rsidP="00765CCF">
            <w:pPr>
              <w:rPr>
                <w:szCs w:val="28"/>
              </w:rPr>
            </w:pPr>
            <w:r w:rsidRPr="00213437">
              <w:rPr>
                <w:szCs w:val="28"/>
              </w:rPr>
              <w:t xml:space="preserve">Từ (1), (2) </w:t>
            </w:r>
            <w:r w:rsidRPr="00213437">
              <w:rPr>
                <w:position w:val="-6"/>
                <w:szCs w:val="28"/>
              </w:rPr>
              <w:object w:dxaOrig="320" w:dyaOrig="220" w14:anchorId="0FE380BA">
                <v:shape id="_x0000_i3033" type="#_x0000_t75" style="width:15.75pt;height:11.25pt" o:ole="">
                  <v:imagedata r:id="rId2683" o:title=""/>
                </v:shape>
                <o:OLEObject Type="Embed" ProgID="Equation.DSMT4" ShapeID="_x0000_i3033" DrawAspect="Content" ObjectID="_1664271020" r:id="rId2684"/>
              </w:object>
            </w:r>
            <w:r w:rsidRPr="00213437">
              <w:rPr>
                <w:szCs w:val="28"/>
              </w:rPr>
              <w:t>HA = AK</w:t>
            </w:r>
          </w:p>
          <w:p w14:paraId="2217BD2E" w14:textId="77777777" w:rsidR="003A45C2" w:rsidRPr="00213437" w:rsidRDefault="003A45C2" w:rsidP="00765CCF">
            <w:pPr>
              <w:rPr>
                <w:szCs w:val="28"/>
              </w:rPr>
            </w:pPr>
            <w:r w:rsidRPr="00213437">
              <w:rPr>
                <w:szCs w:val="28"/>
              </w:rPr>
              <w:t xml:space="preserve">d) Theo chứng minh trên </w:t>
            </w:r>
            <w:r w:rsidRPr="00213437">
              <w:rPr>
                <w:position w:val="-4"/>
                <w:szCs w:val="28"/>
              </w:rPr>
              <w:object w:dxaOrig="1359" w:dyaOrig="340" w14:anchorId="25CE0D0E">
                <v:shape id="_x0000_i3034" type="#_x0000_t75" style="width:68.25pt;height:17.25pt" o:ole="">
                  <v:imagedata r:id="rId2685" o:title=""/>
                </v:shape>
                <o:OLEObject Type="Embed" ProgID="Equation.DSMT4" ShapeID="_x0000_i3034" DrawAspect="Content" ObjectID="_1664271021" r:id="rId2686"/>
              </w:object>
            </w:r>
            <w:r w:rsidRPr="00213437">
              <w:rPr>
                <w:szCs w:val="28"/>
              </w:rPr>
              <w:t xml:space="preserve"> mặt khác </w:t>
            </w:r>
            <w:r w:rsidRPr="00213437">
              <w:rPr>
                <w:position w:val="-4"/>
                <w:szCs w:val="28"/>
              </w:rPr>
              <w:object w:dxaOrig="1320" w:dyaOrig="340" w14:anchorId="6CD78F60">
                <v:shape id="_x0000_i3035" type="#_x0000_t75" style="width:66pt;height:17.25pt" o:ole="">
                  <v:imagedata r:id="rId2687" o:title=""/>
                </v:shape>
                <o:OLEObject Type="Embed" ProgID="Equation.DSMT4" ShapeID="_x0000_i3035" DrawAspect="Content" ObjectID="_1664271022" r:id="rId2688"/>
              </w:object>
            </w:r>
            <w:r w:rsidRPr="00213437">
              <w:rPr>
                <w:szCs w:val="28"/>
              </w:rPr>
              <w:t xml:space="preserve"> (đối đỉnh) </w:t>
            </w:r>
          </w:p>
          <w:p w14:paraId="03C1563F" w14:textId="77777777" w:rsidR="003A45C2" w:rsidRPr="00213437" w:rsidRDefault="003A45C2" w:rsidP="00765CCF">
            <w:pPr>
              <w:rPr>
                <w:szCs w:val="28"/>
                <w:lang w:val="pt-BR"/>
              </w:rPr>
            </w:pPr>
            <w:r w:rsidRPr="00213437">
              <w:rPr>
                <w:position w:val="-4"/>
                <w:szCs w:val="28"/>
              </w:rPr>
              <w:object w:dxaOrig="1300" w:dyaOrig="340" w14:anchorId="24A4460B">
                <v:shape id="_x0000_i3036" type="#_x0000_t75" style="width:65.25pt;height:17.25pt" o:ole="">
                  <v:imagedata r:id="rId2689" o:title=""/>
                </v:shape>
                <o:OLEObject Type="Embed" ProgID="Equation.DSMT4" ShapeID="_x0000_i3036" DrawAspect="Content" ObjectID="_1664271023" r:id="rId2690"/>
              </w:object>
            </w:r>
            <w:r w:rsidRPr="00213437">
              <w:rPr>
                <w:szCs w:val="28"/>
                <w:lang w:val="pt-BR"/>
              </w:rPr>
              <w:t xml:space="preserve">(đối đỉnh) </w:t>
            </w:r>
            <w:r w:rsidRPr="00213437">
              <w:rPr>
                <w:position w:val="-4"/>
                <w:szCs w:val="28"/>
              </w:rPr>
              <w:object w:dxaOrig="1260" w:dyaOrig="340" w14:anchorId="4D1FEAB0">
                <v:shape id="_x0000_i3037" type="#_x0000_t75" style="width:63pt;height:17.25pt" o:ole="">
                  <v:imagedata r:id="rId2691" o:title=""/>
                </v:shape>
                <o:OLEObject Type="Embed" ProgID="Equation.DSMT4" ShapeID="_x0000_i3037" DrawAspect="Content" ObjectID="_1664271024" r:id="rId2692"/>
              </w:object>
            </w:r>
          </w:p>
          <w:p w14:paraId="2B165BC5" w14:textId="62EB2810" w:rsidR="003A45C2" w:rsidRPr="00213437" w:rsidRDefault="003A45C2" w:rsidP="00765CCF">
            <w:pPr>
              <w:rPr>
                <w:szCs w:val="28"/>
                <w:lang w:val="pt-BR"/>
              </w:rPr>
            </w:pPr>
            <w:r w:rsidRPr="00213437">
              <w:rPr>
                <w:position w:val="-6"/>
                <w:szCs w:val="28"/>
              </w:rPr>
              <w:object w:dxaOrig="320" w:dyaOrig="220" w14:anchorId="5C7B41D8">
                <v:shape id="_x0000_i3038" type="#_x0000_t75" style="width:15.75pt;height:11.25pt" o:ole="">
                  <v:imagedata r:id="rId2693" o:title=""/>
                </v:shape>
                <o:OLEObject Type="Embed" ProgID="Equation.DSMT4" ShapeID="_x0000_i3038" DrawAspect="Content" ObjectID="_1664271025" r:id="rId2694"/>
              </w:object>
            </w:r>
            <w:r w:rsidR="00F95260" w:rsidRPr="003A45C2">
              <w:rPr>
                <w:noProof/>
                <w:position w:val="-4"/>
                <w:szCs w:val="28"/>
              </w:rPr>
              <w:drawing>
                <wp:inline distT="0" distB="0" distL="0" distR="0" wp14:anchorId="7F99E87C" wp14:editId="5C8E8758">
                  <wp:extent cx="133350" cy="133350"/>
                  <wp:effectExtent l="0" t="0" r="0" b="0"/>
                  <wp:docPr id="20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13437">
              <w:rPr>
                <w:szCs w:val="28"/>
                <w:lang w:val="pt-BR"/>
              </w:rPr>
              <w:t>OBC cân tại O</w:t>
            </w:r>
          </w:p>
          <w:p w14:paraId="13CB66D7" w14:textId="74B5F8BC" w:rsidR="003A45C2" w:rsidRPr="00213437" w:rsidRDefault="003A45C2" w:rsidP="00765CCF">
            <w:pPr>
              <w:rPr>
                <w:szCs w:val="28"/>
                <w:lang w:val="pt-BR"/>
              </w:rPr>
            </w:pPr>
            <w:r w:rsidRPr="00213437">
              <w:rPr>
                <w:position w:val="-4"/>
                <w:szCs w:val="28"/>
                <w:lang w:val="pt-BR"/>
              </w:rPr>
              <w:t xml:space="preserve">e/ </w:t>
            </w:r>
            <w:r w:rsidR="00F95260" w:rsidRPr="003A45C2">
              <w:rPr>
                <w:noProof/>
                <w:position w:val="-4"/>
                <w:szCs w:val="28"/>
              </w:rPr>
              <w:drawing>
                <wp:inline distT="0" distB="0" distL="0" distR="0" wp14:anchorId="4E78E843" wp14:editId="32B56A26">
                  <wp:extent cx="133350" cy="133350"/>
                  <wp:effectExtent l="0" t="0" r="0" b="0"/>
                  <wp:docPr id="20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13437">
              <w:rPr>
                <w:szCs w:val="28"/>
                <w:lang w:val="pt-BR"/>
              </w:rPr>
              <w:t xml:space="preserve">ABC đều, </w:t>
            </w:r>
            <w:r w:rsidR="00F95260" w:rsidRPr="003A45C2">
              <w:rPr>
                <w:noProof/>
                <w:position w:val="-4"/>
                <w:szCs w:val="28"/>
              </w:rPr>
              <w:drawing>
                <wp:inline distT="0" distB="0" distL="0" distR="0" wp14:anchorId="0F733F10" wp14:editId="60FEDCF2">
                  <wp:extent cx="133350" cy="133350"/>
                  <wp:effectExtent l="0" t="0" r="0" b="0"/>
                  <wp:docPr id="20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13437">
              <w:rPr>
                <w:szCs w:val="28"/>
                <w:lang w:val="pt-BR"/>
              </w:rPr>
              <w:t xml:space="preserve">BMA cân tại B, </w:t>
            </w:r>
            <w:r w:rsidR="00F95260" w:rsidRPr="003A45C2">
              <w:rPr>
                <w:noProof/>
                <w:position w:val="-4"/>
                <w:szCs w:val="28"/>
              </w:rPr>
              <w:drawing>
                <wp:inline distT="0" distB="0" distL="0" distR="0" wp14:anchorId="534711CB" wp14:editId="4E8FD19C">
                  <wp:extent cx="133350" cy="133350"/>
                  <wp:effectExtent l="0" t="0" r="0" b="0"/>
                  <wp:docPr id="2018"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13437">
              <w:rPr>
                <w:szCs w:val="28"/>
                <w:lang w:val="pt-BR"/>
              </w:rPr>
              <w:t>CAN cân tại C.</w:t>
            </w:r>
          </w:p>
          <w:p w14:paraId="7D350A83" w14:textId="77777777" w:rsidR="003A45C2" w:rsidRPr="00213437" w:rsidRDefault="003A45C2" w:rsidP="00765CCF">
            <w:pPr>
              <w:rPr>
                <w:szCs w:val="28"/>
                <w:lang w:val="pt-BR"/>
              </w:rPr>
            </w:pPr>
            <w:r w:rsidRPr="00213437">
              <w:rPr>
                <w:szCs w:val="28"/>
                <w:lang w:val="pt-BR"/>
              </w:rPr>
              <w:t xml:space="preserve">Khi </w:t>
            </w:r>
            <w:r w:rsidRPr="00213437">
              <w:rPr>
                <w:szCs w:val="28"/>
              </w:rPr>
              <w:object w:dxaOrig="1120" w:dyaOrig="340" w14:anchorId="68826F70">
                <v:shape id="_x0000_i3043" type="#_x0000_t75" style="width:56.25pt;height:17.25pt" o:ole="">
                  <v:imagedata r:id="rId2628" o:title=""/>
                </v:shape>
                <o:OLEObject Type="Embed" ProgID="Equation.DSMT4" ShapeID="_x0000_i3043" DrawAspect="Content" ObjectID="_1664271026" r:id="rId2696"/>
              </w:object>
            </w:r>
            <w:r w:rsidRPr="00213437">
              <w:rPr>
                <w:szCs w:val="28"/>
                <w:lang w:val="pt-BR"/>
              </w:rPr>
              <w:t xml:space="preserve">  </w:t>
            </w:r>
            <w:r w:rsidRPr="00213437">
              <w:rPr>
                <w:position w:val="-6"/>
                <w:szCs w:val="28"/>
              </w:rPr>
              <w:object w:dxaOrig="300" w:dyaOrig="240" w14:anchorId="6EF9FB98">
                <v:shape id="_x0000_i3044" type="#_x0000_t75" style="width:15pt;height:12pt" o:ole="">
                  <v:imagedata r:id="rId2697" o:title=""/>
                </v:shape>
                <o:OLEObject Type="Embed" ProgID="Equation.DSMT4" ShapeID="_x0000_i3044" DrawAspect="Content" ObjectID="_1664271027" r:id="rId2698"/>
              </w:object>
            </w:r>
            <w:r w:rsidRPr="00213437">
              <w:rPr>
                <w:szCs w:val="28"/>
                <w:lang w:val="pt-BR"/>
              </w:rPr>
              <w:t xml:space="preserve"> </w:t>
            </w:r>
            <w:r w:rsidRPr="00213437">
              <w:rPr>
                <w:szCs w:val="28"/>
              </w:rPr>
              <w:object w:dxaOrig="220" w:dyaOrig="260" w14:anchorId="0735E33E">
                <v:shape id="_x0000_i3045" type="#_x0000_t75" style="width:11.25pt;height:12.75pt" o:ole="">
                  <v:imagedata r:id="rId2699" o:title=""/>
                </v:shape>
                <o:OLEObject Type="Embed" ProgID="Equation.DSMT4" ShapeID="_x0000_i3045" DrawAspect="Content" ObjectID="_1664271028" r:id="rId2700"/>
              </w:object>
            </w:r>
            <w:r w:rsidRPr="00213437">
              <w:rPr>
                <w:szCs w:val="28"/>
                <w:lang w:val="pt-BR"/>
              </w:rPr>
              <w:t>ABC là đều</w:t>
            </w:r>
          </w:p>
          <w:p w14:paraId="76E13D92" w14:textId="77777777" w:rsidR="003A45C2" w:rsidRPr="00213437" w:rsidRDefault="003A45C2" w:rsidP="00765CCF">
            <w:pPr>
              <w:rPr>
                <w:szCs w:val="28"/>
                <w:lang w:val="pt-BR"/>
              </w:rPr>
            </w:pPr>
            <w:r w:rsidRPr="00213437">
              <w:rPr>
                <w:position w:val="-6"/>
                <w:szCs w:val="28"/>
                <w:lang w:val="fr-FR"/>
              </w:rPr>
              <w:object w:dxaOrig="320" w:dyaOrig="220" w14:anchorId="395B8017">
                <v:shape id="_x0000_i3046" type="#_x0000_t75" style="width:15.75pt;height:11.25pt" o:ole="">
                  <v:imagedata r:id="rId2701" o:title=""/>
                </v:shape>
                <o:OLEObject Type="Embed" ProgID="Equation.DSMT4" ShapeID="_x0000_i3046" DrawAspect="Content" ObjectID="_1664271029" r:id="rId2702"/>
              </w:object>
            </w:r>
            <w:r w:rsidRPr="00213437">
              <w:rPr>
                <w:szCs w:val="28"/>
              </w:rPr>
              <w:object w:dxaOrig="1840" w:dyaOrig="340" w14:anchorId="064DBF89">
                <v:shape id="_x0000_i3047" type="#_x0000_t75" style="width:92.25pt;height:17.25pt" o:ole="">
                  <v:imagedata r:id="rId2703" o:title=""/>
                </v:shape>
                <o:OLEObject Type="Embed" ProgID="Equation.DSMT4" ShapeID="_x0000_i3047" DrawAspect="Content" ObjectID="_1664271030" r:id="rId2704"/>
              </w:object>
            </w:r>
          </w:p>
          <w:p w14:paraId="3A03FF27" w14:textId="77777777" w:rsidR="003A45C2" w:rsidRPr="00213437" w:rsidRDefault="003A45C2" w:rsidP="00765CCF">
            <w:pPr>
              <w:rPr>
                <w:szCs w:val="28"/>
                <w:lang w:val="pt-BR"/>
              </w:rPr>
            </w:pPr>
            <w:r w:rsidRPr="00213437">
              <w:rPr>
                <w:position w:val="-6"/>
                <w:szCs w:val="28"/>
                <w:lang w:val="fr-FR"/>
              </w:rPr>
              <w:object w:dxaOrig="320" w:dyaOrig="220" w14:anchorId="6FB9A1B0">
                <v:shape id="_x0000_i3048" type="#_x0000_t75" style="width:15.75pt;height:11.25pt" o:ole="">
                  <v:imagedata r:id="rId2705" o:title=""/>
                </v:shape>
                <o:OLEObject Type="Embed" ProgID="Equation.DSMT4" ShapeID="_x0000_i3048" DrawAspect="Content" ObjectID="_1664271031" r:id="rId2706"/>
              </w:object>
            </w:r>
            <w:r w:rsidRPr="00213437">
              <w:rPr>
                <w:szCs w:val="28"/>
              </w:rPr>
              <w:object w:dxaOrig="2020" w:dyaOrig="340" w14:anchorId="3F7CE29C">
                <v:shape id="_x0000_i3049" type="#_x0000_t75" style="width:101.25pt;height:17.25pt" o:ole="">
                  <v:imagedata r:id="rId2707" o:title=""/>
                </v:shape>
                <o:OLEObject Type="Embed" ProgID="Equation.DSMT4" ShapeID="_x0000_i3049" DrawAspect="Content" ObjectID="_1664271032" r:id="rId2708"/>
              </w:object>
            </w:r>
          </w:p>
          <w:p w14:paraId="46605169" w14:textId="77777777" w:rsidR="003A45C2" w:rsidRPr="00213437" w:rsidRDefault="003A45C2" w:rsidP="00765CCF">
            <w:pPr>
              <w:rPr>
                <w:szCs w:val="28"/>
                <w:lang w:val="pt-BR"/>
              </w:rPr>
            </w:pPr>
            <w:r w:rsidRPr="00213437">
              <w:rPr>
                <w:szCs w:val="28"/>
                <w:lang w:val="pt-BR"/>
              </w:rPr>
              <w:t xml:space="preserve">ta có </w:t>
            </w:r>
            <w:r w:rsidRPr="00213437">
              <w:rPr>
                <w:szCs w:val="28"/>
              </w:rPr>
              <w:object w:dxaOrig="220" w:dyaOrig="260" w14:anchorId="350E564F">
                <v:shape id="_x0000_i3050" type="#_x0000_t75" style="width:11.25pt;height:12.75pt" o:ole="">
                  <v:imagedata r:id="rId2709" o:title=""/>
                </v:shape>
                <o:OLEObject Type="Embed" ProgID="Equation.DSMT4" ShapeID="_x0000_i3050" DrawAspect="Content" ObjectID="_1664271033" r:id="rId2710"/>
              </w:object>
            </w:r>
            <w:r w:rsidRPr="00213437">
              <w:rPr>
                <w:szCs w:val="28"/>
                <w:lang w:val="pt-BR"/>
              </w:rPr>
              <w:t>BAM cân vì BM = BA (GT)</w:t>
            </w:r>
          </w:p>
          <w:p w14:paraId="7820059A" w14:textId="77777777" w:rsidR="003A45C2" w:rsidRPr="00213437" w:rsidRDefault="003A45C2" w:rsidP="00765CCF">
            <w:pPr>
              <w:rPr>
                <w:szCs w:val="28"/>
                <w:lang w:val="fr-FR"/>
              </w:rPr>
            </w:pPr>
            <w:r w:rsidRPr="00213437">
              <w:rPr>
                <w:position w:val="-26"/>
                <w:szCs w:val="28"/>
                <w:lang w:val="fr-FR"/>
              </w:rPr>
              <w:object w:dxaOrig="3519" w:dyaOrig="740" w14:anchorId="0211F429">
                <v:shape id="_x0000_i3051" type="#_x0000_t75" style="width:147pt;height:36.75pt" o:ole="">
                  <v:imagedata r:id="rId2711" o:title=""/>
                </v:shape>
                <o:OLEObject Type="Embed" ProgID="Equation.DSMT4" ShapeID="_x0000_i3051" DrawAspect="Content" ObjectID="_1664271034" r:id="rId2712"/>
              </w:object>
            </w:r>
          </w:p>
          <w:p w14:paraId="7F83EAB0" w14:textId="77777777" w:rsidR="003A45C2" w:rsidRPr="00213437" w:rsidRDefault="003A45C2" w:rsidP="00765CCF">
            <w:pPr>
              <w:rPr>
                <w:szCs w:val="28"/>
                <w:lang w:val="pt-BR"/>
              </w:rPr>
            </w:pPr>
            <w:r w:rsidRPr="00213437">
              <w:rPr>
                <w:szCs w:val="28"/>
                <w:lang w:val="pt-BR"/>
              </w:rPr>
              <w:t xml:space="preserve">Tương tự ta có </w:t>
            </w:r>
            <w:r w:rsidRPr="00213437">
              <w:rPr>
                <w:szCs w:val="28"/>
              </w:rPr>
              <w:object w:dxaOrig="820" w:dyaOrig="340" w14:anchorId="05D08C1C">
                <v:shape id="_x0000_i3052" type="#_x0000_t75" style="width:41.25pt;height:17.25pt" o:ole="">
                  <v:imagedata r:id="rId2713" o:title=""/>
                </v:shape>
                <o:OLEObject Type="Embed" ProgID="Equation.DSMT4" ShapeID="_x0000_i3052" DrawAspect="Content" ObjectID="_1664271035" r:id="rId2714"/>
              </w:object>
            </w:r>
          </w:p>
          <w:p w14:paraId="02CF6AFC" w14:textId="77777777" w:rsidR="003A45C2" w:rsidRPr="00213437" w:rsidRDefault="003A45C2" w:rsidP="00765CCF">
            <w:pPr>
              <w:rPr>
                <w:szCs w:val="28"/>
                <w:lang w:val="pt-BR"/>
              </w:rPr>
            </w:pPr>
            <w:r w:rsidRPr="00213437">
              <w:rPr>
                <w:szCs w:val="28"/>
                <w:lang w:val="pt-BR"/>
              </w:rPr>
              <w:t xml:space="preserve">Do đó </w:t>
            </w:r>
            <w:r w:rsidRPr="00213437">
              <w:rPr>
                <w:position w:val="-10"/>
                <w:szCs w:val="28"/>
                <w:lang w:val="fr-FR"/>
              </w:rPr>
              <w:object w:dxaOrig="3540" w:dyaOrig="420" w14:anchorId="2C9BBF07">
                <v:shape id="_x0000_i3053" type="#_x0000_t75" style="width:147pt;height:21pt" o:ole="">
                  <v:imagedata r:id="rId2715" o:title=""/>
                </v:shape>
                <o:OLEObject Type="Embed" ProgID="Equation.DSMT4" ShapeID="_x0000_i3053" DrawAspect="Content" ObjectID="_1664271036" r:id="rId2716"/>
              </w:object>
            </w:r>
          </w:p>
          <w:p w14:paraId="6A480190" w14:textId="77777777" w:rsidR="003A45C2" w:rsidRPr="00213437" w:rsidRDefault="003A45C2" w:rsidP="00765CCF">
            <w:pPr>
              <w:rPr>
                <w:szCs w:val="28"/>
                <w:lang w:val="fr-FR"/>
              </w:rPr>
            </w:pPr>
            <w:r w:rsidRPr="00213437">
              <w:rPr>
                <w:szCs w:val="28"/>
                <w:lang w:val="fr-FR"/>
              </w:rPr>
              <w:t xml:space="preserve">Vì </w:t>
            </w:r>
            <w:r w:rsidRPr="00213437">
              <w:rPr>
                <w:position w:val="-6"/>
                <w:szCs w:val="28"/>
                <w:lang w:val="fr-FR"/>
              </w:rPr>
              <w:object w:dxaOrig="4020" w:dyaOrig="380" w14:anchorId="6DFC4A7E">
                <v:shape id="_x0000_i3054" type="#_x0000_t75" style="width:146.25pt;height:18.75pt" o:ole="">
                  <v:imagedata r:id="rId2717" o:title=""/>
                </v:shape>
                <o:OLEObject Type="Embed" ProgID="Equation.DSMT4" ShapeID="_x0000_i3054" DrawAspect="Content" ObjectID="_1664271037" r:id="rId2718"/>
              </w:object>
            </w:r>
          </w:p>
          <w:p w14:paraId="6770DE1C" w14:textId="77777777" w:rsidR="003A45C2" w:rsidRPr="00213437" w:rsidRDefault="003A45C2" w:rsidP="00765CCF">
            <w:pPr>
              <w:rPr>
                <w:szCs w:val="28"/>
                <w:lang w:val="fr-FR"/>
              </w:rPr>
            </w:pPr>
            <w:r w:rsidRPr="00213437">
              <w:rPr>
                <w:szCs w:val="28"/>
                <w:lang w:val="fr-FR"/>
              </w:rPr>
              <w:t xml:space="preserve">Tương tự ta có </w:t>
            </w:r>
            <w:r w:rsidRPr="00213437">
              <w:rPr>
                <w:szCs w:val="28"/>
              </w:rPr>
              <w:object w:dxaOrig="1120" w:dyaOrig="340" w14:anchorId="02C2C85D">
                <v:shape id="_x0000_i3055" type="#_x0000_t75" style="width:56.25pt;height:17.25pt" o:ole="">
                  <v:imagedata r:id="rId2719" o:title=""/>
                </v:shape>
                <o:OLEObject Type="Embed" ProgID="Equation.DSMT4" ShapeID="_x0000_i3055" DrawAspect="Content" ObjectID="_1664271038" r:id="rId2720"/>
              </w:object>
            </w:r>
          </w:p>
          <w:p w14:paraId="7005BF1F" w14:textId="19E30BD0" w:rsidR="003A45C2" w:rsidRPr="00F138DC" w:rsidRDefault="003A45C2" w:rsidP="00765CCF">
            <w:pPr>
              <w:jc w:val="center"/>
              <w:rPr>
                <w:rFonts w:ascii="VNI-Times" w:hAnsi="VNI-Times"/>
                <w:b/>
                <w:szCs w:val="28"/>
              </w:rPr>
            </w:pPr>
            <w:r w:rsidRPr="00213437">
              <w:rPr>
                <w:position w:val="-6"/>
                <w:szCs w:val="28"/>
              </w:rPr>
              <w:object w:dxaOrig="320" w:dyaOrig="220" w14:anchorId="058D47F8">
                <v:shape id="_x0000_i3056" type="#_x0000_t75" style="width:15.75pt;height:11.25pt" o:ole="">
                  <v:imagedata r:id="rId2721" o:title=""/>
                </v:shape>
                <o:OLEObject Type="Embed" ProgID="Equation.DSMT4" ShapeID="_x0000_i3056" DrawAspect="Content" ObjectID="_1664271039" r:id="rId2722"/>
              </w:object>
            </w:r>
            <w:r w:rsidR="00F95260" w:rsidRPr="003A45C2">
              <w:rPr>
                <w:noProof/>
                <w:szCs w:val="28"/>
              </w:rPr>
              <w:drawing>
                <wp:inline distT="0" distB="0" distL="0" distR="0" wp14:anchorId="180EA0B5" wp14:editId="4EBBE8E9">
                  <wp:extent cx="133350" cy="133350"/>
                  <wp:effectExtent l="0" t="0" r="0" b="0"/>
                  <wp:docPr id="203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13437">
              <w:rPr>
                <w:szCs w:val="28"/>
              </w:rPr>
              <w:t>OBC là tam giác đều.</w:t>
            </w:r>
          </w:p>
        </w:tc>
      </w:tr>
      <w:tr w:rsidR="003A45C2" w:rsidRPr="00572CEC" w14:paraId="039A029E" w14:textId="77777777" w:rsidTr="00765CCF">
        <w:trPr>
          <w:jc w:val="center"/>
        </w:trPr>
        <w:tc>
          <w:tcPr>
            <w:tcW w:w="10165" w:type="dxa"/>
            <w:gridSpan w:val="3"/>
            <w:tcBorders>
              <w:top w:val="single" w:sz="4" w:space="0" w:color="auto"/>
              <w:bottom w:val="single" w:sz="4" w:space="0" w:color="auto"/>
            </w:tcBorders>
            <w:shd w:val="clear" w:color="auto" w:fill="auto"/>
          </w:tcPr>
          <w:p w14:paraId="4018EB2C" w14:textId="77777777" w:rsidR="003A45C2" w:rsidRPr="00030A4B" w:rsidRDefault="003A45C2" w:rsidP="00765CCF">
            <w:pPr>
              <w:rPr>
                <w:rFonts w:eastAsia="Calibri"/>
                <w:b/>
                <w:szCs w:val="28"/>
              </w:rPr>
            </w:pPr>
            <w:r w:rsidRPr="00030A4B">
              <w:rPr>
                <w:rFonts w:eastAsia="Calibri"/>
                <w:b/>
                <w:szCs w:val="28"/>
              </w:rPr>
              <w:lastRenderedPageBreak/>
              <w:t>E. Hoạt động tìm tòi, mở rộng (</w:t>
            </w:r>
            <w:r>
              <w:rPr>
                <w:rFonts w:eastAsia="Calibri"/>
                <w:b/>
                <w:szCs w:val="28"/>
              </w:rPr>
              <w:t>2</w:t>
            </w:r>
            <w:r w:rsidRPr="00030A4B">
              <w:rPr>
                <w:rFonts w:eastAsia="Calibri"/>
                <w:b/>
                <w:szCs w:val="28"/>
              </w:rPr>
              <w:t xml:space="preserve"> phút)</w:t>
            </w:r>
          </w:p>
          <w:p w14:paraId="1702C104" w14:textId="77777777" w:rsidR="003A45C2" w:rsidRPr="00030A4B" w:rsidRDefault="003A45C2" w:rsidP="00765CCF">
            <w:pPr>
              <w:rPr>
                <w:rFonts w:eastAsia="Calibri"/>
                <w:szCs w:val="28"/>
                <w:lang w:val="nl-NL"/>
              </w:rPr>
            </w:pPr>
            <w:r w:rsidRPr="00030A4B">
              <w:rPr>
                <w:rFonts w:eastAsia="Calibri"/>
                <w:b/>
                <w:i/>
                <w:szCs w:val="28"/>
              </w:rPr>
              <w:t>Mục tiêu:</w:t>
            </w:r>
            <w:r w:rsidRPr="00030A4B">
              <w:rPr>
                <w:rFonts w:eastAsia="Calibri"/>
                <w:szCs w:val="28"/>
              </w:rPr>
              <w:t xml:space="preserve"> </w:t>
            </w:r>
            <w:r>
              <w:rPr>
                <w:rFonts w:eastAsia="Calibri"/>
                <w:szCs w:val="28"/>
              </w:rPr>
              <w:t>Tổng kết và hướng dẫn học sinh về nhà ôn tập chuẩn bị kiểm tra HKII.</w:t>
            </w:r>
          </w:p>
          <w:p w14:paraId="5FB37B9C" w14:textId="77777777" w:rsidR="003A45C2" w:rsidRPr="00477E03" w:rsidRDefault="003A45C2" w:rsidP="00765CCF">
            <w:pPr>
              <w:jc w:val="both"/>
              <w:rPr>
                <w:rFonts w:ascii="VNI-Times" w:hAnsi="VNI-Times"/>
                <w:b/>
                <w:szCs w:val="28"/>
              </w:rPr>
            </w:pPr>
            <w:r w:rsidRPr="00030A4B">
              <w:rPr>
                <w:rFonts w:eastAsia="Calibri"/>
                <w:b/>
                <w:i/>
                <w:szCs w:val="28"/>
              </w:rPr>
              <w:t>Phương pháp</w:t>
            </w:r>
            <w:r w:rsidRPr="00030A4B">
              <w:rPr>
                <w:rFonts w:eastAsia="Calibri"/>
                <w:szCs w:val="28"/>
              </w:rPr>
              <w:t>: Hoạt động cá nhân.</w:t>
            </w:r>
          </w:p>
        </w:tc>
      </w:tr>
      <w:tr w:rsidR="003A45C2" w:rsidRPr="00572CEC" w14:paraId="67802570" w14:textId="77777777" w:rsidTr="00765CCF">
        <w:trPr>
          <w:jc w:val="center"/>
        </w:trPr>
        <w:tc>
          <w:tcPr>
            <w:tcW w:w="3833" w:type="dxa"/>
            <w:tcBorders>
              <w:top w:val="single" w:sz="4" w:space="0" w:color="auto"/>
              <w:bottom w:val="single" w:sz="4" w:space="0" w:color="auto"/>
            </w:tcBorders>
            <w:shd w:val="clear" w:color="auto" w:fill="auto"/>
          </w:tcPr>
          <w:p w14:paraId="46630CF0" w14:textId="77777777" w:rsidR="003A45C2" w:rsidRPr="00316B81" w:rsidRDefault="003A45C2" w:rsidP="00765CCF">
            <w:pPr>
              <w:spacing w:line="276" w:lineRule="auto"/>
              <w:rPr>
                <w:szCs w:val="28"/>
                <w:lang w:val="nl-NL"/>
              </w:rPr>
            </w:pPr>
            <w:r>
              <w:rPr>
                <w:b/>
                <w:bCs/>
                <w:szCs w:val="28"/>
                <w:lang w:val="pt-BR"/>
              </w:rPr>
              <w:t xml:space="preserve">- </w:t>
            </w:r>
            <w:r w:rsidRPr="00316B81">
              <w:rPr>
                <w:szCs w:val="28"/>
                <w:lang w:val="nl-NL"/>
              </w:rPr>
              <w:t>Qua bài học hôm nay các em cần nắm được những nội dung kiến thức nào?</w:t>
            </w:r>
          </w:p>
          <w:p w14:paraId="60F42D1A" w14:textId="77777777" w:rsidR="003A45C2" w:rsidRDefault="003A45C2" w:rsidP="00765CCF">
            <w:pPr>
              <w:jc w:val="both"/>
              <w:rPr>
                <w:b/>
                <w:bCs/>
                <w:szCs w:val="28"/>
                <w:lang w:val="pt-BR"/>
              </w:rPr>
            </w:pPr>
          </w:p>
          <w:p w14:paraId="12731717" w14:textId="77777777" w:rsidR="003A45C2" w:rsidRDefault="003A45C2" w:rsidP="00765CCF">
            <w:pPr>
              <w:jc w:val="both"/>
              <w:rPr>
                <w:b/>
                <w:bCs/>
                <w:szCs w:val="28"/>
                <w:lang w:val="pt-BR"/>
              </w:rPr>
            </w:pPr>
          </w:p>
          <w:p w14:paraId="64497C42" w14:textId="77777777" w:rsidR="003A45C2" w:rsidRDefault="003A45C2" w:rsidP="00765CCF">
            <w:pPr>
              <w:jc w:val="both"/>
              <w:rPr>
                <w:b/>
                <w:bCs/>
                <w:szCs w:val="28"/>
                <w:lang w:val="pt-BR"/>
              </w:rPr>
            </w:pPr>
          </w:p>
          <w:p w14:paraId="7230E4F0" w14:textId="77777777" w:rsidR="003A45C2" w:rsidRDefault="003A45C2" w:rsidP="00765CCF">
            <w:pPr>
              <w:jc w:val="both"/>
              <w:rPr>
                <w:b/>
                <w:bCs/>
                <w:szCs w:val="28"/>
                <w:lang w:val="pt-BR"/>
              </w:rPr>
            </w:pPr>
          </w:p>
          <w:p w14:paraId="58CBB9C8" w14:textId="77777777" w:rsidR="003A45C2" w:rsidRDefault="003A45C2" w:rsidP="00765CCF">
            <w:pPr>
              <w:jc w:val="both"/>
              <w:rPr>
                <w:b/>
                <w:bCs/>
                <w:szCs w:val="28"/>
                <w:lang w:val="pt-BR"/>
              </w:rPr>
            </w:pPr>
          </w:p>
          <w:p w14:paraId="1AA30B65" w14:textId="77777777" w:rsidR="003A45C2" w:rsidRPr="00316B81" w:rsidRDefault="003A45C2" w:rsidP="00765CCF">
            <w:pPr>
              <w:spacing w:line="276" w:lineRule="auto"/>
              <w:rPr>
                <w:szCs w:val="28"/>
                <w:lang w:val="nl-NL"/>
              </w:rPr>
            </w:pPr>
            <w:r w:rsidRPr="00316B81">
              <w:rPr>
                <w:szCs w:val="28"/>
                <w:lang w:val="nl-NL"/>
              </w:rPr>
              <w:t>- Yêu cầu học sinh ôn tập lí thuyết và làm lại các bài tập ôn tập chương và ôn tập cuối năm.</w:t>
            </w:r>
          </w:p>
          <w:p w14:paraId="7BF8DE15" w14:textId="77777777" w:rsidR="003A45C2" w:rsidRPr="00213437" w:rsidRDefault="003A45C2" w:rsidP="00765CCF">
            <w:pPr>
              <w:jc w:val="both"/>
              <w:rPr>
                <w:b/>
                <w:bCs/>
                <w:szCs w:val="28"/>
                <w:lang w:val="pt-BR"/>
              </w:rPr>
            </w:pPr>
            <w:r w:rsidRPr="00316B81">
              <w:rPr>
                <w:szCs w:val="28"/>
                <w:lang w:val="nl-NL"/>
              </w:rPr>
              <w:t>- Chuẩn bị tốt cho bài kiểm tra Toán học kì II.</w:t>
            </w:r>
          </w:p>
        </w:tc>
        <w:tc>
          <w:tcPr>
            <w:tcW w:w="3031" w:type="dxa"/>
            <w:tcBorders>
              <w:top w:val="single" w:sz="4" w:space="0" w:color="auto"/>
              <w:bottom w:val="single" w:sz="4" w:space="0" w:color="auto"/>
            </w:tcBorders>
            <w:shd w:val="clear" w:color="auto" w:fill="auto"/>
          </w:tcPr>
          <w:p w14:paraId="156CB4E8" w14:textId="77777777" w:rsidR="003A45C2" w:rsidRPr="00007638" w:rsidRDefault="003A45C2" w:rsidP="00765CCF">
            <w:pPr>
              <w:spacing w:line="276" w:lineRule="auto"/>
              <w:jc w:val="both"/>
              <w:rPr>
                <w:szCs w:val="28"/>
                <w:lang w:val="nl-NL"/>
              </w:rPr>
            </w:pPr>
            <w:r w:rsidRPr="00316B81">
              <w:rPr>
                <w:szCs w:val="28"/>
                <w:lang w:val="nl-NL"/>
              </w:rPr>
              <w:t>H</w:t>
            </w:r>
            <w:r>
              <w:rPr>
                <w:szCs w:val="28"/>
                <w:lang w:val="nl-NL"/>
              </w:rPr>
              <w:t>S</w:t>
            </w:r>
            <w:r w:rsidRPr="00316B81">
              <w:rPr>
                <w:szCs w:val="28"/>
                <w:lang w:val="nl-NL"/>
              </w:rPr>
              <w:t>:</w:t>
            </w:r>
            <w:r>
              <w:rPr>
                <w:szCs w:val="28"/>
                <w:lang w:val="nl-NL"/>
              </w:rPr>
              <w:t xml:space="preserve"> </w:t>
            </w:r>
            <w:r w:rsidRPr="00316B81">
              <w:rPr>
                <w:szCs w:val="28"/>
                <w:lang w:val="nl-NL"/>
              </w:rPr>
              <w:t>Các đường đồng quy trong tam giác (đường trung tuyến, đường phân giác, đường trung trực, đường cao) và các dạng đặc biệt của tam giác (tam giác cân, tam giác đều, tam giác vuông).</w:t>
            </w:r>
          </w:p>
        </w:tc>
        <w:tc>
          <w:tcPr>
            <w:tcW w:w="3301" w:type="dxa"/>
            <w:tcBorders>
              <w:top w:val="single" w:sz="4" w:space="0" w:color="auto"/>
              <w:bottom w:val="single" w:sz="4" w:space="0" w:color="auto"/>
            </w:tcBorders>
          </w:tcPr>
          <w:p w14:paraId="0664E3B4" w14:textId="77777777" w:rsidR="003A45C2" w:rsidRPr="00477E03" w:rsidRDefault="003A45C2" w:rsidP="00765CCF">
            <w:pPr>
              <w:jc w:val="both"/>
              <w:rPr>
                <w:rFonts w:ascii="VNI-Times" w:hAnsi="VNI-Times"/>
                <w:b/>
                <w:szCs w:val="28"/>
              </w:rPr>
            </w:pPr>
          </w:p>
        </w:tc>
      </w:tr>
    </w:tbl>
    <w:p w14:paraId="3A292A9B" w14:textId="77777777" w:rsidR="003A45C2" w:rsidRPr="00346919" w:rsidRDefault="003A45C2" w:rsidP="003A45C2">
      <w:pPr>
        <w:spacing w:line="360" w:lineRule="auto"/>
        <w:rPr>
          <w:rFonts w:eastAsia="Calibri"/>
          <w:szCs w:val="28"/>
        </w:rPr>
      </w:pPr>
      <w:r w:rsidRPr="00A56404">
        <w:rPr>
          <w:rFonts w:eastAsia="Calibri"/>
          <w:szCs w:val="28"/>
        </w:rPr>
        <w:t xml:space="preserve">* </w:t>
      </w:r>
      <w:r w:rsidRPr="00A56404">
        <w:rPr>
          <w:rFonts w:eastAsia="Calibri"/>
          <w:b/>
          <w:szCs w:val="28"/>
        </w:rPr>
        <w:t xml:space="preserve">Rút kinh nghiệm: </w:t>
      </w:r>
      <w:r w:rsidRPr="00346919">
        <w:rPr>
          <w:rFonts w:eastAsia="Calibri"/>
          <w:szCs w:val="28"/>
        </w:rPr>
        <w:t>…………………………………………………………………………………………………...…………………………………………………………………………………………………………………………………………………………………</w:t>
      </w:r>
    </w:p>
    <w:p w14:paraId="58544BE2" w14:textId="77777777" w:rsidR="003A45C2" w:rsidRDefault="003A45C2" w:rsidP="003A45C2">
      <w:pPr>
        <w:contextualSpacing/>
        <w:rPr>
          <w:szCs w:val="28"/>
        </w:rPr>
      </w:pPr>
    </w:p>
    <w:tbl>
      <w:tblPr>
        <w:tblW w:w="0" w:type="auto"/>
        <w:tblLook w:val="04A0" w:firstRow="1" w:lastRow="0" w:firstColumn="1" w:lastColumn="0" w:noHBand="0" w:noVBand="1"/>
      </w:tblPr>
      <w:tblGrid>
        <w:gridCol w:w="3209"/>
        <w:gridCol w:w="3209"/>
        <w:gridCol w:w="3210"/>
      </w:tblGrid>
      <w:tr w:rsidR="003A45C2" w:rsidRPr="00993903" w14:paraId="07D0AFF4" w14:textId="77777777" w:rsidTr="00765CCF">
        <w:tc>
          <w:tcPr>
            <w:tcW w:w="3209" w:type="dxa"/>
            <w:tcBorders>
              <w:top w:val="single" w:sz="4" w:space="0" w:color="auto"/>
              <w:left w:val="single" w:sz="4" w:space="0" w:color="auto"/>
              <w:bottom w:val="single" w:sz="4" w:space="0" w:color="auto"/>
              <w:right w:val="single" w:sz="4" w:space="0" w:color="auto"/>
            </w:tcBorders>
            <w:shd w:val="clear" w:color="auto" w:fill="auto"/>
            <w:hideMark/>
          </w:tcPr>
          <w:p w14:paraId="34EFF332" w14:textId="77777777" w:rsidR="003A45C2" w:rsidRPr="00993903" w:rsidRDefault="003A45C2" w:rsidP="00765CCF">
            <w:pPr>
              <w:pStyle w:val="Heading1"/>
              <w:spacing w:before="100" w:beforeAutospacing="1" w:after="160"/>
              <w:rPr>
                <w:rFonts w:ascii="Times New Roman" w:hAnsi="Times New Roman"/>
                <w:b w:val="0"/>
              </w:rPr>
            </w:pPr>
            <w:r w:rsidRPr="00993903">
              <w:rPr>
                <w:rFonts w:ascii="Times New Roman" w:hAnsi="Times New Roman"/>
                <w:b w:val="0"/>
              </w:rPr>
              <w:t>Ngày soạn: ……………</w:t>
            </w:r>
          </w:p>
        </w:tc>
        <w:tc>
          <w:tcPr>
            <w:tcW w:w="3209" w:type="dxa"/>
            <w:tcBorders>
              <w:top w:val="single" w:sz="4" w:space="0" w:color="auto"/>
              <w:left w:val="single" w:sz="4" w:space="0" w:color="auto"/>
              <w:bottom w:val="single" w:sz="4" w:space="0" w:color="auto"/>
              <w:right w:val="single" w:sz="4" w:space="0" w:color="auto"/>
            </w:tcBorders>
            <w:shd w:val="clear" w:color="auto" w:fill="auto"/>
          </w:tcPr>
          <w:p w14:paraId="745193B0" w14:textId="77777777" w:rsidR="003A45C2" w:rsidRPr="00993903" w:rsidRDefault="003A45C2" w:rsidP="00765CCF">
            <w:pPr>
              <w:rPr>
                <w:szCs w:val="28"/>
              </w:rPr>
            </w:pPr>
            <w:r w:rsidRPr="00993903">
              <w:rPr>
                <w:szCs w:val="28"/>
              </w:rPr>
              <w:t>Ngày dạy: ………………</w:t>
            </w:r>
          </w:p>
          <w:p w14:paraId="789BAE8F" w14:textId="77777777" w:rsidR="003A45C2" w:rsidRPr="00993903" w:rsidRDefault="003A45C2" w:rsidP="00765CCF">
            <w:pPr>
              <w:rPr>
                <w:szCs w:val="28"/>
              </w:rPr>
            </w:pPr>
          </w:p>
        </w:tc>
        <w:tc>
          <w:tcPr>
            <w:tcW w:w="3210" w:type="dxa"/>
            <w:tcBorders>
              <w:top w:val="single" w:sz="4" w:space="0" w:color="auto"/>
              <w:left w:val="single" w:sz="4" w:space="0" w:color="auto"/>
              <w:bottom w:val="single" w:sz="4" w:space="0" w:color="auto"/>
              <w:right w:val="single" w:sz="4" w:space="0" w:color="auto"/>
            </w:tcBorders>
            <w:shd w:val="clear" w:color="auto" w:fill="auto"/>
            <w:hideMark/>
          </w:tcPr>
          <w:p w14:paraId="0784AC3F" w14:textId="77777777" w:rsidR="003A45C2" w:rsidRPr="00993903" w:rsidRDefault="003A45C2" w:rsidP="00765CCF">
            <w:pPr>
              <w:rPr>
                <w:szCs w:val="28"/>
              </w:rPr>
            </w:pPr>
            <w:r w:rsidRPr="00993903">
              <w:rPr>
                <w:szCs w:val="28"/>
              </w:rPr>
              <w:t>Lớp: ……….. Tiết: ……</w:t>
            </w:r>
          </w:p>
        </w:tc>
      </w:tr>
    </w:tbl>
    <w:p w14:paraId="6BFAC68E" w14:textId="77777777" w:rsidR="003A45C2" w:rsidRPr="00A56404" w:rsidRDefault="003A45C2" w:rsidP="003A45C2">
      <w:pPr>
        <w:jc w:val="center"/>
        <w:rPr>
          <w:szCs w:val="28"/>
        </w:rPr>
      </w:pPr>
    </w:p>
    <w:p w14:paraId="0EA02828" w14:textId="77777777" w:rsidR="003A45C2" w:rsidRPr="00A56404" w:rsidRDefault="003A45C2" w:rsidP="003A45C2">
      <w:pPr>
        <w:jc w:val="center"/>
        <w:rPr>
          <w:b/>
          <w:szCs w:val="28"/>
        </w:rPr>
      </w:pPr>
      <w:r w:rsidRPr="00A56404">
        <w:rPr>
          <w:b/>
          <w:szCs w:val="28"/>
        </w:rPr>
        <w:t xml:space="preserve">Tiết 65: </w:t>
      </w:r>
      <w:r w:rsidRPr="00A56404">
        <w:rPr>
          <w:b/>
          <w:szCs w:val="28"/>
          <w:lang w:val="nl-NL"/>
        </w:rPr>
        <w:t>LUYỆN TẬP</w:t>
      </w:r>
    </w:p>
    <w:p w14:paraId="31312FAB" w14:textId="77777777" w:rsidR="003A45C2" w:rsidRPr="00A56404" w:rsidRDefault="003A45C2" w:rsidP="003A45C2">
      <w:pPr>
        <w:rPr>
          <w:b/>
          <w:szCs w:val="28"/>
        </w:rPr>
      </w:pPr>
      <w:r w:rsidRPr="00A56404">
        <w:rPr>
          <w:b/>
          <w:szCs w:val="28"/>
        </w:rPr>
        <w:t>I. MỤC TIÊU</w:t>
      </w:r>
    </w:p>
    <w:p w14:paraId="46FE823F" w14:textId="77777777" w:rsidR="003A45C2" w:rsidRPr="00A56404" w:rsidRDefault="003A45C2" w:rsidP="003A45C2">
      <w:pPr>
        <w:rPr>
          <w:szCs w:val="28"/>
        </w:rPr>
      </w:pPr>
      <w:r w:rsidRPr="00A56404">
        <w:rPr>
          <w:szCs w:val="28"/>
        </w:rPr>
        <w:t xml:space="preserve">Qua bài này giúp học sinh: </w:t>
      </w:r>
    </w:p>
    <w:p w14:paraId="2CD77D89" w14:textId="77777777" w:rsidR="003A45C2" w:rsidRPr="00A56404" w:rsidRDefault="003A45C2" w:rsidP="003A45C2">
      <w:pPr>
        <w:rPr>
          <w:b/>
          <w:szCs w:val="28"/>
        </w:rPr>
      </w:pPr>
      <w:r w:rsidRPr="00A56404">
        <w:rPr>
          <w:b/>
          <w:szCs w:val="28"/>
        </w:rPr>
        <w:t xml:space="preserve">1. Kiến thức: </w:t>
      </w:r>
    </w:p>
    <w:p w14:paraId="61F7B1A8" w14:textId="77777777" w:rsidR="003A45C2" w:rsidRPr="00A56404" w:rsidRDefault="003A45C2" w:rsidP="003A45C2">
      <w:pPr>
        <w:tabs>
          <w:tab w:val="left" w:pos="6901"/>
        </w:tabs>
        <w:spacing w:line="276" w:lineRule="auto"/>
        <w:jc w:val="both"/>
        <w:rPr>
          <w:szCs w:val="28"/>
          <w:lang w:val="nl-NL"/>
        </w:rPr>
      </w:pPr>
      <w:r w:rsidRPr="00A56404">
        <w:rPr>
          <w:szCs w:val="28"/>
          <w:lang w:val="nl-NL"/>
        </w:rPr>
        <w:lastRenderedPageBreak/>
        <w:t>- Củng cố các định lí về tính chất đường trung trực của một đoạn thẳng, tính chất ba đường trung trực của tam giác, một số tính chất của tam giác cân, tam giác vuông.</w:t>
      </w:r>
    </w:p>
    <w:p w14:paraId="76675F68" w14:textId="77777777" w:rsidR="003A45C2" w:rsidRPr="00A56404" w:rsidRDefault="003A45C2" w:rsidP="003A45C2">
      <w:pPr>
        <w:jc w:val="both"/>
        <w:rPr>
          <w:color w:val="02070A"/>
          <w:szCs w:val="28"/>
          <w:lang w:val="nl-NL"/>
        </w:rPr>
      </w:pPr>
      <w:r w:rsidRPr="00A56404">
        <w:rPr>
          <w:b/>
          <w:bCs/>
          <w:color w:val="02070A"/>
          <w:szCs w:val="28"/>
          <w:lang w:val="nl-NL"/>
        </w:rPr>
        <w:t>2. Kỹ năng</w:t>
      </w:r>
      <w:r w:rsidRPr="00A56404">
        <w:rPr>
          <w:color w:val="02070A"/>
          <w:szCs w:val="28"/>
          <w:lang w:val="nl-NL"/>
        </w:rPr>
        <w:t xml:space="preserve">: </w:t>
      </w:r>
    </w:p>
    <w:p w14:paraId="76C40FC4" w14:textId="77777777" w:rsidR="003A45C2" w:rsidRPr="00A56404" w:rsidRDefault="003A45C2" w:rsidP="003A45C2">
      <w:pPr>
        <w:jc w:val="both"/>
        <w:rPr>
          <w:szCs w:val="28"/>
          <w:lang w:val="nl-NL"/>
        </w:rPr>
      </w:pPr>
      <w:r w:rsidRPr="00A56404">
        <w:rPr>
          <w:szCs w:val="28"/>
          <w:lang w:val="nl-NL"/>
        </w:rPr>
        <w:t>- Biết cách vẽ đường trung trực của tam giác, vẽ đường tròn ngoại tiếp tam giác, chứng minh ba điểm thẳng hàng và tính chất đường trung tuyến ứng với cạnh huyền của tam giác vuông.</w:t>
      </w:r>
    </w:p>
    <w:p w14:paraId="5A9DBD20" w14:textId="77777777" w:rsidR="003A45C2" w:rsidRPr="00A56404" w:rsidRDefault="003A45C2" w:rsidP="003A45C2">
      <w:pPr>
        <w:jc w:val="both"/>
        <w:rPr>
          <w:color w:val="02070A"/>
          <w:szCs w:val="28"/>
          <w:lang w:val="nl-NL"/>
        </w:rPr>
      </w:pPr>
      <w:r w:rsidRPr="00A56404">
        <w:rPr>
          <w:b/>
          <w:bCs/>
          <w:color w:val="02070A"/>
          <w:szCs w:val="28"/>
          <w:lang w:val="nl-NL"/>
        </w:rPr>
        <w:t>3.</w:t>
      </w:r>
      <w:r>
        <w:rPr>
          <w:b/>
          <w:bCs/>
          <w:color w:val="02070A"/>
          <w:szCs w:val="28"/>
          <w:lang w:val="nl-NL"/>
        </w:rPr>
        <w:t xml:space="preserve"> </w:t>
      </w:r>
      <w:r w:rsidRPr="00A56404">
        <w:rPr>
          <w:b/>
          <w:bCs/>
          <w:color w:val="02070A"/>
          <w:szCs w:val="28"/>
          <w:lang w:val="nl-NL"/>
        </w:rPr>
        <w:t>Thái độ</w:t>
      </w:r>
      <w:r w:rsidRPr="00A56404">
        <w:rPr>
          <w:color w:val="02070A"/>
          <w:szCs w:val="28"/>
          <w:lang w:val="nl-NL"/>
        </w:rPr>
        <w:t xml:space="preserve">: </w:t>
      </w:r>
    </w:p>
    <w:p w14:paraId="706D5641" w14:textId="77777777" w:rsidR="003A45C2" w:rsidRPr="00A56404" w:rsidRDefault="003A45C2" w:rsidP="003A45C2">
      <w:pPr>
        <w:jc w:val="both"/>
        <w:rPr>
          <w:szCs w:val="28"/>
          <w:lang w:val="nl-NL" w:eastAsia="vi-VN"/>
        </w:rPr>
      </w:pPr>
      <w:r>
        <w:rPr>
          <w:szCs w:val="28"/>
          <w:lang w:val="nl-NL" w:eastAsia="vi-VN"/>
        </w:rPr>
        <w:t xml:space="preserve">- </w:t>
      </w:r>
      <w:r w:rsidRPr="00A56404">
        <w:rPr>
          <w:szCs w:val="28"/>
          <w:lang w:val="nl-NL" w:eastAsia="vi-VN"/>
        </w:rPr>
        <w:t>Chú ý nghe giảng và làm theo các yêu cầu của giáo viên.</w:t>
      </w:r>
    </w:p>
    <w:p w14:paraId="2D92EF74" w14:textId="77777777" w:rsidR="003A45C2" w:rsidRPr="00A56404" w:rsidRDefault="003A45C2" w:rsidP="003A45C2">
      <w:pPr>
        <w:jc w:val="both"/>
        <w:rPr>
          <w:b/>
          <w:szCs w:val="28"/>
          <w:lang w:val="nl-NL" w:eastAsia="vi-VN"/>
        </w:rPr>
      </w:pPr>
      <w:r>
        <w:rPr>
          <w:szCs w:val="28"/>
          <w:lang w:val="nl-NL" w:eastAsia="vi-VN"/>
        </w:rPr>
        <w:t xml:space="preserve">- </w:t>
      </w:r>
      <w:r w:rsidRPr="00A56404">
        <w:rPr>
          <w:szCs w:val="28"/>
          <w:lang w:val="nl-NL" w:eastAsia="vi-VN"/>
        </w:rPr>
        <w:t>Tích cực trong học tập, có ý thức trong nhóm.</w:t>
      </w:r>
    </w:p>
    <w:p w14:paraId="78F90815" w14:textId="77777777" w:rsidR="003A45C2" w:rsidRPr="00A56404" w:rsidRDefault="003A45C2" w:rsidP="003A45C2">
      <w:pPr>
        <w:spacing w:line="276" w:lineRule="auto"/>
        <w:rPr>
          <w:rFonts w:eastAsia="Calibri"/>
          <w:b/>
          <w:szCs w:val="28"/>
        </w:rPr>
      </w:pPr>
      <w:r w:rsidRPr="00A56404">
        <w:rPr>
          <w:rFonts w:eastAsia="Calibri"/>
          <w:b/>
          <w:szCs w:val="28"/>
        </w:rPr>
        <w:t>4. Định hướng năng lực, phẩm chất</w:t>
      </w:r>
    </w:p>
    <w:p w14:paraId="04B810C2" w14:textId="77777777" w:rsidR="003A45C2" w:rsidRDefault="003A45C2" w:rsidP="003A45C2">
      <w:pPr>
        <w:spacing w:line="276" w:lineRule="auto"/>
        <w:rPr>
          <w:szCs w:val="28"/>
          <w:lang w:val="nl-NL"/>
        </w:rPr>
      </w:pPr>
      <w:r w:rsidRPr="00A56404">
        <w:rPr>
          <w:rFonts w:eastAsia="Calibri"/>
          <w:b/>
          <w:i/>
          <w:szCs w:val="28"/>
        </w:rPr>
        <w:t>- Năng lực:</w:t>
      </w:r>
      <w:r w:rsidRPr="00A56404">
        <w:rPr>
          <w:rFonts w:eastAsia="Calibri"/>
          <w:szCs w:val="28"/>
        </w:rPr>
        <w:t xml:space="preserve"> </w:t>
      </w:r>
      <w:r w:rsidRPr="00A56404">
        <w:rPr>
          <w:szCs w:val="28"/>
          <w:lang w:val="nl-NL"/>
        </w:rPr>
        <w:t xml:space="preserve">Phát triển năng lực tự học, tự nghiên cứu, năng lực hợp tác, năng lực ngôn ngữ, năng lực phát hiện và giải quyết vấn đề. </w:t>
      </w:r>
    </w:p>
    <w:p w14:paraId="24679129" w14:textId="77777777" w:rsidR="003A45C2" w:rsidRPr="00A56404" w:rsidRDefault="003A45C2" w:rsidP="003A45C2">
      <w:pPr>
        <w:spacing w:line="276" w:lineRule="auto"/>
        <w:rPr>
          <w:rFonts w:eastAsia="Calibri"/>
          <w:szCs w:val="28"/>
        </w:rPr>
      </w:pPr>
      <w:r w:rsidRPr="00A56404">
        <w:rPr>
          <w:rFonts w:eastAsia="Calibri"/>
          <w:b/>
          <w:i/>
          <w:szCs w:val="28"/>
        </w:rPr>
        <w:t>- Phẩm chất:</w:t>
      </w:r>
      <w:r w:rsidRPr="00A56404">
        <w:rPr>
          <w:rFonts w:eastAsia="Calibri"/>
          <w:szCs w:val="28"/>
        </w:rPr>
        <w:t xml:space="preserve"> Tự tin, tự chủ.</w:t>
      </w:r>
    </w:p>
    <w:p w14:paraId="34388B97" w14:textId="77777777" w:rsidR="003A45C2" w:rsidRPr="00A56404" w:rsidRDefault="003A45C2" w:rsidP="003A45C2">
      <w:pPr>
        <w:spacing w:line="276" w:lineRule="auto"/>
        <w:rPr>
          <w:rFonts w:eastAsia="Calibri"/>
          <w:b/>
          <w:szCs w:val="28"/>
        </w:rPr>
      </w:pPr>
      <w:r w:rsidRPr="00A56404">
        <w:rPr>
          <w:rFonts w:eastAsia="Calibri"/>
          <w:b/>
          <w:szCs w:val="28"/>
        </w:rPr>
        <w:t xml:space="preserve">II. CHUẨN BỊ </w:t>
      </w:r>
    </w:p>
    <w:p w14:paraId="784FF472" w14:textId="77777777" w:rsidR="003A45C2" w:rsidRPr="00A56404" w:rsidRDefault="003A45C2" w:rsidP="003A45C2">
      <w:pPr>
        <w:spacing w:line="276" w:lineRule="auto"/>
        <w:rPr>
          <w:szCs w:val="28"/>
          <w:lang w:val="nl-NL"/>
        </w:rPr>
      </w:pPr>
      <w:r w:rsidRPr="00A56404">
        <w:rPr>
          <w:szCs w:val="28"/>
          <w:lang w:val="nl-NL"/>
        </w:rPr>
        <w:t>1. Giáo viên: Giáo án + Tài liệu tham khảo + Đồ dùng dạy học</w:t>
      </w:r>
    </w:p>
    <w:p w14:paraId="2E61BC64" w14:textId="77777777" w:rsidR="003A45C2" w:rsidRPr="00A56404" w:rsidRDefault="003A45C2" w:rsidP="003A45C2">
      <w:pPr>
        <w:spacing w:line="276" w:lineRule="auto"/>
        <w:rPr>
          <w:szCs w:val="28"/>
          <w:lang w:val="nl-NL"/>
        </w:rPr>
      </w:pPr>
      <w:r w:rsidRPr="00A56404">
        <w:rPr>
          <w:szCs w:val="28"/>
          <w:lang w:val="nl-NL"/>
        </w:rPr>
        <w:t>2. Học sinh: Đọc trước bài mới + ôn tập các kiến thức liên quan.</w:t>
      </w:r>
    </w:p>
    <w:p w14:paraId="76850F48" w14:textId="77777777" w:rsidR="003A45C2" w:rsidRPr="00A56404" w:rsidRDefault="003A45C2" w:rsidP="003A45C2">
      <w:pPr>
        <w:spacing w:line="276" w:lineRule="auto"/>
        <w:rPr>
          <w:rFonts w:eastAsia="Calibri"/>
          <w:b/>
          <w:szCs w:val="28"/>
        </w:rPr>
      </w:pPr>
      <w:r w:rsidRPr="00A56404">
        <w:rPr>
          <w:rFonts w:eastAsia="Calibri"/>
          <w:b/>
          <w:szCs w:val="28"/>
        </w:rPr>
        <w:t>III. TỔ CHỨC CÁC HOẠT ĐỘNG DẠY HỌC</w:t>
      </w:r>
    </w:p>
    <w:p w14:paraId="69A83DE1" w14:textId="77777777" w:rsidR="003A45C2" w:rsidRPr="00A56404" w:rsidRDefault="003A45C2" w:rsidP="003A45C2">
      <w:pPr>
        <w:spacing w:line="276" w:lineRule="auto"/>
        <w:rPr>
          <w:rFonts w:eastAsia="Calibri"/>
          <w:szCs w:val="28"/>
        </w:rPr>
      </w:pPr>
      <w:r w:rsidRPr="00A56404">
        <w:rPr>
          <w:rFonts w:eastAsia="Calibri"/>
          <w:szCs w:val="28"/>
        </w:rPr>
        <w:t>1. Ổn định lớp: Kiểm tra sĩ số. (</w:t>
      </w:r>
      <w:r w:rsidRPr="00A56404">
        <w:rPr>
          <w:rFonts w:eastAsia="Calibri"/>
          <w:b/>
          <w:szCs w:val="28"/>
        </w:rPr>
        <w:t>1 phút</w:t>
      </w:r>
      <w:r w:rsidRPr="00A56404">
        <w:rPr>
          <w:rFonts w:eastAsia="Calibri"/>
          <w:szCs w:val="28"/>
        </w:rPr>
        <w:t>)</w:t>
      </w:r>
    </w:p>
    <w:p w14:paraId="765AE356" w14:textId="77777777" w:rsidR="003A45C2" w:rsidRPr="007C290F" w:rsidRDefault="003A45C2" w:rsidP="003A45C2">
      <w:pPr>
        <w:spacing w:line="276" w:lineRule="auto"/>
        <w:rPr>
          <w:rFonts w:eastAsia="Calibri"/>
          <w:szCs w:val="28"/>
        </w:rPr>
      </w:pPr>
      <w:r w:rsidRPr="00A56404">
        <w:rPr>
          <w:rFonts w:eastAsia="Calibri"/>
          <w:szCs w:val="28"/>
        </w:rPr>
        <w:t xml:space="preserve">2. Nội dung: </w:t>
      </w:r>
    </w:p>
    <w:tbl>
      <w:tblPr>
        <w:tblW w:w="10346" w:type="dxa"/>
        <w:tblInd w:w="-275" w:type="dxa"/>
        <w:tblLook w:val="04A0" w:firstRow="1" w:lastRow="0" w:firstColumn="1" w:lastColumn="0" w:noHBand="0" w:noVBand="1"/>
      </w:tblPr>
      <w:tblGrid>
        <w:gridCol w:w="2975"/>
        <w:gridCol w:w="3344"/>
        <w:gridCol w:w="4027"/>
      </w:tblGrid>
      <w:tr w:rsidR="003A45C2" w:rsidRPr="00A56404" w14:paraId="304EAA0B" w14:textId="77777777" w:rsidTr="00765CCF">
        <w:tc>
          <w:tcPr>
            <w:tcW w:w="3442" w:type="dxa"/>
            <w:tcBorders>
              <w:top w:val="single" w:sz="4" w:space="0" w:color="auto"/>
              <w:left w:val="single" w:sz="4" w:space="0" w:color="auto"/>
              <w:bottom w:val="single" w:sz="4" w:space="0" w:color="auto"/>
              <w:right w:val="single" w:sz="4" w:space="0" w:color="auto"/>
            </w:tcBorders>
            <w:shd w:val="clear" w:color="auto" w:fill="auto"/>
            <w:hideMark/>
          </w:tcPr>
          <w:p w14:paraId="17D04B16" w14:textId="77777777" w:rsidR="003A45C2" w:rsidRPr="00A56404" w:rsidRDefault="003A45C2" w:rsidP="00765CCF">
            <w:pPr>
              <w:jc w:val="center"/>
              <w:rPr>
                <w:rFonts w:eastAsia="Calibri"/>
                <w:b/>
                <w:szCs w:val="28"/>
              </w:rPr>
            </w:pPr>
            <w:r w:rsidRPr="00A56404">
              <w:rPr>
                <w:rFonts w:eastAsia="Calibri"/>
                <w:b/>
                <w:szCs w:val="28"/>
              </w:rPr>
              <w:t>Hoạt động của GV</w:t>
            </w:r>
          </w:p>
        </w:tc>
        <w:tc>
          <w:tcPr>
            <w:tcW w:w="3358" w:type="dxa"/>
            <w:tcBorders>
              <w:top w:val="single" w:sz="4" w:space="0" w:color="auto"/>
              <w:left w:val="single" w:sz="4" w:space="0" w:color="auto"/>
              <w:bottom w:val="single" w:sz="4" w:space="0" w:color="auto"/>
              <w:right w:val="single" w:sz="4" w:space="0" w:color="auto"/>
            </w:tcBorders>
            <w:shd w:val="clear" w:color="auto" w:fill="auto"/>
            <w:hideMark/>
          </w:tcPr>
          <w:p w14:paraId="2CDD53C0" w14:textId="77777777" w:rsidR="003A45C2" w:rsidRPr="00A56404" w:rsidRDefault="003A45C2" w:rsidP="00765CCF">
            <w:pPr>
              <w:jc w:val="center"/>
              <w:rPr>
                <w:rFonts w:eastAsia="Calibri"/>
                <w:b/>
                <w:szCs w:val="28"/>
              </w:rPr>
            </w:pPr>
            <w:r w:rsidRPr="00A56404">
              <w:rPr>
                <w:rFonts w:eastAsia="Calibri"/>
                <w:b/>
                <w:szCs w:val="28"/>
              </w:rPr>
              <w:t>Hoạt động của HS</w:t>
            </w:r>
          </w:p>
        </w:tc>
        <w:tc>
          <w:tcPr>
            <w:tcW w:w="3546" w:type="dxa"/>
            <w:tcBorders>
              <w:top w:val="single" w:sz="4" w:space="0" w:color="auto"/>
              <w:left w:val="single" w:sz="4" w:space="0" w:color="auto"/>
              <w:bottom w:val="single" w:sz="4" w:space="0" w:color="auto"/>
              <w:right w:val="single" w:sz="4" w:space="0" w:color="auto"/>
            </w:tcBorders>
            <w:shd w:val="clear" w:color="auto" w:fill="auto"/>
            <w:hideMark/>
          </w:tcPr>
          <w:p w14:paraId="41E2AE8A" w14:textId="77777777" w:rsidR="003A45C2" w:rsidRPr="00A56404" w:rsidRDefault="003A45C2" w:rsidP="00765CCF">
            <w:pPr>
              <w:jc w:val="center"/>
              <w:rPr>
                <w:rFonts w:eastAsia="Calibri"/>
                <w:b/>
                <w:szCs w:val="28"/>
              </w:rPr>
            </w:pPr>
            <w:r w:rsidRPr="00A56404">
              <w:rPr>
                <w:rFonts w:eastAsia="Calibri"/>
                <w:b/>
                <w:szCs w:val="28"/>
              </w:rPr>
              <w:t>Nội dung</w:t>
            </w:r>
          </w:p>
        </w:tc>
      </w:tr>
      <w:tr w:rsidR="003A45C2" w:rsidRPr="00A56404" w14:paraId="07C12B6A" w14:textId="77777777" w:rsidTr="00765CCF">
        <w:tc>
          <w:tcPr>
            <w:tcW w:w="10346" w:type="dxa"/>
            <w:gridSpan w:val="3"/>
            <w:tcBorders>
              <w:top w:val="single" w:sz="4" w:space="0" w:color="auto"/>
              <w:left w:val="single" w:sz="4" w:space="0" w:color="auto"/>
              <w:bottom w:val="single" w:sz="4" w:space="0" w:color="auto"/>
              <w:right w:val="single" w:sz="4" w:space="0" w:color="auto"/>
            </w:tcBorders>
            <w:shd w:val="clear" w:color="auto" w:fill="auto"/>
            <w:hideMark/>
          </w:tcPr>
          <w:p w14:paraId="54DE2D87" w14:textId="77777777" w:rsidR="003A45C2" w:rsidRPr="00A56404" w:rsidRDefault="003A45C2" w:rsidP="00765CCF">
            <w:pPr>
              <w:rPr>
                <w:rFonts w:eastAsia="Calibri"/>
                <w:b/>
                <w:szCs w:val="28"/>
              </w:rPr>
            </w:pPr>
            <w:r w:rsidRPr="00A56404">
              <w:rPr>
                <w:rFonts w:eastAsia="Calibri"/>
                <w:b/>
                <w:szCs w:val="28"/>
              </w:rPr>
              <w:t>A</w:t>
            </w:r>
            <w:r>
              <w:rPr>
                <w:rFonts w:eastAsia="Calibri"/>
                <w:b/>
                <w:szCs w:val="28"/>
              </w:rPr>
              <w:t>+B</w:t>
            </w:r>
            <w:r w:rsidRPr="00A56404">
              <w:rPr>
                <w:rFonts w:eastAsia="Calibri"/>
                <w:b/>
                <w:szCs w:val="28"/>
              </w:rPr>
              <w:t>. Hoạt động khởi động và hình thành kiến thức (1</w:t>
            </w:r>
            <w:r>
              <w:rPr>
                <w:rFonts w:eastAsia="Calibri"/>
                <w:b/>
                <w:szCs w:val="28"/>
              </w:rPr>
              <w:t>0</w:t>
            </w:r>
            <w:r w:rsidRPr="00A56404">
              <w:rPr>
                <w:rFonts w:eastAsia="Calibri"/>
                <w:b/>
                <w:szCs w:val="28"/>
              </w:rPr>
              <w:t xml:space="preserve"> phút)</w:t>
            </w:r>
          </w:p>
          <w:p w14:paraId="6A858376" w14:textId="77777777" w:rsidR="003A45C2" w:rsidRPr="00A56404" w:rsidRDefault="003A45C2" w:rsidP="00765CCF">
            <w:pPr>
              <w:rPr>
                <w:rFonts w:eastAsia="Calibri"/>
                <w:b/>
                <w:szCs w:val="28"/>
              </w:rPr>
            </w:pPr>
            <w:r w:rsidRPr="00A56404">
              <w:rPr>
                <w:rFonts w:eastAsia="Calibri"/>
                <w:b/>
                <w:szCs w:val="28"/>
              </w:rPr>
              <w:t xml:space="preserve">Hoạt động 1: </w:t>
            </w:r>
            <w:r>
              <w:rPr>
                <w:rFonts w:eastAsia="Calibri"/>
                <w:b/>
                <w:szCs w:val="28"/>
              </w:rPr>
              <w:t>Ôn lại kiến thức về kiến thức ba đường trung trực của tam giác</w:t>
            </w:r>
          </w:p>
          <w:p w14:paraId="1F112388" w14:textId="77777777" w:rsidR="003A45C2" w:rsidRPr="00A56404" w:rsidRDefault="003A45C2" w:rsidP="00765CCF">
            <w:pPr>
              <w:rPr>
                <w:rFonts w:eastAsia="Calibri"/>
                <w:szCs w:val="28"/>
              </w:rPr>
            </w:pPr>
            <w:r w:rsidRPr="00A56404">
              <w:rPr>
                <w:rFonts w:eastAsia="Calibri"/>
                <w:b/>
                <w:i/>
                <w:szCs w:val="28"/>
              </w:rPr>
              <w:t>Mục tiêu:</w:t>
            </w:r>
            <w:r w:rsidRPr="00A56404">
              <w:rPr>
                <w:rFonts w:eastAsia="Calibri"/>
                <w:szCs w:val="28"/>
              </w:rPr>
              <w:t xml:space="preserve"> Hiểu được như thế nào là đường </w:t>
            </w:r>
            <w:r>
              <w:rPr>
                <w:rFonts w:eastAsia="Calibri"/>
                <w:szCs w:val="28"/>
              </w:rPr>
              <w:t xml:space="preserve">trung trực </w:t>
            </w:r>
            <w:r w:rsidRPr="00A56404">
              <w:rPr>
                <w:rFonts w:eastAsia="Calibri"/>
                <w:szCs w:val="28"/>
              </w:rPr>
              <w:t>của tam giác.</w:t>
            </w:r>
          </w:p>
          <w:p w14:paraId="6F8CCDD4" w14:textId="77777777" w:rsidR="003A45C2" w:rsidRPr="00A56404" w:rsidRDefault="003A45C2" w:rsidP="00765CCF">
            <w:pPr>
              <w:rPr>
                <w:rFonts w:eastAsia="Calibri"/>
                <w:szCs w:val="28"/>
              </w:rPr>
            </w:pPr>
            <w:r w:rsidRPr="00A56404">
              <w:rPr>
                <w:rFonts w:eastAsia="Calibri"/>
                <w:b/>
                <w:i/>
                <w:szCs w:val="28"/>
              </w:rPr>
              <w:t>Phương pháp:</w:t>
            </w:r>
            <w:r w:rsidRPr="00A56404">
              <w:rPr>
                <w:rFonts w:eastAsia="Calibri"/>
                <w:szCs w:val="28"/>
              </w:rPr>
              <w:t xml:space="preserve"> </w:t>
            </w:r>
            <w:r>
              <w:rPr>
                <w:rFonts w:eastAsia="Calibri"/>
                <w:szCs w:val="28"/>
              </w:rPr>
              <w:t>V</w:t>
            </w:r>
            <w:r w:rsidRPr="00A56404">
              <w:rPr>
                <w:rFonts w:eastAsia="Calibri"/>
                <w:szCs w:val="28"/>
                <w:lang w:val="nl-NL"/>
              </w:rPr>
              <w:t>ấn đáp gợi mở, hoat động cá nhân.</w:t>
            </w:r>
          </w:p>
        </w:tc>
      </w:tr>
      <w:tr w:rsidR="003A45C2" w:rsidRPr="00A56404" w14:paraId="3986831A" w14:textId="77777777" w:rsidTr="00765CCF">
        <w:tc>
          <w:tcPr>
            <w:tcW w:w="3442" w:type="dxa"/>
            <w:tcBorders>
              <w:top w:val="single" w:sz="4" w:space="0" w:color="auto"/>
              <w:left w:val="single" w:sz="4" w:space="0" w:color="auto"/>
              <w:bottom w:val="single" w:sz="4" w:space="0" w:color="auto"/>
              <w:right w:val="single" w:sz="4" w:space="0" w:color="auto"/>
            </w:tcBorders>
            <w:shd w:val="clear" w:color="auto" w:fill="auto"/>
          </w:tcPr>
          <w:p w14:paraId="18AB3C7B" w14:textId="77777777" w:rsidR="003A45C2" w:rsidRPr="00A56404" w:rsidRDefault="003A45C2" w:rsidP="00765CCF">
            <w:pPr>
              <w:spacing w:line="276" w:lineRule="auto"/>
              <w:jc w:val="both"/>
              <w:rPr>
                <w:szCs w:val="28"/>
                <w:lang w:val="nl-NL"/>
              </w:rPr>
            </w:pPr>
            <w:r w:rsidRPr="00A56404">
              <w:rPr>
                <w:b/>
                <w:szCs w:val="28"/>
                <w:lang w:val="nl-NL"/>
              </w:rPr>
              <w:t>* Câu hỏi</w:t>
            </w:r>
            <w:r w:rsidRPr="00A56404">
              <w:rPr>
                <w:szCs w:val="28"/>
                <w:lang w:val="nl-NL"/>
              </w:rPr>
              <w:t>:</w:t>
            </w:r>
          </w:p>
          <w:p w14:paraId="7C3BEC48" w14:textId="77777777" w:rsidR="003A45C2" w:rsidRDefault="003A45C2" w:rsidP="00765CCF">
            <w:pPr>
              <w:spacing w:line="276" w:lineRule="auto"/>
              <w:jc w:val="both"/>
              <w:rPr>
                <w:szCs w:val="28"/>
                <w:lang w:val="nl-NL"/>
              </w:rPr>
            </w:pPr>
            <w:r w:rsidRPr="00A56404">
              <w:rPr>
                <w:szCs w:val="28"/>
                <w:lang w:val="nl-NL"/>
              </w:rPr>
              <w:t>Phát biểu định lí tính chất ba đường trung trực của tam giác. Vẽ đường tròn đi qua ba đỉnh của tam giác vuông ABC(</w:t>
            </w:r>
            <w:r w:rsidRPr="00A56404">
              <w:rPr>
                <w:position w:val="-6"/>
                <w:szCs w:val="28"/>
              </w:rPr>
              <w:object w:dxaOrig="800" w:dyaOrig="360" w14:anchorId="0437FF4A">
                <v:shape id="_x0000_i3058" type="#_x0000_t75" style="width:39.75pt;height:18pt" o:ole="">
                  <v:imagedata r:id="rId2430" o:title=""/>
                </v:shape>
                <o:OLEObject Type="Embed" ProgID="Equation.DSMT4" ShapeID="_x0000_i3058" DrawAspect="Content" ObjectID="_1664271040" r:id="rId2723"/>
              </w:object>
            </w:r>
            <w:r w:rsidRPr="00A56404">
              <w:rPr>
                <w:szCs w:val="28"/>
                <w:lang w:val="nl-NL"/>
              </w:rPr>
              <w:t>)</w:t>
            </w:r>
            <w:r>
              <w:rPr>
                <w:szCs w:val="28"/>
                <w:lang w:val="nl-NL"/>
              </w:rPr>
              <w:t>.</w:t>
            </w:r>
            <w:r w:rsidRPr="00A56404">
              <w:rPr>
                <w:szCs w:val="28"/>
                <w:lang w:val="nl-NL"/>
              </w:rPr>
              <w:t xml:space="preserve"> Nêu nhận xét về vị trí của tâm O của đường tròn ngoại tiếp tam giác vuông.</w:t>
            </w:r>
          </w:p>
          <w:p w14:paraId="21E48FCD" w14:textId="77777777" w:rsidR="003A45C2" w:rsidRPr="00A56404" w:rsidRDefault="003A45C2" w:rsidP="00765CCF">
            <w:pPr>
              <w:spacing w:line="276" w:lineRule="auto"/>
              <w:jc w:val="both"/>
              <w:rPr>
                <w:szCs w:val="28"/>
                <w:lang w:val="nl-NL"/>
              </w:rPr>
            </w:pPr>
          </w:p>
          <w:p w14:paraId="586D78DF" w14:textId="77777777" w:rsidR="003A45C2" w:rsidRPr="00A56404" w:rsidRDefault="003A45C2" w:rsidP="00765CCF">
            <w:pPr>
              <w:spacing w:line="276" w:lineRule="auto"/>
              <w:jc w:val="both"/>
              <w:rPr>
                <w:szCs w:val="28"/>
                <w:lang w:val="nl-NL"/>
              </w:rPr>
            </w:pPr>
            <w:r w:rsidRPr="00A56404">
              <w:rPr>
                <w:b/>
                <w:i/>
                <w:szCs w:val="28"/>
                <w:lang w:val="nl-NL"/>
              </w:rPr>
              <w:t xml:space="preserve">* Đặt vấn đề : </w:t>
            </w:r>
            <w:r w:rsidRPr="00A56404">
              <w:rPr>
                <w:szCs w:val="28"/>
                <w:lang w:val="nl-NL"/>
              </w:rPr>
              <w:t xml:space="preserve">Củng cố các định lí về tính chất </w:t>
            </w:r>
            <w:r w:rsidRPr="00A56404">
              <w:rPr>
                <w:szCs w:val="28"/>
                <w:lang w:val="nl-NL"/>
              </w:rPr>
              <w:lastRenderedPageBreak/>
              <w:t>đường trung trực của một đoạn thẳng, tính chất ba đường trung trực của tam giác và một số tính chất của tam giác cân, tam giác vuông chúng ta cùng nhau luyện tập.</w:t>
            </w:r>
          </w:p>
        </w:tc>
        <w:tc>
          <w:tcPr>
            <w:tcW w:w="3358" w:type="dxa"/>
            <w:tcBorders>
              <w:top w:val="single" w:sz="4" w:space="0" w:color="auto"/>
              <w:left w:val="single" w:sz="4" w:space="0" w:color="auto"/>
              <w:bottom w:val="single" w:sz="4" w:space="0" w:color="auto"/>
              <w:right w:val="single" w:sz="4" w:space="0" w:color="auto"/>
            </w:tcBorders>
            <w:shd w:val="clear" w:color="auto" w:fill="auto"/>
          </w:tcPr>
          <w:p w14:paraId="7AC2F533" w14:textId="77777777" w:rsidR="003A45C2" w:rsidRPr="00A56404" w:rsidRDefault="003A45C2" w:rsidP="00765CCF">
            <w:pPr>
              <w:spacing w:line="276" w:lineRule="auto"/>
              <w:jc w:val="both"/>
              <w:rPr>
                <w:szCs w:val="28"/>
                <w:lang w:val="nl-NL"/>
              </w:rPr>
            </w:pPr>
            <w:r w:rsidRPr="00A56404">
              <w:rPr>
                <w:b/>
                <w:szCs w:val="28"/>
                <w:lang w:val="nl-NL"/>
              </w:rPr>
              <w:lastRenderedPageBreak/>
              <w:t>* Đáp án</w:t>
            </w:r>
            <w:r w:rsidRPr="00A56404">
              <w:rPr>
                <w:szCs w:val="28"/>
                <w:lang w:val="nl-NL"/>
              </w:rPr>
              <w:t>:</w:t>
            </w:r>
          </w:p>
          <w:p w14:paraId="24459ED7" w14:textId="77777777" w:rsidR="003A45C2" w:rsidRPr="00A56404" w:rsidRDefault="003A45C2" w:rsidP="00765CCF">
            <w:pPr>
              <w:spacing w:line="276" w:lineRule="auto"/>
              <w:jc w:val="both"/>
              <w:rPr>
                <w:b/>
                <w:szCs w:val="28"/>
                <w:lang w:val="nl-NL"/>
              </w:rPr>
            </w:pPr>
            <w:r w:rsidRPr="00A56404">
              <w:rPr>
                <w:szCs w:val="28"/>
                <w:lang w:val="nl-NL"/>
              </w:rPr>
              <w:t xml:space="preserve">- Định lí: Ba đường trung trực của một tam giác cùng đi qua một điểm. Điểm này cách đều ba đỉnh của tam giác đó.  </w:t>
            </w:r>
          </w:p>
          <w:p w14:paraId="1DEB5495" w14:textId="77777777" w:rsidR="003A45C2" w:rsidRPr="00A56404" w:rsidRDefault="003A45C2" w:rsidP="00765CCF">
            <w:pPr>
              <w:spacing w:line="276" w:lineRule="auto"/>
              <w:jc w:val="both"/>
              <w:rPr>
                <w:b/>
                <w:szCs w:val="28"/>
                <w:lang w:val="nl-NL"/>
              </w:rPr>
            </w:pPr>
            <w:r w:rsidRPr="00A56404">
              <w:rPr>
                <w:szCs w:val="28"/>
                <w:lang w:val="nl-NL"/>
              </w:rPr>
              <w:t xml:space="preserve">- Vẽ hình </w:t>
            </w:r>
          </w:p>
          <w:p w14:paraId="68188DA0" w14:textId="77777777" w:rsidR="003A45C2" w:rsidRPr="00A56404" w:rsidRDefault="003A45C2" w:rsidP="00765CCF">
            <w:pPr>
              <w:spacing w:line="276" w:lineRule="auto"/>
              <w:jc w:val="both"/>
              <w:rPr>
                <w:b/>
                <w:szCs w:val="28"/>
                <w:lang w:val="nl-NL"/>
              </w:rPr>
            </w:pPr>
            <w:r w:rsidRPr="00A56404">
              <w:rPr>
                <w:szCs w:val="28"/>
                <w:lang w:val="nl-NL"/>
              </w:rPr>
              <w:t xml:space="preserve">- Nhận xét: Tâm của đường tròn ngoại tiếp tam giác vuông là trung điểm của cạnh huyền. </w:t>
            </w:r>
          </w:p>
          <w:p w14:paraId="10FE277E" w14:textId="77777777" w:rsidR="003A45C2" w:rsidRPr="00A56404" w:rsidRDefault="003A45C2" w:rsidP="00765CCF">
            <w:pPr>
              <w:spacing w:line="276" w:lineRule="auto"/>
              <w:rPr>
                <w:rFonts w:eastAsia="Calibri"/>
                <w:szCs w:val="28"/>
              </w:rPr>
            </w:pPr>
          </w:p>
        </w:tc>
        <w:tc>
          <w:tcPr>
            <w:tcW w:w="3546" w:type="dxa"/>
            <w:tcBorders>
              <w:top w:val="single" w:sz="4" w:space="0" w:color="auto"/>
              <w:left w:val="single" w:sz="4" w:space="0" w:color="auto"/>
              <w:bottom w:val="single" w:sz="4" w:space="0" w:color="auto"/>
              <w:right w:val="single" w:sz="4" w:space="0" w:color="auto"/>
            </w:tcBorders>
            <w:shd w:val="clear" w:color="auto" w:fill="auto"/>
          </w:tcPr>
          <w:p w14:paraId="013DC3A0" w14:textId="77777777" w:rsidR="003A45C2" w:rsidRPr="00A56404" w:rsidRDefault="003A45C2" w:rsidP="00765CCF">
            <w:pPr>
              <w:spacing w:line="276" w:lineRule="auto"/>
              <w:rPr>
                <w:rFonts w:eastAsia="Calibri"/>
                <w:szCs w:val="28"/>
              </w:rPr>
            </w:pPr>
          </w:p>
        </w:tc>
      </w:tr>
      <w:tr w:rsidR="003A45C2" w:rsidRPr="00A56404" w14:paraId="6A4ABC0E" w14:textId="77777777" w:rsidTr="00765CCF">
        <w:tc>
          <w:tcPr>
            <w:tcW w:w="10346" w:type="dxa"/>
            <w:gridSpan w:val="3"/>
            <w:tcBorders>
              <w:top w:val="single" w:sz="4" w:space="0" w:color="auto"/>
              <w:left w:val="single" w:sz="4" w:space="0" w:color="auto"/>
              <w:bottom w:val="single" w:sz="4" w:space="0" w:color="auto"/>
              <w:right w:val="single" w:sz="4" w:space="0" w:color="auto"/>
            </w:tcBorders>
            <w:shd w:val="clear" w:color="auto" w:fill="auto"/>
            <w:hideMark/>
          </w:tcPr>
          <w:p w14:paraId="78605C34" w14:textId="77777777" w:rsidR="003A45C2" w:rsidRDefault="003A45C2" w:rsidP="00765CCF">
            <w:pPr>
              <w:rPr>
                <w:b/>
                <w:szCs w:val="28"/>
                <w:lang w:val="nl-NL"/>
              </w:rPr>
            </w:pPr>
            <w:r>
              <w:rPr>
                <w:b/>
                <w:szCs w:val="28"/>
                <w:lang w:val="nl-NL"/>
              </w:rPr>
              <w:t>C. Hoạt động luyện tập</w:t>
            </w:r>
            <w:r w:rsidRPr="00A56404">
              <w:rPr>
                <w:b/>
                <w:szCs w:val="28"/>
                <w:lang w:val="nl-NL"/>
              </w:rPr>
              <w:t xml:space="preserve"> tập (</w:t>
            </w:r>
            <w:r>
              <w:rPr>
                <w:b/>
                <w:szCs w:val="28"/>
                <w:lang w:val="nl-NL"/>
              </w:rPr>
              <w:t>20</w:t>
            </w:r>
            <w:r w:rsidRPr="00A56404">
              <w:rPr>
                <w:b/>
                <w:szCs w:val="28"/>
                <w:lang w:val="nl-NL"/>
              </w:rPr>
              <w:t>’)</w:t>
            </w:r>
          </w:p>
          <w:p w14:paraId="23BE2171" w14:textId="77777777" w:rsidR="003A45C2" w:rsidRPr="00A56404" w:rsidRDefault="003A45C2" w:rsidP="00765CCF">
            <w:pPr>
              <w:jc w:val="both"/>
              <w:rPr>
                <w:szCs w:val="28"/>
                <w:lang w:val="nl-NL"/>
              </w:rPr>
            </w:pPr>
            <w:r w:rsidRPr="00A56404">
              <w:rPr>
                <w:b/>
                <w:i/>
                <w:szCs w:val="28"/>
                <w:lang w:val="nl-NL"/>
              </w:rPr>
              <w:t>Mục tiêu</w:t>
            </w:r>
            <w:r w:rsidRPr="00A56404">
              <w:rPr>
                <w:szCs w:val="28"/>
                <w:lang w:val="nl-NL"/>
              </w:rPr>
              <w:t> : Học sinh biết cách vẽ đường trung trực của tam giác, chứng minh ba điểm thẳng hàng và tính chất đường trung tuyến ứng với cạnh huyền của tam giác vuông.</w:t>
            </w:r>
          </w:p>
          <w:p w14:paraId="5015AAEA" w14:textId="77777777" w:rsidR="003A45C2" w:rsidRPr="00A56404" w:rsidRDefault="003A45C2" w:rsidP="00765CCF">
            <w:pPr>
              <w:jc w:val="both"/>
              <w:rPr>
                <w:szCs w:val="28"/>
                <w:lang w:val="nl-NL"/>
              </w:rPr>
            </w:pPr>
            <w:r w:rsidRPr="007C290F">
              <w:rPr>
                <w:b/>
                <w:i/>
                <w:szCs w:val="28"/>
                <w:lang w:val="nl-NL"/>
              </w:rPr>
              <w:t>Phương pháp</w:t>
            </w:r>
            <w:r w:rsidRPr="00A56404">
              <w:rPr>
                <w:szCs w:val="28"/>
                <w:lang w:val="nl-NL"/>
              </w:rPr>
              <w:t xml:space="preserve">: </w:t>
            </w:r>
            <w:r w:rsidRPr="00A56404">
              <w:rPr>
                <w:bCs/>
                <w:iCs/>
                <w:szCs w:val="28"/>
                <w:lang w:val="nl-NL"/>
              </w:rPr>
              <w:t xml:space="preserve">Học sinh thực hiện cá nhân </w:t>
            </w:r>
            <w:r w:rsidRPr="00A56404">
              <w:rPr>
                <w:szCs w:val="28"/>
                <w:lang w:val="nl-NL"/>
              </w:rPr>
              <w:t>và hoạt động nhóm</w:t>
            </w:r>
          </w:p>
        </w:tc>
      </w:tr>
      <w:tr w:rsidR="003A45C2" w:rsidRPr="00A56404" w14:paraId="7428EE72" w14:textId="77777777" w:rsidTr="00765CCF">
        <w:tc>
          <w:tcPr>
            <w:tcW w:w="3442" w:type="dxa"/>
            <w:tcBorders>
              <w:top w:val="single" w:sz="4" w:space="0" w:color="auto"/>
              <w:left w:val="single" w:sz="4" w:space="0" w:color="auto"/>
              <w:bottom w:val="single" w:sz="4" w:space="0" w:color="auto"/>
              <w:right w:val="single" w:sz="4" w:space="0" w:color="auto"/>
            </w:tcBorders>
            <w:shd w:val="clear" w:color="auto" w:fill="auto"/>
          </w:tcPr>
          <w:p w14:paraId="501D5840" w14:textId="77777777" w:rsidR="003A45C2" w:rsidRDefault="003A45C2" w:rsidP="00765CCF">
            <w:pPr>
              <w:rPr>
                <w:szCs w:val="28"/>
              </w:rPr>
            </w:pPr>
          </w:p>
          <w:p w14:paraId="10CF7010" w14:textId="77777777" w:rsidR="003A45C2" w:rsidRPr="00FB2A54" w:rsidRDefault="003A45C2" w:rsidP="00765CCF">
            <w:pPr>
              <w:rPr>
                <w:szCs w:val="28"/>
              </w:rPr>
            </w:pPr>
            <w:r w:rsidRPr="00FB2A54">
              <w:rPr>
                <w:szCs w:val="28"/>
              </w:rPr>
              <w:t>GV yêu cầu học sinh làm bài tập 55 (SGK)</w:t>
            </w:r>
          </w:p>
          <w:p w14:paraId="010ABD01" w14:textId="77777777" w:rsidR="003A45C2" w:rsidRPr="00FB2A54" w:rsidRDefault="003A45C2" w:rsidP="00765CCF">
            <w:pPr>
              <w:rPr>
                <w:szCs w:val="28"/>
                <w:lang w:val="pt-BR"/>
              </w:rPr>
            </w:pPr>
            <w:r w:rsidRPr="00FB2A54">
              <w:rPr>
                <w:szCs w:val="28"/>
                <w:lang w:val="pt-BR"/>
              </w:rPr>
              <w:t>-</w:t>
            </w:r>
            <w:r>
              <w:rPr>
                <w:szCs w:val="28"/>
                <w:lang w:val="pt-BR"/>
              </w:rPr>
              <w:t xml:space="preserve"> </w:t>
            </w:r>
            <w:r w:rsidRPr="00FB2A54">
              <w:rPr>
                <w:szCs w:val="28"/>
                <w:lang w:val="pt-BR"/>
              </w:rPr>
              <w:t>Hãy đọc hình vẽ ?</w:t>
            </w:r>
          </w:p>
          <w:p w14:paraId="140182C4" w14:textId="77777777" w:rsidR="003A45C2" w:rsidRPr="00FB2A54" w:rsidRDefault="003A45C2" w:rsidP="00765CCF">
            <w:pPr>
              <w:rPr>
                <w:szCs w:val="28"/>
                <w:lang w:val="pt-BR"/>
              </w:rPr>
            </w:pPr>
            <w:r w:rsidRPr="00FB2A54">
              <w:rPr>
                <w:szCs w:val="28"/>
                <w:lang w:val="pt-BR"/>
              </w:rPr>
              <w:t>(Hình vẽ cho biết điều gì?)</w:t>
            </w:r>
          </w:p>
          <w:p w14:paraId="190263E9"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Ghi GT-KL của bài tập ?</w:t>
            </w:r>
          </w:p>
          <w:p w14:paraId="0BBFA44C"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Để chứng minh B, D, C thẳng hàng ta làm ntn ?</w:t>
            </w:r>
          </w:p>
          <w:p w14:paraId="520EADBF" w14:textId="77777777" w:rsidR="003A45C2" w:rsidRPr="00FB2A54" w:rsidRDefault="003A45C2" w:rsidP="00765CCF">
            <w:pPr>
              <w:rPr>
                <w:szCs w:val="28"/>
                <w:lang w:val="nb-NO"/>
              </w:rPr>
            </w:pPr>
            <w:r w:rsidRPr="00E0731B">
              <w:rPr>
                <w:szCs w:val="28"/>
                <w:lang w:val="nb-NO"/>
              </w:rPr>
              <w:t>-</w:t>
            </w:r>
            <w:r>
              <w:rPr>
                <w:szCs w:val="28"/>
                <w:lang w:val="nb-NO"/>
              </w:rPr>
              <w:t xml:space="preserve"> </w:t>
            </w:r>
            <w:r w:rsidRPr="00E0731B">
              <w:rPr>
                <w:szCs w:val="28"/>
                <w:lang w:val="nb-NO"/>
              </w:rPr>
              <w:t>Hãy tính góc BDA theo Â</w:t>
            </w:r>
            <w:r w:rsidRPr="00E0731B">
              <w:rPr>
                <w:szCs w:val="28"/>
                <w:vertAlign w:val="subscript"/>
                <w:lang w:val="nb-NO"/>
              </w:rPr>
              <w:t>1</w:t>
            </w:r>
            <w:r w:rsidRPr="00E0731B">
              <w:rPr>
                <w:szCs w:val="28"/>
                <w:lang w:val="nb-NO"/>
              </w:rPr>
              <w:t xml:space="preserve"> ?</w:t>
            </w:r>
          </w:p>
          <w:p w14:paraId="182C4813"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Tương tự, hãy tính góc ADC theo Â</w:t>
            </w:r>
            <w:r w:rsidRPr="00FB2A54">
              <w:rPr>
                <w:szCs w:val="28"/>
                <w:vertAlign w:val="subscript"/>
                <w:lang w:val="nb-NO"/>
              </w:rPr>
              <w:t>2</w:t>
            </w:r>
            <w:r w:rsidRPr="00FB2A54">
              <w:rPr>
                <w:szCs w:val="28"/>
                <w:lang w:val="nb-NO"/>
              </w:rPr>
              <w:t xml:space="preserve"> ?</w:t>
            </w:r>
          </w:p>
          <w:p w14:paraId="75D5CE3A"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Từ đó, hãy tính góc BDC ?</w:t>
            </w:r>
          </w:p>
          <w:p w14:paraId="2655724B" w14:textId="77777777" w:rsidR="003A45C2" w:rsidRPr="00FB2A54" w:rsidRDefault="003A45C2" w:rsidP="00765CCF">
            <w:pPr>
              <w:rPr>
                <w:szCs w:val="28"/>
                <w:lang w:val="nb-NO"/>
              </w:rPr>
            </w:pPr>
          </w:p>
          <w:p w14:paraId="370E7E63"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Có nhận xét gì về điểm D?</w:t>
            </w:r>
          </w:p>
          <w:p w14:paraId="42137F52"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Vậy điểm cách đều 3 đỉnh của tam giác vuông là điểm ?</w:t>
            </w:r>
          </w:p>
          <w:p w14:paraId="01084116"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Độ dài đường trung tuyến xuất phát từ đỉnh góc vuông q.hệ như thế nào với độ dài cạnh huyền ?</w:t>
            </w:r>
          </w:p>
          <w:p w14:paraId="34B5A9BB"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 xml:space="preserve">GV nhấn mạnh tính </w:t>
            </w:r>
            <w:r w:rsidRPr="00FB2A54">
              <w:rPr>
                <w:szCs w:val="28"/>
                <w:lang w:val="nb-NO"/>
              </w:rPr>
              <w:lastRenderedPageBreak/>
              <w:t>chất đường trung tuyến trong tam giác vuông và tính chất trung điểm của cạnh huyền</w:t>
            </w:r>
          </w:p>
          <w:p w14:paraId="383D4260" w14:textId="77777777" w:rsidR="003A45C2" w:rsidRPr="00FB2A54" w:rsidRDefault="003A45C2" w:rsidP="00765CCF">
            <w:pPr>
              <w:rPr>
                <w:szCs w:val="28"/>
                <w:lang w:val="nb-NO"/>
              </w:rPr>
            </w:pPr>
            <w:r w:rsidRPr="00FB2A54">
              <w:rPr>
                <w:szCs w:val="28"/>
                <w:lang w:val="nb-NO"/>
              </w:rPr>
              <w:t>-</w:t>
            </w:r>
            <w:r>
              <w:rPr>
                <w:szCs w:val="28"/>
                <w:lang w:val="nb-NO"/>
              </w:rPr>
              <w:t xml:space="preserve"> </w:t>
            </w:r>
            <w:r w:rsidRPr="00FB2A54">
              <w:rPr>
                <w:szCs w:val="28"/>
                <w:lang w:val="nb-NO"/>
              </w:rPr>
              <w:t>GV yêu cầu học sinh làm tiếp bài tập 57 (SGK)</w:t>
            </w:r>
          </w:p>
          <w:p w14:paraId="2128413E" w14:textId="77777777" w:rsidR="003A45C2" w:rsidRPr="00FB2A54" w:rsidRDefault="003A45C2" w:rsidP="00765CCF">
            <w:pPr>
              <w:rPr>
                <w:szCs w:val="28"/>
                <w:lang w:val="pt-BR"/>
              </w:rPr>
            </w:pPr>
            <w:r w:rsidRPr="00FB2A54">
              <w:rPr>
                <w:szCs w:val="28"/>
                <w:lang w:val="pt-BR"/>
              </w:rPr>
              <w:t>(Hình vẽ đưa lên bảng phụ)</w:t>
            </w:r>
          </w:p>
          <w:p w14:paraId="205BB9F2" w14:textId="77777777" w:rsidR="003A45C2" w:rsidRPr="004F47DF" w:rsidRDefault="003A45C2" w:rsidP="00765CCF">
            <w:pPr>
              <w:rPr>
                <w:szCs w:val="28"/>
                <w:lang w:val="pt-BR"/>
              </w:rPr>
            </w:pPr>
            <w:r w:rsidRPr="00FB2A54">
              <w:rPr>
                <w:szCs w:val="28"/>
                <w:lang w:val="pt-BR"/>
              </w:rPr>
              <w:t>-</w:t>
            </w:r>
            <w:r>
              <w:rPr>
                <w:szCs w:val="28"/>
                <w:lang w:val="pt-BR"/>
              </w:rPr>
              <w:t xml:space="preserve"> </w:t>
            </w:r>
            <w:r w:rsidRPr="00FB2A54">
              <w:rPr>
                <w:szCs w:val="28"/>
                <w:lang w:val="pt-BR"/>
              </w:rPr>
              <w:t>Làm thế nào để xđ được bán kính của đường viền này ?</w:t>
            </w:r>
          </w:p>
          <w:p w14:paraId="79F94B42" w14:textId="77777777" w:rsidR="003A45C2" w:rsidRPr="00A56404" w:rsidRDefault="003A45C2" w:rsidP="00765CCF">
            <w:pPr>
              <w:spacing w:line="276" w:lineRule="auto"/>
              <w:jc w:val="both"/>
              <w:rPr>
                <w:rFonts w:eastAsia="Calibri"/>
                <w:szCs w:val="28"/>
                <w:lang w:val="nl-NL"/>
              </w:rPr>
            </w:pPr>
            <w:r>
              <w:rPr>
                <w:rFonts w:eastAsia="Calibri"/>
                <w:szCs w:val="28"/>
                <w:lang w:val="nl-NL"/>
              </w:rPr>
              <w:t>- GV kết luận.</w:t>
            </w:r>
          </w:p>
        </w:tc>
        <w:tc>
          <w:tcPr>
            <w:tcW w:w="3358" w:type="dxa"/>
            <w:tcBorders>
              <w:top w:val="single" w:sz="4" w:space="0" w:color="auto"/>
              <w:left w:val="single" w:sz="4" w:space="0" w:color="auto"/>
              <w:bottom w:val="single" w:sz="4" w:space="0" w:color="auto"/>
              <w:right w:val="single" w:sz="4" w:space="0" w:color="auto"/>
            </w:tcBorders>
            <w:shd w:val="clear" w:color="auto" w:fill="auto"/>
          </w:tcPr>
          <w:p w14:paraId="6BC914B7" w14:textId="77777777" w:rsidR="003A45C2" w:rsidRDefault="003A45C2" w:rsidP="00765CCF">
            <w:pPr>
              <w:rPr>
                <w:szCs w:val="28"/>
                <w:lang w:val="nb-NO"/>
              </w:rPr>
            </w:pPr>
          </w:p>
          <w:p w14:paraId="1C2CA67F" w14:textId="77777777" w:rsidR="003A45C2" w:rsidRPr="00E0731B" w:rsidRDefault="003A45C2" w:rsidP="00765CCF">
            <w:pPr>
              <w:rPr>
                <w:szCs w:val="28"/>
                <w:lang w:val="nb-NO"/>
              </w:rPr>
            </w:pPr>
            <w:r>
              <w:rPr>
                <w:szCs w:val="28"/>
                <w:lang w:val="nb-NO"/>
              </w:rPr>
              <w:t xml:space="preserve">- </w:t>
            </w:r>
            <w:r w:rsidRPr="00E0731B">
              <w:rPr>
                <w:szCs w:val="28"/>
                <w:lang w:val="nb-NO"/>
              </w:rPr>
              <w:t>Học sinh đọc đề bài và làm bài tập 55 (SGK)</w:t>
            </w:r>
          </w:p>
          <w:p w14:paraId="77FC0CE8" w14:textId="77777777" w:rsidR="003A45C2" w:rsidRPr="00E0731B" w:rsidRDefault="003A45C2" w:rsidP="00765CCF">
            <w:pPr>
              <w:rPr>
                <w:szCs w:val="28"/>
                <w:lang w:val="pt-BR"/>
              </w:rPr>
            </w:pPr>
            <w:r>
              <w:rPr>
                <w:szCs w:val="28"/>
                <w:lang w:val="pt-BR"/>
              </w:rPr>
              <w:t xml:space="preserve">- </w:t>
            </w:r>
            <w:r w:rsidRPr="00E0731B">
              <w:rPr>
                <w:szCs w:val="28"/>
                <w:lang w:val="pt-BR"/>
              </w:rPr>
              <w:t xml:space="preserve">Học sinh quan sát hình vẽ và đọc hình </w:t>
            </w:r>
          </w:p>
          <w:p w14:paraId="1B881805" w14:textId="77777777" w:rsidR="003A45C2" w:rsidRPr="00E0731B" w:rsidRDefault="003A45C2" w:rsidP="00765CCF">
            <w:pPr>
              <w:rPr>
                <w:szCs w:val="28"/>
                <w:lang w:val="pt-BR"/>
              </w:rPr>
            </w:pPr>
            <w:r w:rsidRPr="00E0731B">
              <w:rPr>
                <w:szCs w:val="28"/>
                <w:lang w:val="pt-BR"/>
              </w:rPr>
              <w:t>-</w:t>
            </w:r>
            <w:r>
              <w:rPr>
                <w:szCs w:val="28"/>
                <w:lang w:val="pt-BR"/>
              </w:rPr>
              <w:t xml:space="preserve"> </w:t>
            </w:r>
            <w:r w:rsidRPr="00E0731B">
              <w:rPr>
                <w:szCs w:val="28"/>
                <w:lang w:val="pt-BR"/>
              </w:rPr>
              <w:t>Một HS đứng tại chỗ ghi GT-KL của BT</w:t>
            </w:r>
          </w:p>
          <w:p w14:paraId="4F0E357B" w14:textId="77777777" w:rsidR="003A45C2" w:rsidRPr="00E0731B" w:rsidRDefault="003A45C2" w:rsidP="00765CCF">
            <w:pPr>
              <w:rPr>
                <w:szCs w:val="28"/>
                <w:lang w:val="pt-BR"/>
              </w:rPr>
            </w:pPr>
          </w:p>
          <w:p w14:paraId="6F269C54" w14:textId="77777777" w:rsidR="003A45C2" w:rsidRPr="00E0731B" w:rsidRDefault="003A45C2" w:rsidP="00765CCF">
            <w:pPr>
              <w:rPr>
                <w:szCs w:val="28"/>
              </w:rPr>
            </w:pPr>
            <w:r w:rsidRPr="00E0731B">
              <w:rPr>
                <w:szCs w:val="28"/>
              </w:rPr>
              <w:t xml:space="preserve">HS: CM:  </w:t>
            </w:r>
            <w:r w:rsidRPr="00E0731B">
              <w:rPr>
                <w:position w:val="-6"/>
                <w:szCs w:val="28"/>
              </w:rPr>
              <w:object w:dxaOrig="1219" w:dyaOrig="340" w14:anchorId="73495F4F">
                <v:shape id="_x0000_i3059" type="#_x0000_t75" style="width:60.75pt;height:17.25pt" o:ole="">
                  <v:imagedata r:id="rId2432" o:title=""/>
                </v:shape>
                <o:OLEObject Type="Embed" ProgID="Equation.DSMT4" ShapeID="_x0000_i3059" DrawAspect="Content" ObjectID="_1664271041" r:id="rId2724"/>
              </w:object>
            </w:r>
          </w:p>
          <w:p w14:paraId="37482AE4" w14:textId="77777777" w:rsidR="003A45C2" w:rsidRPr="00E0731B" w:rsidRDefault="003A45C2" w:rsidP="00765CCF">
            <w:pPr>
              <w:rPr>
                <w:szCs w:val="28"/>
              </w:rPr>
            </w:pPr>
            <w:r w:rsidRPr="00E0731B">
              <w:rPr>
                <w:szCs w:val="28"/>
              </w:rPr>
              <w:t xml:space="preserve">                        </w:t>
            </w:r>
            <w:r w:rsidRPr="00E0731B">
              <w:rPr>
                <w:position w:val="-6"/>
                <w:szCs w:val="28"/>
              </w:rPr>
              <w:object w:dxaOrig="220" w:dyaOrig="320" w14:anchorId="60DA3C57">
                <v:shape id="_x0000_i3060" type="#_x0000_t75" style="width:11.25pt;height:15.75pt" o:ole="">
                  <v:imagedata r:id="rId2434" o:title=""/>
                </v:shape>
                <o:OLEObject Type="Embed" ProgID="Equation.DSMT4" ShapeID="_x0000_i3060" DrawAspect="Content" ObjectID="_1664271042" r:id="rId2725"/>
              </w:object>
            </w:r>
          </w:p>
          <w:p w14:paraId="66A247B7" w14:textId="77777777" w:rsidR="003A45C2" w:rsidRPr="00E0731B" w:rsidRDefault="003A45C2" w:rsidP="00765CCF">
            <w:pPr>
              <w:rPr>
                <w:szCs w:val="28"/>
              </w:rPr>
            </w:pPr>
            <w:r w:rsidRPr="00E0731B">
              <w:rPr>
                <w:szCs w:val="28"/>
              </w:rPr>
              <w:t xml:space="preserve">           </w:t>
            </w:r>
            <w:r w:rsidRPr="00E0731B">
              <w:rPr>
                <w:position w:val="-6"/>
                <w:szCs w:val="28"/>
              </w:rPr>
              <w:object w:dxaOrig="1920" w:dyaOrig="340" w14:anchorId="2F49C7B9">
                <v:shape id="_x0000_i3061" type="#_x0000_t75" style="width:96pt;height:17.25pt" o:ole="">
                  <v:imagedata r:id="rId2436" o:title=""/>
                </v:shape>
                <o:OLEObject Type="Embed" ProgID="Equation.DSMT4" ShapeID="_x0000_i3061" DrawAspect="Content" ObjectID="_1664271043" r:id="rId2726"/>
              </w:object>
            </w:r>
          </w:p>
          <w:p w14:paraId="7AA61DFB" w14:textId="77777777" w:rsidR="003A45C2" w:rsidRPr="00E0731B" w:rsidRDefault="003A45C2" w:rsidP="00765CCF">
            <w:pPr>
              <w:rPr>
                <w:szCs w:val="28"/>
              </w:rPr>
            </w:pPr>
            <w:r w:rsidRPr="00E0731B">
              <w:rPr>
                <w:szCs w:val="28"/>
              </w:rPr>
              <w:t xml:space="preserve">                        </w:t>
            </w:r>
            <w:r w:rsidRPr="00E0731B">
              <w:rPr>
                <w:position w:val="-6"/>
                <w:szCs w:val="28"/>
              </w:rPr>
              <w:object w:dxaOrig="220" w:dyaOrig="320" w14:anchorId="3C7FD02F">
                <v:shape id="_x0000_i3062" type="#_x0000_t75" style="width:11.25pt;height:15.75pt" o:ole="">
                  <v:imagedata r:id="rId2434" o:title=""/>
                </v:shape>
                <o:OLEObject Type="Embed" ProgID="Equation.DSMT4" ShapeID="_x0000_i3062" DrawAspect="Content" ObjectID="_1664271044" r:id="rId2727"/>
              </w:object>
            </w:r>
          </w:p>
          <w:p w14:paraId="51D9129B" w14:textId="77777777" w:rsidR="003A45C2" w:rsidRPr="00E0731B" w:rsidRDefault="003A45C2" w:rsidP="00765CCF">
            <w:pPr>
              <w:rPr>
                <w:szCs w:val="28"/>
              </w:rPr>
            </w:pPr>
            <w:r w:rsidRPr="00E0731B">
              <w:rPr>
                <w:szCs w:val="28"/>
              </w:rPr>
              <w:t xml:space="preserve">         </w:t>
            </w:r>
            <w:r w:rsidRPr="00E0731B">
              <w:rPr>
                <w:position w:val="-6"/>
                <w:szCs w:val="28"/>
              </w:rPr>
              <w:object w:dxaOrig="880" w:dyaOrig="340" w14:anchorId="0E627BF6">
                <v:shape id="_x0000_i3063" type="#_x0000_t75" style="width:44.25pt;height:17.25pt" o:ole="">
                  <v:imagedata r:id="rId2439" o:title=""/>
                </v:shape>
                <o:OLEObject Type="Embed" ProgID="Equation.DSMT4" ShapeID="_x0000_i3063" DrawAspect="Content" ObjectID="_1664271045" r:id="rId2728"/>
              </w:object>
            </w:r>
            <w:r w:rsidRPr="00E0731B">
              <w:rPr>
                <w:szCs w:val="28"/>
              </w:rPr>
              <w:t xml:space="preserve">  và  </w:t>
            </w:r>
            <w:r w:rsidRPr="00E0731B">
              <w:rPr>
                <w:position w:val="-6"/>
                <w:szCs w:val="28"/>
              </w:rPr>
              <w:object w:dxaOrig="920" w:dyaOrig="340" w14:anchorId="733A3A85">
                <v:shape id="_x0000_i3064" type="#_x0000_t75" style="width:45.75pt;height:17.25pt" o:ole="">
                  <v:imagedata r:id="rId2441" o:title=""/>
                </v:shape>
                <o:OLEObject Type="Embed" ProgID="Equation.DSMT4" ShapeID="_x0000_i3064" DrawAspect="Content" ObjectID="_1664271046" r:id="rId2729"/>
              </w:object>
            </w:r>
          </w:p>
          <w:p w14:paraId="0FAB97DB" w14:textId="77777777" w:rsidR="003A45C2" w:rsidRPr="00E0731B" w:rsidRDefault="003A45C2" w:rsidP="00765CCF">
            <w:pPr>
              <w:rPr>
                <w:szCs w:val="28"/>
              </w:rPr>
            </w:pPr>
            <w:r w:rsidRPr="00E0731B">
              <w:rPr>
                <w:szCs w:val="28"/>
              </w:rPr>
              <w:t xml:space="preserve">                        </w:t>
            </w:r>
            <w:r w:rsidRPr="00E0731B">
              <w:rPr>
                <w:position w:val="-6"/>
                <w:szCs w:val="28"/>
              </w:rPr>
              <w:object w:dxaOrig="220" w:dyaOrig="320" w14:anchorId="1BE3FC53">
                <v:shape id="_x0000_i3065" type="#_x0000_t75" style="width:11.25pt;height:15.75pt" o:ole="">
                  <v:imagedata r:id="rId2434" o:title=""/>
                </v:shape>
                <o:OLEObject Type="Embed" ProgID="Equation.DSMT4" ShapeID="_x0000_i3065" DrawAspect="Content" ObjectID="_1664271047" r:id="rId2730"/>
              </w:object>
            </w:r>
          </w:p>
          <w:p w14:paraId="44ED7457" w14:textId="77777777" w:rsidR="003A45C2" w:rsidRPr="00E0731B" w:rsidRDefault="003A45C2" w:rsidP="00765CCF">
            <w:pPr>
              <w:rPr>
                <w:szCs w:val="28"/>
                <w:lang w:val="nb-NO"/>
              </w:rPr>
            </w:pPr>
            <w:r w:rsidRPr="00E0731B">
              <w:rPr>
                <w:szCs w:val="28"/>
                <w:lang w:val="nb-NO"/>
              </w:rPr>
              <w:t xml:space="preserve">            ........................</w:t>
            </w:r>
          </w:p>
          <w:p w14:paraId="649507E4" w14:textId="77777777" w:rsidR="003A45C2" w:rsidRPr="00E0731B" w:rsidRDefault="003A45C2" w:rsidP="00765CCF">
            <w:pPr>
              <w:rPr>
                <w:szCs w:val="28"/>
                <w:lang w:val="nb-NO"/>
              </w:rPr>
            </w:pPr>
            <w:r w:rsidRPr="00E0731B">
              <w:rPr>
                <w:szCs w:val="28"/>
                <w:lang w:val="nb-NO"/>
              </w:rPr>
              <w:t>Học sinh trình bày lời giải của bài tập</w:t>
            </w:r>
          </w:p>
          <w:p w14:paraId="445CB14F" w14:textId="77777777" w:rsidR="003A45C2" w:rsidRDefault="003A45C2" w:rsidP="00765CCF">
            <w:pPr>
              <w:rPr>
                <w:szCs w:val="28"/>
                <w:lang w:val="nb-NO"/>
              </w:rPr>
            </w:pPr>
            <w:r w:rsidRPr="00E0731B">
              <w:rPr>
                <w:szCs w:val="28"/>
                <w:lang w:val="nb-NO"/>
              </w:rPr>
              <w:t>HS rút ra nhận xét về điểm D</w:t>
            </w:r>
          </w:p>
          <w:p w14:paraId="330B0ABA" w14:textId="77777777" w:rsidR="003A45C2" w:rsidRPr="00E0731B" w:rsidRDefault="003A45C2" w:rsidP="00765CCF">
            <w:pPr>
              <w:rPr>
                <w:szCs w:val="28"/>
                <w:lang w:val="nb-NO"/>
              </w:rPr>
            </w:pPr>
            <w:r w:rsidRPr="00E0731B">
              <w:rPr>
                <w:szCs w:val="28"/>
                <w:lang w:val="nb-NO"/>
              </w:rPr>
              <w:t>HS: Điểm cách đều 3 đỉnh của tam giác vuông là TĐ của cạnh huyền</w:t>
            </w:r>
          </w:p>
          <w:p w14:paraId="49A7520B" w14:textId="77777777" w:rsidR="003A45C2" w:rsidRPr="00E0731B" w:rsidRDefault="003A45C2" w:rsidP="00765CCF">
            <w:pPr>
              <w:rPr>
                <w:szCs w:val="28"/>
                <w:lang w:val="nb-NO"/>
              </w:rPr>
            </w:pPr>
          </w:p>
          <w:p w14:paraId="33034CFC" w14:textId="77777777" w:rsidR="003A45C2" w:rsidRPr="00E0731B" w:rsidRDefault="003A45C2" w:rsidP="00765CCF">
            <w:pPr>
              <w:rPr>
                <w:szCs w:val="28"/>
                <w:lang w:val="nb-NO"/>
              </w:rPr>
            </w:pPr>
            <w:r w:rsidRPr="00E0731B">
              <w:rPr>
                <w:szCs w:val="28"/>
                <w:lang w:val="nb-NO"/>
              </w:rPr>
              <w:t xml:space="preserve">HS: </w:t>
            </w:r>
            <w:r w:rsidRPr="00E0731B">
              <w:rPr>
                <w:position w:val="-24"/>
                <w:szCs w:val="28"/>
                <w:lang w:val="nb-NO"/>
              </w:rPr>
              <w:object w:dxaOrig="2200" w:dyaOrig="620" w14:anchorId="1453C74F">
                <v:shape id="_x0000_i3066" type="#_x0000_t75" style="width:110.25pt;height:30.75pt" o:ole="">
                  <v:imagedata r:id="rId2444" o:title=""/>
                </v:shape>
                <o:OLEObject Type="Embed" ProgID="Equation.DSMT4" ShapeID="_x0000_i3066" DrawAspect="Content" ObjectID="_1664271048" r:id="rId2731"/>
              </w:object>
            </w:r>
          </w:p>
          <w:p w14:paraId="20AD22FC" w14:textId="77777777" w:rsidR="003A45C2" w:rsidRPr="00E0731B" w:rsidRDefault="003A45C2" w:rsidP="00765CCF">
            <w:pPr>
              <w:rPr>
                <w:szCs w:val="28"/>
                <w:lang w:val="nb-NO"/>
              </w:rPr>
            </w:pPr>
            <w:r w:rsidRPr="00E0731B">
              <w:rPr>
                <w:szCs w:val="28"/>
                <w:lang w:val="nb-NO"/>
              </w:rPr>
              <w:t>Học sinh nghe giảng và ghi bài</w:t>
            </w:r>
          </w:p>
          <w:p w14:paraId="2D23E34E" w14:textId="77777777" w:rsidR="003A45C2" w:rsidRPr="00E0731B" w:rsidRDefault="003A45C2" w:rsidP="00765CCF">
            <w:pPr>
              <w:rPr>
                <w:szCs w:val="28"/>
                <w:lang w:val="nb-NO"/>
              </w:rPr>
            </w:pPr>
          </w:p>
          <w:p w14:paraId="54D4054C" w14:textId="77777777" w:rsidR="003A45C2" w:rsidRDefault="003A45C2" w:rsidP="00765CCF">
            <w:pPr>
              <w:rPr>
                <w:szCs w:val="28"/>
                <w:lang w:val="nb-NO"/>
              </w:rPr>
            </w:pPr>
          </w:p>
          <w:p w14:paraId="64DC05E8" w14:textId="77777777" w:rsidR="003A45C2" w:rsidRDefault="003A45C2" w:rsidP="00765CCF">
            <w:pPr>
              <w:rPr>
                <w:szCs w:val="28"/>
                <w:lang w:val="nb-NO"/>
              </w:rPr>
            </w:pPr>
          </w:p>
          <w:p w14:paraId="67DB7231" w14:textId="77777777" w:rsidR="003A45C2" w:rsidRDefault="003A45C2" w:rsidP="00765CCF">
            <w:pPr>
              <w:rPr>
                <w:szCs w:val="28"/>
                <w:lang w:val="nb-NO"/>
              </w:rPr>
            </w:pPr>
          </w:p>
          <w:p w14:paraId="68B8A4A1" w14:textId="77777777" w:rsidR="003A45C2" w:rsidRPr="00E0731B" w:rsidRDefault="003A45C2" w:rsidP="00765CCF">
            <w:pPr>
              <w:rPr>
                <w:szCs w:val="28"/>
                <w:lang w:val="nb-NO"/>
              </w:rPr>
            </w:pPr>
          </w:p>
          <w:p w14:paraId="0E90A4BC" w14:textId="77777777" w:rsidR="003A45C2" w:rsidRPr="00E0731B" w:rsidRDefault="003A45C2" w:rsidP="00765CCF">
            <w:pPr>
              <w:rPr>
                <w:szCs w:val="28"/>
                <w:lang w:val="nb-NO"/>
              </w:rPr>
            </w:pPr>
            <w:r w:rsidRPr="00E0731B">
              <w:rPr>
                <w:szCs w:val="28"/>
                <w:lang w:val="nb-NO"/>
              </w:rPr>
              <w:t>Học sinh đọc đề bài và làm bài tập 57 (SGK)</w:t>
            </w:r>
          </w:p>
          <w:p w14:paraId="5E0C7784" w14:textId="77777777" w:rsidR="003A45C2" w:rsidRPr="00E0731B" w:rsidRDefault="003A45C2" w:rsidP="00765CCF">
            <w:pPr>
              <w:rPr>
                <w:szCs w:val="28"/>
                <w:lang w:val="nb-NO"/>
              </w:rPr>
            </w:pPr>
          </w:p>
          <w:p w14:paraId="1F51FE23" w14:textId="77777777" w:rsidR="003A45C2" w:rsidRPr="00E0731B" w:rsidRDefault="003A45C2" w:rsidP="00765CCF">
            <w:pPr>
              <w:rPr>
                <w:szCs w:val="28"/>
                <w:lang w:val="nb-NO"/>
              </w:rPr>
            </w:pPr>
            <w:r w:rsidRPr="00E0731B">
              <w:rPr>
                <w:szCs w:val="28"/>
                <w:lang w:val="nb-NO"/>
              </w:rPr>
              <w:t>HS: Bước 1: Xác định tâm của đường tròn bị gãy</w:t>
            </w:r>
          </w:p>
          <w:p w14:paraId="278F4FDF" w14:textId="77777777" w:rsidR="003A45C2" w:rsidRPr="00D16703" w:rsidRDefault="003A45C2" w:rsidP="00765CCF">
            <w:pPr>
              <w:spacing w:line="276" w:lineRule="auto"/>
              <w:rPr>
                <w:rFonts w:eastAsia="Calibri"/>
                <w:szCs w:val="28"/>
              </w:rPr>
            </w:pPr>
            <w:r w:rsidRPr="0038505D">
              <w:rPr>
                <w:szCs w:val="28"/>
                <w:lang w:val="nb-NO"/>
              </w:rPr>
              <w:t>Bước 2: Xác định khoảng cách từ tâm đến 1 điểm trên đường viền</w:t>
            </w:r>
          </w:p>
        </w:tc>
        <w:tc>
          <w:tcPr>
            <w:tcW w:w="3546" w:type="dxa"/>
            <w:tcBorders>
              <w:top w:val="single" w:sz="4" w:space="0" w:color="auto"/>
              <w:left w:val="single" w:sz="4" w:space="0" w:color="auto"/>
              <w:bottom w:val="single" w:sz="4" w:space="0" w:color="auto"/>
              <w:right w:val="single" w:sz="4" w:space="0" w:color="auto"/>
            </w:tcBorders>
            <w:shd w:val="clear" w:color="auto" w:fill="auto"/>
          </w:tcPr>
          <w:p w14:paraId="3FF7D89B" w14:textId="77777777" w:rsidR="003A45C2" w:rsidRPr="00E0731B" w:rsidRDefault="003A45C2" w:rsidP="00765CCF">
            <w:pPr>
              <w:contextualSpacing/>
              <w:rPr>
                <w:b/>
                <w:szCs w:val="28"/>
              </w:rPr>
            </w:pPr>
            <w:r w:rsidRPr="00E0731B">
              <w:rPr>
                <w:b/>
                <w:szCs w:val="28"/>
              </w:rPr>
              <w:lastRenderedPageBreak/>
              <w:t>Bài 55 (SGK)</w:t>
            </w:r>
          </w:p>
          <w:p w14:paraId="223D8DCC" w14:textId="469ABE3F" w:rsidR="003A45C2" w:rsidRPr="00E0731B" w:rsidRDefault="003A45C2" w:rsidP="00765CCF">
            <w:pPr>
              <w:contextualSpacing/>
              <w:rPr>
                <w:szCs w:val="28"/>
              </w:rPr>
            </w:pPr>
            <w:r w:rsidRPr="00E0731B">
              <w:rPr>
                <w:szCs w:val="28"/>
              </w:rPr>
              <w:t xml:space="preserve">       </w:t>
            </w:r>
            <w:r w:rsidR="00F95260" w:rsidRPr="003A45C2">
              <w:rPr>
                <w:noProof/>
                <w:szCs w:val="28"/>
              </w:rPr>
              <w:drawing>
                <wp:inline distT="0" distB="0" distL="0" distR="0" wp14:anchorId="6D11DC4A" wp14:editId="274614DA">
                  <wp:extent cx="1304925" cy="1552575"/>
                  <wp:effectExtent l="0" t="0" r="0" b="0"/>
                  <wp:docPr id="20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46">
                            <a:extLst>
                              <a:ext uri="{28A0092B-C50C-407E-A947-70E740481C1C}">
                                <a14:useLocalDpi xmlns:a14="http://schemas.microsoft.com/office/drawing/2010/main" val="0"/>
                              </a:ext>
                            </a:extLst>
                          </a:blip>
                          <a:srcRect/>
                          <a:stretch>
                            <a:fillRect/>
                          </a:stretch>
                        </pic:blipFill>
                        <pic:spPr bwMode="auto">
                          <a:xfrm>
                            <a:off x="0" y="0"/>
                            <a:ext cx="1304925" cy="1552575"/>
                          </a:xfrm>
                          <a:prstGeom prst="rect">
                            <a:avLst/>
                          </a:prstGeom>
                          <a:noFill/>
                          <a:ln>
                            <a:noFill/>
                          </a:ln>
                        </pic:spPr>
                      </pic:pic>
                    </a:graphicData>
                  </a:graphic>
                </wp:inline>
              </w:drawing>
            </w:r>
          </w:p>
          <w:p w14:paraId="2E759CA2" w14:textId="77777777" w:rsidR="003A45C2" w:rsidRPr="00E0731B" w:rsidRDefault="003A45C2" w:rsidP="00765CCF">
            <w:pPr>
              <w:contextualSpacing/>
              <w:rPr>
                <w:szCs w:val="28"/>
              </w:rPr>
            </w:pPr>
            <w:r w:rsidRPr="00E0731B">
              <w:rPr>
                <w:szCs w:val="28"/>
              </w:rPr>
              <w:t>-Có D thuộc đường T</w:t>
            </w:r>
            <w:r w:rsidRPr="00E0731B">
              <w:rPr>
                <w:szCs w:val="28"/>
                <w:vertAlign w:val="superscript"/>
              </w:rPr>
              <w:t>2</w:t>
            </w:r>
            <w:r w:rsidRPr="00E0731B">
              <w:rPr>
                <w:szCs w:val="28"/>
              </w:rPr>
              <w:t xml:space="preserve"> của AB</w:t>
            </w:r>
          </w:p>
          <w:p w14:paraId="7106BE4D" w14:textId="77777777" w:rsidR="003A45C2" w:rsidRPr="00E0731B" w:rsidRDefault="003A45C2" w:rsidP="00765CCF">
            <w:pPr>
              <w:contextualSpacing/>
              <w:rPr>
                <w:szCs w:val="28"/>
                <w:lang w:val="fr-FR"/>
              </w:rPr>
            </w:pPr>
            <w:r w:rsidRPr="00E0731B">
              <w:rPr>
                <w:position w:val="-6"/>
                <w:szCs w:val="28"/>
                <w:lang w:val="fr-FR"/>
              </w:rPr>
              <w:object w:dxaOrig="1260" w:dyaOrig="279" w14:anchorId="613D04BB">
                <v:shape id="_x0000_i3068" type="#_x0000_t75" style="width:63pt;height:14.25pt" o:ole="">
                  <v:imagedata r:id="rId2447" o:title=""/>
                </v:shape>
                <o:OLEObject Type="Embed" ProgID="Equation.DSMT4" ShapeID="_x0000_i3068" DrawAspect="Content" ObjectID="_1664271049" r:id="rId2732"/>
              </w:object>
            </w:r>
            <w:r w:rsidRPr="00E0731B">
              <w:rPr>
                <w:szCs w:val="28"/>
                <w:lang w:val="fr-FR"/>
              </w:rPr>
              <w:t xml:space="preserve"> (T/c đường T</w:t>
            </w:r>
            <w:r w:rsidRPr="00E0731B">
              <w:rPr>
                <w:szCs w:val="28"/>
                <w:vertAlign w:val="superscript"/>
                <w:lang w:val="fr-FR"/>
              </w:rPr>
              <w:t>2</w:t>
            </w:r>
            <w:r w:rsidRPr="00E0731B">
              <w:rPr>
                <w:szCs w:val="28"/>
                <w:lang w:val="fr-FR"/>
              </w:rPr>
              <w:t xml:space="preserve"> ...)</w:t>
            </w:r>
          </w:p>
          <w:p w14:paraId="2ABF8CCE" w14:textId="77777777" w:rsidR="003A45C2" w:rsidRPr="00E0731B" w:rsidRDefault="003A45C2" w:rsidP="00765CCF">
            <w:pPr>
              <w:contextualSpacing/>
              <w:rPr>
                <w:szCs w:val="28"/>
                <w:lang w:val="fr-FR"/>
              </w:rPr>
            </w:pPr>
            <w:r w:rsidRPr="00E0731B">
              <w:rPr>
                <w:position w:val="-6"/>
                <w:szCs w:val="28"/>
                <w:lang w:val="fr-FR"/>
              </w:rPr>
              <w:object w:dxaOrig="980" w:dyaOrig="279" w14:anchorId="7CEB71E4">
                <v:shape id="_x0000_i3069" type="#_x0000_t75" style="width:48.75pt;height:14.25pt" o:ole="">
                  <v:imagedata r:id="rId2449" o:title=""/>
                </v:shape>
                <o:OLEObject Type="Embed" ProgID="Equation.DSMT4" ShapeID="_x0000_i3069" DrawAspect="Content" ObjectID="_1664271050" r:id="rId2733"/>
              </w:object>
            </w:r>
            <w:r w:rsidRPr="00E0731B">
              <w:rPr>
                <w:szCs w:val="28"/>
                <w:lang w:val="fr-FR"/>
              </w:rPr>
              <w:t xml:space="preserve"> cân tại D </w:t>
            </w:r>
            <w:r w:rsidRPr="00E0731B">
              <w:rPr>
                <w:position w:val="-12"/>
                <w:szCs w:val="28"/>
                <w:lang w:val="fr-FR"/>
              </w:rPr>
              <w:object w:dxaOrig="960" w:dyaOrig="400" w14:anchorId="6F7D309C">
                <v:shape id="_x0000_i3070" type="#_x0000_t75" style="width:48pt;height:20.25pt" o:ole="">
                  <v:imagedata r:id="rId2451" o:title=""/>
                </v:shape>
                <o:OLEObject Type="Embed" ProgID="Equation.DSMT4" ShapeID="_x0000_i3070" DrawAspect="Content" ObjectID="_1664271051" r:id="rId2734"/>
              </w:object>
            </w:r>
          </w:p>
          <w:p w14:paraId="118985FE" w14:textId="77777777" w:rsidR="003A45C2" w:rsidRPr="00E0731B" w:rsidRDefault="003A45C2" w:rsidP="00765CCF">
            <w:pPr>
              <w:contextualSpacing/>
              <w:rPr>
                <w:szCs w:val="28"/>
              </w:rPr>
            </w:pPr>
            <w:r w:rsidRPr="00E0731B">
              <w:rPr>
                <w:position w:val="-18"/>
                <w:szCs w:val="28"/>
              </w:rPr>
              <w:object w:dxaOrig="2480" w:dyaOrig="480" w14:anchorId="30BEC962">
                <v:shape id="_x0000_i3071" type="#_x0000_t75" style="width:123.75pt;height:24pt" o:ole="">
                  <v:imagedata r:id="rId2453" o:title=""/>
                </v:shape>
                <o:OLEObject Type="Embed" ProgID="Equation.DSMT4" ShapeID="_x0000_i3071" DrawAspect="Content" ObjectID="_1664271052" r:id="rId2735"/>
              </w:object>
            </w:r>
          </w:p>
          <w:p w14:paraId="63E61BDE" w14:textId="77777777" w:rsidR="003A45C2" w:rsidRPr="00E0731B" w:rsidRDefault="003A45C2" w:rsidP="00765CCF">
            <w:pPr>
              <w:contextualSpacing/>
              <w:rPr>
                <w:szCs w:val="28"/>
              </w:rPr>
            </w:pPr>
            <w:r w:rsidRPr="00E0731B">
              <w:rPr>
                <w:szCs w:val="28"/>
              </w:rPr>
              <w:t xml:space="preserve">            </w:t>
            </w:r>
            <w:r w:rsidRPr="00E0731B">
              <w:rPr>
                <w:position w:val="-12"/>
                <w:szCs w:val="28"/>
              </w:rPr>
              <w:object w:dxaOrig="1219" w:dyaOrig="400" w14:anchorId="2240800E">
                <v:shape id="_x0000_i3072" type="#_x0000_t75" style="width:60.75pt;height:20.25pt" o:ole="">
                  <v:imagedata r:id="rId2455" o:title=""/>
                </v:shape>
                <o:OLEObject Type="Embed" ProgID="Equation.DSMT4" ShapeID="_x0000_i3072" DrawAspect="Content" ObjectID="_1664271053" r:id="rId2736"/>
              </w:object>
            </w:r>
          </w:p>
          <w:p w14:paraId="0DC7EF24" w14:textId="77777777" w:rsidR="003A45C2" w:rsidRPr="00E0731B" w:rsidRDefault="003A45C2" w:rsidP="00765CCF">
            <w:pPr>
              <w:contextualSpacing/>
              <w:rPr>
                <w:szCs w:val="28"/>
              </w:rPr>
            </w:pPr>
            <w:r w:rsidRPr="00E0731B">
              <w:rPr>
                <w:szCs w:val="28"/>
              </w:rPr>
              <w:t>-</w:t>
            </w:r>
            <w:r>
              <w:rPr>
                <w:szCs w:val="28"/>
              </w:rPr>
              <w:t xml:space="preserve"> </w:t>
            </w:r>
            <w:r w:rsidRPr="00E0731B">
              <w:rPr>
                <w:szCs w:val="28"/>
              </w:rPr>
              <w:t xml:space="preserve">Tương tự có </w:t>
            </w:r>
            <w:r w:rsidRPr="00E0731B">
              <w:rPr>
                <w:position w:val="-12"/>
                <w:szCs w:val="28"/>
              </w:rPr>
              <w:object w:dxaOrig="1820" w:dyaOrig="400" w14:anchorId="1F7D6F8E">
                <v:shape id="_x0000_i3073" type="#_x0000_t75" style="width:90.75pt;height:20.25pt" o:ole="">
                  <v:imagedata r:id="rId2457" o:title=""/>
                </v:shape>
                <o:OLEObject Type="Embed" ProgID="Equation.DSMT4" ShapeID="_x0000_i3073" DrawAspect="Content" ObjectID="_1664271054" r:id="rId2737"/>
              </w:object>
            </w:r>
          </w:p>
          <w:p w14:paraId="4A2DE33D" w14:textId="77777777" w:rsidR="003A45C2" w:rsidRPr="00E0731B" w:rsidRDefault="003A45C2" w:rsidP="00765CCF">
            <w:pPr>
              <w:contextualSpacing/>
              <w:rPr>
                <w:szCs w:val="28"/>
              </w:rPr>
            </w:pPr>
            <w:r w:rsidRPr="00E0731B">
              <w:rPr>
                <w:position w:val="-6"/>
                <w:szCs w:val="28"/>
              </w:rPr>
              <w:object w:dxaOrig="2020" w:dyaOrig="340" w14:anchorId="2A2D6597">
                <v:shape id="_x0000_i3074" type="#_x0000_t75" style="width:101.25pt;height:17.25pt" o:ole="">
                  <v:imagedata r:id="rId2459" o:title=""/>
                </v:shape>
                <o:OLEObject Type="Embed" ProgID="Equation.DSMT4" ShapeID="_x0000_i3074" DrawAspect="Content" ObjectID="_1664271055" r:id="rId2738"/>
              </w:object>
            </w:r>
          </w:p>
          <w:p w14:paraId="5D73669D" w14:textId="77777777" w:rsidR="003A45C2" w:rsidRPr="00E0731B" w:rsidRDefault="003A45C2" w:rsidP="00765CCF">
            <w:pPr>
              <w:contextualSpacing/>
              <w:rPr>
                <w:szCs w:val="28"/>
              </w:rPr>
            </w:pPr>
            <w:r w:rsidRPr="00E0731B">
              <w:rPr>
                <w:szCs w:val="28"/>
              </w:rPr>
              <w:t xml:space="preserve">        </w:t>
            </w:r>
            <w:r w:rsidRPr="00E0731B">
              <w:rPr>
                <w:position w:val="-52"/>
                <w:szCs w:val="28"/>
              </w:rPr>
              <w:object w:dxaOrig="2439" w:dyaOrig="1240" w14:anchorId="2A9F24E1">
                <v:shape id="_x0000_i3075" type="#_x0000_t75" style="width:122.25pt;height:62.25pt" o:ole="">
                  <v:imagedata r:id="rId2461" o:title=""/>
                </v:shape>
                <o:OLEObject Type="Embed" ProgID="Equation.DSMT4" ShapeID="_x0000_i3075" DrawAspect="Content" ObjectID="_1664271056" r:id="rId2739"/>
              </w:object>
            </w:r>
          </w:p>
          <w:p w14:paraId="2F346B81" w14:textId="77777777" w:rsidR="003A45C2" w:rsidRPr="00E0731B" w:rsidRDefault="003A45C2" w:rsidP="00765CCF">
            <w:pPr>
              <w:contextualSpacing/>
              <w:rPr>
                <w:szCs w:val="28"/>
              </w:rPr>
            </w:pPr>
            <w:r w:rsidRPr="00E0731B">
              <w:rPr>
                <w:szCs w:val="28"/>
              </w:rPr>
              <w:t xml:space="preserve">    Vậy B, D, C thẳng hàng</w:t>
            </w:r>
          </w:p>
          <w:p w14:paraId="090CFEDF" w14:textId="77777777" w:rsidR="003A45C2" w:rsidRPr="00E0731B" w:rsidRDefault="003A45C2" w:rsidP="00765CCF">
            <w:pPr>
              <w:contextualSpacing/>
              <w:rPr>
                <w:szCs w:val="28"/>
              </w:rPr>
            </w:pPr>
            <w:r w:rsidRPr="00E0731B">
              <w:rPr>
                <w:b/>
                <w:i/>
                <w:szCs w:val="28"/>
              </w:rPr>
              <w:t>*Nhận xét:</w:t>
            </w:r>
            <w:r w:rsidRPr="00E0731B">
              <w:rPr>
                <w:szCs w:val="28"/>
              </w:rPr>
              <w:t xml:space="preserve"> Ta có </w:t>
            </w:r>
            <w:r w:rsidRPr="00E0731B">
              <w:rPr>
                <w:position w:val="-6"/>
                <w:szCs w:val="28"/>
              </w:rPr>
              <w:object w:dxaOrig="999" w:dyaOrig="279" w14:anchorId="3656891B">
                <v:shape id="_x0000_i3076" type="#_x0000_t75" style="width:50.25pt;height:14.25pt" o:ole="">
                  <v:imagedata r:id="rId2463" o:title=""/>
                </v:shape>
                <o:OLEObject Type="Embed" ProgID="Equation.DSMT4" ShapeID="_x0000_i3076" DrawAspect="Content" ObjectID="_1664271057" r:id="rId2740"/>
              </w:object>
            </w:r>
            <w:r w:rsidRPr="00E0731B">
              <w:rPr>
                <w:szCs w:val="28"/>
              </w:rPr>
              <w:t xml:space="preserve"> và D, B, C thẳng hàng </w:t>
            </w:r>
            <w:r w:rsidRPr="00E0731B">
              <w:rPr>
                <w:position w:val="-6"/>
                <w:szCs w:val="28"/>
              </w:rPr>
              <w:object w:dxaOrig="300" w:dyaOrig="240" w14:anchorId="30D6A195">
                <v:shape id="_x0000_i3077" type="#_x0000_t75" style="width:15pt;height:12pt" o:ole="">
                  <v:imagedata r:id="rId2465" o:title=""/>
                </v:shape>
                <o:OLEObject Type="Embed" ProgID="Equation.DSMT4" ShapeID="_x0000_i3077" DrawAspect="Content" ObjectID="_1664271058" r:id="rId2741"/>
              </w:object>
            </w:r>
            <w:r w:rsidRPr="00E0731B">
              <w:rPr>
                <w:szCs w:val="28"/>
              </w:rPr>
              <w:t>D là trung điểm của BC</w:t>
            </w:r>
          </w:p>
          <w:p w14:paraId="529A5DAB" w14:textId="77777777" w:rsidR="003A45C2" w:rsidRPr="00E0731B" w:rsidRDefault="003A45C2" w:rsidP="00765CCF">
            <w:pPr>
              <w:contextualSpacing/>
              <w:rPr>
                <w:szCs w:val="28"/>
              </w:rPr>
            </w:pPr>
            <w:r w:rsidRPr="00E0731B">
              <w:rPr>
                <w:position w:val="-6"/>
                <w:szCs w:val="28"/>
              </w:rPr>
              <w:object w:dxaOrig="700" w:dyaOrig="279" w14:anchorId="3501A3A0">
                <v:shape id="_x0000_i3078" type="#_x0000_t75" style="width:35.25pt;height:14.25pt" o:ole="">
                  <v:imagedata r:id="rId2467" o:title=""/>
                </v:shape>
                <o:OLEObject Type="Embed" ProgID="Equation.DSMT4" ShapeID="_x0000_i3078" DrawAspect="Content" ObjectID="_1664271059" r:id="rId2742"/>
              </w:object>
            </w:r>
            <w:r w:rsidRPr="00E0731B">
              <w:rPr>
                <w:szCs w:val="28"/>
              </w:rPr>
              <w:t xml:space="preserve"> là trung tuyến ứng với cạnh huyền</w:t>
            </w:r>
          </w:p>
          <w:p w14:paraId="07084CDB" w14:textId="77777777" w:rsidR="003A45C2" w:rsidRDefault="003A45C2" w:rsidP="00765CCF">
            <w:pPr>
              <w:contextualSpacing/>
              <w:rPr>
                <w:szCs w:val="28"/>
              </w:rPr>
            </w:pPr>
            <w:r w:rsidRPr="00E0731B">
              <w:rPr>
                <w:szCs w:val="28"/>
              </w:rPr>
              <w:t xml:space="preserve">     </w:t>
            </w:r>
            <w:r w:rsidRPr="00E0731B">
              <w:rPr>
                <w:position w:val="-24"/>
                <w:szCs w:val="28"/>
              </w:rPr>
              <w:object w:dxaOrig="2200" w:dyaOrig="620" w14:anchorId="1AEF0A71">
                <v:shape id="_x0000_i3079" type="#_x0000_t75" style="width:110.25pt;height:30.75pt" o:ole="">
                  <v:imagedata r:id="rId2444" o:title=""/>
                </v:shape>
                <o:OLEObject Type="Embed" ProgID="Equation.DSMT4" ShapeID="_x0000_i3079" DrawAspect="Content" ObjectID="_1664271060" r:id="rId2743"/>
              </w:object>
            </w:r>
          </w:p>
          <w:p w14:paraId="647917F7" w14:textId="77777777" w:rsidR="003A45C2" w:rsidRDefault="003A45C2" w:rsidP="00765CCF">
            <w:pPr>
              <w:contextualSpacing/>
              <w:rPr>
                <w:szCs w:val="28"/>
              </w:rPr>
            </w:pPr>
          </w:p>
          <w:p w14:paraId="14995798" w14:textId="77777777" w:rsidR="003A45C2" w:rsidRPr="00E0731B" w:rsidRDefault="003A45C2" w:rsidP="00765CCF">
            <w:pPr>
              <w:contextualSpacing/>
              <w:rPr>
                <w:szCs w:val="28"/>
              </w:rPr>
            </w:pPr>
          </w:p>
          <w:p w14:paraId="59C2152B" w14:textId="77777777" w:rsidR="003A45C2" w:rsidRPr="00F71222" w:rsidRDefault="003A45C2" w:rsidP="00765CCF">
            <w:pPr>
              <w:spacing w:line="252" w:lineRule="auto"/>
              <w:contextualSpacing/>
              <w:rPr>
                <w:rFonts w:eastAsia="Calibri"/>
                <w:b/>
                <w:szCs w:val="28"/>
              </w:rPr>
            </w:pPr>
            <w:r w:rsidRPr="00F71222">
              <w:rPr>
                <w:rFonts w:eastAsia="Calibri"/>
                <w:b/>
                <w:szCs w:val="28"/>
              </w:rPr>
              <w:t>Bài 57 (SGK)</w:t>
            </w:r>
          </w:p>
          <w:p w14:paraId="05B3003F" w14:textId="021FE205" w:rsidR="003A45C2" w:rsidRPr="00F71222" w:rsidRDefault="00F95260" w:rsidP="00765CCF">
            <w:pPr>
              <w:spacing w:line="252" w:lineRule="auto"/>
              <w:contextualSpacing/>
              <w:rPr>
                <w:rFonts w:eastAsia="Calibri"/>
                <w:szCs w:val="28"/>
              </w:rPr>
            </w:pPr>
            <w:r w:rsidRPr="003A45C2">
              <w:rPr>
                <w:rFonts w:eastAsia="Calibri"/>
                <w:noProof/>
                <w:szCs w:val="28"/>
              </w:rPr>
              <w:drawing>
                <wp:inline distT="0" distB="0" distL="0" distR="0" wp14:anchorId="5F70584E" wp14:editId="71987DD2">
                  <wp:extent cx="2105025" cy="1209675"/>
                  <wp:effectExtent l="0" t="0" r="0" b="0"/>
                  <wp:docPr id="20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0">
                            <a:extLst>
                              <a:ext uri="{28A0092B-C50C-407E-A947-70E740481C1C}">
                                <a14:useLocalDpi xmlns:a14="http://schemas.microsoft.com/office/drawing/2010/main" val="0"/>
                              </a:ext>
                            </a:extLst>
                          </a:blip>
                          <a:srcRect/>
                          <a:stretch>
                            <a:fillRect/>
                          </a:stretch>
                        </pic:blipFill>
                        <pic:spPr bwMode="auto">
                          <a:xfrm>
                            <a:off x="0" y="0"/>
                            <a:ext cx="2105025" cy="1209675"/>
                          </a:xfrm>
                          <a:prstGeom prst="rect">
                            <a:avLst/>
                          </a:prstGeom>
                          <a:noFill/>
                          <a:ln>
                            <a:noFill/>
                          </a:ln>
                        </pic:spPr>
                      </pic:pic>
                    </a:graphicData>
                  </a:graphic>
                </wp:inline>
              </w:drawing>
            </w:r>
          </w:p>
          <w:p w14:paraId="3F1D1A66" w14:textId="77777777" w:rsidR="003A45C2" w:rsidRPr="00F71222" w:rsidRDefault="003A45C2" w:rsidP="00765CCF">
            <w:pPr>
              <w:spacing w:line="252" w:lineRule="auto"/>
              <w:contextualSpacing/>
              <w:rPr>
                <w:rFonts w:eastAsia="Calibri"/>
                <w:szCs w:val="28"/>
                <w:lang w:val="pt-BR"/>
              </w:rPr>
            </w:pPr>
            <w:r w:rsidRPr="00F71222">
              <w:rPr>
                <w:rFonts w:eastAsia="Calibri"/>
                <w:szCs w:val="28"/>
                <w:lang w:val="pt-BR"/>
              </w:rPr>
              <w:t>-</w:t>
            </w:r>
            <w:r>
              <w:rPr>
                <w:rFonts w:eastAsia="Calibri"/>
                <w:szCs w:val="28"/>
                <w:lang w:val="pt-BR"/>
              </w:rPr>
              <w:t xml:space="preserve"> </w:t>
            </w:r>
            <w:r w:rsidRPr="00F71222">
              <w:rPr>
                <w:rFonts w:eastAsia="Calibri"/>
                <w:szCs w:val="28"/>
                <w:lang w:val="pt-BR"/>
              </w:rPr>
              <w:t>Lấy 3 điểm A, B, C phân biệt trên cung tròn</w:t>
            </w:r>
          </w:p>
          <w:p w14:paraId="5A8A86A8" w14:textId="77777777" w:rsidR="003A45C2" w:rsidRPr="00F71222" w:rsidRDefault="003A45C2" w:rsidP="00765CCF">
            <w:pPr>
              <w:spacing w:line="252" w:lineRule="auto"/>
              <w:contextualSpacing/>
              <w:rPr>
                <w:rFonts w:eastAsia="Calibri"/>
                <w:szCs w:val="28"/>
                <w:lang w:val="pt-BR"/>
              </w:rPr>
            </w:pPr>
            <w:r w:rsidRPr="00F71222">
              <w:rPr>
                <w:rFonts w:eastAsia="Calibri"/>
                <w:szCs w:val="28"/>
                <w:lang w:val="pt-BR"/>
              </w:rPr>
              <w:t>-</w:t>
            </w:r>
            <w:r>
              <w:rPr>
                <w:rFonts w:eastAsia="Calibri"/>
                <w:szCs w:val="28"/>
                <w:lang w:val="pt-BR"/>
              </w:rPr>
              <w:t xml:space="preserve"> </w:t>
            </w:r>
            <w:r w:rsidRPr="00F71222">
              <w:rPr>
                <w:rFonts w:eastAsia="Calibri"/>
                <w:szCs w:val="28"/>
                <w:lang w:val="pt-BR"/>
              </w:rPr>
              <w:t>Vẽ đường trung trực của AB, BC. Giao của 2 đường trung trực này là tâm đường tròn bị gãy (điểm O)</w:t>
            </w:r>
          </w:p>
          <w:p w14:paraId="0F5CBF70" w14:textId="77777777" w:rsidR="003A45C2" w:rsidRPr="00D16703" w:rsidRDefault="003A45C2" w:rsidP="00765CCF">
            <w:pPr>
              <w:spacing w:line="276" w:lineRule="auto"/>
              <w:contextualSpacing/>
              <w:rPr>
                <w:rFonts w:eastAsia="Calibri"/>
                <w:szCs w:val="28"/>
              </w:rPr>
            </w:pPr>
            <w:r w:rsidRPr="00F71222">
              <w:rPr>
                <w:rFonts w:eastAsia="Calibri"/>
                <w:szCs w:val="28"/>
                <w:lang w:val="pt-BR"/>
              </w:rPr>
              <w:t>-</w:t>
            </w:r>
            <w:r>
              <w:rPr>
                <w:rFonts w:eastAsia="Calibri"/>
                <w:szCs w:val="28"/>
                <w:lang w:val="pt-BR"/>
              </w:rPr>
              <w:t xml:space="preserve"> </w:t>
            </w:r>
            <w:r w:rsidRPr="00F71222">
              <w:rPr>
                <w:rFonts w:eastAsia="Calibri"/>
                <w:szCs w:val="28"/>
                <w:lang w:val="pt-BR"/>
              </w:rPr>
              <w:t>Bán kính của đường viền là khoảng cách từ O đến 1 điểm bất kỳ của cung tròn (= OA)</w:t>
            </w:r>
          </w:p>
        </w:tc>
      </w:tr>
      <w:tr w:rsidR="003A45C2" w:rsidRPr="00A56404" w14:paraId="7674D90A" w14:textId="77777777" w:rsidTr="00765CCF">
        <w:tc>
          <w:tcPr>
            <w:tcW w:w="10346" w:type="dxa"/>
            <w:gridSpan w:val="3"/>
            <w:tcBorders>
              <w:top w:val="single" w:sz="4" w:space="0" w:color="auto"/>
              <w:left w:val="single" w:sz="4" w:space="0" w:color="auto"/>
              <w:bottom w:val="single" w:sz="4" w:space="0" w:color="auto"/>
              <w:right w:val="single" w:sz="4" w:space="0" w:color="auto"/>
            </w:tcBorders>
            <w:shd w:val="clear" w:color="auto" w:fill="auto"/>
            <w:hideMark/>
          </w:tcPr>
          <w:p w14:paraId="6150858C" w14:textId="77777777" w:rsidR="003A45C2" w:rsidRPr="00A56404" w:rsidRDefault="003A45C2" w:rsidP="00765CCF">
            <w:pPr>
              <w:rPr>
                <w:rFonts w:eastAsia="Calibri"/>
                <w:b/>
                <w:szCs w:val="28"/>
              </w:rPr>
            </w:pPr>
            <w:r w:rsidRPr="00A56404">
              <w:rPr>
                <w:rFonts w:eastAsia="Calibri"/>
                <w:b/>
                <w:szCs w:val="28"/>
              </w:rPr>
              <w:lastRenderedPageBreak/>
              <w:t>D. Hoạt động vận dụng (10 phút)</w:t>
            </w:r>
          </w:p>
          <w:p w14:paraId="692028B1" w14:textId="77777777" w:rsidR="003A45C2" w:rsidRPr="00A56404" w:rsidRDefault="003A45C2" w:rsidP="00765CCF">
            <w:pPr>
              <w:rPr>
                <w:rFonts w:eastAsia="Calibri"/>
                <w:szCs w:val="28"/>
              </w:rPr>
            </w:pPr>
            <w:r w:rsidRPr="00A56404">
              <w:rPr>
                <w:rFonts w:eastAsia="Calibri"/>
                <w:b/>
                <w:i/>
                <w:szCs w:val="28"/>
              </w:rPr>
              <w:t>Mục tiêu:</w:t>
            </w:r>
            <w:r w:rsidRPr="00A56404">
              <w:rPr>
                <w:rFonts w:eastAsia="Calibri"/>
                <w:szCs w:val="28"/>
              </w:rPr>
              <w:t xml:space="preserve"> Vận dụng các kiến thức đã học để trả lời câu hỏi liên quan.</w:t>
            </w:r>
          </w:p>
          <w:p w14:paraId="11C61087" w14:textId="77777777" w:rsidR="003A45C2" w:rsidRPr="00A56404" w:rsidRDefault="003A45C2" w:rsidP="00765CCF">
            <w:pPr>
              <w:rPr>
                <w:rFonts w:eastAsia="Calibri"/>
                <w:szCs w:val="28"/>
                <w:highlight w:val="yellow"/>
              </w:rPr>
            </w:pPr>
            <w:r w:rsidRPr="00A56404">
              <w:rPr>
                <w:rFonts w:eastAsia="Calibri"/>
                <w:b/>
                <w:i/>
                <w:szCs w:val="28"/>
              </w:rPr>
              <w:t>Phương pháp</w:t>
            </w:r>
            <w:r w:rsidRPr="00A56404">
              <w:rPr>
                <w:rFonts w:eastAsia="Calibri"/>
                <w:szCs w:val="28"/>
              </w:rPr>
              <w:t>: Vấn đáp, hoạt động cá nhân, luyện tập thực hành.</w:t>
            </w:r>
          </w:p>
        </w:tc>
      </w:tr>
      <w:tr w:rsidR="003A45C2" w:rsidRPr="00A56404" w14:paraId="79921E78" w14:textId="77777777" w:rsidTr="00765CCF">
        <w:tc>
          <w:tcPr>
            <w:tcW w:w="3442" w:type="dxa"/>
            <w:tcBorders>
              <w:top w:val="single" w:sz="4" w:space="0" w:color="auto"/>
              <w:left w:val="single" w:sz="4" w:space="0" w:color="auto"/>
              <w:bottom w:val="single" w:sz="4" w:space="0" w:color="auto"/>
              <w:right w:val="single" w:sz="4" w:space="0" w:color="auto"/>
            </w:tcBorders>
            <w:shd w:val="clear" w:color="auto" w:fill="auto"/>
          </w:tcPr>
          <w:p w14:paraId="7BB75834" w14:textId="77777777" w:rsidR="003A45C2" w:rsidRPr="00F71222" w:rsidRDefault="003A45C2" w:rsidP="00765CCF">
            <w:pPr>
              <w:spacing w:line="252" w:lineRule="auto"/>
              <w:rPr>
                <w:rFonts w:eastAsia="Calibri"/>
                <w:szCs w:val="28"/>
              </w:rPr>
            </w:pPr>
            <w:r w:rsidRPr="00F71222">
              <w:rPr>
                <w:rFonts w:eastAsia="Calibri"/>
                <w:szCs w:val="28"/>
              </w:rPr>
              <w:t>-</w:t>
            </w:r>
            <w:r>
              <w:rPr>
                <w:rFonts w:eastAsia="Calibri"/>
                <w:szCs w:val="28"/>
              </w:rPr>
              <w:t xml:space="preserve"> </w:t>
            </w:r>
            <w:r w:rsidRPr="00F71222">
              <w:rPr>
                <w:rFonts w:eastAsia="Calibri"/>
                <w:szCs w:val="28"/>
              </w:rPr>
              <w:t>GV dùng bảng phụ nêu bài tập trắc nghiệm, yêu cầu học sinh nhận xét đúng hay sai?</w:t>
            </w:r>
          </w:p>
          <w:p w14:paraId="43BFC198" w14:textId="77777777" w:rsidR="003A45C2" w:rsidRPr="00F71222" w:rsidRDefault="003A45C2" w:rsidP="00765CCF">
            <w:pPr>
              <w:spacing w:line="252" w:lineRule="auto"/>
              <w:rPr>
                <w:rFonts w:eastAsia="Calibri"/>
                <w:szCs w:val="28"/>
                <w:lang w:val="pt-BR"/>
              </w:rPr>
            </w:pPr>
            <w:r w:rsidRPr="00F71222">
              <w:rPr>
                <w:rFonts w:eastAsia="Calibri"/>
                <w:szCs w:val="28"/>
                <w:lang w:val="pt-BR"/>
              </w:rPr>
              <w:t>Nếu sai hãy sửa lại cho đúng</w:t>
            </w:r>
            <w:r>
              <w:rPr>
                <w:rFonts w:eastAsia="Calibri"/>
                <w:szCs w:val="28"/>
                <w:lang w:val="pt-BR"/>
              </w:rPr>
              <w:t>.</w:t>
            </w:r>
          </w:p>
        </w:tc>
        <w:tc>
          <w:tcPr>
            <w:tcW w:w="6904" w:type="dxa"/>
            <w:gridSpan w:val="2"/>
            <w:tcBorders>
              <w:top w:val="single" w:sz="4" w:space="0" w:color="auto"/>
              <w:left w:val="single" w:sz="4" w:space="0" w:color="auto"/>
              <w:bottom w:val="single" w:sz="4" w:space="0" w:color="auto"/>
              <w:right w:val="single" w:sz="4" w:space="0" w:color="auto"/>
            </w:tcBorders>
            <w:shd w:val="clear" w:color="auto" w:fill="auto"/>
          </w:tcPr>
          <w:p w14:paraId="2E72C40E" w14:textId="77777777" w:rsidR="003A45C2" w:rsidRDefault="003A45C2" w:rsidP="00765CCF">
            <w:pPr>
              <w:spacing w:after="200" w:line="252" w:lineRule="auto"/>
              <w:rPr>
                <w:rFonts w:eastAsia="Calibri"/>
                <w:b/>
                <w:i/>
                <w:szCs w:val="28"/>
              </w:rPr>
            </w:pPr>
            <w:r w:rsidRPr="00F71222">
              <w:rPr>
                <w:rFonts w:eastAsia="Calibri"/>
                <w:b/>
                <w:szCs w:val="28"/>
              </w:rPr>
              <w:t>Bài tập:</w:t>
            </w:r>
            <w:r w:rsidRPr="00F71222">
              <w:rPr>
                <w:rFonts w:eastAsia="Calibri"/>
                <w:szCs w:val="28"/>
              </w:rPr>
              <w:t xml:space="preserve"> </w:t>
            </w:r>
            <w:r w:rsidRPr="00F71222">
              <w:rPr>
                <w:rFonts w:eastAsia="Calibri"/>
                <w:b/>
                <w:i/>
                <w:szCs w:val="28"/>
              </w:rPr>
              <w:t>Đúng hay sai?</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1"/>
              <w:gridCol w:w="870"/>
              <w:gridCol w:w="628"/>
            </w:tblGrid>
            <w:tr w:rsidR="003A45C2" w:rsidRPr="0038505D" w14:paraId="7A1CCF76" w14:textId="77777777" w:rsidTr="00765CCF">
              <w:tc>
                <w:tcPr>
                  <w:tcW w:w="5591" w:type="dxa"/>
                  <w:tcBorders>
                    <w:top w:val="single" w:sz="4" w:space="0" w:color="auto"/>
                    <w:left w:val="single" w:sz="4" w:space="0" w:color="auto"/>
                    <w:bottom w:val="single" w:sz="4" w:space="0" w:color="auto"/>
                    <w:right w:val="single" w:sz="4" w:space="0" w:color="auto"/>
                  </w:tcBorders>
                  <w:shd w:val="clear" w:color="auto" w:fill="auto"/>
                </w:tcPr>
                <w:p w14:paraId="03D80CC7" w14:textId="77777777" w:rsidR="003A45C2" w:rsidRPr="00765CCF" w:rsidRDefault="003A45C2" w:rsidP="00765CCF">
                  <w:pPr>
                    <w:jc w:val="center"/>
                    <w:rPr>
                      <w:b/>
                      <w:i/>
                      <w:szCs w:val="28"/>
                    </w:rPr>
                  </w:pPr>
                  <w:r w:rsidRPr="00765CCF">
                    <w:rPr>
                      <w:b/>
                      <w:i/>
                      <w:szCs w:val="28"/>
                    </w:rPr>
                    <w:t>Câu</w:t>
                  </w:r>
                </w:p>
              </w:tc>
              <w:tc>
                <w:tcPr>
                  <w:tcW w:w="720" w:type="dxa"/>
                  <w:tcBorders>
                    <w:top w:val="single" w:sz="4" w:space="0" w:color="auto"/>
                    <w:left w:val="single" w:sz="4" w:space="0" w:color="auto"/>
                    <w:bottom w:val="single" w:sz="4" w:space="0" w:color="auto"/>
                    <w:right w:val="single" w:sz="4" w:space="0" w:color="auto"/>
                  </w:tcBorders>
                  <w:shd w:val="clear" w:color="auto" w:fill="auto"/>
                </w:tcPr>
                <w:p w14:paraId="126EF0E8" w14:textId="77777777" w:rsidR="003A45C2" w:rsidRPr="00765CCF" w:rsidRDefault="003A45C2" w:rsidP="00765CCF">
                  <w:pPr>
                    <w:jc w:val="center"/>
                    <w:rPr>
                      <w:b/>
                      <w:i/>
                      <w:szCs w:val="28"/>
                    </w:rPr>
                  </w:pPr>
                  <w:r w:rsidRPr="00765CCF">
                    <w:rPr>
                      <w:b/>
                      <w:i/>
                      <w:szCs w:val="28"/>
                    </w:rPr>
                    <w:t>Đúng</w:t>
                  </w:r>
                </w:p>
              </w:tc>
              <w:tc>
                <w:tcPr>
                  <w:tcW w:w="628" w:type="dxa"/>
                  <w:tcBorders>
                    <w:top w:val="single" w:sz="4" w:space="0" w:color="auto"/>
                    <w:left w:val="single" w:sz="4" w:space="0" w:color="auto"/>
                    <w:bottom w:val="single" w:sz="4" w:space="0" w:color="auto"/>
                    <w:right w:val="single" w:sz="4" w:space="0" w:color="auto"/>
                  </w:tcBorders>
                  <w:shd w:val="clear" w:color="auto" w:fill="auto"/>
                </w:tcPr>
                <w:p w14:paraId="451CBA1D" w14:textId="77777777" w:rsidR="003A45C2" w:rsidRPr="00765CCF" w:rsidRDefault="003A45C2" w:rsidP="00765CCF">
                  <w:pPr>
                    <w:jc w:val="center"/>
                    <w:rPr>
                      <w:b/>
                      <w:i/>
                      <w:szCs w:val="28"/>
                    </w:rPr>
                  </w:pPr>
                  <w:r w:rsidRPr="00765CCF">
                    <w:rPr>
                      <w:b/>
                      <w:i/>
                      <w:szCs w:val="28"/>
                    </w:rPr>
                    <w:t>Sai</w:t>
                  </w:r>
                </w:p>
              </w:tc>
            </w:tr>
            <w:tr w:rsidR="003A45C2" w:rsidRPr="0038505D" w14:paraId="7F78B275" w14:textId="77777777" w:rsidTr="00765CCF">
              <w:tc>
                <w:tcPr>
                  <w:tcW w:w="5591" w:type="dxa"/>
                  <w:tcBorders>
                    <w:top w:val="single" w:sz="4" w:space="0" w:color="auto"/>
                    <w:left w:val="single" w:sz="4" w:space="0" w:color="auto"/>
                    <w:bottom w:val="single" w:sz="4" w:space="0" w:color="auto"/>
                    <w:right w:val="single" w:sz="4" w:space="0" w:color="auto"/>
                  </w:tcBorders>
                  <w:shd w:val="clear" w:color="auto" w:fill="auto"/>
                </w:tcPr>
                <w:p w14:paraId="3E4FD568" w14:textId="77777777" w:rsidR="003A45C2" w:rsidRPr="00765CCF" w:rsidRDefault="003A45C2" w:rsidP="00765CCF">
                  <w:pPr>
                    <w:contextualSpacing/>
                    <w:rPr>
                      <w:szCs w:val="28"/>
                    </w:rPr>
                  </w:pPr>
                  <w:r w:rsidRPr="00765CCF">
                    <w:rPr>
                      <w:szCs w:val="28"/>
                    </w:rPr>
                    <w:t>1. Nếu tam giác có một đường trung trực đồng thời là đường trung tuyến ứng với 1 cạnh thì tam giác đó là tam giác cân.</w:t>
                  </w:r>
                </w:p>
                <w:p w14:paraId="17BAD438" w14:textId="77777777" w:rsidR="003A45C2" w:rsidRPr="00765CCF" w:rsidRDefault="003A45C2" w:rsidP="00765CCF">
                  <w:pPr>
                    <w:contextualSpacing/>
                    <w:rPr>
                      <w:szCs w:val="28"/>
                    </w:rPr>
                  </w:pPr>
                  <w:r w:rsidRPr="00765CCF">
                    <w:rPr>
                      <w:szCs w:val="28"/>
                    </w:rPr>
                    <w:t>2. Trong tam giác cân, đường trung trực của một cạnh đồng thời là đường trung tuyến ứng với cạnh này.</w:t>
                  </w:r>
                </w:p>
                <w:p w14:paraId="756C2F39" w14:textId="77777777" w:rsidR="003A45C2" w:rsidRPr="00765CCF" w:rsidRDefault="003A45C2" w:rsidP="00765CCF">
                  <w:pPr>
                    <w:contextualSpacing/>
                    <w:rPr>
                      <w:szCs w:val="28"/>
                    </w:rPr>
                  </w:pPr>
                  <w:r w:rsidRPr="00765CCF">
                    <w:rPr>
                      <w:szCs w:val="28"/>
                    </w:rPr>
                    <w:t>3. Trong tam giác vuông, đường trung tuyến ứng với cạnh huyền bằng nửa cạnh huyền.</w:t>
                  </w:r>
                </w:p>
                <w:p w14:paraId="525C9777" w14:textId="77777777" w:rsidR="003A45C2" w:rsidRPr="00765CCF" w:rsidRDefault="003A45C2" w:rsidP="00765CCF">
                  <w:pPr>
                    <w:contextualSpacing/>
                    <w:rPr>
                      <w:szCs w:val="28"/>
                    </w:rPr>
                  </w:pPr>
                  <w:r w:rsidRPr="00765CCF">
                    <w:rPr>
                      <w:szCs w:val="28"/>
                    </w:rPr>
                    <w:t>4. Giao điểm 3 đường trung trực của tam giác là tâm đường tròn ngoại tiếp tam giác.</w:t>
                  </w:r>
                </w:p>
                <w:p w14:paraId="452B9083" w14:textId="77777777" w:rsidR="003A45C2" w:rsidRPr="00765CCF" w:rsidRDefault="003A45C2" w:rsidP="00765CCF">
                  <w:pPr>
                    <w:contextualSpacing/>
                    <w:rPr>
                      <w:szCs w:val="28"/>
                    </w:rPr>
                  </w:pPr>
                  <w:r w:rsidRPr="00765CCF">
                    <w:rPr>
                      <w:szCs w:val="28"/>
                    </w:rPr>
                    <w:t>5. Trong một tam giác, giao điểm ba đường trung trực cách đều ba cạnh của tam giác</w:t>
                  </w:r>
                </w:p>
              </w:tc>
              <w:tc>
                <w:tcPr>
                  <w:tcW w:w="720" w:type="dxa"/>
                  <w:tcBorders>
                    <w:top w:val="single" w:sz="4" w:space="0" w:color="auto"/>
                    <w:left w:val="single" w:sz="4" w:space="0" w:color="auto"/>
                    <w:bottom w:val="single" w:sz="4" w:space="0" w:color="auto"/>
                    <w:right w:val="single" w:sz="4" w:space="0" w:color="auto"/>
                  </w:tcBorders>
                  <w:shd w:val="clear" w:color="auto" w:fill="auto"/>
                </w:tcPr>
                <w:p w14:paraId="3353DB17" w14:textId="77777777" w:rsidR="003A45C2" w:rsidRPr="00765CCF" w:rsidRDefault="003A45C2" w:rsidP="00765CCF">
                  <w:pPr>
                    <w:contextualSpacing/>
                    <w:jc w:val="center"/>
                    <w:rPr>
                      <w:szCs w:val="28"/>
                    </w:rPr>
                  </w:pPr>
                  <w:r w:rsidRPr="00765CCF">
                    <w:rPr>
                      <w:szCs w:val="28"/>
                    </w:rPr>
                    <w:t>X</w:t>
                  </w:r>
                </w:p>
                <w:p w14:paraId="3308D19B" w14:textId="77777777" w:rsidR="003A45C2" w:rsidRPr="00765CCF" w:rsidRDefault="003A45C2" w:rsidP="00765CCF">
                  <w:pPr>
                    <w:contextualSpacing/>
                    <w:jc w:val="center"/>
                    <w:rPr>
                      <w:szCs w:val="28"/>
                    </w:rPr>
                  </w:pPr>
                </w:p>
                <w:p w14:paraId="745DEF63" w14:textId="77777777" w:rsidR="003A45C2" w:rsidRPr="00765CCF" w:rsidRDefault="003A45C2" w:rsidP="00765CCF">
                  <w:pPr>
                    <w:contextualSpacing/>
                    <w:jc w:val="center"/>
                    <w:rPr>
                      <w:szCs w:val="28"/>
                    </w:rPr>
                  </w:pPr>
                </w:p>
                <w:p w14:paraId="52B59F20" w14:textId="77777777" w:rsidR="003A45C2" w:rsidRPr="00765CCF" w:rsidRDefault="003A45C2" w:rsidP="00765CCF">
                  <w:pPr>
                    <w:contextualSpacing/>
                    <w:jc w:val="center"/>
                    <w:rPr>
                      <w:szCs w:val="28"/>
                    </w:rPr>
                  </w:pPr>
                </w:p>
                <w:p w14:paraId="1CA679B3" w14:textId="77777777" w:rsidR="003A45C2" w:rsidRPr="00765CCF" w:rsidRDefault="003A45C2" w:rsidP="00765CCF">
                  <w:pPr>
                    <w:contextualSpacing/>
                    <w:jc w:val="center"/>
                    <w:rPr>
                      <w:szCs w:val="28"/>
                    </w:rPr>
                  </w:pPr>
                </w:p>
                <w:p w14:paraId="39979128" w14:textId="77777777" w:rsidR="003A45C2" w:rsidRPr="00765CCF" w:rsidRDefault="003A45C2" w:rsidP="00765CCF">
                  <w:pPr>
                    <w:contextualSpacing/>
                    <w:jc w:val="center"/>
                    <w:rPr>
                      <w:szCs w:val="28"/>
                    </w:rPr>
                  </w:pPr>
                </w:p>
                <w:p w14:paraId="06A8902A" w14:textId="77777777" w:rsidR="003A45C2" w:rsidRPr="00765CCF" w:rsidRDefault="003A45C2" w:rsidP="00765CCF">
                  <w:pPr>
                    <w:contextualSpacing/>
                    <w:jc w:val="center"/>
                    <w:rPr>
                      <w:szCs w:val="28"/>
                    </w:rPr>
                  </w:pPr>
                  <w:r w:rsidRPr="00765CCF">
                    <w:rPr>
                      <w:szCs w:val="28"/>
                    </w:rPr>
                    <w:t>X</w:t>
                  </w:r>
                </w:p>
                <w:p w14:paraId="0BAF4C90" w14:textId="77777777" w:rsidR="003A45C2" w:rsidRPr="00765CCF" w:rsidRDefault="003A45C2" w:rsidP="00765CCF">
                  <w:pPr>
                    <w:contextualSpacing/>
                    <w:jc w:val="center"/>
                    <w:rPr>
                      <w:szCs w:val="28"/>
                    </w:rPr>
                  </w:pPr>
                </w:p>
                <w:p w14:paraId="5F18F7B8" w14:textId="77777777" w:rsidR="003A45C2" w:rsidRPr="00765CCF" w:rsidRDefault="003A45C2" w:rsidP="00765CCF">
                  <w:pPr>
                    <w:contextualSpacing/>
                    <w:jc w:val="center"/>
                    <w:rPr>
                      <w:szCs w:val="28"/>
                    </w:rPr>
                  </w:pPr>
                  <w:r w:rsidRPr="00765CCF">
                    <w:rPr>
                      <w:szCs w:val="28"/>
                    </w:rPr>
                    <w:t>X</w:t>
                  </w:r>
                </w:p>
              </w:tc>
              <w:tc>
                <w:tcPr>
                  <w:tcW w:w="628" w:type="dxa"/>
                  <w:tcBorders>
                    <w:top w:val="single" w:sz="4" w:space="0" w:color="auto"/>
                    <w:left w:val="single" w:sz="4" w:space="0" w:color="auto"/>
                    <w:bottom w:val="single" w:sz="4" w:space="0" w:color="auto"/>
                    <w:right w:val="single" w:sz="4" w:space="0" w:color="auto"/>
                  </w:tcBorders>
                  <w:shd w:val="clear" w:color="auto" w:fill="auto"/>
                </w:tcPr>
                <w:p w14:paraId="5BE42BA7" w14:textId="77777777" w:rsidR="003A45C2" w:rsidRPr="00765CCF" w:rsidRDefault="003A45C2" w:rsidP="00765CCF">
                  <w:pPr>
                    <w:contextualSpacing/>
                    <w:rPr>
                      <w:szCs w:val="28"/>
                    </w:rPr>
                  </w:pPr>
                </w:p>
                <w:p w14:paraId="5B6B8F64" w14:textId="77777777" w:rsidR="003A45C2" w:rsidRPr="00765CCF" w:rsidRDefault="003A45C2" w:rsidP="00765CCF">
                  <w:pPr>
                    <w:contextualSpacing/>
                    <w:rPr>
                      <w:szCs w:val="28"/>
                    </w:rPr>
                  </w:pPr>
                </w:p>
                <w:p w14:paraId="4868D47B" w14:textId="77777777" w:rsidR="003A45C2" w:rsidRPr="00765CCF" w:rsidRDefault="003A45C2" w:rsidP="00765CCF">
                  <w:pPr>
                    <w:contextualSpacing/>
                    <w:jc w:val="center"/>
                    <w:rPr>
                      <w:szCs w:val="28"/>
                    </w:rPr>
                  </w:pPr>
                </w:p>
                <w:p w14:paraId="78AC54C3" w14:textId="77777777" w:rsidR="003A45C2" w:rsidRPr="00765CCF" w:rsidRDefault="003A45C2" w:rsidP="00765CCF">
                  <w:pPr>
                    <w:contextualSpacing/>
                    <w:jc w:val="center"/>
                    <w:rPr>
                      <w:szCs w:val="28"/>
                    </w:rPr>
                  </w:pPr>
                  <w:r w:rsidRPr="00765CCF">
                    <w:rPr>
                      <w:szCs w:val="28"/>
                    </w:rPr>
                    <w:t>X</w:t>
                  </w:r>
                </w:p>
                <w:p w14:paraId="063CB421" w14:textId="77777777" w:rsidR="003A45C2" w:rsidRPr="00765CCF" w:rsidRDefault="003A45C2" w:rsidP="00765CCF">
                  <w:pPr>
                    <w:contextualSpacing/>
                    <w:jc w:val="center"/>
                    <w:rPr>
                      <w:szCs w:val="28"/>
                    </w:rPr>
                  </w:pPr>
                </w:p>
                <w:p w14:paraId="61D7100E" w14:textId="77777777" w:rsidR="003A45C2" w:rsidRPr="00765CCF" w:rsidRDefault="003A45C2" w:rsidP="00765CCF">
                  <w:pPr>
                    <w:contextualSpacing/>
                    <w:jc w:val="center"/>
                    <w:rPr>
                      <w:szCs w:val="28"/>
                    </w:rPr>
                  </w:pPr>
                </w:p>
                <w:p w14:paraId="128FE086" w14:textId="77777777" w:rsidR="003A45C2" w:rsidRPr="00765CCF" w:rsidRDefault="003A45C2" w:rsidP="00765CCF">
                  <w:pPr>
                    <w:contextualSpacing/>
                    <w:jc w:val="center"/>
                    <w:rPr>
                      <w:szCs w:val="28"/>
                    </w:rPr>
                  </w:pPr>
                </w:p>
                <w:p w14:paraId="34A53CB0" w14:textId="77777777" w:rsidR="003A45C2" w:rsidRPr="00765CCF" w:rsidRDefault="003A45C2" w:rsidP="00765CCF">
                  <w:pPr>
                    <w:contextualSpacing/>
                    <w:jc w:val="center"/>
                    <w:rPr>
                      <w:szCs w:val="28"/>
                    </w:rPr>
                  </w:pPr>
                </w:p>
                <w:p w14:paraId="4215F4C5" w14:textId="77777777" w:rsidR="003A45C2" w:rsidRPr="00765CCF" w:rsidRDefault="003A45C2" w:rsidP="00765CCF">
                  <w:pPr>
                    <w:contextualSpacing/>
                    <w:jc w:val="center"/>
                    <w:rPr>
                      <w:szCs w:val="28"/>
                    </w:rPr>
                  </w:pPr>
                </w:p>
                <w:p w14:paraId="5F5BF252" w14:textId="77777777" w:rsidR="003A45C2" w:rsidRPr="00765CCF" w:rsidRDefault="003A45C2" w:rsidP="00765CCF">
                  <w:pPr>
                    <w:contextualSpacing/>
                    <w:jc w:val="center"/>
                    <w:rPr>
                      <w:szCs w:val="28"/>
                    </w:rPr>
                  </w:pPr>
                </w:p>
                <w:p w14:paraId="656C1BF0" w14:textId="77777777" w:rsidR="003A45C2" w:rsidRPr="00765CCF" w:rsidRDefault="003A45C2" w:rsidP="00765CCF">
                  <w:pPr>
                    <w:contextualSpacing/>
                    <w:jc w:val="center"/>
                    <w:rPr>
                      <w:szCs w:val="28"/>
                    </w:rPr>
                  </w:pPr>
                  <w:r w:rsidRPr="00765CCF">
                    <w:rPr>
                      <w:szCs w:val="28"/>
                    </w:rPr>
                    <w:t>X</w:t>
                  </w:r>
                </w:p>
              </w:tc>
            </w:tr>
          </w:tbl>
          <w:p w14:paraId="54631E66" w14:textId="77777777" w:rsidR="003A45C2" w:rsidRPr="00F71222" w:rsidRDefault="003A45C2" w:rsidP="00765CCF">
            <w:pPr>
              <w:spacing w:after="200" w:line="252" w:lineRule="auto"/>
              <w:rPr>
                <w:rFonts w:eastAsia="Calibri"/>
                <w:szCs w:val="28"/>
                <w:lang w:val="pt-BR"/>
              </w:rPr>
            </w:pPr>
          </w:p>
        </w:tc>
      </w:tr>
      <w:tr w:rsidR="003A45C2" w:rsidRPr="00A56404" w14:paraId="7AC3B293" w14:textId="77777777" w:rsidTr="00765CCF">
        <w:tc>
          <w:tcPr>
            <w:tcW w:w="10346" w:type="dxa"/>
            <w:gridSpan w:val="3"/>
            <w:tcBorders>
              <w:top w:val="single" w:sz="4" w:space="0" w:color="auto"/>
              <w:left w:val="single" w:sz="4" w:space="0" w:color="auto"/>
              <w:bottom w:val="single" w:sz="4" w:space="0" w:color="auto"/>
              <w:right w:val="single" w:sz="4" w:space="0" w:color="auto"/>
            </w:tcBorders>
            <w:shd w:val="clear" w:color="auto" w:fill="auto"/>
            <w:hideMark/>
          </w:tcPr>
          <w:p w14:paraId="75A7E59D" w14:textId="77777777" w:rsidR="003A45C2" w:rsidRPr="00A56404" w:rsidRDefault="003A45C2" w:rsidP="00765CCF">
            <w:pPr>
              <w:rPr>
                <w:rFonts w:eastAsia="Calibri"/>
                <w:b/>
                <w:szCs w:val="28"/>
              </w:rPr>
            </w:pPr>
            <w:r w:rsidRPr="00A56404">
              <w:rPr>
                <w:rFonts w:eastAsia="Calibri"/>
                <w:b/>
                <w:szCs w:val="28"/>
              </w:rPr>
              <w:t>E. Hoạt động tìm tòi, mở rộng (</w:t>
            </w:r>
            <w:r>
              <w:rPr>
                <w:rFonts w:eastAsia="Calibri"/>
                <w:b/>
                <w:szCs w:val="28"/>
              </w:rPr>
              <w:t>4</w:t>
            </w:r>
            <w:r w:rsidRPr="00A56404">
              <w:rPr>
                <w:rFonts w:eastAsia="Calibri"/>
                <w:b/>
                <w:szCs w:val="28"/>
              </w:rPr>
              <w:t xml:space="preserve"> phút)</w:t>
            </w:r>
          </w:p>
          <w:p w14:paraId="4520BA56" w14:textId="77777777" w:rsidR="003A45C2" w:rsidRPr="00A56404" w:rsidRDefault="003A45C2" w:rsidP="00765CCF">
            <w:pPr>
              <w:rPr>
                <w:rFonts w:eastAsia="Calibri"/>
                <w:szCs w:val="28"/>
              </w:rPr>
            </w:pPr>
            <w:r w:rsidRPr="00A56404">
              <w:rPr>
                <w:rFonts w:eastAsia="Calibri"/>
                <w:b/>
                <w:i/>
                <w:szCs w:val="28"/>
              </w:rPr>
              <w:t>Mục tiêu:</w:t>
            </w:r>
            <w:r w:rsidRPr="00A56404">
              <w:rPr>
                <w:rFonts w:eastAsia="Calibri"/>
                <w:szCs w:val="28"/>
              </w:rPr>
              <w:t xml:space="preserve"> Kích thích trí tò mò của hs.</w:t>
            </w:r>
          </w:p>
          <w:p w14:paraId="13994A4A" w14:textId="77777777" w:rsidR="003A45C2" w:rsidRPr="00A56404" w:rsidRDefault="003A45C2" w:rsidP="00765CCF">
            <w:pPr>
              <w:rPr>
                <w:rFonts w:eastAsia="Calibri"/>
                <w:szCs w:val="28"/>
              </w:rPr>
            </w:pPr>
            <w:r w:rsidRPr="00A56404">
              <w:rPr>
                <w:rFonts w:eastAsia="Calibri"/>
                <w:b/>
                <w:i/>
                <w:szCs w:val="28"/>
              </w:rPr>
              <w:t>Phương pháp</w:t>
            </w:r>
            <w:r w:rsidRPr="00A56404">
              <w:rPr>
                <w:rFonts w:eastAsia="Calibri"/>
                <w:szCs w:val="28"/>
              </w:rPr>
              <w:t>: Hoạt động cá nhân.</w:t>
            </w:r>
          </w:p>
        </w:tc>
      </w:tr>
      <w:tr w:rsidR="003A45C2" w:rsidRPr="00A56404" w14:paraId="56A91F7B" w14:textId="77777777" w:rsidTr="00765CCF">
        <w:tc>
          <w:tcPr>
            <w:tcW w:w="3442" w:type="dxa"/>
            <w:tcBorders>
              <w:top w:val="single" w:sz="4" w:space="0" w:color="auto"/>
              <w:left w:val="single" w:sz="4" w:space="0" w:color="auto"/>
              <w:bottom w:val="single" w:sz="4" w:space="0" w:color="auto"/>
              <w:right w:val="single" w:sz="4" w:space="0" w:color="auto"/>
            </w:tcBorders>
            <w:shd w:val="clear" w:color="auto" w:fill="auto"/>
          </w:tcPr>
          <w:p w14:paraId="40A6AC5C" w14:textId="77777777" w:rsidR="003A45C2" w:rsidRPr="004F47DF" w:rsidRDefault="003A45C2" w:rsidP="00765CCF">
            <w:pPr>
              <w:rPr>
                <w:rFonts w:eastAsia="Calibri"/>
                <w:szCs w:val="28"/>
                <w:lang w:val="pt-BR"/>
              </w:rPr>
            </w:pPr>
            <w:r w:rsidRPr="004F47DF">
              <w:rPr>
                <w:rFonts w:eastAsia="Calibri"/>
                <w:szCs w:val="28"/>
                <w:lang w:val="pt-BR"/>
              </w:rPr>
              <w:t>- Ôn định nghĩa, tính chất các đường trung tuyến, phân giác, trung trực của tam giác</w:t>
            </w:r>
          </w:p>
          <w:p w14:paraId="552F221B" w14:textId="77777777" w:rsidR="003A45C2" w:rsidRPr="004F47DF" w:rsidRDefault="003A45C2" w:rsidP="00765CCF">
            <w:pPr>
              <w:rPr>
                <w:rFonts w:eastAsia="Calibri"/>
                <w:szCs w:val="28"/>
                <w:lang w:val="pt-BR"/>
              </w:rPr>
            </w:pPr>
            <w:r w:rsidRPr="004F47DF">
              <w:rPr>
                <w:rFonts w:eastAsia="Calibri"/>
                <w:szCs w:val="28"/>
                <w:lang w:val="pt-BR"/>
              </w:rPr>
              <w:lastRenderedPageBreak/>
              <w:t>- Ôn các tính chất và các cách chứng minh một tam giác là tam giác cân</w:t>
            </w:r>
          </w:p>
          <w:p w14:paraId="0C3C5A1A" w14:textId="77777777" w:rsidR="003A45C2" w:rsidRPr="004F47DF" w:rsidRDefault="003A45C2" w:rsidP="00765CCF">
            <w:pPr>
              <w:rPr>
                <w:rFonts w:eastAsia="Calibri"/>
                <w:szCs w:val="28"/>
                <w:lang w:val="pt-BR"/>
              </w:rPr>
            </w:pPr>
            <w:r w:rsidRPr="004F47DF">
              <w:rPr>
                <w:rFonts w:eastAsia="Calibri"/>
                <w:szCs w:val="28"/>
                <w:lang w:val="pt-BR"/>
              </w:rPr>
              <w:t>- BTVN:  68, 69 (SBT-31, 32)</w:t>
            </w:r>
          </w:p>
          <w:p w14:paraId="02594754" w14:textId="77777777" w:rsidR="003A45C2" w:rsidRPr="004F47DF" w:rsidRDefault="003A45C2" w:rsidP="00765CCF">
            <w:pPr>
              <w:rPr>
                <w:rFonts w:eastAsia="Calibri"/>
                <w:szCs w:val="28"/>
                <w:lang w:val="pt-BR"/>
              </w:rPr>
            </w:pPr>
            <w:r w:rsidRPr="004F47DF">
              <w:rPr>
                <w:rFonts w:eastAsia="Calibri"/>
                <w:szCs w:val="28"/>
                <w:lang w:val="pt-BR"/>
              </w:rPr>
              <w:t>- Đọc trước bài:  Tính chất ba đường cao của tam giác</w:t>
            </w:r>
          </w:p>
        </w:tc>
        <w:tc>
          <w:tcPr>
            <w:tcW w:w="3358" w:type="dxa"/>
            <w:tcBorders>
              <w:top w:val="single" w:sz="4" w:space="0" w:color="auto"/>
              <w:left w:val="single" w:sz="4" w:space="0" w:color="auto"/>
              <w:bottom w:val="single" w:sz="4" w:space="0" w:color="auto"/>
              <w:right w:val="single" w:sz="4" w:space="0" w:color="auto"/>
            </w:tcBorders>
            <w:shd w:val="clear" w:color="auto" w:fill="auto"/>
          </w:tcPr>
          <w:p w14:paraId="3612179D" w14:textId="77777777" w:rsidR="003A45C2" w:rsidRPr="00A56404" w:rsidRDefault="003A45C2" w:rsidP="00765CCF">
            <w:pPr>
              <w:rPr>
                <w:rFonts w:eastAsia="Calibri"/>
                <w:szCs w:val="28"/>
                <w:lang w:val="en-ID"/>
              </w:rPr>
            </w:pPr>
            <w:r>
              <w:rPr>
                <w:rFonts w:eastAsia="Calibri"/>
                <w:szCs w:val="28"/>
                <w:lang w:val="en-ID"/>
              </w:rPr>
              <w:lastRenderedPageBreak/>
              <w:t>HS chú ý lắng nghe và ghi bài tập về nhà.</w:t>
            </w:r>
          </w:p>
        </w:tc>
        <w:tc>
          <w:tcPr>
            <w:tcW w:w="3546" w:type="dxa"/>
            <w:tcBorders>
              <w:top w:val="single" w:sz="4" w:space="0" w:color="auto"/>
              <w:left w:val="single" w:sz="4" w:space="0" w:color="auto"/>
              <w:bottom w:val="single" w:sz="4" w:space="0" w:color="auto"/>
              <w:right w:val="single" w:sz="4" w:space="0" w:color="auto"/>
            </w:tcBorders>
            <w:shd w:val="clear" w:color="auto" w:fill="auto"/>
          </w:tcPr>
          <w:p w14:paraId="6F20C16B" w14:textId="77777777" w:rsidR="003A45C2" w:rsidRPr="00A56404" w:rsidRDefault="003A45C2" w:rsidP="00765CCF">
            <w:pPr>
              <w:rPr>
                <w:rFonts w:eastAsia="Calibri"/>
                <w:szCs w:val="28"/>
              </w:rPr>
            </w:pPr>
          </w:p>
        </w:tc>
      </w:tr>
    </w:tbl>
    <w:p w14:paraId="31298408" w14:textId="77777777" w:rsidR="003A45C2" w:rsidRPr="00346919" w:rsidRDefault="003A45C2" w:rsidP="003A45C2">
      <w:pPr>
        <w:spacing w:line="360" w:lineRule="auto"/>
        <w:rPr>
          <w:rFonts w:eastAsia="Calibri"/>
          <w:szCs w:val="28"/>
        </w:rPr>
      </w:pPr>
      <w:r w:rsidRPr="00A56404">
        <w:rPr>
          <w:rFonts w:eastAsia="Calibri"/>
          <w:szCs w:val="28"/>
        </w:rPr>
        <w:t xml:space="preserve">* </w:t>
      </w:r>
      <w:r w:rsidRPr="00A56404">
        <w:rPr>
          <w:rFonts w:eastAsia="Calibri"/>
          <w:b/>
          <w:szCs w:val="28"/>
        </w:rPr>
        <w:t xml:space="preserve">Rút kinh nghiệm: </w:t>
      </w:r>
      <w:r w:rsidRPr="00346919">
        <w:rPr>
          <w:rFonts w:eastAsia="Calibri"/>
          <w:szCs w:val="28"/>
        </w:rPr>
        <w:t>…………………………………………………………………………………………………...…………………………………………………………………………………………………………………………………………………………………</w:t>
      </w:r>
    </w:p>
    <w:p w14:paraId="20BAF249" w14:textId="77777777" w:rsidR="003A45C2" w:rsidRDefault="003A45C2" w:rsidP="003A45C2">
      <w:pPr>
        <w:rPr>
          <w:szCs w:val="28"/>
        </w:rPr>
      </w:pPr>
    </w:p>
    <w:p w14:paraId="3EEDAA05" w14:textId="77777777" w:rsidR="003A45C2" w:rsidRDefault="003A45C2" w:rsidP="003A45C2">
      <w:pPr>
        <w:rPr>
          <w:szCs w:val="28"/>
        </w:rPr>
      </w:pPr>
    </w:p>
    <w:p w14:paraId="3EA050F1" w14:textId="77777777" w:rsidR="003A45C2" w:rsidRDefault="003A45C2" w:rsidP="003A45C2">
      <w:pPr>
        <w:rPr>
          <w:szCs w:val="28"/>
        </w:rPr>
      </w:pPr>
    </w:p>
    <w:p w14:paraId="274E0033" w14:textId="77777777" w:rsidR="003A45C2" w:rsidRDefault="003A45C2" w:rsidP="003A45C2">
      <w:pPr>
        <w:rPr>
          <w:szCs w:val="28"/>
        </w:rPr>
      </w:pPr>
    </w:p>
    <w:p w14:paraId="766A656A" w14:textId="77777777" w:rsidR="003A45C2" w:rsidRDefault="003A45C2" w:rsidP="003A45C2">
      <w:pPr>
        <w:rPr>
          <w:szCs w:val="28"/>
        </w:rPr>
      </w:pPr>
    </w:p>
    <w:p w14:paraId="6AC178E2" w14:textId="77777777" w:rsidR="003A45C2" w:rsidRDefault="003A45C2" w:rsidP="003A45C2">
      <w:pPr>
        <w:rPr>
          <w:szCs w:val="28"/>
        </w:rPr>
      </w:pPr>
    </w:p>
    <w:p w14:paraId="1B476D2A" w14:textId="77777777" w:rsidR="003A45C2" w:rsidRDefault="003A45C2" w:rsidP="003A45C2">
      <w:pPr>
        <w:rPr>
          <w:szCs w:val="28"/>
        </w:rPr>
      </w:pPr>
    </w:p>
    <w:p w14:paraId="1E33AFCA" w14:textId="77777777" w:rsidR="003A45C2" w:rsidRDefault="003A45C2" w:rsidP="003A45C2">
      <w:pPr>
        <w:rPr>
          <w:szCs w:val="28"/>
        </w:rPr>
      </w:pPr>
    </w:p>
    <w:p w14:paraId="3FEB8F75" w14:textId="77777777" w:rsidR="003A45C2" w:rsidRDefault="003A45C2" w:rsidP="003A45C2">
      <w:pPr>
        <w:rPr>
          <w:szCs w:val="28"/>
        </w:rPr>
      </w:pPr>
    </w:p>
    <w:tbl>
      <w:tblPr>
        <w:tblW w:w="0" w:type="auto"/>
        <w:tblLook w:val="04A0" w:firstRow="1" w:lastRow="0" w:firstColumn="1" w:lastColumn="0" w:noHBand="0" w:noVBand="1"/>
      </w:tblPr>
      <w:tblGrid>
        <w:gridCol w:w="3209"/>
        <w:gridCol w:w="3209"/>
        <w:gridCol w:w="3210"/>
      </w:tblGrid>
      <w:tr w:rsidR="003A45C2" w:rsidRPr="00993903" w14:paraId="03D68B31" w14:textId="77777777" w:rsidTr="00765CCF">
        <w:tc>
          <w:tcPr>
            <w:tcW w:w="3209" w:type="dxa"/>
            <w:tcBorders>
              <w:top w:val="single" w:sz="4" w:space="0" w:color="auto"/>
              <w:left w:val="single" w:sz="4" w:space="0" w:color="auto"/>
              <w:bottom w:val="single" w:sz="4" w:space="0" w:color="auto"/>
              <w:right w:val="single" w:sz="4" w:space="0" w:color="auto"/>
            </w:tcBorders>
            <w:shd w:val="clear" w:color="auto" w:fill="auto"/>
            <w:hideMark/>
          </w:tcPr>
          <w:p w14:paraId="4AEB4263" w14:textId="77777777" w:rsidR="003A45C2" w:rsidRPr="00993903" w:rsidRDefault="003A45C2" w:rsidP="00765CCF">
            <w:pPr>
              <w:pStyle w:val="Heading1"/>
              <w:spacing w:before="100" w:beforeAutospacing="1" w:after="160"/>
              <w:rPr>
                <w:rFonts w:ascii="Times New Roman" w:hAnsi="Times New Roman"/>
                <w:b w:val="0"/>
              </w:rPr>
            </w:pPr>
            <w:r w:rsidRPr="00993903">
              <w:rPr>
                <w:rFonts w:ascii="Times New Roman" w:hAnsi="Times New Roman"/>
                <w:b w:val="0"/>
              </w:rPr>
              <w:t>Ngày soạn: ……………</w:t>
            </w:r>
          </w:p>
        </w:tc>
        <w:tc>
          <w:tcPr>
            <w:tcW w:w="3209" w:type="dxa"/>
            <w:tcBorders>
              <w:top w:val="single" w:sz="4" w:space="0" w:color="auto"/>
              <w:left w:val="single" w:sz="4" w:space="0" w:color="auto"/>
              <w:bottom w:val="single" w:sz="4" w:space="0" w:color="auto"/>
              <w:right w:val="single" w:sz="4" w:space="0" w:color="auto"/>
            </w:tcBorders>
            <w:shd w:val="clear" w:color="auto" w:fill="auto"/>
          </w:tcPr>
          <w:p w14:paraId="3E5EA35C" w14:textId="77777777" w:rsidR="003A45C2" w:rsidRPr="00993903" w:rsidRDefault="003A45C2" w:rsidP="00765CCF">
            <w:pPr>
              <w:rPr>
                <w:szCs w:val="28"/>
              </w:rPr>
            </w:pPr>
            <w:r w:rsidRPr="00993903">
              <w:rPr>
                <w:szCs w:val="28"/>
              </w:rPr>
              <w:t>Ngày dạy: ………………</w:t>
            </w:r>
          </w:p>
          <w:p w14:paraId="4FADE0A1" w14:textId="77777777" w:rsidR="003A45C2" w:rsidRPr="00993903" w:rsidRDefault="003A45C2" w:rsidP="00765CCF">
            <w:pPr>
              <w:rPr>
                <w:szCs w:val="28"/>
              </w:rPr>
            </w:pPr>
          </w:p>
        </w:tc>
        <w:tc>
          <w:tcPr>
            <w:tcW w:w="3210" w:type="dxa"/>
            <w:tcBorders>
              <w:top w:val="single" w:sz="4" w:space="0" w:color="auto"/>
              <w:left w:val="single" w:sz="4" w:space="0" w:color="auto"/>
              <w:bottom w:val="single" w:sz="4" w:space="0" w:color="auto"/>
              <w:right w:val="single" w:sz="4" w:space="0" w:color="auto"/>
            </w:tcBorders>
            <w:shd w:val="clear" w:color="auto" w:fill="auto"/>
            <w:hideMark/>
          </w:tcPr>
          <w:p w14:paraId="5C8F6304" w14:textId="77777777" w:rsidR="003A45C2" w:rsidRPr="00993903" w:rsidRDefault="003A45C2" w:rsidP="00765CCF">
            <w:pPr>
              <w:rPr>
                <w:szCs w:val="28"/>
              </w:rPr>
            </w:pPr>
            <w:r w:rsidRPr="00993903">
              <w:rPr>
                <w:szCs w:val="28"/>
              </w:rPr>
              <w:t>Lớp: ……….. Tiết: ……</w:t>
            </w:r>
          </w:p>
        </w:tc>
      </w:tr>
    </w:tbl>
    <w:p w14:paraId="58A67825" w14:textId="77777777" w:rsidR="003A45C2" w:rsidRPr="00A56404" w:rsidRDefault="003A45C2" w:rsidP="003A45C2">
      <w:pPr>
        <w:jc w:val="center"/>
        <w:rPr>
          <w:szCs w:val="28"/>
        </w:rPr>
      </w:pPr>
    </w:p>
    <w:p w14:paraId="055BF6C4" w14:textId="77777777" w:rsidR="003A45C2" w:rsidRPr="00A56404" w:rsidRDefault="003A45C2" w:rsidP="003A45C2">
      <w:pPr>
        <w:jc w:val="center"/>
        <w:rPr>
          <w:b/>
          <w:szCs w:val="28"/>
        </w:rPr>
      </w:pPr>
      <w:r w:rsidRPr="00A56404">
        <w:rPr>
          <w:b/>
          <w:szCs w:val="28"/>
        </w:rPr>
        <w:t>Tiết 6</w:t>
      </w:r>
      <w:r>
        <w:rPr>
          <w:b/>
          <w:szCs w:val="28"/>
        </w:rPr>
        <w:t>9</w:t>
      </w:r>
      <w:r w:rsidRPr="00A56404">
        <w:rPr>
          <w:b/>
          <w:szCs w:val="28"/>
        </w:rPr>
        <w:t xml:space="preserve">: </w:t>
      </w:r>
      <w:r>
        <w:rPr>
          <w:b/>
          <w:szCs w:val="28"/>
          <w:lang w:val="nl-NL"/>
        </w:rPr>
        <w:t>ÔN TẬP CHƯƠNG III</w:t>
      </w:r>
    </w:p>
    <w:p w14:paraId="34167015" w14:textId="77777777" w:rsidR="003A45C2" w:rsidRPr="00A56404" w:rsidRDefault="003A45C2" w:rsidP="003A45C2">
      <w:pPr>
        <w:rPr>
          <w:b/>
          <w:szCs w:val="28"/>
        </w:rPr>
      </w:pPr>
      <w:r w:rsidRPr="00A56404">
        <w:rPr>
          <w:b/>
          <w:szCs w:val="28"/>
        </w:rPr>
        <w:t>I. MỤC TIÊU</w:t>
      </w:r>
    </w:p>
    <w:p w14:paraId="5BD695EA" w14:textId="77777777" w:rsidR="003A45C2" w:rsidRPr="00A56404" w:rsidRDefault="003A45C2" w:rsidP="003A45C2">
      <w:pPr>
        <w:rPr>
          <w:szCs w:val="28"/>
        </w:rPr>
      </w:pPr>
      <w:r w:rsidRPr="00A56404">
        <w:rPr>
          <w:szCs w:val="28"/>
        </w:rPr>
        <w:t xml:space="preserve">Qua bài này giúp học sinh: </w:t>
      </w:r>
    </w:p>
    <w:p w14:paraId="52422C5D" w14:textId="77777777" w:rsidR="003A45C2" w:rsidRPr="00A56404" w:rsidRDefault="003A45C2" w:rsidP="003A45C2">
      <w:pPr>
        <w:rPr>
          <w:b/>
          <w:szCs w:val="28"/>
        </w:rPr>
      </w:pPr>
      <w:r w:rsidRPr="00A56404">
        <w:rPr>
          <w:b/>
          <w:szCs w:val="28"/>
        </w:rPr>
        <w:t xml:space="preserve">1. Kiến thức: </w:t>
      </w:r>
    </w:p>
    <w:p w14:paraId="4FACDD60" w14:textId="77777777" w:rsidR="003A45C2" w:rsidRPr="00572CEC" w:rsidRDefault="003A45C2" w:rsidP="003A45C2">
      <w:pPr>
        <w:rPr>
          <w:szCs w:val="28"/>
        </w:rPr>
      </w:pPr>
      <w:r>
        <w:rPr>
          <w:szCs w:val="28"/>
        </w:rPr>
        <w:t xml:space="preserve">- </w:t>
      </w:r>
      <w:r w:rsidRPr="00572CEC">
        <w:rPr>
          <w:szCs w:val="28"/>
        </w:rPr>
        <w:t>Ôn tập và hệ thống hóa các kiến thức của chủ đề: quan hệ giữa các yếu tố cạnh và góc của một tam giác.</w:t>
      </w:r>
    </w:p>
    <w:p w14:paraId="35B593CD" w14:textId="77777777" w:rsidR="003A45C2" w:rsidRPr="00572CEC" w:rsidRDefault="003A45C2" w:rsidP="003A45C2">
      <w:pPr>
        <w:rPr>
          <w:szCs w:val="28"/>
        </w:rPr>
      </w:pPr>
      <w:r>
        <w:rPr>
          <w:szCs w:val="28"/>
        </w:rPr>
        <w:t xml:space="preserve">- </w:t>
      </w:r>
      <w:r w:rsidRPr="00572CEC">
        <w:rPr>
          <w:szCs w:val="28"/>
        </w:rPr>
        <w:t>Ôn tập và hệ thống hóa các kiến thức của chủ đề: các loại đường đồng quy trong một tam giác (đường trung tuyến, đường phân giác, đường trung trực, đường cao)</w:t>
      </w:r>
      <w:r>
        <w:rPr>
          <w:szCs w:val="28"/>
        </w:rPr>
        <w:t>.</w:t>
      </w:r>
    </w:p>
    <w:p w14:paraId="11F3F6D8" w14:textId="77777777" w:rsidR="003A45C2" w:rsidRPr="00A56404" w:rsidRDefault="003A45C2" w:rsidP="003A45C2">
      <w:pPr>
        <w:jc w:val="both"/>
        <w:rPr>
          <w:color w:val="02070A"/>
          <w:szCs w:val="28"/>
          <w:lang w:val="nl-NL"/>
        </w:rPr>
      </w:pPr>
      <w:r w:rsidRPr="00A56404">
        <w:rPr>
          <w:b/>
          <w:bCs/>
          <w:color w:val="02070A"/>
          <w:szCs w:val="28"/>
          <w:lang w:val="nl-NL"/>
        </w:rPr>
        <w:t>2. Kỹ năng</w:t>
      </w:r>
      <w:r w:rsidRPr="00A56404">
        <w:rPr>
          <w:color w:val="02070A"/>
          <w:szCs w:val="28"/>
          <w:lang w:val="nl-NL"/>
        </w:rPr>
        <w:t xml:space="preserve">: </w:t>
      </w:r>
    </w:p>
    <w:p w14:paraId="57516800" w14:textId="77777777" w:rsidR="003A45C2" w:rsidRPr="00572CEC" w:rsidRDefault="003A45C2" w:rsidP="003A45C2">
      <w:pPr>
        <w:jc w:val="both"/>
        <w:rPr>
          <w:szCs w:val="28"/>
        </w:rPr>
      </w:pPr>
      <w:r w:rsidRPr="00A56404">
        <w:rPr>
          <w:szCs w:val="28"/>
          <w:lang w:val="nl-NL"/>
        </w:rPr>
        <w:t xml:space="preserve">- </w:t>
      </w:r>
      <w:r w:rsidRPr="00572CEC">
        <w:rPr>
          <w:szCs w:val="28"/>
        </w:rPr>
        <w:t>Vận dụng kiến thức đã học để giải toán và giải quyết 1 số tình huống thực tế</w:t>
      </w:r>
      <w:r>
        <w:rPr>
          <w:szCs w:val="28"/>
        </w:rPr>
        <w:t>.</w:t>
      </w:r>
    </w:p>
    <w:p w14:paraId="690FB64B" w14:textId="77777777" w:rsidR="003A45C2" w:rsidRPr="00A56404" w:rsidRDefault="003A45C2" w:rsidP="003A45C2">
      <w:pPr>
        <w:jc w:val="both"/>
        <w:rPr>
          <w:color w:val="02070A"/>
          <w:szCs w:val="28"/>
          <w:lang w:val="nl-NL"/>
        </w:rPr>
      </w:pPr>
      <w:r w:rsidRPr="00A56404">
        <w:rPr>
          <w:b/>
          <w:bCs/>
          <w:color w:val="02070A"/>
          <w:szCs w:val="28"/>
          <w:lang w:val="nl-NL"/>
        </w:rPr>
        <w:t>3.</w:t>
      </w:r>
      <w:r>
        <w:rPr>
          <w:b/>
          <w:bCs/>
          <w:color w:val="02070A"/>
          <w:szCs w:val="28"/>
          <w:lang w:val="nl-NL"/>
        </w:rPr>
        <w:t xml:space="preserve"> </w:t>
      </w:r>
      <w:r w:rsidRPr="00A56404">
        <w:rPr>
          <w:b/>
          <w:bCs/>
          <w:color w:val="02070A"/>
          <w:szCs w:val="28"/>
          <w:lang w:val="nl-NL"/>
        </w:rPr>
        <w:t>Thái độ</w:t>
      </w:r>
      <w:r w:rsidRPr="00A56404">
        <w:rPr>
          <w:color w:val="02070A"/>
          <w:szCs w:val="28"/>
          <w:lang w:val="nl-NL"/>
        </w:rPr>
        <w:t xml:space="preserve">: </w:t>
      </w:r>
    </w:p>
    <w:p w14:paraId="1AD14379" w14:textId="77777777" w:rsidR="003A45C2" w:rsidRPr="00A56404" w:rsidRDefault="003A45C2" w:rsidP="003A45C2">
      <w:pPr>
        <w:jc w:val="both"/>
        <w:rPr>
          <w:szCs w:val="28"/>
          <w:lang w:val="nl-NL" w:eastAsia="vi-VN"/>
        </w:rPr>
      </w:pPr>
      <w:r>
        <w:rPr>
          <w:szCs w:val="28"/>
          <w:lang w:val="nl-NL" w:eastAsia="vi-VN"/>
        </w:rPr>
        <w:t xml:space="preserve">- </w:t>
      </w:r>
      <w:r w:rsidRPr="00A56404">
        <w:rPr>
          <w:szCs w:val="28"/>
          <w:lang w:val="nl-NL" w:eastAsia="vi-VN"/>
        </w:rPr>
        <w:t>Chú ý nghe giảng và làm theo các yêu cầu của giáo viên.</w:t>
      </w:r>
    </w:p>
    <w:p w14:paraId="691645D5" w14:textId="77777777" w:rsidR="003A45C2" w:rsidRPr="00A56404" w:rsidRDefault="003A45C2" w:rsidP="003A45C2">
      <w:pPr>
        <w:jc w:val="both"/>
        <w:rPr>
          <w:b/>
          <w:szCs w:val="28"/>
          <w:lang w:val="nl-NL" w:eastAsia="vi-VN"/>
        </w:rPr>
      </w:pPr>
      <w:r>
        <w:rPr>
          <w:szCs w:val="28"/>
          <w:lang w:val="nl-NL" w:eastAsia="vi-VN"/>
        </w:rPr>
        <w:t xml:space="preserve">- </w:t>
      </w:r>
      <w:r w:rsidRPr="00A56404">
        <w:rPr>
          <w:szCs w:val="28"/>
          <w:lang w:val="nl-NL" w:eastAsia="vi-VN"/>
        </w:rPr>
        <w:t>Tích cực trong học tập, có ý thức trong nhóm.</w:t>
      </w:r>
    </w:p>
    <w:p w14:paraId="1681E428" w14:textId="77777777" w:rsidR="003A45C2" w:rsidRPr="00A56404" w:rsidRDefault="003A45C2" w:rsidP="003A45C2">
      <w:pPr>
        <w:spacing w:line="276" w:lineRule="auto"/>
        <w:rPr>
          <w:rFonts w:eastAsia="Calibri"/>
          <w:b/>
          <w:szCs w:val="28"/>
        </w:rPr>
      </w:pPr>
      <w:r w:rsidRPr="00A56404">
        <w:rPr>
          <w:rFonts w:eastAsia="Calibri"/>
          <w:b/>
          <w:szCs w:val="28"/>
        </w:rPr>
        <w:t>4. Định hướng năng lực, phẩm chất</w:t>
      </w:r>
    </w:p>
    <w:p w14:paraId="101A9BF7" w14:textId="77777777" w:rsidR="003A45C2" w:rsidRDefault="003A45C2" w:rsidP="003A45C2">
      <w:pPr>
        <w:spacing w:line="276" w:lineRule="auto"/>
        <w:rPr>
          <w:szCs w:val="28"/>
          <w:lang w:val="nl-NL"/>
        </w:rPr>
      </w:pPr>
      <w:r w:rsidRPr="00A56404">
        <w:rPr>
          <w:rFonts w:eastAsia="Calibri"/>
          <w:b/>
          <w:i/>
          <w:szCs w:val="28"/>
        </w:rPr>
        <w:lastRenderedPageBreak/>
        <w:t>- Năng lực:</w:t>
      </w:r>
      <w:r w:rsidRPr="00A56404">
        <w:rPr>
          <w:rFonts w:eastAsia="Calibri"/>
          <w:szCs w:val="28"/>
        </w:rPr>
        <w:t xml:space="preserve"> </w:t>
      </w:r>
      <w:r w:rsidRPr="00A56404">
        <w:rPr>
          <w:szCs w:val="28"/>
          <w:lang w:val="nl-NL"/>
        </w:rPr>
        <w:t xml:space="preserve">Phát triển năng lực tự học, tự nghiên cứu, năng lực hợp tác, năng lực ngôn ngữ, năng lực phát hiện và giải quyết vấn đề. </w:t>
      </w:r>
    </w:p>
    <w:p w14:paraId="67DE0681" w14:textId="77777777" w:rsidR="003A45C2" w:rsidRPr="00A56404" w:rsidRDefault="003A45C2" w:rsidP="003A45C2">
      <w:pPr>
        <w:spacing w:line="276" w:lineRule="auto"/>
        <w:rPr>
          <w:rFonts w:eastAsia="Calibri"/>
          <w:szCs w:val="28"/>
        </w:rPr>
      </w:pPr>
      <w:r w:rsidRPr="00A56404">
        <w:rPr>
          <w:rFonts w:eastAsia="Calibri"/>
          <w:b/>
          <w:i/>
          <w:szCs w:val="28"/>
        </w:rPr>
        <w:t>- Phẩm chất:</w:t>
      </w:r>
      <w:r w:rsidRPr="00A56404">
        <w:rPr>
          <w:rFonts w:eastAsia="Calibri"/>
          <w:szCs w:val="28"/>
        </w:rPr>
        <w:t xml:space="preserve"> Tự tin, tự chủ.</w:t>
      </w:r>
    </w:p>
    <w:p w14:paraId="4BAC7068" w14:textId="77777777" w:rsidR="003A45C2" w:rsidRPr="00A56404" w:rsidRDefault="003A45C2" w:rsidP="003A45C2">
      <w:pPr>
        <w:spacing w:line="276" w:lineRule="auto"/>
        <w:rPr>
          <w:rFonts w:eastAsia="Calibri"/>
          <w:b/>
          <w:szCs w:val="28"/>
        </w:rPr>
      </w:pPr>
      <w:r w:rsidRPr="00A56404">
        <w:rPr>
          <w:rFonts w:eastAsia="Calibri"/>
          <w:b/>
          <w:szCs w:val="28"/>
        </w:rPr>
        <w:t xml:space="preserve">II. CHUẨN BỊ </w:t>
      </w:r>
    </w:p>
    <w:p w14:paraId="3161350D" w14:textId="77777777" w:rsidR="003A45C2" w:rsidRPr="00A56404" w:rsidRDefault="003A45C2" w:rsidP="003A45C2">
      <w:pPr>
        <w:spacing w:line="276" w:lineRule="auto"/>
        <w:rPr>
          <w:szCs w:val="28"/>
          <w:lang w:val="nl-NL"/>
        </w:rPr>
      </w:pPr>
      <w:r w:rsidRPr="00A56404">
        <w:rPr>
          <w:szCs w:val="28"/>
          <w:lang w:val="nl-NL"/>
        </w:rPr>
        <w:t>1. Giáo viên: Giáo án + Tài liệu tham khảo + Đồ dùng dạy học</w:t>
      </w:r>
    </w:p>
    <w:p w14:paraId="793D0371" w14:textId="77777777" w:rsidR="003A45C2" w:rsidRPr="00B25545" w:rsidRDefault="003A45C2" w:rsidP="003A45C2">
      <w:pPr>
        <w:spacing w:line="276" w:lineRule="auto"/>
        <w:rPr>
          <w:szCs w:val="28"/>
        </w:rPr>
      </w:pPr>
      <w:r w:rsidRPr="00A56404">
        <w:rPr>
          <w:szCs w:val="28"/>
          <w:lang w:val="nl-NL"/>
        </w:rPr>
        <w:t xml:space="preserve">2. Học sinh: </w:t>
      </w:r>
      <w:r w:rsidRPr="00821235">
        <w:rPr>
          <w:szCs w:val="28"/>
        </w:rPr>
        <w:t>Học bài cũ, ôn tập bài 1, 2, 3 của chương. Làm câu hỏi ôn tập 1, 2, 3 và làm bài 63, 64, 65 (Sgk - 78), đồ dùng học hình.</w:t>
      </w:r>
    </w:p>
    <w:p w14:paraId="34BA1072" w14:textId="77777777" w:rsidR="003A45C2" w:rsidRPr="00572CEC" w:rsidRDefault="003A45C2" w:rsidP="003A45C2">
      <w:pPr>
        <w:contextualSpacing/>
        <w:rPr>
          <w:rFonts w:eastAsia="Calibri"/>
          <w:b/>
          <w:szCs w:val="28"/>
        </w:rPr>
      </w:pPr>
      <w:r w:rsidRPr="00572CEC">
        <w:rPr>
          <w:rFonts w:eastAsia="Calibri"/>
          <w:b/>
          <w:szCs w:val="28"/>
        </w:rPr>
        <w:t>III. TỔ CHỨC CÁC HOẠT ĐỘNG DẠY HỌC</w:t>
      </w:r>
    </w:p>
    <w:p w14:paraId="6115ABC5" w14:textId="77777777" w:rsidR="003A45C2" w:rsidRPr="00A56404" w:rsidRDefault="003A45C2" w:rsidP="003A45C2">
      <w:pPr>
        <w:spacing w:line="276" w:lineRule="auto"/>
        <w:rPr>
          <w:rFonts w:eastAsia="Calibri"/>
          <w:szCs w:val="28"/>
        </w:rPr>
      </w:pPr>
      <w:r w:rsidRPr="00572CEC">
        <w:rPr>
          <w:b/>
          <w:szCs w:val="28"/>
          <w:lang w:val="nl-NL"/>
        </w:rPr>
        <w:t xml:space="preserve"> </w:t>
      </w:r>
      <w:r w:rsidRPr="00A56404">
        <w:rPr>
          <w:rFonts w:eastAsia="Calibri"/>
          <w:szCs w:val="28"/>
        </w:rPr>
        <w:t>1. Ổn định lớp: Kiểm tra sĩ số. (</w:t>
      </w:r>
      <w:r w:rsidRPr="00A56404">
        <w:rPr>
          <w:rFonts w:eastAsia="Calibri"/>
          <w:b/>
          <w:szCs w:val="28"/>
        </w:rPr>
        <w:t>1 phút</w:t>
      </w:r>
      <w:r w:rsidRPr="00A56404">
        <w:rPr>
          <w:rFonts w:eastAsia="Calibri"/>
          <w:szCs w:val="28"/>
        </w:rPr>
        <w:t>)</w:t>
      </w:r>
    </w:p>
    <w:p w14:paraId="176B93EA" w14:textId="77777777" w:rsidR="003A45C2" w:rsidRPr="00644787" w:rsidRDefault="003A45C2" w:rsidP="003A45C2">
      <w:pPr>
        <w:spacing w:line="276" w:lineRule="auto"/>
        <w:rPr>
          <w:rFonts w:eastAsia="Calibri"/>
          <w:szCs w:val="28"/>
        </w:rPr>
      </w:pPr>
      <w:r w:rsidRPr="00A56404">
        <w:rPr>
          <w:rFonts w:eastAsia="Calibri"/>
          <w:szCs w:val="28"/>
        </w:rPr>
        <w:t xml:space="preserve">2. Nội dung: </w:t>
      </w:r>
    </w:p>
    <w:tbl>
      <w:tblPr>
        <w:tblW w:w="10165" w:type="dxa"/>
        <w:jc w:val="center"/>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3356"/>
        <w:gridCol w:w="3453"/>
        <w:gridCol w:w="3356"/>
      </w:tblGrid>
      <w:tr w:rsidR="003A45C2" w:rsidRPr="00572CEC" w14:paraId="2E43CC82" w14:textId="77777777" w:rsidTr="00765CCF">
        <w:trPr>
          <w:jc w:val="center"/>
        </w:trPr>
        <w:tc>
          <w:tcPr>
            <w:tcW w:w="3356" w:type="dxa"/>
            <w:tcBorders>
              <w:top w:val="single" w:sz="4" w:space="0" w:color="auto"/>
              <w:left w:val="single" w:sz="4" w:space="0" w:color="auto"/>
              <w:bottom w:val="single" w:sz="4" w:space="0" w:color="auto"/>
              <w:right w:val="single" w:sz="4" w:space="0" w:color="auto"/>
            </w:tcBorders>
            <w:shd w:val="clear" w:color="auto" w:fill="auto"/>
          </w:tcPr>
          <w:p w14:paraId="15162857" w14:textId="77777777" w:rsidR="003A45C2" w:rsidRPr="00A56404" w:rsidRDefault="003A45C2" w:rsidP="00765CCF">
            <w:pPr>
              <w:jc w:val="center"/>
              <w:rPr>
                <w:rFonts w:eastAsia="Calibri"/>
                <w:b/>
                <w:szCs w:val="28"/>
              </w:rPr>
            </w:pPr>
            <w:r w:rsidRPr="00A56404">
              <w:rPr>
                <w:rFonts w:eastAsia="Calibri"/>
                <w:b/>
                <w:szCs w:val="28"/>
              </w:rPr>
              <w:t>Hoạt động của GV</w:t>
            </w:r>
          </w:p>
        </w:tc>
        <w:tc>
          <w:tcPr>
            <w:tcW w:w="3453" w:type="dxa"/>
            <w:tcBorders>
              <w:top w:val="single" w:sz="4" w:space="0" w:color="auto"/>
              <w:left w:val="single" w:sz="4" w:space="0" w:color="auto"/>
              <w:bottom w:val="single" w:sz="4" w:space="0" w:color="auto"/>
              <w:right w:val="single" w:sz="4" w:space="0" w:color="auto"/>
            </w:tcBorders>
            <w:shd w:val="clear" w:color="auto" w:fill="auto"/>
          </w:tcPr>
          <w:p w14:paraId="0E164B27" w14:textId="77777777" w:rsidR="003A45C2" w:rsidRPr="00A56404" w:rsidRDefault="003A45C2" w:rsidP="00765CCF">
            <w:pPr>
              <w:jc w:val="center"/>
              <w:rPr>
                <w:rFonts w:eastAsia="Calibri"/>
                <w:b/>
                <w:szCs w:val="28"/>
              </w:rPr>
            </w:pPr>
            <w:r w:rsidRPr="00A56404">
              <w:rPr>
                <w:rFonts w:eastAsia="Calibri"/>
                <w:b/>
                <w:szCs w:val="28"/>
              </w:rPr>
              <w:t>Hoạt động của HS</w:t>
            </w:r>
          </w:p>
        </w:tc>
        <w:tc>
          <w:tcPr>
            <w:tcW w:w="3356" w:type="dxa"/>
            <w:tcBorders>
              <w:top w:val="single" w:sz="4" w:space="0" w:color="auto"/>
              <w:left w:val="single" w:sz="4" w:space="0" w:color="auto"/>
              <w:bottom w:val="single" w:sz="4" w:space="0" w:color="auto"/>
              <w:right w:val="single" w:sz="4" w:space="0" w:color="auto"/>
            </w:tcBorders>
            <w:shd w:val="clear" w:color="auto" w:fill="auto"/>
          </w:tcPr>
          <w:p w14:paraId="084DDDD4" w14:textId="77777777" w:rsidR="003A45C2" w:rsidRPr="00A56404" w:rsidRDefault="003A45C2" w:rsidP="00765CCF">
            <w:pPr>
              <w:jc w:val="center"/>
              <w:rPr>
                <w:rFonts w:eastAsia="Calibri"/>
                <w:b/>
                <w:szCs w:val="28"/>
              </w:rPr>
            </w:pPr>
            <w:r w:rsidRPr="00A56404">
              <w:rPr>
                <w:rFonts w:eastAsia="Calibri"/>
                <w:b/>
                <w:szCs w:val="28"/>
              </w:rPr>
              <w:t>Nội dung</w:t>
            </w:r>
          </w:p>
        </w:tc>
      </w:tr>
      <w:tr w:rsidR="003A45C2" w:rsidRPr="00572CEC" w14:paraId="359AA3CF" w14:textId="77777777" w:rsidTr="00765CCF">
        <w:trPr>
          <w:jc w:val="center"/>
        </w:trPr>
        <w:tc>
          <w:tcPr>
            <w:tcW w:w="10165" w:type="dxa"/>
            <w:gridSpan w:val="3"/>
            <w:tcBorders>
              <w:top w:val="single" w:sz="4" w:space="0" w:color="auto"/>
              <w:bottom w:val="single" w:sz="4" w:space="0" w:color="auto"/>
            </w:tcBorders>
            <w:shd w:val="clear" w:color="auto" w:fill="auto"/>
            <w:vAlign w:val="center"/>
          </w:tcPr>
          <w:p w14:paraId="7A095D6E" w14:textId="77777777" w:rsidR="003A45C2" w:rsidRDefault="003A45C2" w:rsidP="00765CCF">
            <w:pPr>
              <w:contextualSpacing/>
              <w:rPr>
                <w:b/>
                <w:szCs w:val="28"/>
                <w:lang w:val="nl-NL"/>
              </w:rPr>
            </w:pPr>
            <w:r>
              <w:rPr>
                <w:b/>
                <w:szCs w:val="28"/>
                <w:lang w:val="nl-NL"/>
              </w:rPr>
              <w:t>A. Hoạt động khởi động (</w:t>
            </w:r>
            <w:r w:rsidRPr="00572CEC">
              <w:rPr>
                <w:b/>
                <w:szCs w:val="28"/>
                <w:lang w:val="nl-NL"/>
              </w:rPr>
              <w:t>1</w:t>
            </w:r>
            <w:r>
              <w:rPr>
                <w:b/>
                <w:szCs w:val="28"/>
                <w:lang w:val="nl-NL"/>
              </w:rPr>
              <w:t xml:space="preserve"> phút</w:t>
            </w:r>
            <w:r w:rsidRPr="00572CEC">
              <w:rPr>
                <w:b/>
                <w:szCs w:val="28"/>
                <w:lang w:val="nl-NL"/>
              </w:rPr>
              <w:t>)</w:t>
            </w:r>
          </w:p>
          <w:p w14:paraId="54524CBB" w14:textId="77777777" w:rsidR="003A45C2" w:rsidRPr="00644787" w:rsidRDefault="003A45C2" w:rsidP="00765CCF">
            <w:pPr>
              <w:rPr>
                <w:rFonts w:eastAsia="Calibri"/>
                <w:szCs w:val="28"/>
              </w:rPr>
            </w:pPr>
            <w:r w:rsidRPr="00644787">
              <w:rPr>
                <w:rFonts w:eastAsia="Calibri"/>
                <w:b/>
                <w:i/>
                <w:szCs w:val="28"/>
              </w:rPr>
              <w:t>Mục tiêu:</w:t>
            </w:r>
            <w:r w:rsidRPr="00644787">
              <w:rPr>
                <w:rFonts w:eastAsia="Calibri"/>
                <w:szCs w:val="28"/>
              </w:rPr>
              <w:t xml:space="preserve"> </w:t>
            </w:r>
            <w:r>
              <w:rPr>
                <w:rFonts w:eastAsia="Calibri"/>
                <w:szCs w:val="28"/>
              </w:rPr>
              <w:t>Đặt vấn đề vào bài mới</w:t>
            </w:r>
          </w:p>
          <w:p w14:paraId="745680DD" w14:textId="77777777" w:rsidR="003A45C2" w:rsidRDefault="003A45C2" w:rsidP="00765CCF">
            <w:pPr>
              <w:contextualSpacing/>
              <w:rPr>
                <w:b/>
                <w:szCs w:val="28"/>
                <w:lang w:val="nl-NL"/>
              </w:rPr>
            </w:pPr>
            <w:r w:rsidRPr="00644787">
              <w:rPr>
                <w:rFonts w:eastAsia="Calibri"/>
                <w:b/>
                <w:i/>
                <w:szCs w:val="28"/>
              </w:rPr>
              <w:t>Phương pháp:</w:t>
            </w:r>
            <w:r w:rsidRPr="00644787">
              <w:rPr>
                <w:rFonts w:eastAsia="Calibri"/>
                <w:szCs w:val="28"/>
              </w:rPr>
              <w:t xml:space="preserve"> </w:t>
            </w:r>
            <w:r w:rsidRPr="00644787">
              <w:rPr>
                <w:rFonts w:eastAsia="Calibri"/>
                <w:szCs w:val="28"/>
                <w:lang w:val="nl-NL"/>
              </w:rPr>
              <w:t>Thuyết trình</w:t>
            </w:r>
          </w:p>
        </w:tc>
      </w:tr>
      <w:tr w:rsidR="003A45C2" w:rsidRPr="00572CEC" w14:paraId="3CA8595A" w14:textId="77777777" w:rsidTr="00765CCF">
        <w:trPr>
          <w:jc w:val="center"/>
        </w:trPr>
        <w:tc>
          <w:tcPr>
            <w:tcW w:w="3356" w:type="dxa"/>
            <w:tcBorders>
              <w:top w:val="single" w:sz="4" w:space="0" w:color="auto"/>
              <w:bottom w:val="single" w:sz="4" w:space="0" w:color="auto"/>
            </w:tcBorders>
            <w:shd w:val="clear" w:color="auto" w:fill="auto"/>
          </w:tcPr>
          <w:p w14:paraId="088B0A0E" w14:textId="77777777" w:rsidR="003A45C2" w:rsidRPr="00572CEC" w:rsidRDefault="003A45C2" w:rsidP="00765CCF">
            <w:pPr>
              <w:contextualSpacing/>
              <w:jc w:val="both"/>
              <w:rPr>
                <w:szCs w:val="28"/>
                <w:lang w:val="nl-NL"/>
              </w:rPr>
            </w:pPr>
            <w:r>
              <w:rPr>
                <w:szCs w:val="28"/>
                <w:lang w:val="nl-NL"/>
              </w:rPr>
              <w:t xml:space="preserve">- </w:t>
            </w:r>
            <w:r w:rsidRPr="00572CEC">
              <w:rPr>
                <w:szCs w:val="28"/>
                <w:lang w:val="nl-NL"/>
              </w:rPr>
              <w:t>Trong chương III chúng ta đã được học về quan hệ giữa cạnh và góc trong tam giác. Đây là nội dung kiến thức quan trọng, vận dụng nhiều trong giải toán và trong các bài tập thực tế. Trong tiết học hôm n</w:t>
            </w:r>
            <w:r>
              <w:rPr>
                <w:szCs w:val="28"/>
                <w:lang w:val="nl-NL"/>
              </w:rPr>
              <w:t>a</w:t>
            </w:r>
            <w:r w:rsidRPr="00572CEC">
              <w:rPr>
                <w:szCs w:val="28"/>
                <w:lang w:val="nl-NL"/>
              </w:rPr>
              <w:t>y chúng ta sẽ ôn tập lại nội dụng đó.</w:t>
            </w:r>
          </w:p>
        </w:tc>
        <w:tc>
          <w:tcPr>
            <w:tcW w:w="3453" w:type="dxa"/>
            <w:tcBorders>
              <w:top w:val="single" w:sz="4" w:space="0" w:color="auto"/>
              <w:bottom w:val="single" w:sz="4" w:space="0" w:color="auto"/>
            </w:tcBorders>
            <w:shd w:val="clear" w:color="auto" w:fill="auto"/>
          </w:tcPr>
          <w:p w14:paraId="590D63FF" w14:textId="77777777" w:rsidR="003A45C2" w:rsidRPr="00572CEC" w:rsidRDefault="003A45C2" w:rsidP="00765CCF">
            <w:pPr>
              <w:tabs>
                <w:tab w:val="left" w:pos="6901"/>
              </w:tabs>
              <w:contextualSpacing/>
              <w:rPr>
                <w:szCs w:val="28"/>
              </w:rPr>
            </w:pPr>
            <w:r w:rsidRPr="00572CEC">
              <w:rPr>
                <w:szCs w:val="28"/>
              </w:rPr>
              <w:t>- HS chú ý lắng nghe</w:t>
            </w:r>
          </w:p>
        </w:tc>
        <w:tc>
          <w:tcPr>
            <w:tcW w:w="3356" w:type="dxa"/>
            <w:tcBorders>
              <w:top w:val="single" w:sz="4" w:space="0" w:color="auto"/>
              <w:bottom w:val="single" w:sz="4" w:space="0" w:color="auto"/>
            </w:tcBorders>
          </w:tcPr>
          <w:p w14:paraId="71C20E37" w14:textId="77777777" w:rsidR="003A45C2" w:rsidRPr="00572CEC" w:rsidRDefault="003A45C2" w:rsidP="00765CCF">
            <w:pPr>
              <w:tabs>
                <w:tab w:val="left" w:pos="6901"/>
              </w:tabs>
              <w:contextualSpacing/>
              <w:jc w:val="center"/>
              <w:rPr>
                <w:szCs w:val="28"/>
              </w:rPr>
            </w:pPr>
          </w:p>
        </w:tc>
      </w:tr>
      <w:tr w:rsidR="003A45C2" w:rsidRPr="00572CEC" w14:paraId="4D867110" w14:textId="77777777" w:rsidTr="00765CCF">
        <w:trPr>
          <w:jc w:val="center"/>
        </w:trPr>
        <w:tc>
          <w:tcPr>
            <w:tcW w:w="10165" w:type="dxa"/>
            <w:gridSpan w:val="3"/>
            <w:tcBorders>
              <w:top w:val="single" w:sz="4" w:space="0" w:color="auto"/>
              <w:bottom w:val="single" w:sz="4" w:space="0" w:color="auto"/>
            </w:tcBorders>
            <w:shd w:val="clear" w:color="auto" w:fill="auto"/>
          </w:tcPr>
          <w:p w14:paraId="2178B7D3" w14:textId="77777777" w:rsidR="003A45C2" w:rsidRDefault="003A45C2" w:rsidP="00765CCF">
            <w:pPr>
              <w:contextualSpacing/>
              <w:rPr>
                <w:b/>
                <w:szCs w:val="28"/>
                <w:lang w:val="nl-NL"/>
              </w:rPr>
            </w:pPr>
            <w:r>
              <w:rPr>
                <w:b/>
                <w:szCs w:val="28"/>
                <w:lang w:val="nl-NL"/>
              </w:rPr>
              <w:t>B. Hoạt động hình thành kiến thức</w:t>
            </w:r>
          </w:p>
          <w:p w14:paraId="2F30E33C" w14:textId="77777777" w:rsidR="003A45C2" w:rsidRPr="00572CEC" w:rsidRDefault="003A45C2" w:rsidP="00765CCF">
            <w:pPr>
              <w:contextualSpacing/>
              <w:rPr>
                <w:b/>
                <w:szCs w:val="28"/>
                <w:lang w:val="nl-NL"/>
              </w:rPr>
            </w:pPr>
            <w:r w:rsidRPr="00572CEC">
              <w:rPr>
                <w:b/>
                <w:szCs w:val="28"/>
                <w:lang w:val="nl-NL"/>
              </w:rPr>
              <w:t>Hoạt động 1</w:t>
            </w:r>
            <w:r>
              <w:rPr>
                <w:b/>
                <w:szCs w:val="28"/>
                <w:lang w:val="nl-NL"/>
              </w:rPr>
              <w:t>:</w:t>
            </w:r>
            <w:r w:rsidRPr="00572CEC">
              <w:rPr>
                <w:b/>
                <w:szCs w:val="28"/>
                <w:lang w:val="nl-NL"/>
              </w:rPr>
              <w:t xml:space="preserve"> Ôn tập quan hệ giữa góc và cạnh đối diện trong một tam giác (</w:t>
            </w:r>
            <w:r>
              <w:rPr>
                <w:b/>
                <w:szCs w:val="28"/>
                <w:lang w:val="nl-NL"/>
              </w:rPr>
              <w:t>20</w:t>
            </w:r>
            <w:r w:rsidRPr="00572CEC">
              <w:rPr>
                <w:b/>
                <w:szCs w:val="28"/>
                <w:lang w:val="nl-NL"/>
              </w:rPr>
              <w:t>’)</w:t>
            </w:r>
          </w:p>
          <w:p w14:paraId="018A3683" w14:textId="77777777" w:rsidR="003A45C2" w:rsidRPr="00572CEC" w:rsidRDefault="003A45C2" w:rsidP="00765CCF">
            <w:pPr>
              <w:tabs>
                <w:tab w:val="left" w:pos="720"/>
                <w:tab w:val="left" w:pos="1371"/>
              </w:tabs>
              <w:contextualSpacing/>
              <w:jc w:val="both"/>
              <w:rPr>
                <w:szCs w:val="28"/>
                <w:lang w:val="nl-NL"/>
              </w:rPr>
            </w:pPr>
            <w:r w:rsidRPr="00572CEC">
              <w:rPr>
                <w:b/>
                <w:i/>
                <w:szCs w:val="28"/>
                <w:lang w:val="nl-NL"/>
              </w:rPr>
              <w:t>- Mục tiêu</w:t>
            </w:r>
            <w:r w:rsidRPr="00572CEC">
              <w:rPr>
                <w:szCs w:val="28"/>
                <w:lang w:val="nl-NL"/>
              </w:rPr>
              <w:t>: Học sinh phát biểu các định lí về quan hệ giữa góc và cạnh đối diện trong một tam giác</w:t>
            </w:r>
          </w:p>
          <w:p w14:paraId="2E59FE88" w14:textId="77777777" w:rsidR="003A45C2" w:rsidRPr="00572CEC" w:rsidRDefault="003A45C2" w:rsidP="00765CCF">
            <w:pPr>
              <w:tabs>
                <w:tab w:val="left" w:pos="6901"/>
              </w:tabs>
              <w:contextualSpacing/>
              <w:rPr>
                <w:szCs w:val="28"/>
              </w:rPr>
            </w:pPr>
            <w:r w:rsidRPr="00572CEC">
              <w:rPr>
                <w:b/>
                <w:i/>
                <w:szCs w:val="28"/>
                <w:lang w:val="nl-NL"/>
              </w:rPr>
              <w:t xml:space="preserve">- Phương </w:t>
            </w:r>
            <w:r w:rsidRPr="000F3F9E">
              <w:rPr>
                <w:b/>
                <w:i/>
                <w:szCs w:val="28"/>
                <w:lang w:val="nl-NL"/>
              </w:rPr>
              <w:t>pháp</w:t>
            </w:r>
            <w:r w:rsidRPr="00572CEC">
              <w:rPr>
                <w:b/>
                <w:i/>
                <w:szCs w:val="28"/>
                <w:lang w:val="nl-NL"/>
              </w:rPr>
              <w:t>:</w:t>
            </w:r>
            <w:r w:rsidRPr="00572CEC">
              <w:rPr>
                <w:szCs w:val="28"/>
                <w:lang w:val="nl-NL"/>
              </w:rPr>
              <w:t xml:space="preserve"> </w:t>
            </w:r>
            <w:r w:rsidRPr="00572CEC">
              <w:rPr>
                <w:bCs/>
                <w:iCs/>
                <w:szCs w:val="28"/>
                <w:lang w:val="nl-NL"/>
              </w:rPr>
              <w:t xml:space="preserve">Học sinh thực hiện cá nhân </w:t>
            </w:r>
            <w:r w:rsidRPr="00572CEC">
              <w:rPr>
                <w:szCs w:val="28"/>
                <w:lang w:val="nl-NL"/>
              </w:rPr>
              <w:t>và hoạt động nhóm</w:t>
            </w:r>
          </w:p>
        </w:tc>
      </w:tr>
      <w:tr w:rsidR="003A45C2" w:rsidRPr="00572CEC" w14:paraId="7C5E0F62" w14:textId="77777777" w:rsidTr="00765CCF">
        <w:trPr>
          <w:jc w:val="center"/>
        </w:trPr>
        <w:tc>
          <w:tcPr>
            <w:tcW w:w="3356" w:type="dxa"/>
            <w:tcBorders>
              <w:top w:val="single" w:sz="4" w:space="0" w:color="auto"/>
              <w:bottom w:val="single" w:sz="4" w:space="0" w:color="auto"/>
            </w:tcBorders>
            <w:shd w:val="clear" w:color="auto" w:fill="auto"/>
          </w:tcPr>
          <w:p w14:paraId="39AC46FF" w14:textId="77777777" w:rsidR="003A45C2" w:rsidRPr="00A60763" w:rsidRDefault="003A45C2" w:rsidP="00765CCF">
            <w:pPr>
              <w:rPr>
                <w:szCs w:val="28"/>
              </w:rPr>
            </w:pPr>
            <w:r w:rsidRPr="00A60763">
              <w:rPr>
                <w:szCs w:val="28"/>
              </w:rPr>
              <w:t>-Phát biểu các định lý về quan hệ giữa góc và cạnh đối diện trong một tam giác?</w:t>
            </w:r>
          </w:p>
          <w:p w14:paraId="212C6E12" w14:textId="77777777" w:rsidR="003A45C2" w:rsidRPr="00A60763" w:rsidRDefault="003A45C2" w:rsidP="00765CCF">
            <w:pPr>
              <w:rPr>
                <w:szCs w:val="28"/>
              </w:rPr>
            </w:pPr>
            <w:r w:rsidRPr="00A60763">
              <w:rPr>
                <w:szCs w:val="28"/>
              </w:rPr>
              <w:t>-GV đưa đề bài câu hỏi 1-sgk lên bảng phụ, yêu cầu HS ghi tiếp KL của 2 bài toán</w:t>
            </w:r>
          </w:p>
          <w:p w14:paraId="40875C51" w14:textId="77777777" w:rsidR="003A45C2" w:rsidRPr="00A60763" w:rsidRDefault="003A45C2" w:rsidP="00765CCF">
            <w:pPr>
              <w:rPr>
                <w:szCs w:val="28"/>
              </w:rPr>
            </w:pPr>
            <w:r w:rsidRPr="00A60763">
              <w:rPr>
                <w:szCs w:val="28"/>
              </w:rPr>
              <w:t xml:space="preserve">BTAD: Cho </w:t>
            </w:r>
            <w:r w:rsidRPr="00A60763">
              <w:rPr>
                <w:position w:val="-6"/>
                <w:szCs w:val="28"/>
              </w:rPr>
              <w:object w:dxaOrig="680" w:dyaOrig="279" w14:anchorId="73F89E92">
                <v:shape id="_x0000_i3081" type="#_x0000_t75" style="width:33.75pt;height:14.25pt" o:ole="">
                  <v:imagedata r:id="rId2471" o:title=""/>
                </v:shape>
                <o:OLEObject Type="Embed" ProgID="Equation.DSMT4" ShapeID="_x0000_i3081" DrawAspect="Content" ObjectID="_1664271061" r:id="rId2744"/>
              </w:object>
            </w:r>
            <w:r w:rsidRPr="00A60763">
              <w:rPr>
                <w:szCs w:val="28"/>
              </w:rPr>
              <w:t xml:space="preserve"> có:</w:t>
            </w:r>
          </w:p>
          <w:p w14:paraId="23ED569C" w14:textId="77777777" w:rsidR="003A45C2" w:rsidRPr="00A60763" w:rsidRDefault="003A45C2" w:rsidP="00765CCF">
            <w:pPr>
              <w:rPr>
                <w:szCs w:val="28"/>
              </w:rPr>
            </w:pPr>
            <w:r w:rsidRPr="00A60763">
              <w:rPr>
                <w:szCs w:val="28"/>
              </w:rPr>
              <w:t>a)</w:t>
            </w:r>
            <w:r w:rsidRPr="00A60763">
              <w:rPr>
                <w:position w:val="-10"/>
                <w:szCs w:val="28"/>
              </w:rPr>
              <w:object w:dxaOrig="3140" w:dyaOrig="320" w14:anchorId="23E83902">
                <v:shape id="_x0000_i3082" type="#_x0000_t75" style="width:156.75pt;height:15.75pt" o:ole="">
                  <v:imagedata r:id="rId2473" o:title=""/>
                </v:shape>
                <o:OLEObject Type="Embed" ProgID="Equation.DSMT4" ShapeID="_x0000_i3082" DrawAspect="Content" ObjectID="_1664271062" r:id="rId2745"/>
              </w:object>
            </w:r>
          </w:p>
          <w:p w14:paraId="63206793" w14:textId="77777777" w:rsidR="003A45C2" w:rsidRPr="00A60763" w:rsidRDefault="003A45C2" w:rsidP="00765CCF">
            <w:pPr>
              <w:rPr>
                <w:szCs w:val="28"/>
              </w:rPr>
            </w:pPr>
            <w:r w:rsidRPr="00A60763">
              <w:rPr>
                <w:szCs w:val="28"/>
              </w:rPr>
              <w:t xml:space="preserve">Hãy so sánh các góc của </w:t>
            </w:r>
            <w:r w:rsidRPr="00A60763">
              <w:rPr>
                <w:position w:val="-4"/>
                <w:szCs w:val="28"/>
              </w:rPr>
              <w:object w:dxaOrig="220" w:dyaOrig="260" w14:anchorId="1EDFBFD8">
                <v:shape id="_x0000_i3083" type="#_x0000_t75" style="width:11.25pt;height:12.75pt" o:ole="">
                  <v:imagedata r:id="rId2475" o:title=""/>
                </v:shape>
                <o:OLEObject Type="Embed" ProgID="Equation.DSMT4" ShapeID="_x0000_i3083" DrawAspect="Content" ObjectID="_1664271063" r:id="rId2746"/>
              </w:object>
            </w:r>
            <w:r w:rsidRPr="00A60763">
              <w:rPr>
                <w:szCs w:val="28"/>
              </w:rPr>
              <w:t>?</w:t>
            </w:r>
          </w:p>
          <w:p w14:paraId="6D32687D" w14:textId="77777777" w:rsidR="003A45C2" w:rsidRPr="00A60763" w:rsidRDefault="003A45C2" w:rsidP="00765CCF">
            <w:pPr>
              <w:rPr>
                <w:szCs w:val="28"/>
                <w:lang w:val="pt-BR"/>
              </w:rPr>
            </w:pPr>
            <w:r w:rsidRPr="00A60763">
              <w:rPr>
                <w:szCs w:val="28"/>
                <w:lang w:val="pt-BR"/>
              </w:rPr>
              <w:t xml:space="preserve">b) </w:t>
            </w:r>
            <w:r w:rsidRPr="00A60763">
              <w:rPr>
                <w:position w:val="-10"/>
                <w:szCs w:val="28"/>
                <w:lang w:val="pt-BR"/>
              </w:rPr>
              <w:object w:dxaOrig="1700" w:dyaOrig="380" w14:anchorId="08CF8B34">
                <v:shape id="_x0000_i3084" type="#_x0000_t75" style="width:84.75pt;height:18.75pt" o:ole="">
                  <v:imagedata r:id="rId2477" o:title=""/>
                </v:shape>
                <o:OLEObject Type="Embed" ProgID="Equation.DSMT4" ShapeID="_x0000_i3084" DrawAspect="Content" ObjectID="_1664271064" r:id="rId2747"/>
              </w:object>
            </w:r>
          </w:p>
          <w:p w14:paraId="41DF6771" w14:textId="77777777" w:rsidR="003A45C2" w:rsidRPr="00A60763" w:rsidRDefault="003A45C2" w:rsidP="00765CCF">
            <w:pPr>
              <w:rPr>
                <w:szCs w:val="28"/>
                <w:lang w:val="pt-BR"/>
              </w:rPr>
            </w:pPr>
            <w:r w:rsidRPr="00A60763">
              <w:rPr>
                <w:szCs w:val="28"/>
                <w:lang w:val="pt-BR"/>
              </w:rPr>
              <w:t>Hãy so sánh độ dài các cạnh?</w:t>
            </w:r>
          </w:p>
          <w:p w14:paraId="32902069" w14:textId="77777777" w:rsidR="003A45C2" w:rsidRPr="00A60763" w:rsidRDefault="003A45C2" w:rsidP="00765CCF">
            <w:pPr>
              <w:rPr>
                <w:szCs w:val="28"/>
                <w:lang w:val="pt-BR"/>
              </w:rPr>
            </w:pPr>
          </w:p>
          <w:p w14:paraId="5E382520" w14:textId="77777777" w:rsidR="003A45C2" w:rsidRPr="00A60763" w:rsidRDefault="003A45C2" w:rsidP="00765CCF">
            <w:pPr>
              <w:rPr>
                <w:szCs w:val="28"/>
                <w:lang w:val="pt-BR"/>
              </w:rPr>
            </w:pPr>
          </w:p>
          <w:p w14:paraId="2AF51352" w14:textId="77777777" w:rsidR="003A45C2" w:rsidRPr="00A60763" w:rsidRDefault="003A45C2" w:rsidP="00765CCF">
            <w:pPr>
              <w:rPr>
                <w:szCs w:val="28"/>
                <w:lang w:val="pt-BR"/>
              </w:rPr>
            </w:pPr>
          </w:p>
          <w:p w14:paraId="16F2EA56" w14:textId="77777777" w:rsidR="003A45C2" w:rsidRDefault="003A45C2" w:rsidP="00765CCF">
            <w:pPr>
              <w:rPr>
                <w:szCs w:val="28"/>
                <w:lang w:val="pt-BR"/>
              </w:rPr>
            </w:pPr>
          </w:p>
          <w:p w14:paraId="0014ABE7" w14:textId="77777777" w:rsidR="003A45C2" w:rsidRDefault="003A45C2" w:rsidP="00765CCF">
            <w:pPr>
              <w:rPr>
                <w:szCs w:val="28"/>
                <w:lang w:val="pt-BR"/>
              </w:rPr>
            </w:pPr>
          </w:p>
          <w:p w14:paraId="34137B69" w14:textId="77777777" w:rsidR="003A45C2" w:rsidRPr="00A60763" w:rsidRDefault="003A45C2" w:rsidP="00765CCF">
            <w:pPr>
              <w:rPr>
                <w:szCs w:val="28"/>
                <w:lang w:val="pt-BR"/>
              </w:rPr>
            </w:pPr>
          </w:p>
          <w:p w14:paraId="6A72315A" w14:textId="77777777" w:rsidR="003A45C2" w:rsidRPr="00A60763" w:rsidRDefault="003A45C2" w:rsidP="00765CCF">
            <w:pPr>
              <w:rPr>
                <w:szCs w:val="28"/>
                <w:lang w:val="pt-BR"/>
              </w:rPr>
            </w:pPr>
          </w:p>
          <w:p w14:paraId="39DC38BD" w14:textId="77777777" w:rsidR="003A45C2" w:rsidRPr="00A60763" w:rsidRDefault="003A45C2" w:rsidP="00765CCF">
            <w:pPr>
              <w:rPr>
                <w:szCs w:val="28"/>
                <w:lang w:val="pt-BR"/>
              </w:rPr>
            </w:pPr>
            <w:r w:rsidRPr="00A60763">
              <w:rPr>
                <w:szCs w:val="28"/>
                <w:lang w:val="pt-BR"/>
              </w:rPr>
              <w:t>-GV yêu cầu học sinh đọc đề bài và làm BT 63 (SGK)</w:t>
            </w:r>
          </w:p>
          <w:p w14:paraId="50798BD7" w14:textId="77777777" w:rsidR="003A45C2" w:rsidRPr="00A60763" w:rsidRDefault="003A45C2" w:rsidP="00765CCF">
            <w:pPr>
              <w:rPr>
                <w:szCs w:val="28"/>
                <w:lang w:val="pt-BR"/>
              </w:rPr>
            </w:pPr>
            <w:r w:rsidRPr="00A60763">
              <w:rPr>
                <w:szCs w:val="28"/>
                <w:lang w:val="pt-BR"/>
              </w:rPr>
              <w:t>-Nêu các bước vẽ hình của Bt</w:t>
            </w:r>
          </w:p>
          <w:p w14:paraId="61F6A77F" w14:textId="77777777" w:rsidR="003A45C2" w:rsidRPr="00A60763" w:rsidRDefault="003A45C2" w:rsidP="00765CCF">
            <w:pPr>
              <w:rPr>
                <w:szCs w:val="28"/>
              </w:rPr>
            </w:pPr>
            <w:r w:rsidRPr="00A60763">
              <w:rPr>
                <w:szCs w:val="28"/>
              </w:rPr>
              <w:t>-Hãy so sánh góc ADC và góc AEB ?</w:t>
            </w:r>
          </w:p>
          <w:p w14:paraId="4E849EA9" w14:textId="77777777" w:rsidR="003A45C2" w:rsidRPr="00A60763" w:rsidRDefault="003A45C2" w:rsidP="00765CCF">
            <w:pPr>
              <w:rPr>
                <w:szCs w:val="28"/>
                <w:lang w:val="pt-BR"/>
              </w:rPr>
            </w:pPr>
            <w:r w:rsidRPr="00A60763">
              <w:rPr>
                <w:szCs w:val="28"/>
                <w:lang w:val="pt-BR"/>
              </w:rPr>
              <w:t>-Có dự đoán gì về độ lớn của hai góc này ?</w:t>
            </w:r>
          </w:p>
          <w:p w14:paraId="50C785F8" w14:textId="77777777" w:rsidR="003A45C2" w:rsidRPr="00A60763" w:rsidRDefault="003A45C2" w:rsidP="00765CCF">
            <w:pPr>
              <w:rPr>
                <w:szCs w:val="28"/>
                <w:lang w:val="pt-BR"/>
              </w:rPr>
            </w:pPr>
            <w:r w:rsidRPr="00A60763">
              <w:rPr>
                <w:szCs w:val="28"/>
                <w:lang w:val="pt-BR"/>
              </w:rPr>
              <w:t>-Nêu hướng chứng minh?</w:t>
            </w:r>
          </w:p>
          <w:p w14:paraId="116B6D5D" w14:textId="77777777" w:rsidR="003A45C2" w:rsidRPr="00A60763" w:rsidRDefault="003A45C2" w:rsidP="00765CCF">
            <w:pPr>
              <w:rPr>
                <w:szCs w:val="28"/>
              </w:rPr>
            </w:pPr>
            <w:r w:rsidRPr="00A60763">
              <w:rPr>
                <w:szCs w:val="28"/>
              </w:rPr>
              <w:t>-Khi đó hãy so sánh AE và AD ?</w:t>
            </w:r>
          </w:p>
          <w:p w14:paraId="614F3C56" w14:textId="77777777" w:rsidR="003A45C2" w:rsidRPr="00A60763" w:rsidRDefault="003A45C2" w:rsidP="00765CCF">
            <w:pPr>
              <w:rPr>
                <w:szCs w:val="28"/>
              </w:rPr>
            </w:pPr>
            <w:r>
              <w:rPr>
                <w:szCs w:val="28"/>
              </w:rPr>
              <w:t xml:space="preserve">- </w:t>
            </w:r>
            <w:r w:rsidRPr="00A60763">
              <w:rPr>
                <w:szCs w:val="28"/>
              </w:rPr>
              <w:t>GV kết luận.</w:t>
            </w:r>
          </w:p>
        </w:tc>
        <w:tc>
          <w:tcPr>
            <w:tcW w:w="3453" w:type="dxa"/>
            <w:tcBorders>
              <w:top w:val="single" w:sz="4" w:space="0" w:color="auto"/>
              <w:bottom w:val="single" w:sz="4" w:space="0" w:color="auto"/>
            </w:tcBorders>
            <w:shd w:val="clear" w:color="auto" w:fill="auto"/>
          </w:tcPr>
          <w:p w14:paraId="37CA87E2" w14:textId="77777777" w:rsidR="003A45C2" w:rsidRPr="00CD0DAB" w:rsidRDefault="003A45C2" w:rsidP="00765CCF">
            <w:pPr>
              <w:rPr>
                <w:szCs w:val="28"/>
              </w:rPr>
            </w:pPr>
          </w:p>
          <w:p w14:paraId="6FCBBE5E" w14:textId="77777777" w:rsidR="003A45C2" w:rsidRPr="00A60763" w:rsidRDefault="003A45C2" w:rsidP="00765CCF">
            <w:pPr>
              <w:rPr>
                <w:szCs w:val="28"/>
                <w:lang w:val="fr-FR"/>
              </w:rPr>
            </w:pPr>
            <w:r w:rsidRPr="00A60763">
              <w:rPr>
                <w:szCs w:val="28"/>
                <w:lang w:val="fr-FR"/>
              </w:rPr>
              <w:t xml:space="preserve">-HS phát biểu định lý </w:t>
            </w:r>
          </w:p>
          <w:p w14:paraId="7653111C" w14:textId="77777777" w:rsidR="003A45C2" w:rsidRPr="00A60763" w:rsidRDefault="003A45C2" w:rsidP="00765CCF">
            <w:pPr>
              <w:rPr>
                <w:szCs w:val="28"/>
                <w:lang w:val="fr-FR"/>
              </w:rPr>
            </w:pPr>
          </w:p>
          <w:p w14:paraId="6BC44DD7" w14:textId="77777777" w:rsidR="003A45C2" w:rsidRPr="00A60763" w:rsidRDefault="003A45C2" w:rsidP="00765CCF">
            <w:pPr>
              <w:rPr>
                <w:szCs w:val="28"/>
                <w:lang w:val="fr-FR"/>
              </w:rPr>
            </w:pPr>
          </w:p>
          <w:p w14:paraId="64EB15E2" w14:textId="77777777" w:rsidR="003A45C2" w:rsidRPr="00A60763" w:rsidRDefault="003A45C2" w:rsidP="00765CCF">
            <w:pPr>
              <w:rPr>
                <w:szCs w:val="28"/>
                <w:lang w:val="pt-BR"/>
              </w:rPr>
            </w:pPr>
            <w:r w:rsidRPr="00A60763">
              <w:rPr>
                <w:szCs w:val="28"/>
                <w:lang w:val="pt-BR"/>
              </w:rPr>
              <w:t>HS quan sát hình vẽ, viết tiếp KL của hai bài toán</w:t>
            </w:r>
          </w:p>
          <w:p w14:paraId="29B364C8" w14:textId="77777777" w:rsidR="003A45C2" w:rsidRPr="00A60763" w:rsidRDefault="003A45C2" w:rsidP="00765CCF">
            <w:pPr>
              <w:rPr>
                <w:szCs w:val="28"/>
                <w:lang w:val="pt-BR"/>
              </w:rPr>
            </w:pPr>
          </w:p>
          <w:p w14:paraId="622E12CA" w14:textId="77777777" w:rsidR="003A45C2" w:rsidRPr="00A60763" w:rsidRDefault="003A45C2" w:rsidP="00765CCF">
            <w:pPr>
              <w:rPr>
                <w:szCs w:val="28"/>
                <w:lang w:val="pt-BR"/>
              </w:rPr>
            </w:pPr>
          </w:p>
          <w:p w14:paraId="1C93A9D3" w14:textId="77777777" w:rsidR="003A45C2" w:rsidRPr="00A60763" w:rsidRDefault="003A45C2" w:rsidP="00765CCF">
            <w:pPr>
              <w:rPr>
                <w:szCs w:val="28"/>
                <w:lang w:val="pt-BR"/>
              </w:rPr>
            </w:pPr>
            <w:r w:rsidRPr="00A60763">
              <w:rPr>
                <w:szCs w:val="28"/>
                <w:lang w:val="pt-BR"/>
              </w:rPr>
              <w:t>-</w:t>
            </w:r>
            <w:r>
              <w:rPr>
                <w:szCs w:val="28"/>
                <w:lang w:val="pt-BR"/>
              </w:rPr>
              <w:t xml:space="preserve"> </w:t>
            </w:r>
            <w:r w:rsidRPr="00A60763">
              <w:rPr>
                <w:szCs w:val="28"/>
                <w:lang w:val="pt-BR"/>
              </w:rPr>
              <w:t>Học sinh làm bài tập vào vở</w:t>
            </w:r>
          </w:p>
          <w:p w14:paraId="67E6C058" w14:textId="77777777" w:rsidR="003A45C2" w:rsidRPr="00A60763" w:rsidRDefault="003A45C2" w:rsidP="00765CCF">
            <w:pPr>
              <w:rPr>
                <w:szCs w:val="28"/>
                <w:lang w:val="pt-BR"/>
              </w:rPr>
            </w:pPr>
          </w:p>
          <w:p w14:paraId="1A6DCEC1" w14:textId="77777777" w:rsidR="003A45C2" w:rsidRPr="00A60763" w:rsidRDefault="003A45C2" w:rsidP="00765CCF">
            <w:pPr>
              <w:rPr>
                <w:szCs w:val="28"/>
                <w:lang w:val="pt-BR"/>
              </w:rPr>
            </w:pPr>
            <w:r w:rsidRPr="00A60763">
              <w:rPr>
                <w:szCs w:val="28"/>
                <w:lang w:val="pt-BR"/>
              </w:rPr>
              <w:t>-</w:t>
            </w:r>
            <w:r>
              <w:rPr>
                <w:szCs w:val="28"/>
                <w:lang w:val="pt-BR"/>
              </w:rPr>
              <w:t xml:space="preserve"> </w:t>
            </w:r>
            <w:r w:rsidRPr="00A60763">
              <w:rPr>
                <w:szCs w:val="28"/>
                <w:lang w:val="pt-BR"/>
              </w:rPr>
              <w:t xml:space="preserve">Đại diện hai HS đứng </w:t>
            </w:r>
            <w:r w:rsidRPr="00A60763">
              <w:rPr>
                <w:szCs w:val="28"/>
                <w:lang w:val="pt-BR"/>
              </w:rPr>
              <w:lastRenderedPageBreak/>
              <w:t>tại chỗ làm miệng BT, mỗi HS làm một phần</w:t>
            </w:r>
          </w:p>
          <w:p w14:paraId="01A19357" w14:textId="77777777" w:rsidR="003A45C2" w:rsidRPr="00A60763" w:rsidRDefault="003A45C2" w:rsidP="00765CCF">
            <w:pPr>
              <w:rPr>
                <w:szCs w:val="28"/>
                <w:lang w:val="pt-BR"/>
              </w:rPr>
            </w:pPr>
          </w:p>
          <w:p w14:paraId="2E9E2030" w14:textId="77777777" w:rsidR="003A45C2" w:rsidRPr="00A60763" w:rsidRDefault="003A45C2" w:rsidP="00765CCF">
            <w:pPr>
              <w:rPr>
                <w:szCs w:val="28"/>
                <w:lang w:val="pt-BR"/>
              </w:rPr>
            </w:pPr>
          </w:p>
          <w:p w14:paraId="03459208" w14:textId="77777777" w:rsidR="003A45C2" w:rsidRDefault="003A45C2" w:rsidP="00765CCF">
            <w:pPr>
              <w:rPr>
                <w:szCs w:val="28"/>
                <w:lang w:val="pt-BR"/>
              </w:rPr>
            </w:pPr>
          </w:p>
          <w:p w14:paraId="1EFFEB8D" w14:textId="77777777" w:rsidR="003A45C2" w:rsidRDefault="003A45C2" w:rsidP="00765CCF">
            <w:pPr>
              <w:rPr>
                <w:szCs w:val="28"/>
                <w:lang w:val="pt-BR"/>
              </w:rPr>
            </w:pPr>
          </w:p>
          <w:p w14:paraId="5AFC499E" w14:textId="77777777" w:rsidR="003A45C2" w:rsidRDefault="003A45C2" w:rsidP="00765CCF">
            <w:pPr>
              <w:rPr>
                <w:szCs w:val="28"/>
                <w:lang w:val="pt-BR"/>
              </w:rPr>
            </w:pPr>
          </w:p>
          <w:p w14:paraId="1BA10CE0" w14:textId="77777777" w:rsidR="003A45C2" w:rsidRDefault="003A45C2" w:rsidP="00765CCF">
            <w:pPr>
              <w:rPr>
                <w:szCs w:val="28"/>
                <w:lang w:val="pt-BR"/>
              </w:rPr>
            </w:pPr>
          </w:p>
          <w:p w14:paraId="0C77C0B3" w14:textId="77777777" w:rsidR="003A45C2" w:rsidRDefault="003A45C2" w:rsidP="00765CCF">
            <w:pPr>
              <w:rPr>
                <w:szCs w:val="28"/>
                <w:lang w:val="pt-BR"/>
              </w:rPr>
            </w:pPr>
          </w:p>
          <w:p w14:paraId="692845E7" w14:textId="77777777" w:rsidR="003A45C2" w:rsidRPr="00A60763" w:rsidRDefault="003A45C2" w:rsidP="00765CCF">
            <w:pPr>
              <w:rPr>
                <w:szCs w:val="28"/>
                <w:lang w:val="pt-BR"/>
              </w:rPr>
            </w:pPr>
          </w:p>
          <w:p w14:paraId="490E9592" w14:textId="77777777" w:rsidR="003A45C2" w:rsidRPr="00A60763" w:rsidRDefault="003A45C2" w:rsidP="00765CCF">
            <w:pPr>
              <w:rPr>
                <w:szCs w:val="28"/>
                <w:lang w:val="pt-BR"/>
              </w:rPr>
            </w:pPr>
          </w:p>
          <w:p w14:paraId="4F8CD608" w14:textId="77777777" w:rsidR="003A45C2" w:rsidRPr="00A60763" w:rsidRDefault="003A45C2" w:rsidP="00765CCF">
            <w:pPr>
              <w:rPr>
                <w:szCs w:val="28"/>
                <w:lang w:val="nb-NO"/>
              </w:rPr>
            </w:pPr>
            <w:r w:rsidRPr="00A60763">
              <w:rPr>
                <w:szCs w:val="28"/>
                <w:lang w:val="nb-NO"/>
              </w:rPr>
              <w:t>Học sinh đọc đề bài và làm bài tập 63 (SGK)</w:t>
            </w:r>
          </w:p>
          <w:p w14:paraId="68FBE27F" w14:textId="77777777" w:rsidR="003A45C2" w:rsidRDefault="003A45C2" w:rsidP="00765CCF">
            <w:pPr>
              <w:rPr>
                <w:szCs w:val="28"/>
                <w:lang w:val="nb-NO"/>
              </w:rPr>
            </w:pPr>
            <w:r w:rsidRPr="00A60763">
              <w:rPr>
                <w:szCs w:val="28"/>
                <w:lang w:val="nb-NO"/>
              </w:rPr>
              <w:t>-Học sinh vẽ hình, ghi GT-Kl của bài tập</w:t>
            </w:r>
          </w:p>
          <w:p w14:paraId="222D0A10" w14:textId="77777777" w:rsidR="003A45C2" w:rsidRDefault="003A45C2" w:rsidP="00765CCF">
            <w:pPr>
              <w:rPr>
                <w:szCs w:val="28"/>
                <w:lang w:val="nb-NO"/>
              </w:rPr>
            </w:pPr>
          </w:p>
          <w:p w14:paraId="34E7DF2E" w14:textId="77777777" w:rsidR="003A45C2" w:rsidRPr="00A60763" w:rsidRDefault="003A45C2" w:rsidP="00765CCF">
            <w:pPr>
              <w:rPr>
                <w:szCs w:val="28"/>
                <w:lang w:val="nb-NO"/>
              </w:rPr>
            </w:pPr>
          </w:p>
          <w:p w14:paraId="3E69B99C" w14:textId="77777777" w:rsidR="003A45C2" w:rsidRPr="00A60763" w:rsidRDefault="003A45C2" w:rsidP="00765CCF">
            <w:pPr>
              <w:rPr>
                <w:szCs w:val="28"/>
                <w:lang w:val="pt-BR"/>
              </w:rPr>
            </w:pPr>
            <w:r w:rsidRPr="00A60763">
              <w:rPr>
                <w:szCs w:val="28"/>
                <w:lang w:val="pt-BR"/>
              </w:rPr>
              <w:t xml:space="preserve">Học sinh dự đoán và chứng minh được </w:t>
            </w:r>
            <w:r w:rsidRPr="00A60763">
              <w:rPr>
                <w:position w:val="-6"/>
                <w:szCs w:val="28"/>
                <w:lang w:val="pt-BR"/>
              </w:rPr>
              <w:object w:dxaOrig="1280" w:dyaOrig="340" w14:anchorId="1D1BF32E">
                <v:shape id="_x0000_i3085" type="#_x0000_t75" style="width:63.75pt;height:17.25pt" o:ole="">
                  <v:imagedata r:id="rId2479" o:title=""/>
                </v:shape>
                <o:OLEObject Type="Embed" ProgID="Equation.DSMT4" ShapeID="_x0000_i3085" DrawAspect="Content" ObjectID="_1664271065" r:id="rId2748"/>
              </w:object>
            </w:r>
          </w:p>
          <w:p w14:paraId="79025D9A" w14:textId="77777777" w:rsidR="003A45C2" w:rsidRPr="00A60763" w:rsidRDefault="003A45C2" w:rsidP="00765CCF">
            <w:pPr>
              <w:rPr>
                <w:szCs w:val="28"/>
                <w:lang w:val="pt-BR"/>
              </w:rPr>
            </w:pPr>
            <w:r w:rsidRPr="00A60763">
              <w:rPr>
                <w:szCs w:val="28"/>
                <w:lang w:val="pt-BR"/>
              </w:rPr>
              <w:t>-Một HS đứng tại chỗ trình bày miệng phần c/m</w:t>
            </w:r>
          </w:p>
          <w:p w14:paraId="6ACDC52B" w14:textId="77777777" w:rsidR="003A45C2" w:rsidRPr="00A60763" w:rsidRDefault="003A45C2" w:rsidP="00765CCF">
            <w:pPr>
              <w:rPr>
                <w:szCs w:val="28"/>
              </w:rPr>
            </w:pPr>
            <w:r w:rsidRPr="00A60763">
              <w:rPr>
                <w:szCs w:val="28"/>
              </w:rPr>
              <w:t>HS: AE &lt; AD</w:t>
            </w:r>
          </w:p>
        </w:tc>
        <w:tc>
          <w:tcPr>
            <w:tcW w:w="3356" w:type="dxa"/>
            <w:tcBorders>
              <w:top w:val="single" w:sz="4" w:space="0" w:color="auto"/>
              <w:bottom w:val="single" w:sz="4" w:space="0" w:color="auto"/>
            </w:tcBorders>
          </w:tcPr>
          <w:p w14:paraId="7311F5EF" w14:textId="77777777" w:rsidR="003A45C2" w:rsidRPr="007C6A34" w:rsidRDefault="003A45C2" w:rsidP="00765CCF">
            <w:pPr>
              <w:rPr>
                <w:b/>
                <w:i/>
                <w:szCs w:val="28"/>
              </w:rPr>
            </w:pPr>
            <w:r w:rsidRPr="007C6A34">
              <w:rPr>
                <w:b/>
                <w:i/>
                <w:szCs w:val="28"/>
              </w:rPr>
              <w:lastRenderedPageBreak/>
              <w:t>Cho hình vẽ:</w:t>
            </w:r>
          </w:p>
          <w:p w14:paraId="1314C0A5" w14:textId="2EB76393" w:rsidR="003A45C2" w:rsidRPr="007C6A34" w:rsidRDefault="003A45C2" w:rsidP="00765CCF">
            <w:pPr>
              <w:rPr>
                <w:szCs w:val="28"/>
              </w:rPr>
            </w:pPr>
            <w:r w:rsidRPr="007C6A34">
              <w:rPr>
                <w:szCs w:val="28"/>
              </w:rPr>
              <w:t xml:space="preserve">  </w:t>
            </w:r>
            <w:r w:rsidR="00F95260">
              <w:rPr>
                <w:noProof/>
                <w:szCs w:val="28"/>
              </w:rPr>
              <w:drawing>
                <wp:inline distT="0" distB="0" distL="0" distR="0" wp14:anchorId="544CE268" wp14:editId="18EBF234">
                  <wp:extent cx="1866900" cy="504825"/>
                  <wp:effectExtent l="0" t="0" r="0"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481">
                            <a:extLst>
                              <a:ext uri="{28A0092B-C50C-407E-A947-70E740481C1C}">
                                <a14:useLocalDpi xmlns:a14="http://schemas.microsoft.com/office/drawing/2010/main" val="0"/>
                              </a:ext>
                            </a:extLst>
                          </a:blip>
                          <a:srcRect/>
                          <a:stretch>
                            <a:fillRect/>
                          </a:stretch>
                        </pic:blipFill>
                        <pic:spPr bwMode="auto">
                          <a:xfrm>
                            <a:off x="0" y="0"/>
                            <a:ext cx="1866900" cy="5048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1285"/>
              <w:gridCol w:w="1255"/>
            </w:tblGrid>
            <w:tr w:rsidR="003A45C2" w:rsidRPr="007C6A34" w14:paraId="02BDBA03" w14:textId="77777777" w:rsidTr="00765CCF">
              <w:tc>
                <w:tcPr>
                  <w:tcW w:w="578" w:type="dxa"/>
                  <w:tcBorders>
                    <w:top w:val="single" w:sz="4" w:space="0" w:color="auto"/>
                    <w:left w:val="single" w:sz="4" w:space="0" w:color="auto"/>
                    <w:bottom w:val="single" w:sz="4" w:space="0" w:color="auto"/>
                    <w:right w:val="single" w:sz="4" w:space="0" w:color="auto"/>
                  </w:tcBorders>
                  <w:shd w:val="clear" w:color="auto" w:fill="auto"/>
                </w:tcPr>
                <w:p w14:paraId="1E2F464C" w14:textId="77777777" w:rsidR="003A45C2" w:rsidRPr="00765CCF" w:rsidRDefault="003A45C2" w:rsidP="00765CCF">
                  <w:pPr>
                    <w:jc w:val="center"/>
                    <w:rPr>
                      <w:szCs w:val="28"/>
                    </w:rPr>
                  </w:pPr>
                </w:p>
              </w:tc>
              <w:tc>
                <w:tcPr>
                  <w:tcW w:w="1428" w:type="dxa"/>
                  <w:tcBorders>
                    <w:top w:val="single" w:sz="4" w:space="0" w:color="auto"/>
                    <w:left w:val="single" w:sz="4" w:space="0" w:color="auto"/>
                    <w:bottom w:val="single" w:sz="4" w:space="0" w:color="auto"/>
                    <w:right w:val="single" w:sz="4" w:space="0" w:color="auto"/>
                  </w:tcBorders>
                  <w:shd w:val="clear" w:color="auto" w:fill="auto"/>
                </w:tcPr>
                <w:p w14:paraId="16A8889C" w14:textId="77777777" w:rsidR="003A45C2" w:rsidRPr="00765CCF" w:rsidRDefault="003A45C2" w:rsidP="00765CCF">
                  <w:pPr>
                    <w:jc w:val="center"/>
                    <w:rPr>
                      <w:szCs w:val="28"/>
                    </w:rPr>
                  </w:pPr>
                  <w:r w:rsidRPr="00765CCF">
                    <w:rPr>
                      <w:szCs w:val="28"/>
                    </w:rPr>
                    <w:t>Bài toán 1</w:t>
                  </w:r>
                </w:p>
              </w:tc>
              <w:tc>
                <w:tcPr>
                  <w:tcW w:w="1353" w:type="dxa"/>
                  <w:tcBorders>
                    <w:top w:val="single" w:sz="4" w:space="0" w:color="auto"/>
                    <w:left w:val="single" w:sz="4" w:space="0" w:color="auto"/>
                    <w:bottom w:val="single" w:sz="4" w:space="0" w:color="auto"/>
                    <w:right w:val="single" w:sz="4" w:space="0" w:color="auto"/>
                  </w:tcBorders>
                  <w:shd w:val="clear" w:color="auto" w:fill="auto"/>
                </w:tcPr>
                <w:p w14:paraId="5A8D8896" w14:textId="77777777" w:rsidR="003A45C2" w:rsidRPr="00765CCF" w:rsidRDefault="003A45C2" w:rsidP="00765CCF">
                  <w:pPr>
                    <w:jc w:val="center"/>
                    <w:rPr>
                      <w:szCs w:val="28"/>
                    </w:rPr>
                  </w:pPr>
                  <w:r w:rsidRPr="00765CCF">
                    <w:rPr>
                      <w:szCs w:val="28"/>
                    </w:rPr>
                    <w:t>Bài toán 2</w:t>
                  </w:r>
                </w:p>
              </w:tc>
            </w:tr>
            <w:tr w:rsidR="003A45C2" w:rsidRPr="007C6A34" w14:paraId="1719A6F4" w14:textId="77777777" w:rsidTr="00765CCF">
              <w:tc>
                <w:tcPr>
                  <w:tcW w:w="578" w:type="dxa"/>
                  <w:tcBorders>
                    <w:top w:val="single" w:sz="4" w:space="0" w:color="auto"/>
                    <w:left w:val="single" w:sz="4" w:space="0" w:color="auto"/>
                    <w:bottom w:val="single" w:sz="4" w:space="0" w:color="auto"/>
                    <w:right w:val="single" w:sz="4" w:space="0" w:color="auto"/>
                  </w:tcBorders>
                  <w:shd w:val="clear" w:color="auto" w:fill="auto"/>
                </w:tcPr>
                <w:p w14:paraId="4395BE8F" w14:textId="77777777" w:rsidR="003A45C2" w:rsidRPr="00765CCF" w:rsidRDefault="003A45C2" w:rsidP="00765CCF">
                  <w:pPr>
                    <w:jc w:val="center"/>
                    <w:rPr>
                      <w:szCs w:val="28"/>
                    </w:rPr>
                  </w:pPr>
                  <w:r w:rsidRPr="00765CCF">
                    <w:rPr>
                      <w:szCs w:val="28"/>
                    </w:rPr>
                    <w:t>GT</w:t>
                  </w:r>
                </w:p>
              </w:tc>
              <w:tc>
                <w:tcPr>
                  <w:tcW w:w="1428" w:type="dxa"/>
                  <w:tcBorders>
                    <w:top w:val="single" w:sz="4" w:space="0" w:color="auto"/>
                    <w:left w:val="single" w:sz="4" w:space="0" w:color="auto"/>
                    <w:bottom w:val="single" w:sz="4" w:space="0" w:color="auto"/>
                    <w:right w:val="single" w:sz="4" w:space="0" w:color="auto"/>
                  </w:tcBorders>
                  <w:shd w:val="clear" w:color="auto" w:fill="auto"/>
                </w:tcPr>
                <w:p w14:paraId="62BC5A01" w14:textId="77777777" w:rsidR="003A45C2" w:rsidRPr="00765CCF" w:rsidRDefault="003A45C2" w:rsidP="00765CCF">
                  <w:pPr>
                    <w:jc w:val="center"/>
                    <w:rPr>
                      <w:szCs w:val="28"/>
                    </w:rPr>
                  </w:pPr>
                  <w:r w:rsidRPr="00765CCF">
                    <w:rPr>
                      <w:position w:val="-6"/>
                      <w:szCs w:val="28"/>
                    </w:rPr>
                    <w:object w:dxaOrig="980" w:dyaOrig="279" w14:anchorId="2496A08D">
                      <v:shape id="_x0000_i3087" type="#_x0000_t75" style="width:48.75pt;height:14.25pt" o:ole="">
                        <v:imagedata r:id="rId2482" o:title=""/>
                      </v:shape>
                      <o:OLEObject Type="Embed" ProgID="Equation.DSMT4" ShapeID="_x0000_i3087" DrawAspect="Content" ObjectID="_1664271066" r:id="rId2749"/>
                    </w:object>
                  </w:r>
                </w:p>
              </w:tc>
              <w:tc>
                <w:tcPr>
                  <w:tcW w:w="1353" w:type="dxa"/>
                  <w:tcBorders>
                    <w:top w:val="single" w:sz="4" w:space="0" w:color="auto"/>
                    <w:left w:val="single" w:sz="4" w:space="0" w:color="auto"/>
                    <w:bottom w:val="single" w:sz="4" w:space="0" w:color="auto"/>
                    <w:right w:val="single" w:sz="4" w:space="0" w:color="auto"/>
                  </w:tcBorders>
                  <w:shd w:val="clear" w:color="auto" w:fill="auto"/>
                </w:tcPr>
                <w:p w14:paraId="6ED5B1FA" w14:textId="77777777" w:rsidR="003A45C2" w:rsidRPr="00765CCF" w:rsidRDefault="003A45C2" w:rsidP="00765CCF">
                  <w:pPr>
                    <w:jc w:val="center"/>
                    <w:rPr>
                      <w:szCs w:val="28"/>
                    </w:rPr>
                  </w:pPr>
                  <w:r w:rsidRPr="00765CCF">
                    <w:rPr>
                      <w:position w:val="-6"/>
                      <w:szCs w:val="28"/>
                    </w:rPr>
                    <w:object w:dxaOrig="639" w:dyaOrig="340" w14:anchorId="419A02DC">
                      <v:shape id="_x0000_i3088" type="#_x0000_t75" style="width:32.25pt;height:17.25pt" o:ole="">
                        <v:imagedata r:id="rId2484" o:title=""/>
                      </v:shape>
                      <o:OLEObject Type="Embed" ProgID="Equation.DSMT4" ShapeID="_x0000_i3088" DrawAspect="Content" ObjectID="_1664271067" r:id="rId2750"/>
                    </w:object>
                  </w:r>
                </w:p>
              </w:tc>
            </w:tr>
            <w:tr w:rsidR="003A45C2" w:rsidRPr="007C6A34" w14:paraId="6581A6A0" w14:textId="77777777" w:rsidTr="00765CCF">
              <w:tc>
                <w:tcPr>
                  <w:tcW w:w="578" w:type="dxa"/>
                  <w:tcBorders>
                    <w:top w:val="single" w:sz="4" w:space="0" w:color="auto"/>
                    <w:left w:val="single" w:sz="4" w:space="0" w:color="auto"/>
                    <w:bottom w:val="single" w:sz="4" w:space="0" w:color="auto"/>
                    <w:right w:val="single" w:sz="4" w:space="0" w:color="auto"/>
                  </w:tcBorders>
                  <w:shd w:val="clear" w:color="auto" w:fill="auto"/>
                </w:tcPr>
                <w:p w14:paraId="4E269E1B" w14:textId="77777777" w:rsidR="003A45C2" w:rsidRPr="00765CCF" w:rsidRDefault="003A45C2" w:rsidP="00765CCF">
                  <w:pPr>
                    <w:jc w:val="center"/>
                    <w:rPr>
                      <w:szCs w:val="28"/>
                    </w:rPr>
                  </w:pPr>
                  <w:r w:rsidRPr="00765CCF">
                    <w:rPr>
                      <w:szCs w:val="28"/>
                    </w:rPr>
                    <w:t>Kl</w:t>
                  </w:r>
                </w:p>
              </w:tc>
              <w:tc>
                <w:tcPr>
                  <w:tcW w:w="1428" w:type="dxa"/>
                  <w:tcBorders>
                    <w:top w:val="single" w:sz="4" w:space="0" w:color="auto"/>
                    <w:left w:val="single" w:sz="4" w:space="0" w:color="auto"/>
                    <w:bottom w:val="single" w:sz="4" w:space="0" w:color="auto"/>
                    <w:right w:val="single" w:sz="4" w:space="0" w:color="auto"/>
                  </w:tcBorders>
                  <w:shd w:val="clear" w:color="auto" w:fill="auto"/>
                </w:tcPr>
                <w:p w14:paraId="3A8C45E1" w14:textId="77777777" w:rsidR="003A45C2" w:rsidRPr="00765CCF" w:rsidRDefault="003A45C2" w:rsidP="00765CCF">
                  <w:pPr>
                    <w:jc w:val="center"/>
                    <w:rPr>
                      <w:szCs w:val="28"/>
                    </w:rPr>
                  </w:pPr>
                  <w:r w:rsidRPr="00765CCF">
                    <w:rPr>
                      <w:position w:val="-6"/>
                      <w:szCs w:val="28"/>
                    </w:rPr>
                    <w:object w:dxaOrig="639" w:dyaOrig="340" w14:anchorId="4C6C9042">
                      <v:shape id="_x0000_i3089" type="#_x0000_t75" style="width:32.25pt;height:17.25pt" o:ole="">
                        <v:imagedata r:id="rId2486" o:title=""/>
                      </v:shape>
                      <o:OLEObject Type="Embed" ProgID="Equation.DSMT4" ShapeID="_x0000_i3089" DrawAspect="Content" ObjectID="_1664271068" r:id="rId2751"/>
                    </w:object>
                  </w:r>
                </w:p>
              </w:tc>
              <w:tc>
                <w:tcPr>
                  <w:tcW w:w="1353" w:type="dxa"/>
                  <w:tcBorders>
                    <w:top w:val="single" w:sz="4" w:space="0" w:color="auto"/>
                    <w:left w:val="single" w:sz="4" w:space="0" w:color="auto"/>
                    <w:bottom w:val="single" w:sz="4" w:space="0" w:color="auto"/>
                    <w:right w:val="single" w:sz="4" w:space="0" w:color="auto"/>
                  </w:tcBorders>
                  <w:shd w:val="clear" w:color="auto" w:fill="auto"/>
                </w:tcPr>
                <w:p w14:paraId="32619AF0" w14:textId="77777777" w:rsidR="003A45C2" w:rsidRPr="00765CCF" w:rsidRDefault="003A45C2" w:rsidP="00765CCF">
                  <w:pPr>
                    <w:jc w:val="center"/>
                    <w:rPr>
                      <w:szCs w:val="28"/>
                    </w:rPr>
                  </w:pPr>
                  <w:r w:rsidRPr="00765CCF">
                    <w:rPr>
                      <w:position w:val="-6"/>
                      <w:szCs w:val="28"/>
                    </w:rPr>
                    <w:object w:dxaOrig="980" w:dyaOrig="279" w14:anchorId="7BE701C0">
                      <v:shape id="_x0000_i3090" type="#_x0000_t75" style="width:48.75pt;height:14.25pt" o:ole="">
                        <v:imagedata r:id="rId2488" o:title=""/>
                      </v:shape>
                      <o:OLEObject Type="Embed" ProgID="Equation.DSMT4" ShapeID="_x0000_i3090" DrawAspect="Content" ObjectID="_1664271069" r:id="rId2752"/>
                    </w:object>
                  </w:r>
                </w:p>
              </w:tc>
            </w:tr>
          </w:tbl>
          <w:p w14:paraId="39E2463B" w14:textId="77777777" w:rsidR="003A45C2" w:rsidRPr="007C6A34" w:rsidRDefault="003A45C2" w:rsidP="00765CCF">
            <w:pPr>
              <w:rPr>
                <w:szCs w:val="28"/>
                <w:lang w:val="pt-BR"/>
              </w:rPr>
            </w:pPr>
            <w:r w:rsidRPr="007C6A34">
              <w:rPr>
                <w:b/>
                <w:i/>
                <w:szCs w:val="28"/>
                <w:lang w:val="pt-BR"/>
              </w:rPr>
              <w:t>Áp dụng</w:t>
            </w:r>
            <w:r w:rsidRPr="007C6A34">
              <w:rPr>
                <w:szCs w:val="28"/>
                <w:lang w:val="pt-BR"/>
              </w:rPr>
              <w:t xml:space="preserve">: Cho </w:t>
            </w:r>
            <w:r w:rsidRPr="007C6A34">
              <w:rPr>
                <w:position w:val="-6"/>
                <w:szCs w:val="28"/>
                <w:lang w:val="pt-BR"/>
              </w:rPr>
              <w:object w:dxaOrig="680" w:dyaOrig="279" w14:anchorId="683B116B">
                <v:shape id="_x0000_i3091" type="#_x0000_t75" style="width:33.75pt;height:14.25pt" o:ole="">
                  <v:imagedata r:id="rId2471" o:title=""/>
                </v:shape>
                <o:OLEObject Type="Embed" ProgID="Equation.DSMT4" ShapeID="_x0000_i3091" DrawAspect="Content" ObjectID="_1664271070" r:id="rId2753"/>
              </w:object>
            </w:r>
            <w:r w:rsidRPr="007C6A34">
              <w:rPr>
                <w:szCs w:val="28"/>
                <w:lang w:val="pt-BR"/>
              </w:rPr>
              <w:t xml:space="preserve"> có:</w:t>
            </w:r>
          </w:p>
          <w:p w14:paraId="38AD13CF" w14:textId="77777777" w:rsidR="003A45C2" w:rsidRPr="007C6A34" w:rsidRDefault="003A45C2" w:rsidP="00765CCF">
            <w:pPr>
              <w:rPr>
                <w:szCs w:val="28"/>
                <w:lang w:val="pt-BR"/>
              </w:rPr>
            </w:pPr>
            <w:r w:rsidRPr="007C6A34">
              <w:rPr>
                <w:szCs w:val="28"/>
                <w:lang w:val="pt-BR"/>
              </w:rPr>
              <w:t>a)</w:t>
            </w:r>
            <w:r w:rsidRPr="007C6A34">
              <w:rPr>
                <w:position w:val="-10"/>
                <w:szCs w:val="28"/>
                <w:lang w:val="pt-BR"/>
              </w:rPr>
              <w:object w:dxaOrig="3140" w:dyaOrig="320" w14:anchorId="3D181AA6">
                <v:shape id="_x0000_i3092" type="#_x0000_t75" style="width:156.75pt;height:15.75pt" o:ole="">
                  <v:imagedata r:id="rId2473" o:title=""/>
                </v:shape>
                <o:OLEObject Type="Embed" ProgID="Equation.DSMT4" ShapeID="_x0000_i3092" DrawAspect="Content" ObjectID="_1664271071" r:id="rId2754"/>
              </w:object>
            </w:r>
          </w:p>
          <w:p w14:paraId="62DDC5E3" w14:textId="77777777" w:rsidR="003A45C2" w:rsidRPr="007C6A34" w:rsidRDefault="003A45C2" w:rsidP="00765CCF">
            <w:pPr>
              <w:rPr>
                <w:szCs w:val="28"/>
                <w:lang w:val="pt-BR"/>
              </w:rPr>
            </w:pPr>
            <w:r w:rsidRPr="007C6A34">
              <w:rPr>
                <w:szCs w:val="28"/>
                <w:lang w:val="pt-BR"/>
              </w:rPr>
              <w:t xml:space="preserve">Ta có: </w:t>
            </w:r>
            <w:r w:rsidRPr="007C6A34">
              <w:rPr>
                <w:position w:val="-6"/>
                <w:szCs w:val="28"/>
                <w:lang w:val="pt-BR"/>
              </w:rPr>
              <w:object w:dxaOrig="1540" w:dyaOrig="279" w14:anchorId="60C337E8">
                <v:shape id="_x0000_i3093" type="#_x0000_t75" style="width:77.25pt;height:14.25pt" o:ole="">
                  <v:imagedata r:id="rId2492" o:title=""/>
                </v:shape>
                <o:OLEObject Type="Embed" ProgID="Equation.DSMT4" ShapeID="_x0000_i3093" DrawAspect="Content" ObjectID="_1664271072" r:id="rId2755"/>
              </w:object>
            </w:r>
          </w:p>
          <w:p w14:paraId="70FD7F90" w14:textId="77777777" w:rsidR="003A45C2" w:rsidRPr="007C6A34" w:rsidRDefault="003A45C2" w:rsidP="00765CCF">
            <w:pPr>
              <w:rPr>
                <w:szCs w:val="28"/>
                <w:lang w:val="nb-NO"/>
              </w:rPr>
            </w:pPr>
            <w:r w:rsidRPr="007C6A34">
              <w:rPr>
                <w:position w:val="-6"/>
                <w:szCs w:val="28"/>
                <w:lang w:val="nb-NO"/>
              </w:rPr>
              <w:object w:dxaOrig="1320" w:dyaOrig="340" w14:anchorId="3C44A4CF">
                <v:shape id="_x0000_i3094" type="#_x0000_t75" style="width:66pt;height:17.25pt" o:ole="">
                  <v:imagedata r:id="rId2494" o:title=""/>
                </v:shape>
                <o:OLEObject Type="Embed" ProgID="Equation.DSMT4" ShapeID="_x0000_i3094" DrawAspect="Content" ObjectID="_1664271073" r:id="rId2756"/>
              </w:object>
            </w:r>
            <w:r w:rsidRPr="007C6A34">
              <w:rPr>
                <w:szCs w:val="28"/>
                <w:lang w:val="nb-NO"/>
              </w:rPr>
              <w:t xml:space="preserve"> (q.hệ giữa góc và cạnh đối diện trong tam giác)</w:t>
            </w:r>
          </w:p>
          <w:p w14:paraId="481398F2" w14:textId="77777777" w:rsidR="003A45C2" w:rsidRPr="007C6A34" w:rsidRDefault="003A45C2" w:rsidP="00765CCF">
            <w:pPr>
              <w:rPr>
                <w:szCs w:val="28"/>
                <w:lang w:val="pt-BR"/>
              </w:rPr>
            </w:pPr>
            <w:r w:rsidRPr="007C6A34">
              <w:rPr>
                <w:szCs w:val="28"/>
                <w:lang w:val="pt-BR"/>
              </w:rPr>
              <w:lastRenderedPageBreak/>
              <w:t xml:space="preserve">b) </w:t>
            </w:r>
            <w:r w:rsidRPr="007C6A34">
              <w:rPr>
                <w:position w:val="-10"/>
                <w:szCs w:val="28"/>
                <w:lang w:val="pt-BR"/>
              </w:rPr>
              <w:object w:dxaOrig="1700" w:dyaOrig="380" w14:anchorId="307377C3">
                <v:shape id="_x0000_i3095" type="#_x0000_t75" style="width:84.75pt;height:18.75pt" o:ole="">
                  <v:imagedata r:id="rId2477" o:title=""/>
                </v:shape>
                <o:OLEObject Type="Embed" ProgID="Equation.DSMT4" ShapeID="_x0000_i3095" DrawAspect="Content" ObjectID="_1664271074" r:id="rId2757"/>
              </w:object>
            </w:r>
          </w:p>
          <w:p w14:paraId="32DF4977" w14:textId="77777777" w:rsidR="003A45C2" w:rsidRPr="007C6A34" w:rsidRDefault="003A45C2" w:rsidP="00765CCF">
            <w:pPr>
              <w:rPr>
                <w:szCs w:val="28"/>
                <w:lang w:val="pt-BR"/>
              </w:rPr>
            </w:pPr>
            <w:r w:rsidRPr="007C6A34">
              <w:rPr>
                <w:szCs w:val="28"/>
                <w:lang w:val="pt-BR"/>
              </w:rPr>
              <w:t xml:space="preserve">Ta có: </w:t>
            </w:r>
            <w:r w:rsidRPr="007C6A34">
              <w:rPr>
                <w:position w:val="-18"/>
                <w:szCs w:val="28"/>
                <w:lang w:val="pt-BR"/>
              </w:rPr>
              <w:object w:dxaOrig="2400" w:dyaOrig="480" w14:anchorId="58C63028">
                <v:shape id="_x0000_i3096" type="#_x0000_t75" style="width:120pt;height:24pt" o:ole="">
                  <v:imagedata r:id="rId2497" o:title=""/>
                </v:shape>
                <o:OLEObject Type="Embed" ProgID="Equation.DSMT4" ShapeID="_x0000_i3096" DrawAspect="Content" ObjectID="_1664271075" r:id="rId2758"/>
              </w:object>
            </w:r>
          </w:p>
          <w:p w14:paraId="3B1233FF" w14:textId="77777777" w:rsidR="003A45C2" w:rsidRPr="007C6A34" w:rsidRDefault="003A45C2" w:rsidP="00765CCF">
            <w:pPr>
              <w:rPr>
                <w:szCs w:val="28"/>
                <w:lang w:val="pt-BR"/>
              </w:rPr>
            </w:pPr>
            <w:r w:rsidRPr="007C6A34">
              <w:rPr>
                <w:szCs w:val="28"/>
                <w:lang w:val="pt-BR"/>
              </w:rPr>
              <w:t xml:space="preserve">Do đó có:  </w:t>
            </w:r>
            <w:r w:rsidRPr="007C6A34">
              <w:rPr>
                <w:position w:val="-6"/>
                <w:szCs w:val="28"/>
                <w:lang w:val="pt-BR"/>
              </w:rPr>
              <w:object w:dxaOrig="1040" w:dyaOrig="340" w14:anchorId="463250D6">
                <v:shape id="_x0000_i3097" type="#_x0000_t75" style="width:51.75pt;height:17.25pt" o:ole="">
                  <v:imagedata r:id="rId2499" o:title=""/>
                </v:shape>
                <o:OLEObject Type="Embed" ProgID="Equation.DSMT4" ShapeID="_x0000_i3097" DrawAspect="Content" ObjectID="_1664271076" r:id="rId2759"/>
              </w:object>
            </w:r>
          </w:p>
          <w:p w14:paraId="44618857" w14:textId="77777777" w:rsidR="003A45C2" w:rsidRPr="007C6A34" w:rsidRDefault="003A45C2" w:rsidP="00765CCF">
            <w:pPr>
              <w:rPr>
                <w:szCs w:val="28"/>
                <w:lang w:val="pt-BR"/>
              </w:rPr>
            </w:pPr>
            <w:r w:rsidRPr="007C6A34">
              <w:rPr>
                <w:position w:val="-6"/>
                <w:szCs w:val="28"/>
                <w:lang w:val="pt-BR"/>
              </w:rPr>
              <w:object w:dxaOrig="1820" w:dyaOrig="279" w14:anchorId="13540793">
                <v:shape id="_x0000_i3098" type="#_x0000_t75" style="width:90.75pt;height:14.25pt" o:ole="">
                  <v:imagedata r:id="rId2501" o:title=""/>
                </v:shape>
                <o:OLEObject Type="Embed" ProgID="Equation.DSMT4" ShapeID="_x0000_i3098" DrawAspect="Content" ObjectID="_1664271077" r:id="rId2760"/>
              </w:object>
            </w:r>
            <w:r w:rsidRPr="007C6A34">
              <w:rPr>
                <w:szCs w:val="28"/>
                <w:lang w:val="pt-BR"/>
              </w:rPr>
              <w:t xml:space="preserve"> (q.hệ giữa cạnh và góc đối diện trong </w:t>
            </w:r>
            <w:r w:rsidRPr="007C6A34">
              <w:rPr>
                <w:position w:val="-4"/>
                <w:szCs w:val="28"/>
                <w:lang w:val="pt-BR"/>
              </w:rPr>
              <w:object w:dxaOrig="220" w:dyaOrig="260" w14:anchorId="19B3401C">
                <v:shape id="_x0000_i3099" type="#_x0000_t75" style="width:11.25pt;height:12.75pt" o:ole="">
                  <v:imagedata r:id="rId2475" o:title=""/>
                </v:shape>
                <o:OLEObject Type="Embed" ProgID="Equation.DSMT4" ShapeID="_x0000_i3099" DrawAspect="Content" ObjectID="_1664271078" r:id="rId2761"/>
              </w:object>
            </w:r>
            <w:r w:rsidRPr="007C6A34">
              <w:rPr>
                <w:szCs w:val="28"/>
                <w:lang w:val="pt-BR"/>
              </w:rPr>
              <w:t>)</w:t>
            </w:r>
          </w:p>
          <w:p w14:paraId="6CB84F1D" w14:textId="77777777" w:rsidR="003A45C2" w:rsidRPr="007C6A34" w:rsidRDefault="003A45C2" w:rsidP="00765CCF">
            <w:pPr>
              <w:rPr>
                <w:b/>
                <w:szCs w:val="28"/>
              </w:rPr>
            </w:pPr>
            <w:r w:rsidRPr="007C6A34">
              <w:rPr>
                <w:b/>
                <w:szCs w:val="28"/>
              </w:rPr>
              <w:t>Bài 63 (SGK)</w:t>
            </w:r>
          </w:p>
          <w:p w14:paraId="75BFFFBF" w14:textId="42FF1430" w:rsidR="003A45C2" w:rsidRPr="007C6A34" w:rsidRDefault="00F95260" w:rsidP="00765CCF">
            <w:pPr>
              <w:rPr>
                <w:szCs w:val="28"/>
              </w:rPr>
            </w:pPr>
            <w:r>
              <w:rPr>
                <w:noProof/>
                <w:szCs w:val="28"/>
              </w:rPr>
              <mc:AlternateContent>
                <mc:Choice Requires="wps">
                  <w:drawing>
                    <wp:inline distT="0" distB="0" distL="0" distR="0" wp14:anchorId="0CAF445F" wp14:editId="78F75183">
                      <wp:extent cx="1781175" cy="542925"/>
                      <wp:effectExtent l="0" t="0" r="0" b="0"/>
                      <wp:docPr id="1" name="AutoShape 207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811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FD02622" id="AutoShape 2076" o:spid="_x0000_s1026" style="width:140.25pt;height:4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" filled="f" stroked="f">
                      <o:lock v:ext="edit" aspectratio="t"/>
                      <w10:anchorlock/>
                    </v:rect>
                  </w:pict>
                </mc:Fallback>
              </mc:AlternateContent>
            </w:r>
          </w:p>
          <w:p w14:paraId="61C33819" w14:textId="77777777" w:rsidR="003A45C2" w:rsidRPr="007C6A34" w:rsidRDefault="003A45C2" w:rsidP="00765CCF">
            <w:pPr>
              <w:rPr>
                <w:szCs w:val="28"/>
              </w:rPr>
            </w:pPr>
            <w:r w:rsidRPr="007C6A34">
              <w:rPr>
                <w:szCs w:val="28"/>
              </w:rPr>
              <w:t xml:space="preserve">a) </w:t>
            </w:r>
            <w:r w:rsidRPr="007C6A34">
              <w:rPr>
                <w:position w:val="-6"/>
                <w:szCs w:val="28"/>
              </w:rPr>
              <w:object w:dxaOrig="680" w:dyaOrig="279" w14:anchorId="3ADEADF4">
                <v:shape id="_x0000_i3101" type="#_x0000_t75" style="width:33.75pt;height:14.25pt" o:ole="">
                  <v:imagedata r:id="rId2471" o:title=""/>
                </v:shape>
                <o:OLEObject Type="Embed" ProgID="Equation.DSMT4" ShapeID="_x0000_i3101" DrawAspect="Content" ObjectID="_1664271079" r:id="rId2762"/>
              </w:object>
            </w:r>
            <w:r w:rsidRPr="007C6A34">
              <w:rPr>
                <w:szCs w:val="28"/>
              </w:rPr>
              <w:t xml:space="preserve"> có: </w:t>
            </w:r>
            <w:r w:rsidRPr="007C6A34">
              <w:rPr>
                <w:position w:val="-6"/>
                <w:szCs w:val="28"/>
              </w:rPr>
              <w:object w:dxaOrig="980" w:dyaOrig="279" w14:anchorId="0BC44163">
                <v:shape id="_x0000_i3102" type="#_x0000_t75" style="width:48.75pt;height:14.25pt" o:ole="">
                  <v:imagedata r:id="rId2488" o:title=""/>
                </v:shape>
                <o:OLEObject Type="Embed" ProgID="Equation.DSMT4" ShapeID="_x0000_i3102" DrawAspect="Content" ObjectID="_1664271080" r:id="rId2763"/>
              </w:object>
            </w:r>
            <w:r w:rsidRPr="007C6A34">
              <w:rPr>
                <w:szCs w:val="28"/>
              </w:rPr>
              <w:t xml:space="preserve"> (gt)</w:t>
            </w:r>
          </w:p>
          <w:p w14:paraId="194BFEB6" w14:textId="77777777" w:rsidR="003A45C2" w:rsidRPr="007C6A34" w:rsidRDefault="003A45C2" w:rsidP="00765CCF">
            <w:pPr>
              <w:rPr>
                <w:szCs w:val="28"/>
              </w:rPr>
            </w:pPr>
            <w:r w:rsidRPr="007C6A34">
              <w:rPr>
                <w:position w:val="-6"/>
                <w:szCs w:val="28"/>
              </w:rPr>
              <w:object w:dxaOrig="1560" w:dyaOrig="340" w14:anchorId="030D1AFB">
                <v:shape id="_x0000_i3103" type="#_x0000_t75" style="width:78pt;height:17.25pt" o:ole="">
                  <v:imagedata r:id="rId2506" o:title=""/>
                </v:shape>
                <o:OLEObject Type="Embed" ProgID="Equation.DSMT4" ShapeID="_x0000_i3103" DrawAspect="Content" ObjectID="_1664271081" r:id="rId2764"/>
              </w:object>
            </w:r>
            <w:r w:rsidRPr="007C6A34">
              <w:rPr>
                <w:szCs w:val="28"/>
              </w:rPr>
              <w:t xml:space="preserve">  (1)  (q.hệ giữa góc và cạnh đối diện trong </w:t>
            </w:r>
            <w:r w:rsidRPr="007C6A34">
              <w:rPr>
                <w:position w:val="-4"/>
                <w:szCs w:val="28"/>
              </w:rPr>
              <w:object w:dxaOrig="220" w:dyaOrig="260" w14:anchorId="28D0C283">
                <v:shape id="_x0000_i3104" type="#_x0000_t75" style="width:11.25pt;height:12.75pt" o:ole="">
                  <v:imagedata r:id="rId2475" o:title=""/>
                </v:shape>
                <o:OLEObject Type="Embed" ProgID="Equation.DSMT4" ShapeID="_x0000_i3104" DrawAspect="Content" ObjectID="_1664271082" r:id="rId2765"/>
              </w:object>
            </w:r>
            <w:r w:rsidRPr="007C6A34">
              <w:rPr>
                <w:szCs w:val="28"/>
              </w:rPr>
              <w:t>)</w:t>
            </w:r>
          </w:p>
          <w:p w14:paraId="1377479D" w14:textId="77777777" w:rsidR="003A45C2" w:rsidRPr="007C6A34" w:rsidRDefault="003A45C2" w:rsidP="00765CCF">
            <w:pPr>
              <w:rPr>
                <w:szCs w:val="28"/>
              </w:rPr>
            </w:pPr>
            <w:r w:rsidRPr="007C6A34">
              <w:rPr>
                <w:szCs w:val="28"/>
              </w:rPr>
              <w:t xml:space="preserve">-Xét </w:t>
            </w:r>
            <w:r w:rsidRPr="007C6A34">
              <w:rPr>
                <w:position w:val="-4"/>
                <w:szCs w:val="28"/>
              </w:rPr>
              <w:object w:dxaOrig="700" w:dyaOrig="260" w14:anchorId="6BC2DF53">
                <v:shape id="_x0000_i3105" type="#_x0000_t75" style="width:35.25pt;height:12.75pt" o:ole="">
                  <v:imagedata r:id="rId2509" o:title=""/>
                </v:shape>
                <o:OLEObject Type="Embed" ProgID="Equation.DSMT4" ShapeID="_x0000_i3105" DrawAspect="Content" ObjectID="_1664271083" r:id="rId2766"/>
              </w:object>
            </w:r>
            <w:r w:rsidRPr="007C6A34">
              <w:rPr>
                <w:szCs w:val="28"/>
              </w:rPr>
              <w:t xml:space="preserve"> có: AB = AD (gt)</w:t>
            </w:r>
          </w:p>
          <w:p w14:paraId="62030E0D" w14:textId="77777777" w:rsidR="003A45C2" w:rsidRPr="007C6A34" w:rsidRDefault="003A45C2" w:rsidP="00765CCF">
            <w:pPr>
              <w:rPr>
                <w:szCs w:val="28"/>
                <w:lang w:val="pt-BR"/>
              </w:rPr>
            </w:pPr>
            <w:r w:rsidRPr="007C6A34">
              <w:rPr>
                <w:position w:val="-6"/>
                <w:szCs w:val="28"/>
                <w:lang w:val="pt-BR"/>
              </w:rPr>
              <w:object w:dxaOrig="300" w:dyaOrig="240" w14:anchorId="2DFE6BCA">
                <v:shape id="_x0000_i3106" type="#_x0000_t75" style="width:15pt;height:12pt" o:ole="">
                  <v:imagedata r:id="rId2511" o:title=""/>
                </v:shape>
                <o:OLEObject Type="Embed" ProgID="Equation.DSMT4" ShapeID="_x0000_i3106" DrawAspect="Content" ObjectID="_1664271084" r:id="rId2767"/>
              </w:object>
            </w:r>
            <w:r w:rsidRPr="007C6A34">
              <w:rPr>
                <w:position w:val="-4"/>
                <w:szCs w:val="28"/>
                <w:lang w:val="pt-BR"/>
              </w:rPr>
              <w:object w:dxaOrig="700" w:dyaOrig="260" w14:anchorId="1479E8F2">
                <v:shape id="_x0000_i3107" type="#_x0000_t75" style="width:35.25pt;height:12.75pt" o:ole="">
                  <v:imagedata r:id="rId2509" o:title=""/>
                </v:shape>
                <o:OLEObject Type="Embed" ProgID="Equation.DSMT4" ShapeID="_x0000_i3107" DrawAspect="Content" ObjectID="_1664271085" r:id="rId2768"/>
              </w:object>
            </w:r>
            <w:r w:rsidRPr="007C6A34">
              <w:rPr>
                <w:szCs w:val="28"/>
                <w:lang w:val="pt-BR"/>
              </w:rPr>
              <w:t xml:space="preserve"> cân tại B</w:t>
            </w:r>
            <w:r w:rsidRPr="007C6A34">
              <w:rPr>
                <w:position w:val="-6"/>
                <w:szCs w:val="28"/>
                <w:lang w:val="pt-BR"/>
              </w:rPr>
              <w:object w:dxaOrig="300" w:dyaOrig="240" w14:anchorId="23EA471C">
                <v:shape id="_x0000_i3108" type="#_x0000_t75" style="width:15pt;height:12pt" o:ole="">
                  <v:imagedata r:id="rId2511" o:title=""/>
                </v:shape>
                <o:OLEObject Type="Embed" ProgID="Equation.DSMT4" ShapeID="_x0000_i3108" DrawAspect="Content" ObjectID="_1664271086" r:id="rId2769"/>
              </w:object>
            </w:r>
            <w:r w:rsidRPr="007C6A34">
              <w:rPr>
                <w:position w:val="-4"/>
                <w:szCs w:val="28"/>
                <w:lang w:val="pt-BR"/>
              </w:rPr>
              <w:object w:dxaOrig="980" w:dyaOrig="320" w14:anchorId="6DB6C3AD">
                <v:shape id="_x0000_i3109" type="#_x0000_t75" style="width:48.75pt;height:15.75pt" o:ole="">
                  <v:imagedata r:id="rId2515" o:title=""/>
                </v:shape>
                <o:OLEObject Type="Embed" ProgID="Equation.DSMT4" ShapeID="_x0000_i3109" DrawAspect="Content" ObjectID="_1664271087" r:id="rId2770"/>
              </w:object>
            </w:r>
          </w:p>
          <w:p w14:paraId="2A3EF585" w14:textId="77777777" w:rsidR="003A45C2" w:rsidRPr="007C6A34" w:rsidRDefault="003A45C2" w:rsidP="00765CCF">
            <w:pPr>
              <w:rPr>
                <w:szCs w:val="28"/>
                <w:lang w:val="pt-BR"/>
              </w:rPr>
            </w:pPr>
            <w:r w:rsidRPr="007C6A34">
              <w:rPr>
                <w:szCs w:val="28"/>
                <w:lang w:val="pt-BR"/>
              </w:rPr>
              <w:t xml:space="preserve">Mà </w:t>
            </w:r>
            <w:r w:rsidRPr="007C6A34">
              <w:rPr>
                <w:position w:val="-6"/>
                <w:szCs w:val="28"/>
                <w:lang w:val="pt-BR"/>
              </w:rPr>
              <w:object w:dxaOrig="1680" w:dyaOrig="340" w14:anchorId="177DC121">
                <v:shape id="_x0000_i3110" type="#_x0000_t75" style="width:84pt;height:17.25pt" o:ole="">
                  <v:imagedata r:id="rId2517" o:title=""/>
                </v:shape>
                <o:OLEObject Type="Embed" ProgID="Equation.DSMT4" ShapeID="_x0000_i3110" DrawAspect="Content" ObjectID="_1664271088" r:id="rId2771"/>
              </w:object>
            </w:r>
            <w:r w:rsidRPr="007C6A34">
              <w:rPr>
                <w:szCs w:val="28"/>
                <w:lang w:val="pt-BR"/>
              </w:rPr>
              <w:t xml:space="preserve"> </w:t>
            </w:r>
          </w:p>
          <w:p w14:paraId="4C5DBF44" w14:textId="77777777" w:rsidR="003A45C2" w:rsidRPr="007C6A34" w:rsidRDefault="003A45C2" w:rsidP="00765CCF">
            <w:pPr>
              <w:rPr>
                <w:szCs w:val="28"/>
                <w:lang w:val="pt-BR"/>
              </w:rPr>
            </w:pPr>
            <w:r w:rsidRPr="007C6A34">
              <w:rPr>
                <w:position w:val="-24"/>
                <w:szCs w:val="28"/>
                <w:lang w:val="pt-BR"/>
              </w:rPr>
              <w:object w:dxaOrig="2040" w:dyaOrig="680" w14:anchorId="4E66DD70">
                <v:shape id="_x0000_i3111" type="#_x0000_t75" style="width:102pt;height:33.75pt" o:ole="">
                  <v:imagedata r:id="rId2519" o:title=""/>
                </v:shape>
                <o:OLEObject Type="Embed" ProgID="Equation.DSMT4" ShapeID="_x0000_i3111" DrawAspect="Content" ObjectID="_1664271089" r:id="rId2772"/>
              </w:object>
            </w:r>
            <w:r w:rsidRPr="007C6A34">
              <w:rPr>
                <w:szCs w:val="28"/>
                <w:lang w:val="pt-BR"/>
              </w:rPr>
              <w:t xml:space="preserve">  (2)</w:t>
            </w:r>
          </w:p>
          <w:p w14:paraId="437F6646" w14:textId="77777777" w:rsidR="003A45C2" w:rsidRPr="007C6A34" w:rsidRDefault="003A45C2" w:rsidP="00765CCF">
            <w:pPr>
              <w:rPr>
                <w:szCs w:val="28"/>
                <w:lang w:val="pt-BR"/>
              </w:rPr>
            </w:pPr>
            <w:r w:rsidRPr="007C6A34">
              <w:rPr>
                <w:szCs w:val="28"/>
                <w:lang w:val="pt-BR"/>
              </w:rPr>
              <w:t xml:space="preserve">-CM tương tự: </w:t>
            </w:r>
            <w:r w:rsidRPr="007C6A34">
              <w:rPr>
                <w:position w:val="-24"/>
                <w:szCs w:val="28"/>
                <w:lang w:val="pt-BR"/>
              </w:rPr>
              <w:object w:dxaOrig="1280" w:dyaOrig="680" w14:anchorId="5B49F258">
                <v:shape id="_x0000_i3112" type="#_x0000_t75" style="width:63.75pt;height:33.75pt" o:ole="">
                  <v:imagedata r:id="rId2521" o:title=""/>
                </v:shape>
                <o:OLEObject Type="Embed" ProgID="Equation.DSMT4" ShapeID="_x0000_i3112" DrawAspect="Content" ObjectID="_1664271090" r:id="rId2773"/>
              </w:object>
            </w:r>
            <w:r w:rsidRPr="007C6A34">
              <w:rPr>
                <w:szCs w:val="28"/>
                <w:lang w:val="pt-BR"/>
              </w:rPr>
              <w:t xml:space="preserve"> (3)</w:t>
            </w:r>
          </w:p>
          <w:p w14:paraId="09836BB7" w14:textId="77777777" w:rsidR="003A45C2" w:rsidRPr="007C6A34" w:rsidRDefault="003A45C2" w:rsidP="00765CCF">
            <w:pPr>
              <w:rPr>
                <w:szCs w:val="28"/>
                <w:lang w:val="pt-BR"/>
              </w:rPr>
            </w:pPr>
            <w:r w:rsidRPr="007C6A34">
              <w:rPr>
                <w:szCs w:val="28"/>
                <w:lang w:val="pt-BR"/>
              </w:rPr>
              <w:t xml:space="preserve">Từ (1), (2), (3) </w:t>
            </w:r>
            <w:r w:rsidRPr="007C6A34">
              <w:rPr>
                <w:position w:val="-6"/>
                <w:szCs w:val="28"/>
                <w:lang w:val="pt-BR"/>
              </w:rPr>
              <w:object w:dxaOrig="960" w:dyaOrig="340" w14:anchorId="3EE2FFF2">
                <v:shape id="_x0000_i3113" type="#_x0000_t75" style="width:48pt;height:17.25pt" o:ole="">
                  <v:imagedata r:id="rId2523" o:title=""/>
                </v:shape>
                <o:OLEObject Type="Embed" ProgID="Equation.DSMT4" ShapeID="_x0000_i3113" DrawAspect="Content" ObjectID="_1664271091" r:id="rId2774"/>
              </w:object>
            </w:r>
          </w:p>
          <w:p w14:paraId="11C80E9F" w14:textId="77777777" w:rsidR="003A45C2" w:rsidRPr="007C6A34" w:rsidRDefault="003A45C2" w:rsidP="00765CCF">
            <w:pPr>
              <w:rPr>
                <w:szCs w:val="28"/>
                <w:lang w:val="pt-BR"/>
              </w:rPr>
            </w:pPr>
            <w:r w:rsidRPr="007C6A34">
              <w:rPr>
                <w:szCs w:val="28"/>
                <w:lang w:val="pt-BR"/>
              </w:rPr>
              <w:t xml:space="preserve">b) </w:t>
            </w:r>
            <w:r w:rsidRPr="007C6A34">
              <w:rPr>
                <w:position w:val="-4"/>
                <w:szCs w:val="28"/>
                <w:lang w:val="pt-BR"/>
              </w:rPr>
              <w:object w:dxaOrig="700" w:dyaOrig="260" w14:anchorId="2581C8EC">
                <v:shape id="_x0000_i3114" type="#_x0000_t75" style="width:35.25pt;height:12.75pt" o:ole="">
                  <v:imagedata r:id="rId2525" o:title=""/>
                </v:shape>
                <o:OLEObject Type="Embed" ProgID="Equation.DSMT4" ShapeID="_x0000_i3114" DrawAspect="Content" ObjectID="_1664271092" r:id="rId2775"/>
              </w:object>
            </w:r>
            <w:r w:rsidRPr="007C6A34">
              <w:rPr>
                <w:szCs w:val="28"/>
                <w:lang w:val="pt-BR"/>
              </w:rPr>
              <w:t xml:space="preserve"> có: </w:t>
            </w:r>
            <w:r w:rsidRPr="007C6A34">
              <w:rPr>
                <w:position w:val="-4"/>
                <w:szCs w:val="28"/>
                <w:lang w:val="pt-BR"/>
              </w:rPr>
              <w:object w:dxaOrig="660" w:dyaOrig="320" w14:anchorId="7F05CFAF">
                <v:shape id="_x0000_i3115" type="#_x0000_t75" style="width:33pt;height:15.75pt" o:ole="">
                  <v:imagedata r:id="rId2527" o:title=""/>
                </v:shape>
                <o:OLEObject Type="Embed" ProgID="Equation.DSMT4" ShapeID="_x0000_i3115" DrawAspect="Content" ObjectID="_1664271093" r:id="rId2776"/>
              </w:object>
            </w:r>
            <w:r w:rsidRPr="007C6A34">
              <w:rPr>
                <w:szCs w:val="28"/>
                <w:lang w:val="pt-BR"/>
              </w:rPr>
              <w:t xml:space="preserve"> (c/m trên)</w:t>
            </w:r>
          </w:p>
          <w:p w14:paraId="42E593A6" w14:textId="77777777" w:rsidR="003A45C2" w:rsidRPr="007C6A34" w:rsidRDefault="003A45C2" w:rsidP="00765CCF">
            <w:pPr>
              <w:rPr>
                <w:szCs w:val="28"/>
                <w:lang w:val="nb-NO"/>
              </w:rPr>
            </w:pPr>
            <w:r w:rsidRPr="007C6A34">
              <w:rPr>
                <w:position w:val="-6"/>
                <w:szCs w:val="28"/>
                <w:lang w:val="nb-NO"/>
              </w:rPr>
              <w:object w:dxaOrig="1260" w:dyaOrig="279" w14:anchorId="1CFD777E">
                <v:shape id="_x0000_i3116" type="#_x0000_t75" style="width:63pt;height:14.25pt" o:ole="">
                  <v:imagedata r:id="rId2529" o:title=""/>
                </v:shape>
                <o:OLEObject Type="Embed" ProgID="Equation.DSMT4" ShapeID="_x0000_i3116" DrawAspect="Content" ObjectID="_1664271094" r:id="rId2777"/>
              </w:object>
            </w:r>
            <w:r w:rsidRPr="007C6A34">
              <w:rPr>
                <w:szCs w:val="28"/>
                <w:lang w:val="nb-NO"/>
              </w:rPr>
              <w:t xml:space="preserve"> (q.hệ giữa góc và cạnh đối diện trong tam giác)</w:t>
            </w:r>
          </w:p>
        </w:tc>
      </w:tr>
      <w:tr w:rsidR="003A45C2" w:rsidRPr="00572CEC" w14:paraId="099E2FA3" w14:textId="77777777" w:rsidTr="00765CCF">
        <w:trPr>
          <w:jc w:val="center"/>
        </w:trPr>
        <w:tc>
          <w:tcPr>
            <w:tcW w:w="10165" w:type="dxa"/>
            <w:gridSpan w:val="3"/>
            <w:tcBorders>
              <w:top w:val="single" w:sz="4" w:space="0" w:color="auto"/>
              <w:bottom w:val="single" w:sz="4" w:space="0" w:color="auto"/>
            </w:tcBorders>
            <w:shd w:val="clear" w:color="auto" w:fill="auto"/>
            <w:vAlign w:val="center"/>
          </w:tcPr>
          <w:p w14:paraId="3F8118C4" w14:textId="77777777" w:rsidR="003A45C2" w:rsidRPr="003A45C2" w:rsidRDefault="003A45C2" w:rsidP="00765CCF">
            <w:pPr>
              <w:tabs>
                <w:tab w:val="left" w:pos="720"/>
                <w:tab w:val="left" w:pos="1371"/>
              </w:tabs>
              <w:contextualSpacing/>
              <w:rPr>
                <w:b/>
                <w:color w:val="000000"/>
                <w:szCs w:val="28"/>
                <w:lang w:val="nl-NL"/>
              </w:rPr>
            </w:pPr>
            <w:r w:rsidRPr="003A45C2">
              <w:rPr>
                <w:b/>
                <w:color w:val="000000"/>
                <w:szCs w:val="28"/>
                <w:lang w:val="nl-NL"/>
              </w:rPr>
              <w:lastRenderedPageBreak/>
              <w:t>C. Hoạt động luyện tập</w:t>
            </w:r>
          </w:p>
          <w:p w14:paraId="569FDBE9" w14:textId="77777777" w:rsidR="003A45C2" w:rsidRPr="003A45C2" w:rsidRDefault="003A45C2" w:rsidP="00765CCF">
            <w:pPr>
              <w:tabs>
                <w:tab w:val="left" w:pos="720"/>
                <w:tab w:val="left" w:pos="1371"/>
              </w:tabs>
              <w:contextualSpacing/>
              <w:rPr>
                <w:b/>
                <w:color w:val="000000"/>
                <w:szCs w:val="28"/>
                <w:lang w:val="nl-NL"/>
              </w:rPr>
            </w:pPr>
            <w:r w:rsidRPr="003A45C2">
              <w:rPr>
                <w:b/>
                <w:color w:val="000000"/>
                <w:szCs w:val="28"/>
                <w:lang w:val="nl-NL"/>
              </w:rPr>
              <w:t>Hoạt động 2. Ôn tập quan hệ giữa đường vuông góc và đường xiên, đường xiên và hình chiếu (10’)</w:t>
            </w:r>
          </w:p>
          <w:p w14:paraId="4DC46923" w14:textId="77777777" w:rsidR="003A45C2" w:rsidRPr="003A45C2" w:rsidRDefault="003A45C2" w:rsidP="00765CCF">
            <w:pPr>
              <w:tabs>
                <w:tab w:val="left" w:pos="720"/>
                <w:tab w:val="left" w:pos="1371"/>
              </w:tabs>
              <w:contextualSpacing/>
              <w:rPr>
                <w:color w:val="000000"/>
                <w:szCs w:val="28"/>
                <w:lang w:val="nl-NL"/>
              </w:rPr>
            </w:pPr>
            <w:r w:rsidRPr="000F3F9E">
              <w:rPr>
                <w:b/>
                <w:i/>
                <w:szCs w:val="28"/>
                <w:lang w:val="nl-NL"/>
              </w:rPr>
              <w:t>- Mục tiêu</w:t>
            </w:r>
            <w:r w:rsidRPr="003A45C2">
              <w:rPr>
                <w:color w:val="000000"/>
                <w:szCs w:val="28"/>
                <w:lang w:val="nl-NL"/>
              </w:rPr>
              <w:t xml:space="preserve">: Học sinh phát biểu các định lí về quan hệ giữa đường vuông góc và đường xiên, đường xiên và hình chiếu </w:t>
            </w:r>
          </w:p>
          <w:p w14:paraId="03024859" w14:textId="77777777" w:rsidR="003A45C2" w:rsidRPr="003A45C2" w:rsidRDefault="003A45C2" w:rsidP="00765CCF">
            <w:pPr>
              <w:contextualSpacing/>
              <w:rPr>
                <w:color w:val="000000"/>
                <w:szCs w:val="28"/>
                <w:lang w:val="nl-NL"/>
              </w:rPr>
            </w:pPr>
            <w:r w:rsidRPr="000F3F9E">
              <w:rPr>
                <w:b/>
                <w:i/>
                <w:szCs w:val="28"/>
                <w:lang w:val="nl-NL"/>
              </w:rPr>
              <w:t>- Phương pháp</w:t>
            </w:r>
            <w:r w:rsidRPr="003A45C2">
              <w:rPr>
                <w:color w:val="000000"/>
                <w:szCs w:val="28"/>
                <w:lang w:val="nl-NL"/>
              </w:rPr>
              <w:t xml:space="preserve">: </w:t>
            </w:r>
            <w:r w:rsidRPr="003A45C2">
              <w:rPr>
                <w:bCs/>
                <w:iCs/>
                <w:color w:val="000000"/>
                <w:szCs w:val="28"/>
                <w:lang w:val="nl-NL"/>
              </w:rPr>
              <w:t xml:space="preserve">Học sinh thực hiện cá nhân </w:t>
            </w:r>
            <w:r w:rsidRPr="003A45C2">
              <w:rPr>
                <w:color w:val="000000"/>
                <w:szCs w:val="28"/>
                <w:lang w:val="nl-NL"/>
              </w:rPr>
              <w:t>và hoạt động nhóm</w:t>
            </w:r>
          </w:p>
        </w:tc>
      </w:tr>
      <w:tr w:rsidR="003A45C2" w:rsidRPr="00572CEC" w14:paraId="69D23953" w14:textId="77777777" w:rsidTr="00765CCF">
        <w:trPr>
          <w:jc w:val="center"/>
        </w:trPr>
        <w:tc>
          <w:tcPr>
            <w:tcW w:w="3356" w:type="dxa"/>
            <w:tcBorders>
              <w:top w:val="single" w:sz="4" w:space="0" w:color="auto"/>
              <w:bottom w:val="single" w:sz="4" w:space="0" w:color="auto"/>
            </w:tcBorders>
            <w:shd w:val="clear" w:color="auto" w:fill="auto"/>
          </w:tcPr>
          <w:p w14:paraId="149647A0" w14:textId="77777777" w:rsidR="003A45C2" w:rsidRPr="00A60763" w:rsidRDefault="003A45C2" w:rsidP="00765CCF">
            <w:pPr>
              <w:rPr>
                <w:szCs w:val="28"/>
                <w:lang w:val="nb-NO"/>
              </w:rPr>
            </w:pPr>
            <w:r w:rsidRPr="00A60763">
              <w:rPr>
                <w:szCs w:val="28"/>
                <w:lang w:val="nb-NO"/>
              </w:rPr>
              <w:t>-GV đưa đề bài câu hỏi 2 lên bảng phụ, yêu cầu HS điền tiếp vào chỗ trống cho đúng</w:t>
            </w:r>
          </w:p>
          <w:p w14:paraId="64469390" w14:textId="77777777" w:rsidR="003A45C2" w:rsidRDefault="003A45C2" w:rsidP="00765CCF">
            <w:pPr>
              <w:rPr>
                <w:szCs w:val="28"/>
                <w:lang w:val="nb-NO"/>
              </w:rPr>
            </w:pPr>
            <w:r w:rsidRPr="00A60763">
              <w:rPr>
                <w:szCs w:val="28"/>
                <w:lang w:val="nb-NO"/>
              </w:rPr>
              <w:t>-Phát biểu q.hệ giữa đường vuông góc và đường xiên, đường xiên và ...... ?</w:t>
            </w:r>
          </w:p>
          <w:p w14:paraId="0297F317" w14:textId="77777777" w:rsidR="003A45C2" w:rsidRDefault="003A45C2" w:rsidP="00765CCF">
            <w:pPr>
              <w:rPr>
                <w:szCs w:val="28"/>
                <w:lang w:val="nb-NO"/>
              </w:rPr>
            </w:pPr>
          </w:p>
          <w:p w14:paraId="1A556737" w14:textId="77777777" w:rsidR="003A45C2" w:rsidRDefault="003A45C2" w:rsidP="00765CCF">
            <w:pPr>
              <w:rPr>
                <w:szCs w:val="28"/>
                <w:lang w:val="nb-NO"/>
              </w:rPr>
            </w:pPr>
          </w:p>
          <w:p w14:paraId="596562C0" w14:textId="77777777" w:rsidR="003A45C2" w:rsidRPr="00A60763" w:rsidRDefault="003A45C2" w:rsidP="00765CCF">
            <w:pPr>
              <w:rPr>
                <w:szCs w:val="28"/>
                <w:lang w:val="nb-NO"/>
              </w:rPr>
            </w:pPr>
          </w:p>
          <w:p w14:paraId="218A5251" w14:textId="77777777" w:rsidR="003A45C2" w:rsidRPr="00A60763" w:rsidRDefault="003A45C2" w:rsidP="00765CCF">
            <w:pPr>
              <w:rPr>
                <w:szCs w:val="28"/>
                <w:lang w:val="nb-NO"/>
              </w:rPr>
            </w:pPr>
            <w:r w:rsidRPr="00A60763">
              <w:rPr>
                <w:szCs w:val="28"/>
                <w:lang w:val="nb-NO"/>
              </w:rPr>
              <w:lastRenderedPageBreak/>
              <w:t>-GV yêu cầu học sinh làm bài tập 64 (SGK)</w:t>
            </w:r>
          </w:p>
          <w:p w14:paraId="5284BCD9" w14:textId="77777777" w:rsidR="003A45C2" w:rsidRPr="00A60763" w:rsidRDefault="003A45C2" w:rsidP="00765CCF">
            <w:pPr>
              <w:rPr>
                <w:szCs w:val="28"/>
                <w:lang w:val="nb-NO"/>
              </w:rPr>
            </w:pPr>
            <w:r w:rsidRPr="00A60763">
              <w:rPr>
                <w:szCs w:val="28"/>
                <w:lang w:val="nb-NO"/>
              </w:rPr>
              <w:t>-GV cho học sinh hoạt động nhóm, mỗi nhóm xét một trường hợp</w:t>
            </w:r>
          </w:p>
          <w:p w14:paraId="494DBF5A" w14:textId="77777777" w:rsidR="003A45C2" w:rsidRPr="00A60763" w:rsidRDefault="003A45C2" w:rsidP="00765CCF">
            <w:pPr>
              <w:rPr>
                <w:szCs w:val="28"/>
                <w:lang w:val="nb-NO"/>
              </w:rPr>
            </w:pPr>
          </w:p>
          <w:p w14:paraId="46B2B676" w14:textId="77777777" w:rsidR="003A45C2" w:rsidRPr="00A60763" w:rsidRDefault="003A45C2" w:rsidP="00765CCF">
            <w:pPr>
              <w:rPr>
                <w:szCs w:val="28"/>
                <w:lang w:val="nb-NO"/>
              </w:rPr>
            </w:pPr>
            <w:r w:rsidRPr="00A60763">
              <w:rPr>
                <w:szCs w:val="28"/>
                <w:lang w:val="nb-NO"/>
              </w:rPr>
              <w:t>-Gọi đại diện hai nhóm lên bảng trình bày lời giải của BT</w:t>
            </w:r>
          </w:p>
          <w:p w14:paraId="510EB3BE" w14:textId="77777777" w:rsidR="003A45C2" w:rsidRPr="00A60763" w:rsidRDefault="003A45C2" w:rsidP="00765CCF">
            <w:pPr>
              <w:rPr>
                <w:szCs w:val="28"/>
                <w:lang w:val="nb-NO"/>
              </w:rPr>
            </w:pPr>
            <w:r w:rsidRPr="00A60763">
              <w:rPr>
                <w:szCs w:val="28"/>
                <w:lang w:val="nb-NO"/>
              </w:rPr>
              <w:t>GV kiểm tra và kết luận.</w:t>
            </w:r>
          </w:p>
        </w:tc>
        <w:tc>
          <w:tcPr>
            <w:tcW w:w="3453" w:type="dxa"/>
            <w:tcBorders>
              <w:top w:val="single" w:sz="4" w:space="0" w:color="auto"/>
              <w:bottom w:val="single" w:sz="4" w:space="0" w:color="auto"/>
            </w:tcBorders>
            <w:shd w:val="clear" w:color="auto" w:fill="auto"/>
          </w:tcPr>
          <w:p w14:paraId="3C1268EC" w14:textId="77777777" w:rsidR="003A45C2" w:rsidRPr="00A60763" w:rsidRDefault="003A45C2" w:rsidP="00765CCF">
            <w:pPr>
              <w:rPr>
                <w:szCs w:val="28"/>
                <w:lang w:val="nb-NO"/>
              </w:rPr>
            </w:pPr>
          </w:p>
          <w:p w14:paraId="29500AF7" w14:textId="77777777" w:rsidR="003A45C2" w:rsidRPr="00A60763" w:rsidRDefault="003A45C2" w:rsidP="00765CCF">
            <w:pPr>
              <w:rPr>
                <w:szCs w:val="28"/>
                <w:lang w:val="nb-NO"/>
              </w:rPr>
            </w:pPr>
            <w:r w:rsidRPr="00A60763">
              <w:rPr>
                <w:szCs w:val="28"/>
                <w:lang w:val="nb-NO"/>
              </w:rPr>
              <w:t>Học sinh làm câu hỏi 2</w:t>
            </w:r>
            <w:r>
              <w:rPr>
                <w:szCs w:val="28"/>
                <w:lang w:val="nb-NO"/>
              </w:rPr>
              <w:t>-</w:t>
            </w:r>
            <w:r w:rsidRPr="00A60763">
              <w:rPr>
                <w:szCs w:val="28"/>
                <w:lang w:val="nb-NO"/>
              </w:rPr>
              <w:t>SGK</w:t>
            </w:r>
          </w:p>
          <w:p w14:paraId="7EC1686A" w14:textId="77777777" w:rsidR="003A45C2" w:rsidRPr="00A60763" w:rsidRDefault="003A45C2" w:rsidP="00765CCF">
            <w:pPr>
              <w:rPr>
                <w:szCs w:val="28"/>
                <w:lang w:val="pt-BR"/>
              </w:rPr>
            </w:pPr>
            <w:r w:rsidRPr="00A60763">
              <w:rPr>
                <w:szCs w:val="28"/>
                <w:lang w:val="pt-BR"/>
              </w:rPr>
              <w:t>-Một HS lên bảng điền</w:t>
            </w:r>
          </w:p>
          <w:p w14:paraId="5CCF9DAC" w14:textId="77777777" w:rsidR="003A45C2" w:rsidRPr="00A60763" w:rsidRDefault="003A45C2" w:rsidP="00765CCF">
            <w:pPr>
              <w:rPr>
                <w:szCs w:val="28"/>
                <w:lang w:val="fr-FR"/>
              </w:rPr>
            </w:pPr>
            <w:r w:rsidRPr="00A60763">
              <w:rPr>
                <w:szCs w:val="28"/>
                <w:lang w:val="fr-FR"/>
              </w:rPr>
              <w:t>-HS phát biểu quan hệ giữa đường vuông góc và ....</w:t>
            </w:r>
          </w:p>
          <w:p w14:paraId="23E0B05E" w14:textId="77777777" w:rsidR="003A45C2" w:rsidRDefault="003A45C2" w:rsidP="00765CCF">
            <w:pPr>
              <w:rPr>
                <w:szCs w:val="28"/>
                <w:lang w:val="fr-FR"/>
              </w:rPr>
            </w:pPr>
          </w:p>
          <w:p w14:paraId="7DDADAAA" w14:textId="77777777" w:rsidR="003A45C2" w:rsidRDefault="003A45C2" w:rsidP="00765CCF">
            <w:pPr>
              <w:rPr>
                <w:szCs w:val="28"/>
                <w:lang w:val="fr-FR"/>
              </w:rPr>
            </w:pPr>
          </w:p>
          <w:p w14:paraId="5003A7C3" w14:textId="77777777" w:rsidR="003A45C2" w:rsidRDefault="003A45C2" w:rsidP="00765CCF">
            <w:pPr>
              <w:rPr>
                <w:szCs w:val="28"/>
                <w:lang w:val="fr-FR"/>
              </w:rPr>
            </w:pPr>
          </w:p>
          <w:p w14:paraId="3747D55B" w14:textId="77777777" w:rsidR="003A45C2" w:rsidRPr="00A60763" w:rsidRDefault="003A45C2" w:rsidP="00765CCF">
            <w:pPr>
              <w:rPr>
                <w:szCs w:val="28"/>
                <w:lang w:val="fr-FR"/>
              </w:rPr>
            </w:pPr>
          </w:p>
          <w:p w14:paraId="59D0E504" w14:textId="77777777" w:rsidR="003A45C2" w:rsidRPr="00A60763" w:rsidRDefault="003A45C2" w:rsidP="00765CCF">
            <w:pPr>
              <w:rPr>
                <w:szCs w:val="28"/>
                <w:lang w:val="nb-NO"/>
              </w:rPr>
            </w:pPr>
            <w:r w:rsidRPr="00A60763">
              <w:rPr>
                <w:szCs w:val="28"/>
                <w:lang w:val="nb-NO"/>
              </w:rPr>
              <w:t>-Học sinh đọc đề bài và làm bài tập 64 (SGK)</w:t>
            </w:r>
          </w:p>
          <w:p w14:paraId="3DEEA5F1" w14:textId="77777777" w:rsidR="003A45C2" w:rsidRPr="00A60763" w:rsidRDefault="003A45C2" w:rsidP="00765CCF">
            <w:pPr>
              <w:rPr>
                <w:szCs w:val="28"/>
              </w:rPr>
            </w:pPr>
            <w:r w:rsidRPr="00A60763">
              <w:rPr>
                <w:szCs w:val="28"/>
              </w:rPr>
              <w:t>Học sinh hoạt động theo nhóm làm bài tập</w:t>
            </w:r>
          </w:p>
          <w:p w14:paraId="0760E014" w14:textId="77777777" w:rsidR="003A45C2" w:rsidRPr="00A60763" w:rsidRDefault="003A45C2" w:rsidP="00765CCF">
            <w:pPr>
              <w:rPr>
                <w:szCs w:val="28"/>
              </w:rPr>
            </w:pPr>
            <w:r w:rsidRPr="00A60763">
              <w:rPr>
                <w:szCs w:val="28"/>
              </w:rPr>
              <w:t xml:space="preserve">-Nhóm 1: xét </w:t>
            </w:r>
            <w:r w:rsidRPr="00A60763">
              <w:rPr>
                <w:position w:val="-6"/>
                <w:szCs w:val="28"/>
              </w:rPr>
              <w:object w:dxaOrig="279" w:dyaOrig="340" w14:anchorId="42DDED9F">
                <v:shape id="_x0000_i3117" type="#_x0000_t75" style="width:14.25pt;height:17.25pt" o:ole="">
                  <v:imagedata r:id="rId2531" o:title=""/>
                </v:shape>
                <o:OLEObject Type="Embed" ProgID="Equation.DSMT4" ShapeID="_x0000_i3117" DrawAspect="Content" ObjectID="_1664271095" r:id="rId2778"/>
              </w:object>
            </w:r>
            <w:r w:rsidRPr="00A60763">
              <w:rPr>
                <w:szCs w:val="28"/>
              </w:rPr>
              <w:t xml:space="preserve"> nhọn</w:t>
            </w:r>
          </w:p>
          <w:p w14:paraId="2A81045B" w14:textId="77777777" w:rsidR="003A45C2" w:rsidRPr="00A60763" w:rsidRDefault="003A45C2" w:rsidP="00765CCF">
            <w:pPr>
              <w:rPr>
                <w:szCs w:val="28"/>
              </w:rPr>
            </w:pPr>
            <w:r w:rsidRPr="00A60763">
              <w:rPr>
                <w:szCs w:val="28"/>
              </w:rPr>
              <w:t xml:space="preserve">-Nhóm 2: xét  </w:t>
            </w:r>
            <w:r w:rsidRPr="00A60763">
              <w:rPr>
                <w:position w:val="-6"/>
                <w:szCs w:val="28"/>
              </w:rPr>
              <w:object w:dxaOrig="279" w:dyaOrig="340" w14:anchorId="56F1C63A">
                <v:shape id="_x0000_i3118" type="#_x0000_t75" style="width:14.25pt;height:17.25pt" o:ole="">
                  <v:imagedata r:id="rId2531" o:title=""/>
                </v:shape>
                <o:OLEObject Type="Embed" ProgID="Equation.DSMT4" ShapeID="_x0000_i3118" DrawAspect="Content" ObjectID="_1664271096" r:id="rId2779"/>
              </w:object>
            </w:r>
            <w:r w:rsidRPr="00A60763">
              <w:rPr>
                <w:szCs w:val="28"/>
              </w:rPr>
              <w:t xml:space="preserve"> tù</w:t>
            </w:r>
          </w:p>
          <w:p w14:paraId="3290ED87" w14:textId="77777777" w:rsidR="003A45C2" w:rsidRPr="00A60763" w:rsidRDefault="003A45C2" w:rsidP="00765CCF">
            <w:pPr>
              <w:rPr>
                <w:szCs w:val="28"/>
              </w:rPr>
            </w:pPr>
            <w:r w:rsidRPr="00A60763">
              <w:rPr>
                <w:szCs w:val="28"/>
              </w:rPr>
              <w:t>-Đại diện hai nhóm lên bảng trình bày lời giải của BT</w:t>
            </w:r>
          </w:p>
          <w:p w14:paraId="7CF51F0B" w14:textId="77777777" w:rsidR="003A45C2" w:rsidRPr="00A60763" w:rsidRDefault="003A45C2" w:rsidP="00765CCF">
            <w:pPr>
              <w:rPr>
                <w:szCs w:val="28"/>
              </w:rPr>
            </w:pPr>
            <w:r w:rsidRPr="00A60763">
              <w:rPr>
                <w:szCs w:val="28"/>
              </w:rPr>
              <w:t>-HS lớp nhận xét, góp ý</w:t>
            </w:r>
          </w:p>
        </w:tc>
        <w:tc>
          <w:tcPr>
            <w:tcW w:w="3356" w:type="dxa"/>
            <w:tcBorders>
              <w:top w:val="single" w:sz="4" w:space="0" w:color="auto"/>
              <w:bottom w:val="single" w:sz="4" w:space="0" w:color="auto"/>
            </w:tcBorders>
          </w:tcPr>
          <w:p w14:paraId="62B4E261" w14:textId="77777777" w:rsidR="003A45C2" w:rsidRPr="007C6A34" w:rsidRDefault="003A45C2" w:rsidP="00765CCF">
            <w:pPr>
              <w:rPr>
                <w:szCs w:val="28"/>
              </w:rPr>
            </w:pPr>
            <w:r w:rsidRPr="007C6A34">
              <w:rPr>
                <w:szCs w:val="28"/>
              </w:rPr>
              <w:lastRenderedPageBreak/>
              <w:t xml:space="preserve">Cho </w:t>
            </w:r>
            <w:r w:rsidRPr="007C6A34">
              <w:rPr>
                <w:position w:val="-6"/>
                <w:szCs w:val="28"/>
              </w:rPr>
              <w:object w:dxaOrig="620" w:dyaOrig="279" w14:anchorId="144E7444">
                <v:shape id="_x0000_i3119" type="#_x0000_t75" style="width:30.75pt;height:14.25pt" o:ole="">
                  <v:imagedata r:id="rId2534" o:title=""/>
                </v:shape>
                <o:OLEObject Type="Embed" ProgID="Equation.DSMT4" ShapeID="_x0000_i3119" DrawAspect="Content" ObjectID="_1664271097" r:id="rId2780"/>
              </w:object>
            </w:r>
            <w:r w:rsidRPr="007C6A34">
              <w:rPr>
                <w:szCs w:val="28"/>
              </w:rPr>
              <w:t xml:space="preserve">, </w:t>
            </w:r>
            <w:r w:rsidRPr="007C6A34">
              <w:rPr>
                <w:position w:val="-6"/>
                <w:szCs w:val="28"/>
              </w:rPr>
              <w:object w:dxaOrig="859" w:dyaOrig="279" w14:anchorId="20CF1C56">
                <v:shape id="_x0000_i3120" type="#_x0000_t75" style="width:42.75pt;height:14.25pt" o:ole="">
                  <v:imagedata r:id="rId2536" o:title=""/>
                </v:shape>
                <o:OLEObject Type="Embed" ProgID="Equation.DSMT4" ShapeID="_x0000_i3120" DrawAspect="Content" ObjectID="_1664271098" r:id="rId2781"/>
              </w:object>
            </w:r>
            <w:r w:rsidRPr="007C6A34">
              <w:rPr>
                <w:szCs w:val="28"/>
              </w:rPr>
              <w:t xml:space="preserve"> </w:t>
            </w:r>
            <w:r w:rsidRPr="007C6A34">
              <w:rPr>
                <w:position w:val="-14"/>
                <w:szCs w:val="28"/>
              </w:rPr>
              <w:object w:dxaOrig="840" w:dyaOrig="400" w14:anchorId="447EDB98">
                <v:shape id="_x0000_i3121" type="#_x0000_t75" style="width:42pt;height:20.25pt" o:ole="">
                  <v:imagedata r:id="rId2538" o:title=""/>
                </v:shape>
                <o:OLEObject Type="Embed" ProgID="Equation.DSMT4" ShapeID="_x0000_i3121" DrawAspect="Content" ObjectID="_1664271099" r:id="rId2782"/>
              </w:object>
            </w:r>
          </w:p>
          <w:p w14:paraId="505D86F8" w14:textId="392947CC" w:rsidR="003A45C2" w:rsidRPr="007C6A34" w:rsidRDefault="003A45C2" w:rsidP="00765CCF">
            <w:pPr>
              <w:rPr>
                <w:szCs w:val="28"/>
              </w:rPr>
            </w:pPr>
            <w:r w:rsidRPr="007C6A34">
              <w:rPr>
                <w:szCs w:val="28"/>
              </w:rPr>
              <w:t xml:space="preserve">  </w:t>
            </w:r>
            <w:r w:rsidR="00F95260">
              <w:rPr>
                <w:noProof/>
                <w:szCs w:val="28"/>
              </w:rPr>
              <w:drawing>
                <wp:inline distT="0" distB="0" distL="0" distR="0" wp14:anchorId="51BB3394" wp14:editId="0BAAF943">
                  <wp:extent cx="1905000" cy="809625"/>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2540">
                            <a:extLst>
                              <a:ext uri="{28A0092B-C50C-407E-A947-70E740481C1C}">
                                <a14:useLocalDpi xmlns:a14="http://schemas.microsoft.com/office/drawing/2010/main" val="0"/>
                              </a:ext>
                            </a:extLst>
                          </a:blip>
                          <a:srcRect/>
                          <a:stretch>
                            <a:fillRect/>
                          </a:stretch>
                        </pic:blipFill>
                        <pic:spPr bwMode="auto">
                          <a:xfrm>
                            <a:off x="0" y="0"/>
                            <a:ext cx="1905000" cy="809625"/>
                          </a:xfrm>
                          <a:prstGeom prst="rect">
                            <a:avLst/>
                          </a:prstGeom>
                          <a:noFill/>
                          <a:ln>
                            <a:noFill/>
                          </a:ln>
                        </pic:spPr>
                      </pic:pic>
                    </a:graphicData>
                  </a:graphic>
                </wp:inline>
              </w:drawing>
            </w:r>
          </w:p>
          <w:p w14:paraId="2F0FA8DE" w14:textId="77777777" w:rsidR="003A45C2" w:rsidRPr="007C6A34" w:rsidRDefault="003A45C2" w:rsidP="00765CCF">
            <w:pPr>
              <w:rPr>
                <w:szCs w:val="28"/>
              </w:rPr>
            </w:pPr>
            <w:r w:rsidRPr="007C6A34">
              <w:rPr>
                <w:szCs w:val="28"/>
              </w:rPr>
              <w:t xml:space="preserve">a) </w:t>
            </w:r>
            <w:r w:rsidRPr="007C6A34">
              <w:rPr>
                <w:position w:val="-10"/>
                <w:szCs w:val="28"/>
              </w:rPr>
              <w:object w:dxaOrig="2040" w:dyaOrig="320" w14:anchorId="15B69B0C">
                <v:shape id="_x0000_i3123" type="#_x0000_t75" style="width:102pt;height:15.75pt" o:ole="">
                  <v:imagedata r:id="rId2541" o:title=""/>
                </v:shape>
                <o:OLEObject Type="Embed" ProgID="Equation.DSMT4" ShapeID="_x0000_i3123" DrawAspect="Content" ObjectID="_1664271100" r:id="rId2783"/>
              </w:object>
            </w:r>
          </w:p>
          <w:p w14:paraId="06CE1F26" w14:textId="77777777" w:rsidR="003A45C2" w:rsidRPr="007C6A34" w:rsidRDefault="003A45C2" w:rsidP="00765CCF">
            <w:pPr>
              <w:rPr>
                <w:szCs w:val="28"/>
              </w:rPr>
            </w:pPr>
            <w:r w:rsidRPr="007C6A34">
              <w:rPr>
                <w:szCs w:val="28"/>
              </w:rPr>
              <w:t xml:space="preserve">b) Nếu </w:t>
            </w:r>
            <w:r w:rsidRPr="007C6A34">
              <w:rPr>
                <w:position w:val="-6"/>
                <w:szCs w:val="28"/>
              </w:rPr>
              <w:object w:dxaOrig="999" w:dyaOrig="279" w14:anchorId="1966CC84">
                <v:shape id="_x0000_i3124" type="#_x0000_t75" style="width:50.25pt;height:14.25pt" o:ole="">
                  <v:imagedata r:id="rId2543" o:title=""/>
                </v:shape>
                <o:OLEObject Type="Embed" ProgID="Equation.DSMT4" ShapeID="_x0000_i3124" DrawAspect="Content" ObjectID="_1664271101" r:id="rId2784"/>
              </w:object>
            </w:r>
            <w:r w:rsidRPr="007C6A34">
              <w:rPr>
                <w:szCs w:val="28"/>
              </w:rPr>
              <w:t xml:space="preserve"> thì </w:t>
            </w:r>
            <w:r w:rsidRPr="007C6A34">
              <w:rPr>
                <w:position w:val="-6"/>
                <w:szCs w:val="28"/>
              </w:rPr>
              <w:object w:dxaOrig="980" w:dyaOrig="279" w14:anchorId="17C09D6D">
                <v:shape id="_x0000_i3125" type="#_x0000_t75" style="width:48.75pt;height:14.25pt" o:ole="">
                  <v:imagedata r:id="rId2545" o:title=""/>
                </v:shape>
                <o:OLEObject Type="Embed" ProgID="Equation.DSMT4" ShapeID="_x0000_i3125" DrawAspect="Content" ObjectID="_1664271102" r:id="rId2785"/>
              </w:object>
            </w:r>
          </w:p>
          <w:p w14:paraId="2C8DA7C2" w14:textId="77777777" w:rsidR="003A45C2" w:rsidRPr="007C6A34" w:rsidRDefault="003A45C2" w:rsidP="00765CCF">
            <w:pPr>
              <w:rPr>
                <w:szCs w:val="28"/>
              </w:rPr>
            </w:pPr>
            <w:r w:rsidRPr="007C6A34">
              <w:rPr>
                <w:szCs w:val="28"/>
              </w:rPr>
              <w:t xml:space="preserve">c) Nếu </w:t>
            </w:r>
            <w:r w:rsidRPr="007C6A34">
              <w:rPr>
                <w:position w:val="-6"/>
                <w:szCs w:val="28"/>
              </w:rPr>
              <w:object w:dxaOrig="980" w:dyaOrig="279" w14:anchorId="53641E49">
                <v:shape id="_x0000_i3126" type="#_x0000_t75" style="width:48.75pt;height:14.25pt" o:ole="">
                  <v:imagedata r:id="rId2545" o:title=""/>
                </v:shape>
                <o:OLEObject Type="Embed" ProgID="Equation.DSMT4" ShapeID="_x0000_i3126" DrawAspect="Content" ObjectID="_1664271103" r:id="rId2786"/>
              </w:object>
            </w:r>
            <w:r w:rsidRPr="007C6A34">
              <w:rPr>
                <w:szCs w:val="28"/>
              </w:rPr>
              <w:t xml:space="preserve"> thì </w:t>
            </w:r>
            <w:r w:rsidRPr="007C6A34">
              <w:rPr>
                <w:position w:val="-6"/>
                <w:szCs w:val="28"/>
              </w:rPr>
              <w:object w:dxaOrig="999" w:dyaOrig="279" w14:anchorId="42EABF7F">
                <v:shape id="_x0000_i3127" type="#_x0000_t75" style="width:50.25pt;height:14.25pt" o:ole="">
                  <v:imagedata r:id="rId2543" o:title=""/>
                </v:shape>
                <o:OLEObject Type="Embed" ProgID="Equation.DSMT4" ShapeID="_x0000_i3127" DrawAspect="Content" ObjectID="_1664271104" r:id="rId2787"/>
              </w:object>
            </w:r>
          </w:p>
          <w:p w14:paraId="516984BC" w14:textId="77777777" w:rsidR="003A45C2" w:rsidRPr="007C6A34" w:rsidRDefault="003A45C2" w:rsidP="00765CCF">
            <w:pPr>
              <w:rPr>
                <w:b/>
                <w:szCs w:val="28"/>
              </w:rPr>
            </w:pPr>
            <w:r w:rsidRPr="007C6A34">
              <w:rPr>
                <w:b/>
                <w:szCs w:val="28"/>
              </w:rPr>
              <w:t>Bài 64 (SGK)</w:t>
            </w:r>
          </w:p>
          <w:p w14:paraId="5815F02B" w14:textId="1BA6679C" w:rsidR="003A45C2" w:rsidRPr="007C6A34" w:rsidRDefault="003A45C2" w:rsidP="00765CCF">
            <w:pPr>
              <w:rPr>
                <w:szCs w:val="28"/>
              </w:rPr>
            </w:pPr>
            <w:r w:rsidRPr="007C6A34">
              <w:rPr>
                <w:szCs w:val="28"/>
              </w:rPr>
              <w:lastRenderedPageBreak/>
              <w:t xml:space="preserve">    </w:t>
            </w:r>
            <w:r w:rsidR="00F95260">
              <w:rPr>
                <w:noProof/>
                <w:szCs w:val="28"/>
              </w:rPr>
              <w:drawing>
                <wp:inline distT="0" distB="0" distL="0" distR="0" wp14:anchorId="42C130F8" wp14:editId="7852CD99">
                  <wp:extent cx="1647825" cy="676275"/>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2549">
                            <a:extLst>
                              <a:ext uri="{28A0092B-C50C-407E-A947-70E740481C1C}">
                                <a14:useLocalDpi xmlns:a14="http://schemas.microsoft.com/office/drawing/2010/main" val="0"/>
                              </a:ext>
                            </a:extLst>
                          </a:blip>
                          <a:srcRect/>
                          <a:stretch>
                            <a:fillRect/>
                          </a:stretch>
                        </pic:blipFill>
                        <pic:spPr bwMode="auto">
                          <a:xfrm>
                            <a:off x="0" y="0"/>
                            <a:ext cx="1647825" cy="676275"/>
                          </a:xfrm>
                          <a:prstGeom prst="rect">
                            <a:avLst/>
                          </a:prstGeom>
                          <a:noFill/>
                          <a:ln>
                            <a:noFill/>
                          </a:ln>
                        </pic:spPr>
                      </pic:pic>
                    </a:graphicData>
                  </a:graphic>
                </wp:inline>
              </w:drawing>
            </w:r>
          </w:p>
          <w:p w14:paraId="5CAB9396" w14:textId="77777777" w:rsidR="003A45C2" w:rsidRPr="007C6A34" w:rsidRDefault="003A45C2" w:rsidP="00765CCF">
            <w:pPr>
              <w:rPr>
                <w:szCs w:val="28"/>
              </w:rPr>
            </w:pPr>
            <w:r w:rsidRPr="007C6A34">
              <w:rPr>
                <w:szCs w:val="28"/>
              </w:rPr>
              <w:t>Có: MN &lt; MP  (gt)</w:t>
            </w:r>
          </w:p>
          <w:p w14:paraId="3D49C5E6" w14:textId="77777777" w:rsidR="003A45C2" w:rsidRPr="007C6A34" w:rsidRDefault="003A45C2" w:rsidP="00765CCF">
            <w:pPr>
              <w:rPr>
                <w:szCs w:val="28"/>
              </w:rPr>
            </w:pPr>
            <w:r w:rsidRPr="007C6A34">
              <w:rPr>
                <w:position w:val="-6"/>
                <w:szCs w:val="28"/>
              </w:rPr>
              <w:object w:dxaOrig="300" w:dyaOrig="240" w14:anchorId="08807F07">
                <v:shape id="_x0000_i3129" type="#_x0000_t75" style="width:15pt;height:12pt" o:ole="">
                  <v:imagedata r:id="rId2511" o:title=""/>
                </v:shape>
                <o:OLEObject Type="Embed" ProgID="Equation.DSMT4" ShapeID="_x0000_i3129" DrawAspect="Content" ObjectID="_1664271105" r:id="rId2788"/>
              </w:object>
            </w:r>
            <w:r w:rsidRPr="007C6A34">
              <w:rPr>
                <w:szCs w:val="28"/>
              </w:rPr>
              <w:t>HN &lt; HP (q.hệ đường xiên và hình chiếu)</w:t>
            </w:r>
          </w:p>
          <w:p w14:paraId="5239CB51" w14:textId="77777777" w:rsidR="003A45C2" w:rsidRPr="007C6A34" w:rsidRDefault="003A45C2" w:rsidP="00765CCF">
            <w:pPr>
              <w:rPr>
                <w:szCs w:val="28"/>
              </w:rPr>
            </w:pPr>
            <w:r w:rsidRPr="007C6A34">
              <w:rPr>
                <w:szCs w:val="28"/>
              </w:rPr>
              <w:t xml:space="preserve">Trong </w:t>
            </w:r>
            <w:r w:rsidRPr="007C6A34">
              <w:rPr>
                <w:position w:val="-6"/>
                <w:szCs w:val="28"/>
              </w:rPr>
              <w:object w:dxaOrig="740" w:dyaOrig="279" w14:anchorId="4495D65B">
                <v:shape id="_x0000_i3130" type="#_x0000_t75" style="width:36.75pt;height:14.25pt" o:ole="">
                  <v:imagedata r:id="rId2551" o:title=""/>
                </v:shape>
                <o:OLEObject Type="Embed" ProgID="Equation.DSMT4" ShapeID="_x0000_i3130" DrawAspect="Content" ObjectID="_1664271106" r:id="rId2789"/>
              </w:object>
            </w:r>
            <w:r w:rsidRPr="007C6A34">
              <w:rPr>
                <w:szCs w:val="28"/>
              </w:rPr>
              <w:t xml:space="preserve"> có: MN &lt; MP</w:t>
            </w:r>
          </w:p>
          <w:p w14:paraId="0E39B633" w14:textId="77777777" w:rsidR="003A45C2" w:rsidRPr="007C6A34" w:rsidRDefault="003A45C2" w:rsidP="00765CCF">
            <w:pPr>
              <w:rPr>
                <w:szCs w:val="28"/>
              </w:rPr>
            </w:pPr>
            <w:r w:rsidRPr="007C6A34">
              <w:rPr>
                <w:position w:val="-6"/>
                <w:szCs w:val="28"/>
              </w:rPr>
              <w:object w:dxaOrig="300" w:dyaOrig="240" w14:anchorId="434D3E58">
                <v:shape id="_x0000_i3131" type="#_x0000_t75" style="width:15pt;height:12pt" o:ole="">
                  <v:imagedata r:id="rId2511" o:title=""/>
                </v:shape>
                <o:OLEObject Type="Embed" ProgID="Equation.DSMT4" ShapeID="_x0000_i3131" DrawAspect="Content" ObjectID="_1664271107" r:id="rId2790"/>
              </w:object>
            </w:r>
            <w:r w:rsidRPr="007C6A34">
              <w:rPr>
                <w:position w:val="-6"/>
                <w:szCs w:val="28"/>
              </w:rPr>
              <w:object w:dxaOrig="680" w:dyaOrig="340" w14:anchorId="055D9548">
                <v:shape id="_x0000_i3132" type="#_x0000_t75" style="width:33.75pt;height:17.25pt" o:ole="">
                  <v:imagedata r:id="rId2554" o:title=""/>
                </v:shape>
                <o:OLEObject Type="Embed" ProgID="Equation.DSMT4" ShapeID="_x0000_i3132" DrawAspect="Content" ObjectID="_1664271108" r:id="rId2791"/>
              </w:object>
            </w:r>
            <w:r w:rsidRPr="007C6A34">
              <w:rPr>
                <w:szCs w:val="28"/>
              </w:rPr>
              <w:t xml:space="preserve"> (q.hệ giữa cạnh và góc đối diện trong tam giác)</w:t>
            </w:r>
          </w:p>
          <w:p w14:paraId="570F78D9" w14:textId="77777777" w:rsidR="003A45C2" w:rsidRPr="007C6A34" w:rsidRDefault="003A45C2" w:rsidP="00765CCF">
            <w:pPr>
              <w:rPr>
                <w:szCs w:val="28"/>
              </w:rPr>
            </w:pPr>
            <w:r w:rsidRPr="007C6A34">
              <w:rPr>
                <w:szCs w:val="28"/>
              </w:rPr>
              <w:t xml:space="preserve">Mà: </w:t>
            </w:r>
            <w:r w:rsidRPr="007C6A34">
              <w:rPr>
                <w:position w:val="-12"/>
                <w:szCs w:val="28"/>
              </w:rPr>
              <w:object w:dxaOrig="2280" w:dyaOrig="400" w14:anchorId="7234A06D">
                <v:shape id="_x0000_i3133" type="#_x0000_t75" style="width:114pt;height:20.25pt" o:ole="">
                  <v:imagedata r:id="rId2556" o:title=""/>
                </v:shape>
                <o:OLEObject Type="Embed" ProgID="Equation.DSMT4" ShapeID="_x0000_i3133" DrawAspect="Content" ObjectID="_1664271109" r:id="rId2792"/>
              </w:object>
            </w:r>
          </w:p>
          <w:p w14:paraId="079C1120" w14:textId="77777777" w:rsidR="003A45C2" w:rsidRPr="007C6A34" w:rsidRDefault="003A45C2" w:rsidP="00765CCF">
            <w:pPr>
              <w:rPr>
                <w:szCs w:val="28"/>
              </w:rPr>
            </w:pPr>
            <w:r w:rsidRPr="007C6A34">
              <w:rPr>
                <w:position w:val="-6"/>
                <w:szCs w:val="28"/>
              </w:rPr>
              <w:object w:dxaOrig="300" w:dyaOrig="240" w14:anchorId="67FB7B6B">
                <v:shape id="_x0000_i3134" type="#_x0000_t75" style="width:15pt;height:12pt" o:ole="">
                  <v:imagedata r:id="rId2511" o:title=""/>
                </v:shape>
                <o:OLEObject Type="Embed" ProgID="Equation.DSMT4" ShapeID="_x0000_i3134" DrawAspect="Content" ObjectID="_1664271110" r:id="rId2793"/>
              </w:object>
            </w:r>
            <w:r w:rsidRPr="007C6A34">
              <w:rPr>
                <w:position w:val="-12"/>
                <w:szCs w:val="28"/>
              </w:rPr>
              <w:object w:dxaOrig="920" w:dyaOrig="400" w14:anchorId="35BAA199">
                <v:shape id="_x0000_i3135" type="#_x0000_t75" style="width:45.75pt;height:20.25pt" o:ole="">
                  <v:imagedata r:id="rId2559" o:title=""/>
                </v:shape>
                <o:OLEObject Type="Embed" ProgID="Equation.DSMT4" ShapeID="_x0000_i3135" DrawAspect="Content" ObjectID="_1664271111" r:id="rId2794"/>
              </w:object>
            </w:r>
            <w:r w:rsidRPr="007C6A34">
              <w:rPr>
                <w:szCs w:val="28"/>
              </w:rPr>
              <w:t xml:space="preserve"> hay </w:t>
            </w:r>
            <w:r w:rsidRPr="007C6A34">
              <w:rPr>
                <w:position w:val="-6"/>
                <w:szCs w:val="28"/>
              </w:rPr>
              <w:object w:dxaOrig="1440" w:dyaOrig="340" w14:anchorId="53D6295F">
                <v:shape id="_x0000_i3136" type="#_x0000_t75" style="width:1in;height:17.25pt" o:ole="">
                  <v:imagedata r:id="rId2561" o:title=""/>
                </v:shape>
                <o:OLEObject Type="Embed" ProgID="Equation.DSMT4" ShapeID="_x0000_i3136" DrawAspect="Content" ObjectID="_1664271112" r:id="rId2795"/>
              </w:object>
            </w:r>
          </w:p>
          <w:p w14:paraId="0949A882" w14:textId="53F5A64B" w:rsidR="003A45C2" w:rsidRPr="007C6A34" w:rsidRDefault="003A45C2" w:rsidP="00765CCF">
            <w:pPr>
              <w:rPr>
                <w:szCs w:val="28"/>
              </w:rPr>
            </w:pPr>
            <w:r w:rsidRPr="007C6A34">
              <w:rPr>
                <w:szCs w:val="28"/>
              </w:rPr>
              <w:t xml:space="preserve">      </w:t>
            </w:r>
            <w:r w:rsidR="00F95260">
              <w:rPr>
                <w:noProof/>
                <w:szCs w:val="28"/>
              </w:rPr>
              <w:drawing>
                <wp:inline distT="0" distB="0" distL="0" distR="0" wp14:anchorId="59FE0397" wp14:editId="08D0F939">
                  <wp:extent cx="1504950" cy="790575"/>
                  <wp:effectExtent l="0" t="0" r="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563">
                            <a:extLst>
                              <a:ext uri="{28A0092B-C50C-407E-A947-70E740481C1C}">
                                <a14:useLocalDpi xmlns:a14="http://schemas.microsoft.com/office/drawing/2010/main" val="0"/>
                              </a:ext>
                            </a:extLst>
                          </a:blip>
                          <a:srcRect/>
                          <a:stretch>
                            <a:fillRect/>
                          </a:stretch>
                        </pic:blipFill>
                        <pic:spPr bwMode="auto">
                          <a:xfrm>
                            <a:off x="0" y="0"/>
                            <a:ext cx="1504950" cy="790575"/>
                          </a:xfrm>
                          <a:prstGeom prst="rect">
                            <a:avLst/>
                          </a:prstGeom>
                          <a:noFill/>
                          <a:ln>
                            <a:noFill/>
                          </a:ln>
                        </pic:spPr>
                      </pic:pic>
                    </a:graphicData>
                  </a:graphic>
                </wp:inline>
              </w:drawing>
            </w:r>
          </w:p>
        </w:tc>
      </w:tr>
      <w:tr w:rsidR="003A45C2" w:rsidRPr="00572CEC" w14:paraId="7D77EF5E" w14:textId="77777777" w:rsidTr="00765CCF">
        <w:trPr>
          <w:jc w:val="center"/>
        </w:trPr>
        <w:tc>
          <w:tcPr>
            <w:tcW w:w="10165" w:type="dxa"/>
            <w:gridSpan w:val="3"/>
            <w:tcBorders>
              <w:top w:val="single" w:sz="4" w:space="0" w:color="auto"/>
              <w:bottom w:val="single" w:sz="4" w:space="0" w:color="auto"/>
            </w:tcBorders>
            <w:shd w:val="clear" w:color="auto" w:fill="auto"/>
          </w:tcPr>
          <w:p w14:paraId="40EE0489" w14:textId="77777777" w:rsidR="003A45C2" w:rsidRDefault="003A45C2" w:rsidP="00765CCF">
            <w:pPr>
              <w:tabs>
                <w:tab w:val="left" w:pos="720"/>
                <w:tab w:val="left" w:pos="1371"/>
              </w:tabs>
              <w:contextualSpacing/>
              <w:rPr>
                <w:b/>
                <w:szCs w:val="28"/>
                <w:lang w:val="nl-NL"/>
              </w:rPr>
            </w:pPr>
            <w:r>
              <w:rPr>
                <w:b/>
                <w:szCs w:val="28"/>
                <w:lang w:val="nl-NL"/>
              </w:rPr>
              <w:lastRenderedPageBreak/>
              <w:t>D. Hoạt động vận dụng</w:t>
            </w:r>
          </w:p>
          <w:p w14:paraId="0630DE61" w14:textId="77777777" w:rsidR="003A45C2" w:rsidRPr="00572CEC" w:rsidRDefault="003A45C2" w:rsidP="00765CCF">
            <w:pPr>
              <w:tabs>
                <w:tab w:val="left" w:pos="720"/>
                <w:tab w:val="left" w:pos="1371"/>
              </w:tabs>
              <w:contextualSpacing/>
              <w:rPr>
                <w:b/>
                <w:szCs w:val="28"/>
                <w:lang w:val="nl-NL"/>
              </w:rPr>
            </w:pPr>
            <w:r w:rsidRPr="00572CEC">
              <w:rPr>
                <w:b/>
                <w:szCs w:val="28"/>
                <w:lang w:val="nl-NL"/>
              </w:rPr>
              <w:t>Hoạt động 3.</w:t>
            </w:r>
            <w:r>
              <w:rPr>
                <w:b/>
                <w:szCs w:val="28"/>
                <w:lang w:val="nl-NL"/>
              </w:rPr>
              <w:t xml:space="preserve"> </w:t>
            </w:r>
            <w:r w:rsidRPr="00572CEC">
              <w:rPr>
                <w:b/>
                <w:szCs w:val="28"/>
                <w:lang w:val="nl-NL"/>
              </w:rPr>
              <w:t>Ôn tập về quan hệ giữa ba cạnh của tam giác.(7’)</w:t>
            </w:r>
          </w:p>
          <w:p w14:paraId="1BCFE437" w14:textId="77777777" w:rsidR="003A45C2" w:rsidRPr="00572CEC" w:rsidRDefault="003A45C2" w:rsidP="00765CCF">
            <w:pPr>
              <w:tabs>
                <w:tab w:val="left" w:pos="720"/>
                <w:tab w:val="left" w:pos="1371"/>
              </w:tabs>
              <w:contextualSpacing/>
              <w:jc w:val="both"/>
              <w:rPr>
                <w:szCs w:val="28"/>
                <w:lang w:val="nl-NL"/>
              </w:rPr>
            </w:pPr>
            <w:r w:rsidRPr="000F3F9E">
              <w:rPr>
                <w:b/>
                <w:i/>
                <w:szCs w:val="28"/>
                <w:lang w:val="nl-NL"/>
              </w:rPr>
              <w:t>- Mục tiêu</w:t>
            </w:r>
            <w:r w:rsidRPr="00572CEC">
              <w:rPr>
                <w:szCs w:val="28"/>
                <w:lang w:val="nl-NL"/>
              </w:rPr>
              <w:t xml:space="preserve">: Học sinh phát biểu các định lí về quan hệ giữa ba cạnh của tam giác </w:t>
            </w:r>
          </w:p>
          <w:p w14:paraId="1172D592" w14:textId="77777777" w:rsidR="003A45C2" w:rsidRPr="000F3F9E" w:rsidRDefault="003A45C2" w:rsidP="00765CCF">
            <w:pPr>
              <w:contextualSpacing/>
              <w:jc w:val="both"/>
              <w:rPr>
                <w:szCs w:val="28"/>
                <w:lang w:val="nl-NL"/>
              </w:rPr>
            </w:pPr>
            <w:r w:rsidRPr="000F3F9E">
              <w:rPr>
                <w:b/>
                <w:i/>
                <w:szCs w:val="28"/>
                <w:lang w:val="nl-NL"/>
              </w:rPr>
              <w:t>- Phương pháp:</w:t>
            </w:r>
            <w:r w:rsidRPr="00572CEC">
              <w:rPr>
                <w:szCs w:val="28"/>
                <w:lang w:val="nl-NL"/>
              </w:rPr>
              <w:t xml:space="preserve"> </w:t>
            </w:r>
            <w:r w:rsidRPr="00572CEC">
              <w:rPr>
                <w:bCs/>
                <w:iCs/>
                <w:szCs w:val="28"/>
                <w:lang w:val="nl-NL"/>
              </w:rPr>
              <w:t xml:space="preserve">Học sinh thực hiện cá nhân </w:t>
            </w:r>
            <w:r w:rsidRPr="00572CEC">
              <w:rPr>
                <w:szCs w:val="28"/>
                <w:lang w:val="nl-NL"/>
              </w:rPr>
              <w:t>và hoạt động nhóm</w:t>
            </w:r>
          </w:p>
        </w:tc>
      </w:tr>
      <w:tr w:rsidR="003A45C2" w:rsidRPr="00572CEC" w14:paraId="44345DFA" w14:textId="77777777" w:rsidTr="00765CCF">
        <w:trPr>
          <w:jc w:val="center"/>
        </w:trPr>
        <w:tc>
          <w:tcPr>
            <w:tcW w:w="3356" w:type="dxa"/>
            <w:tcBorders>
              <w:top w:val="single" w:sz="4" w:space="0" w:color="auto"/>
              <w:bottom w:val="single" w:sz="4" w:space="0" w:color="auto"/>
            </w:tcBorders>
            <w:shd w:val="clear" w:color="auto" w:fill="auto"/>
          </w:tcPr>
          <w:p w14:paraId="7D26E53A" w14:textId="77777777" w:rsidR="003A45C2" w:rsidRPr="00A60763" w:rsidRDefault="003A45C2" w:rsidP="00765CCF">
            <w:pPr>
              <w:rPr>
                <w:szCs w:val="28"/>
                <w:lang w:val="pt-BR"/>
              </w:rPr>
            </w:pPr>
            <w:r w:rsidRPr="00A60763">
              <w:rPr>
                <w:szCs w:val="28"/>
                <w:lang w:val="pt-BR"/>
              </w:rPr>
              <w:t>-Cho tam giác ABC. Hãy viết bđt về quan hệ giữa các cạnh của tam giác này ?</w:t>
            </w:r>
          </w:p>
          <w:p w14:paraId="5834DA7B" w14:textId="77777777" w:rsidR="003A45C2" w:rsidRDefault="003A45C2" w:rsidP="00765CCF">
            <w:pPr>
              <w:rPr>
                <w:szCs w:val="28"/>
                <w:lang w:val="pt-BR"/>
              </w:rPr>
            </w:pPr>
          </w:p>
          <w:p w14:paraId="7EAE769F" w14:textId="77777777" w:rsidR="003A45C2" w:rsidRDefault="003A45C2" w:rsidP="00765CCF">
            <w:pPr>
              <w:rPr>
                <w:szCs w:val="28"/>
                <w:lang w:val="pt-BR"/>
              </w:rPr>
            </w:pPr>
          </w:p>
          <w:p w14:paraId="0609BF15" w14:textId="77777777" w:rsidR="003A45C2" w:rsidRPr="00A60763" w:rsidRDefault="003A45C2" w:rsidP="00765CCF">
            <w:pPr>
              <w:rPr>
                <w:szCs w:val="28"/>
                <w:lang w:val="pt-BR"/>
              </w:rPr>
            </w:pPr>
          </w:p>
          <w:p w14:paraId="3EF42BEC" w14:textId="77777777" w:rsidR="003A45C2" w:rsidRPr="00A60763" w:rsidRDefault="003A45C2" w:rsidP="00765CCF">
            <w:pPr>
              <w:rPr>
                <w:szCs w:val="28"/>
                <w:lang w:val="pt-BR"/>
              </w:rPr>
            </w:pPr>
            <w:r w:rsidRPr="00A60763">
              <w:rPr>
                <w:szCs w:val="28"/>
                <w:lang w:val="pt-BR"/>
              </w:rPr>
              <w:t>-GV nêu bài tập: Có tam giác nào mà có 3 cạnh có độ dài như bên ?  Vì sao ?</w:t>
            </w:r>
          </w:p>
          <w:p w14:paraId="3845C56A" w14:textId="77777777" w:rsidR="003A45C2" w:rsidRPr="00A60763" w:rsidRDefault="003A45C2" w:rsidP="00765CCF">
            <w:pPr>
              <w:rPr>
                <w:szCs w:val="28"/>
                <w:lang w:val="pt-BR"/>
              </w:rPr>
            </w:pPr>
            <w:r w:rsidRPr="00A60763">
              <w:rPr>
                <w:szCs w:val="28"/>
                <w:lang w:val="pt-BR"/>
              </w:rPr>
              <w:t>-GV yêu cầu học sinh làm tiếp BT 65 (SGK)</w:t>
            </w:r>
            <w:r w:rsidRPr="00A60763">
              <w:rPr>
                <w:szCs w:val="28"/>
                <w:lang w:val="pt-BR"/>
              </w:rPr>
              <w:br/>
              <w:t>GV kết luận.</w:t>
            </w:r>
          </w:p>
        </w:tc>
        <w:tc>
          <w:tcPr>
            <w:tcW w:w="3453" w:type="dxa"/>
            <w:tcBorders>
              <w:top w:val="single" w:sz="4" w:space="0" w:color="auto"/>
              <w:bottom w:val="single" w:sz="4" w:space="0" w:color="auto"/>
            </w:tcBorders>
            <w:shd w:val="clear" w:color="auto" w:fill="auto"/>
          </w:tcPr>
          <w:p w14:paraId="67B354B0" w14:textId="77777777" w:rsidR="003A45C2" w:rsidRPr="00A60763" w:rsidRDefault="003A45C2" w:rsidP="00765CCF">
            <w:pPr>
              <w:rPr>
                <w:szCs w:val="28"/>
                <w:lang w:val="pt-BR"/>
              </w:rPr>
            </w:pPr>
            <w:r w:rsidRPr="00A60763">
              <w:rPr>
                <w:szCs w:val="28"/>
                <w:lang w:val="pt-BR"/>
              </w:rPr>
              <w:t>-Một HS lên bảng viết. HS còn lại viết vào vở</w:t>
            </w:r>
          </w:p>
          <w:p w14:paraId="65C4D454" w14:textId="77777777" w:rsidR="003A45C2" w:rsidRPr="00A60763" w:rsidRDefault="003A45C2" w:rsidP="00765CCF">
            <w:pPr>
              <w:rPr>
                <w:szCs w:val="28"/>
                <w:lang w:val="pt-BR"/>
              </w:rPr>
            </w:pPr>
          </w:p>
          <w:p w14:paraId="4B12860A" w14:textId="77777777" w:rsidR="003A45C2" w:rsidRPr="00A60763" w:rsidRDefault="003A45C2" w:rsidP="00765CCF">
            <w:pPr>
              <w:rPr>
                <w:szCs w:val="28"/>
                <w:lang w:val="pt-BR"/>
              </w:rPr>
            </w:pPr>
          </w:p>
          <w:p w14:paraId="20ACFA36" w14:textId="77777777" w:rsidR="003A45C2" w:rsidRDefault="003A45C2" w:rsidP="00765CCF">
            <w:pPr>
              <w:rPr>
                <w:szCs w:val="28"/>
                <w:lang w:val="pt-BR"/>
              </w:rPr>
            </w:pPr>
          </w:p>
          <w:p w14:paraId="2707B585" w14:textId="77777777" w:rsidR="003A45C2" w:rsidRPr="00A60763" w:rsidRDefault="003A45C2" w:rsidP="00765CCF">
            <w:pPr>
              <w:rPr>
                <w:szCs w:val="28"/>
                <w:lang w:val="pt-BR"/>
              </w:rPr>
            </w:pPr>
          </w:p>
          <w:p w14:paraId="6DCB893A" w14:textId="77777777" w:rsidR="003A45C2" w:rsidRPr="00A60763" w:rsidRDefault="003A45C2" w:rsidP="00765CCF">
            <w:pPr>
              <w:rPr>
                <w:szCs w:val="28"/>
                <w:lang w:val="nb-NO"/>
              </w:rPr>
            </w:pPr>
            <w:r w:rsidRPr="00A60763">
              <w:rPr>
                <w:szCs w:val="28"/>
                <w:lang w:val="nb-NO"/>
              </w:rPr>
              <w:t>-Học sinh làm bài tập, có giải thích</w:t>
            </w:r>
          </w:p>
          <w:p w14:paraId="345C7513" w14:textId="77777777" w:rsidR="003A45C2" w:rsidRPr="00A60763" w:rsidRDefault="003A45C2" w:rsidP="00765CCF">
            <w:pPr>
              <w:rPr>
                <w:szCs w:val="28"/>
                <w:lang w:val="nb-NO"/>
              </w:rPr>
            </w:pPr>
          </w:p>
          <w:p w14:paraId="5A042F3F" w14:textId="77777777" w:rsidR="003A45C2" w:rsidRPr="00A60763" w:rsidRDefault="003A45C2" w:rsidP="00765CCF">
            <w:pPr>
              <w:rPr>
                <w:szCs w:val="28"/>
                <w:lang w:val="nb-NO"/>
              </w:rPr>
            </w:pPr>
            <w:r w:rsidRPr="00A60763">
              <w:rPr>
                <w:szCs w:val="28"/>
                <w:lang w:val="nb-NO"/>
              </w:rPr>
              <w:t>-HS làn tiếp bài tập 65 (SGK)</w:t>
            </w:r>
          </w:p>
        </w:tc>
        <w:tc>
          <w:tcPr>
            <w:tcW w:w="3356" w:type="dxa"/>
            <w:tcBorders>
              <w:top w:val="single" w:sz="4" w:space="0" w:color="auto"/>
              <w:bottom w:val="single" w:sz="4" w:space="0" w:color="auto"/>
            </w:tcBorders>
          </w:tcPr>
          <w:p w14:paraId="6D955974" w14:textId="1FE54AB4" w:rsidR="003A45C2" w:rsidRPr="00A60763" w:rsidRDefault="00F95260" w:rsidP="00765CCF">
            <w:pPr>
              <w:rPr>
                <w:szCs w:val="28"/>
              </w:rPr>
            </w:pPr>
            <w:r>
              <w:rPr>
                <w:noProof/>
                <w:szCs w:val="28"/>
              </w:rPr>
              <w:drawing>
                <wp:inline distT="0" distB="0" distL="0" distR="0" wp14:anchorId="00DCAF25" wp14:editId="614B46BA">
                  <wp:extent cx="1924050" cy="514350"/>
                  <wp:effectExtent l="0" t="0" r="0"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2481">
                            <a:extLst>
                              <a:ext uri="{28A0092B-C50C-407E-A947-70E740481C1C}">
                                <a14:useLocalDpi xmlns:a14="http://schemas.microsoft.com/office/drawing/2010/main" val="0"/>
                              </a:ext>
                            </a:extLst>
                          </a:blip>
                          <a:srcRect/>
                          <a:stretch>
                            <a:fillRect/>
                          </a:stretch>
                        </pic:blipFill>
                        <pic:spPr bwMode="auto">
                          <a:xfrm>
                            <a:off x="0" y="0"/>
                            <a:ext cx="1924050" cy="514350"/>
                          </a:xfrm>
                          <a:prstGeom prst="rect">
                            <a:avLst/>
                          </a:prstGeom>
                          <a:noFill/>
                          <a:ln>
                            <a:noFill/>
                          </a:ln>
                        </pic:spPr>
                      </pic:pic>
                    </a:graphicData>
                  </a:graphic>
                </wp:inline>
              </w:drawing>
            </w:r>
          </w:p>
          <w:p w14:paraId="1595A19E" w14:textId="77777777" w:rsidR="003A45C2" w:rsidRPr="00A60763" w:rsidRDefault="003A45C2" w:rsidP="00765CCF">
            <w:pPr>
              <w:rPr>
                <w:szCs w:val="28"/>
                <w:lang w:val="pt-BR"/>
              </w:rPr>
            </w:pPr>
            <w:r w:rsidRPr="00A60763">
              <w:rPr>
                <w:szCs w:val="28"/>
                <w:lang w:val="pt-BR"/>
              </w:rPr>
              <w:t xml:space="preserve">    </w:t>
            </w:r>
            <w:r w:rsidRPr="00A60763">
              <w:rPr>
                <w:position w:val="-42"/>
                <w:szCs w:val="28"/>
                <w:lang w:val="pt-BR"/>
              </w:rPr>
              <w:object w:dxaOrig="2640" w:dyaOrig="999" w14:anchorId="2D37D883">
                <v:shape id="_x0000_i3139" type="#_x0000_t75" style="width:132pt;height:50.25pt" o:ole="">
                  <v:imagedata r:id="rId2564" o:title=""/>
                </v:shape>
                <o:OLEObject Type="Embed" ProgID="Equation.DSMT4" ShapeID="_x0000_i3139" DrawAspect="Content" ObjectID="_1664271113" r:id="rId2796"/>
              </w:object>
            </w:r>
          </w:p>
          <w:p w14:paraId="2865E239" w14:textId="77777777" w:rsidR="003A45C2" w:rsidRPr="00A60763" w:rsidRDefault="003A45C2" w:rsidP="00765CCF">
            <w:pPr>
              <w:rPr>
                <w:szCs w:val="28"/>
                <w:lang w:val="pt-BR"/>
              </w:rPr>
            </w:pPr>
            <w:r w:rsidRPr="00A60763">
              <w:rPr>
                <w:b/>
                <w:i/>
                <w:szCs w:val="28"/>
                <w:lang w:val="pt-BR"/>
              </w:rPr>
              <w:t>Bài tập:</w:t>
            </w:r>
            <w:r w:rsidRPr="00A60763">
              <w:rPr>
                <w:szCs w:val="28"/>
                <w:lang w:val="pt-BR"/>
              </w:rPr>
              <w:t xml:space="preserve"> Có thể vẽ được tam giác từ các bộ ba độ dài sau?</w:t>
            </w:r>
          </w:p>
          <w:p w14:paraId="67A4648B" w14:textId="77777777" w:rsidR="003A45C2" w:rsidRPr="00A60763" w:rsidRDefault="003A45C2" w:rsidP="00765CCF">
            <w:pPr>
              <w:rPr>
                <w:szCs w:val="28"/>
              </w:rPr>
            </w:pPr>
            <w:r w:rsidRPr="00A60763">
              <w:rPr>
                <w:szCs w:val="28"/>
              </w:rPr>
              <w:t xml:space="preserve">a) </w:t>
            </w:r>
            <w:r w:rsidRPr="00A60763">
              <w:rPr>
                <w:position w:val="-10"/>
                <w:szCs w:val="28"/>
              </w:rPr>
              <w:object w:dxaOrig="1440" w:dyaOrig="320" w14:anchorId="5279EAAA">
                <v:shape id="_x0000_i3140" type="#_x0000_t75" style="width:1in;height:15.75pt" o:ole="">
                  <v:imagedata r:id="rId2566" o:title=""/>
                </v:shape>
                <o:OLEObject Type="Embed" ProgID="Equation.DSMT4" ShapeID="_x0000_i3140" DrawAspect="Content" ObjectID="_1664271114" r:id="rId2797"/>
              </w:object>
            </w:r>
          </w:p>
          <w:p w14:paraId="28B21F69" w14:textId="77777777" w:rsidR="003A45C2" w:rsidRPr="00A60763" w:rsidRDefault="003A45C2" w:rsidP="00765CCF">
            <w:pPr>
              <w:rPr>
                <w:szCs w:val="28"/>
              </w:rPr>
            </w:pPr>
            <w:r w:rsidRPr="00A60763">
              <w:rPr>
                <w:szCs w:val="28"/>
              </w:rPr>
              <w:t xml:space="preserve">b) </w:t>
            </w:r>
            <w:r w:rsidRPr="00A60763">
              <w:rPr>
                <w:position w:val="-10"/>
                <w:szCs w:val="28"/>
              </w:rPr>
              <w:object w:dxaOrig="1420" w:dyaOrig="320" w14:anchorId="2A2C4F44">
                <v:shape id="_x0000_i3141" type="#_x0000_t75" style="width:71.25pt;height:15.75pt" o:ole="">
                  <v:imagedata r:id="rId2568" o:title=""/>
                </v:shape>
                <o:OLEObject Type="Embed" ProgID="Equation.DSMT4" ShapeID="_x0000_i3141" DrawAspect="Content" ObjectID="_1664271115" r:id="rId2798"/>
              </w:object>
            </w:r>
          </w:p>
          <w:p w14:paraId="546BBCBC" w14:textId="77777777" w:rsidR="003A45C2" w:rsidRPr="00A60763" w:rsidRDefault="003A45C2" w:rsidP="00765CCF">
            <w:pPr>
              <w:rPr>
                <w:szCs w:val="28"/>
              </w:rPr>
            </w:pPr>
            <w:r w:rsidRPr="00A60763">
              <w:rPr>
                <w:szCs w:val="28"/>
              </w:rPr>
              <w:t xml:space="preserve">c) </w:t>
            </w:r>
            <w:r w:rsidRPr="00A60763">
              <w:rPr>
                <w:position w:val="-10"/>
                <w:szCs w:val="28"/>
              </w:rPr>
              <w:object w:dxaOrig="1540" w:dyaOrig="320" w14:anchorId="00E9BB39">
                <v:shape id="_x0000_i3142" type="#_x0000_t75" style="width:77.25pt;height:15.75pt" o:ole="">
                  <v:imagedata r:id="rId2570" o:title=""/>
                </v:shape>
                <o:OLEObject Type="Embed" ProgID="Equation.DSMT4" ShapeID="_x0000_i3142" DrawAspect="Content" ObjectID="_1664271116" r:id="rId2799"/>
              </w:object>
            </w:r>
          </w:p>
        </w:tc>
      </w:tr>
      <w:tr w:rsidR="003A45C2" w:rsidRPr="00572CEC" w14:paraId="113C5E94" w14:textId="77777777" w:rsidTr="00765CCF">
        <w:trPr>
          <w:jc w:val="center"/>
        </w:trPr>
        <w:tc>
          <w:tcPr>
            <w:tcW w:w="10165" w:type="dxa"/>
            <w:gridSpan w:val="3"/>
            <w:tcBorders>
              <w:top w:val="single" w:sz="4" w:space="0" w:color="auto"/>
              <w:bottom w:val="single" w:sz="4" w:space="0" w:color="auto"/>
            </w:tcBorders>
            <w:shd w:val="clear" w:color="auto" w:fill="auto"/>
          </w:tcPr>
          <w:p w14:paraId="280605F4" w14:textId="77777777" w:rsidR="003A45C2" w:rsidRPr="00030A4B" w:rsidRDefault="003A45C2" w:rsidP="00765CCF">
            <w:pPr>
              <w:rPr>
                <w:rFonts w:eastAsia="Calibri"/>
                <w:b/>
                <w:szCs w:val="28"/>
              </w:rPr>
            </w:pPr>
            <w:r w:rsidRPr="00030A4B">
              <w:rPr>
                <w:rFonts w:eastAsia="Calibri"/>
                <w:b/>
                <w:szCs w:val="28"/>
              </w:rPr>
              <w:t>E. Hoạt động tìm tòi, mở rộng (6 phút)</w:t>
            </w:r>
          </w:p>
          <w:p w14:paraId="0A1F3C15" w14:textId="77777777" w:rsidR="003A45C2" w:rsidRPr="00030A4B" w:rsidRDefault="003A45C2" w:rsidP="00765CCF">
            <w:pPr>
              <w:rPr>
                <w:rFonts w:eastAsia="Calibri"/>
                <w:szCs w:val="28"/>
                <w:lang w:val="nl-NL"/>
              </w:rPr>
            </w:pPr>
            <w:r w:rsidRPr="00030A4B">
              <w:rPr>
                <w:rFonts w:eastAsia="Calibri"/>
                <w:b/>
                <w:i/>
                <w:szCs w:val="28"/>
              </w:rPr>
              <w:t>Mục tiêu:</w:t>
            </w:r>
            <w:r w:rsidRPr="00030A4B">
              <w:rPr>
                <w:rFonts w:eastAsia="Calibri"/>
                <w:szCs w:val="28"/>
              </w:rPr>
              <w:t xml:space="preserve"> </w:t>
            </w:r>
            <w:r>
              <w:rPr>
                <w:rFonts w:eastAsia="Calibri"/>
                <w:szCs w:val="28"/>
              </w:rPr>
              <w:t>K</w:t>
            </w:r>
            <w:r w:rsidRPr="00030A4B">
              <w:rPr>
                <w:rFonts w:eastAsia="Calibri"/>
                <w:szCs w:val="28"/>
                <w:lang w:val="nl-NL"/>
              </w:rPr>
              <w:t>iểm tra, đánh giá hoạt động và kết quả học tập của học sinh.</w:t>
            </w:r>
          </w:p>
          <w:p w14:paraId="6B50AE52" w14:textId="77777777" w:rsidR="003A45C2" w:rsidRPr="00030A4B" w:rsidRDefault="003A45C2" w:rsidP="00765CCF">
            <w:pPr>
              <w:rPr>
                <w:b/>
                <w:szCs w:val="28"/>
              </w:rPr>
            </w:pPr>
            <w:r w:rsidRPr="00030A4B">
              <w:rPr>
                <w:rFonts w:eastAsia="Calibri"/>
                <w:b/>
                <w:i/>
                <w:szCs w:val="28"/>
              </w:rPr>
              <w:t>Phương pháp</w:t>
            </w:r>
            <w:r w:rsidRPr="00030A4B">
              <w:rPr>
                <w:rFonts w:eastAsia="Calibri"/>
                <w:szCs w:val="28"/>
              </w:rPr>
              <w:t>: Hoạt động cá nhân.</w:t>
            </w:r>
          </w:p>
        </w:tc>
      </w:tr>
      <w:tr w:rsidR="003A45C2" w:rsidRPr="00572CEC" w14:paraId="12AF15D2" w14:textId="77777777" w:rsidTr="00765CCF">
        <w:trPr>
          <w:jc w:val="center"/>
        </w:trPr>
        <w:tc>
          <w:tcPr>
            <w:tcW w:w="10165" w:type="dxa"/>
            <w:gridSpan w:val="3"/>
            <w:tcBorders>
              <w:top w:val="single" w:sz="4" w:space="0" w:color="auto"/>
              <w:bottom w:val="single" w:sz="4" w:space="0" w:color="auto"/>
            </w:tcBorders>
            <w:shd w:val="clear" w:color="auto" w:fill="auto"/>
          </w:tcPr>
          <w:p w14:paraId="5404FEB3" w14:textId="77777777" w:rsidR="003A45C2" w:rsidRPr="00572CEC" w:rsidRDefault="003A45C2" w:rsidP="00765CCF">
            <w:pPr>
              <w:contextualSpacing/>
              <w:rPr>
                <w:szCs w:val="28"/>
                <w:lang w:val="nl-NL"/>
              </w:rPr>
            </w:pPr>
            <w:r w:rsidRPr="00572CEC">
              <w:rPr>
                <w:szCs w:val="28"/>
                <w:lang w:val="nl-NL"/>
              </w:rPr>
              <w:t>Kiểm tra học sinh qua phiếu học tập .</w:t>
            </w:r>
          </w:p>
          <w:p w14:paraId="5EABF5F0" w14:textId="77777777" w:rsidR="003A45C2" w:rsidRPr="00572CEC" w:rsidRDefault="003A45C2" w:rsidP="00765CCF">
            <w:pPr>
              <w:contextualSpacing/>
              <w:jc w:val="both"/>
              <w:rPr>
                <w:szCs w:val="28"/>
                <w:lang w:val="nl-NL"/>
              </w:rPr>
            </w:pPr>
            <w:r w:rsidRPr="00572CEC">
              <w:rPr>
                <w:szCs w:val="28"/>
                <w:lang w:val="nl-NL"/>
              </w:rPr>
              <w:t>Đề bài: Xét xem các câu sau đúng hay sai? (Đánh dấu (x) vào ô đúng hoặc sai.</w:t>
            </w:r>
          </w:p>
          <w:tbl>
            <w:tblPr>
              <w:tblW w:w="0" w:type="auto"/>
              <w:tblInd w:w="871"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7194"/>
              <w:gridCol w:w="872"/>
              <w:gridCol w:w="763"/>
            </w:tblGrid>
            <w:tr w:rsidR="003A45C2" w:rsidRPr="00572CEC" w14:paraId="43EF6612" w14:textId="77777777" w:rsidTr="00765CCF">
              <w:tc>
                <w:tcPr>
                  <w:tcW w:w="7194" w:type="dxa"/>
                  <w:shd w:val="clear" w:color="auto" w:fill="auto"/>
                  <w:vAlign w:val="center"/>
                </w:tcPr>
                <w:p w14:paraId="0606DB06" w14:textId="77777777" w:rsidR="003A45C2" w:rsidRPr="00572CEC" w:rsidRDefault="003A45C2" w:rsidP="00765CCF">
                  <w:pPr>
                    <w:contextualSpacing/>
                    <w:jc w:val="center"/>
                    <w:rPr>
                      <w:b/>
                      <w:i/>
                      <w:szCs w:val="28"/>
                    </w:rPr>
                  </w:pPr>
                  <w:r w:rsidRPr="00572CEC">
                    <w:rPr>
                      <w:b/>
                      <w:i/>
                      <w:szCs w:val="28"/>
                    </w:rPr>
                    <w:t>Câu</w:t>
                  </w:r>
                </w:p>
              </w:tc>
              <w:tc>
                <w:tcPr>
                  <w:tcW w:w="872" w:type="dxa"/>
                  <w:shd w:val="clear" w:color="auto" w:fill="auto"/>
                  <w:vAlign w:val="center"/>
                </w:tcPr>
                <w:p w14:paraId="500D18B2" w14:textId="77777777" w:rsidR="003A45C2" w:rsidRPr="00572CEC" w:rsidRDefault="003A45C2" w:rsidP="00765CCF">
                  <w:pPr>
                    <w:contextualSpacing/>
                    <w:jc w:val="center"/>
                    <w:rPr>
                      <w:b/>
                      <w:i/>
                      <w:szCs w:val="28"/>
                    </w:rPr>
                  </w:pPr>
                  <w:r w:rsidRPr="00572CEC">
                    <w:rPr>
                      <w:b/>
                      <w:i/>
                      <w:szCs w:val="28"/>
                    </w:rPr>
                    <w:t>Đúng</w:t>
                  </w:r>
                </w:p>
              </w:tc>
              <w:tc>
                <w:tcPr>
                  <w:tcW w:w="763" w:type="dxa"/>
                  <w:shd w:val="clear" w:color="auto" w:fill="auto"/>
                  <w:vAlign w:val="center"/>
                </w:tcPr>
                <w:p w14:paraId="21794240" w14:textId="77777777" w:rsidR="003A45C2" w:rsidRPr="00572CEC" w:rsidRDefault="003A45C2" w:rsidP="00765CCF">
                  <w:pPr>
                    <w:contextualSpacing/>
                    <w:jc w:val="center"/>
                    <w:rPr>
                      <w:b/>
                      <w:i/>
                      <w:szCs w:val="28"/>
                    </w:rPr>
                  </w:pPr>
                  <w:r w:rsidRPr="00572CEC">
                    <w:rPr>
                      <w:b/>
                      <w:i/>
                      <w:szCs w:val="28"/>
                    </w:rPr>
                    <w:t>Sai</w:t>
                  </w:r>
                </w:p>
              </w:tc>
            </w:tr>
            <w:tr w:rsidR="003A45C2" w:rsidRPr="00572CEC" w14:paraId="45289FD4" w14:textId="77777777" w:rsidTr="00765CCF">
              <w:tc>
                <w:tcPr>
                  <w:tcW w:w="7194" w:type="dxa"/>
                  <w:shd w:val="clear" w:color="auto" w:fill="auto"/>
                </w:tcPr>
                <w:p w14:paraId="522B8BB1" w14:textId="77777777" w:rsidR="003A45C2" w:rsidRPr="00572CEC" w:rsidRDefault="003A45C2" w:rsidP="00765CCF">
                  <w:pPr>
                    <w:contextualSpacing/>
                    <w:jc w:val="both"/>
                    <w:rPr>
                      <w:szCs w:val="28"/>
                    </w:rPr>
                  </w:pPr>
                  <w:r w:rsidRPr="00572CEC">
                    <w:rPr>
                      <w:szCs w:val="28"/>
                    </w:rPr>
                    <w:t>a. Trong tam giác vuông, cạnh góc vuông nhỏ hơn cạnh huyền</w:t>
                  </w:r>
                </w:p>
              </w:tc>
              <w:tc>
                <w:tcPr>
                  <w:tcW w:w="872" w:type="dxa"/>
                  <w:shd w:val="clear" w:color="auto" w:fill="auto"/>
                  <w:vAlign w:val="center"/>
                </w:tcPr>
                <w:p w14:paraId="6B9AE641" w14:textId="77777777" w:rsidR="003A45C2" w:rsidRPr="00572CEC" w:rsidRDefault="003A45C2" w:rsidP="00765CCF">
                  <w:pPr>
                    <w:contextualSpacing/>
                    <w:jc w:val="center"/>
                    <w:rPr>
                      <w:szCs w:val="28"/>
                    </w:rPr>
                  </w:pPr>
                  <w:r w:rsidRPr="00572CEC">
                    <w:rPr>
                      <w:szCs w:val="28"/>
                    </w:rPr>
                    <w:t>x</w:t>
                  </w:r>
                </w:p>
              </w:tc>
              <w:tc>
                <w:tcPr>
                  <w:tcW w:w="763" w:type="dxa"/>
                  <w:shd w:val="clear" w:color="auto" w:fill="auto"/>
                  <w:vAlign w:val="center"/>
                </w:tcPr>
                <w:p w14:paraId="30804D77" w14:textId="77777777" w:rsidR="003A45C2" w:rsidRPr="00572CEC" w:rsidRDefault="003A45C2" w:rsidP="00765CCF">
                  <w:pPr>
                    <w:contextualSpacing/>
                    <w:jc w:val="center"/>
                    <w:rPr>
                      <w:szCs w:val="28"/>
                    </w:rPr>
                  </w:pPr>
                </w:p>
              </w:tc>
            </w:tr>
            <w:tr w:rsidR="003A45C2" w:rsidRPr="00572CEC" w14:paraId="544838CD" w14:textId="77777777" w:rsidTr="00765CCF">
              <w:tc>
                <w:tcPr>
                  <w:tcW w:w="7194" w:type="dxa"/>
                  <w:shd w:val="clear" w:color="auto" w:fill="auto"/>
                </w:tcPr>
                <w:p w14:paraId="42885A70" w14:textId="77777777" w:rsidR="003A45C2" w:rsidRPr="00572CEC" w:rsidRDefault="003A45C2" w:rsidP="00765CCF">
                  <w:pPr>
                    <w:contextualSpacing/>
                    <w:jc w:val="both"/>
                    <w:rPr>
                      <w:szCs w:val="28"/>
                    </w:rPr>
                  </w:pPr>
                  <w:r w:rsidRPr="00572CEC">
                    <w:rPr>
                      <w:szCs w:val="28"/>
                    </w:rPr>
                    <w:t>b. Trong tam giác tù, cạnh đối diện với góc tù là cạnh lớn nhất</w:t>
                  </w:r>
                </w:p>
              </w:tc>
              <w:tc>
                <w:tcPr>
                  <w:tcW w:w="872" w:type="dxa"/>
                  <w:shd w:val="clear" w:color="auto" w:fill="auto"/>
                  <w:vAlign w:val="center"/>
                </w:tcPr>
                <w:p w14:paraId="04024D0A" w14:textId="77777777" w:rsidR="003A45C2" w:rsidRPr="00572CEC" w:rsidRDefault="003A45C2" w:rsidP="00765CCF">
                  <w:pPr>
                    <w:contextualSpacing/>
                    <w:jc w:val="center"/>
                    <w:rPr>
                      <w:szCs w:val="28"/>
                    </w:rPr>
                  </w:pPr>
                  <w:r w:rsidRPr="00572CEC">
                    <w:rPr>
                      <w:szCs w:val="28"/>
                    </w:rPr>
                    <w:t>x</w:t>
                  </w:r>
                </w:p>
              </w:tc>
              <w:tc>
                <w:tcPr>
                  <w:tcW w:w="763" w:type="dxa"/>
                  <w:shd w:val="clear" w:color="auto" w:fill="auto"/>
                  <w:vAlign w:val="center"/>
                </w:tcPr>
                <w:p w14:paraId="67521DA5" w14:textId="77777777" w:rsidR="003A45C2" w:rsidRPr="00572CEC" w:rsidRDefault="003A45C2" w:rsidP="00765CCF">
                  <w:pPr>
                    <w:contextualSpacing/>
                    <w:jc w:val="center"/>
                    <w:rPr>
                      <w:szCs w:val="28"/>
                    </w:rPr>
                  </w:pPr>
                </w:p>
              </w:tc>
            </w:tr>
            <w:tr w:rsidR="003A45C2" w:rsidRPr="00572CEC" w14:paraId="5EC5C9DA" w14:textId="77777777" w:rsidTr="00765CCF">
              <w:tc>
                <w:tcPr>
                  <w:tcW w:w="7194" w:type="dxa"/>
                  <w:shd w:val="clear" w:color="auto" w:fill="auto"/>
                </w:tcPr>
                <w:p w14:paraId="71B805F5" w14:textId="77777777" w:rsidR="003A45C2" w:rsidRPr="00572CEC" w:rsidRDefault="003A45C2" w:rsidP="00765CCF">
                  <w:pPr>
                    <w:contextualSpacing/>
                    <w:jc w:val="both"/>
                    <w:rPr>
                      <w:szCs w:val="28"/>
                    </w:rPr>
                  </w:pPr>
                  <w:r w:rsidRPr="00572CEC">
                    <w:rPr>
                      <w:szCs w:val="28"/>
                    </w:rPr>
                    <w:lastRenderedPageBreak/>
                    <w:t>c. Trong tam giác bất kì, đối diện với cạnh nhỏ nhất là góc nhọn</w:t>
                  </w:r>
                </w:p>
              </w:tc>
              <w:tc>
                <w:tcPr>
                  <w:tcW w:w="872" w:type="dxa"/>
                  <w:shd w:val="clear" w:color="auto" w:fill="auto"/>
                  <w:vAlign w:val="center"/>
                </w:tcPr>
                <w:p w14:paraId="3BC98104" w14:textId="77777777" w:rsidR="003A45C2" w:rsidRPr="00572CEC" w:rsidRDefault="003A45C2" w:rsidP="00765CCF">
                  <w:pPr>
                    <w:contextualSpacing/>
                    <w:jc w:val="center"/>
                    <w:rPr>
                      <w:szCs w:val="28"/>
                    </w:rPr>
                  </w:pPr>
                  <w:r w:rsidRPr="00572CEC">
                    <w:rPr>
                      <w:szCs w:val="28"/>
                    </w:rPr>
                    <w:t>x</w:t>
                  </w:r>
                </w:p>
              </w:tc>
              <w:tc>
                <w:tcPr>
                  <w:tcW w:w="763" w:type="dxa"/>
                  <w:shd w:val="clear" w:color="auto" w:fill="auto"/>
                  <w:vAlign w:val="center"/>
                </w:tcPr>
                <w:p w14:paraId="3C67376B" w14:textId="77777777" w:rsidR="003A45C2" w:rsidRPr="00572CEC" w:rsidRDefault="003A45C2" w:rsidP="00765CCF">
                  <w:pPr>
                    <w:contextualSpacing/>
                    <w:jc w:val="center"/>
                    <w:rPr>
                      <w:szCs w:val="28"/>
                    </w:rPr>
                  </w:pPr>
                </w:p>
              </w:tc>
            </w:tr>
            <w:tr w:rsidR="003A45C2" w:rsidRPr="00572CEC" w14:paraId="61539980" w14:textId="77777777" w:rsidTr="00765CCF">
              <w:tc>
                <w:tcPr>
                  <w:tcW w:w="7194" w:type="dxa"/>
                  <w:shd w:val="clear" w:color="auto" w:fill="auto"/>
                </w:tcPr>
                <w:p w14:paraId="64DDA30F" w14:textId="77777777" w:rsidR="003A45C2" w:rsidRPr="00572CEC" w:rsidRDefault="003A45C2" w:rsidP="00765CCF">
                  <w:pPr>
                    <w:contextualSpacing/>
                    <w:jc w:val="both"/>
                    <w:rPr>
                      <w:szCs w:val="28"/>
                    </w:rPr>
                  </w:pPr>
                  <w:r w:rsidRPr="00572CEC">
                    <w:rPr>
                      <w:szCs w:val="28"/>
                    </w:rPr>
                    <w:t>d. Có tam giác mà ba cạnh có độ dài là: 4cm; 5cm; 9cm</w:t>
                  </w:r>
                </w:p>
              </w:tc>
              <w:tc>
                <w:tcPr>
                  <w:tcW w:w="872" w:type="dxa"/>
                  <w:shd w:val="clear" w:color="auto" w:fill="auto"/>
                  <w:vAlign w:val="center"/>
                </w:tcPr>
                <w:p w14:paraId="25C561C0" w14:textId="77777777" w:rsidR="003A45C2" w:rsidRPr="00572CEC" w:rsidRDefault="003A45C2" w:rsidP="00765CCF">
                  <w:pPr>
                    <w:contextualSpacing/>
                    <w:jc w:val="center"/>
                    <w:rPr>
                      <w:szCs w:val="28"/>
                    </w:rPr>
                  </w:pPr>
                </w:p>
              </w:tc>
              <w:tc>
                <w:tcPr>
                  <w:tcW w:w="763" w:type="dxa"/>
                  <w:shd w:val="clear" w:color="auto" w:fill="auto"/>
                  <w:vAlign w:val="center"/>
                </w:tcPr>
                <w:p w14:paraId="2043BA6D" w14:textId="77777777" w:rsidR="003A45C2" w:rsidRPr="00572CEC" w:rsidRDefault="003A45C2" w:rsidP="00765CCF">
                  <w:pPr>
                    <w:contextualSpacing/>
                    <w:jc w:val="center"/>
                    <w:rPr>
                      <w:szCs w:val="28"/>
                    </w:rPr>
                  </w:pPr>
                  <w:r w:rsidRPr="00572CEC">
                    <w:rPr>
                      <w:szCs w:val="28"/>
                    </w:rPr>
                    <w:t>x</w:t>
                  </w:r>
                </w:p>
              </w:tc>
            </w:tr>
            <w:tr w:rsidR="003A45C2" w:rsidRPr="00572CEC" w14:paraId="61A8E376" w14:textId="77777777" w:rsidTr="00765CCF">
              <w:tc>
                <w:tcPr>
                  <w:tcW w:w="7194" w:type="dxa"/>
                  <w:shd w:val="clear" w:color="auto" w:fill="auto"/>
                </w:tcPr>
                <w:p w14:paraId="5F349C4A" w14:textId="77777777" w:rsidR="003A45C2" w:rsidRPr="00572CEC" w:rsidRDefault="003A45C2" w:rsidP="00765CCF">
                  <w:pPr>
                    <w:contextualSpacing/>
                    <w:jc w:val="both"/>
                    <w:rPr>
                      <w:szCs w:val="28"/>
                    </w:rPr>
                  </w:pPr>
                  <w:r w:rsidRPr="00572CEC">
                    <w:rPr>
                      <w:szCs w:val="28"/>
                    </w:rPr>
                    <w:t>e. Trong tam giác cân, có góc ở đáy bằng 70</w:t>
                  </w:r>
                  <w:r w:rsidRPr="00572CEC">
                    <w:rPr>
                      <w:szCs w:val="28"/>
                      <w:vertAlign w:val="superscript"/>
                    </w:rPr>
                    <w:t>0</w:t>
                  </w:r>
                  <w:r w:rsidRPr="00572CEC">
                    <w:rPr>
                      <w:szCs w:val="28"/>
                    </w:rPr>
                    <w:t xml:space="preserve"> thì cạnh đáy lớn hơn cạnh bên.</w:t>
                  </w:r>
                </w:p>
              </w:tc>
              <w:tc>
                <w:tcPr>
                  <w:tcW w:w="872" w:type="dxa"/>
                  <w:shd w:val="clear" w:color="auto" w:fill="auto"/>
                  <w:vAlign w:val="center"/>
                </w:tcPr>
                <w:p w14:paraId="005CA618" w14:textId="77777777" w:rsidR="003A45C2" w:rsidRPr="00572CEC" w:rsidRDefault="003A45C2" w:rsidP="00765CCF">
                  <w:pPr>
                    <w:contextualSpacing/>
                    <w:jc w:val="center"/>
                    <w:rPr>
                      <w:szCs w:val="28"/>
                    </w:rPr>
                  </w:pPr>
                </w:p>
              </w:tc>
              <w:tc>
                <w:tcPr>
                  <w:tcW w:w="763" w:type="dxa"/>
                  <w:shd w:val="clear" w:color="auto" w:fill="auto"/>
                  <w:vAlign w:val="center"/>
                </w:tcPr>
                <w:p w14:paraId="7D5C86B6" w14:textId="77777777" w:rsidR="003A45C2" w:rsidRPr="00572CEC" w:rsidRDefault="003A45C2" w:rsidP="00765CCF">
                  <w:pPr>
                    <w:contextualSpacing/>
                    <w:jc w:val="center"/>
                    <w:rPr>
                      <w:szCs w:val="28"/>
                    </w:rPr>
                  </w:pPr>
                  <w:r w:rsidRPr="00572CEC">
                    <w:rPr>
                      <w:szCs w:val="28"/>
                    </w:rPr>
                    <w:t>x</w:t>
                  </w:r>
                </w:p>
              </w:tc>
            </w:tr>
          </w:tbl>
          <w:p w14:paraId="272B0AF3" w14:textId="77777777" w:rsidR="003A45C2" w:rsidRPr="00572CEC" w:rsidRDefault="003A45C2" w:rsidP="00765CCF">
            <w:pPr>
              <w:contextualSpacing/>
              <w:rPr>
                <w:szCs w:val="28"/>
              </w:rPr>
            </w:pPr>
            <w:r w:rsidRPr="00572CEC">
              <w:rPr>
                <w:szCs w:val="28"/>
              </w:rPr>
              <w:t>Gv: Sau 3 phút thu bài, kiểm tra kết quả trên phiếu.</w:t>
            </w:r>
          </w:p>
          <w:p w14:paraId="394FC107" w14:textId="77777777" w:rsidR="003A45C2" w:rsidRPr="00572CEC" w:rsidRDefault="003A45C2" w:rsidP="00765CCF">
            <w:pPr>
              <w:contextualSpacing/>
              <w:rPr>
                <w:szCs w:val="28"/>
              </w:rPr>
            </w:pPr>
            <w:r w:rsidRPr="00572CEC">
              <w:rPr>
                <w:szCs w:val="28"/>
              </w:rPr>
              <w:t xml:space="preserve">- Tiết sau ôn tập </w:t>
            </w:r>
            <w:r>
              <w:rPr>
                <w:szCs w:val="28"/>
              </w:rPr>
              <w:t>cuối năm.</w:t>
            </w:r>
          </w:p>
          <w:p w14:paraId="43ACFE96" w14:textId="77777777" w:rsidR="003A45C2" w:rsidRPr="00572CEC" w:rsidRDefault="003A45C2" w:rsidP="00765CCF">
            <w:pPr>
              <w:contextualSpacing/>
              <w:rPr>
                <w:szCs w:val="28"/>
              </w:rPr>
            </w:pPr>
            <w:r w:rsidRPr="00572CEC">
              <w:rPr>
                <w:szCs w:val="28"/>
              </w:rPr>
              <w:t>- Ôn tập các đường đồng quy trong tam giác (định nghĩa, tính chất). Tính chất và cách chứng minh tam giác cân.</w:t>
            </w:r>
          </w:p>
          <w:p w14:paraId="5EAFA08C" w14:textId="77777777" w:rsidR="003A45C2" w:rsidRPr="00A60763" w:rsidRDefault="003A45C2" w:rsidP="00765CCF">
            <w:pPr>
              <w:contextualSpacing/>
              <w:rPr>
                <w:szCs w:val="28"/>
              </w:rPr>
            </w:pPr>
            <w:r w:rsidRPr="00572CEC">
              <w:rPr>
                <w:szCs w:val="28"/>
              </w:rPr>
              <w:t>- Làm các câu hỏi ôn tập từ câu 4 đến câu 8 và các bài tập 67 đến 70 (Sgk - 86, 87, 88).</w:t>
            </w:r>
          </w:p>
        </w:tc>
      </w:tr>
    </w:tbl>
    <w:p w14:paraId="61E4CF89" w14:textId="77777777" w:rsidR="003A45C2" w:rsidRPr="00A37E8F" w:rsidRDefault="003A45C2" w:rsidP="00A37E8F">
      <w:pPr>
        <w:spacing w:line="360" w:lineRule="auto"/>
        <w:rPr>
          <w:rFonts w:eastAsia="Calibri"/>
          <w:szCs w:val="28"/>
        </w:rPr>
      </w:pPr>
      <w:r w:rsidRPr="00A56404">
        <w:rPr>
          <w:rFonts w:eastAsia="Calibri"/>
          <w:szCs w:val="28"/>
        </w:rPr>
        <w:lastRenderedPageBreak/>
        <w:t xml:space="preserve">* </w:t>
      </w:r>
      <w:r w:rsidRPr="00A56404">
        <w:rPr>
          <w:rFonts w:eastAsia="Calibri"/>
          <w:b/>
          <w:szCs w:val="28"/>
        </w:rPr>
        <w:t xml:space="preserve">Rút kinh nghiệm: </w:t>
      </w:r>
      <w:r w:rsidRPr="00346919">
        <w:rPr>
          <w:rFonts w:eastAsia="Calibri"/>
          <w:szCs w:val="28"/>
        </w:rPr>
        <w:t>…………………………………………………………………………………………………...………………………………………………………………………………………………………………………………………………………………</w:t>
      </w:r>
      <w:r w:rsidR="00A37E8F">
        <w:rPr>
          <w:rFonts w:eastAsia="Calibri"/>
          <w:szCs w:val="28"/>
        </w:rPr>
        <w:t>…</w:t>
      </w:r>
    </w:p>
    <w:p w14:paraId="21FAA818" w14:textId="77777777" w:rsidR="003A45C2" w:rsidRDefault="003A45C2" w:rsidP="003A45C2">
      <w:pPr>
        <w:contextualSpacing/>
        <w:rPr>
          <w:szCs w:val="28"/>
        </w:rPr>
      </w:pPr>
    </w:p>
    <w:p w14:paraId="280F54B9" w14:textId="77777777" w:rsidR="003A45C2" w:rsidRDefault="003A45C2" w:rsidP="003A45C2">
      <w:pPr>
        <w:contextualSpacing/>
        <w:rPr>
          <w:szCs w:val="28"/>
        </w:rPr>
      </w:pPr>
    </w:p>
    <w:tbl>
      <w:tblPr>
        <w:tblW w:w="0" w:type="auto"/>
        <w:tblLook w:val="04A0" w:firstRow="1" w:lastRow="0" w:firstColumn="1" w:lastColumn="0" w:noHBand="0" w:noVBand="1"/>
      </w:tblPr>
      <w:tblGrid>
        <w:gridCol w:w="3209"/>
        <w:gridCol w:w="3209"/>
        <w:gridCol w:w="3210"/>
      </w:tblGrid>
      <w:tr w:rsidR="003A45C2" w:rsidRPr="00993903" w14:paraId="1C2973CB" w14:textId="77777777" w:rsidTr="00765CCF">
        <w:tc>
          <w:tcPr>
            <w:tcW w:w="3209" w:type="dxa"/>
            <w:tcBorders>
              <w:top w:val="single" w:sz="4" w:space="0" w:color="auto"/>
              <w:left w:val="single" w:sz="4" w:space="0" w:color="auto"/>
              <w:bottom w:val="single" w:sz="4" w:space="0" w:color="auto"/>
              <w:right w:val="single" w:sz="4" w:space="0" w:color="auto"/>
            </w:tcBorders>
            <w:shd w:val="clear" w:color="auto" w:fill="auto"/>
            <w:hideMark/>
          </w:tcPr>
          <w:p w14:paraId="6F31F2EE" w14:textId="77777777" w:rsidR="003A45C2" w:rsidRPr="00993903" w:rsidRDefault="003A45C2" w:rsidP="00765CCF">
            <w:pPr>
              <w:pStyle w:val="Heading1"/>
              <w:spacing w:before="100" w:beforeAutospacing="1" w:after="160"/>
              <w:rPr>
                <w:rFonts w:ascii="Times New Roman" w:hAnsi="Times New Roman"/>
                <w:b w:val="0"/>
              </w:rPr>
            </w:pPr>
            <w:r w:rsidRPr="00993903">
              <w:rPr>
                <w:rFonts w:ascii="Times New Roman" w:hAnsi="Times New Roman"/>
                <w:b w:val="0"/>
              </w:rPr>
              <w:t>Ngày soạn: ……………</w:t>
            </w:r>
          </w:p>
        </w:tc>
        <w:tc>
          <w:tcPr>
            <w:tcW w:w="3209" w:type="dxa"/>
            <w:tcBorders>
              <w:top w:val="single" w:sz="4" w:space="0" w:color="auto"/>
              <w:left w:val="single" w:sz="4" w:space="0" w:color="auto"/>
              <w:bottom w:val="single" w:sz="4" w:space="0" w:color="auto"/>
              <w:right w:val="single" w:sz="4" w:space="0" w:color="auto"/>
            </w:tcBorders>
            <w:shd w:val="clear" w:color="auto" w:fill="auto"/>
          </w:tcPr>
          <w:p w14:paraId="6A41775D" w14:textId="77777777" w:rsidR="003A45C2" w:rsidRPr="00993903" w:rsidRDefault="003A45C2" w:rsidP="00765CCF">
            <w:pPr>
              <w:rPr>
                <w:szCs w:val="28"/>
              </w:rPr>
            </w:pPr>
            <w:r w:rsidRPr="00993903">
              <w:rPr>
                <w:szCs w:val="28"/>
              </w:rPr>
              <w:t>Ngày dạy: ………………</w:t>
            </w:r>
          </w:p>
          <w:p w14:paraId="6C8D21FE" w14:textId="77777777" w:rsidR="003A45C2" w:rsidRPr="00993903" w:rsidRDefault="003A45C2" w:rsidP="00765CCF">
            <w:pPr>
              <w:rPr>
                <w:szCs w:val="28"/>
              </w:rPr>
            </w:pPr>
          </w:p>
        </w:tc>
        <w:tc>
          <w:tcPr>
            <w:tcW w:w="3210" w:type="dxa"/>
            <w:tcBorders>
              <w:top w:val="single" w:sz="4" w:space="0" w:color="auto"/>
              <w:left w:val="single" w:sz="4" w:space="0" w:color="auto"/>
              <w:bottom w:val="single" w:sz="4" w:space="0" w:color="auto"/>
              <w:right w:val="single" w:sz="4" w:space="0" w:color="auto"/>
            </w:tcBorders>
            <w:shd w:val="clear" w:color="auto" w:fill="auto"/>
            <w:hideMark/>
          </w:tcPr>
          <w:p w14:paraId="7D5E0D19" w14:textId="77777777" w:rsidR="003A45C2" w:rsidRPr="00993903" w:rsidRDefault="003A45C2" w:rsidP="00765CCF">
            <w:pPr>
              <w:rPr>
                <w:szCs w:val="28"/>
              </w:rPr>
            </w:pPr>
            <w:r w:rsidRPr="00993903">
              <w:rPr>
                <w:szCs w:val="28"/>
              </w:rPr>
              <w:t>Lớp: ……….. Tiết: ……</w:t>
            </w:r>
          </w:p>
        </w:tc>
      </w:tr>
    </w:tbl>
    <w:p w14:paraId="7D4BE206" w14:textId="77777777" w:rsidR="003A45C2" w:rsidRPr="00A56404" w:rsidRDefault="003A45C2" w:rsidP="003A45C2">
      <w:pPr>
        <w:jc w:val="center"/>
        <w:rPr>
          <w:szCs w:val="28"/>
        </w:rPr>
      </w:pPr>
    </w:p>
    <w:p w14:paraId="632AF19F" w14:textId="77777777" w:rsidR="003A45C2" w:rsidRPr="00A56404" w:rsidRDefault="003A45C2" w:rsidP="003A45C2">
      <w:pPr>
        <w:jc w:val="center"/>
        <w:rPr>
          <w:b/>
          <w:szCs w:val="28"/>
        </w:rPr>
      </w:pPr>
      <w:r w:rsidRPr="00A56404">
        <w:rPr>
          <w:b/>
          <w:szCs w:val="28"/>
        </w:rPr>
        <w:t>Tiết</w:t>
      </w:r>
      <w:r>
        <w:rPr>
          <w:b/>
          <w:szCs w:val="28"/>
        </w:rPr>
        <w:t xml:space="preserve"> 70</w:t>
      </w:r>
      <w:r w:rsidRPr="00A56404">
        <w:rPr>
          <w:b/>
          <w:szCs w:val="28"/>
        </w:rPr>
        <w:t xml:space="preserve"> : </w:t>
      </w:r>
      <w:r>
        <w:rPr>
          <w:b/>
          <w:szCs w:val="28"/>
          <w:lang w:val="nl-NL"/>
        </w:rPr>
        <w:t>ÔN TẬP CUỐI NĂM</w:t>
      </w:r>
    </w:p>
    <w:p w14:paraId="01843AE8" w14:textId="77777777" w:rsidR="003A45C2" w:rsidRPr="00A56404" w:rsidRDefault="003A45C2" w:rsidP="003A45C2">
      <w:pPr>
        <w:rPr>
          <w:b/>
          <w:szCs w:val="28"/>
        </w:rPr>
      </w:pPr>
      <w:r w:rsidRPr="00A56404">
        <w:rPr>
          <w:b/>
          <w:szCs w:val="28"/>
        </w:rPr>
        <w:t>I. MỤC TIÊU</w:t>
      </w:r>
    </w:p>
    <w:p w14:paraId="48D4771A" w14:textId="77777777" w:rsidR="003A45C2" w:rsidRPr="00A56404" w:rsidRDefault="003A45C2" w:rsidP="003A45C2">
      <w:pPr>
        <w:rPr>
          <w:szCs w:val="28"/>
        </w:rPr>
      </w:pPr>
      <w:r w:rsidRPr="00A56404">
        <w:rPr>
          <w:szCs w:val="28"/>
        </w:rPr>
        <w:t xml:space="preserve">Qua bài này giúp học sinh: </w:t>
      </w:r>
    </w:p>
    <w:p w14:paraId="19E9E95B" w14:textId="77777777" w:rsidR="003A45C2" w:rsidRPr="00A56404" w:rsidRDefault="003A45C2" w:rsidP="003A45C2">
      <w:pPr>
        <w:rPr>
          <w:b/>
          <w:szCs w:val="28"/>
        </w:rPr>
      </w:pPr>
      <w:r w:rsidRPr="00A56404">
        <w:rPr>
          <w:b/>
          <w:szCs w:val="28"/>
        </w:rPr>
        <w:t xml:space="preserve">1. Kiến thức: </w:t>
      </w:r>
    </w:p>
    <w:p w14:paraId="3DA9FCE2" w14:textId="77777777" w:rsidR="003A45C2" w:rsidRPr="00526D58" w:rsidRDefault="003A45C2" w:rsidP="003A45C2">
      <w:pPr>
        <w:rPr>
          <w:szCs w:val="28"/>
          <w:lang w:val="nl-NL"/>
        </w:rPr>
      </w:pPr>
      <w:r>
        <w:rPr>
          <w:szCs w:val="28"/>
        </w:rPr>
        <w:t xml:space="preserve">- </w:t>
      </w:r>
      <w:r w:rsidRPr="00526D58">
        <w:rPr>
          <w:szCs w:val="28"/>
          <w:lang w:val="nl-NL"/>
        </w:rPr>
        <w:t>Ôn tập và hệ thống hoá kiến thức của chương I và chương II và chương III, chuẩn bị tốt cho bài kiểm tra cuối năm.</w:t>
      </w:r>
    </w:p>
    <w:p w14:paraId="3D57461D" w14:textId="77777777" w:rsidR="003A45C2" w:rsidRPr="00A56404" w:rsidRDefault="003A45C2" w:rsidP="003A45C2">
      <w:pPr>
        <w:rPr>
          <w:color w:val="02070A"/>
          <w:szCs w:val="28"/>
          <w:lang w:val="nl-NL"/>
        </w:rPr>
      </w:pPr>
      <w:r w:rsidRPr="00A56404">
        <w:rPr>
          <w:b/>
          <w:bCs/>
          <w:color w:val="02070A"/>
          <w:szCs w:val="28"/>
          <w:lang w:val="nl-NL"/>
        </w:rPr>
        <w:t>2. Kỹ năng</w:t>
      </w:r>
      <w:r w:rsidRPr="00A56404">
        <w:rPr>
          <w:color w:val="02070A"/>
          <w:szCs w:val="28"/>
          <w:lang w:val="nl-NL"/>
        </w:rPr>
        <w:t xml:space="preserve">: </w:t>
      </w:r>
    </w:p>
    <w:p w14:paraId="5829A279" w14:textId="77777777" w:rsidR="003A45C2" w:rsidRPr="00EB57D3" w:rsidRDefault="003A45C2" w:rsidP="003A45C2">
      <w:pPr>
        <w:jc w:val="both"/>
        <w:rPr>
          <w:szCs w:val="28"/>
        </w:rPr>
      </w:pPr>
      <w:r w:rsidRPr="00526D58">
        <w:rPr>
          <w:szCs w:val="28"/>
          <w:lang w:val="nl-NL"/>
        </w:rPr>
        <w:t xml:space="preserve">- </w:t>
      </w:r>
      <w:r w:rsidRPr="00EB57D3">
        <w:rPr>
          <w:szCs w:val="28"/>
        </w:rPr>
        <w:t xml:space="preserve">Vận dụng tính chất về mối quan hệ giữa các yếu tố để giải một số bài toán có liên quan: </w:t>
      </w:r>
      <w:r>
        <w:rPr>
          <w:szCs w:val="28"/>
        </w:rPr>
        <w:t>S</w:t>
      </w:r>
      <w:r w:rsidRPr="00EB57D3">
        <w:rPr>
          <w:szCs w:val="28"/>
        </w:rPr>
        <w:t xml:space="preserve">o sánh các cạnh, các góc của tam giác; xác định độ dài các cạnh của tam giác.     </w:t>
      </w:r>
    </w:p>
    <w:p w14:paraId="504AD0ED" w14:textId="77777777" w:rsidR="003A45C2" w:rsidRPr="00A56404" w:rsidRDefault="003A45C2" w:rsidP="003A45C2">
      <w:pPr>
        <w:jc w:val="both"/>
        <w:rPr>
          <w:color w:val="02070A"/>
          <w:szCs w:val="28"/>
          <w:lang w:val="nl-NL"/>
        </w:rPr>
      </w:pPr>
      <w:r w:rsidRPr="00A56404">
        <w:rPr>
          <w:b/>
          <w:bCs/>
          <w:color w:val="02070A"/>
          <w:szCs w:val="28"/>
          <w:lang w:val="nl-NL"/>
        </w:rPr>
        <w:t>3.</w:t>
      </w:r>
      <w:r>
        <w:rPr>
          <w:b/>
          <w:bCs/>
          <w:color w:val="02070A"/>
          <w:szCs w:val="28"/>
          <w:lang w:val="nl-NL"/>
        </w:rPr>
        <w:t xml:space="preserve"> </w:t>
      </w:r>
      <w:r w:rsidRPr="00A56404">
        <w:rPr>
          <w:b/>
          <w:bCs/>
          <w:color w:val="02070A"/>
          <w:szCs w:val="28"/>
          <w:lang w:val="nl-NL"/>
        </w:rPr>
        <w:t>Thái độ</w:t>
      </w:r>
      <w:r w:rsidRPr="00A56404">
        <w:rPr>
          <w:color w:val="02070A"/>
          <w:szCs w:val="28"/>
          <w:lang w:val="nl-NL"/>
        </w:rPr>
        <w:t xml:space="preserve">: </w:t>
      </w:r>
    </w:p>
    <w:p w14:paraId="613DED30" w14:textId="77777777" w:rsidR="003A45C2" w:rsidRPr="00A56404" w:rsidRDefault="003A45C2" w:rsidP="003A45C2">
      <w:pPr>
        <w:jc w:val="both"/>
        <w:rPr>
          <w:szCs w:val="28"/>
          <w:lang w:val="nl-NL" w:eastAsia="vi-VN"/>
        </w:rPr>
      </w:pPr>
      <w:r>
        <w:rPr>
          <w:szCs w:val="28"/>
          <w:lang w:val="nl-NL" w:eastAsia="vi-VN"/>
        </w:rPr>
        <w:t xml:space="preserve">- </w:t>
      </w:r>
      <w:r w:rsidRPr="00A56404">
        <w:rPr>
          <w:szCs w:val="28"/>
          <w:lang w:val="nl-NL" w:eastAsia="vi-VN"/>
        </w:rPr>
        <w:t>Chú ý nghe giảng và làm theo các yêu cầu của giáo viên.</w:t>
      </w:r>
    </w:p>
    <w:p w14:paraId="1FC12328" w14:textId="77777777" w:rsidR="003A45C2" w:rsidRPr="00A56404" w:rsidRDefault="003A45C2" w:rsidP="003A45C2">
      <w:pPr>
        <w:jc w:val="both"/>
        <w:rPr>
          <w:b/>
          <w:szCs w:val="28"/>
          <w:lang w:val="nl-NL" w:eastAsia="vi-VN"/>
        </w:rPr>
      </w:pPr>
      <w:r>
        <w:rPr>
          <w:szCs w:val="28"/>
          <w:lang w:val="nl-NL" w:eastAsia="vi-VN"/>
        </w:rPr>
        <w:t xml:space="preserve">- </w:t>
      </w:r>
      <w:r w:rsidRPr="00A56404">
        <w:rPr>
          <w:szCs w:val="28"/>
          <w:lang w:val="nl-NL" w:eastAsia="vi-VN"/>
        </w:rPr>
        <w:t>Tích cực trong học tập, có ý thức trong nhóm.</w:t>
      </w:r>
    </w:p>
    <w:p w14:paraId="4F6E6B67" w14:textId="77777777" w:rsidR="003A45C2" w:rsidRPr="00A56404" w:rsidRDefault="003A45C2" w:rsidP="003A45C2">
      <w:pPr>
        <w:spacing w:line="276" w:lineRule="auto"/>
        <w:rPr>
          <w:rFonts w:eastAsia="Calibri"/>
          <w:b/>
          <w:szCs w:val="28"/>
        </w:rPr>
      </w:pPr>
      <w:r w:rsidRPr="00A56404">
        <w:rPr>
          <w:rFonts w:eastAsia="Calibri"/>
          <w:b/>
          <w:szCs w:val="28"/>
        </w:rPr>
        <w:t>4. Định hướng năng lực, phẩm chất</w:t>
      </w:r>
    </w:p>
    <w:p w14:paraId="5A1B3F42" w14:textId="77777777" w:rsidR="003A45C2" w:rsidRDefault="003A45C2" w:rsidP="003A45C2">
      <w:pPr>
        <w:spacing w:line="276" w:lineRule="auto"/>
        <w:rPr>
          <w:szCs w:val="28"/>
          <w:lang w:val="nl-NL"/>
        </w:rPr>
      </w:pPr>
      <w:r w:rsidRPr="00A56404">
        <w:rPr>
          <w:rFonts w:eastAsia="Calibri"/>
          <w:b/>
          <w:i/>
          <w:szCs w:val="28"/>
        </w:rPr>
        <w:t>- Năng lực:</w:t>
      </w:r>
      <w:r w:rsidRPr="00A56404">
        <w:rPr>
          <w:rFonts w:eastAsia="Calibri"/>
          <w:szCs w:val="28"/>
        </w:rPr>
        <w:t xml:space="preserve"> </w:t>
      </w:r>
      <w:r w:rsidRPr="00A56404">
        <w:rPr>
          <w:szCs w:val="28"/>
          <w:lang w:val="nl-NL"/>
        </w:rPr>
        <w:t xml:space="preserve">Phát triển năng lực tự học, tự nghiên cứu, năng lực hợp tác, năng lực ngôn ngữ, năng lực phát hiện và giải quyết vấn đề. </w:t>
      </w:r>
    </w:p>
    <w:p w14:paraId="6256B5F2" w14:textId="77777777" w:rsidR="003A45C2" w:rsidRPr="00A56404" w:rsidRDefault="003A45C2" w:rsidP="003A45C2">
      <w:pPr>
        <w:spacing w:line="276" w:lineRule="auto"/>
        <w:rPr>
          <w:rFonts w:eastAsia="Calibri"/>
          <w:szCs w:val="28"/>
        </w:rPr>
      </w:pPr>
      <w:r w:rsidRPr="00A56404">
        <w:rPr>
          <w:rFonts w:eastAsia="Calibri"/>
          <w:b/>
          <w:i/>
          <w:szCs w:val="28"/>
        </w:rPr>
        <w:t>- Phẩm chất:</w:t>
      </w:r>
      <w:r w:rsidRPr="00A56404">
        <w:rPr>
          <w:rFonts w:eastAsia="Calibri"/>
          <w:szCs w:val="28"/>
        </w:rPr>
        <w:t xml:space="preserve"> Tự tin, tự chủ.</w:t>
      </w:r>
    </w:p>
    <w:p w14:paraId="338EDF21" w14:textId="77777777" w:rsidR="003A45C2" w:rsidRPr="00A56404" w:rsidRDefault="003A45C2" w:rsidP="003A45C2">
      <w:pPr>
        <w:spacing w:line="276" w:lineRule="auto"/>
        <w:rPr>
          <w:rFonts w:eastAsia="Calibri"/>
          <w:b/>
          <w:szCs w:val="28"/>
        </w:rPr>
      </w:pPr>
      <w:r w:rsidRPr="00A56404">
        <w:rPr>
          <w:rFonts w:eastAsia="Calibri"/>
          <w:b/>
          <w:szCs w:val="28"/>
        </w:rPr>
        <w:t xml:space="preserve">II. CHUẨN BỊ </w:t>
      </w:r>
    </w:p>
    <w:p w14:paraId="0B12C324" w14:textId="77777777" w:rsidR="003A45C2" w:rsidRPr="00A56404" w:rsidRDefault="003A45C2" w:rsidP="003A45C2">
      <w:pPr>
        <w:spacing w:line="276" w:lineRule="auto"/>
        <w:rPr>
          <w:szCs w:val="28"/>
          <w:lang w:val="nl-NL"/>
        </w:rPr>
      </w:pPr>
      <w:r w:rsidRPr="00A56404">
        <w:rPr>
          <w:szCs w:val="28"/>
          <w:lang w:val="nl-NL"/>
        </w:rPr>
        <w:t>1. Giáo viên: Giáo án + Tài liệu tham khảo + Đồ dùng dạy học</w:t>
      </w:r>
    </w:p>
    <w:p w14:paraId="69D500DC" w14:textId="77777777" w:rsidR="003A45C2" w:rsidRPr="00526D58" w:rsidRDefault="003A45C2" w:rsidP="003A45C2">
      <w:pPr>
        <w:spacing w:line="276" w:lineRule="auto"/>
        <w:rPr>
          <w:szCs w:val="28"/>
          <w:lang w:val="nl-NL"/>
        </w:rPr>
      </w:pPr>
      <w:r w:rsidRPr="00A56404">
        <w:rPr>
          <w:szCs w:val="28"/>
          <w:lang w:val="nl-NL"/>
        </w:rPr>
        <w:t xml:space="preserve">2. Học sinh: </w:t>
      </w:r>
      <w:r w:rsidRPr="00526D58">
        <w:rPr>
          <w:szCs w:val="28"/>
          <w:lang w:val="nl-NL"/>
        </w:rPr>
        <w:t>Đọc trước bài mới + ôn tập các kiến thức liên quan.</w:t>
      </w:r>
    </w:p>
    <w:p w14:paraId="2B8EEE63" w14:textId="77777777" w:rsidR="003A45C2" w:rsidRPr="00572CEC" w:rsidRDefault="003A45C2" w:rsidP="003A45C2">
      <w:pPr>
        <w:spacing w:line="276" w:lineRule="auto"/>
        <w:rPr>
          <w:rFonts w:eastAsia="Calibri"/>
          <w:b/>
          <w:szCs w:val="28"/>
        </w:rPr>
      </w:pPr>
      <w:r w:rsidRPr="00572CEC">
        <w:rPr>
          <w:rFonts w:eastAsia="Calibri"/>
          <w:b/>
          <w:szCs w:val="28"/>
        </w:rPr>
        <w:t>III. TỔ CHỨC CÁC HOẠT ĐỘNG DẠY HỌC</w:t>
      </w:r>
    </w:p>
    <w:p w14:paraId="255C061C" w14:textId="77777777" w:rsidR="003A45C2" w:rsidRPr="00A56404" w:rsidRDefault="003A45C2" w:rsidP="003A45C2">
      <w:pPr>
        <w:spacing w:line="276" w:lineRule="auto"/>
        <w:rPr>
          <w:rFonts w:eastAsia="Calibri"/>
          <w:szCs w:val="28"/>
        </w:rPr>
      </w:pPr>
      <w:r w:rsidRPr="00A56404">
        <w:rPr>
          <w:rFonts w:eastAsia="Calibri"/>
          <w:szCs w:val="28"/>
        </w:rPr>
        <w:lastRenderedPageBreak/>
        <w:t>1. Ổn định lớp: Kiểm tra sĩ số. (</w:t>
      </w:r>
      <w:r w:rsidRPr="00A56404">
        <w:rPr>
          <w:rFonts w:eastAsia="Calibri"/>
          <w:b/>
          <w:szCs w:val="28"/>
        </w:rPr>
        <w:t>1 phút</w:t>
      </w:r>
      <w:r w:rsidRPr="00A56404">
        <w:rPr>
          <w:rFonts w:eastAsia="Calibri"/>
          <w:szCs w:val="28"/>
        </w:rPr>
        <w:t>)</w:t>
      </w:r>
    </w:p>
    <w:p w14:paraId="56633836" w14:textId="77777777" w:rsidR="003A45C2" w:rsidRPr="00644787" w:rsidRDefault="003A45C2" w:rsidP="003A45C2">
      <w:pPr>
        <w:spacing w:line="276" w:lineRule="auto"/>
        <w:rPr>
          <w:rFonts w:eastAsia="Calibri"/>
          <w:szCs w:val="28"/>
        </w:rPr>
      </w:pPr>
      <w:r w:rsidRPr="00A56404">
        <w:rPr>
          <w:rFonts w:eastAsia="Calibri"/>
          <w:szCs w:val="28"/>
        </w:rPr>
        <w:t xml:space="preserve">2. Nội dung: </w:t>
      </w:r>
    </w:p>
    <w:tbl>
      <w:tblPr>
        <w:tblW w:w="10165" w:type="dxa"/>
        <w:jc w:val="center"/>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3833"/>
        <w:gridCol w:w="3031"/>
        <w:gridCol w:w="3301"/>
      </w:tblGrid>
      <w:tr w:rsidR="003A45C2" w:rsidRPr="00572CEC" w14:paraId="7E79AF4A" w14:textId="77777777" w:rsidTr="00765CCF">
        <w:trPr>
          <w:jc w:val="center"/>
        </w:trPr>
        <w:tc>
          <w:tcPr>
            <w:tcW w:w="3833" w:type="dxa"/>
            <w:tcBorders>
              <w:top w:val="single" w:sz="4" w:space="0" w:color="auto"/>
              <w:left w:val="single" w:sz="4" w:space="0" w:color="auto"/>
              <w:bottom w:val="single" w:sz="4" w:space="0" w:color="auto"/>
              <w:right w:val="single" w:sz="4" w:space="0" w:color="auto"/>
            </w:tcBorders>
            <w:shd w:val="clear" w:color="auto" w:fill="auto"/>
          </w:tcPr>
          <w:p w14:paraId="377059DE" w14:textId="77777777" w:rsidR="003A45C2" w:rsidRPr="00A56404" w:rsidRDefault="003A45C2" w:rsidP="00765CCF">
            <w:pPr>
              <w:jc w:val="center"/>
              <w:rPr>
                <w:rFonts w:eastAsia="Calibri"/>
                <w:b/>
                <w:szCs w:val="28"/>
              </w:rPr>
            </w:pPr>
            <w:r w:rsidRPr="00A56404">
              <w:rPr>
                <w:rFonts w:eastAsia="Calibri"/>
                <w:b/>
                <w:szCs w:val="28"/>
              </w:rPr>
              <w:t>Hoạt động của GV</w:t>
            </w:r>
          </w:p>
        </w:tc>
        <w:tc>
          <w:tcPr>
            <w:tcW w:w="3031" w:type="dxa"/>
            <w:tcBorders>
              <w:top w:val="single" w:sz="4" w:space="0" w:color="auto"/>
              <w:left w:val="single" w:sz="4" w:space="0" w:color="auto"/>
              <w:bottom w:val="single" w:sz="4" w:space="0" w:color="auto"/>
              <w:right w:val="single" w:sz="4" w:space="0" w:color="auto"/>
            </w:tcBorders>
            <w:shd w:val="clear" w:color="auto" w:fill="auto"/>
          </w:tcPr>
          <w:p w14:paraId="6C3462DA" w14:textId="77777777" w:rsidR="003A45C2" w:rsidRPr="00A56404" w:rsidRDefault="003A45C2" w:rsidP="00765CCF">
            <w:pPr>
              <w:jc w:val="center"/>
              <w:rPr>
                <w:rFonts w:eastAsia="Calibri"/>
                <w:b/>
                <w:szCs w:val="28"/>
              </w:rPr>
            </w:pPr>
            <w:r w:rsidRPr="00A56404">
              <w:rPr>
                <w:rFonts w:eastAsia="Calibri"/>
                <w:b/>
                <w:szCs w:val="28"/>
              </w:rPr>
              <w:t>Hoạt động của HS</w:t>
            </w:r>
          </w:p>
        </w:tc>
        <w:tc>
          <w:tcPr>
            <w:tcW w:w="3301" w:type="dxa"/>
            <w:tcBorders>
              <w:top w:val="single" w:sz="4" w:space="0" w:color="auto"/>
              <w:left w:val="single" w:sz="4" w:space="0" w:color="auto"/>
              <w:bottom w:val="single" w:sz="4" w:space="0" w:color="auto"/>
              <w:right w:val="single" w:sz="4" w:space="0" w:color="auto"/>
            </w:tcBorders>
            <w:shd w:val="clear" w:color="auto" w:fill="auto"/>
          </w:tcPr>
          <w:p w14:paraId="30C130CB" w14:textId="77777777" w:rsidR="003A45C2" w:rsidRPr="00A56404" w:rsidRDefault="003A45C2" w:rsidP="00765CCF">
            <w:pPr>
              <w:jc w:val="center"/>
              <w:rPr>
                <w:rFonts w:eastAsia="Calibri"/>
                <w:b/>
                <w:szCs w:val="28"/>
              </w:rPr>
            </w:pPr>
            <w:r w:rsidRPr="00A56404">
              <w:rPr>
                <w:rFonts w:eastAsia="Calibri"/>
                <w:b/>
                <w:szCs w:val="28"/>
              </w:rPr>
              <w:t>Nội dung</w:t>
            </w:r>
          </w:p>
        </w:tc>
      </w:tr>
      <w:tr w:rsidR="003A45C2" w:rsidRPr="00572CEC" w14:paraId="174710F2" w14:textId="77777777" w:rsidTr="00765CCF">
        <w:trPr>
          <w:jc w:val="center"/>
        </w:trPr>
        <w:tc>
          <w:tcPr>
            <w:tcW w:w="10165" w:type="dxa"/>
            <w:gridSpan w:val="3"/>
            <w:tcBorders>
              <w:top w:val="single" w:sz="4" w:space="0" w:color="auto"/>
              <w:bottom w:val="single" w:sz="4" w:space="0" w:color="auto"/>
            </w:tcBorders>
            <w:shd w:val="clear" w:color="auto" w:fill="auto"/>
            <w:vAlign w:val="center"/>
          </w:tcPr>
          <w:p w14:paraId="1D469808" w14:textId="77777777" w:rsidR="003A45C2" w:rsidRDefault="003A45C2" w:rsidP="00765CCF">
            <w:pPr>
              <w:contextualSpacing/>
              <w:rPr>
                <w:b/>
                <w:szCs w:val="28"/>
                <w:lang w:val="nl-NL"/>
              </w:rPr>
            </w:pPr>
            <w:r>
              <w:rPr>
                <w:b/>
                <w:szCs w:val="28"/>
                <w:lang w:val="nl-NL"/>
              </w:rPr>
              <w:t>A. Hoạt động khởi động (8 phút</w:t>
            </w:r>
            <w:r w:rsidRPr="00572CEC">
              <w:rPr>
                <w:b/>
                <w:szCs w:val="28"/>
                <w:lang w:val="nl-NL"/>
              </w:rPr>
              <w:t>)</w:t>
            </w:r>
          </w:p>
          <w:p w14:paraId="38431EFB" w14:textId="77777777" w:rsidR="003A45C2" w:rsidRPr="00644787" w:rsidRDefault="003A45C2" w:rsidP="00765CCF">
            <w:pPr>
              <w:rPr>
                <w:rFonts w:eastAsia="Calibri"/>
                <w:szCs w:val="28"/>
              </w:rPr>
            </w:pPr>
            <w:r w:rsidRPr="00644787">
              <w:rPr>
                <w:rFonts w:eastAsia="Calibri"/>
                <w:b/>
                <w:i/>
                <w:szCs w:val="28"/>
              </w:rPr>
              <w:t>Mục tiêu:</w:t>
            </w:r>
            <w:r w:rsidRPr="00644787">
              <w:rPr>
                <w:rFonts w:eastAsia="Calibri"/>
                <w:szCs w:val="28"/>
              </w:rPr>
              <w:t xml:space="preserve"> </w:t>
            </w:r>
            <w:r>
              <w:rPr>
                <w:rFonts w:eastAsia="Calibri"/>
                <w:szCs w:val="28"/>
              </w:rPr>
              <w:t>Khởi động kiến thức cũ cho hs dưới hình thức BT trắc nghiệm.</w:t>
            </w:r>
          </w:p>
          <w:p w14:paraId="0208663E" w14:textId="77777777" w:rsidR="003A45C2" w:rsidRDefault="003A45C2" w:rsidP="00765CCF">
            <w:pPr>
              <w:contextualSpacing/>
              <w:rPr>
                <w:b/>
                <w:szCs w:val="28"/>
                <w:lang w:val="nl-NL"/>
              </w:rPr>
            </w:pPr>
            <w:r w:rsidRPr="00644787">
              <w:rPr>
                <w:rFonts w:eastAsia="Calibri"/>
                <w:b/>
                <w:i/>
                <w:szCs w:val="28"/>
              </w:rPr>
              <w:t>Phương pháp:</w:t>
            </w:r>
            <w:r w:rsidRPr="00644787">
              <w:rPr>
                <w:rFonts w:eastAsia="Calibri"/>
                <w:szCs w:val="28"/>
              </w:rPr>
              <w:t xml:space="preserve"> </w:t>
            </w:r>
            <w:r>
              <w:rPr>
                <w:rFonts w:eastAsia="Calibri"/>
                <w:szCs w:val="28"/>
              </w:rPr>
              <w:t>Hoạt động nhóm, t</w:t>
            </w:r>
            <w:r w:rsidRPr="00644787">
              <w:rPr>
                <w:rFonts w:eastAsia="Calibri"/>
                <w:szCs w:val="28"/>
                <w:lang w:val="nl-NL"/>
              </w:rPr>
              <w:t>huyết trình</w:t>
            </w:r>
            <w:r>
              <w:rPr>
                <w:rFonts w:eastAsia="Calibri"/>
                <w:szCs w:val="28"/>
                <w:lang w:val="nl-NL"/>
              </w:rPr>
              <w:t>, vấn đáp.</w:t>
            </w:r>
          </w:p>
        </w:tc>
      </w:tr>
      <w:tr w:rsidR="003A45C2" w:rsidRPr="00572CEC" w14:paraId="219AA375" w14:textId="77777777" w:rsidTr="00765CCF">
        <w:trPr>
          <w:jc w:val="center"/>
        </w:trPr>
        <w:tc>
          <w:tcPr>
            <w:tcW w:w="3833" w:type="dxa"/>
            <w:tcBorders>
              <w:top w:val="single" w:sz="4" w:space="0" w:color="auto"/>
              <w:bottom w:val="single" w:sz="4" w:space="0" w:color="auto"/>
            </w:tcBorders>
            <w:shd w:val="clear" w:color="auto" w:fill="auto"/>
          </w:tcPr>
          <w:p w14:paraId="1C61E524" w14:textId="77777777" w:rsidR="003A45C2" w:rsidRPr="00EB57D3" w:rsidRDefault="003A45C2" w:rsidP="00765CCF">
            <w:pPr>
              <w:contextualSpacing/>
              <w:jc w:val="both"/>
              <w:rPr>
                <w:szCs w:val="28"/>
              </w:rPr>
            </w:pPr>
            <w:r w:rsidRPr="00EB57D3">
              <w:rPr>
                <w:szCs w:val="28"/>
              </w:rPr>
              <w:t>G</w:t>
            </w:r>
            <w:r>
              <w:rPr>
                <w:szCs w:val="28"/>
              </w:rPr>
              <w:t>V</w:t>
            </w:r>
            <w:r w:rsidRPr="00EB57D3">
              <w:rPr>
                <w:szCs w:val="28"/>
              </w:rPr>
              <w:t>: Treo bảng phụ nội dung b</w:t>
            </w:r>
            <w:r>
              <w:rPr>
                <w:szCs w:val="28"/>
              </w:rPr>
              <w:t>à</w:t>
            </w:r>
            <w:r w:rsidRPr="00EB57D3">
              <w:rPr>
                <w:szCs w:val="28"/>
              </w:rPr>
              <w:t>i tập</w:t>
            </w:r>
          </w:p>
          <w:p w14:paraId="72A05CA8" w14:textId="77777777" w:rsidR="003A45C2" w:rsidRPr="00EB57D3" w:rsidRDefault="003A45C2" w:rsidP="00765CCF">
            <w:pPr>
              <w:contextualSpacing/>
              <w:jc w:val="both"/>
              <w:rPr>
                <w:szCs w:val="28"/>
              </w:rPr>
            </w:pPr>
            <w:r w:rsidRPr="00EB57D3">
              <w:rPr>
                <w:szCs w:val="28"/>
              </w:rPr>
              <w:t>Khoanh tr</w:t>
            </w:r>
            <w:r>
              <w:rPr>
                <w:szCs w:val="28"/>
              </w:rPr>
              <w:t>ò</w:t>
            </w:r>
            <w:r w:rsidRPr="00EB57D3">
              <w:rPr>
                <w:szCs w:val="28"/>
              </w:rPr>
              <w:t>n đ</w:t>
            </w:r>
            <w:r>
              <w:rPr>
                <w:szCs w:val="28"/>
              </w:rPr>
              <w:t>á</w:t>
            </w:r>
            <w:r w:rsidRPr="00EB57D3">
              <w:rPr>
                <w:szCs w:val="28"/>
              </w:rPr>
              <w:t xml:space="preserve">p </w:t>
            </w:r>
            <w:r>
              <w:rPr>
                <w:szCs w:val="28"/>
              </w:rPr>
              <w:t>á</w:t>
            </w:r>
            <w:r w:rsidRPr="00EB57D3">
              <w:rPr>
                <w:szCs w:val="28"/>
              </w:rPr>
              <w:t>n đứng trước c</w:t>
            </w:r>
            <w:r>
              <w:rPr>
                <w:szCs w:val="28"/>
              </w:rPr>
              <w:t>â</w:t>
            </w:r>
            <w:r w:rsidRPr="00EB57D3">
              <w:rPr>
                <w:szCs w:val="28"/>
              </w:rPr>
              <w:t>u trả lời đ</w:t>
            </w:r>
            <w:r>
              <w:rPr>
                <w:szCs w:val="28"/>
              </w:rPr>
              <w:t>ú</w:t>
            </w:r>
            <w:r w:rsidRPr="00EB57D3">
              <w:rPr>
                <w:szCs w:val="28"/>
              </w:rPr>
              <w:t>ng:</w:t>
            </w:r>
          </w:p>
          <w:p w14:paraId="0D0F9D48" w14:textId="77777777" w:rsidR="003A45C2" w:rsidRPr="00EB57D3" w:rsidRDefault="003A45C2" w:rsidP="00765CCF">
            <w:pPr>
              <w:contextualSpacing/>
              <w:jc w:val="both"/>
              <w:rPr>
                <w:szCs w:val="28"/>
              </w:rPr>
            </w:pPr>
            <w:r w:rsidRPr="00EB57D3">
              <w:rPr>
                <w:szCs w:val="28"/>
              </w:rPr>
              <w:t xml:space="preserve">1) Cho </w:t>
            </w:r>
            <w:r w:rsidRPr="00EB57D3">
              <w:rPr>
                <w:szCs w:val="28"/>
              </w:rPr>
              <w:object w:dxaOrig="220" w:dyaOrig="260" w14:anchorId="21C0332E">
                <v:shape id="_x0000_i3143" type="#_x0000_t75" style="width:11.25pt;height:12.75pt" o:ole="">
                  <v:imagedata r:id="rId2572" o:title=""/>
                </v:shape>
                <o:OLEObject Type="Embed" ProgID="Equation.DSMT4" ShapeID="_x0000_i3143" DrawAspect="Content" ObjectID="_1664271117" r:id="rId2800"/>
              </w:object>
            </w:r>
            <w:r w:rsidRPr="00EB57D3">
              <w:rPr>
                <w:szCs w:val="28"/>
              </w:rPr>
              <w:t>ABC vu</w:t>
            </w:r>
            <w:r>
              <w:rPr>
                <w:szCs w:val="28"/>
              </w:rPr>
              <w:t>ô</w:t>
            </w:r>
            <w:r w:rsidRPr="00EB57D3">
              <w:rPr>
                <w:szCs w:val="28"/>
              </w:rPr>
              <w:t>ng tại B thì:</w:t>
            </w:r>
          </w:p>
          <w:p w14:paraId="2B119D90" w14:textId="77777777" w:rsidR="003A45C2" w:rsidRPr="00EB57D3" w:rsidRDefault="003A45C2" w:rsidP="00765CCF">
            <w:pPr>
              <w:contextualSpacing/>
              <w:jc w:val="both"/>
              <w:rPr>
                <w:szCs w:val="28"/>
              </w:rPr>
            </w:pPr>
            <w:r w:rsidRPr="00EB57D3">
              <w:rPr>
                <w:szCs w:val="28"/>
              </w:rPr>
              <w:t>A. AB</w:t>
            </w:r>
            <w:r w:rsidRPr="00EB57D3">
              <w:rPr>
                <w:szCs w:val="28"/>
                <w:vertAlign w:val="superscript"/>
              </w:rPr>
              <w:t>2</w:t>
            </w:r>
            <w:r w:rsidRPr="00EB57D3">
              <w:rPr>
                <w:szCs w:val="28"/>
              </w:rPr>
              <w:t xml:space="preserve"> = AC</w:t>
            </w:r>
            <w:r w:rsidRPr="00EB57D3">
              <w:rPr>
                <w:szCs w:val="28"/>
                <w:vertAlign w:val="superscript"/>
              </w:rPr>
              <w:t>2</w:t>
            </w:r>
            <w:r w:rsidRPr="00EB57D3">
              <w:rPr>
                <w:szCs w:val="28"/>
              </w:rPr>
              <w:t xml:space="preserve"> + BC</w:t>
            </w:r>
            <w:r w:rsidRPr="00EB57D3">
              <w:rPr>
                <w:szCs w:val="28"/>
                <w:vertAlign w:val="superscript"/>
              </w:rPr>
              <w:t>2</w:t>
            </w:r>
            <w:r w:rsidRPr="00EB57D3">
              <w:rPr>
                <w:szCs w:val="28"/>
              </w:rPr>
              <w:t xml:space="preserve">             </w:t>
            </w:r>
          </w:p>
          <w:p w14:paraId="5DD65EF3" w14:textId="77777777" w:rsidR="003A45C2" w:rsidRPr="00EB57D3" w:rsidRDefault="003A45C2" w:rsidP="00765CCF">
            <w:pPr>
              <w:contextualSpacing/>
              <w:jc w:val="both"/>
              <w:rPr>
                <w:szCs w:val="28"/>
              </w:rPr>
            </w:pPr>
            <w:r w:rsidRPr="00EB57D3">
              <w:rPr>
                <w:szCs w:val="28"/>
              </w:rPr>
              <w:t>B. AC</w:t>
            </w:r>
            <w:r w:rsidRPr="00EB57D3">
              <w:rPr>
                <w:szCs w:val="28"/>
                <w:vertAlign w:val="superscript"/>
              </w:rPr>
              <w:t>2</w:t>
            </w:r>
            <w:r w:rsidRPr="00EB57D3">
              <w:rPr>
                <w:szCs w:val="28"/>
                <w:vertAlign w:val="subscript"/>
              </w:rPr>
              <w:t xml:space="preserve"> </w:t>
            </w:r>
            <w:r w:rsidRPr="00EB57D3">
              <w:rPr>
                <w:szCs w:val="28"/>
              </w:rPr>
              <w:t>= AB</w:t>
            </w:r>
            <w:r w:rsidRPr="00EB57D3">
              <w:rPr>
                <w:szCs w:val="28"/>
                <w:vertAlign w:val="superscript"/>
              </w:rPr>
              <w:t>2</w:t>
            </w:r>
            <w:r w:rsidRPr="00EB57D3">
              <w:rPr>
                <w:szCs w:val="28"/>
              </w:rPr>
              <w:t xml:space="preserve"> + BC</w:t>
            </w:r>
            <w:r w:rsidRPr="00EB57D3">
              <w:rPr>
                <w:szCs w:val="28"/>
                <w:vertAlign w:val="superscript"/>
              </w:rPr>
              <w:t>2</w:t>
            </w:r>
            <w:r w:rsidRPr="00EB57D3">
              <w:rPr>
                <w:szCs w:val="28"/>
              </w:rPr>
              <w:br/>
              <w:t>C. BC</w:t>
            </w:r>
            <w:r w:rsidRPr="00EB57D3">
              <w:rPr>
                <w:szCs w:val="28"/>
                <w:vertAlign w:val="superscript"/>
              </w:rPr>
              <w:t>2</w:t>
            </w:r>
            <w:r w:rsidRPr="00EB57D3">
              <w:rPr>
                <w:szCs w:val="28"/>
              </w:rPr>
              <w:t xml:space="preserve"> = AB</w:t>
            </w:r>
            <w:r w:rsidRPr="00EB57D3">
              <w:rPr>
                <w:szCs w:val="28"/>
                <w:vertAlign w:val="superscript"/>
              </w:rPr>
              <w:t>2</w:t>
            </w:r>
            <w:r w:rsidRPr="00EB57D3">
              <w:rPr>
                <w:szCs w:val="28"/>
              </w:rPr>
              <w:t xml:space="preserve"> + AC</w:t>
            </w:r>
            <w:r w:rsidRPr="00EB57D3">
              <w:rPr>
                <w:szCs w:val="28"/>
                <w:vertAlign w:val="superscript"/>
              </w:rPr>
              <w:t>2</w:t>
            </w:r>
            <w:r w:rsidRPr="00EB57D3">
              <w:rPr>
                <w:szCs w:val="28"/>
              </w:rPr>
              <w:t xml:space="preserve">                 D. Đ</w:t>
            </w:r>
            <w:r>
              <w:rPr>
                <w:szCs w:val="28"/>
              </w:rPr>
              <w:t>á</w:t>
            </w:r>
            <w:r w:rsidRPr="00EB57D3">
              <w:rPr>
                <w:szCs w:val="28"/>
              </w:rPr>
              <w:t xml:space="preserve">p </w:t>
            </w:r>
            <w:r>
              <w:rPr>
                <w:szCs w:val="28"/>
              </w:rPr>
              <w:t>á</w:t>
            </w:r>
            <w:r w:rsidRPr="00EB57D3">
              <w:rPr>
                <w:szCs w:val="28"/>
              </w:rPr>
              <w:t>n kh</w:t>
            </w:r>
            <w:r>
              <w:rPr>
                <w:szCs w:val="28"/>
              </w:rPr>
              <w:t>á</w:t>
            </w:r>
            <w:r w:rsidRPr="00EB57D3">
              <w:rPr>
                <w:szCs w:val="28"/>
              </w:rPr>
              <w:t>c</w:t>
            </w:r>
          </w:p>
          <w:p w14:paraId="04056E9E" w14:textId="77777777" w:rsidR="003A45C2" w:rsidRPr="00826369" w:rsidRDefault="003A45C2" w:rsidP="00765CCF">
            <w:pPr>
              <w:contextualSpacing/>
              <w:jc w:val="both"/>
              <w:rPr>
                <w:szCs w:val="28"/>
              </w:rPr>
            </w:pPr>
            <w:r w:rsidRPr="00EB57D3">
              <w:rPr>
                <w:szCs w:val="28"/>
              </w:rPr>
              <w:t xml:space="preserve">2) </w:t>
            </w:r>
            <w:r w:rsidRPr="00826369">
              <w:rPr>
                <w:szCs w:val="28"/>
              </w:rPr>
              <w:t xml:space="preserve">Tam giác cân có góc ở đỉnh là 80 </w:t>
            </w:r>
            <w:r w:rsidRPr="00826369">
              <w:rPr>
                <w:szCs w:val="28"/>
                <w:vertAlign w:val="superscript"/>
              </w:rPr>
              <w:t>0</w:t>
            </w:r>
            <w:r w:rsidRPr="00826369">
              <w:rPr>
                <w:szCs w:val="28"/>
              </w:rPr>
              <w:t>. Số đo góc ở đáy là:</w:t>
            </w:r>
          </w:p>
          <w:p w14:paraId="5F714ACF" w14:textId="77777777" w:rsidR="003A45C2" w:rsidRDefault="003A45C2" w:rsidP="00765CCF">
            <w:pPr>
              <w:contextualSpacing/>
              <w:jc w:val="both"/>
              <w:rPr>
                <w:szCs w:val="28"/>
              </w:rPr>
            </w:pPr>
            <w:r w:rsidRPr="00EB57D3">
              <w:rPr>
                <w:szCs w:val="28"/>
              </w:rPr>
              <w:t>A. 80</w:t>
            </w:r>
            <w:r w:rsidRPr="00EB57D3">
              <w:rPr>
                <w:szCs w:val="28"/>
                <w:vertAlign w:val="superscript"/>
              </w:rPr>
              <w:t>0</w:t>
            </w:r>
            <w:r w:rsidRPr="00EB57D3">
              <w:rPr>
                <w:szCs w:val="28"/>
              </w:rPr>
              <w:t xml:space="preserve">             B. 100</w:t>
            </w:r>
            <w:r w:rsidRPr="00EB57D3">
              <w:rPr>
                <w:szCs w:val="28"/>
                <w:vertAlign w:val="superscript"/>
              </w:rPr>
              <w:t>0</w:t>
            </w:r>
            <w:r w:rsidRPr="00EB57D3">
              <w:rPr>
                <w:szCs w:val="28"/>
              </w:rPr>
              <w:t xml:space="preserve">        </w:t>
            </w:r>
          </w:p>
          <w:p w14:paraId="184FD5DF" w14:textId="77777777" w:rsidR="003A45C2" w:rsidRPr="00EB57D3" w:rsidRDefault="003A45C2" w:rsidP="00765CCF">
            <w:pPr>
              <w:contextualSpacing/>
              <w:jc w:val="both"/>
              <w:rPr>
                <w:szCs w:val="28"/>
              </w:rPr>
            </w:pPr>
            <w:r w:rsidRPr="00EB57D3">
              <w:rPr>
                <w:szCs w:val="28"/>
              </w:rPr>
              <w:t>C. 50</w:t>
            </w:r>
            <w:r w:rsidRPr="00EB57D3">
              <w:rPr>
                <w:szCs w:val="28"/>
                <w:vertAlign w:val="superscript"/>
              </w:rPr>
              <w:t>0</w:t>
            </w:r>
            <w:r w:rsidRPr="00EB57D3">
              <w:rPr>
                <w:szCs w:val="28"/>
              </w:rPr>
              <w:t xml:space="preserve">      D. Đ</w:t>
            </w:r>
            <w:r>
              <w:rPr>
                <w:szCs w:val="28"/>
              </w:rPr>
              <w:t>á</w:t>
            </w:r>
            <w:r w:rsidRPr="00EB57D3">
              <w:rPr>
                <w:szCs w:val="28"/>
              </w:rPr>
              <w:t xml:space="preserve">p </w:t>
            </w:r>
            <w:r>
              <w:rPr>
                <w:szCs w:val="28"/>
              </w:rPr>
              <w:t>á</w:t>
            </w:r>
            <w:r w:rsidRPr="00EB57D3">
              <w:rPr>
                <w:szCs w:val="28"/>
              </w:rPr>
              <w:t>n kh</w:t>
            </w:r>
            <w:r>
              <w:rPr>
                <w:szCs w:val="28"/>
              </w:rPr>
              <w:t>á</w:t>
            </w:r>
            <w:r w:rsidRPr="00EB57D3">
              <w:rPr>
                <w:szCs w:val="28"/>
              </w:rPr>
              <w:t>c.</w:t>
            </w:r>
          </w:p>
          <w:p w14:paraId="49CC8A5A" w14:textId="77777777" w:rsidR="003A45C2" w:rsidRPr="00EB57D3" w:rsidRDefault="003A45C2" w:rsidP="00765CCF">
            <w:pPr>
              <w:contextualSpacing/>
              <w:jc w:val="both"/>
              <w:rPr>
                <w:szCs w:val="28"/>
              </w:rPr>
            </w:pPr>
            <w:r w:rsidRPr="00EB57D3">
              <w:rPr>
                <w:szCs w:val="28"/>
              </w:rPr>
              <w:t xml:space="preserve">3) </w:t>
            </w:r>
            <w:r w:rsidRPr="00EB57D3">
              <w:rPr>
                <w:szCs w:val="28"/>
              </w:rPr>
              <w:object w:dxaOrig="220" w:dyaOrig="260" w14:anchorId="65782B66">
                <v:shape id="_x0000_i3144" type="#_x0000_t75" style="width:11.25pt;height:12.75pt" o:ole="">
                  <v:imagedata r:id="rId2572" o:title=""/>
                </v:shape>
                <o:OLEObject Type="Embed" ProgID="Equation.DSMT4" ShapeID="_x0000_i3144" DrawAspect="Content" ObjectID="_1664271118" r:id="rId2801"/>
              </w:object>
            </w:r>
            <w:r w:rsidRPr="00EB57D3">
              <w:rPr>
                <w:szCs w:val="28"/>
              </w:rPr>
              <w:t>ABC c</w:t>
            </w:r>
            <w:r>
              <w:rPr>
                <w:szCs w:val="28"/>
              </w:rPr>
              <w:t>ó</w:t>
            </w:r>
            <w:r w:rsidRPr="00EB57D3">
              <w:rPr>
                <w:szCs w:val="28"/>
              </w:rPr>
              <w:t xml:space="preserve"> </w:t>
            </w:r>
            <w:r w:rsidRPr="00EB57D3">
              <w:rPr>
                <w:szCs w:val="28"/>
              </w:rPr>
              <w:object w:dxaOrig="1200" w:dyaOrig="340" w14:anchorId="4E25DC88">
                <v:shape id="_x0000_i3145" type="#_x0000_t75" style="width:60pt;height:17.25pt" o:ole="">
                  <v:imagedata r:id="rId2575" o:title=""/>
                </v:shape>
                <o:OLEObject Type="Embed" ProgID="Equation.DSMT4" ShapeID="_x0000_i3145" DrawAspect="Content" ObjectID="_1664271119" r:id="rId2802"/>
              </w:object>
            </w:r>
            <w:r w:rsidRPr="00EB57D3">
              <w:rPr>
                <w:szCs w:val="28"/>
              </w:rPr>
              <w:t xml:space="preserve"> thì </w:t>
            </w:r>
            <w:r w:rsidRPr="00EB57D3">
              <w:rPr>
                <w:szCs w:val="28"/>
              </w:rPr>
              <w:object w:dxaOrig="220" w:dyaOrig="260" w14:anchorId="1D8A21EE">
                <v:shape id="_x0000_i3146" type="#_x0000_t75" style="width:11.25pt;height:12.75pt" o:ole="">
                  <v:imagedata r:id="rId2572" o:title=""/>
                </v:shape>
                <o:OLEObject Type="Embed" ProgID="Equation.DSMT4" ShapeID="_x0000_i3146" DrawAspect="Content" ObjectID="_1664271120" r:id="rId2803"/>
              </w:object>
            </w:r>
            <w:r w:rsidRPr="00EB57D3">
              <w:rPr>
                <w:szCs w:val="28"/>
              </w:rPr>
              <w:t>ABC l</w:t>
            </w:r>
            <w:r>
              <w:rPr>
                <w:szCs w:val="28"/>
              </w:rPr>
              <w:t>à</w:t>
            </w:r>
            <w:r w:rsidRPr="00EB57D3">
              <w:rPr>
                <w:szCs w:val="28"/>
              </w:rPr>
              <w:t xml:space="preserve"> tam gi</w:t>
            </w:r>
            <w:r>
              <w:rPr>
                <w:szCs w:val="28"/>
              </w:rPr>
              <w:t>á</w:t>
            </w:r>
            <w:r w:rsidRPr="00EB57D3">
              <w:rPr>
                <w:szCs w:val="28"/>
              </w:rPr>
              <w:t>c:</w:t>
            </w:r>
          </w:p>
          <w:p w14:paraId="46E47D54" w14:textId="77777777" w:rsidR="003A45C2" w:rsidRPr="00EB57D3" w:rsidRDefault="003A45C2" w:rsidP="00765CCF">
            <w:pPr>
              <w:contextualSpacing/>
              <w:jc w:val="both"/>
              <w:rPr>
                <w:szCs w:val="28"/>
              </w:rPr>
            </w:pPr>
            <w:r w:rsidRPr="00EB57D3">
              <w:rPr>
                <w:szCs w:val="28"/>
              </w:rPr>
              <w:t>A) C</w:t>
            </w:r>
            <w:r>
              <w:rPr>
                <w:szCs w:val="28"/>
              </w:rPr>
              <w:t>â</w:t>
            </w:r>
            <w:r w:rsidRPr="00EB57D3">
              <w:rPr>
                <w:szCs w:val="28"/>
              </w:rPr>
              <w:t xml:space="preserve">n          B) Đều   </w:t>
            </w:r>
          </w:p>
          <w:p w14:paraId="46A8E92A" w14:textId="77777777" w:rsidR="003A45C2" w:rsidRPr="00EB57D3" w:rsidRDefault="003A45C2" w:rsidP="00765CCF">
            <w:pPr>
              <w:contextualSpacing/>
              <w:jc w:val="both"/>
              <w:rPr>
                <w:szCs w:val="28"/>
              </w:rPr>
            </w:pPr>
            <w:r w:rsidRPr="00EB57D3">
              <w:rPr>
                <w:szCs w:val="28"/>
              </w:rPr>
              <w:t>C. Vu</w:t>
            </w:r>
            <w:r>
              <w:rPr>
                <w:szCs w:val="28"/>
              </w:rPr>
              <w:t>ô</w:t>
            </w:r>
            <w:r w:rsidRPr="00EB57D3">
              <w:rPr>
                <w:szCs w:val="28"/>
              </w:rPr>
              <w:t>ng      D. Đ</w:t>
            </w:r>
            <w:r>
              <w:rPr>
                <w:szCs w:val="28"/>
              </w:rPr>
              <w:t>á</w:t>
            </w:r>
            <w:r w:rsidRPr="00EB57D3">
              <w:rPr>
                <w:szCs w:val="28"/>
              </w:rPr>
              <w:t xml:space="preserve">p </w:t>
            </w:r>
            <w:r>
              <w:rPr>
                <w:szCs w:val="28"/>
              </w:rPr>
              <w:t>á</w:t>
            </w:r>
            <w:r w:rsidRPr="00EB57D3">
              <w:rPr>
                <w:szCs w:val="28"/>
              </w:rPr>
              <w:t>n kh</w:t>
            </w:r>
            <w:r>
              <w:rPr>
                <w:szCs w:val="28"/>
              </w:rPr>
              <w:t>á</w:t>
            </w:r>
            <w:r w:rsidRPr="00EB57D3">
              <w:rPr>
                <w:szCs w:val="28"/>
              </w:rPr>
              <w:t>c</w:t>
            </w:r>
          </w:p>
          <w:p w14:paraId="5905CE71" w14:textId="77777777" w:rsidR="003A45C2" w:rsidRPr="00EB57D3" w:rsidRDefault="003A45C2" w:rsidP="00765CCF">
            <w:pPr>
              <w:contextualSpacing/>
              <w:jc w:val="both"/>
              <w:rPr>
                <w:szCs w:val="28"/>
              </w:rPr>
            </w:pPr>
            <w:r w:rsidRPr="00EB57D3">
              <w:rPr>
                <w:szCs w:val="28"/>
              </w:rPr>
              <w:t xml:space="preserve">4) Cho </w:t>
            </w:r>
            <w:r w:rsidRPr="00EB57D3">
              <w:rPr>
                <w:szCs w:val="28"/>
              </w:rPr>
              <w:object w:dxaOrig="220" w:dyaOrig="260" w14:anchorId="574456BD">
                <v:shape id="_x0000_i3147" type="#_x0000_t75" style="width:11.25pt;height:12.75pt" o:ole="">
                  <v:imagedata r:id="rId2572" o:title=""/>
                </v:shape>
                <o:OLEObject Type="Embed" ProgID="Equation.DSMT4" ShapeID="_x0000_i3147" DrawAspect="Content" ObjectID="_1664271121" r:id="rId2804"/>
              </w:object>
            </w:r>
            <w:r w:rsidRPr="00EB57D3">
              <w:rPr>
                <w:szCs w:val="28"/>
              </w:rPr>
              <w:t>ABC c</w:t>
            </w:r>
            <w:r>
              <w:rPr>
                <w:szCs w:val="28"/>
              </w:rPr>
              <w:t>ó</w:t>
            </w:r>
            <w:r w:rsidRPr="00EB57D3">
              <w:rPr>
                <w:szCs w:val="28"/>
              </w:rPr>
              <w:t xml:space="preserve"> AB = 6cm ; AC= 4cm; BC = 5cm</w:t>
            </w:r>
          </w:p>
          <w:p w14:paraId="4ECDAB41" w14:textId="77777777" w:rsidR="003A45C2" w:rsidRPr="00EB57D3" w:rsidRDefault="003A45C2" w:rsidP="00765CCF">
            <w:pPr>
              <w:contextualSpacing/>
              <w:rPr>
                <w:szCs w:val="28"/>
              </w:rPr>
            </w:pPr>
            <w:r w:rsidRPr="00EB57D3">
              <w:rPr>
                <w:szCs w:val="28"/>
              </w:rPr>
              <w:t xml:space="preserve">A) </w:t>
            </w:r>
            <w:r w:rsidRPr="00EB57D3">
              <w:rPr>
                <w:szCs w:val="28"/>
              </w:rPr>
              <w:object w:dxaOrig="1040" w:dyaOrig="340" w14:anchorId="73C08219">
                <v:shape id="_x0000_i3148" type="#_x0000_t75" style="width:51.75pt;height:17.25pt" o:ole="">
                  <v:imagedata r:id="rId2579" o:title=""/>
                </v:shape>
                <o:OLEObject Type="Embed" ProgID="Equation.DSMT4" ShapeID="_x0000_i3148" DrawAspect="Content" ObjectID="_1664271122" r:id="rId2805"/>
              </w:object>
            </w:r>
            <w:r w:rsidRPr="00EB57D3">
              <w:rPr>
                <w:szCs w:val="28"/>
              </w:rPr>
              <w:t xml:space="preserve">   B.</w:t>
            </w:r>
            <w:r w:rsidRPr="00EB57D3">
              <w:rPr>
                <w:szCs w:val="28"/>
              </w:rPr>
              <w:object w:dxaOrig="1040" w:dyaOrig="340" w14:anchorId="3B4BF96F">
                <v:shape id="_x0000_i3149" type="#_x0000_t75" style="width:51.75pt;height:17.25pt" o:ole="">
                  <v:imagedata r:id="rId2581" o:title=""/>
                </v:shape>
                <o:OLEObject Type="Embed" ProgID="Equation.DSMT4" ShapeID="_x0000_i3149" DrawAspect="Content" ObjectID="_1664271123" r:id="rId2806"/>
              </w:object>
            </w:r>
            <w:r w:rsidRPr="00EB57D3">
              <w:rPr>
                <w:szCs w:val="28"/>
              </w:rPr>
              <w:t xml:space="preserve">    C.</w:t>
            </w:r>
            <w:r w:rsidRPr="00EB57D3">
              <w:rPr>
                <w:szCs w:val="28"/>
              </w:rPr>
              <w:object w:dxaOrig="1040" w:dyaOrig="340" w14:anchorId="6CACF701">
                <v:shape id="_x0000_i3150" type="#_x0000_t75" style="width:51.75pt;height:17.25pt" o:ole="">
                  <v:imagedata r:id="rId2583" o:title=""/>
                </v:shape>
                <o:OLEObject Type="Embed" ProgID="Equation.DSMT4" ShapeID="_x0000_i3150" DrawAspect="Content" ObjectID="_1664271124" r:id="rId2807"/>
              </w:object>
            </w:r>
            <w:r w:rsidRPr="00EB57D3">
              <w:rPr>
                <w:szCs w:val="28"/>
              </w:rPr>
              <w:t xml:space="preserve">   D.Đ</w:t>
            </w:r>
            <w:r>
              <w:rPr>
                <w:szCs w:val="28"/>
              </w:rPr>
              <w:t>á</w:t>
            </w:r>
            <w:r w:rsidRPr="00EB57D3">
              <w:rPr>
                <w:szCs w:val="28"/>
              </w:rPr>
              <w:t xml:space="preserve">p </w:t>
            </w:r>
            <w:r>
              <w:rPr>
                <w:szCs w:val="28"/>
              </w:rPr>
              <w:t>á</w:t>
            </w:r>
            <w:r w:rsidRPr="00EB57D3">
              <w:rPr>
                <w:szCs w:val="28"/>
              </w:rPr>
              <w:t>n kh</w:t>
            </w:r>
            <w:r>
              <w:rPr>
                <w:szCs w:val="28"/>
              </w:rPr>
              <w:t>á</w:t>
            </w:r>
            <w:r w:rsidRPr="00EB57D3">
              <w:rPr>
                <w:szCs w:val="28"/>
              </w:rPr>
              <w:t>c</w:t>
            </w:r>
          </w:p>
          <w:p w14:paraId="432FAD29" w14:textId="77777777" w:rsidR="003A45C2" w:rsidRPr="00EB57D3" w:rsidRDefault="003A45C2" w:rsidP="00765CCF">
            <w:pPr>
              <w:contextualSpacing/>
              <w:rPr>
                <w:szCs w:val="28"/>
              </w:rPr>
            </w:pPr>
            <w:r w:rsidRPr="00EB57D3">
              <w:rPr>
                <w:szCs w:val="28"/>
              </w:rPr>
              <w:t xml:space="preserve">5) Cho </w:t>
            </w:r>
            <w:r w:rsidRPr="00EB57D3">
              <w:rPr>
                <w:szCs w:val="28"/>
              </w:rPr>
              <w:object w:dxaOrig="220" w:dyaOrig="260" w14:anchorId="428CDFD8">
                <v:shape id="_x0000_i3151" type="#_x0000_t75" style="width:11.25pt;height:12.75pt" o:ole="">
                  <v:imagedata r:id="rId2572" o:title=""/>
                </v:shape>
                <o:OLEObject Type="Embed" ProgID="Equation.DSMT4" ShapeID="_x0000_i3151" DrawAspect="Content" ObjectID="_1664271125" r:id="rId2808"/>
              </w:object>
            </w:r>
            <w:r w:rsidRPr="00EB57D3">
              <w:rPr>
                <w:szCs w:val="28"/>
              </w:rPr>
              <w:t>ABC c</w:t>
            </w:r>
            <w:r>
              <w:rPr>
                <w:szCs w:val="28"/>
              </w:rPr>
              <w:t>ó</w:t>
            </w:r>
            <w:r w:rsidRPr="00EB57D3">
              <w:rPr>
                <w:szCs w:val="28"/>
              </w:rPr>
              <w:t xml:space="preserve"> </w:t>
            </w:r>
            <w:r w:rsidRPr="00EB57D3">
              <w:rPr>
                <w:szCs w:val="28"/>
              </w:rPr>
              <w:object w:dxaOrig="1600" w:dyaOrig="380" w14:anchorId="31742C53">
                <v:shape id="_x0000_i3152" type="#_x0000_t75" style="width:80.25pt;height:18.75pt" o:ole="">
                  <v:imagedata r:id="rId2586" o:title=""/>
                </v:shape>
                <o:OLEObject Type="Embed" ProgID="Equation.DSMT4" ShapeID="_x0000_i3152" DrawAspect="Content" ObjectID="_1664271126" r:id="rId2809"/>
              </w:object>
            </w:r>
          </w:p>
          <w:p w14:paraId="1712E1DA" w14:textId="77777777" w:rsidR="003A45C2" w:rsidRPr="00EB57D3" w:rsidRDefault="003A45C2" w:rsidP="00765CCF">
            <w:pPr>
              <w:contextualSpacing/>
              <w:jc w:val="both"/>
              <w:rPr>
                <w:szCs w:val="28"/>
              </w:rPr>
            </w:pPr>
            <w:r w:rsidRPr="00EB57D3">
              <w:rPr>
                <w:szCs w:val="28"/>
              </w:rPr>
              <w:t xml:space="preserve">A. AC &gt; AB &gt; BC          </w:t>
            </w:r>
          </w:p>
          <w:p w14:paraId="4A6F2782" w14:textId="77777777" w:rsidR="003A45C2" w:rsidRPr="00EB57D3" w:rsidRDefault="003A45C2" w:rsidP="00765CCF">
            <w:pPr>
              <w:contextualSpacing/>
              <w:jc w:val="both"/>
              <w:rPr>
                <w:szCs w:val="28"/>
              </w:rPr>
            </w:pPr>
            <w:r w:rsidRPr="00EB57D3">
              <w:rPr>
                <w:szCs w:val="28"/>
              </w:rPr>
              <w:t xml:space="preserve">B. AC &gt; BC &gt; AB </w:t>
            </w:r>
          </w:p>
          <w:p w14:paraId="254B92BA" w14:textId="77777777" w:rsidR="003A45C2" w:rsidRPr="00EB57D3" w:rsidRDefault="003A45C2" w:rsidP="00765CCF">
            <w:pPr>
              <w:contextualSpacing/>
              <w:jc w:val="both"/>
              <w:rPr>
                <w:szCs w:val="28"/>
              </w:rPr>
            </w:pPr>
            <w:r w:rsidRPr="00EB57D3">
              <w:rPr>
                <w:szCs w:val="28"/>
              </w:rPr>
              <w:t xml:space="preserve">C. AB &gt; AC &gt; BC       </w:t>
            </w:r>
          </w:p>
          <w:p w14:paraId="5F489DA5" w14:textId="77777777" w:rsidR="003A45C2" w:rsidRPr="00572CEC" w:rsidRDefault="003A45C2" w:rsidP="00765CCF">
            <w:pPr>
              <w:contextualSpacing/>
              <w:jc w:val="both"/>
              <w:rPr>
                <w:szCs w:val="28"/>
                <w:lang w:val="nl-NL"/>
              </w:rPr>
            </w:pPr>
            <w:r w:rsidRPr="00EB57D3">
              <w:rPr>
                <w:szCs w:val="28"/>
              </w:rPr>
              <w:t>D. BC &gt; AB &gt; AC</w:t>
            </w:r>
          </w:p>
        </w:tc>
        <w:tc>
          <w:tcPr>
            <w:tcW w:w="3031" w:type="dxa"/>
            <w:tcBorders>
              <w:top w:val="single" w:sz="4" w:space="0" w:color="auto"/>
              <w:bottom w:val="single" w:sz="4" w:space="0" w:color="auto"/>
            </w:tcBorders>
            <w:shd w:val="clear" w:color="auto" w:fill="auto"/>
          </w:tcPr>
          <w:p w14:paraId="7FD4A5FE" w14:textId="77777777" w:rsidR="003A45C2" w:rsidRDefault="003A45C2" w:rsidP="00765CCF">
            <w:pPr>
              <w:tabs>
                <w:tab w:val="left" w:pos="6901"/>
              </w:tabs>
              <w:contextualSpacing/>
              <w:rPr>
                <w:szCs w:val="28"/>
              </w:rPr>
            </w:pPr>
          </w:p>
          <w:p w14:paraId="1BF1066C" w14:textId="77777777" w:rsidR="003A45C2" w:rsidRDefault="003A45C2" w:rsidP="00765CCF">
            <w:pPr>
              <w:tabs>
                <w:tab w:val="left" w:pos="6901"/>
              </w:tabs>
              <w:contextualSpacing/>
              <w:rPr>
                <w:szCs w:val="28"/>
              </w:rPr>
            </w:pPr>
          </w:p>
          <w:p w14:paraId="08902E89" w14:textId="77777777" w:rsidR="003A45C2" w:rsidRDefault="003A45C2" w:rsidP="00765CCF">
            <w:pPr>
              <w:tabs>
                <w:tab w:val="left" w:pos="6901"/>
              </w:tabs>
              <w:contextualSpacing/>
              <w:rPr>
                <w:szCs w:val="28"/>
              </w:rPr>
            </w:pPr>
          </w:p>
          <w:p w14:paraId="1E55F452" w14:textId="77777777" w:rsidR="003A45C2" w:rsidRDefault="003A45C2" w:rsidP="00765CCF">
            <w:pPr>
              <w:tabs>
                <w:tab w:val="left" w:pos="6901"/>
              </w:tabs>
              <w:contextualSpacing/>
              <w:rPr>
                <w:szCs w:val="28"/>
              </w:rPr>
            </w:pPr>
          </w:p>
          <w:p w14:paraId="628AAA41" w14:textId="77777777" w:rsidR="003A45C2" w:rsidRPr="00572CEC" w:rsidRDefault="003A45C2" w:rsidP="00765CCF">
            <w:pPr>
              <w:tabs>
                <w:tab w:val="left" w:pos="6901"/>
              </w:tabs>
              <w:contextualSpacing/>
              <w:rPr>
                <w:szCs w:val="28"/>
              </w:rPr>
            </w:pPr>
            <w:r>
              <w:rPr>
                <w:szCs w:val="28"/>
              </w:rPr>
              <w:t>HS làm bài tập theo nhóm</w:t>
            </w:r>
          </w:p>
        </w:tc>
        <w:tc>
          <w:tcPr>
            <w:tcW w:w="3301" w:type="dxa"/>
            <w:tcBorders>
              <w:top w:val="single" w:sz="4" w:space="0" w:color="auto"/>
              <w:bottom w:val="single" w:sz="4" w:space="0" w:color="auto"/>
            </w:tcBorders>
          </w:tcPr>
          <w:p w14:paraId="7CB26FDA" w14:textId="77777777" w:rsidR="003A45C2" w:rsidRPr="0034089E" w:rsidRDefault="003A45C2" w:rsidP="00765CCF">
            <w:pPr>
              <w:jc w:val="both"/>
              <w:rPr>
                <w:b/>
                <w:szCs w:val="28"/>
              </w:rPr>
            </w:pPr>
            <w:r w:rsidRPr="0034089E">
              <w:rPr>
                <w:b/>
                <w:szCs w:val="28"/>
              </w:rPr>
              <w:t>1. Bài tập trắc nghiệm</w:t>
            </w:r>
          </w:p>
          <w:p w14:paraId="647A0224" w14:textId="77777777" w:rsidR="003A45C2" w:rsidRPr="0034089E" w:rsidRDefault="003A45C2" w:rsidP="00765CCF">
            <w:pPr>
              <w:jc w:val="both"/>
              <w:rPr>
                <w:szCs w:val="28"/>
              </w:rPr>
            </w:pPr>
            <w:r w:rsidRPr="0034089E">
              <w:rPr>
                <w:szCs w:val="28"/>
              </w:rPr>
              <w:t>1. B</w:t>
            </w:r>
          </w:p>
          <w:p w14:paraId="37B11A56" w14:textId="77777777" w:rsidR="003A45C2" w:rsidRPr="0034089E" w:rsidRDefault="003A45C2" w:rsidP="00765CCF">
            <w:pPr>
              <w:jc w:val="both"/>
              <w:rPr>
                <w:szCs w:val="28"/>
              </w:rPr>
            </w:pPr>
            <w:r w:rsidRPr="0034089E">
              <w:rPr>
                <w:szCs w:val="28"/>
              </w:rPr>
              <w:t>2. C</w:t>
            </w:r>
          </w:p>
          <w:p w14:paraId="204C275E" w14:textId="77777777" w:rsidR="003A45C2" w:rsidRPr="0034089E" w:rsidRDefault="003A45C2" w:rsidP="00765CCF">
            <w:pPr>
              <w:jc w:val="both"/>
              <w:rPr>
                <w:szCs w:val="28"/>
              </w:rPr>
            </w:pPr>
            <w:r w:rsidRPr="0034089E">
              <w:rPr>
                <w:szCs w:val="28"/>
              </w:rPr>
              <w:t>3. B</w:t>
            </w:r>
          </w:p>
          <w:p w14:paraId="248EF7A0" w14:textId="77777777" w:rsidR="003A45C2" w:rsidRPr="0034089E" w:rsidRDefault="003A45C2" w:rsidP="00765CCF">
            <w:pPr>
              <w:jc w:val="both"/>
              <w:rPr>
                <w:szCs w:val="28"/>
              </w:rPr>
            </w:pPr>
            <w:r w:rsidRPr="0034089E">
              <w:rPr>
                <w:szCs w:val="28"/>
              </w:rPr>
              <w:t>4. C</w:t>
            </w:r>
          </w:p>
          <w:p w14:paraId="1BBE6AA0" w14:textId="77777777" w:rsidR="003A45C2" w:rsidRPr="0034089E" w:rsidRDefault="003A45C2" w:rsidP="00765CCF">
            <w:pPr>
              <w:jc w:val="both"/>
              <w:rPr>
                <w:szCs w:val="28"/>
              </w:rPr>
            </w:pPr>
            <w:r w:rsidRPr="0034089E">
              <w:rPr>
                <w:szCs w:val="28"/>
              </w:rPr>
              <w:t>5. B</w:t>
            </w:r>
          </w:p>
          <w:p w14:paraId="730D4A1F" w14:textId="77777777" w:rsidR="003A45C2" w:rsidRPr="0034089E" w:rsidRDefault="003A45C2" w:rsidP="00765CCF">
            <w:pPr>
              <w:jc w:val="both"/>
              <w:rPr>
                <w:szCs w:val="28"/>
              </w:rPr>
            </w:pPr>
          </w:p>
          <w:p w14:paraId="5FE18AD6" w14:textId="77777777" w:rsidR="003A45C2" w:rsidRPr="0034089E" w:rsidRDefault="003A45C2" w:rsidP="00765CCF">
            <w:pPr>
              <w:tabs>
                <w:tab w:val="left" w:pos="6901"/>
              </w:tabs>
              <w:contextualSpacing/>
              <w:rPr>
                <w:szCs w:val="28"/>
              </w:rPr>
            </w:pPr>
          </w:p>
          <w:p w14:paraId="6A980C15" w14:textId="77777777" w:rsidR="003A45C2" w:rsidRPr="0034089E" w:rsidRDefault="003A45C2" w:rsidP="00765CCF">
            <w:pPr>
              <w:tabs>
                <w:tab w:val="left" w:pos="6901"/>
              </w:tabs>
              <w:contextualSpacing/>
              <w:rPr>
                <w:szCs w:val="28"/>
              </w:rPr>
            </w:pPr>
          </w:p>
          <w:p w14:paraId="66146163" w14:textId="77777777" w:rsidR="003A45C2" w:rsidRPr="0034089E" w:rsidRDefault="003A45C2" w:rsidP="00765CCF">
            <w:pPr>
              <w:tabs>
                <w:tab w:val="left" w:pos="6901"/>
              </w:tabs>
              <w:contextualSpacing/>
              <w:rPr>
                <w:szCs w:val="28"/>
              </w:rPr>
            </w:pPr>
          </w:p>
          <w:p w14:paraId="36E8F20D" w14:textId="77777777" w:rsidR="003A45C2" w:rsidRPr="0034089E" w:rsidRDefault="003A45C2" w:rsidP="00765CCF">
            <w:pPr>
              <w:tabs>
                <w:tab w:val="left" w:pos="6901"/>
              </w:tabs>
              <w:contextualSpacing/>
              <w:rPr>
                <w:szCs w:val="28"/>
              </w:rPr>
            </w:pPr>
          </w:p>
        </w:tc>
      </w:tr>
      <w:tr w:rsidR="003A45C2" w:rsidRPr="00572CEC" w14:paraId="1FAC132D" w14:textId="77777777" w:rsidTr="00765CCF">
        <w:trPr>
          <w:jc w:val="center"/>
        </w:trPr>
        <w:tc>
          <w:tcPr>
            <w:tcW w:w="10165" w:type="dxa"/>
            <w:gridSpan w:val="3"/>
            <w:tcBorders>
              <w:top w:val="single" w:sz="4" w:space="0" w:color="auto"/>
              <w:bottom w:val="single" w:sz="4" w:space="0" w:color="auto"/>
            </w:tcBorders>
            <w:shd w:val="clear" w:color="auto" w:fill="auto"/>
          </w:tcPr>
          <w:p w14:paraId="447D84F6" w14:textId="77777777" w:rsidR="003A45C2" w:rsidRDefault="003A45C2" w:rsidP="00765CCF">
            <w:pPr>
              <w:contextualSpacing/>
              <w:rPr>
                <w:b/>
                <w:szCs w:val="28"/>
                <w:lang w:val="nl-NL"/>
              </w:rPr>
            </w:pPr>
            <w:r>
              <w:rPr>
                <w:b/>
                <w:szCs w:val="28"/>
                <w:lang w:val="nl-NL"/>
              </w:rPr>
              <w:t>B. Hoạt động hình thành kiến thức</w:t>
            </w:r>
          </w:p>
          <w:p w14:paraId="1E62B9D2" w14:textId="77777777" w:rsidR="003A45C2" w:rsidRPr="00572CEC" w:rsidRDefault="003A45C2" w:rsidP="00765CCF">
            <w:pPr>
              <w:contextualSpacing/>
              <w:rPr>
                <w:b/>
                <w:szCs w:val="28"/>
                <w:lang w:val="nl-NL"/>
              </w:rPr>
            </w:pPr>
            <w:r w:rsidRPr="00572CEC">
              <w:rPr>
                <w:b/>
                <w:szCs w:val="28"/>
                <w:lang w:val="nl-NL"/>
              </w:rPr>
              <w:t>Hoạt động 1</w:t>
            </w:r>
            <w:r>
              <w:rPr>
                <w:b/>
                <w:szCs w:val="28"/>
                <w:lang w:val="nl-NL"/>
              </w:rPr>
              <w:t>:</w:t>
            </w:r>
            <w:r w:rsidRPr="00572CEC">
              <w:rPr>
                <w:b/>
                <w:szCs w:val="28"/>
                <w:lang w:val="nl-NL"/>
              </w:rPr>
              <w:t xml:space="preserve"> </w:t>
            </w:r>
            <w:r>
              <w:rPr>
                <w:b/>
                <w:szCs w:val="28"/>
                <w:lang w:val="nl-NL"/>
              </w:rPr>
              <w:t>Ôn tập</w:t>
            </w:r>
            <w:r w:rsidRPr="00572CEC">
              <w:rPr>
                <w:b/>
                <w:szCs w:val="28"/>
                <w:lang w:val="nl-NL"/>
              </w:rPr>
              <w:t xml:space="preserve"> (</w:t>
            </w:r>
            <w:r>
              <w:rPr>
                <w:b/>
                <w:szCs w:val="28"/>
                <w:lang w:val="nl-NL"/>
              </w:rPr>
              <w:t>12</w:t>
            </w:r>
            <w:r w:rsidRPr="00572CEC">
              <w:rPr>
                <w:b/>
                <w:szCs w:val="28"/>
                <w:lang w:val="nl-NL"/>
              </w:rPr>
              <w:t>’)</w:t>
            </w:r>
          </w:p>
          <w:p w14:paraId="4C7F68B5" w14:textId="77777777" w:rsidR="003A45C2" w:rsidRPr="00C96153" w:rsidRDefault="003A45C2" w:rsidP="00765CCF">
            <w:pPr>
              <w:tabs>
                <w:tab w:val="left" w:pos="720"/>
                <w:tab w:val="left" w:pos="1371"/>
              </w:tabs>
              <w:contextualSpacing/>
              <w:jc w:val="both"/>
              <w:rPr>
                <w:szCs w:val="28"/>
              </w:rPr>
            </w:pPr>
            <w:r w:rsidRPr="00572CEC">
              <w:rPr>
                <w:b/>
                <w:i/>
                <w:szCs w:val="28"/>
                <w:lang w:val="nl-NL"/>
              </w:rPr>
              <w:t>- Mục tiêu</w:t>
            </w:r>
            <w:r w:rsidRPr="00572CEC">
              <w:rPr>
                <w:szCs w:val="28"/>
                <w:lang w:val="nl-NL"/>
              </w:rPr>
              <w:t xml:space="preserve">: </w:t>
            </w:r>
            <w:r w:rsidRPr="00C96153">
              <w:rPr>
                <w:szCs w:val="28"/>
              </w:rPr>
              <w:t xml:space="preserve">Vận dụng tính chất về mối quan hệ giữa các yếu tố để giải một số bài toán có liên quan: So sánh các cạnh, các góc của tam giác; xác định độ dài các cạnh của tam giác.     </w:t>
            </w:r>
          </w:p>
          <w:p w14:paraId="4EE0C32A" w14:textId="77777777" w:rsidR="003A45C2" w:rsidRPr="00572CEC" w:rsidRDefault="003A45C2" w:rsidP="00765CCF">
            <w:pPr>
              <w:tabs>
                <w:tab w:val="left" w:pos="6901"/>
              </w:tabs>
              <w:contextualSpacing/>
              <w:rPr>
                <w:szCs w:val="28"/>
              </w:rPr>
            </w:pPr>
            <w:r w:rsidRPr="00572CEC">
              <w:rPr>
                <w:b/>
                <w:i/>
                <w:szCs w:val="28"/>
                <w:lang w:val="nl-NL"/>
              </w:rPr>
              <w:t xml:space="preserve">- Phương </w:t>
            </w:r>
            <w:r w:rsidRPr="000F3F9E">
              <w:rPr>
                <w:b/>
                <w:i/>
                <w:szCs w:val="28"/>
                <w:lang w:val="nl-NL"/>
              </w:rPr>
              <w:t>pháp</w:t>
            </w:r>
            <w:r w:rsidRPr="00572CEC">
              <w:rPr>
                <w:b/>
                <w:i/>
                <w:szCs w:val="28"/>
                <w:lang w:val="nl-NL"/>
              </w:rPr>
              <w:t>:</w:t>
            </w:r>
            <w:r w:rsidRPr="00572CEC">
              <w:rPr>
                <w:szCs w:val="28"/>
                <w:lang w:val="nl-NL"/>
              </w:rPr>
              <w:t xml:space="preserve"> </w:t>
            </w:r>
            <w:r w:rsidRPr="00572CEC">
              <w:rPr>
                <w:bCs/>
                <w:iCs/>
                <w:szCs w:val="28"/>
                <w:lang w:val="nl-NL"/>
              </w:rPr>
              <w:t>Học sinh thực hiện cá nhân</w:t>
            </w:r>
            <w:r>
              <w:rPr>
                <w:bCs/>
                <w:iCs/>
                <w:szCs w:val="28"/>
                <w:lang w:val="nl-NL"/>
              </w:rPr>
              <w:t>.</w:t>
            </w:r>
          </w:p>
        </w:tc>
      </w:tr>
      <w:tr w:rsidR="003A45C2" w:rsidRPr="00572CEC" w14:paraId="1D90E2BA" w14:textId="77777777" w:rsidTr="00765CCF">
        <w:trPr>
          <w:jc w:val="center"/>
        </w:trPr>
        <w:tc>
          <w:tcPr>
            <w:tcW w:w="3833" w:type="dxa"/>
            <w:tcBorders>
              <w:top w:val="single" w:sz="4" w:space="0" w:color="auto"/>
              <w:bottom w:val="single" w:sz="4" w:space="0" w:color="auto"/>
            </w:tcBorders>
            <w:shd w:val="clear" w:color="auto" w:fill="auto"/>
          </w:tcPr>
          <w:p w14:paraId="276874EC" w14:textId="77777777" w:rsidR="003A45C2" w:rsidRPr="00DB2FC2" w:rsidRDefault="003A45C2" w:rsidP="00765CCF">
            <w:pPr>
              <w:jc w:val="both"/>
              <w:rPr>
                <w:szCs w:val="28"/>
              </w:rPr>
            </w:pPr>
            <w:r w:rsidRPr="00DB2FC2">
              <w:rPr>
                <w:szCs w:val="28"/>
              </w:rPr>
              <w:t>G</w:t>
            </w:r>
            <w:r>
              <w:rPr>
                <w:szCs w:val="28"/>
              </w:rPr>
              <w:t>V</w:t>
            </w:r>
            <w:r w:rsidRPr="00DB2FC2">
              <w:rPr>
                <w:szCs w:val="28"/>
              </w:rPr>
              <w:t>:</w:t>
            </w:r>
            <w:r>
              <w:rPr>
                <w:szCs w:val="28"/>
              </w:rPr>
              <w:t xml:space="preserve"> </w:t>
            </w:r>
            <w:r w:rsidRPr="00DB2FC2">
              <w:rPr>
                <w:szCs w:val="28"/>
              </w:rPr>
              <w:t>Treo bảng phụ bài 8 trang 92 SGK</w:t>
            </w:r>
          </w:p>
          <w:p w14:paraId="6D5A57D3" w14:textId="678116DA" w:rsidR="003A45C2" w:rsidRPr="00DB2FC2" w:rsidRDefault="00F95260" w:rsidP="00765CCF">
            <w:pPr>
              <w:jc w:val="both"/>
              <w:rPr>
                <w:szCs w:val="28"/>
              </w:rPr>
            </w:pPr>
            <w:r>
              <w:rPr>
                <w:noProof/>
                <w:sz w:val="24"/>
              </w:rPr>
              <w:lastRenderedPageBreak/>
              <w:drawing>
                <wp:anchor distT="0" distB="0" distL="114300" distR="114300" simplePos="0" relativeHeight="251705856" behindDoc="0" locked="0" layoutInCell="1" allowOverlap="1" wp14:anchorId="631B7736" wp14:editId="1539DA87">
                  <wp:simplePos x="0" y="0"/>
                  <wp:positionH relativeFrom="column">
                    <wp:posOffset>10795</wp:posOffset>
                  </wp:positionH>
                  <wp:positionV relativeFrom="paragraph">
                    <wp:posOffset>325120</wp:posOffset>
                  </wp:positionV>
                  <wp:extent cx="1381125" cy="1495425"/>
                  <wp:effectExtent l="0" t="0" r="0" b="0"/>
                  <wp:wrapNone/>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588">
                            <a:extLst>
                              <a:ext uri="{28A0092B-C50C-407E-A947-70E740481C1C}">
                                <a14:useLocalDpi xmlns:a14="http://schemas.microsoft.com/office/drawing/2010/main" val="0"/>
                              </a:ext>
                            </a:extLst>
                          </a:blip>
                          <a:srcRect/>
                          <a:stretch>
                            <a:fillRect/>
                          </a:stretch>
                        </pic:blipFill>
                        <pic:spPr bwMode="auto">
                          <a:xfrm>
                            <a:off x="0" y="0"/>
                            <a:ext cx="1381125" cy="1495425"/>
                          </a:xfrm>
                          <a:prstGeom prst="rect">
                            <a:avLst/>
                          </a:prstGeom>
                          <a:noFill/>
                        </pic:spPr>
                      </pic:pic>
                    </a:graphicData>
                  </a:graphic>
                  <wp14:sizeRelH relativeFrom="page">
                    <wp14:pctWidth>0</wp14:pctWidth>
                  </wp14:sizeRelH>
                  <wp14:sizeRelV relativeFrom="page">
                    <wp14:pctHeight>0</wp14:pctHeight>
                  </wp14:sizeRelV>
                </wp:anchor>
              </w:drawing>
            </w:r>
            <w:r w:rsidR="003A45C2" w:rsidRPr="00DB2FC2">
              <w:rPr>
                <w:szCs w:val="28"/>
              </w:rPr>
              <w:t>Gv: gọi HS lên bảng vẽ hình và viết GT, KL</w:t>
            </w:r>
          </w:p>
          <w:p w14:paraId="3DE82E8A" w14:textId="77777777" w:rsidR="003A45C2" w:rsidRPr="00DB2FC2" w:rsidRDefault="003A45C2" w:rsidP="00765CCF">
            <w:pPr>
              <w:jc w:val="both"/>
              <w:rPr>
                <w:szCs w:val="28"/>
              </w:rPr>
            </w:pPr>
          </w:p>
          <w:p w14:paraId="0F4E4BC3" w14:textId="77777777" w:rsidR="003A45C2" w:rsidRPr="00DB2FC2" w:rsidRDefault="003A45C2" w:rsidP="00765CCF">
            <w:pPr>
              <w:jc w:val="both"/>
              <w:rPr>
                <w:szCs w:val="28"/>
              </w:rPr>
            </w:pPr>
          </w:p>
          <w:p w14:paraId="49BD3355" w14:textId="77777777" w:rsidR="003A45C2" w:rsidRPr="00DB2FC2" w:rsidRDefault="003A45C2" w:rsidP="00765CCF">
            <w:pPr>
              <w:jc w:val="both"/>
              <w:rPr>
                <w:szCs w:val="28"/>
              </w:rPr>
            </w:pPr>
          </w:p>
          <w:p w14:paraId="7A672642" w14:textId="77777777" w:rsidR="003A45C2" w:rsidRPr="00DB2FC2" w:rsidRDefault="003A45C2" w:rsidP="00765CCF">
            <w:pPr>
              <w:jc w:val="both"/>
              <w:rPr>
                <w:szCs w:val="28"/>
              </w:rPr>
            </w:pPr>
          </w:p>
          <w:p w14:paraId="62339EC5" w14:textId="77777777" w:rsidR="003A45C2" w:rsidRPr="00DB2FC2" w:rsidRDefault="003A45C2" w:rsidP="00765CCF">
            <w:pPr>
              <w:jc w:val="both"/>
              <w:rPr>
                <w:szCs w:val="28"/>
              </w:rPr>
            </w:pPr>
          </w:p>
          <w:p w14:paraId="715EE1E0" w14:textId="77777777" w:rsidR="003A45C2" w:rsidRPr="00DB2FC2" w:rsidRDefault="003A45C2" w:rsidP="00765CCF">
            <w:pPr>
              <w:jc w:val="both"/>
              <w:rPr>
                <w:szCs w:val="28"/>
              </w:rPr>
            </w:pPr>
          </w:p>
          <w:p w14:paraId="600C474F" w14:textId="77777777" w:rsidR="003A45C2" w:rsidRPr="00DB2FC2" w:rsidRDefault="003A45C2" w:rsidP="00765CCF">
            <w:pPr>
              <w:jc w:val="both"/>
              <w:rPr>
                <w:szCs w:val="28"/>
              </w:rPr>
            </w:pPr>
          </w:p>
          <w:p w14:paraId="52188222" w14:textId="77777777" w:rsidR="003A45C2" w:rsidRPr="00DB2FC2" w:rsidRDefault="003A45C2" w:rsidP="00765CCF">
            <w:pPr>
              <w:jc w:val="both"/>
              <w:rPr>
                <w:szCs w:val="28"/>
              </w:rPr>
            </w:pPr>
            <w:r w:rsidRPr="00DB2FC2">
              <w:rPr>
                <w:szCs w:val="28"/>
              </w:rPr>
              <w:t>a) Chứng minh</w:t>
            </w:r>
          </w:p>
          <w:p w14:paraId="1145236D" w14:textId="77777777" w:rsidR="003A45C2" w:rsidRPr="00DB2FC2" w:rsidRDefault="003A45C2" w:rsidP="00765CCF">
            <w:pPr>
              <w:jc w:val="both"/>
              <w:rPr>
                <w:szCs w:val="28"/>
              </w:rPr>
            </w:pPr>
            <w:r w:rsidRPr="00DB2FC2">
              <w:rPr>
                <w:szCs w:val="28"/>
              </w:rPr>
              <w:t xml:space="preserve"> </w:t>
            </w:r>
            <w:r w:rsidRPr="00DB2FC2">
              <w:rPr>
                <w:position w:val="-4"/>
                <w:szCs w:val="28"/>
              </w:rPr>
              <w:object w:dxaOrig="220" w:dyaOrig="260" w14:anchorId="50D5313C">
                <v:shape id="_x0000_i3153" type="#_x0000_t75" style="width:11.25pt;height:12.75pt" o:ole="">
                  <v:imagedata r:id="rId2572" o:title=""/>
                </v:shape>
                <o:OLEObject Type="Embed" ProgID="Equation.DSMT4" ShapeID="_x0000_i3153" DrawAspect="Content" ObjectID="_1664271127" r:id="rId2810"/>
              </w:object>
            </w:r>
            <w:r w:rsidRPr="00DB2FC2">
              <w:rPr>
                <w:szCs w:val="28"/>
              </w:rPr>
              <w:t xml:space="preserve">ABE = </w:t>
            </w:r>
            <w:r w:rsidRPr="00DB2FC2">
              <w:rPr>
                <w:position w:val="-4"/>
                <w:szCs w:val="28"/>
              </w:rPr>
              <w:object w:dxaOrig="220" w:dyaOrig="260" w14:anchorId="1DCEB6C5">
                <v:shape id="_x0000_i3154" type="#_x0000_t75" style="width:11.25pt;height:12.75pt" o:ole="">
                  <v:imagedata r:id="rId2572" o:title=""/>
                </v:shape>
                <o:OLEObject Type="Embed" ProgID="Equation.DSMT4" ShapeID="_x0000_i3154" DrawAspect="Content" ObjectID="_1664271128" r:id="rId2811"/>
              </w:object>
            </w:r>
            <w:r w:rsidRPr="00DB2FC2">
              <w:rPr>
                <w:szCs w:val="28"/>
              </w:rPr>
              <w:t>HBE (hstb)</w:t>
            </w:r>
          </w:p>
          <w:p w14:paraId="246CD49B" w14:textId="77777777" w:rsidR="003A45C2" w:rsidRPr="00DB2FC2" w:rsidRDefault="003A45C2" w:rsidP="00765CCF">
            <w:pPr>
              <w:jc w:val="both"/>
              <w:rPr>
                <w:szCs w:val="28"/>
              </w:rPr>
            </w:pPr>
            <w:r w:rsidRPr="00DB2FC2">
              <w:rPr>
                <w:szCs w:val="28"/>
              </w:rPr>
              <w:t>Gv: Chốt lại các trường hợp bằng nhau của hai tam giác vuông.</w:t>
            </w:r>
          </w:p>
          <w:p w14:paraId="7E250723" w14:textId="77777777" w:rsidR="003A45C2" w:rsidRDefault="003A45C2" w:rsidP="00765CCF">
            <w:pPr>
              <w:jc w:val="both"/>
              <w:rPr>
                <w:szCs w:val="28"/>
              </w:rPr>
            </w:pPr>
            <w:r w:rsidRPr="00DB2FC2">
              <w:rPr>
                <w:szCs w:val="28"/>
              </w:rPr>
              <w:t>b) Nêu cách chứng minh BE là đường trung trực của AH? (hsk)</w:t>
            </w:r>
          </w:p>
          <w:p w14:paraId="6D8FB8D5" w14:textId="77777777" w:rsidR="003A45C2" w:rsidRPr="00DB2FC2" w:rsidRDefault="003A45C2" w:rsidP="00765CCF">
            <w:pPr>
              <w:jc w:val="both"/>
              <w:rPr>
                <w:szCs w:val="28"/>
              </w:rPr>
            </w:pPr>
          </w:p>
          <w:p w14:paraId="3DB2AB9B" w14:textId="77777777" w:rsidR="003A45C2" w:rsidRPr="00DB2FC2" w:rsidRDefault="003A45C2" w:rsidP="00765CCF">
            <w:pPr>
              <w:jc w:val="both"/>
              <w:rPr>
                <w:szCs w:val="28"/>
              </w:rPr>
            </w:pPr>
          </w:p>
          <w:p w14:paraId="0A6E2643" w14:textId="77777777" w:rsidR="003A45C2" w:rsidRPr="00DB2FC2" w:rsidRDefault="003A45C2" w:rsidP="00765CCF">
            <w:pPr>
              <w:jc w:val="both"/>
              <w:rPr>
                <w:szCs w:val="28"/>
              </w:rPr>
            </w:pPr>
            <w:r w:rsidRPr="00DB2FC2">
              <w:rPr>
                <w:szCs w:val="28"/>
              </w:rPr>
              <w:t>H:Vận dụng kiến thức nào? (hsk)</w:t>
            </w:r>
          </w:p>
          <w:p w14:paraId="3EBEA0B9" w14:textId="77777777" w:rsidR="003A45C2" w:rsidRDefault="003A45C2" w:rsidP="00765CCF">
            <w:pPr>
              <w:jc w:val="both"/>
              <w:rPr>
                <w:szCs w:val="28"/>
              </w:rPr>
            </w:pPr>
            <w:r w:rsidRPr="00DB2FC2">
              <w:rPr>
                <w:szCs w:val="28"/>
              </w:rPr>
              <w:t>Gv: Gọi 1 HS lên bảng chứng minh.</w:t>
            </w:r>
          </w:p>
          <w:p w14:paraId="32289E84" w14:textId="77777777" w:rsidR="003A45C2" w:rsidRDefault="003A45C2" w:rsidP="00765CCF">
            <w:pPr>
              <w:jc w:val="both"/>
              <w:rPr>
                <w:szCs w:val="28"/>
              </w:rPr>
            </w:pPr>
          </w:p>
          <w:p w14:paraId="5B560877" w14:textId="77777777" w:rsidR="003A45C2" w:rsidRDefault="003A45C2" w:rsidP="00765CCF">
            <w:pPr>
              <w:jc w:val="both"/>
              <w:rPr>
                <w:szCs w:val="28"/>
              </w:rPr>
            </w:pPr>
          </w:p>
          <w:p w14:paraId="0E8FA742" w14:textId="77777777" w:rsidR="003A45C2" w:rsidRDefault="003A45C2" w:rsidP="00765CCF">
            <w:pPr>
              <w:jc w:val="both"/>
              <w:rPr>
                <w:szCs w:val="28"/>
              </w:rPr>
            </w:pPr>
          </w:p>
          <w:p w14:paraId="38104347" w14:textId="77777777" w:rsidR="003A45C2" w:rsidRDefault="003A45C2" w:rsidP="00765CCF">
            <w:pPr>
              <w:jc w:val="both"/>
              <w:rPr>
                <w:szCs w:val="28"/>
              </w:rPr>
            </w:pPr>
          </w:p>
          <w:p w14:paraId="62F1CC63" w14:textId="77777777" w:rsidR="003A45C2" w:rsidRDefault="003A45C2" w:rsidP="00765CCF">
            <w:pPr>
              <w:jc w:val="both"/>
              <w:rPr>
                <w:szCs w:val="28"/>
              </w:rPr>
            </w:pPr>
          </w:p>
          <w:p w14:paraId="713AEABF" w14:textId="77777777" w:rsidR="003A45C2" w:rsidRPr="00DB2FC2" w:rsidRDefault="003A45C2" w:rsidP="00765CCF">
            <w:pPr>
              <w:jc w:val="both"/>
              <w:rPr>
                <w:szCs w:val="28"/>
              </w:rPr>
            </w:pPr>
          </w:p>
          <w:p w14:paraId="7C4C9A18" w14:textId="77777777" w:rsidR="003A45C2" w:rsidRPr="00DB2FC2" w:rsidRDefault="003A45C2" w:rsidP="00765CCF">
            <w:pPr>
              <w:jc w:val="both"/>
              <w:rPr>
                <w:szCs w:val="28"/>
              </w:rPr>
            </w:pPr>
            <w:r w:rsidRPr="00DB2FC2">
              <w:rPr>
                <w:szCs w:val="28"/>
              </w:rPr>
              <w:t>c) Nêu cách chứng minh EK = EC (hstb)</w:t>
            </w:r>
          </w:p>
          <w:p w14:paraId="21C07C89" w14:textId="77777777" w:rsidR="003A45C2" w:rsidRPr="00DB2FC2" w:rsidRDefault="003A45C2" w:rsidP="00765CCF">
            <w:pPr>
              <w:jc w:val="both"/>
              <w:rPr>
                <w:szCs w:val="28"/>
              </w:rPr>
            </w:pPr>
            <w:r w:rsidRPr="00DB2FC2">
              <w:rPr>
                <w:szCs w:val="28"/>
              </w:rPr>
              <w:t xml:space="preserve">      </w:t>
            </w:r>
          </w:p>
          <w:p w14:paraId="70766A4F" w14:textId="77777777" w:rsidR="003A45C2" w:rsidRPr="00DB2FC2" w:rsidRDefault="003A45C2" w:rsidP="00765CCF">
            <w:pPr>
              <w:jc w:val="both"/>
              <w:rPr>
                <w:szCs w:val="28"/>
              </w:rPr>
            </w:pPr>
          </w:p>
          <w:p w14:paraId="09D9510A" w14:textId="77777777" w:rsidR="003A45C2" w:rsidRPr="00DB2FC2" w:rsidRDefault="003A45C2" w:rsidP="00765CCF">
            <w:pPr>
              <w:jc w:val="both"/>
              <w:rPr>
                <w:szCs w:val="28"/>
              </w:rPr>
            </w:pPr>
            <w:r w:rsidRPr="00DB2FC2">
              <w:rPr>
                <w:szCs w:val="28"/>
              </w:rPr>
              <w:t>Gv: Gọi 1 HS lên bảng chứng minh.</w:t>
            </w:r>
          </w:p>
          <w:p w14:paraId="71069551" w14:textId="77777777" w:rsidR="003A45C2" w:rsidRPr="00DB2FC2" w:rsidRDefault="003A45C2" w:rsidP="00765CCF">
            <w:pPr>
              <w:jc w:val="both"/>
              <w:rPr>
                <w:szCs w:val="28"/>
              </w:rPr>
            </w:pPr>
            <w:r w:rsidRPr="00DB2FC2">
              <w:rPr>
                <w:szCs w:val="28"/>
              </w:rPr>
              <w:t>d) AE &lt; EC</w:t>
            </w:r>
          </w:p>
          <w:p w14:paraId="249B3678" w14:textId="77777777" w:rsidR="003A45C2" w:rsidRPr="00DB2FC2" w:rsidRDefault="003A45C2" w:rsidP="00765CCF">
            <w:pPr>
              <w:jc w:val="both"/>
              <w:rPr>
                <w:szCs w:val="28"/>
              </w:rPr>
            </w:pPr>
            <w:r w:rsidRPr="00DB2FC2">
              <w:rPr>
                <w:szCs w:val="28"/>
              </w:rPr>
              <w:t>H: Nêu cách chứng minh AE &lt; EC? (hsk)</w:t>
            </w:r>
          </w:p>
          <w:p w14:paraId="71855EC0" w14:textId="77777777" w:rsidR="003A45C2" w:rsidRPr="00DB2FC2" w:rsidRDefault="003A45C2" w:rsidP="00765CCF">
            <w:pPr>
              <w:jc w:val="both"/>
              <w:rPr>
                <w:szCs w:val="28"/>
              </w:rPr>
            </w:pPr>
            <w:r w:rsidRPr="00DB2FC2">
              <w:rPr>
                <w:szCs w:val="28"/>
              </w:rPr>
              <w:t>Gv: Gọi Hs lên bảng chứng minh</w:t>
            </w:r>
          </w:p>
          <w:p w14:paraId="2490DEB1" w14:textId="77777777" w:rsidR="003A45C2" w:rsidRDefault="003A45C2" w:rsidP="00765CCF">
            <w:pPr>
              <w:jc w:val="both"/>
              <w:rPr>
                <w:szCs w:val="28"/>
              </w:rPr>
            </w:pPr>
          </w:p>
          <w:p w14:paraId="64BBF85A" w14:textId="77777777" w:rsidR="003A45C2" w:rsidRPr="00DB2FC2" w:rsidRDefault="003A45C2" w:rsidP="00765CCF">
            <w:pPr>
              <w:jc w:val="both"/>
              <w:rPr>
                <w:szCs w:val="28"/>
              </w:rPr>
            </w:pPr>
          </w:p>
          <w:p w14:paraId="1A337C8C" w14:textId="77777777" w:rsidR="003A45C2" w:rsidRPr="00DB2FC2" w:rsidRDefault="003A45C2" w:rsidP="00765CCF">
            <w:pPr>
              <w:jc w:val="both"/>
              <w:rPr>
                <w:szCs w:val="28"/>
              </w:rPr>
            </w:pPr>
            <w:r w:rsidRPr="00DB2FC2">
              <w:rPr>
                <w:szCs w:val="28"/>
              </w:rPr>
              <w:t>Gv: Chốt lại kiến thức:</w:t>
            </w:r>
          </w:p>
          <w:p w14:paraId="443DD742" w14:textId="77777777" w:rsidR="003A45C2" w:rsidRPr="00DB2FC2" w:rsidRDefault="003A45C2" w:rsidP="00765CCF">
            <w:pPr>
              <w:jc w:val="both"/>
              <w:rPr>
                <w:szCs w:val="28"/>
              </w:rPr>
            </w:pPr>
            <w:r w:rsidRPr="00DB2FC2">
              <w:rPr>
                <w:szCs w:val="28"/>
              </w:rPr>
              <w:lastRenderedPageBreak/>
              <w:t>- Các trường hợp bằng nhau của hai tam giác vuông</w:t>
            </w:r>
          </w:p>
          <w:p w14:paraId="1377D4FF" w14:textId="77777777" w:rsidR="003A45C2" w:rsidRPr="00DB2FC2" w:rsidRDefault="003A45C2" w:rsidP="00765CCF">
            <w:pPr>
              <w:jc w:val="both"/>
              <w:rPr>
                <w:szCs w:val="28"/>
              </w:rPr>
            </w:pPr>
            <w:r w:rsidRPr="00DB2FC2">
              <w:rPr>
                <w:szCs w:val="28"/>
              </w:rPr>
              <w:t>- Quan hệ giữa góc và cạnh đối diện trong tam giác</w:t>
            </w:r>
          </w:p>
          <w:p w14:paraId="77330231" w14:textId="77777777" w:rsidR="003A45C2" w:rsidRPr="00DB2FC2" w:rsidRDefault="003A45C2" w:rsidP="00765CCF">
            <w:pPr>
              <w:jc w:val="both"/>
              <w:rPr>
                <w:szCs w:val="28"/>
              </w:rPr>
            </w:pPr>
            <w:r w:rsidRPr="00DB2FC2">
              <w:rPr>
                <w:szCs w:val="28"/>
              </w:rPr>
              <w:t>- Tính chất đường trung trực của đoạn thẳng.</w:t>
            </w:r>
          </w:p>
        </w:tc>
        <w:tc>
          <w:tcPr>
            <w:tcW w:w="3031" w:type="dxa"/>
            <w:tcBorders>
              <w:top w:val="single" w:sz="4" w:space="0" w:color="auto"/>
              <w:bottom w:val="single" w:sz="4" w:space="0" w:color="auto"/>
            </w:tcBorders>
            <w:shd w:val="clear" w:color="auto" w:fill="auto"/>
          </w:tcPr>
          <w:p w14:paraId="7AE7FD8B" w14:textId="77777777" w:rsidR="003A45C2" w:rsidRDefault="003A45C2" w:rsidP="00765CCF">
            <w:pPr>
              <w:jc w:val="both"/>
              <w:rPr>
                <w:szCs w:val="28"/>
              </w:rPr>
            </w:pPr>
          </w:p>
          <w:p w14:paraId="30F6C57E" w14:textId="77777777" w:rsidR="003A45C2" w:rsidRPr="00DB2FC2" w:rsidRDefault="003A45C2" w:rsidP="00765CCF">
            <w:pPr>
              <w:jc w:val="both"/>
              <w:rPr>
                <w:szCs w:val="28"/>
              </w:rPr>
            </w:pPr>
            <w:r w:rsidRPr="00DB2FC2">
              <w:rPr>
                <w:szCs w:val="28"/>
              </w:rPr>
              <w:t>Hs: Đọc đề</w:t>
            </w:r>
          </w:p>
          <w:p w14:paraId="06034054" w14:textId="77777777" w:rsidR="003A45C2" w:rsidRPr="00DB2FC2" w:rsidRDefault="003A45C2" w:rsidP="00765CCF">
            <w:pPr>
              <w:jc w:val="both"/>
              <w:rPr>
                <w:szCs w:val="28"/>
              </w:rPr>
            </w:pPr>
            <w:r w:rsidRPr="00DB2FC2">
              <w:rPr>
                <w:szCs w:val="28"/>
              </w:rPr>
              <w:lastRenderedPageBreak/>
              <w:t>Hs: Lên bảng vẽ hình và viết GT, KL.</w:t>
            </w:r>
          </w:p>
          <w:p w14:paraId="45C789EB" w14:textId="77777777" w:rsidR="003A45C2" w:rsidRPr="00DB2FC2" w:rsidRDefault="003A45C2" w:rsidP="00765CCF">
            <w:pPr>
              <w:jc w:val="both"/>
              <w:rPr>
                <w:szCs w:val="28"/>
              </w:rPr>
            </w:pPr>
            <w:r w:rsidRPr="00DB2FC2">
              <w:rPr>
                <w:szCs w:val="28"/>
              </w:rPr>
              <w:t xml:space="preserve">Gt: </w:t>
            </w:r>
            <w:r w:rsidRPr="00DB2FC2">
              <w:rPr>
                <w:position w:val="-4"/>
                <w:szCs w:val="28"/>
              </w:rPr>
              <w:object w:dxaOrig="220" w:dyaOrig="260" w14:anchorId="1E467398">
                <v:shape id="_x0000_i3155" type="#_x0000_t75" style="width:11.25pt;height:12.75pt" o:ole="">
                  <v:imagedata r:id="rId2572" o:title=""/>
                </v:shape>
                <o:OLEObject Type="Embed" ProgID="Equation.DSMT4" ShapeID="_x0000_i3155" DrawAspect="Content" ObjectID="_1664271129" r:id="rId2812"/>
              </w:object>
            </w:r>
            <w:r w:rsidRPr="00DB2FC2">
              <w:rPr>
                <w:szCs w:val="28"/>
              </w:rPr>
              <w:t>ABC vuông tại A</w:t>
            </w:r>
          </w:p>
          <w:p w14:paraId="1302C714" w14:textId="77777777" w:rsidR="003A45C2" w:rsidRPr="00DB2FC2" w:rsidRDefault="003A45C2" w:rsidP="00765CCF">
            <w:pPr>
              <w:jc w:val="both"/>
              <w:rPr>
                <w:szCs w:val="28"/>
              </w:rPr>
            </w:pPr>
            <w:r w:rsidRPr="00DB2FC2">
              <w:rPr>
                <w:szCs w:val="28"/>
              </w:rPr>
              <w:t xml:space="preserve">        Phân giác BE</w:t>
            </w:r>
          </w:p>
          <w:p w14:paraId="6C9C0169" w14:textId="77777777" w:rsidR="003A45C2" w:rsidRPr="00DB2FC2" w:rsidRDefault="003A45C2" w:rsidP="00765CCF">
            <w:pPr>
              <w:jc w:val="both"/>
              <w:rPr>
                <w:szCs w:val="28"/>
              </w:rPr>
            </w:pPr>
            <w:r w:rsidRPr="00DB2FC2">
              <w:rPr>
                <w:szCs w:val="28"/>
              </w:rPr>
              <w:t xml:space="preserve">        EH</w:t>
            </w:r>
            <w:r w:rsidRPr="00DB2FC2">
              <w:rPr>
                <w:position w:val="-4"/>
                <w:szCs w:val="28"/>
              </w:rPr>
              <w:object w:dxaOrig="240" w:dyaOrig="260" w14:anchorId="0FCD4166">
                <v:shape id="_x0000_i3156" type="#_x0000_t75" style="width:12pt;height:12.75pt" o:ole="">
                  <v:imagedata r:id="rId2592" o:title=""/>
                </v:shape>
                <o:OLEObject Type="Embed" ProgID="Equation.DSMT4" ShapeID="_x0000_i3156" DrawAspect="Content" ObjectID="_1664271130" r:id="rId2813"/>
              </w:object>
            </w:r>
            <w:r w:rsidRPr="00DB2FC2">
              <w:rPr>
                <w:szCs w:val="28"/>
              </w:rPr>
              <w:t>BC</w:t>
            </w:r>
          </w:p>
          <w:p w14:paraId="37EF0D5C" w14:textId="77777777" w:rsidR="003A45C2" w:rsidRPr="00DB2FC2" w:rsidRDefault="003A45C2" w:rsidP="00765CCF">
            <w:pPr>
              <w:jc w:val="both"/>
              <w:rPr>
                <w:szCs w:val="28"/>
              </w:rPr>
            </w:pPr>
            <w:r w:rsidRPr="00DB2FC2">
              <w:rPr>
                <w:szCs w:val="28"/>
              </w:rPr>
              <w:t xml:space="preserve">Kl: a) </w:t>
            </w:r>
            <w:r w:rsidRPr="00DB2FC2">
              <w:rPr>
                <w:position w:val="-4"/>
                <w:szCs w:val="28"/>
              </w:rPr>
              <w:object w:dxaOrig="220" w:dyaOrig="260" w14:anchorId="50529BDA">
                <v:shape id="_x0000_i3157" type="#_x0000_t75" style="width:11.25pt;height:12.75pt" o:ole="">
                  <v:imagedata r:id="rId2572" o:title=""/>
                </v:shape>
                <o:OLEObject Type="Embed" ProgID="Equation.DSMT4" ShapeID="_x0000_i3157" DrawAspect="Content" ObjectID="_1664271131" r:id="rId2814"/>
              </w:object>
            </w:r>
            <w:r w:rsidRPr="00DB2FC2">
              <w:rPr>
                <w:szCs w:val="28"/>
              </w:rPr>
              <w:t xml:space="preserve">ABE = </w:t>
            </w:r>
            <w:r w:rsidRPr="00DB2FC2">
              <w:rPr>
                <w:position w:val="-4"/>
                <w:szCs w:val="28"/>
              </w:rPr>
              <w:object w:dxaOrig="220" w:dyaOrig="260" w14:anchorId="0C31E413">
                <v:shape id="_x0000_i3158" type="#_x0000_t75" style="width:11.25pt;height:12.75pt" o:ole="">
                  <v:imagedata r:id="rId2572" o:title=""/>
                </v:shape>
                <o:OLEObject Type="Embed" ProgID="Equation.DSMT4" ShapeID="_x0000_i3158" DrawAspect="Content" ObjectID="_1664271132" r:id="rId2815"/>
              </w:object>
            </w:r>
            <w:r w:rsidRPr="00DB2FC2">
              <w:rPr>
                <w:szCs w:val="28"/>
              </w:rPr>
              <w:t>HBE</w:t>
            </w:r>
          </w:p>
          <w:p w14:paraId="68E051C5" w14:textId="77777777" w:rsidR="003A45C2" w:rsidRPr="00DB2FC2" w:rsidRDefault="003A45C2" w:rsidP="00765CCF">
            <w:pPr>
              <w:jc w:val="both"/>
              <w:rPr>
                <w:szCs w:val="28"/>
              </w:rPr>
            </w:pPr>
            <w:r>
              <w:rPr>
                <w:szCs w:val="28"/>
              </w:rPr>
              <w:t xml:space="preserve">     </w:t>
            </w:r>
            <w:r w:rsidRPr="00DB2FC2">
              <w:rPr>
                <w:szCs w:val="28"/>
              </w:rPr>
              <w:t>b) BE là đường trung trực của đoạn thẳng AH</w:t>
            </w:r>
          </w:p>
          <w:p w14:paraId="00ADDA1F" w14:textId="77777777" w:rsidR="003A45C2" w:rsidRPr="00DB2FC2" w:rsidRDefault="003A45C2" w:rsidP="00765CCF">
            <w:pPr>
              <w:jc w:val="both"/>
              <w:rPr>
                <w:szCs w:val="28"/>
              </w:rPr>
            </w:pPr>
            <w:r>
              <w:rPr>
                <w:szCs w:val="28"/>
              </w:rPr>
              <w:t xml:space="preserve">     </w:t>
            </w:r>
            <w:r w:rsidRPr="00DB2FC2">
              <w:rPr>
                <w:szCs w:val="28"/>
              </w:rPr>
              <w:t>c) EK = EC</w:t>
            </w:r>
          </w:p>
          <w:p w14:paraId="28958BCA" w14:textId="77777777" w:rsidR="003A45C2" w:rsidRPr="00DB2FC2" w:rsidRDefault="003A45C2" w:rsidP="00765CCF">
            <w:pPr>
              <w:jc w:val="both"/>
              <w:rPr>
                <w:szCs w:val="28"/>
              </w:rPr>
            </w:pPr>
            <w:r>
              <w:rPr>
                <w:szCs w:val="28"/>
              </w:rPr>
              <w:t xml:space="preserve">    </w:t>
            </w:r>
            <w:r w:rsidRPr="00DB2FC2">
              <w:rPr>
                <w:szCs w:val="28"/>
              </w:rPr>
              <w:t xml:space="preserve"> d) AE &lt; EC</w:t>
            </w:r>
          </w:p>
          <w:p w14:paraId="0C208487" w14:textId="77777777" w:rsidR="003A45C2" w:rsidRPr="00DB2FC2" w:rsidRDefault="003A45C2" w:rsidP="00765CCF">
            <w:pPr>
              <w:jc w:val="both"/>
              <w:rPr>
                <w:szCs w:val="28"/>
              </w:rPr>
            </w:pPr>
            <w:r w:rsidRPr="00DB2FC2">
              <w:rPr>
                <w:szCs w:val="28"/>
              </w:rPr>
              <w:t xml:space="preserve">Hs: Chứng minh </w:t>
            </w:r>
            <w:r w:rsidRPr="00DB2FC2">
              <w:rPr>
                <w:position w:val="-4"/>
                <w:szCs w:val="28"/>
              </w:rPr>
              <w:object w:dxaOrig="220" w:dyaOrig="260" w14:anchorId="71075343">
                <v:shape id="_x0000_i3159" type="#_x0000_t75" style="width:11.25pt;height:12.75pt" o:ole="">
                  <v:imagedata r:id="rId2572" o:title=""/>
                </v:shape>
                <o:OLEObject Type="Embed" ProgID="Equation.DSMT4" ShapeID="_x0000_i3159" DrawAspect="Content" ObjectID="_1664271133" r:id="rId2816"/>
              </w:object>
            </w:r>
            <w:r w:rsidRPr="00DB2FC2">
              <w:rPr>
                <w:szCs w:val="28"/>
              </w:rPr>
              <w:t xml:space="preserve">ABE = </w:t>
            </w:r>
            <w:r w:rsidRPr="00DB2FC2">
              <w:rPr>
                <w:position w:val="-4"/>
                <w:szCs w:val="28"/>
              </w:rPr>
              <w:object w:dxaOrig="220" w:dyaOrig="260" w14:anchorId="4112318B">
                <v:shape id="_x0000_i3160" type="#_x0000_t75" style="width:11.25pt;height:12.75pt" o:ole="">
                  <v:imagedata r:id="rId2572" o:title=""/>
                </v:shape>
                <o:OLEObject Type="Embed" ProgID="Equation.DSMT4" ShapeID="_x0000_i3160" DrawAspect="Content" ObjectID="_1664271134" r:id="rId2817"/>
              </w:object>
            </w:r>
            <w:r w:rsidRPr="00DB2FC2">
              <w:rPr>
                <w:szCs w:val="28"/>
              </w:rPr>
              <w:t>HBE theo trường hợp CH – GN</w:t>
            </w:r>
          </w:p>
          <w:p w14:paraId="5688DA3D" w14:textId="77777777" w:rsidR="003A45C2" w:rsidRPr="00DB2FC2" w:rsidRDefault="003A45C2" w:rsidP="00765CCF">
            <w:pPr>
              <w:jc w:val="both"/>
              <w:rPr>
                <w:szCs w:val="28"/>
              </w:rPr>
            </w:pPr>
            <w:r w:rsidRPr="00DB2FC2">
              <w:rPr>
                <w:szCs w:val="28"/>
              </w:rPr>
              <w:t xml:space="preserve">(BE : Cạnh chung; </w:t>
            </w:r>
            <w:r w:rsidRPr="00DB2FC2">
              <w:rPr>
                <w:position w:val="-4"/>
                <w:szCs w:val="28"/>
              </w:rPr>
              <w:object w:dxaOrig="1280" w:dyaOrig="340" w14:anchorId="7203733D">
                <v:shape id="_x0000_i3161" type="#_x0000_t75" style="width:63.75pt;height:17.25pt" o:ole="">
                  <v:imagedata r:id="rId2598" o:title=""/>
                </v:shape>
                <o:OLEObject Type="Embed" ProgID="Equation.DSMT4" ShapeID="_x0000_i3161" DrawAspect="Content" ObjectID="_1664271135" r:id="rId2818"/>
              </w:object>
            </w:r>
            <w:r w:rsidRPr="00DB2FC2">
              <w:rPr>
                <w:szCs w:val="28"/>
              </w:rPr>
              <w:t>)</w:t>
            </w:r>
          </w:p>
          <w:p w14:paraId="5B293847" w14:textId="77777777" w:rsidR="003A45C2" w:rsidRPr="00DB2FC2" w:rsidRDefault="003A45C2" w:rsidP="00765CCF">
            <w:pPr>
              <w:jc w:val="both"/>
              <w:rPr>
                <w:szCs w:val="28"/>
              </w:rPr>
            </w:pPr>
            <w:r w:rsidRPr="00DB2FC2">
              <w:rPr>
                <w:szCs w:val="28"/>
              </w:rPr>
              <w:t>Hs: Ta chứng minh B nằm trên đường trung trực của AH và B cũng nằm trên đường trung trực của AH</w:t>
            </w:r>
          </w:p>
          <w:p w14:paraId="5760E358" w14:textId="77777777" w:rsidR="003A45C2" w:rsidRPr="00DB2FC2" w:rsidRDefault="003A45C2" w:rsidP="00765CCF">
            <w:pPr>
              <w:jc w:val="both"/>
              <w:rPr>
                <w:szCs w:val="28"/>
              </w:rPr>
            </w:pPr>
            <w:r w:rsidRPr="00DB2FC2">
              <w:rPr>
                <w:szCs w:val="28"/>
              </w:rPr>
              <w:t>Hs: Tính chất đường trung trực của một đoạn thẳng.</w:t>
            </w:r>
          </w:p>
          <w:p w14:paraId="3AFE81DB" w14:textId="77777777" w:rsidR="003A45C2" w:rsidRPr="00DB2FC2" w:rsidRDefault="003A45C2" w:rsidP="00765CCF">
            <w:pPr>
              <w:jc w:val="both"/>
              <w:rPr>
                <w:szCs w:val="28"/>
              </w:rPr>
            </w:pPr>
            <w:r w:rsidRPr="00DB2FC2">
              <w:rPr>
                <w:szCs w:val="28"/>
              </w:rPr>
              <w:t>1 Hs lên bảng chứng minh.</w:t>
            </w:r>
          </w:p>
          <w:p w14:paraId="50C8950F" w14:textId="77777777" w:rsidR="003A45C2" w:rsidRPr="00DB2FC2" w:rsidRDefault="003A45C2" w:rsidP="00765CCF">
            <w:pPr>
              <w:jc w:val="both"/>
              <w:rPr>
                <w:szCs w:val="28"/>
              </w:rPr>
            </w:pPr>
            <w:r w:rsidRPr="00DB2FC2">
              <w:rPr>
                <w:szCs w:val="28"/>
              </w:rPr>
              <w:t>Hs: Chứng minh hai tam giác chứa hai cạnh đó bằng nhau.</w:t>
            </w:r>
          </w:p>
          <w:p w14:paraId="3A0B4CDF" w14:textId="77777777" w:rsidR="003A45C2" w:rsidRPr="00DB2FC2" w:rsidRDefault="003A45C2" w:rsidP="00765CCF">
            <w:pPr>
              <w:jc w:val="both"/>
              <w:rPr>
                <w:szCs w:val="28"/>
              </w:rPr>
            </w:pPr>
            <w:r w:rsidRPr="00DB2FC2">
              <w:rPr>
                <w:szCs w:val="28"/>
              </w:rPr>
              <w:t>Chứng minh</w:t>
            </w:r>
            <w:r>
              <w:rPr>
                <w:szCs w:val="28"/>
              </w:rPr>
              <w:t xml:space="preserve"> </w:t>
            </w:r>
            <w:r w:rsidRPr="00DB2FC2">
              <w:rPr>
                <w:position w:val="-4"/>
                <w:szCs w:val="28"/>
              </w:rPr>
              <w:object w:dxaOrig="220" w:dyaOrig="260" w14:anchorId="0968F1E3">
                <v:shape id="_x0000_i3162" type="#_x0000_t75" style="width:11.25pt;height:12.75pt" o:ole="">
                  <v:imagedata r:id="rId2572" o:title=""/>
                </v:shape>
                <o:OLEObject Type="Embed" ProgID="Equation.DSMT4" ShapeID="_x0000_i3162" DrawAspect="Content" ObjectID="_1664271136" r:id="rId2819"/>
              </w:object>
            </w:r>
            <w:r w:rsidRPr="00DB2FC2">
              <w:rPr>
                <w:szCs w:val="28"/>
              </w:rPr>
              <w:t>AEK =</w:t>
            </w:r>
            <w:r w:rsidRPr="00DB2FC2">
              <w:rPr>
                <w:position w:val="-4"/>
                <w:szCs w:val="28"/>
              </w:rPr>
              <w:object w:dxaOrig="220" w:dyaOrig="260" w14:anchorId="1A14355C">
                <v:shape id="_x0000_i3163" type="#_x0000_t75" style="width:11.25pt;height:12.75pt" o:ole="">
                  <v:imagedata r:id="rId2572" o:title=""/>
                </v:shape>
                <o:OLEObject Type="Embed" ProgID="Equation.DSMT4" ShapeID="_x0000_i3163" DrawAspect="Content" ObjectID="_1664271137" r:id="rId2820"/>
              </w:object>
            </w:r>
            <w:r w:rsidRPr="00DB2FC2">
              <w:rPr>
                <w:szCs w:val="28"/>
              </w:rPr>
              <w:t>HEC (g.c.g)</w:t>
            </w:r>
          </w:p>
          <w:p w14:paraId="5E90DA7B" w14:textId="77777777" w:rsidR="003A45C2" w:rsidRPr="00DB2FC2" w:rsidRDefault="003A45C2" w:rsidP="00765CCF">
            <w:pPr>
              <w:jc w:val="both"/>
              <w:rPr>
                <w:szCs w:val="28"/>
              </w:rPr>
            </w:pPr>
            <w:r w:rsidRPr="00DB2FC2">
              <w:rPr>
                <w:position w:val="-6"/>
                <w:szCs w:val="28"/>
              </w:rPr>
              <w:object w:dxaOrig="1280" w:dyaOrig="360" w14:anchorId="144FBE20">
                <v:shape id="_x0000_i3164" type="#_x0000_t75" style="width:63.75pt;height:18pt" o:ole="">
                  <v:imagedata r:id="rId2602" o:title=""/>
                </v:shape>
                <o:OLEObject Type="Embed" ProgID="Equation.DSMT4" ShapeID="_x0000_i3164" DrawAspect="Content" ObjectID="_1664271138" r:id="rId2821"/>
              </w:object>
            </w:r>
            <w:r w:rsidRPr="00DB2FC2">
              <w:rPr>
                <w:szCs w:val="28"/>
              </w:rPr>
              <w:t>= 90</w:t>
            </w:r>
            <w:r w:rsidRPr="00DB2FC2">
              <w:rPr>
                <w:szCs w:val="28"/>
                <w:vertAlign w:val="superscript"/>
              </w:rPr>
              <w:t>0</w:t>
            </w:r>
          </w:p>
          <w:p w14:paraId="761A87DB" w14:textId="77777777" w:rsidR="003A45C2" w:rsidRPr="00DB2FC2" w:rsidRDefault="003A45C2" w:rsidP="00765CCF">
            <w:pPr>
              <w:jc w:val="both"/>
              <w:rPr>
                <w:szCs w:val="28"/>
              </w:rPr>
            </w:pPr>
            <w:r w:rsidRPr="00DB2FC2">
              <w:rPr>
                <w:szCs w:val="28"/>
              </w:rPr>
              <w:t>AE = HE (cmt)</w:t>
            </w:r>
          </w:p>
          <w:p w14:paraId="72DAE154" w14:textId="77777777" w:rsidR="003A45C2" w:rsidRPr="00DB2FC2" w:rsidRDefault="003A45C2" w:rsidP="00765CCF">
            <w:pPr>
              <w:jc w:val="both"/>
              <w:rPr>
                <w:szCs w:val="28"/>
              </w:rPr>
            </w:pPr>
            <w:r w:rsidRPr="00DB2FC2">
              <w:rPr>
                <w:position w:val="-6"/>
                <w:szCs w:val="28"/>
              </w:rPr>
              <w:object w:dxaOrig="1320" w:dyaOrig="360" w14:anchorId="523D91D6">
                <v:shape id="_x0000_i3165" type="#_x0000_t75" style="width:66pt;height:18pt" o:ole="">
                  <v:imagedata r:id="rId2604" o:title=""/>
                </v:shape>
                <o:OLEObject Type="Embed" ProgID="Equation.DSMT4" ShapeID="_x0000_i3165" DrawAspect="Content" ObjectID="_1664271139" r:id="rId2822"/>
              </w:object>
            </w:r>
            <w:r w:rsidRPr="00DB2FC2">
              <w:rPr>
                <w:szCs w:val="28"/>
              </w:rPr>
              <w:t>(đđ)</w:t>
            </w:r>
          </w:p>
          <w:p w14:paraId="52034E9F" w14:textId="77777777" w:rsidR="003A45C2" w:rsidRPr="00DB2FC2" w:rsidRDefault="003A45C2" w:rsidP="00765CCF">
            <w:pPr>
              <w:jc w:val="both"/>
              <w:rPr>
                <w:szCs w:val="28"/>
              </w:rPr>
            </w:pPr>
            <w:r w:rsidRPr="00DB2FC2">
              <w:rPr>
                <w:szCs w:val="28"/>
              </w:rPr>
              <w:t>Hs: Lên bảng chứng minh</w:t>
            </w:r>
          </w:p>
          <w:p w14:paraId="63EC1462" w14:textId="77777777" w:rsidR="003A45C2" w:rsidRDefault="003A45C2" w:rsidP="00765CCF">
            <w:pPr>
              <w:jc w:val="both"/>
              <w:rPr>
                <w:szCs w:val="28"/>
              </w:rPr>
            </w:pPr>
            <w:r w:rsidRPr="00DB2FC2">
              <w:rPr>
                <w:szCs w:val="28"/>
              </w:rPr>
              <w:t xml:space="preserve">Hs: Ta có : AE = EH </w:t>
            </w:r>
          </w:p>
          <w:p w14:paraId="72D6DFA5" w14:textId="77777777" w:rsidR="003A45C2" w:rsidRPr="00DB2FC2" w:rsidRDefault="003A45C2" w:rsidP="00765CCF">
            <w:pPr>
              <w:jc w:val="both"/>
              <w:rPr>
                <w:szCs w:val="28"/>
              </w:rPr>
            </w:pPr>
            <w:r w:rsidRPr="00DB2FC2">
              <w:rPr>
                <w:szCs w:val="28"/>
              </w:rPr>
              <w:t>( chứng minh trên)</w:t>
            </w:r>
          </w:p>
          <w:p w14:paraId="384EBA4C" w14:textId="77777777" w:rsidR="003A45C2" w:rsidRPr="00DB2FC2" w:rsidRDefault="003A45C2" w:rsidP="00765CCF">
            <w:pPr>
              <w:jc w:val="both"/>
              <w:rPr>
                <w:szCs w:val="28"/>
                <w:lang w:val="fr-FR"/>
              </w:rPr>
            </w:pPr>
            <w:r w:rsidRPr="00DB2FC2">
              <w:rPr>
                <w:szCs w:val="28"/>
                <w:lang w:val="fr-FR"/>
              </w:rPr>
              <w:t>Ta cần chứng minh EH &lt; EC</w:t>
            </w:r>
          </w:p>
          <w:p w14:paraId="3F4DCB1A" w14:textId="77777777" w:rsidR="003A45C2" w:rsidRDefault="003A45C2" w:rsidP="00765CCF">
            <w:pPr>
              <w:jc w:val="both"/>
              <w:rPr>
                <w:szCs w:val="28"/>
                <w:lang w:val="fr-FR"/>
              </w:rPr>
            </w:pPr>
          </w:p>
          <w:p w14:paraId="267587F4" w14:textId="77777777" w:rsidR="003A45C2" w:rsidRDefault="003A45C2" w:rsidP="00765CCF">
            <w:pPr>
              <w:jc w:val="both"/>
              <w:rPr>
                <w:szCs w:val="28"/>
                <w:lang w:val="fr-FR"/>
              </w:rPr>
            </w:pPr>
          </w:p>
          <w:p w14:paraId="05ED5783" w14:textId="77777777" w:rsidR="003A45C2" w:rsidRDefault="003A45C2" w:rsidP="00765CCF">
            <w:pPr>
              <w:jc w:val="both"/>
              <w:rPr>
                <w:szCs w:val="28"/>
                <w:lang w:val="fr-FR"/>
              </w:rPr>
            </w:pPr>
          </w:p>
          <w:p w14:paraId="7D42F515" w14:textId="77777777" w:rsidR="003A45C2" w:rsidRPr="00DB2FC2" w:rsidRDefault="003A45C2" w:rsidP="00765CCF">
            <w:pPr>
              <w:jc w:val="both"/>
              <w:rPr>
                <w:szCs w:val="28"/>
                <w:lang w:val="fr-FR"/>
              </w:rPr>
            </w:pPr>
            <w:r w:rsidRPr="00DB2FC2">
              <w:rPr>
                <w:szCs w:val="28"/>
                <w:lang w:val="fr-FR"/>
              </w:rPr>
              <w:lastRenderedPageBreak/>
              <w:t>Hs: lên bảng chứng minh EH &lt; EC dựa vào quan hệ giữa góc và cạnh trong tam giác EHC</w:t>
            </w:r>
          </w:p>
          <w:p w14:paraId="0CC12530" w14:textId="77777777" w:rsidR="003A45C2" w:rsidRPr="00DB2FC2" w:rsidRDefault="003A45C2" w:rsidP="00765CCF">
            <w:pPr>
              <w:jc w:val="both"/>
              <w:rPr>
                <w:szCs w:val="28"/>
                <w:lang w:val="fr-FR"/>
              </w:rPr>
            </w:pPr>
            <w:r w:rsidRPr="00DB2FC2">
              <w:rPr>
                <w:szCs w:val="28"/>
                <w:lang w:val="fr-FR"/>
              </w:rPr>
              <w:t>Hs: Chú ý nội dung GV chốt lại.</w:t>
            </w:r>
          </w:p>
        </w:tc>
        <w:tc>
          <w:tcPr>
            <w:tcW w:w="3301" w:type="dxa"/>
            <w:tcBorders>
              <w:top w:val="single" w:sz="4" w:space="0" w:color="auto"/>
              <w:bottom w:val="single" w:sz="4" w:space="0" w:color="auto"/>
            </w:tcBorders>
          </w:tcPr>
          <w:p w14:paraId="68BC4DF8" w14:textId="33C2E344" w:rsidR="003A45C2" w:rsidRPr="00DB2FC2" w:rsidRDefault="00F95260" w:rsidP="00765CCF">
            <w:pPr>
              <w:jc w:val="both"/>
              <w:rPr>
                <w:b/>
                <w:szCs w:val="28"/>
                <w:lang w:val="fr-FR"/>
              </w:rPr>
            </w:pPr>
            <w:r>
              <w:rPr>
                <w:noProof/>
                <w:sz w:val="24"/>
              </w:rPr>
              <w:lastRenderedPageBreak/>
              <w:drawing>
                <wp:anchor distT="0" distB="0" distL="114300" distR="114300" simplePos="0" relativeHeight="251706880" behindDoc="0" locked="0" layoutInCell="1" allowOverlap="1" wp14:anchorId="2FB9506C" wp14:editId="324C4A15">
                  <wp:simplePos x="0" y="0"/>
                  <wp:positionH relativeFrom="column">
                    <wp:posOffset>10795</wp:posOffset>
                  </wp:positionH>
                  <wp:positionV relativeFrom="paragraph">
                    <wp:posOffset>135255</wp:posOffset>
                  </wp:positionV>
                  <wp:extent cx="1381125" cy="1495425"/>
                  <wp:effectExtent l="0" t="0" r="0" b="0"/>
                  <wp:wrapNone/>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588">
                            <a:extLst>
                              <a:ext uri="{28A0092B-C50C-407E-A947-70E740481C1C}">
                                <a14:useLocalDpi xmlns:a14="http://schemas.microsoft.com/office/drawing/2010/main" val="0"/>
                              </a:ext>
                            </a:extLst>
                          </a:blip>
                          <a:srcRect/>
                          <a:stretch>
                            <a:fillRect/>
                          </a:stretch>
                        </pic:blipFill>
                        <pic:spPr bwMode="auto">
                          <a:xfrm>
                            <a:off x="0" y="0"/>
                            <a:ext cx="1381125" cy="1495425"/>
                          </a:xfrm>
                          <a:prstGeom prst="rect">
                            <a:avLst/>
                          </a:prstGeom>
                          <a:noFill/>
                        </pic:spPr>
                      </pic:pic>
                    </a:graphicData>
                  </a:graphic>
                  <wp14:sizeRelH relativeFrom="page">
                    <wp14:pctWidth>0</wp14:pctWidth>
                  </wp14:sizeRelH>
                  <wp14:sizeRelV relativeFrom="page">
                    <wp14:pctHeight>0</wp14:pctHeight>
                  </wp14:sizeRelV>
                </wp:anchor>
              </w:drawing>
            </w:r>
            <w:r w:rsidR="003A45C2" w:rsidRPr="00DB2FC2">
              <w:rPr>
                <w:b/>
                <w:szCs w:val="28"/>
                <w:lang w:val="fr-FR"/>
              </w:rPr>
              <w:t>Bài 8 trang 92 SGK:</w:t>
            </w:r>
          </w:p>
          <w:p w14:paraId="1B081164" w14:textId="77777777" w:rsidR="003A45C2" w:rsidRPr="00DB2FC2" w:rsidRDefault="003A45C2" w:rsidP="00765CCF">
            <w:pPr>
              <w:jc w:val="both"/>
              <w:rPr>
                <w:szCs w:val="28"/>
                <w:lang w:val="fr-FR"/>
              </w:rPr>
            </w:pPr>
          </w:p>
          <w:p w14:paraId="1F8FEB31" w14:textId="77777777" w:rsidR="003A45C2" w:rsidRPr="00DB2FC2" w:rsidRDefault="003A45C2" w:rsidP="00765CCF">
            <w:pPr>
              <w:jc w:val="both"/>
              <w:rPr>
                <w:szCs w:val="28"/>
                <w:lang w:val="fr-FR"/>
              </w:rPr>
            </w:pPr>
          </w:p>
          <w:p w14:paraId="6F3E83AD" w14:textId="77777777" w:rsidR="003A45C2" w:rsidRPr="00DB2FC2" w:rsidRDefault="003A45C2" w:rsidP="00765CCF">
            <w:pPr>
              <w:jc w:val="both"/>
              <w:rPr>
                <w:szCs w:val="28"/>
                <w:lang w:val="fr-FR"/>
              </w:rPr>
            </w:pPr>
          </w:p>
          <w:p w14:paraId="4C4E6B9F" w14:textId="77777777" w:rsidR="003A45C2" w:rsidRPr="00DB2FC2" w:rsidRDefault="003A45C2" w:rsidP="00765CCF">
            <w:pPr>
              <w:jc w:val="both"/>
              <w:rPr>
                <w:szCs w:val="28"/>
                <w:lang w:val="fr-FR"/>
              </w:rPr>
            </w:pPr>
          </w:p>
          <w:p w14:paraId="7783A2A0" w14:textId="77777777" w:rsidR="003A45C2" w:rsidRPr="00DB2FC2" w:rsidRDefault="003A45C2" w:rsidP="00765CCF">
            <w:pPr>
              <w:jc w:val="both"/>
              <w:rPr>
                <w:szCs w:val="28"/>
                <w:lang w:val="fr-FR"/>
              </w:rPr>
            </w:pPr>
          </w:p>
          <w:p w14:paraId="1002DB99" w14:textId="77777777" w:rsidR="003A45C2" w:rsidRDefault="003A45C2" w:rsidP="00765CCF">
            <w:pPr>
              <w:jc w:val="both"/>
              <w:rPr>
                <w:szCs w:val="28"/>
                <w:lang w:val="fr-FR"/>
              </w:rPr>
            </w:pPr>
          </w:p>
          <w:p w14:paraId="58AF3FA4" w14:textId="77777777" w:rsidR="003A45C2" w:rsidRPr="00DB2FC2" w:rsidRDefault="003A45C2" w:rsidP="00765CCF">
            <w:pPr>
              <w:jc w:val="both"/>
              <w:rPr>
                <w:szCs w:val="28"/>
                <w:lang w:val="fr-FR"/>
              </w:rPr>
            </w:pPr>
          </w:p>
          <w:p w14:paraId="56296638" w14:textId="77777777" w:rsidR="003A45C2" w:rsidRPr="00DB2FC2" w:rsidRDefault="003A45C2" w:rsidP="00765CCF">
            <w:pPr>
              <w:jc w:val="both"/>
              <w:rPr>
                <w:szCs w:val="28"/>
                <w:lang w:val="fr-FR"/>
              </w:rPr>
            </w:pPr>
            <w:r w:rsidRPr="00DB2FC2">
              <w:rPr>
                <w:szCs w:val="28"/>
                <w:lang w:val="fr-FR"/>
              </w:rPr>
              <w:t xml:space="preserve">a) Xét </w:t>
            </w:r>
            <w:r w:rsidRPr="00DB2FC2">
              <w:rPr>
                <w:position w:val="-4"/>
                <w:szCs w:val="28"/>
                <w:lang w:val="fr-FR"/>
              </w:rPr>
              <w:object w:dxaOrig="220" w:dyaOrig="260" w14:anchorId="1F10B222">
                <v:shape id="_x0000_i3166" type="#_x0000_t75" style="width:11.25pt;height:12.75pt" o:ole="">
                  <v:imagedata r:id="rId2572" o:title=""/>
                </v:shape>
                <o:OLEObject Type="Embed" ProgID="Equation.DSMT4" ShapeID="_x0000_i3166" DrawAspect="Content" ObjectID="_1664271140" r:id="rId2823"/>
              </w:object>
            </w:r>
            <w:r w:rsidRPr="00DB2FC2">
              <w:rPr>
                <w:szCs w:val="28"/>
                <w:lang w:val="fr-FR"/>
              </w:rPr>
              <w:t xml:space="preserve">vABE và </w:t>
            </w:r>
            <w:r w:rsidRPr="00DB2FC2">
              <w:rPr>
                <w:position w:val="-4"/>
                <w:szCs w:val="28"/>
                <w:lang w:val="fr-FR"/>
              </w:rPr>
              <w:object w:dxaOrig="220" w:dyaOrig="260" w14:anchorId="5E8E91B3">
                <v:shape id="_x0000_i3167" type="#_x0000_t75" style="width:11.25pt;height:12.75pt" o:ole="">
                  <v:imagedata r:id="rId2572" o:title=""/>
                </v:shape>
                <o:OLEObject Type="Embed" ProgID="Equation.DSMT4" ShapeID="_x0000_i3167" DrawAspect="Content" ObjectID="_1664271141" r:id="rId2824"/>
              </w:object>
            </w:r>
            <w:r w:rsidRPr="00DB2FC2">
              <w:rPr>
                <w:szCs w:val="28"/>
                <w:lang w:val="fr-FR"/>
              </w:rPr>
              <w:t xml:space="preserve">vHBE có: </w:t>
            </w:r>
          </w:p>
          <w:p w14:paraId="0D4364EA" w14:textId="77777777" w:rsidR="003A45C2" w:rsidRPr="00DB2FC2" w:rsidRDefault="003A45C2" w:rsidP="00765CCF">
            <w:pPr>
              <w:rPr>
                <w:szCs w:val="28"/>
              </w:rPr>
            </w:pPr>
            <w:r w:rsidRPr="00DB2FC2">
              <w:rPr>
                <w:szCs w:val="28"/>
              </w:rPr>
              <w:t xml:space="preserve">BE : Cạnh chung; </w:t>
            </w:r>
            <w:r w:rsidRPr="00DB2FC2">
              <w:rPr>
                <w:position w:val="-4"/>
                <w:szCs w:val="28"/>
              </w:rPr>
              <w:object w:dxaOrig="1280" w:dyaOrig="340" w14:anchorId="1E786795">
                <v:shape id="_x0000_i3168" type="#_x0000_t75" style="width:63.75pt;height:17.25pt" o:ole="">
                  <v:imagedata r:id="rId2598" o:title=""/>
                </v:shape>
                <o:OLEObject Type="Embed" ProgID="Equation.DSMT4" ShapeID="_x0000_i3168" DrawAspect="Content" ObjectID="_1664271142" r:id="rId2825"/>
              </w:object>
            </w:r>
            <w:r w:rsidRPr="00DB2FC2">
              <w:rPr>
                <w:szCs w:val="28"/>
              </w:rPr>
              <w:t xml:space="preserve"> (gt)</w:t>
            </w:r>
          </w:p>
          <w:p w14:paraId="6D830E11" w14:textId="77777777" w:rsidR="003A45C2" w:rsidRDefault="003A45C2" w:rsidP="00765CCF">
            <w:pPr>
              <w:jc w:val="both"/>
              <w:rPr>
                <w:szCs w:val="28"/>
              </w:rPr>
            </w:pPr>
            <w:r w:rsidRPr="00DB2FC2">
              <w:rPr>
                <w:szCs w:val="28"/>
              </w:rPr>
              <w:t xml:space="preserve">Do đó: </w:t>
            </w:r>
            <w:r w:rsidRPr="00DB2FC2">
              <w:rPr>
                <w:position w:val="-4"/>
                <w:szCs w:val="28"/>
              </w:rPr>
              <w:object w:dxaOrig="220" w:dyaOrig="260" w14:anchorId="0C2A73A8">
                <v:shape id="_x0000_i3169" type="#_x0000_t75" style="width:11.25pt;height:12.75pt" o:ole="">
                  <v:imagedata r:id="rId2572" o:title=""/>
                </v:shape>
                <o:OLEObject Type="Embed" ProgID="Equation.DSMT4" ShapeID="_x0000_i3169" DrawAspect="Content" ObjectID="_1664271143" r:id="rId2826"/>
              </w:object>
            </w:r>
            <w:r w:rsidRPr="00DB2FC2">
              <w:rPr>
                <w:szCs w:val="28"/>
              </w:rPr>
              <w:t xml:space="preserve">ABE = </w:t>
            </w:r>
            <w:r w:rsidRPr="00DB2FC2">
              <w:rPr>
                <w:position w:val="-4"/>
                <w:szCs w:val="28"/>
              </w:rPr>
              <w:object w:dxaOrig="220" w:dyaOrig="260" w14:anchorId="53A3B42B">
                <v:shape id="_x0000_i3170" type="#_x0000_t75" style="width:11.25pt;height:12.75pt" o:ole="">
                  <v:imagedata r:id="rId2572" o:title=""/>
                </v:shape>
                <o:OLEObject Type="Embed" ProgID="Equation.DSMT4" ShapeID="_x0000_i3170" DrawAspect="Content" ObjectID="_1664271144" r:id="rId2827"/>
              </w:object>
            </w:r>
            <w:r w:rsidRPr="00DB2FC2">
              <w:rPr>
                <w:szCs w:val="28"/>
              </w:rPr>
              <w:t xml:space="preserve">HBE </w:t>
            </w:r>
          </w:p>
          <w:p w14:paraId="57BF90B2" w14:textId="77777777" w:rsidR="003A45C2" w:rsidRPr="00DB2FC2" w:rsidRDefault="003A45C2" w:rsidP="00765CCF">
            <w:pPr>
              <w:jc w:val="both"/>
              <w:rPr>
                <w:szCs w:val="28"/>
              </w:rPr>
            </w:pPr>
            <w:r>
              <w:rPr>
                <w:szCs w:val="28"/>
              </w:rPr>
              <w:t>(</w:t>
            </w:r>
            <w:r w:rsidRPr="00DB2FC2">
              <w:rPr>
                <w:szCs w:val="28"/>
              </w:rPr>
              <w:t>CH – GN)</w:t>
            </w:r>
          </w:p>
          <w:p w14:paraId="6B1ED381" w14:textId="77777777" w:rsidR="003A45C2" w:rsidRPr="00DB2FC2" w:rsidRDefault="003A45C2" w:rsidP="00765CCF">
            <w:pPr>
              <w:jc w:val="both"/>
              <w:rPr>
                <w:szCs w:val="28"/>
                <w:lang w:val="fr-FR"/>
              </w:rPr>
            </w:pPr>
            <w:r w:rsidRPr="00DB2FC2">
              <w:rPr>
                <w:szCs w:val="28"/>
                <w:lang w:val="fr-FR"/>
              </w:rPr>
              <w:t xml:space="preserve">b) Ta có: </w:t>
            </w:r>
          </w:p>
          <w:p w14:paraId="18A4E9B6" w14:textId="77777777" w:rsidR="003A45C2" w:rsidRPr="00DB2FC2" w:rsidRDefault="003A45C2" w:rsidP="00765CCF">
            <w:pPr>
              <w:jc w:val="both"/>
              <w:rPr>
                <w:szCs w:val="28"/>
                <w:lang w:val="fr-FR"/>
              </w:rPr>
            </w:pPr>
            <w:r w:rsidRPr="00DB2FC2">
              <w:rPr>
                <w:position w:val="-4"/>
                <w:szCs w:val="28"/>
                <w:lang w:val="fr-FR"/>
              </w:rPr>
              <w:object w:dxaOrig="220" w:dyaOrig="260" w14:anchorId="4A43C20B">
                <v:shape id="_x0000_i3171" type="#_x0000_t75" style="width:11.25pt;height:12.75pt" o:ole="">
                  <v:imagedata r:id="rId2572" o:title=""/>
                </v:shape>
                <o:OLEObject Type="Embed" ProgID="Equation.DSMT4" ShapeID="_x0000_i3171" DrawAspect="Content" ObjectID="_1664271145" r:id="rId2828"/>
              </w:object>
            </w:r>
            <w:r w:rsidRPr="00DB2FC2">
              <w:rPr>
                <w:szCs w:val="28"/>
                <w:lang w:val="fr-FR"/>
              </w:rPr>
              <w:t xml:space="preserve">ABE = </w:t>
            </w:r>
            <w:r w:rsidRPr="00DB2FC2">
              <w:rPr>
                <w:position w:val="-4"/>
                <w:szCs w:val="28"/>
                <w:lang w:val="fr-FR"/>
              </w:rPr>
              <w:object w:dxaOrig="220" w:dyaOrig="260" w14:anchorId="2477F378">
                <v:shape id="_x0000_i3172" type="#_x0000_t75" style="width:11.25pt;height:12.75pt" o:ole="">
                  <v:imagedata r:id="rId2572" o:title=""/>
                </v:shape>
                <o:OLEObject Type="Embed" ProgID="Equation.DSMT4" ShapeID="_x0000_i3172" DrawAspect="Content" ObjectID="_1664271146" r:id="rId2829"/>
              </w:object>
            </w:r>
            <w:r w:rsidRPr="00DB2FC2">
              <w:rPr>
                <w:szCs w:val="28"/>
                <w:lang w:val="fr-FR"/>
              </w:rPr>
              <w:t>HBE  (cmt)</w:t>
            </w:r>
          </w:p>
          <w:p w14:paraId="09A6A9B0" w14:textId="77777777" w:rsidR="003A45C2" w:rsidRPr="00DB2FC2" w:rsidRDefault="003A45C2" w:rsidP="00765CCF">
            <w:pPr>
              <w:jc w:val="both"/>
              <w:rPr>
                <w:szCs w:val="28"/>
                <w:lang w:val="fr-FR"/>
              </w:rPr>
            </w:pPr>
            <w:r w:rsidRPr="00DB2FC2">
              <w:rPr>
                <w:szCs w:val="28"/>
                <w:lang w:val="fr-FR"/>
              </w:rPr>
              <w:t>=&gt; AB = BH</w:t>
            </w:r>
          </w:p>
          <w:p w14:paraId="59C86BC0" w14:textId="77777777" w:rsidR="003A45C2" w:rsidRPr="00DB2FC2" w:rsidRDefault="003A45C2" w:rsidP="00765CCF">
            <w:pPr>
              <w:jc w:val="both"/>
              <w:rPr>
                <w:szCs w:val="28"/>
                <w:lang w:val="fr-FR"/>
              </w:rPr>
            </w:pPr>
            <w:r w:rsidRPr="00DB2FC2">
              <w:rPr>
                <w:szCs w:val="28"/>
                <w:lang w:val="fr-FR"/>
              </w:rPr>
              <w:t>=&gt; B nằm trên đường trung trực của AH (1)</w:t>
            </w:r>
          </w:p>
          <w:p w14:paraId="78DA8208" w14:textId="77777777" w:rsidR="003A45C2" w:rsidRPr="00DB2FC2" w:rsidRDefault="003A45C2" w:rsidP="00765CCF">
            <w:pPr>
              <w:jc w:val="both"/>
              <w:rPr>
                <w:szCs w:val="28"/>
                <w:lang w:val="fr-FR"/>
              </w:rPr>
            </w:pPr>
            <w:r w:rsidRPr="00DB2FC2">
              <w:rPr>
                <w:szCs w:val="28"/>
                <w:lang w:val="fr-FR"/>
              </w:rPr>
              <w:t>Và AE = EH</w:t>
            </w:r>
          </w:p>
          <w:p w14:paraId="71BB7293" w14:textId="77777777" w:rsidR="003A45C2" w:rsidRPr="00DB2FC2" w:rsidRDefault="003A45C2" w:rsidP="00765CCF">
            <w:pPr>
              <w:jc w:val="both"/>
              <w:rPr>
                <w:szCs w:val="28"/>
                <w:lang w:val="fr-FR"/>
              </w:rPr>
            </w:pPr>
            <w:r w:rsidRPr="00DB2FC2">
              <w:rPr>
                <w:szCs w:val="28"/>
                <w:lang w:val="fr-FR"/>
              </w:rPr>
              <w:t>=&gt; E nằm trên đường trung trực của AH (2)</w:t>
            </w:r>
          </w:p>
          <w:p w14:paraId="3F277367" w14:textId="77777777" w:rsidR="003A45C2" w:rsidRPr="00DB2FC2" w:rsidRDefault="003A45C2" w:rsidP="00765CCF">
            <w:pPr>
              <w:jc w:val="both"/>
              <w:rPr>
                <w:szCs w:val="28"/>
                <w:lang w:val="fr-FR"/>
              </w:rPr>
            </w:pPr>
            <w:r w:rsidRPr="00DB2FC2">
              <w:rPr>
                <w:szCs w:val="28"/>
                <w:lang w:val="fr-FR"/>
              </w:rPr>
              <w:t xml:space="preserve">Từ (1) và (2) </w:t>
            </w:r>
          </w:p>
          <w:p w14:paraId="678315F3" w14:textId="77777777" w:rsidR="003A45C2" w:rsidRPr="00DB2FC2" w:rsidRDefault="003A45C2" w:rsidP="00765CCF">
            <w:pPr>
              <w:jc w:val="both"/>
              <w:rPr>
                <w:szCs w:val="28"/>
                <w:lang w:val="fr-FR"/>
              </w:rPr>
            </w:pPr>
            <w:r w:rsidRPr="00DB2FC2">
              <w:rPr>
                <w:szCs w:val="28"/>
                <w:lang w:val="fr-FR"/>
              </w:rPr>
              <w:t>=&gt; BE là đường trung trực của AH.</w:t>
            </w:r>
          </w:p>
          <w:p w14:paraId="2AEDFBD2" w14:textId="77777777" w:rsidR="003A45C2" w:rsidRPr="00DB2FC2" w:rsidRDefault="003A45C2" w:rsidP="00765CCF">
            <w:pPr>
              <w:jc w:val="both"/>
              <w:rPr>
                <w:szCs w:val="28"/>
                <w:lang w:val="fr-FR"/>
              </w:rPr>
            </w:pPr>
          </w:p>
          <w:p w14:paraId="06E27A63" w14:textId="77777777" w:rsidR="003A45C2" w:rsidRPr="00DB2FC2" w:rsidRDefault="003A45C2" w:rsidP="00765CCF">
            <w:pPr>
              <w:rPr>
                <w:szCs w:val="28"/>
                <w:lang w:val="fr-FR"/>
              </w:rPr>
            </w:pPr>
          </w:p>
          <w:p w14:paraId="397DEC4D" w14:textId="77777777" w:rsidR="003A45C2" w:rsidRDefault="003A45C2" w:rsidP="00765CCF">
            <w:pPr>
              <w:rPr>
                <w:szCs w:val="28"/>
                <w:lang w:val="fr-FR"/>
              </w:rPr>
            </w:pPr>
          </w:p>
          <w:p w14:paraId="2EDF12A0" w14:textId="77777777" w:rsidR="003A45C2" w:rsidRPr="00DB2FC2" w:rsidRDefault="003A45C2" w:rsidP="00765CCF">
            <w:pPr>
              <w:rPr>
                <w:szCs w:val="28"/>
                <w:lang w:val="fr-FR"/>
              </w:rPr>
            </w:pPr>
          </w:p>
          <w:p w14:paraId="3EDA56FF" w14:textId="77777777" w:rsidR="003A45C2" w:rsidRPr="00DB2FC2" w:rsidRDefault="003A45C2" w:rsidP="00765CCF">
            <w:pPr>
              <w:rPr>
                <w:szCs w:val="28"/>
                <w:lang w:val="fr-FR"/>
              </w:rPr>
            </w:pPr>
          </w:p>
          <w:p w14:paraId="59484A6E" w14:textId="77777777" w:rsidR="003A45C2" w:rsidRPr="00DB2FC2" w:rsidRDefault="003A45C2" w:rsidP="00765CCF">
            <w:pPr>
              <w:rPr>
                <w:szCs w:val="28"/>
                <w:lang w:val="fr-FR"/>
              </w:rPr>
            </w:pPr>
            <w:r w:rsidRPr="00DB2FC2">
              <w:rPr>
                <w:szCs w:val="28"/>
                <w:lang w:val="fr-FR"/>
              </w:rPr>
              <w:t>c)  Xét</w:t>
            </w:r>
            <w:r w:rsidRPr="00DB2FC2">
              <w:rPr>
                <w:position w:val="-4"/>
                <w:szCs w:val="28"/>
                <w:lang w:val="fr-FR"/>
              </w:rPr>
              <w:object w:dxaOrig="220" w:dyaOrig="260" w14:anchorId="28C40369">
                <v:shape id="_x0000_i3173" type="#_x0000_t75" style="width:11.25pt;height:12.75pt" o:ole="">
                  <v:imagedata r:id="rId2572" o:title=""/>
                </v:shape>
                <o:OLEObject Type="Embed" ProgID="Equation.DSMT4" ShapeID="_x0000_i3173" DrawAspect="Content" ObjectID="_1664271147" r:id="rId2830"/>
              </w:object>
            </w:r>
            <w:r w:rsidRPr="00DB2FC2">
              <w:rPr>
                <w:szCs w:val="28"/>
                <w:lang w:val="fr-FR"/>
              </w:rPr>
              <w:t xml:space="preserve">AEK và </w:t>
            </w:r>
            <w:r w:rsidRPr="00DB2FC2">
              <w:rPr>
                <w:position w:val="-4"/>
                <w:szCs w:val="28"/>
                <w:lang w:val="fr-FR"/>
              </w:rPr>
              <w:object w:dxaOrig="220" w:dyaOrig="260" w14:anchorId="02C38B32">
                <v:shape id="_x0000_i3174" type="#_x0000_t75" style="width:11.25pt;height:12.75pt" o:ole="">
                  <v:imagedata r:id="rId2572" o:title=""/>
                </v:shape>
                <o:OLEObject Type="Embed" ProgID="Equation.DSMT4" ShapeID="_x0000_i3174" DrawAspect="Content" ObjectID="_1664271148" r:id="rId2831"/>
              </w:object>
            </w:r>
            <w:r w:rsidRPr="00DB2FC2">
              <w:rPr>
                <w:szCs w:val="28"/>
                <w:lang w:val="fr-FR"/>
              </w:rPr>
              <w:t xml:space="preserve">HEC có: </w:t>
            </w:r>
          </w:p>
          <w:p w14:paraId="455C36FA" w14:textId="77777777" w:rsidR="003A45C2" w:rsidRPr="00DB2FC2" w:rsidRDefault="003A45C2" w:rsidP="00765CCF">
            <w:pPr>
              <w:jc w:val="both"/>
              <w:rPr>
                <w:szCs w:val="28"/>
              </w:rPr>
            </w:pPr>
            <w:r w:rsidRPr="00DB2FC2">
              <w:rPr>
                <w:position w:val="-6"/>
                <w:szCs w:val="28"/>
              </w:rPr>
              <w:object w:dxaOrig="1280" w:dyaOrig="360" w14:anchorId="22BFAB8C">
                <v:shape id="_x0000_i3175" type="#_x0000_t75" style="width:63.75pt;height:18pt" o:ole="">
                  <v:imagedata r:id="rId2602" o:title=""/>
                </v:shape>
                <o:OLEObject Type="Embed" ProgID="Equation.DSMT4" ShapeID="_x0000_i3175" DrawAspect="Content" ObjectID="_1664271149" r:id="rId2832"/>
              </w:object>
            </w:r>
            <w:r w:rsidRPr="00DB2FC2">
              <w:rPr>
                <w:szCs w:val="28"/>
              </w:rPr>
              <w:t>= 90</w:t>
            </w:r>
            <w:r w:rsidRPr="00DB2FC2">
              <w:rPr>
                <w:szCs w:val="28"/>
                <w:vertAlign w:val="superscript"/>
              </w:rPr>
              <w:t>0</w:t>
            </w:r>
          </w:p>
          <w:p w14:paraId="7DB5E690" w14:textId="77777777" w:rsidR="003A45C2" w:rsidRPr="00DB2FC2" w:rsidRDefault="003A45C2" w:rsidP="00765CCF">
            <w:pPr>
              <w:jc w:val="both"/>
              <w:rPr>
                <w:szCs w:val="28"/>
              </w:rPr>
            </w:pPr>
            <w:r w:rsidRPr="00DB2FC2">
              <w:rPr>
                <w:szCs w:val="28"/>
              </w:rPr>
              <w:t>AE = HE (cmt)</w:t>
            </w:r>
          </w:p>
          <w:p w14:paraId="465B2909" w14:textId="77777777" w:rsidR="003A45C2" w:rsidRPr="00DB2FC2" w:rsidRDefault="003A45C2" w:rsidP="00765CCF">
            <w:pPr>
              <w:jc w:val="both"/>
              <w:rPr>
                <w:szCs w:val="28"/>
              </w:rPr>
            </w:pPr>
            <w:r w:rsidRPr="00DB2FC2">
              <w:rPr>
                <w:position w:val="-6"/>
                <w:szCs w:val="28"/>
              </w:rPr>
              <w:object w:dxaOrig="1320" w:dyaOrig="360" w14:anchorId="2E24DE0C">
                <v:shape id="_x0000_i3176" type="#_x0000_t75" style="width:66pt;height:18pt" o:ole="">
                  <v:imagedata r:id="rId2604" o:title=""/>
                </v:shape>
                <o:OLEObject Type="Embed" ProgID="Equation.DSMT4" ShapeID="_x0000_i3176" DrawAspect="Content" ObjectID="_1664271150" r:id="rId2833"/>
              </w:object>
            </w:r>
            <w:r w:rsidRPr="00DB2FC2">
              <w:rPr>
                <w:szCs w:val="28"/>
              </w:rPr>
              <w:t xml:space="preserve"> (đđ)</w:t>
            </w:r>
          </w:p>
          <w:p w14:paraId="32420886" w14:textId="77777777" w:rsidR="003A45C2" w:rsidRPr="00DB2FC2" w:rsidRDefault="003A45C2" w:rsidP="00765CCF">
            <w:pPr>
              <w:rPr>
                <w:szCs w:val="28"/>
              </w:rPr>
            </w:pPr>
            <w:r w:rsidRPr="00DB2FC2">
              <w:rPr>
                <w:szCs w:val="28"/>
              </w:rPr>
              <w:t xml:space="preserve">Do đó: </w:t>
            </w:r>
            <w:r w:rsidRPr="00DB2FC2">
              <w:rPr>
                <w:position w:val="-4"/>
                <w:szCs w:val="28"/>
              </w:rPr>
              <w:object w:dxaOrig="220" w:dyaOrig="260" w14:anchorId="57674814">
                <v:shape id="_x0000_i3177" type="#_x0000_t75" style="width:11.25pt;height:12.75pt" o:ole="">
                  <v:imagedata r:id="rId2572" o:title=""/>
                </v:shape>
                <o:OLEObject Type="Embed" ProgID="Equation.DSMT4" ShapeID="_x0000_i3177" DrawAspect="Content" ObjectID="_1664271151" r:id="rId2834"/>
              </w:object>
            </w:r>
            <w:r w:rsidRPr="00DB2FC2">
              <w:rPr>
                <w:szCs w:val="28"/>
              </w:rPr>
              <w:t xml:space="preserve">AEK = </w:t>
            </w:r>
            <w:r w:rsidRPr="00DB2FC2">
              <w:rPr>
                <w:position w:val="-4"/>
                <w:szCs w:val="28"/>
              </w:rPr>
              <w:object w:dxaOrig="220" w:dyaOrig="260" w14:anchorId="3044F950">
                <v:shape id="_x0000_i3178" type="#_x0000_t75" style="width:11.25pt;height:12.75pt" o:ole="">
                  <v:imagedata r:id="rId2572" o:title=""/>
                </v:shape>
                <o:OLEObject Type="Embed" ProgID="Equation.DSMT4" ShapeID="_x0000_i3178" DrawAspect="Content" ObjectID="_1664271152" r:id="rId2835"/>
              </w:object>
            </w:r>
            <w:r w:rsidRPr="00DB2FC2">
              <w:rPr>
                <w:szCs w:val="28"/>
              </w:rPr>
              <w:t>HEC (g.c.g)</w:t>
            </w:r>
          </w:p>
          <w:p w14:paraId="2A4DD6BF" w14:textId="77777777" w:rsidR="003A45C2" w:rsidRPr="00DB2FC2" w:rsidRDefault="003A45C2" w:rsidP="00765CCF">
            <w:pPr>
              <w:rPr>
                <w:szCs w:val="28"/>
              </w:rPr>
            </w:pPr>
            <w:r w:rsidRPr="00DB2FC2">
              <w:rPr>
                <w:szCs w:val="28"/>
              </w:rPr>
              <w:t xml:space="preserve">d) Ta có </w:t>
            </w:r>
            <w:r w:rsidRPr="00DB2FC2">
              <w:rPr>
                <w:position w:val="-4"/>
                <w:szCs w:val="28"/>
              </w:rPr>
              <w:object w:dxaOrig="220" w:dyaOrig="260" w14:anchorId="611D47EE">
                <v:shape id="_x0000_i3179" type="#_x0000_t75" style="width:11.25pt;height:12.75pt" o:ole="">
                  <v:imagedata r:id="rId2572" o:title=""/>
                </v:shape>
                <o:OLEObject Type="Embed" ProgID="Equation.DSMT4" ShapeID="_x0000_i3179" DrawAspect="Content" ObjectID="_1664271153" r:id="rId2836"/>
              </w:object>
            </w:r>
            <w:r w:rsidRPr="00DB2FC2">
              <w:rPr>
                <w:szCs w:val="28"/>
              </w:rPr>
              <w:t xml:space="preserve">EHC vuông tại H nên: EH &lt; EC </w:t>
            </w:r>
          </w:p>
          <w:p w14:paraId="07341D9B" w14:textId="77777777" w:rsidR="003A45C2" w:rsidRPr="00DB2FC2" w:rsidRDefault="003A45C2" w:rsidP="00765CCF">
            <w:pPr>
              <w:rPr>
                <w:szCs w:val="28"/>
              </w:rPr>
            </w:pPr>
            <w:r w:rsidRPr="00DB2FC2">
              <w:rPr>
                <w:szCs w:val="28"/>
              </w:rPr>
              <w:t>Mà  AE = EH (cmt)</w:t>
            </w:r>
          </w:p>
          <w:p w14:paraId="756069F8" w14:textId="77777777" w:rsidR="003A45C2" w:rsidRPr="00DB2FC2" w:rsidRDefault="003A45C2" w:rsidP="00765CCF">
            <w:pPr>
              <w:rPr>
                <w:szCs w:val="28"/>
              </w:rPr>
            </w:pPr>
            <w:r w:rsidRPr="00DB2FC2">
              <w:rPr>
                <w:szCs w:val="28"/>
              </w:rPr>
              <w:t>=&gt; AE &lt; EC</w:t>
            </w:r>
          </w:p>
          <w:p w14:paraId="0ECE44CF" w14:textId="77777777" w:rsidR="003A45C2" w:rsidRPr="00DB2FC2" w:rsidRDefault="003A45C2" w:rsidP="00765CCF">
            <w:pPr>
              <w:jc w:val="both"/>
              <w:rPr>
                <w:szCs w:val="28"/>
              </w:rPr>
            </w:pPr>
          </w:p>
          <w:p w14:paraId="1A327A77" w14:textId="77777777" w:rsidR="003A45C2" w:rsidRPr="00DB2FC2" w:rsidRDefault="003A45C2" w:rsidP="00765CCF">
            <w:pPr>
              <w:rPr>
                <w:szCs w:val="28"/>
              </w:rPr>
            </w:pPr>
          </w:p>
        </w:tc>
      </w:tr>
      <w:tr w:rsidR="003A45C2" w:rsidRPr="00572CEC" w14:paraId="7BD7518F" w14:textId="77777777" w:rsidTr="00765CCF">
        <w:trPr>
          <w:jc w:val="center"/>
        </w:trPr>
        <w:tc>
          <w:tcPr>
            <w:tcW w:w="10165" w:type="dxa"/>
            <w:gridSpan w:val="3"/>
            <w:tcBorders>
              <w:top w:val="single" w:sz="4" w:space="0" w:color="auto"/>
              <w:bottom w:val="single" w:sz="4" w:space="0" w:color="auto"/>
            </w:tcBorders>
            <w:shd w:val="clear" w:color="auto" w:fill="auto"/>
            <w:vAlign w:val="center"/>
          </w:tcPr>
          <w:p w14:paraId="5A56B596" w14:textId="77777777" w:rsidR="003A45C2" w:rsidRPr="003A45C2" w:rsidRDefault="003A45C2" w:rsidP="00765CCF">
            <w:pPr>
              <w:tabs>
                <w:tab w:val="left" w:pos="720"/>
                <w:tab w:val="left" w:pos="1371"/>
              </w:tabs>
              <w:contextualSpacing/>
              <w:rPr>
                <w:b/>
                <w:color w:val="000000"/>
                <w:szCs w:val="28"/>
                <w:lang w:val="nl-NL"/>
              </w:rPr>
            </w:pPr>
            <w:r w:rsidRPr="003A45C2">
              <w:rPr>
                <w:b/>
                <w:color w:val="000000"/>
                <w:szCs w:val="28"/>
                <w:lang w:val="nl-NL"/>
              </w:rPr>
              <w:lastRenderedPageBreak/>
              <w:t>C. Hoạt động luyện tập</w:t>
            </w:r>
          </w:p>
          <w:p w14:paraId="4B81284A" w14:textId="77777777" w:rsidR="003A45C2" w:rsidRPr="003A45C2" w:rsidRDefault="003A45C2" w:rsidP="00765CCF">
            <w:pPr>
              <w:tabs>
                <w:tab w:val="left" w:pos="720"/>
                <w:tab w:val="left" w:pos="1371"/>
              </w:tabs>
              <w:contextualSpacing/>
              <w:rPr>
                <w:b/>
                <w:color w:val="000000"/>
                <w:szCs w:val="28"/>
                <w:lang w:val="nl-NL"/>
              </w:rPr>
            </w:pPr>
            <w:r w:rsidRPr="003A45C2">
              <w:rPr>
                <w:b/>
                <w:color w:val="000000"/>
                <w:szCs w:val="28"/>
                <w:lang w:val="nl-NL"/>
              </w:rPr>
              <w:t>Hoạt động 2. Ôn</w:t>
            </w:r>
            <w:r>
              <w:rPr>
                <w:b/>
                <w:szCs w:val="28"/>
                <w:lang w:val="nl-NL"/>
              </w:rPr>
              <w:t xml:space="preserve"> tập</w:t>
            </w:r>
            <w:r w:rsidRPr="00572CEC">
              <w:rPr>
                <w:b/>
                <w:szCs w:val="28"/>
                <w:lang w:val="nl-NL"/>
              </w:rPr>
              <w:t xml:space="preserve"> </w:t>
            </w:r>
            <w:r w:rsidRPr="003A45C2">
              <w:rPr>
                <w:b/>
                <w:color w:val="000000"/>
                <w:szCs w:val="28"/>
                <w:lang w:val="nl-NL"/>
              </w:rPr>
              <w:t>(8’)</w:t>
            </w:r>
          </w:p>
          <w:p w14:paraId="34F36ED5" w14:textId="77777777" w:rsidR="003A45C2" w:rsidRPr="003A45C2" w:rsidRDefault="003A45C2" w:rsidP="00765CCF">
            <w:pPr>
              <w:contextualSpacing/>
              <w:rPr>
                <w:color w:val="000000"/>
                <w:szCs w:val="28"/>
              </w:rPr>
            </w:pPr>
            <w:r w:rsidRPr="000F3F9E">
              <w:rPr>
                <w:b/>
                <w:i/>
                <w:szCs w:val="28"/>
                <w:lang w:val="nl-NL"/>
              </w:rPr>
              <w:t>- Mục tiêu</w:t>
            </w:r>
            <w:r w:rsidRPr="003A45C2">
              <w:rPr>
                <w:color w:val="000000"/>
                <w:szCs w:val="28"/>
                <w:lang w:val="nl-NL"/>
              </w:rPr>
              <w:t xml:space="preserve">: </w:t>
            </w:r>
            <w:r w:rsidRPr="003A45C2">
              <w:rPr>
                <w:color w:val="000000"/>
                <w:szCs w:val="28"/>
              </w:rPr>
              <w:t xml:space="preserve">Vận dụng tính chất về mối quan hệ giữa các yếu tố để giải một số bài toán có liên quan: So sánh các cạnh, các góc của tam giác; xác định độ dài các cạnh của tam giác.     </w:t>
            </w:r>
          </w:p>
          <w:p w14:paraId="79EFB3F2" w14:textId="77777777" w:rsidR="003A45C2" w:rsidRPr="003A45C2" w:rsidRDefault="003A45C2" w:rsidP="00765CCF">
            <w:pPr>
              <w:contextualSpacing/>
              <w:rPr>
                <w:color w:val="000000"/>
                <w:szCs w:val="28"/>
                <w:lang w:val="nl-NL"/>
              </w:rPr>
            </w:pPr>
            <w:r w:rsidRPr="000F3F9E">
              <w:rPr>
                <w:b/>
                <w:i/>
                <w:szCs w:val="28"/>
                <w:lang w:val="nl-NL"/>
              </w:rPr>
              <w:t>- Phương pháp</w:t>
            </w:r>
            <w:r w:rsidRPr="003A45C2">
              <w:rPr>
                <w:color w:val="000000"/>
                <w:szCs w:val="28"/>
                <w:lang w:val="nl-NL"/>
              </w:rPr>
              <w:t xml:space="preserve">: </w:t>
            </w:r>
            <w:r w:rsidRPr="003A45C2">
              <w:rPr>
                <w:bCs/>
                <w:iCs/>
                <w:color w:val="000000"/>
                <w:szCs w:val="28"/>
                <w:lang w:val="nl-NL"/>
              </w:rPr>
              <w:t>Học sinh thực hiện cá nhân.</w:t>
            </w:r>
          </w:p>
        </w:tc>
      </w:tr>
      <w:tr w:rsidR="003A45C2" w:rsidRPr="00572CEC" w14:paraId="6ED939FF" w14:textId="77777777" w:rsidTr="00765CCF">
        <w:trPr>
          <w:jc w:val="center"/>
        </w:trPr>
        <w:tc>
          <w:tcPr>
            <w:tcW w:w="3833" w:type="dxa"/>
            <w:tcBorders>
              <w:top w:val="single" w:sz="4" w:space="0" w:color="auto"/>
              <w:bottom w:val="single" w:sz="4" w:space="0" w:color="auto"/>
            </w:tcBorders>
            <w:shd w:val="clear" w:color="auto" w:fill="auto"/>
          </w:tcPr>
          <w:p w14:paraId="0E60C487" w14:textId="0C20F05E" w:rsidR="003A45C2" w:rsidRPr="00777C98" w:rsidRDefault="00F95260" w:rsidP="00765CCF">
            <w:pPr>
              <w:jc w:val="both"/>
              <w:rPr>
                <w:szCs w:val="28"/>
              </w:rPr>
            </w:pPr>
            <w:r>
              <w:rPr>
                <w:noProof/>
                <w:szCs w:val="28"/>
              </w:rPr>
              <w:drawing>
                <wp:inline distT="0" distB="0" distL="0" distR="0" wp14:anchorId="3B5D5572" wp14:editId="3EF9B1A6">
                  <wp:extent cx="2295525" cy="1504950"/>
                  <wp:effectExtent l="0" t="0" r="0"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2295525" cy="1504950"/>
                          </a:xfrm>
                          <a:prstGeom prst="rect">
                            <a:avLst/>
                          </a:prstGeom>
                          <a:noFill/>
                          <a:ln>
                            <a:noFill/>
                          </a:ln>
                        </pic:spPr>
                      </pic:pic>
                    </a:graphicData>
                  </a:graphic>
                </wp:inline>
              </w:drawing>
            </w:r>
          </w:p>
          <w:p w14:paraId="31601FF9" w14:textId="77777777" w:rsidR="003A45C2" w:rsidRPr="009666CE" w:rsidRDefault="003A45C2" w:rsidP="00765CCF">
            <w:pPr>
              <w:rPr>
                <w:szCs w:val="28"/>
                <w:lang w:val="nl-NL"/>
              </w:rPr>
            </w:pPr>
            <w:r w:rsidRPr="009666CE">
              <w:rPr>
                <w:szCs w:val="28"/>
                <w:lang w:val="nl-NL"/>
              </w:rPr>
              <w:t>Gv yc HS đọc nội dung bài tập</w:t>
            </w:r>
          </w:p>
          <w:p w14:paraId="4FB75E62" w14:textId="77777777" w:rsidR="003A45C2" w:rsidRPr="009666CE" w:rsidRDefault="003A45C2" w:rsidP="00765CCF">
            <w:pPr>
              <w:rPr>
                <w:szCs w:val="28"/>
                <w:lang w:val="nl-NL"/>
              </w:rPr>
            </w:pPr>
            <w:r w:rsidRPr="009666CE">
              <w:rPr>
                <w:szCs w:val="28"/>
                <w:lang w:val="nl-NL"/>
              </w:rPr>
              <w:t>HS đọc nội dung bài tập</w:t>
            </w:r>
          </w:p>
          <w:p w14:paraId="48ACC804" w14:textId="77777777" w:rsidR="003A45C2" w:rsidRPr="009666CE" w:rsidRDefault="003A45C2" w:rsidP="00765CCF">
            <w:pPr>
              <w:rPr>
                <w:szCs w:val="28"/>
                <w:lang w:val="nl-NL"/>
              </w:rPr>
            </w:pPr>
            <w:r w:rsidRPr="009666CE">
              <w:rPr>
                <w:szCs w:val="28"/>
                <w:lang w:val="nl-NL"/>
              </w:rPr>
              <w:t>GV yc HS vẽ hình – ghi GT- KL</w:t>
            </w:r>
          </w:p>
          <w:p w14:paraId="2782294E" w14:textId="77777777" w:rsidR="003A45C2" w:rsidRPr="009666CE" w:rsidRDefault="003A45C2" w:rsidP="00765CCF">
            <w:pPr>
              <w:rPr>
                <w:szCs w:val="28"/>
                <w:lang w:val="nl-NL"/>
              </w:rPr>
            </w:pPr>
            <w:r w:rsidRPr="009666CE">
              <w:rPr>
                <w:szCs w:val="28"/>
                <w:lang w:val="nl-NL"/>
              </w:rPr>
              <w:t xml:space="preserve">GV: Hãy  nêu phương pháp tính góc:  </w:t>
            </w:r>
            <w:r w:rsidRPr="009666CE">
              <w:rPr>
                <w:szCs w:val="28"/>
                <w:lang w:val="nl-NL"/>
              </w:rPr>
              <w:sym w:font="Symbol" w:char="F0D0"/>
            </w:r>
            <w:r w:rsidRPr="009666CE">
              <w:rPr>
                <w:szCs w:val="28"/>
                <w:lang w:val="nl-NL"/>
              </w:rPr>
              <w:t xml:space="preserve"> DCE; </w:t>
            </w:r>
            <w:r w:rsidRPr="009666CE">
              <w:rPr>
                <w:szCs w:val="28"/>
                <w:lang w:val="nl-NL"/>
              </w:rPr>
              <w:sym w:font="Symbol" w:char="F0D0"/>
            </w:r>
            <w:r w:rsidRPr="009666CE">
              <w:rPr>
                <w:szCs w:val="28"/>
                <w:lang w:val="nl-NL"/>
              </w:rPr>
              <w:t>DEC?</w:t>
            </w:r>
          </w:p>
          <w:p w14:paraId="477765BC" w14:textId="77777777" w:rsidR="003A45C2" w:rsidRPr="009666CE" w:rsidRDefault="003A45C2" w:rsidP="00765CCF">
            <w:pPr>
              <w:rPr>
                <w:szCs w:val="28"/>
                <w:lang w:val="nl-NL"/>
              </w:rPr>
            </w:pPr>
            <w:r>
              <w:rPr>
                <w:szCs w:val="28"/>
                <w:lang w:val="nl-NL"/>
              </w:rPr>
              <w:t xml:space="preserve">Gv yc hS lên bảng thực hiện </w:t>
            </w:r>
            <w:r w:rsidRPr="009666CE">
              <w:rPr>
                <w:szCs w:val="28"/>
                <w:lang w:val="nl-NL"/>
              </w:rPr>
              <w:t>GV: hãy nhận xét bài bạn</w:t>
            </w:r>
          </w:p>
          <w:p w14:paraId="4A86B350" w14:textId="77777777" w:rsidR="003A45C2" w:rsidRPr="00A6406B" w:rsidRDefault="003A45C2" w:rsidP="00765CCF">
            <w:pPr>
              <w:jc w:val="both"/>
              <w:rPr>
                <w:szCs w:val="28"/>
              </w:rPr>
            </w:pPr>
            <w:r w:rsidRPr="009666CE">
              <w:rPr>
                <w:szCs w:val="28"/>
                <w:lang w:val="nl-NL"/>
              </w:rPr>
              <w:t>GV: Muốn so sánh được các cạnh của tam giác CDE ta làm ntn? Dựa vào đâu để so sánh?</w:t>
            </w:r>
          </w:p>
        </w:tc>
        <w:tc>
          <w:tcPr>
            <w:tcW w:w="3031" w:type="dxa"/>
            <w:tcBorders>
              <w:top w:val="single" w:sz="4" w:space="0" w:color="auto"/>
              <w:bottom w:val="single" w:sz="4" w:space="0" w:color="auto"/>
            </w:tcBorders>
            <w:shd w:val="clear" w:color="auto" w:fill="auto"/>
          </w:tcPr>
          <w:p w14:paraId="2C99F1FC" w14:textId="77777777" w:rsidR="003A45C2" w:rsidRDefault="003A45C2" w:rsidP="00765CCF">
            <w:pPr>
              <w:jc w:val="both"/>
              <w:rPr>
                <w:szCs w:val="28"/>
              </w:rPr>
            </w:pPr>
          </w:p>
          <w:p w14:paraId="28E515EF" w14:textId="77777777" w:rsidR="003A45C2" w:rsidRDefault="003A45C2" w:rsidP="00765CCF">
            <w:pPr>
              <w:jc w:val="both"/>
              <w:rPr>
                <w:szCs w:val="28"/>
              </w:rPr>
            </w:pPr>
          </w:p>
          <w:p w14:paraId="77872CF1" w14:textId="77777777" w:rsidR="003A45C2" w:rsidRDefault="003A45C2" w:rsidP="00765CCF">
            <w:pPr>
              <w:jc w:val="both"/>
              <w:rPr>
                <w:szCs w:val="28"/>
              </w:rPr>
            </w:pPr>
          </w:p>
          <w:p w14:paraId="17D3FF75" w14:textId="77777777" w:rsidR="003A45C2" w:rsidRDefault="003A45C2" w:rsidP="00765CCF">
            <w:pPr>
              <w:jc w:val="both"/>
              <w:rPr>
                <w:szCs w:val="28"/>
              </w:rPr>
            </w:pPr>
          </w:p>
          <w:p w14:paraId="3AFBE02E" w14:textId="77777777" w:rsidR="003A45C2" w:rsidRDefault="003A45C2" w:rsidP="00765CCF">
            <w:pPr>
              <w:jc w:val="both"/>
              <w:rPr>
                <w:szCs w:val="28"/>
              </w:rPr>
            </w:pPr>
          </w:p>
          <w:p w14:paraId="6BD412C9" w14:textId="77777777" w:rsidR="003A45C2" w:rsidRDefault="003A45C2" w:rsidP="00765CCF">
            <w:pPr>
              <w:jc w:val="both"/>
              <w:rPr>
                <w:szCs w:val="28"/>
              </w:rPr>
            </w:pPr>
          </w:p>
          <w:p w14:paraId="41E18D33" w14:textId="77777777" w:rsidR="003A45C2" w:rsidRDefault="003A45C2" w:rsidP="00765CCF">
            <w:pPr>
              <w:jc w:val="both"/>
              <w:rPr>
                <w:szCs w:val="28"/>
              </w:rPr>
            </w:pPr>
          </w:p>
          <w:p w14:paraId="04F2B1D3" w14:textId="77777777" w:rsidR="003A45C2" w:rsidRDefault="003A45C2" w:rsidP="00765CCF">
            <w:pPr>
              <w:rPr>
                <w:szCs w:val="28"/>
              </w:rPr>
            </w:pPr>
          </w:p>
          <w:p w14:paraId="6D9CAC63" w14:textId="77777777" w:rsidR="003A45C2" w:rsidRDefault="003A45C2" w:rsidP="00765CCF">
            <w:pPr>
              <w:jc w:val="both"/>
              <w:rPr>
                <w:rFonts w:ascii="VNI-Times" w:hAnsi="VNI-Times"/>
                <w:szCs w:val="28"/>
              </w:rPr>
            </w:pPr>
            <w:r>
              <w:rPr>
                <w:rFonts w:ascii="VNI-Times" w:hAnsi="VNI-Times"/>
                <w:szCs w:val="28"/>
              </w:rPr>
              <w:t>Hs ñoïc ñeà</w:t>
            </w:r>
          </w:p>
          <w:p w14:paraId="2E8E4FC5" w14:textId="77777777" w:rsidR="003A45C2" w:rsidRPr="009666CE" w:rsidRDefault="003A45C2" w:rsidP="00765CCF">
            <w:pPr>
              <w:rPr>
                <w:szCs w:val="28"/>
                <w:lang w:val="nl-NL"/>
              </w:rPr>
            </w:pPr>
            <w:r w:rsidRPr="009666CE">
              <w:rPr>
                <w:szCs w:val="28"/>
                <w:lang w:val="nl-NL"/>
              </w:rPr>
              <w:t>HS vẽ hình ghi GT – KL</w:t>
            </w:r>
          </w:p>
          <w:p w14:paraId="24971182" w14:textId="77777777" w:rsidR="003A45C2" w:rsidRPr="009666CE" w:rsidRDefault="003A45C2" w:rsidP="00765CCF">
            <w:pPr>
              <w:rPr>
                <w:szCs w:val="28"/>
                <w:lang w:val="nl-NL"/>
              </w:rPr>
            </w:pPr>
          </w:p>
          <w:p w14:paraId="52877301" w14:textId="77777777" w:rsidR="003A45C2" w:rsidRPr="009666CE" w:rsidRDefault="003A45C2" w:rsidP="00765CCF">
            <w:pPr>
              <w:rPr>
                <w:szCs w:val="28"/>
                <w:lang w:val="nl-NL"/>
              </w:rPr>
            </w:pPr>
            <w:r w:rsidRPr="009666CE">
              <w:rPr>
                <w:szCs w:val="28"/>
                <w:lang w:val="nl-NL"/>
              </w:rPr>
              <w:t>HS nêu phương pháp</w:t>
            </w:r>
          </w:p>
          <w:p w14:paraId="3153D1D8" w14:textId="77777777" w:rsidR="003A45C2" w:rsidRPr="009666CE" w:rsidRDefault="003A45C2" w:rsidP="00765CCF">
            <w:pPr>
              <w:rPr>
                <w:szCs w:val="28"/>
                <w:lang w:val="nl-NL"/>
              </w:rPr>
            </w:pPr>
          </w:p>
          <w:p w14:paraId="77A61532" w14:textId="77777777" w:rsidR="003A45C2" w:rsidRPr="00FB1D61" w:rsidRDefault="003A45C2" w:rsidP="00765CCF">
            <w:pPr>
              <w:rPr>
                <w:szCs w:val="28"/>
                <w:lang w:val="nl-NL"/>
              </w:rPr>
            </w:pPr>
            <w:r w:rsidRPr="009666CE">
              <w:rPr>
                <w:szCs w:val="28"/>
                <w:lang w:val="nl-NL"/>
              </w:rPr>
              <w:t>HS khác làm ra nháp</w:t>
            </w:r>
          </w:p>
          <w:p w14:paraId="3988152D" w14:textId="77777777" w:rsidR="003A45C2" w:rsidRPr="009666CE" w:rsidRDefault="003A45C2" w:rsidP="00765CCF">
            <w:pPr>
              <w:rPr>
                <w:szCs w:val="28"/>
                <w:lang w:val="nl-NL"/>
              </w:rPr>
            </w:pPr>
            <w:r w:rsidRPr="009666CE">
              <w:rPr>
                <w:szCs w:val="28"/>
                <w:lang w:val="nl-NL"/>
              </w:rPr>
              <w:t>HS : Thực hiện</w:t>
            </w:r>
          </w:p>
          <w:p w14:paraId="34A13C7C" w14:textId="77777777" w:rsidR="003A45C2" w:rsidRPr="009666CE" w:rsidRDefault="003A45C2" w:rsidP="00765CCF">
            <w:pPr>
              <w:rPr>
                <w:szCs w:val="28"/>
                <w:lang w:val="nl-NL"/>
              </w:rPr>
            </w:pPr>
          </w:p>
          <w:p w14:paraId="289A326C" w14:textId="77777777" w:rsidR="003A45C2" w:rsidRPr="00DB2FC2" w:rsidRDefault="003A45C2" w:rsidP="00765CCF">
            <w:pPr>
              <w:jc w:val="both"/>
              <w:rPr>
                <w:szCs w:val="28"/>
              </w:rPr>
            </w:pPr>
          </w:p>
        </w:tc>
        <w:tc>
          <w:tcPr>
            <w:tcW w:w="3301" w:type="dxa"/>
            <w:tcBorders>
              <w:top w:val="single" w:sz="4" w:space="0" w:color="auto"/>
              <w:bottom w:val="single" w:sz="4" w:space="0" w:color="auto"/>
            </w:tcBorders>
          </w:tcPr>
          <w:p w14:paraId="3E8D16C0" w14:textId="77777777" w:rsidR="003A45C2" w:rsidRPr="00007638" w:rsidRDefault="003A45C2" w:rsidP="00765CCF">
            <w:pPr>
              <w:rPr>
                <w:b/>
                <w:szCs w:val="28"/>
                <w:lang w:val="nl-NL"/>
              </w:rPr>
            </w:pPr>
            <w:r w:rsidRPr="00007638">
              <w:rPr>
                <w:b/>
                <w:szCs w:val="28"/>
                <w:lang w:val="nl-NL"/>
              </w:rPr>
              <w:t xml:space="preserve">Bài 6 ( 92- SGK) </w:t>
            </w:r>
          </w:p>
          <w:p w14:paraId="45AEA276" w14:textId="77777777" w:rsidR="003A45C2" w:rsidRPr="009666CE" w:rsidRDefault="003A45C2" w:rsidP="00765CCF">
            <w:pPr>
              <w:rPr>
                <w:szCs w:val="28"/>
                <w:lang w:val="nl-NL"/>
              </w:rPr>
            </w:pPr>
            <w:r w:rsidRPr="009666CE">
              <w:rPr>
                <w:szCs w:val="28"/>
                <w:lang w:val="nl-NL"/>
              </w:rPr>
              <w:t xml:space="preserve">GT: ∆ADC: DA=DC       </w:t>
            </w:r>
            <w:r>
              <w:rPr>
                <w:szCs w:val="28"/>
                <w:lang w:val="nl-NL"/>
              </w:rPr>
              <w:t xml:space="preserve">                               </w:t>
            </w:r>
          </w:p>
          <w:p w14:paraId="579B531F" w14:textId="77777777" w:rsidR="003A45C2" w:rsidRPr="009666CE" w:rsidRDefault="003A45C2" w:rsidP="00765CCF">
            <w:pPr>
              <w:rPr>
                <w:szCs w:val="28"/>
                <w:lang w:val="nl-NL"/>
              </w:rPr>
            </w:pPr>
            <w:r w:rsidRPr="009666CE">
              <w:rPr>
                <w:szCs w:val="28"/>
                <w:lang w:val="nl-NL"/>
              </w:rPr>
              <w:t xml:space="preserve">        </w:t>
            </w:r>
            <w:r w:rsidRPr="009666CE">
              <w:rPr>
                <w:szCs w:val="28"/>
                <w:lang w:val="nl-NL"/>
              </w:rPr>
              <w:sym w:font="Symbol" w:char="F0D0"/>
            </w:r>
            <w:r>
              <w:rPr>
                <w:szCs w:val="28"/>
                <w:lang w:val="nl-NL"/>
              </w:rPr>
              <w:t>AC</w:t>
            </w:r>
            <w:r w:rsidRPr="009666CE">
              <w:rPr>
                <w:szCs w:val="28"/>
                <w:lang w:val="nl-NL"/>
              </w:rPr>
              <w:t>C= 31</w:t>
            </w:r>
            <w:r w:rsidRPr="009666CE">
              <w:rPr>
                <w:szCs w:val="28"/>
                <w:vertAlign w:val="superscript"/>
                <w:lang w:val="nl-NL"/>
              </w:rPr>
              <w:t>0</w:t>
            </w:r>
          </w:p>
          <w:p w14:paraId="7CD0A652" w14:textId="77777777" w:rsidR="003A45C2" w:rsidRPr="009666CE" w:rsidRDefault="003A45C2" w:rsidP="00765CCF">
            <w:pPr>
              <w:rPr>
                <w:szCs w:val="28"/>
                <w:lang w:val="nl-NL"/>
              </w:rPr>
            </w:pPr>
            <w:r w:rsidRPr="009666CE">
              <w:rPr>
                <w:szCs w:val="28"/>
                <w:lang w:val="nl-NL"/>
              </w:rPr>
              <w:t xml:space="preserve">        </w:t>
            </w:r>
            <w:r w:rsidRPr="009666CE">
              <w:rPr>
                <w:szCs w:val="28"/>
                <w:lang w:val="nl-NL"/>
              </w:rPr>
              <w:sym w:font="Symbol" w:char="F0D0"/>
            </w:r>
            <w:r w:rsidRPr="009666CE">
              <w:rPr>
                <w:szCs w:val="28"/>
                <w:lang w:val="nl-NL"/>
              </w:rPr>
              <w:t>ABD= 88</w:t>
            </w:r>
            <w:r w:rsidRPr="009666CE">
              <w:rPr>
                <w:szCs w:val="28"/>
                <w:vertAlign w:val="superscript"/>
                <w:lang w:val="nl-NL"/>
              </w:rPr>
              <w:t>0</w:t>
            </w:r>
            <w:r w:rsidRPr="009666CE">
              <w:rPr>
                <w:szCs w:val="28"/>
                <w:lang w:val="nl-NL"/>
              </w:rPr>
              <w:t xml:space="preserve">; CE//BD        </w:t>
            </w:r>
          </w:p>
          <w:p w14:paraId="6B89A4BA" w14:textId="77777777" w:rsidR="003A45C2" w:rsidRPr="009666CE" w:rsidRDefault="003A45C2" w:rsidP="00765CCF">
            <w:pPr>
              <w:rPr>
                <w:szCs w:val="28"/>
                <w:lang w:val="nl-NL"/>
              </w:rPr>
            </w:pPr>
            <w:r w:rsidRPr="009666CE">
              <w:rPr>
                <w:szCs w:val="28"/>
                <w:lang w:val="nl-NL"/>
              </w:rPr>
              <w:t xml:space="preserve"> Kl: a) </w:t>
            </w:r>
            <w:r w:rsidRPr="009666CE">
              <w:rPr>
                <w:szCs w:val="28"/>
                <w:lang w:val="nl-NL"/>
              </w:rPr>
              <w:sym w:font="Symbol" w:char="F0D0"/>
            </w:r>
            <w:r w:rsidRPr="009666CE">
              <w:rPr>
                <w:szCs w:val="28"/>
                <w:lang w:val="nl-NL"/>
              </w:rPr>
              <w:t xml:space="preserve"> DCE; </w:t>
            </w:r>
            <w:r w:rsidRPr="009666CE">
              <w:rPr>
                <w:szCs w:val="28"/>
                <w:lang w:val="nl-NL"/>
              </w:rPr>
              <w:sym w:font="Symbol" w:char="F0D0"/>
            </w:r>
            <w:r w:rsidRPr="009666CE">
              <w:rPr>
                <w:szCs w:val="28"/>
                <w:lang w:val="nl-NL"/>
              </w:rPr>
              <w:t xml:space="preserve">DEC =?                 </w:t>
            </w:r>
            <w:r>
              <w:rPr>
                <w:szCs w:val="28"/>
                <w:lang w:val="nl-NL"/>
              </w:rPr>
              <w:t xml:space="preserve"> </w:t>
            </w:r>
          </w:p>
          <w:p w14:paraId="1A81670A" w14:textId="77777777" w:rsidR="003A45C2" w:rsidRPr="00777C98" w:rsidRDefault="003A45C2" w:rsidP="00765CCF">
            <w:pPr>
              <w:rPr>
                <w:szCs w:val="28"/>
                <w:lang w:val="nl-NL"/>
              </w:rPr>
            </w:pPr>
            <w:r w:rsidRPr="009666CE">
              <w:rPr>
                <w:szCs w:val="28"/>
                <w:lang w:val="nl-NL"/>
              </w:rPr>
              <w:t xml:space="preserve">        b) ∆ CDE cạ</w:t>
            </w:r>
            <w:r>
              <w:rPr>
                <w:szCs w:val="28"/>
                <w:lang w:val="nl-NL"/>
              </w:rPr>
              <w:t xml:space="preserve">nh nào lớn nhất?   </w:t>
            </w:r>
            <w:r w:rsidRPr="009666CE">
              <w:rPr>
                <w:szCs w:val="28"/>
                <w:lang w:val="nl-NL"/>
              </w:rPr>
              <w:t xml:space="preserve">                                                                                                                                                                          </w:t>
            </w:r>
          </w:p>
          <w:p w14:paraId="715A9AA9" w14:textId="77777777" w:rsidR="003A45C2" w:rsidRPr="00FB1D61" w:rsidRDefault="003A45C2" w:rsidP="00765CCF">
            <w:pPr>
              <w:rPr>
                <w:b/>
                <w:szCs w:val="28"/>
                <w:lang w:val="nl-NL"/>
              </w:rPr>
            </w:pPr>
            <w:r w:rsidRPr="00FB1D61">
              <w:rPr>
                <w:b/>
                <w:szCs w:val="28"/>
                <w:lang w:val="nl-NL"/>
              </w:rPr>
              <w:t xml:space="preserve">Giải:                                       </w:t>
            </w:r>
          </w:p>
          <w:p w14:paraId="3BEC2FCB" w14:textId="77777777" w:rsidR="003A45C2" w:rsidRPr="009666CE" w:rsidRDefault="003A45C2" w:rsidP="00765CCF">
            <w:pPr>
              <w:rPr>
                <w:szCs w:val="28"/>
                <w:lang w:val="nl-NL"/>
              </w:rPr>
            </w:pPr>
            <w:r w:rsidRPr="00FB1D61">
              <w:rPr>
                <w:b/>
                <w:szCs w:val="28"/>
                <w:lang w:val="nl-NL"/>
              </w:rPr>
              <w:t>a)</w:t>
            </w:r>
            <w:r>
              <w:rPr>
                <w:szCs w:val="28"/>
                <w:lang w:val="nl-NL"/>
              </w:rPr>
              <w:t xml:space="preserve"> </w:t>
            </w:r>
            <w:r w:rsidRPr="009666CE">
              <w:rPr>
                <w:szCs w:val="28"/>
                <w:lang w:val="nl-NL"/>
              </w:rPr>
              <w:t xml:space="preserve">Vì  </w:t>
            </w:r>
            <w:r w:rsidRPr="009666CE">
              <w:rPr>
                <w:szCs w:val="28"/>
                <w:lang w:val="nl-NL"/>
              </w:rPr>
              <w:sym w:font="Symbol" w:char="F0D0"/>
            </w:r>
            <w:r w:rsidRPr="009666CE">
              <w:rPr>
                <w:szCs w:val="28"/>
                <w:lang w:val="nl-NL"/>
              </w:rPr>
              <w:t xml:space="preserve"> DBA là góc ngoài của  ∆ DBC nên:</w:t>
            </w:r>
          </w:p>
          <w:p w14:paraId="6EF255E3" w14:textId="77777777" w:rsidR="003A45C2" w:rsidRPr="009666CE" w:rsidRDefault="003A45C2" w:rsidP="00765CCF">
            <w:pPr>
              <w:rPr>
                <w:szCs w:val="28"/>
                <w:lang w:val="nl-NL"/>
              </w:rPr>
            </w:pPr>
            <w:r w:rsidRPr="009666CE">
              <w:rPr>
                <w:szCs w:val="28"/>
                <w:lang w:val="nl-NL"/>
              </w:rPr>
              <w:t xml:space="preserve"> </w:t>
            </w:r>
            <w:r w:rsidRPr="009666CE">
              <w:rPr>
                <w:szCs w:val="28"/>
                <w:lang w:val="nl-NL"/>
              </w:rPr>
              <w:sym w:font="Symbol" w:char="F0D0"/>
            </w:r>
            <w:r w:rsidRPr="009666CE">
              <w:rPr>
                <w:szCs w:val="28"/>
                <w:lang w:val="nl-NL"/>
              </w:rPr>
              <w:t xml:space="preserve">DBA= </w:t>
            </w:r>
            <w:r w:rsidRPr="009666CE">
              <w:rPr>
                <w:szCs w:val="28"/>
                <w:lang w:val="nl-NL"/>
              </w:rPr>
              <w:sym w:font="Symbol" w:char="F0D0"/>
            </w:r>
            <w:r w:rsidRPr="009666CE">
              <w:rPr>
                <w:szCs w:val="28"/>
                <w:lang w:val="nl-NL"/>
              </w:rPr>
              <w:t xml:space="preserve">BDC+ </w:t>
            </w:r>
            <w:r w:rsidRPr="009666CE">
              <w:rPr>
                <w:szCs w:val="28"/>
                <w:lang w:val="nl-NL"/>
              </w:rPr>
              <w:sym w:font="Symbol" w:char="F0D0"/>
            </w:r>
            <w:r w:rsidRPr="009666CE">
              <w:rPr>
                <w:szCs w:val="28"/>
                <w:lang w:val="nl-NL"/>
              </w:rPr>
              <w:t xml:space="preserve"> BCD</w:t>
            </w:r>
          </w:p>
          <w:p w14:paraId="61D5C8D1" w14:textId="77777777" w:rsidR="003A45C2" w:rsidRPr="009666CE" w:rsidRDefault="003A45C2" w:rsidP="00765CCF">
            <w:pPr>
              <w:rPr>
                <w:szCs w:val="28"/>
                <w:lang w:val="nl-NL"/>
              </w:rPr>
            </w:pPr>
            <w:r>
              <w:rPr>
                <w:szCs w:val="28"/>
                <w:lang w:val="nl-NL"/>
              </w:rPr>
              <w:t>=&gt;</w:t>
            </w:r>
            <w:r w:rsidRPr="009666CE">
              <w:rPr>
                <w:szCs w:val="28"/>
                <w:lang w:val="nl-NL"/>
              </w:rPr>
              <w:sym w:font="Symbol" w:char="F0D0"/>
            </w:r>
            <w:r>
              <w:rPr>
                <w:szCs w:val="28"/>
                <w:lang w:val="nl-NL"/>
              </w:rPr>
              <w:t>BDC</w:t>
            </w:r>
            <w:r w:rsidRPr="009666CE">
              <w:rPr>
                <w:szCs w:val="28"/>
                <w:lang w:val="nl-NL"/>
              </w:rPr>
              <w:t>=</w:t>
            </w:r>
            <w:r w:rsidRPr="009666CE">
              <w:rPr>
                <w:szCs w:val="28"/>
                <w:lang w:val="nl-NL"/>
              </w:rPr>
              <w:sym w:font="Symbol" w:char="F0D0"/>
            </w:r>
            <w:r w:rsidRPr="009666CE">
              <w:rPr>
                <w:szCs w:val="28"/>
                <w:lang w:val="nl-NL"/>
              </w:rPr>
              <w:t xml:space="preserve"> DBA-</w:t>
            </w:r>
            <w:r w:rsidRPr="009666CE">
              <w:rPr>
                <w:szCs w:val="28"/>
                <w:lang w:val="nl-NL"/>
              </w:rPr>
              <w:sym w:font="Symbol" w:char="F0D0"/>
            </w:r>
            <w:r w:rsidRPr="009666CE">
              <w:rPr>
                <w:szCs w:val="28"/>
                <w:lang w:val="nl-NL"/>
              </w:rPr>
              <w:t xml:space="preserve"> BCD = 88</w:t>
            </w:r>
            <w:r w:rsidRPr="009666CE">
              <w:rPr>
                <w:szCs w:val="28"/>
                <w:vertAlign w:val="superscript"/>
                <w:lang w:val="nl-NL"/>
              </w:rPr>
              <w:t>0</w:t>
            </w:r>
            <w:r w:rsidRPr="009666CE">
              <w:rPr>
                <w:szCs w:val="28"/>
                <w:lang w:val="nl-NL"/>
              </w:rPr>
              <w:t xml:space="preserve"> – 31</w:t>
            </w:r>
            <w:r w:rsidRPr="009666CE">
              <w:rPr>
                <w:szCs w:val="28"/>
                <w:vertAlign w:val="superscript"/>
                <w:lang w:val="nl-NL"/>
              </w:rPr>
              <w:t>0</w:t>
            </w:r>
            <w:r w:rsidRPr="009666CE">
              <w:rPr>
                <w:szCs w:val="28"/>
                <w:lang w:val="nl-NL"/>
              </w:rPr>
              <w:t>= 57</w:t>
            </w:r>
            <w:r w:rsidRPr="009666CE">
              <w:rPr>
                <w:szCs w:val="28"/>
                <w:vertAlign w:val="superscript"/>
                <w:lang w:val="nl-NL"/>
              </w:rPr>
              <w:t>0</w:t>
            </w:r>
          </w:p>
          <w:p w14:paraId="6185F4BB" w14:textId="77777777" w:rsidR="003A45C2" w:rsidRDefault="003A45C2" w:rsidP="00765CCF">
            <w:pPr>
              <w:rPr>
                <w:szCs w:val="28"/>
                <w:vertAlign w:val="superscript"/>
                <w:lang w:val="nl-NL"/>
              </w:rPr>
            </w:pPr>
            <w:r>
              <w:rPr>
                <w:szCs w:val="28"/>
                <w:lang w:val="nl-NL"/>
              </w:rPr>
              <w:t>=.</w:t>
            </w:r>
            <w:r w:rsidRPr="009666CE">
              <w:rPr>
                <w:szCs w:val="28"/>
                <w:lang w:val="nl-NL"/>
              </w:rPr>
              <w:sym w:font="Symbol" w:char="F0D0"/>
            </w:r>
            <w:r w:rsidRPr="009666CE">
              <w:rPr>
                <w:szCs w:val="28"/>
                <w:lang w:val="nl-NL"/>
              </w:rPr>
              <w:t xml:space="preserve">DCE = </w:t>
            </w:r>
            <w:r w:rsidRPr="009666CE">
              <w:rPr>
                <w:szCs w:val="28"/>
                <w:lang w:val="nl-NL"/>
              </w:rPr>
              <w:sym w:font="Symbol" w:char="F0D0"/>
            </w:r>
            <w:r w:rsidRPr="009666CE">
              <w:rPr>
                <w:szCs w:val="28"/>
                <w:lang w:val="nl-NL"/>
              </w:rPr>
              <w:t xml:space="preserve"> BDC = 57</w:t>
            </w:r>
            <w:r w:rsidRPr="009666CE">
              <w:rPr>
                <w:szCs w:val="28"/>
                <w:vertAlign w:val="superscript"/>
                <w:lang w:val="nl-NL"/>
              </w:rPr>
              <w:t>0</w:t>
            </w:r>
          </w:p>
          <w:p w14:paraId="6B0A9EF8" w14:textId="77777777" w:rsidR="003A45C2" w:rsidRPr="009666CE" w:rsidRDefault="003A45C2" w:rsidP="00765CCF">
            <w:pPr>
              <w:rPr>
                <w:szCs w:val="28"/>
                <w:lang w:val="nl-NL"/>
              </w:rPr>
            </w:pPr>
            <w:r w:rsidRPr="009666CE">
              <w:rPr>
                <w:szCs w:val="28"/>
                <w:lang w:val="nl-NL"/>
              </w:rPr>
              <w:t xml:space="preserve">  </w:t>
            </w:r>
            <w:r>
              <w:rPr>
                <w:szCs w:val="28"/>
                <w:lang w:val="nl-NL"/>
              </w:rPr>
              <w:t xml:space="preserve">            </w:t>
            </w:r>
            <w:r w:rsidRPr="009666CE">
              <w:rPr>
                <w:szCs w:val="28"/>
                <w:lang w:val="nl-NL"/>
              </w:rPr>
              <w:t>(SLT, do BD//CE)</w:t>
            </w:r>
          </w:p>
          <w:p w14:paraId="118185A9" w14:textId="77777777" w:rsidR="003A45C2" w:rsidRPr="009666CE" w:rsidRDefault="003A45C2" w:rsidP="00765CCF">
            <w:pPr>
              <w:rPr>
                <w:szCs w:val="28"/>
                <w:lang w:val="nl-NL"/>
              </w:rPr>
            </w:pPr>
            <w:r w:rsidRPr="009666CE">
              <w:rPr>
                <w:szCs w:val="28"/>
                <w:lang w:val="nl-NL"/>
              </w:rPr>
              <w:sym w:font="Symbol" w:char="F0D0"/>
            </w:r>
            <w:r w:rsidRPr="009666CE">
              <w:rPr>
                <w:szCs w:val="28"/>
                <w:lang w:val="nl-NL"/>
              </w:rPr>
              <w:t xml:space="preserve"> EDC là góc ngoài  của ∆ cân ADC nên: </w:t>
            </w:r>
          </w:p>
          <w:p w14:paraId="30F157B9" w14:textId="77777777" w:rsidR="003A45C2" w:rsidRPr="009666CE" w:rsidRDefault="003A45C2" w:rsidP="00765CCF">
            <w:pPr>
              <w:rPr>
                <w:szCs w:val="28"/>
                <w:lang w:val="nl-NL"/>
              </w:rPr>
            </w:pPr>
            <w:r w:rsidRPr="009666CE">
              <w:rPr>
                <w:szCs w:val="28"/>
                <w:lang w:val="nl-NL"/>
              </w:rPr>
              <w:sym w:font="Symbol" w:char="F0D0"/>
            </w:r>
            <w:r w:rsidRPr="009666CE">
              <w:rPr>
                <w:szCs w:val="28"/>
                <w:lang w:val="nl-NL"/>
              </w:rPr>
              <w:t xml:space="preserve">EDC = 2. </w:t>
            </w:r>
            <w:r w:rsidRPr="009666CE">
              <w:rPr>
                <w:szCs w:val="28"/>
                <w:lang w:val="nl-NL"/>
              </w:rPr>
              <w:sym w:font="Symbol" w:char="F0D0"/>
            </w:r>
            <w:r w:rsidRPr="009666CE">
              <w:rPr>
                <w:szCs w:val="28"/>
                <w:lang w:val="nl-NL"/>
              </w:rPr>
              <w:t xml:space="preserve"> DCA = 62</w:t>
            </w:r>
            <w:r w:rsidRPr="009666CE">
              <w:rPr>
                <w:szCs w:val="28"/>
                <w:vertAlign w:val="superscript"/>
                <w:lang w:val="nl-NL"/>
              </w:rPr>
              <w:t>0</w:t>
            </w:r>
          </w:p>
          <w:p w14:paraId="35BF17F1" w14:textId="77777777" w:rsidR="003A45C2" w:rsidRPr="009666CE" w:rsidRDefault="003A45C2" w:rsidP="00765CCF">
            <w:pPr>
              <w:rPr>
                <w:szCs w:val="28"/>
                <w:lang w:val="nl-NL"/>
              </w:rPr>
            </w:pPr>
            <w:r w:rsidRPr="009666CE">
              <w:rPr>
                <w:szCs w:val="28"/>
                <w:lang w:val="nl-NL"/>
              </w:rPr>
              <w:t>Xét:∆DCE có:</w:t>
            </w:r>
          </w:p>
          <w:p w14:paraId="7F065A2E" w14:textId="77777777" w:rsidR="003A45C2" w:rsidRPr="009666CE" w:rsidRDefault="003A45C2" w:rsidP="00765CCF">
            <w:pPr>
              <w:rPr>
                <w:szCs w:val="28"/>
                <w:lang w:val="nl-NL"/>
              </w:rPr>
            </w:pPr>
            <w:r w:rsidRPr="009666CE">
              <w:rPr>
                <w:szCs w:val="28"/>
                <w:lang w:val="nl-NL"/>
              </w:rPr>
              <w:sym w:font="Symbol" w:char="F0D0"/>
            </w:r>
            <w:r w:rsidRPr="009666CE">
              <w:rPr>
                <w:szCs w:val="28"/>
                <w:lang w:val="nl-NL"/>
              </w:rPr>
              <w:t>DEC = 180</w:t>
            </w:r>
            <w:r w:rsidRPr="009666CE">
              <w:rPr>
                <w:szCs w:val="28"/>
                <w:vertAlign w:val="superscript"/>
                <w:lang w:val="nl-NL"/>
              </w:rPr>
              <w:t>0</w:t>
            </w:r>
            <w:r w:rsidRPr="009666CE">
              <w:rPr>
                <w:szCs w:val="28"/>
                <w:lang w:val="nl-NL"/>
              </w:rPr>
              <w:t xml:space="preserve"> – ( </w:t>
            </w:r>
            <w:r w:rsidRPr="009666CE">
              <w:rPr>
                <w:szCs w:val="28"/>
                <w:lang w:val="nl-NL"/>
              </w:rPr>
              <w:sym w:font="Symbol" w:char="F0D0"/>
            </w:r>
            <w:r w:rsidRPr="009666CE">
              <w:rPr>
                <w:szCs w:val="28"/>
                <w:lang w:val="nl-NL"/>
              </w:rPr>
              <w:t>DCE +</w:t>
            </w:r>
            <w:r w:rsidRPr="009666CE">
              <w:rPr>
                <w:szCs w:val="28"/>
                <w:lang w:val="nl-NL"/>
              </w:rPr>
              <w:sym w:font="Symbol" w:char="F0D0"/>
            </w:r>
            <w:r w:rsidRPr="009666CE">
              <w:rPr>
                <w:szCs w:val="28"/>
                <w:lang w:val="nl-NL"/>
              </w:rPr>
              <w:t xml:space="preserve"> EDC ) (đlý tổng 3…) </w:t>
            </w:r>
            <w:r w:rsidRPr="009666CE">
              <w:rPr>
                <w:szCs w:val="28"/>
                <w:lang w:val="nl-NL"/>
              </w:rPr>
              <w:sym w:font="Symbol" w:char="F0D0"/>
            </w:r>
            <w:r w:rsidRPr="009666CE">
              <w:rPr>
                <w:szCs w:val="28"/>
                <w:lang w:val="nl-NL"/>
              </w:rPr>
              <w:t>DEC = 180</w:t>
            </w:r>
            <w:r w:rsidRPr="009666CE">
              <w:rPr>
                <w:szCs w:val="28"/>
                <w:vertAlign w:val="superscript"/>
                <w:lang w:val="nl-NL"/>
              </w:rPr>
              <w:t>0</w:t>
            </w:r>
            <w:r w:rsidRPr="009666CE">
              <w:rPr>
                <w:szCs w:val="28"/>
                <w:lang w:val="nl-NL"/>
              </w:rPr>
              <w:t xml:space="preserve"> – ( 57</w:t>
            </w:r>
            <w:r w:rsidRPr="009666CE">
              <w:rPr>
                <w:szCs w:val="28"/>
                <w:vertAlign w:val="superscript"/>
                <w:lang w:val="nl-NL"/>
              </w:rPr>
              <w:t>0</w:t>
            </w:r>
            <w:r w:rsidRPr="009666CE">
              <w:rPr>
                <w:szCs w:val="28"/>
                <w:lang w:val="nl-NL"/>
              </w:rPr>
              <w:t xml:space="preserve"> + 62</w:t>
            </w:r>
            <w:r w:rsidRPr="009666CE">
              <w:rPr>
                <w:szCs w:val="28"/>
                <w:vertAlign w:val="superscript"/>
                <w:lang w:val="nl-NL"/>
              </w:rPr>
              <w:t>0</w:t>
            </w:r>
            <w:r w:rsidRPr="009666CE">
              <w:rPr>
                <w:szCs w:val="28"/>
                <w:lang w:val="nl-NL"/>
              </w:rPr>
              <w:t>) = 61</w:t>
            </w:r>
            <w:r w:rsidRPr="009666CE">
              <w:rPr>
                <w:szCs w:val="28"/>
                <w:vertAlign w:val="superscript"/>
                <w:lang w:val="nl-NL"/>
              </w:rPr>
              <w:t>0</w:t>
            </w:r>
          </w:p>
          <w:p w14:paraId="31BE8A8D" w14:textId="77777777" w:rsidR="003A45C2" w:rsidRPr="009666CE" w:rsidRDefault="003A45C2" w:rsidP="00765CCF">
            <w:pPr>
              <w:rPr>
                <w:szCs w:val="28"/>
                <w:lang w:val="nl-NL"/>
              </w:rPr>
            </w:pPr>
            <w:r w:rsidRPr="00FB1D61">
              <w:rPr>
                <w:b/>
                <w:szCs w:val="28"/>
                <w:lang w:val="nl-NL"/>
              </w:rPr>
              <w:t>b)</w:t>
            </w:r>
            <w:r>
              <w:rPr>
                <w:szCs w:val="28"/>
                <w:lang w:val="nl-NL"/>
              </w:rPr>
              <w:t xml:space="preserve"> </w:t>
            </w:r>
            <w:r w:rsidRPr="009666CE">
              <w:rPr>
                <w:szCs w:val="28"/>
                <w:lang w:val="nl-NL"/>
              </w:rPr>
              <w:t xml:space="preserve">Trong ∆ CDE có: </w:t>
            </w:r>
          </w:p>
          <w:p w14:paraId="75D6162A" w14:textId="77777777" w:rsidR="003A45C2" w:rsidRPr="009666CE" w:rsidRDefault="003A45C2" w:rsidP="00765CCF">
            <w:pPr>
              <w:rPr>
                <w:szCs w:val="28"/>
                <w:lang w:val="nl-NL"/>
              </w:rPr>
            </w:pPr>
            <w:r w:rsidRPr="009666CE">
              <w:rPr>
                <w:szCs w:val="28"/>
                <w:lang w:val="nl-NL"/>
              </w:rPr>
              <w:sym w:font="Symbol" w:char="F0D0"/>
            </w:r>
            <w:r w:rsidRPr="009666CE">
              <w:rPr>
                <w:szCs w:val="28"/>
                <w:lang w:val="nl-NL"/>
              </w:rPr>
              <w:t xml:space="preserve"> DCE &lt; </w:t>
            </w:r>
            <w:r w:rsidRPr="009666CE">
              <w:rPr>
                <w:szCs w:val="28"/>
                <w:lang w:val="nl-NL"/>
              </w:rPr>
              <w:sym w:font="Symbol" w:char="F0D0"/>
            </w:r>
            <w:r w:rsidRPr="009666CE">
              <w:rPr>
                <w:szCs w:val="28"/>
                <w:lang w:val="nl-NL"/>
              </w:rPr>
              <w:t xml:space="preserve"> DEC &lt;  </w:t>
            </w:r>
            <w:r w:rsidRPr="009666CE">
              <w:rPr>
                <w:szCs w:val="28"/>
                <w:lang w:val="nl-NL"/>
              </w:rPr>
              <w:sym w:font="Symbol" w:char="F0D0"/>
            </w:r>
            <w:r w:rsidRPr="009666CE">
              <w:rPr>
                <w:szCs w:val="28"/>
                <w:lang w:val="nl-NL"/>
              </w:rPr>
              <w:t>EDC   ( 57</w:t>
            </w:r>
            <w:r w:rsidRPr="009666CE">
              <w:rPr>
                <w:szCs w:val="28"/>
                <w:vertAlign w:val="superscript"/>
                <w:lang w:val="nl-NL"/>
              </w:rPr>
              <w:t>0</w:t>
            </w:r>
            <w:r w:rsidRPr="009666CE">
              <w:rPr>
                <w:szCs w:val="28"/>
                <w:lang w:val="nl-NL"/>
              </w:rPr>
              <w:t xml:space="preserve"> &lt; 61</w:t>
            </w:r>
            <w:r w:rsidRPr="009666CE">
              <w:rPr>
                <w:szCs w:val="28"/>
                <w:vertAlign w:val="superscript"/>
                <w:lang w:val="nl-NL"/>
              </w:rPr>
              <w:t>0</w:t>
            </w:r>
            <w:r w:rsidRPr="009666CE">
              <w:rPr>
                <w:szCs w:val="28"/>
                <w:lang w:val="nl-NL"/>
              </w:rPr>
              <w:t xml:space="preserve"> &lt; 62</w:t>
            </w:r>
            <w:r w:rsidRPr="009666CE">
              <w:rPr>
                <w:szCs w:val="28"/>
                <w:vertAlign w:val="superscript"/>
                <w:lang w:val="nl-NL"/>
              </w:rPr>
              <w:t>0</w:t>
            </w:r>
            <w:r w:rsidRPr="009666CE">
              <w:rPr>
                <w:szCs w:val="28"/>
                <w:lang w:val="nl-NL"/>
              </w:rPr>
              <w:t>)</w:t>
            </w:r>
          </w:p>
          <w:p w14:paraId="311D4C62" w14:textId="77777777" w:rsidR="003A45C2" w:rsidRPr="009666CE" w:rsidRDefault="003A45C2" w:rsidP="00765CCF">
            <w:pPr>
              <w:rPr>
                <w:szCs w:val="28"/>
                <w:lang w:val="nl-NL"/>
              </w:rPr>
            </w:pPr>
            <w:r w:rsidRPr="009666CE">
              <w:rPr>
                <w:szCs w:val="28"/>
                <w:lang w:val="nl-NL"/>
              </w:rPr>
              <w:t>=&gt; DE&lt; DC &lt; EC   ( Đlý qhệ giữa góc và cạnh …)</w:t>
            </w:r>
          </w:p>
          <w:p w14:paraId="4C0820A5" w14:textId="77777777" w:rsidR="003A45C2" w:rsidRPr="00F8419F" w:rsidRDefault="003A45C2" w:rsidP="00765CCF">
            <w:pPr>
              <w:rPr>
                <w:szCs w:val="28"/>
                <w:lang w:val="nl-NL"/>
              </w:rPr>
            </w:pPr>
            <w:r w:rsidRPr="009666CE">
              <w:rPr>
                <w:szCs w:val="28"/>
                <w:lang w:val="nl-NL"/>
              </w:rPr>
              <w:lastRenderedPageBreak/>
              <w:t>Vậy: ∆ CDE có cạnh CE là lớn nhất</w:t>
            </w:r>
          </w:p>
        </w:tc>
      </w:tr>
      <w:tr w:rsidR="003A45C2" w:rsidRPr="00572CEC" w14:paraId="74DBC698" w14:textId="77777777" w:rsidTr="00765CCF">
        <w:trPr>
          <w:jc w:val="center"/>
        </w:trPr>
        <w:tc>
          <w:tcPr>
            <w:tcW w:w="10165" w:type="dxa"/>
            <w:gridSpan w:val="3"/>
            <w:tcBorders>
              <w:top w:val="single" w:sz="4" w:space="0" w:color="auto"/>
              <w:bottom w:val="single" w:sz="4" w:space="0" w:color="auto"/>
            </w:tcBorders>
            <w:shd w:val="clear" w:color="auto" w:fill="auto"/>
          </w:tcPr>
          <w:p w14:paraId="1E92E699" w14:textId="77777777" w:rsidR="003A45C2" w:rsidRDefault="003A45C2" w:rsidP="00765CCF">
            <w:pPr>
              <w:tabs>
                <w:tab w:val="left" w:pos="720"/>
                <w:tab w:val="left" w:pos="1371"/>
              </w:tabs>
              <w:contextualSpacing/>
              <w:rPr>
                <w:b/>
                <w:szCs w:val="28"/>
                <w:lang w:val="nl-NL"/>
              </w:rPr>
            </w:pPr>
            <w:r>
              <w:rPr>
                <w:b/>
                <w:szCs w:val="28"/>
                <w:lang w:val="nl-NL"/>
              </w:rPr>
              <w:lastRenderedPageBreak/>
              <w:t>D. Hoạt động vận dụng</w:t>
            </w:r>
          </w:p>
          <w:p w14:paraId="04A531E9" w14:textId="77777777" w:rsidR="003A45C2" w:rsidRPr="00572CEC" w:rsidRDefault="003A45C2" w:rsidP="00765CCF">
            <w:pPr>
              <w:tabs>
                <w:tab w:val="left" w:pos="720"/>
                <w:tab w:val="left" w:pos="1371"/>
              </w:tabs>
              <w:contextualSpacing/>
              <w:rPr>
                <w:b/>
                <w:szCs w:val="28"/>
                <w:lang w:val="nl-NL"/>
              </w:rPr>
            </w:pPr>
            <w:r w:rsidRPr="00572CEC">
              <w:rPr>
                <w:b/>
                <w:szCs w:val="28"/>
                <w:lang w:val="nl-NL"/>
              </w:rPr>
              <w:t>Hoạt động 3.</w:t>
            </w:r>
            <w:r>
              <w:rPr>
                <w:b/>
                <w:szCs w:val="28"/>
                <w:lang w:val="nl-NL"/>
              </w:rPr>
              <w:t xml:space="preserve"> Bài tập</w:t>
            </w:r>
            <w:r w:rsidRPr="00572CEC">
              <w:rPr>
                <w:b/>
                <w:szCs w:val="28"/>
                <w:lang w:val="nl-NL"/>
              </w:rPr>
              <w:t>.(</w:t>
            </w:r>
            <w:r>
              <w:rPr>
                <w:b/>
                <w:szCs w:val="28"/>
                <w:lang w:val="nl-NL"/>
              </w:rPr>
              <w:t>17</w:t>
            </w:r>
            <w:r w:rsidRPr="00572CEC">
              <w:rPr>
                <w:b/>
                <w:szCs w:val="28"/>
                <w:lang w:val="nl-NL"/>
              </w:rPr>
              <w:t>’)</w:t>
            </w:r>
          </w:p>
          <w:p w14:paraId="50785F35" w14:textId="77777777" w:rsidR="003A45C2" w:rsidRPr="00FB1D61" w:rsidRDefault="003A45C2" w:rsidP="00765CCF">
            <w:pPr>
              <w:tabs>
                <w:tab w:val="left" w:pos="720"/>
                <w:tab w:val="left" w:pos="1371"/>
              </w:tabs>
              <w:contextualSpacing/>
              <w:jc w:val="both"/>
              <w:rPr>
                <w:szCs w:val="28"/>
              </w:rPr>
            </w:pPr>
            <w:r w:rsidRPr="000F3F9E">
              <w:rPr>
                <w:b/>
                <w:i/>
                <w:szCs w:val="28"/>
                <w:lang w:val="nl-NL"/>
              </w:rPr>
              <w:t>- Mục tiêu</w:t>
            </w:r>
            <w:r w:rsidRPr="00572CEC">
              <w:rPr>
                <w:szCs w:val="28"/>
                <w:lang w:val="nl-NL"/>
              </w:rPr>
              <w:t xml:space="preserve">: </w:t>
            </w:r>
            <w:r w:rsidRPr="00FB1D61">
              <w:rPr>
                <w:szCs w:val="28"/>
              </w:rPr>
              <w:t xml:space="preserve">Vận dụng tính chất về mối quan hệ giữa các yếu tố để giải một số bài toán có liên quan: So sánh các cạnh, các góc của tam giác; xác định độ dài các cạnh của tam giác.     </w:t>
            </w:r>
          </w:p>
          <w:p w14:paraId="34E94A7F" w14:textId="77777777" w:rsidR="003A45C2" w:rsidRPr="000F3F9E" w:rsidRDefault="003A45C2" w:rsidP="00765CCF">
            <w:pPr>
              <w:contextualSpacing/>
              <w:jc w:val="both"/>
              <w:rPr>
                <w:szCs w:val="28"/>
                <w:lang w:val="nl-NL"/>
              </w:rPr>
            </w:pPr>
            <w:r w:rsidRPr="00FB1D61">
              <w:rPr>
                <w:b/>
                <w:i/>
                <w:szCs w:val="28"/>
                <w:lang w:val="nl-NL"/>
              </w:rPr>
              <w:t>- Phương pháp</w:t>
            </w:r>
            <w:r w:rsidRPr="00FB1D61">
              <w:rPr>
                <w:szCs w:val="28"/>
                <w:lang w:val="nl-NL"/>
              </w:rPr>
              <w:t xml:space="preserve">: </w:t>
            </w:r>
            <w:r w:rsidRPr="00FB1D61">
              <w:rPr>
                <w:bCs/>
                <w:iCs/>
                <w:szCs w:val="28"/>
                <w:lang w:val="nl-NL"/>
              </w:rPr>
              <w:t>Học sinh thực hiện cá nhân.</w:t>
            </w:r>
          </w:p>
        </w:tc>
      </w:tr>
      <w:tr w:rsidR="003A45C2" w:rsidRPr="00572CEC" w14:paraId="20421CFA" w14:textId="77777777" w:rsidTr="00765CCF">
        <w:trPr>
          <w:jc w:val="center"/>
        </w:trPr>
        <w:tc>
          <w:tcPr>
            <w:tcW w:w="3833" w:type="dxa"/>
            <w:tcBorders>
              <w:top w:val="single" w:sz="4" w:space="0" w:color="auto"/>
              <w:bottom w:val="single" w:sz="4" w:space="0" w:color="auto"/>
            </w:tcBorders>
            <w:shd w:val="clear" w:color="auto" w:fill="auto"/>
          </w:tcPr>
          <w:p w14:paraId="2E5EBAF8" w14:textId="77777777" w:rsidR="003A45C2" w:rsidRPr="00213437" w:rsidRDefault="003A45C2" w:rsidP="00765CCF">
            <w:pPr>
              <w:jc w:val="both"/>
              <w:rPr>
                <w:b/>
                <w:bCs/>
                <w:szCs w:val="28"/>
                <w:lang w:val="pt-BR"/>
              </w:rPr>
            </w:pPr>
            <w:r w:rsidRPr="00213437">
              <w:rPr>
                <w:b/>
                <w:bCs/>
                <w:szCs w:val="28"/>
                <w:lang w:val="pt-BR"/>
              </w:rPr>
              <w:t xml:space="preserve">Bài tập: </w:t>
            </w:r>
          </w:p>
          <w:p w14:paraId="0337786A" w14:textId="77777777" w:rsidR="003A45C2" w:rsidRPr="00213437" w:rsidRDefault="003A45C2" w:rsidP="00765CCF">
            <w:pPr>
              <w:ind w:firstLine="252"/>
              <w:jc w:val="both"/>
              <w:rPr>
                <w:szCs w:val="28"/>
                <w:lang w:val="pt-BR"/>
              </w:rPr>
            </w:pPr>
            <w:r w:rsidRPr="00213437">
              <w:rPr>
                <w:bCs/>
                <w:szCs w:val="28"/>
                <w:lang w:val="pt-BR"/>
              </w:rPr>
              <w:t xml:space="preserve">Cho </w:t>
            </w:r>
            <w:r w:rsidRPr="00213437">
              <w:rPr>
                <w:position w:val="-4"/>
                <w:szCs w:val="28"/>
              </w:rPr>
              <w:object w:dxaOrig="220" w:dyaOrig="260" w14:anchorId="06A3C40B">
                <v:shape id="_x0000_i3181" type="#_x0000_t75" style="width:11.25pt;height:12.75pt" o:ole="">
                  <v:imagedata r:id="rId2621" o:title=""/>
                </v:shape>
                <o:OLEObject Type="Embed" ProgID="Equation.DSMT4" ShapeID="_x0000_i3181" DrawAspect="Content" ObjectID="_1664271154" r:id="rId2837"/>
              </w:object>
            </w:r>
            <w:r w:rsidRPr="00213437">
              <w:rPr>
                <w:szCs w:val="28"/>
                <w:lang w:val="pt-BR"/>
              </w:rPr>
              <w:t xml:space="preserve">ABC (AB = AC). Trên tia đối của tia BC lấy điểm M, trên tia đối của tia CB lấy điểm N sao cho BM = CN. Vẽ BH </w:t>
            </w:r>
            <w:r w:rsidRPr="00213437">
              <w:rPr>
                <w:position w:val="-4"/>
                <w:szCs w:val="28"/>
              </w:rPr>
              <w:object w:dxaOrig="240" w:dyaOrig="260" w14:anchorId="53A4945D">
                <v:shape id="_x0000_i3182" type="#_x0000_t75" style="width:12pt;height:12.75pt" o:ole="">
                  <v:imagedata r:id="rId1620" o:title=""/>
                </v:shape>
                <o:OLEObject Type="Embed" ProgID="Equation.DSMT4" ShapeID="_x0000_i3182" DrawAspect="Content" ObjectID="_1664271155" r:id="rId2838"/>
              </w:object>
            </w:r>
            <w:r w:rsidRPr="00213437">
              <w:rPr>
                <w:szCs w:val="28"/>
                <w:lang w:val="pt-BR"/>
              </w:rPr>
              <w:t xml:space="preserve"> AM; CK </w:t>
            </w:r>
            <w:r w:rsidRPr="00213437">
              <w:rPr>
                <w:position w:val="-4"/>
                <w:szCs w:val="28"/>
              </w:rPr>
              <w:object w:dxaOrig="240" w:dyaOrig="260" w14:anchorId="6BDCA0BB">
                <v:shape id="_x0000_i3183" type="#_x0000_t75" style="width:12pt;height:12.75pt" o:ole="">
                  <v:imagedata r:id="rId1620" o:title=""/>
                </v:shape>
                <o:OLEObject Type="Embed" ProgID="Equation.DSMT4" ShapeID="_x0000_i3183" DrawAspect="Content" ObjectID="_1664271156" r:id="rId2839"/>
              </w:object>
            </w:r>
            <w:r w:rsidRPr="00213437">
              <w:rPr>
                <w:szCs w:val="28"/>
                <w:lang w:val="pt-BR"/>
              </w:rPr>
              <w:t xml:space="preserve"> AN. Đường thẳng BH cắt đường thẳng CK tại O. Chứng minh:</w:t>
            </w:r>
          </w:p>
          <w:p w14:paraId="02133674" w14:textId="77777777" w:rsidR="003A45C2" w:rsidRPr="00213437" w:rsidRDefault="003A45C2" w:rsidP="00765CCF">
            <w:pPr>
              <w:ind w:firstLine="252"/>
              <w:jc w:val="both"/>
              <w:rPr>
                <w:szCs w:val="28"/>
              </w:rPr>
            </w:pPr>
            <w:r w:rsidRPr="00213437">
              <w:rPr>
                <w:szCs w:val="28"/>
                <w:lang w:val="pt-BR"/>
              </w:rPr>
              <w:t xml:space="preserve">a) </w:t>
            </w:r>
            <w:r w:rsidRPr="00213437">
              <w:rPr>
                <w:position w:val="-4"/>
                <w:szCs w:val="28"/>
              </w:rPr>
              <w:object w:dxaOrig="220" w:dyaOrig="260" w14:anchorId="0A0F03D3">
                <v:shape id="_x0000_i3184" type="#_x0000_t75" style="width:11.25pt;height:12.75pt" o:ole="">
                  <v:imagedata r:id="rId2625" o:title=""/>
                </v:shape>
                <o:OLEObject Type="Embed" ProgID="Equation.DSMT4" ShapeID="_x0000_i3184" DrawAspect="Content" ObjectID="_1664271157" r:id="rId2840"/>
              </w:object>
            </w:r>
            <w:r w:rsidRPr="00213437">
              <w:rPr>
                <w:szCs w:val="28"/>
              </w:rPr>
              <w:t>AMN cân.</w:t>
            </w:r>
          </w:p>
          <w:p w14:paraId="361CBF9C" w14:textId="77777777" w:rsidR="003A45C2" w:rsidRPr="00213437" w:rsidRDefault="003A45C2" w:rsidP="00765CCF">
            <w:pPr>
              <w:ind w:firstLine="252"/>
              <w:jc w:val="both"/>
              <w:rPr>
                <w:szCs w:val="28"/>
              </w:rPr>
            </w:pPr>
            <w:r w:rsidRPr="00213437">
              <w:rPr>
                <w:szCs w:val="28"/>
              </w:rPr>
              <w:t>b) BH = CK.</w:t>
            </w:r>
          </w:p>
          <w:p w14:paraId="07EF8861" w14:textId="77777777" w:rsidR="003A45C2" w:rsidRPr="00213437" w:rsidRDefault="003A45C2" w:rsidP="00765CCF">
            <w:pPr>
              <w:ind w:firstLine="252"/>
              <w:jc w:val="both"/>
              <w:rPr>
                <w:szCs w:val="28"/>
              </w:rPr>
            </w:pPr>
            <w:r w:rsidRPr="00213437">
              <w:rPr>
                <w:szCs w:val="28"/>
              </w:rPr>
              <w:t>c) AH = AK.</w:t>
            </w:r>
          </w:p>
          <w:p w14:paraId="0B4FB2BB" w14:textId="77777777" w:rsidR="003A45C2" w:rsidRPr="00213437" w:rsidRDefault="003A45C2" w:rsidP="00765CCF">
            <w:pPr>
              <w:ind w:firstLine="252"/>
              <w:jc w:val="both"/>
              <w:rPr>
                <w:szCs w:val="28"/>
              </w:rPr>
            </w:pPr>
            <w:r w:rsidRPr="00213437">
              <w:rPr>
                <w:bCs/>
                <w:szCs w:val="28"/>
              </w:rPr>
              <w:t xml:space="preserve">d) </w:t>
            </w:r>
            <w:r w:rsidRPr="00213437">
              <w:rPr>
                <w:position w:val="-4"/>
                <w:szCs w:val="28"/>
                <w:lang w:val="pt-BR"/>
              </w:rPr>
              <w:object w:dxaOrig="220" w:dyaOrig="260" w14:anchorId="7D1259B1">
                <v:shape id="_x0000_i3185" type="#_x0000_t75" style="width:11.25pt;height:12.75pt" o:ole="">
                  <v:imagedata r:id="rId2625" o:title=""/>
                </v:shape>
                <o:OLEObject Type="Embed" ProgID="Equation.DSMT4" ShapeID="_x0000_i3185" DrawAspect="Content" ObjectID="_1664271158" r:id="rId2841"/>
              </w:object>
            </w:r>
            <w:r w:rsidRPr="00213437">
              <w:rPr>
                <w:szCs w:val="28"/>
              </w:rPr>
              <w:t>OBC là tam giác gì? Vì sao?</w:t>
            </w:r>
          </w:p>
          <w:p w14:paraId="0B8859F9" w14:textId="77777777" w:rsidR="003A45C2" w:rsidRPr="00213437" w:rsidRDefault="003A45C2" w:rsidP="00765CCF">
            <w:pPr>
              <w:ind w:firstLine="252"/>
              <w:jc w:val="both"/>
              <w:rPr>
                <w:bCs/>
                <w:szCs w:val="28"/>
              </w:rPr>
            </w:pPr>
            <w:r w:rsidRPr="00213437">
              <w:rPr>
                <w:szCs w:val="28"/>
              </w:rPr>
              <w:t>e) Khi</w:t>
            </w:r>
            <w:r w:rsidRPr="00213437">
              <w:rPr>
                <w:position w:val="-4"/>
                <w:szCs w:val="28"/>
              </w:rPr>
              <w:object w:dxaOrig="1120" w:dyaOrig="340" w14:anchorId="4407C34D">
                <v:shape id="_x0000_i3186" type="#_x0000_t75" style="width:56.25pt;height:17.25pt" o:ole="">
                  <v:imagedata r:id="rId2628" o:title=""/>
                </v:shape>
                <o:OLEObject Type="Embed" ProgID="Equation.DSMT4" ShapeID="_x0000_i3186" DrawAspect="Content" ObjectID="_1664271159" r:id="rId2842"/>
              </w:object>
            </w:r>
            <w:r w:rsidRPr="00213437">
              <w:rPr>
                <w:szCs w:val="28"/>
              </w:rPr>
              <w:t xml:space="preserve">; BM = CN = BC. Tính số đo các góc của </w:t>
            </w:r>
            <w:r w:rsidRPr="00213437">
              <w:rPr>
                <w:position w:val="-4"/>
                <w:szCs w:val="28"/>
              </w:rPr>
              <w:object w:dxaOrig="220" w:dyaOrig="260" w14:anchorId="78DC3F4E">
                <v:shape id="_x0000_i3187" type="#_x0000_t75" style="width:11.25pt;height:12.75pt" o:ole="">
                  <v:imagedata r:id="rId2625" o:title=""/>
                </v:shape>
                <o:OLEObject Type="Embed" ProgID="Equation.DSMT4" ShapeID="_x0000_i3187" DrawAspect="Content" ObjectID="_1664271160" r:id="rId2843"/>
              </w:object>
            </w:r>
            <w:r w:rsidRPr="00213437">
              <w:rPr>
                <w:szCs w:val="28"/>
              </w:rPr>
              <w:t xml:space="preserve">AMN, xác định </w:t>
            </w:r>
            <w:r w:rsidRPr="00213437">
              <w:rPr>
                <w:position w:val="-4"/>
                <w:szCs w:val="28"/>
              </w:rPr>
              <w:object w:dxaOrig="220" w:dyaOrig="260" w14:anchorId="3475877A">
                <v:shape id="_x0000_i3188" type="#_x0000_t75" style="width:11.25pt;height:12.75pt" o:ole="">
                  <v:imagedata r:id="rId2625" o:title=""/>
                </v:shape>
                <o:OLEObject Type="Embed" ProgID="Equation.DSMT4" ShapeID="_x0000_i3188" DrawAspect="Content" ObjectID="_1664271161" r:id="rId2844"/>
              </w:object>
            </w:r>
            <w:r w:rsidRPr="00213437">
              <w:rPr>
                <w:szCs w:val="28"/>
              </w:rPr>
              <w:t>OBC là tam giác gì?</w:t>
            </w:r>
          </w:p>
          <w:p w14:paraId="08F0551D" w14:textId="77777777" w:rsidR="003A45C2" w:rsidRPr="00F138DC" w:rsidRDefault="003A45C2" w:rsidP="00765CCF">
            <w:pPr>
              <w:jc w:val="both"/>
              <w:rPr>
                <w:szCs w:val="28"/>
                <w:lang w:val="pt-BR"/>
              </w:rPr>
            </w:pPr>
            <w:r w:rsidRPr="00213437">
              <w:rPr>
                <w:szCs w:val="28"/>
                <w:lang w:val="pt-BR"/>
              </w:rPr>
              <w:t>Yêu cầu học sinh thực hiện  các câu a, b, c, d</w:t>
            </w:r>
          </w:p>
        </w:tc>
        <w:tc>
          <w:tcPr>
            <w:tcW w:w="3031" w:type="dxa"/>
            <w:tcBorders>
              <w:top w:val="single" w:sz="4" w:space="0" w:color="auto"/>
              <w:bottom w:val="single" w:sz="4" w:space="0" w:color="auto"/>
            </w:tcBorders>
            <w:shd w:val="clear" w:color="auto" w:fill="auto"/>
          </w:tcPr>
          <w:p w14:paraId="06FE0118" w14:textId="77777777" w:rsidR="003A45C2" w:rsidRDefault="003A45C2" w:rsidP="00765CCF">
            <w:pPr>
              <w:jc w:val="center"/>
              <w:rPr>
                <w:b/>
                <w:szCs w:val="28"/>
              </w:rPr>
            </w:pPr>
          </w:p>
          <w:p w14:paraId="597CBB1A" w14:textId="77777777" w:rsidR="003A45C2" w:rsidRDefault="003A45C2" w:rsidP="00765CCF">
            <w:pPr>
              <w:jc w:val="center"/>
              <w:rPr>
                <w:b/>
                <w:szCs w:val="28"/>
              </w:rPr>
            </w:pPr>
          </w:p>
          <w:p w14:paraId="2122B5EE" w14:textId="77777777" w:rsidR="003A45C2" w:rsidRDefault="003A45C2" w:rsidP="00765CCF">
            <w:pPr>
              <w:jc w:val="center"/>
              <w:rPr>
                <w:b/>
                <w:szCs w:val="28"/>
              </w:rPr>
            </w:pPr>
          </w:p>
          <w:p w14:paraId="4BAA2B00" w14:textId="77777777" w:rsidR="003A45C2" w:rsidRPr="00213437" w:rsidRDefault="003A45C2" w:rsidP="00765CCF">
            <w:pPr>
              <w:jc w:val="both"/>
              <w:rPr>
                <w:szCs w:val="28"/>
                <w:lang w:val="pt-BR"/>
              </w:rPr>
            </w:pPr>
            <w:r w:rsidRPr="00213437">
              <w:rPr>
                <w:szCs w:val="28"/>
                <w:lang w:val="pt-BR"/>
              </w:rPr>
              <w:t>HS đọc đề bài</w:t>
            </w:r>
          </w:p>
          <w:p w14:paraId="5A407A09" w14:textId="77777777" w:rsidR="003A45C2" w:rsidRPr="00213437" w:rsidRDefault="003A45C2" w:rsidP="00765CCF">
            <w:pPr>
              <w:jc w:val="both"/>
              <w:rPr>
                <w:szCs w:val="28"/>
                <w:lang w:val="pt-BR"/>
              </w:rPr>
            </w:pPr>
            <w:r>
              <w:rPr>
                <w:szCs w:val="28"/>
                <w:lang w:val="pt-BR"/>
              </w:rPr>
              <w:t>Vẽ hình, ghi GT – KL</w:t>
            </w:r>
          </w:p>
          <w:p w14:paraId="76969FB5" w14:textId="77777777" w:rsidR="003A45C2" w:rsidRDefault="003A45C2" w:rsidP="00765CCF">
            <w:pPr>
              <w:jc w:val="both"/>
              <w:rPr>
                <w:b/>
                <w:szCs w:val="28"/>
              </w:rPr>
            </w:pPr>
          </w:p>
          <w:p w14:paraId="0B79C6F0" w14:textId="77777777" w:rsidR="003A45C2" w:rsidRDefault="003A45C2" w:rsidP="00765CCF">
            <w:pPr>
              <w:jc w:val="both"/>
              <w:rPr>
                <w:b/>
                <w:szCs w:val="28"/>
              </w:rPr>
            </w:pPr>
          </w:p>
          <w:p w14:paraId="59D1931E" w14:textId="77777777" w:rsidR="003A45C2" w:rsidRDefault="003A45C2" w:rsidP="00765CCF">
            <w:pPr>
              <w:jc w:val="both"/>
              <w:rPr>
                <w:b/>
                <w:szCs w:val="28"/>
              </w:rPr>
            </w:pPr>
          </w:p>
          <w:p w14:paraId="5805CD00" w14:textId="77777777" w:rsidR="003A45C2" w:rsidRDefault="003A45C2" w:rsidP="00765CCF">
            <w:pPr>
              <w:jc w:val="both"/>
              <w:rPr>
                <w:b/>
                <w:szCs w:val="28"/>
              </w:rPr>
            </w:pPr>
          </w:p>
          <w:p w14:paraId="71965070" w14:textId="77777777" w:rsidR="003A45C2" w:rsidRDefault="003A45C2" w:rsidP="00765CCF">
            <w:pPr>
              <w:jc w:val="both"/>
              <w:rPr>
                <w:b/>
                <w:szCs w:val="28"/>
              </w:rPr>
            </w:pPr>
          </w:p>
          <w:p w14:paraId="2E98D7EB" w14:textId="77777777" w:rsidR="003A45C2" w:rsidRDefault="003A45C2" w:rsidP="00765CCF">
            <w:pPr>
              <w:jc w:val="both"/>
              <w:rPr>
                <w:b/>
                <w:szCs w:val="28"/>
              </w:rPr>
            </w:pPr>
          </w:p>
          <w:p w14:paraId="38A01655" w14:textId="77777777" w:rsidR="003A45C2" w:rsidRDefault="003A45C2" w:rsidP="00765CCF">
            <w:pPr>
              <w:jc w:val="both"/>
              <w:rPr>
                <w:b/>
                <w:szCs w:val="28"/>
              </w:rPr>
            </w:pPr>
          </w:p>
          <w:p w14:paraId="70858B0D" w14:textId="77777777" w:rsidR="003A45C2" w:rsidRDefault="003A45C2" w:rsidP="00765CCF">
            <w:pPr>
              <w:jc w:val="both"/>
              <w:rPr>
                <w:b/>
                <w:szCs w:val="28"/>
              </w:rPr>
            </w:pPr>
          </w:p>
          <w:p w14:paraId="4E345933" w14:textId="77777777" w:rsidR="003A45C2" w:rsidRDefault="003A45C2" w:rsidP="00765CCF">
            <w:pPr>
              <w:jc w:val="both"/>
              <w:rPr>
                <w:b/>
                <w:szCs w:val="28"/>
              </w:rPr>
            </w:pPr>
          </w:p>
          <w:p w14:paraId="494ECD86" w14:textId="77777777" w:rsidR="003A45C2" w:rsidRDefault="003A45C2" w:rsidP="00765CCF">
            <w:pPr>
              <w:jc w:val="both"/>
              <w:rPr>
                <w:b/>
                <w:szCs w:val="28"/>
              </w:rPr>
            </w:pPr>
          </w:p>
          <w:p w14:paraId="6F2F58E8" w14:textId="77777777" w:rsidR="003A45C2" w:rsidRDefault="003A45C2" w:rsidP="00765CCF">
            <w:pPr>
              <w:jc w:val="both"/>
              <w:rPr>
                <w:b/>
                <w:szCs w:val="28"/>
              </w:rPr>
            </w:pPr>
          </w:p>
          <w:p w14:paraId="0672A436" w14:textId="77777777" w:rsidR="003A45C2" w:rsidRDefault="003A45C2" w:rsidP="00765CCF">
            <w:pPr>
              <w:jc w:val="both"/>
              <w:rPr>
                <w:b/>
                <w:szCs w:val="28"/>
              </w:rPr>
            </w:pPr>
          </w:p>
          <w:p w14:paraId="77125CB1" w14:textId="77777777" w:rsidR="003A45C2" w:rsidRPr="00213437" w:rsidRDefault="003A45C2" w:rsidP="00765CCF">
            <w:pPr>
              <w:jc w:val="both"/>
              <w:rPr>
                <w:szCs w:val="28"/>
              </w:rPr>
            </w:pPr>
            <w:r>
              <w:rPr>
                <w:szCs w:val="28"/>
              </w:rPr>
              <w:t>Hs suy nghĩ làm các câu a, b, c, d</w:t>
            </w:r>
          </w:p>
        </w:tc>
        <w:tc>
          <w:tcPr>
            <w:tcW w:w="3301" w:type="dxa"/>
            <w:tcBorders>
              <w:top w:val="single" w:sz="4" w:space="0" w:color="auto"/>
              <w:bottom w:val="single" w:sz="4" w:space="0" w:color="auto"/>
            </w:tcBorders>
          </w:tcPr>
          <w:p w14:paraId="167AF188" w14:textId="77777777" w:rsidR="003A45C2" w:rsidRPr="00477E03" w:rsidRDefault="003A45C2" w:rsidP="00765CCF">
            <w:pPr>
              <w:jc w:val="both"/>
              <w:rPr>
                <w:rFonts w:ascii="VNI-Times" w:hAnsi="VNI-Times"/>
                <w:b/>
                <w:szCs w:val="28"/>
              </w:rPr>
            </w:pPr>
            <w:r w:rsidRPr="00477E03">
              <w:rPr>
                <w:rFonts w:ascii="VNI-Times" w:hAnsi="VNI-Times"/>
                <w:b/>
                <w:szCs w:val="28"/>
              </w:rPr>
              <w:t>Baøi taäp:</w:t>
            </w:r>
          </w:p>
          <w:p w14:paraId="0590B25F" w14:textId="5E138E24" w:rsidR="003A45C2" w:rsidRDefault="00F95260" w:rsidP="00765CCF">
            <w:pPr>
              <w:rPr>
                <w:szCs w:val="28"/>
              </w:rPr>
            </w:pPr>
            <w:r w:rsidRPr="003A45C2">
              <w:rPr>
                <w:noProof/>
                <w:szCs w:val="28"/>
              </w:rPr>
              <w:drawing>
                <wp:inline distT="0" distB="0" distL="0" distR="0" wp14:anchorId="1BDB1BC7" wp14:editId="3214ABE7">
                  <wp:extent cx="1933575" cy="1714500"/>
                  <wp:effectExtent l="0" t="0" r="0" b="0"/>
                  <wp:docPr id="21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32">
                            <a:extLst>
                              <a:ext uri="{28A0092B-C50C-407E-A947-70E740481C1C}">
                                <a14:useLocalDpi xmlns:a14="http://schemas.microsoft.com/office/drawing/2010/main" val="0"/>
                              </a:ext>
                            </a:extLst>
                          </a:blip>
                          <a:srcRect/>
                          <a:stretch>
                            <a:fillRect/>
                          </a:stretch>
                        </pic:blipFill>
                        <pic:spPr bwMode="auto">
                          <a:xfrm>
                            <a:off x="0" y="0"/>
                            <a:ext cx="1933575" cy="1714500"/>
                          </a:xfrm>
                          <a:prstGeom prst="rect">
                            <a:avLst/>
                          </a:prstGeom>
                          <a:noFill/>
                          <a:ln>
                            <a:noFill/>
                          </a:ln>
                        </pic:spPr>
                      </pic:pic>
                    </a:graphicData>
                  </a:graphic>
                </wp:inline>
              </w:drawing>
            </w:r>
          </w:p>
          <w:tbl>
            <w:tblPr>
              <w:tblW w:w="3085" w:type="dxa"/>
              <w:tblBorders>
                <w:insideH w:val="single" w:sz="4" w:space="0" w:color="auto"/>
                <w:insideV w:val="single" w:sz="4" w:space="0" w:color="auto"/>
              </w:tblBorders>
              <w:tblLook w:val="01E0" w:firstRow="1" w:lastRow="1" w:firstColumn="1" w:lastColumn="1" w:noHBand="0" w:noVBand="0"/>
            </w:tblPr>
            <w:tblGrid>
              <w:gridCol w:w="590"/>
              <w:gridCol w:w="2495"/>
            </w:tblGrid>
            <w:tr w:rsidR="003A45C2" w:rsidRPr="00213437" w14:paraId="5CA14AA6" w14:textId="77777777" w:rsidTr="00765CCF">
              <w:tc>
                <w:tcPr>
                  <w:tcW w:w="450" w:type="dxa"/>
                  <w:tcBorders>
                    <w:top w:val="nil"/>
                    <w:left w:val="nil"/>
                    <w:bottom w:val="single" w:sz="4" w:space="0" w:color="auto"/>
                    <w:right w:val="single" w:sz="4" w:space="0" w:color="auto"/>
                  </w:tcBorders>
                  <w:shd w:val="clear" w:color="auto" w:fill="auto"/>
                  <w:vAlign w:val="center"/>
                </w:tcPr>
                <w:p w14:paraId="1B179053" w14:textId="77777777" w:rsidR="003A45C2" w:rsidRPr="00213437" w:rsidRDefault="003A45C2" w:rsidP="00765CCF">
                  <w:pPr>
                    <w:jc w:val="both"/>
                    <w:rPr>
                      <w:szCs w:val="28"/>
                    </w:rPr>
                  </w:pPr>
                  <w:r w:rsidRPr="00213437">
                    <w:rPr>
                      <w:szCs w:val="28"/>
                    </w:rPr>
                    <w:t>GT</w:t>
                  </w:r>
                </w:p>
              </w:tc>
              <w:tc>
                <w:tcPr>
                  <w:tcW w:w="2635" w:type="dxa"/>
                  <w:tcBorders>
                    <w:top w:val="nil"/>
                    <w:left w:val="single" w:sz="4" w:space="0" w:color="auto"/>
                    <w:bottom w:val="single" w:sz="4" w:space="0" w:color="auto"/>
                    <w:right w:val="nil"/>
                  </w:tcBorders>
                  <w:shd w:val="clear" w:color="auto" w:fill="auto"/>
                </w:tcPr>
                <w:p w14:paraId="72088143" w14:textId="77777777" w:rsidR="003A45C2" w:rsidRPr="00213437" w:rsidRDefault="003A45C2" w:rsidP="00765CCF">
                  <w:pPr>
                    <w:jc w:val="both"/>
                    <w:rPr>
                      <w:szCs w:val="28"/>
                      <w:lang w:val="pt-BR"/>
                    </w:rPr>
                  </w:pPr>
                  <w:r w:rsidRPr="00213437">
                    <w:rPr>
                      <w:position w:val="-6"/>
                      <w:szCs w:val="28"/>
                    </w:rPr>
                    <w:object w:dxaOrig="760" w:dyaOrig="279" w14:anchorId="3FC56D92">
                      <v:shape id="_x0000_i3190" type="#_x0000_t75" style="width:38.25pt;height:14.25pt" o:ole="">
                        <v:imagedata r:id="rId2633" o:title=""/>
                      </v:shape>
                      <o:OLEObject Type="Embed" ProgID="Equation.DSMT4" ShapeID="_x0000_i3190" DrawAspect="Content" ObjectID="_1664271162" r:id="rId2845"/>
                    </w:object>
                  </w:r>
                  <w:r w:rsidRPr="00213437">
                    <w:rPr>
                      <w:szCs w:val="28"/>
                      <w:lang w:val="pt-BR"/>
                    </w:rPr>
                    <w:t>có AB = AC, BM = CN</w:t>
                  </w:r>
                </w:p>
                <w:p w14:paraId="4B53E19F" w14:textId="77777777" w:rsidR="003A45C2" w:rsidRPr="00213437" w:rsidRDefault="003A45C2" w:rsidP="00765CCF">
                  <w:pPr>
                    <w:jc w:val="both"/>
                    <w:rPr>
                      <w:szCs w:val="28"/>
                    </w:rPr>
                  </w:pPr>
                  <w:r w:rsidRPr="00213437">
                    <w:rPr>
                      <w:szCs w:val="28"/>
                    </w:rPr>
                    <w:t xml:space="preserve">BH </w:t>
                  </w:r>
                  <w:r w:rsidRPr="00213437">
                    <w:rPr>
                      <w:position w:val="-4"/>
                      <w:szCs w:val="28"/>
                    </w:rPr>
                    <w:object w:dxaOrig="240" w:dyaOrig="260" w14:anchorId="1409506F">
                      <v:shape id="_x0000_i3191" type="#_x0000_t75" style="width:12pt;height:12.75pt" o:ole="">
                        <v:imagedata r:id="rId1620" o:title=""/>
                      </v:shape>
                      <o:OLEObject Type="Embed" ProgID="Equation.DSMT4" ShapeID="_x0000_i3191" DrawAspect="Content" ObjectID="_1664271163" r:id="rId2846"/>
                    </w:object>
                  </w:r>
                  <w:r w:rsidRPr="00213437">
                    <w:rPr>
                      <w:szCs w:val="28"/>
                    </w:rPr>
                    <w:t xml:space="preserve"> AM; CK </w:t>
                  </w:r>
                  <w:r w:rsidRPr="00213437">
                    <w:rPr>
                      <w:position w:val="-4"/>
                      <w:szCs w:val="28"/>
                    </w:rPr>
                    <w:object w:dxaOrig="240" w:dyaOrig="260" w14:anchorId="445F765C">
                      <v:shape id="_x0000_i3192" type="#_x0000_t75" style="width:12pt;height:12.75pt" o:ole="">
                        <v:imagedata r:id="rId1620" o:title=""/>
                      </v:shape>
                      <o:OLEObject Type="Embed" ProgID="Equation.DSMT4" ShapeID="_x0000_i3192" DrawAspect="Content" ObjectID="_1664271164" r:id="rId2847"/>
                    </w:object>
                  </w:r>
                  <w:r w:rsidRPr="00213437">
                    <w:rPr>
                      <w:szCs w:val="28"/>
                    </w:rPr>
                    <w:t xml:space="preserve"> AN</w:t>
                  </w:r>
                </w:p>
                <w:p w14:paraId="6C037B62" w14:textId="77777777" w:rsidR="003A45C2" w:rsidRPr="00213437" w:rsidRDefault="003A45C2" w:rsidP="00765CCF">
                  <w:pPr>
                    <w:jc w:val="both"/>
                    <w:rPr>
                      <w:szCs w:val="28"/>
                    </w:rPr>
                  </w:pPr>
                  <w:r w:rsidRPr="00213437">
                    <w:rPr>
                      <w:position w:val="-12"/>
                      <w:szCs w:val="28"/>
                    </w:rPr>
                    <w:object w:dxaOrig="1820" w:dyaOrig="380" w14:anchorId="1D4C7E91">
                      <v:shape id="_x0000_i3193" type="#_x0000_t75" style="width:90.75pt;height:18.75pt" o:ole="">
                        <v:imagedata r:id="rId2637" o:title=""/>
                      </v:shape>
                      <o:OLEObject Type="Embed" ProgID="Equation.DSMT4" ShapeID="_x0000_i3193" DrawAspect="Content" ObjectID="_1664271165" r:id="rId2848"/>
                    </w:object>
                  </w:r>
                </w:p>
              </w:tc>
            </w:tr>
            <w:tr w:rsidR="003A45C2" w:rsidRPr="00213437" w14:paraId="3BA51649" w14:textId="77777777" w:rsidTr="00765CCF">
              <w:tc>
                <w:tcPr>
                  <w:tcW w:w="450" w:type="dxa"/>
                  <w:tcBorders>
                    <w:top w:val="single" w:sz="4" w:space="0" w:color="auto"/>
                    <w:left w:val="nil"/>
                    <w:bottom w:val="nil"/>
                    <w:right w:val="single" w:sz="4" w:space="0" w:color="auto"/>
                  </w:tcBorders>
                  <w:shd w:val="clear" w:color="auto" w:fill="auto"/>
                  <w:vAlign w:val="center"/>
                </w:tcPr>
                <w:p w14:paraId="32B99973" w14:textId="77777777" w:rsidR="003A45C2" w:rsidRPr="00213437" w:rsidRDefault="003A45C2" w:rsidP="00765CCF">
                  <w:pPr>
                    <w:jc w:val="both"/>
                    <w:rPr>
                      <w:szCs w:val="28"/>
                    </w:rPr>
                  </w:pPr>
                  <w:r w:rsidRPr="00213437">
                    <w:rPr>
                      <w:szCs w:val="28"/>
                    </w:rPr>
                    <w:t>KL</w:t>
                  </w:r>
                </w:p>
              </w:tc>
              <w:tc>
                <w:tcPr>
                  <w:tcW w:w="2635" w:type="dxa"/>
                  <w:tcBorders>
                    <w:top w:val="single" w:sz="4" w:space="0" w:color="auto"/>
                    <w:left w:val="single" w:sz="4" w:space="0" w:color="auto"/>
                    <w:bottom w:val="nil"/>
                    <w:right w:val="nil"/>
                  </w:tcBorders>
                  <w:shd w:val="clear" w:color="auto" w:fill="auto"/>
                </w:tcPr>
                <w:p w14:paraId="15408DC6" w14:textId="77777777" w:rsidR="003A45C2" w:rsidRPr="00213437" w:rsidRDefault="003A45C2" w:rsidP="00765CCF">
                  <w:pPr>
                    <w:rPr>
                      <w:szCs w:val="28"/>
                    </w:rPr>
                  </w:pPr>
                  <w:r w:rsidRPr="00213437">
                    <w:rPr>
                      <w:szCs w:val="28"/>
                    </w:rPr>
                    <w:t xml:space="preserve">a) </w:t>
                  </w:r>
                  <w:r w:rsidRPr="00213437">
                    <w:rPr>
                      <w:position w:val="-4"/>
                      <w:szCs w:val="28"/>
                    </w:rPr>
                    <w:object w:dxaOrig="220" w:dyaOrig="260" w14:anchorId="1AA03DAC">
                      <v:shape id="_x0000_i3194" type="#_x0000_t75" style="width:11.25pt;height:12.75pt" o:ole="">
                        <v:imagedata r:id="rId2625" o:title=""/>
                      </v:shape>
                      <o:OLEObject Type="Embed" ProgID="Equation.DSMT4" ShapeID="_x0000_i3194" DrawAspect="Content" ObjectID="_1664271166" r:id="rId2849"/>
                    </w:object>
                  </w:r>
                  <w:r w:rsidRPr="00213437">
                    <w:rPr>
                      <w:szCs w:val="28"/>
                    </w:rPr>
                    <w:t>AMN cân</w:t>
                  </w:r>
                </w:p>
                <w:p w14:paraId="688B92DC" w14:textId="77777777" w:rsidR="003A45C2" w:rsidRPr="00213437" w:rsidRDefault="003A45C2" w:rsidP="00765CCF">
                  <w:pPr>
                    <w:rPr>
                      <w:szCs w:val="28"/>
                    </w:rPr>
                  </w:pPr>
                  <w:r w:rsidRPr="00213437">
                    <w:rPr>
                      <w:szCs w:val="28"/>
                    </w:rPr>
                    <w:t>b) BH = CK</w:t>
                  </w:r>
                </w:p>
                <w:p w14:paraId="4D8DE906" w14:textId="77777777" w:rsidR="003A45C2" w:rsidRPr="00213437" w:rsidRDefault="003A45C2" w:rsidP="00765CCF">
                  <w:pPr>
                    <w:rPr>
                      <w:szCs w:val="28"/>
                    </w:rPr>
                  </w:pPr>
                  <w:r w:rsidRPr="00213437">
                    <w:rPr>
                      <w:szCs w:val="28"/>
                    </w:rPr>
                    <w:t>c) AH = AK</w:t>
                  </w:r>
                </w:p>
                <w:p w14:paraId="5831629F" w14:textId="77777777" w:rsidR="003A45C2" w:rsidRPr="00213437" w:rsidRDefault="003A45C2" w:rsidP="00765CCF">
                  <w:pPr>
                    <w:rPr>
                      <w:szCs w:val="28"/>
                    </w:rPr>
                  </w:pPr>
                  <w:r w:rsidRPr="00213437">
                    <w:rPr>
                      <w:szCs w:val="28"/>
                    </w:rPr>
                    <w:t xml:space="preserve">d) </w:t>
                  </w:r>
                  <w:r w:rsidRPr="00213437">
                    <w:rPr>
                      <w:position w:val="-4"/>
                      <w:szCs w:val="28"/>
                      <w:lang w:val="pt-BR"/>
                    </w:rPr>
                    <w:object w:dxaOrig="220" w:dyaOrig="260" w14:anchorId="106A9D6B">
                      <v:shape id="_x0000_i3195" type="#_x0000_t75" style="width:11.25pt;height:12.75pt" o:ole="">
                        <v:imagedata r:id="rId2625" o:title=""/>
                      </v:shape>
                      <o:OLEObject Type="Embed" ProgID="Equation.DSMT4" ShapeID="_x0000_i3195" DrawAspect="Content" ObjectID="_1664271167" r:id="rId2850"/>
                    </w:object>
                  </w:r>
                  <w:r w:rsidRPr="00213437">
                    <w:rPr>
                      <w:szCs w:val="28"/>
                    </w:rPr>
                    <w:t>OBC là tam giác gì ? Vì sao.</w:t>
                  </w:r>
                </w:p>
                <w:p w14:paraId="79A146A0" w14:textId="77777777" w:rsidR="003A45C2" w:rsidRPr="00213437" w:rsidRDefault="003A45C2" w:rsidP="00765CCF">
                  <w:pPr>
                    <w:rPr>
                      <w:szCs w:val="28"/>
                      <w:lang w:val="pt-BR"/>
                    </w:rPr>
                  </w:pPr>
                  <w:r w:rsidRPr="00213437">
                    <w:rPr>
                      <w:szCs w:val="28"/>
                      <w:lang w:val="pt-BR"/>
                    </w:rPr>
                    <w:t>e)  Khi</w:t>
                  </w:r>
                  <w:r w:rsidRPr="00213437">
                    <w:rPr>
                      <w:position w:val="-4"/>
                      <w:szCs w:val="28"/>
                    </w:rPr>
                    <w:object w:dxaOrig="1120" w:dyaOrig="340" w14:anchorId="6525D29B">
                      <v:shape id="_x0000_i3196" type="#_x0000_t75" style="width:56.25pt;height:17.25pt" o:ole="">
                        <v:imagedata r:id="rId2628" o:title=""/>
                      </v:shape>
                      <o:OLEObject Type="Embed" ProgID="Equation.DSMT4" ShapeID="_x0000_i3196" DrawAspect="Content" ObjectID="_1664271168" r:id="rId2851"/>
                    </w:object>
                  </w:r>
                  <w:r w:rsidRPr="00213437">
                    <w:rPr>
                      <w:szCs w:val="28"/>
                      <w:lang w:val="pt-BR"/>
                    </w:rPr>
                    <w:t>; BM = CN = BC</w:t>
                  </w:r>
                </w:p>
                <w:p w14:paraId="3B1F524D" w14:textId="77777777" w:rsidR="003A45C2" w:rsidRPr="00213437" w:rsidRDefault="003A45C2" w:rsidP="00765CCF">
                  <w:pPr>
                    <w:jc w:val="both"/>
                    <w:rPr>
                      <w:szCs w:val="28"/>
                      <w:lang w:val="pt-BR"/>
                    </w:rPr>
                  </w:pPr>
                  <w:r w:rsidRPr="00213437">
                    <w:rPr>
                      <w:szCs w:val="28"/>
                      <w:lang w:val="pt-BR"/>
                    </w:rPr>
                    <w:t xml:space="preserve">tính số đo các góc của </w:t>
                  </w:r>
                  <w:r w:rsidRPr="00213437">
                    <w:rPr>
                      <w:position w:val="-4"/>
                      <w:szCs w:val="28"/>
                    </w:rPr>
                    <w:object w:dxaOrig="220" w:dyaOrig="260" w14:anchorId="770D821C">
                      <v:shape id="_x0000_i3197" type="#_x0000_t75" style="width:11.25pt;height:12.75pt" o:ole="">
                        <v:imagedata r:id="rId2625" o:title=""/>
                      </v:shape>
                      <o:OLEObject Type="Embed" ProgID="Equation.DSMT4" ShapeID="_x0000_i3197" DrawAspect="Content" ObjectID="_1664271169" r:id="rId2852"/>
                    </w:object>
                  </w:r>
                  <w:r w:rsidRPr="00213437">
                    <w:rPr>
                      <w:szCs w:val="28"/>
                      <w:lang w:val="pt-BR"/>
                    </w:rPr>
                    <w:t xml:space="preserve">AMN, xác định </w:t>
                  </w:r>
                  <w:r w:rsidRPr="00213437">
                    <w:rPr>
                      <w:position w:val="-4"/>
                      <w:szCs w:val="28"/>
                    </w:rPr>
                    <w:object w:dxaOrig="220" w:dyaOrig="260" w14:anchorId="5C456B66">
                      <v:shape id="_x0000_i3198" type="#_x0000_t75" style="width:11.25pt;height:12.75pt" o:ole="">
                        <v:imagedata r:id="rId2625" o:title=""/>
                      </v:shape>
                      <o:OLEObject Type="Embed" ProgID="Equation.DSMT4" ShapeID="_x0000_i3198" DrawAspect="Content" ObjectID="_1664271170" r:id="rId2853"/>
                    </w:object>
                  </w:r>
                  <w:r w:rsidRPr="00213437">
                    <w:rPr>
                      <w:szCs w:val="28"/>
                      <w:lang w:val="pt-BR"/>
                    </w:rPr>
                    <w:t>OBC là tam giác gì?</w:t>
                  </w:r>
                </w:p>
              </w:tc>
            </w:tr>
          </w:tbl>
          <w:p w14:paraId="4754BED8" w14:textId="77777777" w:rsidR="003A45C2" w:rsidRPr="00213437" w:rsidRDefault="003A45C2" w:rsidP="00765CCF">
            <w:pPr>
              <w:rPr>
                <w:position w:val="-4"/>
                <w:szCs w:val="28"/>
                <w:lang w:val="pt-BR"/>
              </w:rPr>
            </w:pPr>
            <w:r w:rsidRPr="00213437">
              <w:rPr>
                <w:szCs w:val="28"/>
                <w:lang w:val="pt-BR"/>
              </w:rPr>
              <w:t xml:space="preserve">a) </w:t>
            </w:r>
            <w:r w:rsidRPr="00213437">
              <w:rPr>
                <w:position w:val="-4"/>
                <w:szCs w:val="28"/>
              </w:rPr>
              <w:object w:dxaOrig="220" w:dyaOrig="260" w14:anchorId="6E361260">
                <v:shape id="_x0000_i3199" type="#_x0000_t75" style="width:11.25pt;height:12.75pt" o:ole="">
                  <v:imagedata r:id="rId2625" o:title=""/>
                </v:shape>
                <o:OLEObject Type="Embed" ProgID="Equation.DSMT4" ShapeID="_x0000_i3199" DrawAspect="Content" ObjectID="_1664271171" r:id="rId2854"/>
              </w:object>
            </w:r>
            <w:r w:rsidRPr="00213437">
              <w:rPr>
                <w:position w:val="-4"/>
                <w:szCs w:val="28"/>
                <w:lang w:val="pt-BR"/>
              </w:rPr>
              <w:t>AMN cân</w:t>
            </w:r>
          </w:p>
          <w:p w14:paraId="192A3385" w14:textId="77777777" w:rsidR="003A45C2" w:rsidRPr="00213437" w:rsidRDefault="003A45C2" w:rsidP="00765CCF">
            <w:pPr>
              <w:rPr>
                <w:position w:val="-4"/>
                <w:szCs w:val="28"/>
                <w:lang w:val="pt-BR"/>
              </w:rPr>
            </w:pPr>
            <w:r w:rsidRPr="00213437">
              <w:rPr>
                <w:position w:val="-6"/>
                <w:szCs w:val="28"/>
                <w:lang w:val="pt-BR"/>
              </w:rPr>
              <w:object w:dxaOrig="760" w:dyaOrig="279" w14:anchorId="2B6BE36A">
                <v:shape id="_x0000_i3200" type="#_x0000_t75" style="width:38.25pt;height:14.25pt" o:ole="">
                  <v:imagedata r:id="rId2645" o:title=""/>
                </v:shape>
                <o:OLEObject Type="Embed" ProgID="Equation.DSMT4" ShapeID="_x0000_i3200" DrawAspect="Content" ObjectID="_1664271172" r:id="rId2855"/>
              </w:object>
            </w:r>
            <w:r w:rsidRPr="00213437">
              <w:rPr>
                <w:position w:val="-4"/>
                <w:szCs w:val="28"/>
                <w:lang w:val="pt-BR"/>
              </w:rPr>
              <w:t xml:space="preserve">cân </w:t>
            </w:r>
            <w:r w:rsidRPr="00213437">
              <w:rPr>
                <w:position w:val="-6"/>
                <w:szCs w:val="28"/>
              </w:rPr>
              <w:object w:dxaOrig="300" w:dyaOrig="240" w14:anchorId="65001AC5">
                <v:shape id="_x0000_i3201" type="#_x0000_t75" style="width:15pt;height:12pt" o:ole="">
                  <v:imagedata r:id="rId2647" o:title=""/>
                </v:shape>
                <o:OLEObject Type="Embed" ProgID="Equation.DSMT4" ShapeID="_x0000_i3201" DrawAspect="Content" ObjectID="_1664271173" r:id="rId2856"/>
              </w:object>
            </w:r>
            <w:r w:rsidRPr="00213437">
              <w:rPr>
                <w:position w:val="-4"/>
                <w:szCs w:val="28"/>
              </w:rPr>
              <w:object w:dxaOrig="1280" w:dyaOrig="340" w14:anchorId="500FD96C">
                <v:shape id="_x0000_i3202" type="#_x0000_t75" style="width:63.75pt;height:17.25pt" o:ole="">
                  <v:imagedata r:id="rId2649" o:title=""/>
                </v:shape>
                <o:OLEObject Type="Embed" ProgID="Equation.DSMT4" ShapeID="_x0000_i3202" DrawAspect="Content" ObjectID="_1664271174" r:id="rId2857"/>
              </w:object>
            </w:r>
          </w:p>
          <w:p w14:paraId="030740FF" w14:textId="77777777" w:rsidR="003A45C2" w:rsidRPr="00213437" w:rsidRDefault="003A45C2" w:rsidP="00765CCF">
            <w:pPr>
              <w:rPr>
                <w:position w:val="-6"/>
                <w:szCs w:val="28"/>
              </w:rPr>
            </w:pPr>
            <w:r w:rsidRPr="00213437">
              <w:rPr>
                <w:position w:val="-6"/>
                <w:szCs w:val="28"/>
              </w:rPr>
              <w:object w:dxaOrig="300" w:dyaOrig="240" w14:anchorId="0B14E69E">
                <v:shape id="_x0000_i3203" type="#_x0000_t75" style="width:15pt;height:12pt" o:ole="">
                  <v:imagedata r:id="rId2647" o:title=""/>
                </v:shape>
                <o:OLEObject Type="Embed" ProgID="Equation.DSMT4" ShapeID="_x0000_i3203" DrawAspect="Content" ObjectID="_1664271175" r:id="rId2858"/>
              </w:object>
            </w:r>
            <w:r w:rsidRPr="00213437">
              <w:rPr>
                <w:position w:val="-10"/>
                <w:szCs w:val="28"/>
              </w:rPr>
              <w:object w:dxaOrig="3100" w:dyaOrig="420" w14:anchorId="3BE001D5">
                <v:shape id="_x0000_i3204" type="#_x0000_t75" style="width:134.25pt;height:21pt" o:ole="">
                  <v:imagedata r:id="rId2652" o:title=""/>
                </v:shape>
                <o:OLEObject Type="Embed" ProgID="Equation.DSMT4" ShapeID="_x0000_i3204" DrawAspect="Content" ObjectID="_1664271176" r:id="rId2859"/>
              </w:object>
            </w:r>
          </w:p>
          <w:p w14:paraId="48553BA5" w14:textId="77777777" w:rsidR="003A45C2" w:rsidRPr="00213437" w:rsidRDefault="003A45C2" w:rsidP="00765CCF">
            <w:pPr>
              <w:rPr>
                <w:position w:val="-4"/>
                <w:szCs w:val="28"/>
              </w:rPr>
            </w:pPr>
            <w:r w:rsidRPr="00213437">
              <w:rPr>
                <w:position w:val="-4"/>
                <w:szCs w:val="28"/>
              </w:rPr>
              <w:object w:dxaOrig="220" w:dyaOrig="260" w14:anchorId="1BB31854">
                <v:shape id="_x0000_i3205" type="#_x0000_t75" style="width:11.25pt;height:12.75pt" o:ole="">
                  <v:imagedata r:id="rId2654" o:title=""/>
                </v:shape>
                <o:OLEObject Type="Embed" ProgID="Equation.DSMT4" ShapeID="_x0000_i3205" DrawAspect="Content" ObjectID="_1664271177" r:id="rId2860"/>
              </w:object>
            </w:r>
            <w:r w:rsidRPr="00213437">
              <w:rPr>
                <w:position w:val="-4"/>
                <w:szCs w:val="28"/>
              </w:rPr>
              <w:t xml:space="preserve">ABM và </w:t>
            </w:r>
            <w:r w:rsidRPr="00213437">
              <w:rPr>
                <w:position w:val="-4"/>
                <w:szCs w:val="28"/>
              </w:rPr>
              <w:object w:dxaOrig="220" w:dyaOrig="260" w14:anchorId="40B92116">
                <v:shape id="_x0000_i3206" type="#_x0000_t75" style="width:11.25pt;height:12.75pt" o:ole="">
                  <v:imagedata r:id="rId2625" o:title=""/>
                </v:shape>
                <o:OLEObject Type="Embed" ProgID="Equation.DSMT4" ShapeID="_x0000_i3206" DrawAspect="Content" ObjectID="_1664271178" r:id="rId2861"/>
              </w:object>
            </w:r>
            <w:r w:rsidRPr="00213437">
              <w:rPr>
                <w:position w:val="-4"/>
                <w:szCs w:val="28"/>
              </w:rPr>
              <w:t>ACN có</w:t>
            </w:r>
          </w:p>
          <w:p w14:paraId="08DE0DF3" w14:textId="77777777" w:rsidR="003A45C2" w:rsidRPr="00213437" w:rsidRDefault="003A45C2" w:rsidP="00765CCF">
            <w:pPr>
              <w:rPr>
                <w:position w:val="-4"/>
                <w:szCs w:val="28"/>
              </w:rPr>
            </w:pPr>
            <w:r w:rsidRPr="00213437">
              <w:rPr>
                <w:position w:val="-4"/>
                <w:szCs w:val="28"/>
              </w:rPr>
              <w:t>AB = AC (GT)</w:t>
            </w:r>
          </w:p>
          <w:p w14:paraId="49C9E810" w14:textId="77777777" w:rsidR="003A45C2" w:rsidRPr="00213437" w:rsidRDefault="003A45C2" w:rsidP="00765CCF">
            <w:pPr>
              <w:rPr>
                <w:szCs w:val="28"/>
                <w:lang w:val="pt-BR"/>
              </w:rPr>
            </w:pPr>
            <w:r w:rsidRPr="00213437">
              <w:rPr>
                <w:position w:val="-4"/>
                <w:szCs w:val="28"/>
              </w:rPr>
              <w:object w:dxaOrig="1359" w:dyaOrig="340" w14:anchorId="19372947">
                <v:shape id="_x0000_i3207" type="#_x0000_t75" style="width:68.25pt;height:17.25pt" o:ole="">
                  <v:imagedata r:id="rId2657" o:title=""/>
                </v:shape>
                <o:OLEObject Type="Embed" ProgID="Equation.DSMT4" ShapeID="_x0000_i3207" DrawAspect="Content" ObjectID="_1664271179" r:id="rId2862"/>
              </w:object>
            </w:r>
            <w:r w:rsidRPr="00213437">
              <w:rPr>
                <w:szCs w:val="28"/>
                <w:lang w:val="pt-BR"/>
              </w:rPr>
              <w:t>(CM trên)</w:t>
            </w:r>
          </w:p>
          <w:p w14:paraId="61D87DE9" w14:textId="77777777" w:rsidR="003A45C2" w:rsidRPr="00213437" w:rsidRDefault="003A45C2" w:rsidP="00765CCF">
            <w:pPr>
              <w:rPr>
                <w:szCs w:val="28"/>
                <w:lang w:val="pt-BR"/>
              </w:rPr>
            </w:pPr>
            <w:r w:rsidRPr="00213437">
              <w:rPr>
                <w:szCs w:val="28"/>
                <w:lang w:val="pt-BR"/>
              </w:rPr>
              <w:t>BM = CN (GT)</w:t>
            </w:r>
          </w:p>
          <w:p w14:paraId="49633427" w14:textId="77777777" w:rsidR="003A45C2" w:rsidRPr="00213437" w:rsidRDefault="003A45C2" w:rsidP="00765CCF">
            <w:pPr>
              <w:rPr>
                <w:position w:val="-4"/>
                <w:szCs w:val="28"/>
                <w:lang w:val="pt-BR"/>
              </w:rPr>
            </w:pPr>
            <w:r w:rsidRPr="00213437">
              <w:rPr>
                <w:position w:val="-6"/>
                <w:szCs w:val="28"/>
              </w:rPr>
              <w:object w:dxaOrig="300" w:dyaOrig="240" w14:anchorId="74374BED">
                <v:shape id="_x0000_i3208" type="#_x0000_t75" style="width:15pt;height:12pt" o:ole="">
                  <v:imagedata r:id="rId2659" o:title=""/>
                </v:shape>
                <o:OLEObject Type="Embed" ProgID="Equation.DSMT4" ShapeID="_x0000_i3208" DrawAspect="Content" ObjectID="_1664271180" r:id="rId2863"/>
              </w:object>
            </w:r>
            <w:r w:rsidRPr="00213437">
              <w:rPr>
                <w:position w:val="-4"/>
                <w:szCs w:val="28"/>
                <w:lang w:val="pt-BR"/>
              </w:rPr>
              <w:t xml:space="preserve"> </w:t>
            </w:r>
            <w:r w:rsidRPr="00213437">
              <w:rPr>
                <w:position w:val="-4"/>
                <w:szCs w:val="28"/>
              </w:rPr>
              <w:object w:dxaOrig="220" w:dyaOrig="260" w14:anchorId="0868B9B6">
                <v:shape id="_x0000_i3209" type="#_x0000_t75" style="width:11.25pt;height:12.75pt" o:ole="">
                  <v:imagedata r:id="rId2661" o:title=""/>
                </v:shape>
                <o:OLEObject Type="Embed" ProgID="Equation.DSMT4" ShapeID="_x0000_i3209" DrawAspect="Content" ObjectID="_1664271181" r:id="rId2864"/>
              </w:object>
            </w:r>
            <w:r w:rsidRPr="00213437">
              <w:rPr>
                <w:position w:val="-4"/>
                <w:szCs w:val="28"/>
                <w:lang w:val="pt-BR"/>
              </w:rPr>
              <w:t xml:space="preserve">ABM = </w:t>
            </w:r>
            <w:r w:rsidRPr="00213437">
              <w:rPr>
                <w:position w:val="-4"/>
                <w:szCs w:val="28"/>
              </w:rPr>
              <w:object w:dxaOrig="220" w:dyaOrig="260" w14:anchorId="34A94346">
                <v:shape id="_x0000_i3210" type="#_x0000_t75" style="width:11.25pt;height:12.75pt" o:ole="">
                  <v:imagedata r:id="rId2661" o:title=""/>
                </v:shape>
                <o:OLEObject Type="Embed" ProgID="Equation.DSMT4" ShapeID="_x0000_i3210" DrawAspect="Content" ObjectID="_1664271182" r:id="rId2865"/>
              </w:object>
            </w:r>
            <w:r w:rsidRPr="00213437">
              <w:rPr>
                <w:position w:val="-4"/>
                <w:szCs w:val="28"/>
                <w:lang w:val="pt-BR"/>
              </w:rPr>
              <w:t>ACN (c.g.c)</w:t>
            </w:r>
          </w:p>
          <w:p w14:paraId="7DD49435" w14:textId="77777777" w:rsidR="003A45C2" w:rsidRPr="00213437" w:rsidRDefault="003A45C2" w:rsidP="00765CCF">
            <w:pPr>
              <w:rPr>
                <w:position w:val="-4"/>
                <w:szCs w:val="28"/>
                <w:lang w:val="pt-BR"/>
              </w:rPr>
            </w:pPr>
            <w:r w:rsidRPr="00213437">
              <w:rPr>
                <w:position w:val="-6"/>
                <w:szCs w:val="28"/>
              </w:rPr>
              <w:object w:dxaOrig="320" w:dyaOrig="220" w14:anchorId="5C86AB32">
                <v:shape id="_x0000_i3211" type="#_x0000_t75" style="width:15.75pt;height:11.25pt" o:ole="">
                  <v:imagedata r:id="rId2664" o:title=""/>
                </v:shape>
                <o:OLEObject Type="Embed" ProgID="Equation.DSMT4" ShapeID="_x0000_i3211" DrawAspect="Content" ObjectID="_1664271183" r:id="rId2866"/>
              </w:object>
            </w:r>
            <w:r w:rsidRPr="00213437">
              <w:rPr>
                <w:position w:val="-4"/>
                <w:szCs w:val="28"/>
              </w:rPr>
              <w:object w:dxaOrig="720" w:dyaOrig="340" w14:anchorId="3562840B">
                <v:shape id="_x0000_i3212" type="#_x0000_t75" style="width:36pt;height:17.25pt" o:ole="">
                  <v:imagedata r:id="rId2666" o:title=""/>
                </v:shape>
                <o:OLEObject Type="Embed" ProgID="Equation.DSMT4" ShapeID="_x0000_i3212" DrawAspect="Content" ObjectID="_1664271184" r:id="rId2867"/>
              </w:object>
            </w:r>
            <w:r w:rsidRPr="00213437">
              <w:rPr>
                <w:position w:val="-4"/>
                <w:szCs w:val="28"/>
                <w:lang w:val="pt-BR"/>
              </w:rPr>
              <w:t xml:space="preserve">  </w:t>
            </w:r>
            <w:r w:rsidRPr="00213437">
              <w:rPr>
                <w:position w:val="-6"/>
                <w:szCs w:val="28"/>
              </w:rPr>
              <w:object w:dxaOrig="300" w:dyaOrig="240" w14:anchorId="1F705C89">
                <v:shape id="_x0000_i3213" type="#_x0000_t75" style="width:15pt;height:12pt" o:ole="">
                  <v:imagedata r:id="rId2668" o:title=""/>
                </v:shape>
                <o:OLEObject Type="Embed" ProgID="Equation.DSMT4" ShapeID="_x0000_i3213" DrawAspect="Content" ObjectID="_1664271185" r:id="rId2868"/>
              </w:object>
            </w:r>
            <w:r w:rsidRPr="00213437">
              <w:rPr>
                <w:position w:val="-4"/>
                <w:szCs w:val="28"/>
                <w:lang w:val="pt-BR"/>
              </w:rPr>
              <w:t xml:space="preserve"> </w:t>
            </w:r>
            <w:r w:rsidRPr="00213437">
              <w:rPr>
                <w:position w:val="-4"/>
                <w:szCs w:val="28"/>
              </w:rPr>
              <w:object w:dxaOrig="220" w:dyaOrig="260" w14:anchorId="349AB2A3">
                <v:shape id="_x0000_i3214" type="#_x0000_t75" style="width:11.25pt;height:12.75pt" o:ole="">
                  <v:imagedata r:id="rId2670" o:title=""/>
                </v:shape>
                <o:OLEObject Type="Embed" ProgID="Equation.DSMT4" ShapeID="_x0000_i3214" DrawAspect="Content" ObjectID="_1664271186" r:id="rId2869"/>
              </w:object>
            </w:r>
            <w:r w:rsidRPr="00213437">
              <w:rPr>
                <w:position w:val="-4"/>
                <w:szCs w:val="28"/>
                <w:lang w:val="pt-BR"/>
              </w:rPr>
              <w:t>AMN cân</w:t>
            </w:r>
          </w:p>
          <w:p w14:paraId="5F469F80" w14:textId="77777777" w:rsidR="003A45C2" w:rsidRPr="00213437" w:rsidRDefault="003A45C2" w:rsidP="00765CCF">
            <w:pPr>
              <w:rPr>
                <w:szCs w:val="28"/>
                <w:lang w:val="pt-BR"/>
              </w:rPr>
            </w:pPr>
            <w:r w:rsidRPr="00213437">
              <w:rPr>
                <w:szCs w:val="28"/>
                <w:lang w:val="pt-BR"/>
              </w:rPr>
              <w:t xml:space="preserve">b) Xét </w:t>
            </w:r>
            <w:r w:rsidRPr="00213437">
              <w:rPr>
                <w:szCs w:val="28"/>
              </w:rPr>
              <w:object w:dxaOrig="220" w:dyaOrig="260" w14:anchorId="2DC3D9E7">
                <v:shape id="_x0000_i3215" type="#_x0000_t75" style="width:11.25pt;height:12.75pt" o:ole="">
                  <v:imagedata r:id="rId2672" o:title=""/>
                </v:shape>
                <o:OLEObject Type="Embed" ProgID="Equation.DSMT4" ShapeID="_x0000_i3215" DrawAspect="Content" ObjectID="_1664271187" r:id="rId2870"/>
              </w:object>
            </w:r>
            <w:r w:rsidRPr="00213437">
              <w:rPr>
                <w:szCs w:val="28"/>
                <w:lang w:val="pt-BR"/>
              </w:rPr>
              <w:t xml:space="preserve"> vuông HBM và </w:t>
            </w:r>
            <w:r w:rsidRPr="00213437">
              <w:rPr>
                <w:szCs w:val="28"/>
              </w:rPr>
              <w:object w:dxaOrig="220" w:dyaOrig="260" w14:anchorId="4D8B3FB8">
                <v:shape id="_x0000_i3216" type="#_x0000_t75" style="width:11.25pt;height:12.75pt" o:ole="">
                  <v:imagedata r:id="rId2674" o:title=""/>
                </v:shape>
                <o:OLEObject Type="Embed" ProgID="Equation.DSMT4" ShapeID="_x0000_i3216" DrawAspect="Content" ObjectID="_1664271188" r:id="rId2871"/>
              </w:object>
            </w:r>
            <w:r w:rsidRPr="00213437">
              <w:rPr>
                <w:szCs w:val="28"/>
                <w:lang w:val="pt-BR"/>
              </w:rPr>
              <w:t>vuông KNC có</w:t>
            </w:r>
          </w:p>
          <w:p w14:paraId="3361E138" w14:textId="77777777" w:rsidR="003A45C2" w:rsidRPr="00213437" w:rsidRDefault="003A45C2" w:rsidP="00765CCF">
            <w:pPr>
              <w:rPr>
                <w:szCs w:val="28"/>
                <w:lang w:val="pt-BR"/>
              </w:rPr>
            </w:pPr>
            <w:r w:rsidRPr="00213437">
              <w:rPr>
                <w:position w:val="-4"/>
                <w:szCs w:val="28"/>
              </w:rPr>
              <w:object w:dxaOrig="720" w:dyaOrig="340" w14:anchorId="721856A6">
                <v:shape id="_x0000_i3217" type="#_x0000_t75" style="width:36pt;height:17.25pt" o:ole="">
                  <v:imagedata r:id="rId2666" o:title=""/>
                </v:shape>
                <o:OLEObject Type="Embed" ProgID="Equation.DSMT4" ShapeID="_x0000_i3217" DrawAspect="Content" ObjectID="_1664271189" r:id="rId2872"/>
              </w:object>
            </w:r>
            <w:r w:rsidRPr="00213437">
              <w:rPr>
                <w:szCs w:val="28"/>
                <w:lang w:val="pt-BR"/>
              </w:rPr>
              <w:t xml:space="preserve"> (theo câu a); MB = CN</w:t>
            </w:r>
          </w:p>
          <w:p w14:paraId="4D09F484" w14:textId="77777777" w:rsidR="003A45C2" w:rsidRDefault="003A45C2" w:rsidP="00765CCF">
            <w:pPr>
              <w:rPr>
                <w:szCs w:val="28"/>
                <w:lang w:val="pt-BR"/>
              </w:rPr>
            </w:pPr>
            <w:r w:rsidRPr="00213437">
              <w:rPr>
                <w:position w:val="-6"/>
                <w:szCs w:val="28"/>
              </w:rPr>
              <w:object w:dxaOrig="320" w:dyaOrig="220" w14:anchorId="2AC11238">
                <v:shape id="_x0000_i3218" type="#_x0000_t75" style="width:15.75pt;height:11.25pt" o:ole="">
                  <v:imagedata r:id="rId2677" o:title=""/>
                </v:shape>
                <o:OLEObject Type="Embed" ProgID="Equation.DSMT4" ShapeID="_x0000_i3218" DrawAspect="Content" ObjectID="_1664271190" r:id="rId2873"/>
              </w:object>
            </w:r>
            <w:r w:rsidRPr="00213437">
              <w:rPr>
                <w:szCs w:val="28"/>
              </w:rPr>
              <w:object w:dxaOrig="220" w:dyaOrig="260" w14:anchorId="4BE4C82F">
                <v:shape id="_x0000_i3219" type="#_x0000_t75" style="width:11.25pt;height:12.75pt" o:ole="">
                  <v:imagedata r:id="rId2672" o:title=""/>
                </v:shape>
                <o:OLEObject Type="Embed" ProgID="Equation.DSMT4" ShapeID="_x0000_i3219" DrawAspect="Content" ObjectID="_1664271191" r:id="rId2874"/>
              </w:object>
            </w:r>
            <w:r w:rsidRPr="00213437">
              <w:rPr>
                <w:szCs w:val="28"/>
                <w:lang w:val="pt-BR"/>
              </w:rPr>
              <w:t xml:space="preserve"> vuông HMB =</w:t>
            </w:r>
            <w:r w:rsidRPr="00213437">
              <w:rPr>
                <w:szCs w:val="28"/>
              </w:rPr>
              <w:object w:dxaOrig="220" w:dyaOrig="260" w14:anchorId="22E084C0">
                <v:shape id="_x0000_i3220" type="#_x0000_t75" style="width:11.25pt;height:12.75pt" o:ole="">
                  <v:imagedata r:id="rId2672" o:title=""/>
                </v:shape>
                <o:OLEObject Type="Embed" ProgID="Equation.DSMT4" ShapeID="_x0000_i3220" DrawAspect="Content" ObjectID="_1664271192" r:id="rId2875"/>
              </w:object>
            </w:r>
            <w:r w:rsidRPr="00213437">
              <w:rPr>
                <w:szCs w:val="28"/>
                <w:lang w:val="pt-BR"/>
              </w:rPr>
              <w:t xml:space="preserve"> vuông KNC (cạnh huyền - góc nhọn) </w:t>
            </w:r>
          </w:p>
          <w:p w14:paraId="11F63742" w14:textId="77777777" w:rsidR="003A45C2" w:rsidRPr="00213437" w:rsidRDefault="003A45C2" w:rsidP="00765CCF">
            <w:pPr>
              <w:rPr>
                <w:szCs w:val="28"/>
                <w:lang w:val="pt-BR"/>
              </w:rPr>
            </w:pPr>
            <w:r w:rsidRPr="00213437">
              <w:rPr>
                <w:position w:val="-6"/>
                <w:szCs w:val="28"/>
              </w:rPr>
              <w:object w:dxaOrig="320" w:dyaOrig="220" w14:anchorId="1A516CC7">
                <v:shape id="_x0000_i3221" type="#_x0000_t75" style="width:15.75pt;height:11.25pt" o:ole="">
                  <v:imagedata r:id="rId2681" o:title=""/>
                </v:shape>
                <o:OLEObject Type="Embed" ProgID="Equation.DSMT4" ShapeID="_x0000_i3221" DrawAspect="Content" ObjectID="_1664271193" r:id="rId2876"/>
              </w:object>
            </w:r>
            <w:r w:rsidRPr="00213437">
              <w:rPr>
                <w:szCs w:val="28"/>
                <w:lang w:val="pt-BR"/>
              </w:rPr>
              <w:t>BK = CK</w:t>
            </w:r>
          </w:p>
          <w:p w14:paraId="2DB2A782" w14:textId="77777777" w:rsidR="003A45C2" w:rsidRPr="00213437" w:rsidRDefault="003A45C2" w:rsidP="00765CCF">
            <w:pPr>
              <w:rPr>
                <w:szCs w:val="28"/>
              </w:rPr>
            </w:pPr>
            <w:r w:rsidRPr="00213437">
              <w:rPr>
                <w:szCs w:val="28"/>
              </w:rPr>
              <w:t>c) Theo câu a ta có AM = AN  (1)</w:t>
            </w:r>
          </w:p>
          <w:p w14:paraId="39D0F979" w14:textId="77777777" w:rsidR="003A45C2" w:rsidRPr="00213437" w:rsidRDefault="003A45C2" w:rsidP="00765CCF">
            <w:pPr>
              <w:rPr>
                <w:szCs w:val="28"/>
              </w:rPr>
            </w:pPr>
            <w:r w:rsidRPr="00213437">
              <w:rPr>
                <w:szCs w:val="28"/>
              </w:rPr>
              <w:t xml:space="preserve">Theo chứng minh trên: HM = KN </w:t>
            </w:r>
            <w:r>
              <w:rPr>
                <w:szCs w:val="28"/>
              </w:rPr>
              <w:t xml:space="preserve">                                  </w:t>
            </w:r>
            <w:r w:rsidRPr="00213437">
              <w:rPr>
                <w:szCs w:val="28"/>
              </w:rPr>
              <w:t>(2)</w:t>
            </w:r>
          </w:p>
          <w:p w14:paraId="20FF693B" w14:textId="77777777" w:rsidR="003A45C2" w:rsidRPr="00213437" w:rsidRDefault="003A45C2" w:rsidP="00765CCF">
            <w:pPr>
              <w:rPr>
                <w:szCs w:val="28"/>
              </w:rPr>
            </w:pPr>
            <w:r w:rsidRPr="00213437">
              <w:rPr>
                <w:szCs w:val="28"/>
              </w:rPr>
              <w:t xml:space="preserve">Từ (1), (2) </w:t>
            </w:r>
            <w:r w:rsidRPr="00213437">
              <w:rPr>
                <w:position w:val="-6"/>
                <w:szCs w:val="28"/>
              </w:rPr>
              <w:object w:dxaOrig="320" w:dyaOrig="220" w14:anchorId="40C6DC85">
                <v:shape id="_x0000_i3222" type="#_x0000_t75" style="width:15.75pt;height:11.25pt" o:ole="">
                  <v:imagedata r:id="rId2683" o:title=""/>
                </v:shape>
                <o:OLEObject Type="Embed" ProgID="Equation.DSMT4" ShapeID="_x0000_i3222" DrawAspect="Content" ObjectID="_1664271194" r:id="rId2877"/>
              </w:object>
            </w:r>
            <w:r w:rsidRPr="00213437">
              <w:rPr>
                <w:szCs w:val="28"/>
              </w:rPr>
              <w:t>HA = AK</w:t>
            </w:r>
          </w:p>
          <w:p w14:paraId="0174C0D9" w14:textId="77777777" w:rsidR="003A45C2" w:rsidRPr="00213437" w:rsidRDefault="003A45C2" w:rsidP="00765CCF">
            <w:pPr>
              <w:rPr>
                <w:szCs w:val="28"/>
              </w:rPr>
            </w:pPr>
            <w:r w:rsidRPr="00213437">
              <w:rPr>
                <w:szCs w:val="28"/>
              </w:rPr>
              <w:t xml:space="preserve">d) Theo chứng minh trên </w:t>
            </w:r>
            <w:r w:rsidRPr="00213437">
              <w:rPr>
                <w:position w:val="-4"/>
                <w:szCs w:val="28"/>
              </w:rPr>
              <w:object w:dxaOrig="1359" w:dyaOrig="340" w14:anchorId="2806A612">
                <v:shape id="_x0000_i3223" type="#_x0000_t75" style="width:68.25pt;height:17.25pt" o:ole="">
                  <v:imagedata r:id="rId2685" o:title=""/>
                </v:shape>
                <o:OLEObject Type="Embed" ProgID="Equation.DSMT4" ShapeID="_x0000_i3223" DrawAspect="Content" ObjectID="_1664271195" r:id="rId2878"/>
              </w:object>
            </w:r>
            <w:r w:rsidRPr="00213437">
              <w:rPr>
                <w:szCs w:val="28"/>
              </w:rPr>
              <w:t xml:space="preserve"> mặt khác </w:t>
            </w:r>
            <w:r w:rsidRPr="00213437">
              <w:rPr>
                <w:position w:val="-4"/>
                <w:szCs w:val="28"/>
              </w:rPr>
              <w:object w:dxaOrig="1320" w:dyaOrig="340" w14:anchorId="221DCC85">
                <v:shape id="_x0000_i3224" type="#_x0000_t75" style="width:66pt;height:17.25pt" o:ole="">
                  <v:imagedata r:id="rId2687" o:title=""/>
                </v:shape>
                <o:OLEObject Type="Embed" ProgID="Equation.DSMT4" ShapeID="_x0000_i3224" DrawAspect="Content" ObjectID="_1664271196" r:id="rId2879"/>
              </w:object>
            </w:r>
            <w:r w:rsidRPr="00213437">
              <w:rPr>
                <w:szCs w:val="28"/>
              </w:rPr>
              <w:t xml:space="preserve"> (đối đỉnh) </w:t>
            </w:r>
          </w:p>
          <w:p w14:paraId="7716F216" w14:textId="77777777" w:rsidR="003A45C2" w:rsidRPr="00213437" w:rsidRDefault="003A45C2" w:rsidP="00765CCF">
            <w:pPr>
              <w:rPr>
                <w:szCs w:val="28"/>
                <w:lang w:val="pt-BR"/>
              </w:rPr>
            </w:pPr>
            <w:r w:rsidRPr="00213437">
              <w:rPr>
                <w:position w:val="-4"/>
                <w:szCs w:val="28"/>
              </w:rPr>
              <w:object w:dxaOrig="1300" w:dyaOrig="340" w14:anchorId="6C3BC4D5">
                <v:shape id="_x0000_i3225" type="#_x0000_t75" style="width:65.25pt;height:17.25pt" o:ole="">
                  <v:imagedata r:id="rId2689" o:title=""/>
                </v:shape>
                <o:OLEObject Type="Embed" ProgID="Equation.DSMT4" ShapeID="_x0000_i3225" DrawAspect="Content" ObjectID="_1664271197" r:id="rId2880"/>
              </w:object>
            </w:r>
            <w:r w:rsidRPr="00213437">
              <w:rPr>
                <w:szCs w:val="28"/>
                <w:lang w:val="pt-BR"/>
              </w:rPr>
              <w:t xml:space="preserve">(đối đỉnh) </w:t>
            </w:r>
            <w:r w:rsidRPr="00213437">
              <w:rPr>
                <w:position w:val="-4"/>
                <w:szCs w:val="28"/>
              </w:rPr>
              <w:object w:dxaOrig="1260" w:dyaOrig="340" w14:anchorId="4BFB1A43">
                <v:shape id="_x0000_i3226" type="#_x0000_t75" style="width:63pt;height:17.25pt" o:ole="">
                  <v:imagedata r:id="rId2691" o:title=""/>
                </v:shape>
                <o:OLEObject Type="Embed" ProgID="Equation.DSMT4" ShapeID="_x0000_i3226" DrawAspect="Content" ObjectID="_1664271198" r:id="rId2881"/>
              </w:object>
            </w:r>
          </w:p>
          <w:p w14:paraId="46522B1B" w14:textId="73BADD2F" w:rsidR="003A45C2" w:rsidRPr="00213437" w:rsidRDefault="003A45C2" w:rsidP="00765CCF">
            <w:pPr>
              <w:rPr>
                <w:szCs w:val="28"/>
                <w:lang w:val="pt-BR"/>
              </w:rPr>
            </w:pPr>
            <w:r w:rsidRPr="00213437">
              <w:rPr>
                <w:position w:val="-6"/>
                <w:szCs w:val="28"/>
              </w:rPr>
              <w:object w:dxaOrig="320" w:dyaOrig="220" w14:anchorId="7B2B51FB">
                <v:shape id="_x0000_i3227" type="#_x0000_t75" style="width:15.75pt;height:11.25pt" o:ole="">
                  <v:imagedata r:id="rId2693" o:title=""/>
                </v:shape>
                <o:OLEObject Type="Embed" ProgID="Equation.DSMT4" ShapeID="_x0000_i3227" DrawAspect="Content" ObjectID="_1664271199" r:id="rId2882"/>
              </w:object>
            </w:r>
            <w:r w:rsidR="00F95260" w:rsidRPr="003A45C2">
              <w:rPr>
                <w:noProof/>
                <w:position w:val="-4"/>
                <w:szCs w:val="28"/>
              </w:rPr>
              <w:drawing>
                <wp:inline distT="0" distB="0" distL="0" distR="0" wp14:anchorId="47F4FBA0" wp14:editId="4205CDF4">
                  <wp:extent cx="133350" cy="133350"/>
                  <wp:effectExtent l="0" t="0" r="0" b="0"/>
                  <wp:docPr id="22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13437">
              <w:rPr>
                <w:szCs w:val="28"/>
                <w:lang w:val="pt-BR"/>
              </w:rPr>
              <w:t>OBC cân tại O</w:t>
            </w:r>
          </w:p>
          <w:p w14:paraId="594C8C97" w14:textId="3D32924C" w:rsidR="003A45C2" w:rsidRPr="00213437" w:rsidRDefault="003A45C2" w:rsidP="00765CCF">
            <w:pPr>
              <w:rPr>
                <w:szCs w:val="28"/>
                <w:lang w:val="pt-BR"/>
              </w:rPr>
            </w:pPr>
            <w:r w:rsidRPr="00213437">
              <w:rPr>
                <w:position w:val="-4"/>
                <w:szCs w:val="28"/>
                <w:lang w:val="pt-BR"/>
              </w:rPr>
              <w:t xml:space="preserve">e/ </w:t>
            </w:r>
            <w:r w:rsidR="00F95260" w:rsidRPr="003A45C2">
              <w:rPr>
                <w:noProof/>
                <w:position w:val="-4"/>
                <w:szCs w:val="28"/>
              </w:rPr>
              <w:drawing>
                <wp:inline distT="0" distB="0" distL="0" distR="0" wp14:anchorId="1C660344" wp14:editId="6802598E">
                  <wp:extent cx="133350" cy="133350"/>
                  <wp:effectExtent l="0" t="0" r="0" b="0"/>
                  <wp:docPr id="22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13437">
              <w:rPr>
                <w:szCs w:val="28"/>
                <w:lang w:val="pt-BR"/>
              </w:rPr>
              <w:t xml:space="preserve">ABC đều, </w:t>
            </w:r>
            <w:r w:rsidR="00F95260" w:rsidRPr="003A45C2">
              <w:rPr>
                <w:noProof/>
                <w:position w:val="-4"/>
                <w:szCs w:val="28"/>
              </w:rPr>
              <w:drawing>
                <wp:inline distT="0" distB="0" distL="0" distR="0" wp14:anchorId="10980EE3" wp14:editId="708928AD">
                  <wp:extent cx="133350" cy="133350"/>
                  <wp:effectExtent l="0" t="0" r="0" b="0"/>
                  <wp:docPr id="22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13437">
              <w:rPr>
                <w:szCs w:val="28"/>
                <w:lang w:val="pt-BR"/>
              </w:rPr>
              <w:t xml:space="preserve">BMA cân tại B, </w:t>
            </w:r>
            <w:r w:rsidR="00F95260" w:rsidRPr="003A45C2">
              <w:rPr>
                <w:noProof/>
                <w:position w:val="-4"/>
                <w:szCs w:val="28"/>
              </w:rPr>
              <w:drawing>
                <wp:inline distT="0" distB="0" distL="0" distR="0" wp14:anchorId="347FE35F" wp14:editId="1A293CB9">
                  <wp:extent cx="133350" cy="133350"/>
                  <wp:effectExtent l="0" t="0" r="0" b="0"/>
                  <wp:docPr id="2207"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13437">
              <w:rPr>
                <w:szCs w:val="28"/>
                <w:lang w:val="pt-BR"/>
              </w:rPr>
              <w:t>CAN cân tại C.</w:t>
            </w:r>
          </w:p>
          <w:p w14:paraId="68BA5844" w14:textId="77777777" w:rsidR="003A45C2" w:rsidRPr="00213437" w:rsidRDefault="003A45C2" w:rsidP="00765CCF">
            <w:pPr>
              <w:rPr>
                <w:szCs w:val="28"/>
                <w:lang w:val="pt-BR"/>
              </w:rPr>
            </w:pPr>
            <w:r w:rsidRPr="00213437">
              <w:rPr>
                <w:szCs w:val="28"/>
                <w:lang w:val="pt-BR"/>
              </w:rPr>
              <w:t xml:space="preserve">Khi </w:t>
            </w:r>
            <w:r w:rsidRPr="00213437">
              <w:rPr>
                <w:szCs w:val="28"/>
              </w:rPr>
              <w:object w:dxaOrig="1120" w:dyaOrig="340" w14:anchorId="2942833D">
                <v:shape id="_x0000_i3232" type="#_x0000_t75" style="width:56.25pt;height:17.25pt" o:ole="">
                  <v:imagedata r:id="rId2628" o:title=""/>
                </v:shape>
                <o:OLEObject Type="Embed" ProgID="Equation.DSMT4" ShapeID="_x0000_i3232" DrawAspect="Content" ObjectID="_1664271200" r:id="rId2883"/>
              </w:object>
            </w:r>
            <w:r w:rsidRPr="00213437">
              <w:rPr>
                <w:szCs w:val="28"/>
                <w:lang w:val="pt-BR"/>
              </w:rPr>
              <w:t xml:space="preserve">  </w:t>
            </w:r>
            <w:r w:rsidRPr="00213437">
              <w:rPr>
                <w:position w:val="-6"/>
                <w:szCs w:val="28"/>
              </w:rPr>
              <w:object w:dxaOrig="300" w:dyaOrig="240" w14:anchorId="77B178D3">
                <v:shape id="_x0000_i3233" type="#_x0000_t75" style="width:15pt;height:12pt" o:ole="">
                  <v:imagedata r:id="rId2697" o:title=""/>
                </v:shape>
                <o:OLEObject Type="Embed" ProgID="Equation.DSMT4" ShapeID="_x0000_i3233" DrawAspect="Content" ObjectID="_1664271201" r:id="rId2884"/>
              </w:object>
            </w:r>
            <w:r w:rsidRPr="00213437">
              <w:rPr>
                <w:szCs w:val="28"/>
                <w:lang w:val="pt-BR"/>
              </w:rPr>
              <w:t xml:space="preserve"> </w:t>
            </w:r>
            <w:r w:rsidRPr="00213437">
              <w:rPr>
                <w:szCs w:val="28"/>
              </w:rPr>
              <w:object w:dxaOrig="220" w:dyaOrig="260" w14:anchorId="6E75234C">
                <v:shape id="_x0000_i3234" type="#_x0000_t75" style="width:11.25pt;height:12.75pt" o:ole="">
                  <v:imagedata r:id="rId2699" o:title=""/>
                </v:shape>
                <o:OLEObject Type="Embed" ProgID="Equation.DSMT4" ShapeID="_x0000_i3234" DrawAspect="Content" ObjectID="_1664271202" r:id="rId2885"/>
              </w:object>
            </w:r>
            <w:r w:rsidRPr="00213437">
              <w:rPr>
                <w:szCs w:val="28"/>
                <w:lang w:val="pt-BR"/>
              </w:rPr>
              <w:t>ABC là đều</w:t>
            </w:r>
          </w:p>
          <w:p w14:paraId="4FD9199F" w14:textId="77777777" w:rsidR="003A45C2" w:rsidRPr="00213437" w:rsidRDefault="003A45C2" w:rsidP="00765CCF">
            <w:pPr>
              <w:rPr>
                <w:szCs w:val="28"/>
                <w:lang w:val="pt-BR"/>
              </w:rPr>
            </w:pPr>
            <w:r w:rsidRPr="00213437">
              <w:rPr>
                <w:position w:val="-6"/>
                <w:szCs w:val="28"/>
                <w:lang w:val="fr-FR"/>
              </w:rPr>
              <w:object w:dxaOrig="320" w:dyaOrig="220" w14:anchorId="1ED80323">
                <v:shape id="_x0000_i3235" type="#_x0000_t75" style="width:15.75pt;height:11.25pt" o:ole="">
                  <v:imagedata r:id="rId2701" o:title=""/>
                </v:shape>
                <o:OLEObject Type="Embed" ProgID="Equation.DSMT4" ShapeID="_x0000_i3235" DrawAspect="Content" ObjectID="_1664271203" r:id="rId2886"/>
              </w:object>
            </w:r>
            <w:r w:rsidRPr="00213437">
              <w:rPr>
                <w:szCs w:val="28"/>
              </w:rPr>
              <w:object w:dxaOrig="1840" w:dyaOrig="340" w14:anchorId="5FFD182D">
                <v:shape id="_x0000_i3236" type="#_x0000_t75" style="width:92.25pt;height:17.25pt" o:ole="">
                  <v:imagedata r:id="rId2703" o:title=""/>
                </v:shape>
                <o:OLEObject Type="Embed" ProgID="Equation.DSMT4" ShapeID="_x0000_i3236" DrawAspect="Content" ObjectID="_1664271204" r:id="rId2887"/>
              </w:object>
            </w:r>
          </w:p>
          <w:p w14:paraId="56B8B856" w14:textId="77777777" w:rsidR="003A45C2" w:rsidRPr="00213437" w:rsidRDefault="003A45C2" w:rsidP="00765CCF">
            <w:pPr>
              <w:rPr>
                <w:szCs w:val="28"/>
                <w:lang w:val="pt-BR"/>
              </w:rPr>
            </w:pPr>
            <w:r w:rsidRPr="00213437">
              <w:rPr>
                <w:position w:val="-6"/>
                <w:szCs w:val="28"/>
                <w:lang w:val="fr-FR"/>
              </w:rPr>
              <w:object w:dxaOrig="320" w:dyaOrig="220" w14:anchorId="0B95549C">
                <v:shape id="_x0000_i3237" type="#_x0000_t75" style="width:15.75pt;height:11.25pt" o:ole="">
                  <v:imagedata r:id="rId2705" o:title=""/>
                </v:shape>
                <o:OLEObject Type="Embed" ProgID="Equation.DSMT4" ShapeID="_x0000_i3237" DrawAspect="Content" ObjectID="_1664271205" r:id="rId2888"/>
              </w:object>
            </w:r>
            <w:r w:rsidRPr="00213437">
              <w:rPr>
                <w:szCs w:val="28"/>
              </w:rPr>
              <w:object w:dxaOrig="2020" w:dyaOrig="340" w14:anchorId="7ADBAB7A">
                <v:shape id="_x0000_i3238" type="#_x0000_t75" style="width:101.25pt;height:17.25pt" o:ole="">
                  <v:imagedata r:id="rId2707" o:title=""/>
                </v:shape>
                <o:OLEObject Type="Embed" ProgID="Equation.DSMT4" ShapeID="_x0000_i3238" DrawAspect="Content" ObjectID="_1664271206" r:id="rId2889"/>
              </w:object>
            </w:r>
          </w:p>
          <w:p w14:paraId="07849157" w14:textId="77777777" w:rsidR="003A45C2" w:rsidRPr="00213437" w:rsidRDefault="003A45C2" w:rsidP="00765CCF">
            <w:pPr>
              <w:rPr>
                <w:szCs w:val="28"/>
                <w:lang w:val="pt-BR"/>
              </w:rPr>
            </w:pPr>
            <w:r w:rsidRPr="00213437">
              <w:rPr>
                <w:szCs w:val="28"/>
                <w:lang w:val="pt-BR"/>
              </w:rPr>
              <w:t xml:space="preserve">ta có </w:t>
            </w:r>
            <w:r w:rsidRPr="00213437">
              <w:rPr>
                <w:szCs w:val="28"/>
              </w:rPr>
              <w:object w:dxaOrig="220" w:dyaOrig="260" w14:anchorId="584E5A1C">
                <v:shape id="_x0000_i3239" type="#_x0000_t75" style="width:11.25pt;height:12.75pt" o:ole="">
                  <v:imagedata r:id="rId2709" o:title=""/>
                </v:shape>
                <o:OLEObject Type="Embed" ProgID="Equation.DSMT4" ShapeID="_x0000_i3239" DrawAspect="Content" ObjectID="_1664271207" r:id="rId2890"/>
              </w:object>
            </w:r>
            <w:r w:rsidRPr="00213437">
              <w:rPr>
                <w:szCs w:val="28"/>
                <w:lang w:val="pt-BR"/>
              </w:rPr>
              <w:t>BAM cân vì BM = BA (GT)</w:t>
            </w:r>
          </w:p>
          <w:p w14:paraId="03C85EC5" w14:textId="77777777" w:rsidR="003A45C2" w:rsidRPr="00213437" w:rsidRDefault="003A45C2" w:rsidP="00765CCF">
            <w:pPr>
              <w:rPr>
                <w:szCs w:val="28"/>
                <w:lang w:val="fr-FR"/>
              </w:rPr>
            </w:pPr>
            <w:r w:rsidRPr="00213437">
              <w:rPr>
                <w:position w:val="-26"/>
                <w:szCs w:val="28"/>
                <w:lang w:val="fr-FR"/>
              </w:rPr>
              <w:object w:dxaOrig="3519" w:dyaOrig="740" w14:anchorId="50E3C880">
                <v:shape id="_x0000_i3240" type="#_x0000_t75" style="width:147pt;height:36.75pt" o:ole="">
                  <v:imagedata r:id="rId2711" o:title=""/>
                </v:shape>
                <o:OLEObject Type="Embed" ProgID="Equation.DSMT4" ShapeID="_x0000_i3240" DrawAspect="Content" ObjectID="_1664271208" r:id="rId2891"/>
              </w:object>
            </w:r>
          </w:p>
          <w:p w14:paraId="38E86CD4" w14:textId="77777777" w:rsidR="003A45C2" w:rsidRPr="00213437" w:rsidRDefault="003A45C2" w:rsidP="00765CCF">
            <w:pPr>
              <w:rPr>
                <w:szCs w:val="28"/>
                <w:lang w:val="pt-BR"/>
              </w:rPr>
            </w:pPr>
            <w:r w:rsidRPr="00213437">
              <w:rPr>
                <w:szCs w:val="28"/>
                <w:lang w:val="pt-BR"/>
              </w:rPr>
              <w:t xml:space="preserve">Tương tự ta có </w:t>
            </w:r>
            <w:r w:rsidRPr="00213437">
              <w:rPr>
                <w:szCs w:val="28"/>
              </w:rPr>
              <w:object w:dxaOrig="820" w:dyaOrig="340" w14:anchorId="4D8FB8A8">
                <v:shape id="_x0000_i3241" type="#_x0000_t75" style="width:41.25pt;height:17.25pt" o:ole="">
                  <v:imagedata r:id="rId2713" o:title=""/>
                </v:shape>
                <o:OLEObject Type="Embed" ProgID="Equation.DSMT4" ShapeID="_x0000_i3241" DrawAspect="Content" ObjectID="_1664271209" r:id="rId2892"/>
              </w:object>
            </w:r>
          </w:p>
          <w:p w14:paraId="47A3E2DF" w14:textId="77777777" w:rsidR="003A45C2" w:rsidRPr="00213437" w:rsidRDefault="003A45C2" w:rsidP="00765CCF">
            <w:pPr>
              <w:rPr>
                <w:szCs w:val="28"/>
                <w:lang w:val="pt-BR"/>
              </w:rPr>
            </w:pPr>
            <w:r w:rsidRPr="00213437">
              <w:rPr>
                <w:szCs w:val="28"/>
                <w:lang w:val="pt-BR"/>
              </w:rPr>
              <w:t xml:space="preserve">Do đó </w:t>
            </w:r>
            <w:r w:rsidRPr="00213437">
              <w:rPr>
                <w:position w:val="-10"/>
                <w:szCs w:val="28"/>
                <w:lang w:val="fr-FR"/>
              </w:rPr>
              <w:object w:dxaOrig="3540" w:dyaOrig="420" w14:anchorId="1DABDCED">
                <v:shape id="_x0000_i3242" type="#_x0000_t75" style="width:147pt;height:21pt" o:ole="">
                  <v:imagedata r:id="rId2715" o:title=""/>
                </v:shape>
                <o:OLEObject Type="Embed" ProgID="Equation.DSMT4" ShapeID="_x0000_i3242" DrawAspect="Content" ObjectID="_1664271210" r:id="rId2893"/>
              </w:object>
            </w:r>
          </w:p>
          <w:p w14:paraId="75436764" w14:textId="77777777" w:rsidR="003A45C2" w:rsidRPr="00213437" w:rsidRDefault="003A45C2" w:rsidP="00765CCF">
            <w:pPr>
              <w:rPr>
                <w:szCs w:val="28"/>
                <w:lang w:val="fr-FR"/>
              </w:rPr>
            </w:pPr>
            <w:r w:rsidRPr="00213437">
              <w:rPr>
                <w:szCs w:val="28"/>
                <w:lang w:val="fr-FR"/>
              </w:rPr>
              <w:t xml:space="preserve">Vì </w:t>
            </w:r>
            <w:r w:rsidRPr="00213437">
              <w:rPr>
                <w:position w:val="-6"/>
                <w:szCs w:val="28"/>
                <w:lang w:val="fr-FR"/>
              </w:rPr>
              <w:object w:dxaOrig="4020" w:dyaOrig="380" w14:anchorId="6547260B">
                <v:shape id="_x0000_i3243" type="#_x0000_t75" style="width:146.25pt;height:18.75pt" o:ole="">
                  <v:imagedata r:id="rId2717" o:title=""/>
                </v:shape>
                <o:OLEObject Type="Embed" ProgID="Equation.DSMT4" ShapeID="_x0000_i3243" DrawAspect="Content" ObjectID="_1664271211" r:id="rId2894"/>
              </w:object>
            </w:r>
          </w:p>
          <w:p w14:paraId="35E25420" w14:textId="77777777" w:rsidR="003A45C2" w:rsidRPr="00213437" w:rsidRDefault="003A45C2" w:rsidP="00765CCF">
            <w:pPr>
              <w:rPr>
                <w:szCs w:val="28"/>
                <w:lang w:val="fr-FR"/>
              </w:rPr>
            </w:pPr>
            <w:r w:rsidRPr="00213437">
              <w:rPr>
                <w:szCs w:val="28"/>
                <w:lang w:val="fr-FR"/>
              </w:rPr>
              <w:t xml:space="preserve">Tương tự ta có </w:t>
            </w:r>
            <w:r w:rsidRPr="00213437">
              <w:rPr>
                <w:szCs w:val="28"/>
              </w:rPr>
              <w:object w:dxaOrig="1120" w:dyaOrig="340" w14:anchorId="758B6BCE">
                <v:shape id="_x0000_i3244" type="#_x0000_t75" style="width:56.25pt;height:17.25pt" o:ole="">
                  <v:imagedata r:id="rId2719" o:title=""/>
                </v:shape>
                <o:OLEObject Type="Embed" ProgID="Equation.DSMT4" ShapeID="_x0000_i3244" DrawAspect="Content" ObjectID="_1664271212" r:id="rId2895"/>
              </w:object>
            </w:r>
          </w:p>
          <w:p w14:paraId="46C21F93" w14:textId="77129D15" w:rsidR="003A45C2" w:rsidRPr="00F138DC" w:rsidRDefault="003A45C2" w:rsidP="00765CCF">
            <w:pPr>
              <w:jc w:val="center"/>
              <w:rPr>
                <w:rFonts w:ascii="VNI-Times" w:hAnsi="VNI-Times"/>
                <w:b/>
                <w:szCs w:val="28"/>
              </w:rPr>
            </w:pPr>
            <w:r w:rsidRPr="00213437">
              <w:rPr>
                <w:position w:val="-6"/>
                <w:szCs w:val="28"/>
              </w:rPr>
              <w:object w:dxaOrig="320" w:dyaOrig="220" w14:anchorId="00B3A8B0">
                <v:shape id="_x0000_i3245" type="#_x0000_t75" style="width:15.75pt;height:11.25pt" o:ole="">
                  <v:imagedata r:id="rId2721" o:title=""/>
                </v:shape>
                <o:OLEObject Type="Embed" ProgID="Equation.DSMT4" ShapeID="_x0000_i3245" DrawAspect="Content" ObjectID="_1664271213" r:id="rId2896"/>
              </w:object>
            </w:r>
            <w:r w:rsidR="00F95260" w:rsidRPr="003A45C2">
              <w:rPr>
                <w:noProof/>
                <w:szCs w:val="28"/>
              </w:rPr>
              <w:drawing>
                <wp:inline distT="0" distB="0" distL="0" distR="0" wp14:anchorId="075B1C51" wp14:editId="4AC15CD1">
                  <wp:extent cx="133350" cy="133350"/>
                  <wp:effectExtent l="0" t="0" r="0" b="0"/>
                  <wp:docPr id="2222"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13437">
              <w:rPr>
                <w:szCs w:val="28"/>
              </w:rPr>
              <w:t>OBC là tam giác đều.</w:t>
            </w:r>
          </w:p>
        </w:tc>
      </w:tr>
      <w:tr w:rsidR="003A45C2" w:rsidRPr="00572CEC" w14:paraId="06B73C9A" w14:textId="77777777" w:rsidTr="00765CCF">
        <w:trPr>
          <w:jc w:val="center"/>
        </w:trPr>
        <w:tc>
          <w:tcPr>
            <w:tcW w:w="10165" w:type="dxa"/>
            <w:gridSpan w:val="3"/>
            <w:tcBorders>
              <w:top w:val="single" w:sz="4" w:space="0" w:color="auto"/>
              <w:bottom w:val="single" w:sz="4" w:space="0" w:color="auto"/>
            </w:tcBorders>
            <w:shd w:val="clear" w:color="auto" w:fill="auto"/>
          </w:tcPr>
          <w:p w14:paraId="235E5CBE" w14:textId="77777777" w:rsidR="003A45C2" w:rsidRPr="00030A4B" w:rsidRDefault="003A45C2" w:rsidP="00765CCF">
            <w:pPr>
              <w:rPr>
                <w:rFonts w:eastAsia="Calibri"/>
                <w:b/>
                <w:szCs w:val="28"/>
              </w:rPr>
            </w:pPr>
            <w:r w:rsidRPr="00030A4B">
              <w:rPr>
                <w:rFonts w:eastAsia="Calibri"/>
                <w:b/>
                <w:szCs w:val="28"/>
              </w:rPr>
              <w:lastRenderedPageBreak/>
              <w:t>E. Hoạt động tìm tòi, mở rộng (</w:t>
            </w:r>
            <w:r>
              <w:rPr>
                <w:rFonts w:eastAsia="Calibri"/>
                <w:b/>
                <w:szCs w:val="28"/>
              </w:rPr>
              <w:t>2</w:t>
            </w:r>
            <w:r w:rsidRPr="00030A4B">
              <w:rPr>
                <w:rFonts w:eastAsia="Calibri"/>
                <w:b/>
                <w:szCs w:val="28"/>
              </w:rPr>
              <w:t xml:space="preserve"> phút)</w:t>
            </w:r>
          </w:p>
          <w:p w14:paraId="7618A828" w14:textId="77777777" w:rsidR="003A45C2" w:rsidRPr="00030A4B" w:rsidRDefault="003A45C2" w:rsidP="00765CCF">
            <w:pPr>
              <w:rPr>
                <w:rFonts w:eastAsia="Calibri"/>
                <w:szCs w:val="28"/>
                <w:lang w:val="nl-NL"/>
              </w:rPr>
            </w:pPr>
            <w:r w:rsidRPr="00030A4B">
              <w:rPr>
                <w:rFonts w:eastAsia="Calibri"/>
                <w:b/>
                <w:i/>
                <w:szCs w:val="28"/>
              </w:rPr>
              <w:t>Mục tiêu:</w:t>
            </w:r>
            <w:r w:rsidRPr="00030A4B">
              <w:rPr>
                <w:rFonts w:eastAsia="Calibri"/>
                <w:szCs w:val="28"/>
              </w:rPr>
              <w:t xml:space="preserve"> </w:t>
            </w:r>
            <w:r>
              <w:rPr>
                <w:rFonts w:eastAsia="Calibri"/>
                <w:szCs w:val="28"/>
              </w:rPr>
              <w:t>Tổng kết và hướng dẫn học sinh về nhà ôn tập chuẩn bị kiểm tra HKII.</w:t>
            </w:r>
          </w:p>
          <w:p w14:paraId="2AF7FD25" w14:textId="77777777" w:rsidR="003A45C2" w:rsidRPr="00477E03" w:rsidRDefault="003A45C2" w:rsidP="00765CCF">
            <w:pPr>
              <w:jc w:val="both"/>
              <w:rPr>
                <w:rFonts w:ascii="VNI-Times" w:hAnsi="VNI-Times"/>
                <w:b/>
                <w:szCs w:val="28"/>
              </w:rPr>
            </w:pPr>
            <w:r w:rsidRPr="00030A4B">
              <w:rPr>
                <w:rFonts w:eastAsia="Calibri"/>
                <w:b/>
                <w:i/>
                <w:szCs w:val="28"/>
              </w:rPr>
              <w:t>Phương pháp</w:t>
            </w:r>
            <w:r w:rsidRPr="00030A4B">
              <w:rPr>
                <w:rFonts w:eastAsia="Calibri"/>
                <w:szCs w:val="28"/>
              </w:rPr>
              <w:t>: Hoạt động cá nhân.</w:t>
            </w:r>
          </w:p>
        </w:tc>
      </w:tr>
      <w:tr w:rsidR="003A45C2" w:rsidRPr="00572CEC" w14:paraId="13AC35D9" w14:textId="77777777" w:rsidTr="00765CCF">
        <w:trPr>
          <w:jc w:val="center"/>
        </w:trPr>
        <w:tc>
          <w:tcPr>
            <w:tcW w:w="3833" w:type="dxa"/>
            <w:tcBorders>
              <w:top w:val="single" w:sz="4" w:space="0" w:color="auto"/>
              <w:bottom w:val="single" w:sz="4" w:space="0" w:color="auto"/>
            </w:tcBorders>
            <w:shd w:val="clear" w:color="auto" w:fill="auto"/>
          </w:tcPr>
          <w:p w14:paraId="3E9C9059" w14:textId="77777777" w:rsidR="003A45C2" w:rsidRPr="00316B81" w:rsidRDefault="003A45C2" w:rsidP="00765CCF">
            <w:pPr>
              <w:spacing w:line="276" w:lineRule="auto"/>
              <w:rPr>
                <w:szCs w:val="28"/>
                <w:lang w:val="nl-NL"/>
              </w:rPr>
            </w:pPr>
            <w:r>
              <w:rPr>
                <w:b/>
                <w:bCs/>
                <w:szCs w:val="28"/>
                <w:lang w:val="pt-BR"/>
              </w:rPr>
              <w:t xml:space="preserve">- </w:t>
            </w:r>
            <w:r w:rsidRPr="00316B81">
              <w:rPr>
                <w:szCs w:val="28"/>
                <w:lang w:val="nl-NL"/>
              </w:rPr>
              <w:t>Qua bài học hôm nay các em cần nắm được những nội dung kiến thức nào?</w:t>
            </w:r>
          </w:p>
          <w:p w14:paraId="175A8D36" w14:textId="77777777" w:rsidR="003A45C2" w:rsidRDefault="003A45C2" w:rsidP="00765CCF">
            <w:pPr>
              <w:jc w:val="both"/>
              <w:rPr>
                <w:b/>
                <w:bCs/>
                <w:szCs w:val="28"/>
                <w:lang w:val="pt-BR"/>
              </w:rPr>
            </w:pPr>
          </w:p>
          <w:p w14:paraId="07E81328" w14:textId="77777777" w:rsidR="003A45C2" w:rsidRDefault="003A45C2" w:rsidP="00765CCF">
            <w:pPr>
              <w:jc w:val="both"/>
              <w:rPr>
                <w:b/>
                <w:bCs/>
                <w:szCs w:val="28"/>
                <w:lang w:val="pt-BR"/>
              </w:rPr>
            </w:pPr>
          </w:p>
          <w:p w14:paraId="6D33A465" w14:textId="77777777" w:rsidR="003A45C2" w:rsidRDefault="003A45C2" w:rsidP="00765CCF">
            <w:pPr>
              <w:jc w:val="both"/>
              <w:rPr>
                <w:b/>
                <w:bCs/>
                <w:szCs w:val="28"/>
                <w:lang w:val="pt-BR"/>
              </w:rPr>
            </w:pPr>
          </w:p>
          <w:p w14:paraId="71369FBD" w14:textId="77777777" w:rsidR="003A45C2" w:rsidRDefault="003A45C2" w:rsidP="00765CCF">
            <w:pPr>
              <w:jc w:val="both"/>
              <w:rPr>
                <w:b/>
                <w:bCs/>
                <w:szCs w:val="28"/>
                <w:lang w:val="pt-BR"/>
              </w:rPr>
            </w:pPr>
          </w:p>
          <w:p w14:paraId="579B08F9" w14:textId="77777777" w:rsidR="003A45C2" w:rsidRDefault="003A45C2" w:rsidP="00765CCF">
            <w:pPr>
              <w:jc w:val="both"/>
              <w:rPr>
                <w:b/>
                <w:bCs/>
                <w:szCs w:val="28"/>
                <w:lang w:val="pt-BR"/>
              </w:rPr>
            </w:pPr>
          </w:p>
          <w:p w14:paraId="71B42746" w14:textId="77777777" w:rsidR="003A45C2" w:rsidRPr="00316B81" w:rsidRDefault="003A45C2" w:rsidP="00765CCF">
            <w:pPr>
              <w:spacing w:line="276" w:lineRule="auto"/>
              <w:rPr>
                <w:szCs w:val="28"/>
                <w:lang w:val="nl-NL"/>
              </w:rPr>
            </w:pPr>
            <w:r w:rsidRPr="00316B81">
              <w:rPr>
                <w:szCs w:val="28"/>
                <w:lang w:val="nl-NL"/>
              </w:rPr>
              <w:t>- Yêu cầu học sinh ôn tập lí thuyết và làm lại các bài tập ôn tập chương và ôn tập cuối năm.</w:t>
            </w:r>
          </w:p>
          <w:p w14:paraId="27539B12" w14:textId="77777777" w:rsidR="003A45C2" w:rsidRPr="00213437" w:rsidRDefault="003A45C2" w:rsidP="00765CCF">
            <w:pPr>
              <w:jc w:val="both"/>
              <w:rPr>
                <w:b/>
                <w:bCs/>
                <w:szCs w:val="28"/>
                <w:lang w:val="pt-BR"/>
              </w:rPr>
            </w:pPr>
            <w:r w:rsidRPr="00316B81">
              <w:rPr>
                <w:szCs w:val="28"/>
                <w:lang w:val="nl-NL"/>
              </w:rPr>
              <w:t>- Chuẩn bị tốt cho bài kiểm tra Toán học kì II.</w:t>
            </w:r>
          </w:p>
        </w:tc>
        <w:tc>
          <w:tcPr>
            <w:tcW w:w="3031" w:type="dxa"/>
            <w:tcBorders>
              <w:top w:val="single" w:sz="4" w:space="0" w:color="auto"/>
              <w:bottom w:val="single" w:sz="4" w:space="0" w:color="auto"/>
            </w:tcBorders>
            <w:shd w:val="clear" w:color="auto" w:fill="auto"/>
          </w:tcPr>
          <w:p w14:paraId="4D70D815" w14:textId="77777777" w:rsidR="003A45C2" w:rsidRPr="00007638" w:rsidRDefault="003A45C2" w:rsidP="00765CCF">
            <w:pPr>
              <w:spacing w:line="276" w:lineRule="auto"/>
              <w:jc w:val="both"/>
              <w:rPr>
                <w:szCs w:val="28"/>
                <w:lang w:val="nl-NL"/>
              </w:rPr>
            </w:pPr>
            <w:r w:rsidRPr="00316B81">
              <w:rPr>
                <w:szCs w:val="28"/>
                <w:lang w:val="nl-NL"/>
              </w:rPr>
              <w:t>H</w:t>
            </w:r>
            <w:r>
              <w:rPr>
                <w:szCs w:val="28"/>
                <w:lang w:val="nl-NL"/>
              </w:rPr>
              <w:t>S</w:t>
            </w:r>
            <w:r w:rsidRPr="00316B81">
              <w:rPr>
                <w:szCs w:val="28"/>
                <w:lang w:val="nl-NL"/>
              </w:rPr>
              <w:t>:</w:t>
            </w:r>
            <w:r>
              <w:rPr>
                <w:szCs w:val="28"/>
                <w:lang w:val="nl-NL"/>
              </w:rPr>
              <w:t xml:space="preserve"> </w:t>
            </w:r>
            <w:r w:rsidRPr="00316B81">
              <w:rPr>
                <w:szCs w:val="28"/>
                <w:lang w:val="nl-NL"/>
              </w:rPr>
              <w:t>Các đường đồng quy trong tam giác (đường trung tuyến, đường phân giác, đường trung trực, đường cao) và các dạng đặc biệt của tam giác (tam giác cân, tam giác đều, tam giác vuông).</w:t>
            </w:r>
          </w:p>
        </w:tc>
        <w:tc>
          <w:tcPr>
            <w:tcW w:w="3301" w:type="dxa"/>
            <w:tcBorders>
              <w:top w:val="single" w:sz="4" w:space="0" w:color="auto"/>
              <w:bottom w:val="single" w:sz="4" w:space="0" w:color="auto"/>
            </w:tcBorders>
          </w:tcPr>
          <w:p w14:paraId="7D1E6F99" w14:textId="77777777" w:rsidR="003A45C2" w:rsidRPr="00477E03" w:rsidRDefault="003A45C2" w:rsidP="00765CCF">
            <w:pPr>
              <w:jc w:val="both"/>
              <w:rPr>
                <w:rFonts w:ascii="VNI-Times" w:hAnsi="VNI-Times"/>
                <w:b/>
                <w:szCs w:val="28"/>
              </w:rPr>
            </w:pPr>
          </w:p>
        </w:tc>
      </w:tr>
    </w:tbl>
    <w:p w14:paraId="509A83A6" w14:textId="77777777" w:rsidR="003A45C2" w:rsidRPr="00346919" w:rsidRDefault="003A45C2" w:rsidP="003A45C2">
      <w:pPr>
        <w:spacing w:line="360" w:lineRule="auto"/>
        <w:rPr>
          <w:rFonts w:eastAsia="Calibri"/>
          <w:szCs w:val="28"/>
        </w:rPr>
      </w:pPr>
      <w:r w:rsidRPr="00A56404">
        <w:rPr>
          <w:rFonts w:eastAsia="Calibri"/>
          <w:szCs w:val="28"/>
        </w:rPr>
        <w:t xml:space="preserve">* </w:t>
      </w:r>
      <w:r w:rsidRPr="00A56404">
        <w:rPr>
          <w:rFonts w:eastAsia="Calibri"/>
          <w:b/>
          <w:szCs w:val="28"/>
        </w:rPr>
        <w:t xml:space="preserve">Rút kinh nghiệm: </w:t>
      </w:r>
      <w:r w:rsidRPr="00346919">
        <w:rPr>
          <w:rFonts w:eastAsia="Calibri"/>
          <w:szCs w:val="28"/>
        </w:rPr>
        <w:t>…………………………………………………………………………………………………...…………………………………………………………………………………………………………………………………………………………………</w:t>
      </w:r>
    </w:p>
    <w:p w14:paraId="52B94B86" w14:textId="77777777" w:rsidR="003A45C2" w:rsidRDefault="003A45C2" w:rsidP="003A45C2">
      <w:pPr>
        <w:contextualSpacing/>
        <w:rPr>
          <w:szCs w:val="28"/>
        </w:rPr>
      </w:pPr>
    </w:p>
    <w:p w14:paraId="299333D0" w14:textId="77777777" w:rsidR="003A45C2" w:rsidRDefault="003A45C2" w:rsidP="003A45C2">
      <w:pPr>
        <w:contextualSpacing/>
        <w:rPr>
          <w:szCs w:val="28"/>
        </w:rPr>
      </w:pPr>
    </w:p>
    <w:p w14:paraId="0F378E21" w14:textId="77777777" w:rsidR="003A45C2" w:rsidRDefault="003A45C2" w:rsidP="003A45C2">
      <w:pPr>
        <w:contextualSpacing/>
        <w:rPr>
          <w:szCs w:val="28"/>
        </w:rPr>
      </w:pPr>
    </w:p>
    <w:p w14:paraId="61543A1D" w14:textId="77777777" w:rsidR="003A45C2" w:rsidRPr="00572CEC" w:rsidRDefault="003A45C2" w:rsidP="003A45C2">
      <w:pPr>
        <w:contextualSpacing/>
        <w:rPr>
          <w:szCs w:val="28"/>
        </w:rPr>
      </w:pPr>
    </w:p>
    <w:p w14:paraId="7746583A" w14:textId="77777777" w:rsidR="003A45C2" w:rsidRDefault="003A45C2" w:rsidP="003A45C2">
      <w:pPr>
        <w:contextualSpacing/>
        <w:rPr>
          <w:szCs w:val="28"/>
        </w:rPr>
      </w:pPr>
    </w:p>
    <w:p w14:paraId="60B3A646" w14:textId="77777777" w:rsidR="003A45C2" w:rsidRDefault="003A45C2" w:rsidP="003A45C2">
      <w:pPr>
        <w:contextualSpacing/>
        <w:rPr>
          <w:szCs w:val="28"/>
        </w:rPr>
      </w:pPr>
    </w:p>
    <w:p w14:paraId="66FEB959" w14:textId="77777777" w:rsidR="003A45C2" w:rsidRPr="00572CEC" w:rsidRDefault="003A45C2" w:rsidP="003A45C2">
      <w:pPr>
        <w:contextualSpacing/>
        <w:rPr>
          <w:szCs w:val="28"/>
        </w:rPr>
      </w:pPr>
    </w:p>
    <w:p w14:paraId="55197714" w14:textId="77777777" w:rsidR="00AC4632" w:rsidRPr="00147CD3" w:rsidRDefault="00AC4632" w:rsidP="00AC4632">
      <w:pPr>
        <w:rPr>
          <w:szCs w:val="28"/>
        </w:rPr>
      </w:pPr>
    </w:p>
    <w:p w14:paraId="4CFA1BBF" w14:textId="77777777" w:rsidR="00AC4632" w:rsidRPr="00147CD3" w:rsidRDefault="00AC4632" w:rsidP="00AC4632">
      <w:pPr>
        <w:rPr>
          <w:szCs w:val="28"/>
        </w:rPr>
      </w:pPr>
    </w:p>
    <w:p w14:paraId="3207544A" w14:textId="77777777" w:rsidR="00BC20D6" w:rsidRDefault="00BC20D6" w:rsidP="00BC20D6"/>
    <w:p w14:paraId="5E3975EB" w14:textId="77777777" w:rsidR="00397C05" w:rsidRDefault="00397C05" w:rsidP="00397C05">
      <w:pPr>
        <w:ind w:right="-554"/>
        <w:jc w:val="center"/>
        <w:rPr>
          <w:b/>
          <w:bCs/>
          <w:u w:val="single"/>
        </w:rPr>
      </w:pPr>
    </w:p>
    <w:p w14:paraId="5D6DACCF" w14:textId="77777777" w:rsidR="00397C05" w:rsidRDefault="00397C05" w:rsidP="00397C05">
      <w:pPr>
        <w:ind w:right="-554"/>
        <w:jc w:val="center"/>
        <w:rPr>
          <w:b/>
          <w:bCs/>
          <w:u w:val="single"/>
        </w:rPr>
      </w:pPr>
    </w:p>
    <w:p w14:paraId="538B6561" w14:textId="77777777" w:rsidR="00397C05" w:rsidRDefault="00397C05" w:rsidP="00397C05">
      <w:pPr>
        <w:ind w:right="-554"/>
        <w:jc w:val="center"/>
        <w:rPr>
          <w:b/>
          <w:bCs/>
          <w:u w:val="single"/>
        </w:rPr>
      </w:pPr>
    </w:p>
    <w:p w14:paraId="25BD0E76" w14:textId="77777777" w:rsidR="00397C05" w:rsidRPr="00F36B03" w:rsidRDefault="00397C05" w:rsidP="00730E27">
      <w:pPr>
        <w:rPr>
          <w:sz w:val="26"/>
          <w:szCs w:val="26"/>
        </w:rPr>
      </w:pPr>
    </w:p>
    <w:sectPr w:rsidR="00397C05" w:rsidRPr="00F36B03" w:rsidSect="00EA20FB">
      <w:headerReference w:type="default" r:id="rId2897"/>
      <w:pgSz w:w="12240" w:h="15840"/>
      <w:pgMar w:top="851" w:right="851" w:bottom="85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33089A" w14:textId="77777777" w:rsidR="00F87396" w:rsidRDefault="00F87396" w:rsidP="00635519">
      <w:r>
        <w:separator/>
      </w:r>
    </w:p>
  </w:endnote>
  <w:endnote w:type="continuationSeparator" w:id="0">
    <w:p w14:paraId="4B00A178" w14:textId="77777777" w:rsidR="00F87396" w:rsidRDefault="00F87396" w:rsidP="006355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VnAvant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Arial">
    <w:panose1 w:val="020B7200000000000000"/>
    <w:charset w:val="00"/>
    <w:family w:val="swiss"/>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0179C9" w14:textId="77777777" w:rsidR="00F87396" w:rsidRDefault="00F87396" w:rsidP="00635519">
      <w:r>
        <w:separator/>
      </w:r>
    </w:p>
  </w:footnote>
  <w:footnote w:type="continuationSeparator" w:id="0">
    <w:p w14:paraId="2F712F28" w14:textId="77777777" w:rsidR="00F87396" w:rsidRDefault="00F87396" w:rsidP="006355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E9A627" w14:textId="77777777" w:rsidR="00635519" w:rsidRPr="00635519" w:rsidRDefault="00635519">
    <w:pPr>
      <w:pStyle w:val="Header"/>
      <w:rPr>
        <w:b/>
        <w:bCs/>
        <w:color w:val="FF0000"/>
        <w:sz w:val="22"/>
        <w:szCs w:val="22"/>
      </w:rPr>
    </w:pPr>
    <w:r w:rsidRPr="00635519">
      <w:rPr>
        <w:b/>
        <w:bCs/>
        <w:color w:val="FF0000"/>
        <w:sz w:val="22"/>
        <w:szCs w:val="22"/>
      </w:rPr>
      <w:t>Thaygiaongheo.com – Chia sẻ kiến thức THCS các lớp 6, 7, 8, 9</w:t>
    </w:r>
  </w:p>
  <w:p w14:paraId="089825B3" w14:textId="77777777" w:rsidR="00635519" w:rsidRDefault="0063551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o:bullet="t">
        <v:imagedata r:id="rId1" o:title="clip_image001"/>
      </v:shape>
    </w:pict>
  </w:numPicBullet>
  <w:abstractNum w:abstractNumId="0" w15:restartNumberingAfterBreak="0">
    <w:nsid w:val="FFFFFF83"/>
    <w:multiLevelType w:val="singleLevel"/>
    <w:tmpl w:val="3DF43482"/>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032149C0"/>
    <w:multiLevelType w:val="hybridMultilevel"/>
    <w:tmpl w:val="27428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050F77"/>
    <w:multiLevelType w:val="hybridMultilevel"/>
    <w:tmpl w:val="48EE6A12"/>
    <w:lvl w:ilvl="0" w:tplc="F7DAF9C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8EC6E68"/>
    <w:multiLevelType w:val="hybridMultilevel"/>
    <w:tmpl w:val="D2E088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C88690C"/>
    <w:multiLevelType w:val="hybridMultilevel"/>
    <w:tmpl w:val="D7B492A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0832059"/>
    <w:multiLevelType w:val="hybridMultilevel"/>
    <w:tmpl w:val="130AA4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D40396"/>
    <w:multiLevelType w:val="hybridMultilevel"/>
    <w:tmpl w:val="ED5A1EAA"/>
    <w:lvl w:ilvl="0" w:tplc="0164A02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3542428"/>
    <w:multiLevelType w:val="hybridMultilevel"/>
    <w:tmpl w:val="284C2E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C062C1"/>
    <w:multiLevelType w:val="hybridMultilevel"/>
    <w:tmpl w:val="12664714"/>
    <w:lvl w:ilvl="0" w:tplc="07687CE0">
      <w:numFmt w:val="bullet"/>
      <w:lvlText w:val=""/>
      <w:lvlJc w:val="left"/>
      <w:pPr>
        <w:tabs>
          <w:tab w:val="num" w:pos="825"/>
        </w:tabs>
        <w:ind w:left="825" w:hanging="465"/>
      </w:pPr>
      <w:rPr>
        <w:rFonts w:ascii="Wingdings" w:eastAsia="Times New Roman" w:hAnsi="Wingdings" w:hint="default"/>
        <w:i/>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7E13500"/>
    <w:multiLevelType w:val="hybridMultilevel"/>
    <w:tmpl w:val="284C2E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933535"/>
    <w:multiLevelType w:val="hybridMultilevel"/>
    <w:tmpl w:val="532E7D86"/>
    <w:lvl w:ilvl="0" w:tplc="3AA0805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D8530EE"/>
    <w:multiLevelType w:val="hybridMultilevel"/>
    <w:tmpl w:val="D0061950"/>
    <w:lvl w:ilvl="0" w:tplc="1E96D988">
      <w:start w:val="1"/>
      <w:numFmt w:val="decimal"/>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12" w15:restartNumberingAfterBreak="0">
    <w:nsid w:val="23C73BE4"/>
    <w:multiLevelType w:val="hybridMultilevel"/>
    <w:tmpl w:val="A000A2E4"/>
    <w:lvl w:ilvl="0" w:tplc="085AC3FE">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47016A2"/>
    <w:multiLevelType w:val="hybridMultilevel"/>
    <w:tmpl w:val="1A86CCEC"/>
    <w:lvl w:ilvl="0" w:tplc="2300092A">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6500DDD"/>
    <w:multiLevelType w:val="hybridMultilevel"/>
    <w:tmpl w:val="4184CE12"/>
    <w:lvl w:ilvl="0" w:tplc="34B42D00">
      <w:start w:val="1"/>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8446E58"/>
    <w:multiLevelType w:val="hybridMultilevel"/>
    <w:tmpl w:val="B71881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89172BC"/>
    <w:multiLevelType w:val="hybridMultilevel"/>
    <w:tmpl w:val="68C82274"/>
    <w:lvl w:ilvl="0" w:tplc="C4FCA51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8CB21E1"/>
    <w:multiLevelType w:val="hybridMultilevel"/>
    <w:tmpl w:val="5D504AB2"/>
    <w:lvl w:ilvl="0" w:tplc="89E2209C">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9F60141"/>
    <w:multiLevelType w:val="hybridMultilevel"/>
    <w:tmpl w:val="0ACC9A38"/>
    <w:lvl w:ilvl="0" w:tplc="7D12BA6A">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A8B5CDD"/>
    <w:multiLevelType w:val="hybridMultilevel"/>
    <w:tmpl w:val="AF524CA2"/>
    <w:lvl w:ilvl="0" w:tplc="F5126EA8">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2CF02958"/>
    <w:multiLevelType w:val="hybridMultilevel"/>
    <w:tmpl w:val="DD5808C4"/>
    <w:lvl w:ilvl="0" w:tplc="1C42687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1170CB6"/>
    <w:multiLevelType w:val="hybridMultilevel"/>
    <w:tmpl w:val="824AB2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2ED64B0"/>
    <w:multiLevelType w:val="hybridMultilevel"/>
    <w:tmpl w:val="0FFA2DDA"/>
    <w:lvl w:ilvl="0" w:tplc="7D140A9A">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4B3677F"/>
    <w:multiLevelType w:val="hybridMultilevel"/>
    <w:tmpl w:val="AB543D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5647F78"/>
    <w:multiLevelType w:val="hybridMultilevel"/>
    <w:tmpl w:val="26AC1BE4"/>
    <w:lvl w:ilvl="0" w:tplc="76D0A61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5C465E7"/>
    <w:multiLevelType w:val="hybridMultilevel"/>
    <w:tmpl w:val="80326830"/>
    <w:lvl w:ilvl="0" w:tplc="69D23F66">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6" w15:restartNumberingAfterBreak="0">
    <w:nsid w:val="37D23370"/>
    <w:multiLevelType w:val="hybridMultilevel"/>
    <w:tmpl w:val="CE9CE4F8"/>
    <w:lvl w:ilvl="0" w:tplc="A7B0B0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32B797A"/>
    <w:multiLevelType w:val="hybridMultilevel"/>
    <w:tmpl w:val="756888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7623C82"/>
    <w:multiLevelType w:val="hybridMultilevel"/>
    <w:tmpl w:val="2EA01A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8B16364"/>
    <w:multiLevelType w:val="hybridMultilevel"/>
    <w:tmpl w:val="C576E822"/>
    <w:lvl w:ilvl="0" w:tplc="E87EE9C8">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8E1158D"/>
    <w:multiLevelType w:val="hybridMultilevel"/>
    <w:tmpl w:val="D0061950"/>
    <w:lvl w:ilvl="0" w:tplc="1E96D988">
      <w:start w:val="1"/>
      <w:numFmt w:val="decimal"/>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31" w15:restartNumberingAfterBreak="0">
    <w:nsid w:val="4CD42046"/>
    <w:multiLevelType w:val="hybridMultilevel"/>
    <w:tmpl w:val="05AC108A"/>
    <w:lvl w:ilvl="0" w:tplc="E5F0BB7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D2A7C2D"/>
    <w:multiLevelType w:val="hybridMultilevel"/>
    <w:tmpl w:val="284C2E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12E0670"/>
    <w:multiLevelType w:val="hybridMultilevel"/>
    <w:tmpl w:val="3516122A"/>
    <w:lvl w:ilvl="0" w:tplc="AA889DE8">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5F01645"/>
    <w:multiLevelType w:val="hybridMultilevel"/>
    <w:tmpl w:val="E10AC134"/>
    <w:lvl w:ilvl="0" w:tplc="77FC99AE">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6721AD6"/>
    <w:multiLevelType w:val="hybridMultilevel"/>
    <w:tmpl w:val="B0E264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6B06CD1"/>
    <w:multiLevelType w:val="hybridMultilevel"/>
    <w:tmpl w:val="D0061950"/>
    <w:lvl w:ilvl="0" w:tplc="1E96D988">
      <w:start w:val="1"/>
      <w:numFmt w:val="decimal"/>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37" w15:restartNumberingAfterBreak="0">
    <w:nsid w:val="57510FC5"/>
    <w:multiLevelType w:val="hybridMultilevel"/>
    <w:tmpl w:val="F92E18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89768B0"/>
    <w:multiLevelType w:val="hybridMultilevel"/>
    <w:tmpl w:val="DD4C5EA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022884"/>
    <w:multiLevelType w:val="hybridMultilevel"/>
    <w:tmpl w:val="31BC600A"/>
    <w:lvl w:ilvl="0" w:tplc="04090001">
      <w:start w:val="5"/>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FD95447"/>
    <w:multiLevelType w:val="hybridMultilevel"/>
    <w:tmpl w:val="D96481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10B28AB"/>
    <w:multiLevelType w:val="hybridMultilevel"/>
    <w:tmpl w:val="0024CB5C"/>
    <w:lvl w:ilvl="0" w:tplc="15EEA2D0">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40552CA"/>
    <w:multiLevelType w:val="hybridMultilevel"/>
    <w:tmpl w:val="A9F80DBA"/>
    <w:lvl w:ilvl="0" w:tplc="0F0ED734">
      <w:start w:val="1"/>
      <w:numFmt w:val="bullet"/>
      <w:lvlText w:val=""/>
      <w:lvlJc w:val="left"/>
      <w:pPr>
        <w:tabs>
          <w:tab w:val="num" w:pos="720"/>
        </w:tabs>
        <w:ind w:left="720" w:hanging="360"/>
      </w:pPr>
      <w:rPr>
        <w:rFonts w:ascii="Wingdings" w:hAnsi="Wingdings" w:hint="default"/>
      </w:rPr>
    </w:lvl>
    <w:lvl w:ilvl="1" w:tplc="6F6E4314" w:tentative="1">
      <w:start w:val="1"/>
      <w:numFmt w:val="bullet"/>
      <w:lvlText w:val=""/>
      <w:lvlJc w:val="left"/>
      <w:pPr>
        <w:tabs>
          <w:tab w:val="num" w:pos="1440"/>
        </w:tabs>
        <w:ind w:left="1440" w:hanging="360"/>
      </w:pPr>
      <w:rPr>
        <w:rFonts w:ascii="Wingdings" w:hAnsi="Wingdings" w:hint="default"/>
      </w:rPr>
    </w:lvl>
    <w:lvl w:ilvl="2" w:tplc="E966895C" w:tentative="1">
      <w:start w:val="1"/>
      <w:numFmt w:val="bullet"/>
      <w:lvlText w:val=""/>
      <w:lvlJc w:val="left"/>
      <w:pPr>
        <w:tabs>
          <w:tab w:val="num" w:pos="2160"/>
        </w:tabs>
        <w:ind w:left="2160" w:hanging="360"/>
      </w:pPr>
      <w:rPr>
        <w:rFonts w:ascii="Wingdings" w:hAnsi="Wingdings" w:hint="default"/>
      </w:rPr>
    </w:lvl>
    <w:lvl w:ilvl="3" w:tplc="EF66CD4C" w:tentative="1">
      <w:start w:val="1"/>
      <w:numFmt w:val="bullet"/>
      <w:lvlText w:val=""/>
      <w:lvlJc w:val="left"/>
      <w:pPr>
        <w:tabs>
          <w:tab w:val="num" w:pos="2880"/>
        </w:tabs>
        <w:ind w:left="2880" w:hanging="360"/>
      </w:pPr>
      <w:rPr>
        <w:rFonts w:ascii="Wingdings" w:hAnsi="Wingdings" w:hint="default"/>
      </w:rPr>
    </w:lvl>
    <w:lvl w:ilvl="4" w:tplc="8BF2624C" w:tentative="1">
      <w:start w:val="1"/>
      <w:numFmt w:val="bullet"/>
      <w:lvlText w:val=""/>
      <w:lvlJc w:val="left"/>
      <w:pPr>
        <w:tabs>
          <w:tab w:val="num" w:pos="3600"/>
        </w:tabs>
        <w:ind w:left="3600" w:hanging="360"/>
      </w:pPr>
      <w:rPr>
        <w:rFonts w:ascii="Wingdings" w:hAnsi="Wingdings" w:hint="default"/>
      </w:rPr>
    </w:lvl>
    <w:lvl w:ilvl="5" w:tplc="805CB91C" w:tentative="1">
      <w:start w:val="1"/>
      <w:numFmt w:val="bullet"/>
      <w:lvlText w:val=""/>
      <w:lvlJc w:val="left"/>
      <w:pPr>
        <w:tabs>
          <w:tab w:val="num" w:pos="4320"/>
        </w:tabs>
        <w:ind w:left="4320" w:hanging="360"/>
      </w:pPr>
      <w:rPr>
        <w:rFonts w:ascii="Wingdings" w:hAnsi="Wingdings" w:hint="default"/>
      </w:rPr>
    </w:lvl>
    <w:lvl w:ilvl="6" w:tplc="EFEA9258" w:tentative="1">
      <w:start w:val="1"/>
      <w:numFmt w:val="bullet"/>
      <w:lvlText w:val=""/>
      <w:lvlJc w:val="left"/>
      <w:pPr>
        <w:tabs>
          <w:tab w:val="num" w:pos="5040"/>
        </w:tabs>
        <w:ind w:left="5040" w:hanging="360"/>
      </w:pPr>
      <w:rPr>
        <w:rFonts w:ascii="Wingdings" w:hAnsi="Wingdings" w:hint="default"/>
      </w:rPr>
    </w:lvl>
    <w:lvl w:ilvl="7" w:tplc="9C88B06A" w:tentative="1">
      <w:start w:val="1"/>
      <w:numFmt w:val="bullet"/>
      <w:lvlText w:val=""/>
      <w:lvlJc w:val="left"/>
      <w:pPr>
        <w:tabs>
          <w:tab w:val="num" w:pos="5760"/>
        </w:tabs>
        <w:ind w:left="5760" w:hanging="360"/>
      </w:pPr>
      <w:rPr>
        <w:rFonts w:ascii="Wingdings" w:hAnsi="Wingdings" w:hint="default"/>
      </w:rPr>
    </w:lvl>
    <w:lvl w:ilvl="8" w:tplc="7D7C92CE"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654711A2"/>
    <w:multiLevelType w:val="hybridMultilevel"/>
    <w:tmpl w:val="1AE2A166"/>
    <w:lvl w:ilvl="0" w:tplc="78A83914">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4" w15:restartNumberingAfterBreak="0">
    <w:nsid w:val="67A03AEF"/>
    <w:multiLevelType w:val="hybridMultilevel"/>
    <w:tmpl w:val="39D85E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DB57C51"/>
    <w:multiLevelType w:val="hybridMultilevel"/>
    <w:tmpl w:val="F8244978"/>
    <w:lvl w:ilvl="0" w:tplc="0316B986">
      <w:start w:val="1"/>
      <w:numFmt w:val="bullet"/>
      <w:lvlText w:val=""/>
      <w:lvlJc w:val="left"/>
      <w:pPr>
        <w:tabs>
          <w:tab w:val="num" w:pos="720"/>
        </w:tabs>
        <w:ind w:left="720" w:hanging="360"/>
      </w:pPr>
      <w:rPr>
        <w:rFonts w:ascii="Wingdings" w:hAnsi="Wingdings" w:hint="default"/>
      </w:rPr>
    </w:lvl>
    <w:lvl w:ilvl="1" w:tplc="D43E0970" w:tentative="1">
      <w:start w:val="1"/>
      <w:numFmt w:val="bullet"/>
      <w:lvlText w:val=""/>
      <w:lvlJc w:val="left"/>
      <w:pPr>
        <w:tabs>
          <w:tab w:val="num" w:pos="1440"/>
        </w:tabs>
        <w:ind w:left="1440" w:hanging="360"/>
      </w:pPr>
      <w:rPr>
        <w:rFonts w:ascii="Wingdings" w:hAnsi="Wingdings" w:hint="default"/>
      </w:rPr>
    </w:lvl>
    <w:lvl w:ilvl="2" w:tplc="784EB8D2" w:tentative="1">
      <w:start w:val="1"/>
      <w:numFmt w:val="bullet"/>
      <w:lvlText w:val=""/>
      <w:lvlJc w:val="left"/>
      <w:pPr>
        <w:tabs>
          <w:tab w:val="num" w:pos="2160"/>
        </w:tabs>
        <w:ind w:left="2160" w:hanging="360"/>
      </w:pPr>
      <w:rPr>
        <w:rFonts w:ascii="Wingdings" w:hAnsi="Wingdings" w:hint="default"/>
      </w:rPr>
    </w:lvl>
    <w:lvl w:ilvl="3" w:tplc="D5B400EE" w:tentative="1">
      <w:start w:val="1"/>
      <w:numFmt w:val="bullet"/>
      <w:lvlText w:val=""/>
      <w:lvlJc w:val="left"/>
      <w:pPr>
        <w:tabs>
          <w:tab w:val="num" w:pos="2880"/>
        </w:tabs>
        <w:ind w:left="2880" w:hanging="360"/>
      </w:pPr>
      <w:rPr>
        <w:rFonts w:ascii="Wingdings" w:hAnsi="Wingdings" w:hint="default"/>
      </w:rPr>
    </w:lvl>
    <w:lvl w:ilvl="4" w:tplc="FF8E783E" w:tentative="1">
      <w:start w:val="1"/>
      <w:numFmt w:val="bullet"/>
      <w:lvlText w:val=""/>
      <w:lvlJc w:val="left"/>
      <w:pPr>
        <w:tabs>
          <w:tab w:val="num" w:pos="3600"/>
        </w:tabs>
        <w:ind w:left="3600" w:hanging="360"/>
      </w:pPr>
      <w:rPr>
        <w:rFonts w:ascii="Wingdings" w:hAnsi="Wingdings" w:hint="default"/>
      </w:rPr>
    </w:lvl>
    <w:lvl w:ilvl="5" w:tplc="5B5AFF58" w:tentative="1">
      <w:start w:val="1"/>
      <w:numFmt w:val="bullet"/>
      <w:lvlText w:val=""/>
      <w:lvlJc w:val="left"/>
      <w:pPr>
        <w:tabs>
          <w:tab w:val="num" w:pos="4320"/>
        </w:tabs>
        <w:ind w:left="4320" w:hanging="360"/>
      </w:pPr>
      <w:rPr>
        <w:rFonts w:ascii="Wingdings" w:hAnsi="Wingdings" w:hint="default"/>
      </w:rPr>
    </w:lvl>
    <w:lvl w:ilvl="6" w:tplc="6924E196" w:tentative="1">
      <w:start w:val="1"/>
      <w:numFmt w:val="bullet"/>
      <w:lvlText w:val=""/>
      <w:lvlJc w:val="left"/>
      <w:pPr>
        <w:tabs>
          <w:tab w:val="num" w:pos="5040"/>
        </w:tabs>
        <w:ind w:left="5040" w:hanging="360"/>
      </w:pPr>
      <w:rPr>
        <w:rFonts w:ascii="Wingdings" w:hAnsi="Wingdings" w:hint="default"/>
      </w:rPr>
    </w:lvl>
    <w:lvl w:ilvl="7" w:tplc="F776F89A" w:tentative="1">
      <w:start w:val="1"/>
      <w:numFmt w:val="bullet"/>
      <w:lvlText w:val=""/>
      <w:lvlJc w:val="left"/>
      <w:pPr>
        <w:tabs>
          <w:tab w:val="num" w:pos="5760"/>
        </w:tabs>
        <w:ind w:left="5760" w:hanging="360"/>
      </w:pPr>
      <w:rPr>
        <w:rFonts w:ascii="Wingdings" w:hAnsi="Wingdings" w:hint="default"/>
      </w:rPr>
    </w:lvl>
    <w:lvl w:ilvl="8" w:tplc="DD243E7C"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6F625656"/>
    <w:multiLevelType w:val="hybridMultilevel"/>
    <w:tmpl w:val="0DACBF3A"/>
    <w:lvl w:ilvl="0" w:tplc="EBD8599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71D833EB"/>
    <w:multiLevelType w:val="hybridMultilevel"/>
    <w:tmpl w:val="88FEF51E"/>
    <w:lvl w:ilvl="0" w:tplc="0F8CD7C0">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720D3233"/>
    <w:multiLevelType w:val="hybridMultilevel"/>
    <w:tmpl w:val="85384B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3106BCA"/>
    <w:multiLevelType w:val="hybridMultilevel"/>
    <w:tmpl w:val="2EA01A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49245D2"/>
    <w:multiLevelType w:val="hybridMultilevel"/>
    <w:tmpl w:val="D0A27D0C"/>
    <w:lvl w:ilvl="0" w:tplc="9280AB9A">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75DE28AE"/>
    <w:multiLevelType w:val="hybridMultilevel"/>
    <w:tmpl w:val="2EA01A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33"/>
  </w:num>
  <w:num w:numId="3">
    <w:abstractNumId w:val="13"/>
  </w:num>
  <w:num w:numId="4">
    <w:abstractNumId w:val="2"/>
  </w:num>
  <w:num w:numId="5">
    <w:abstractNumId w:val="22"/>
  </w:num>
  <w:num w:numId="6">
    <w:abstractNumId w:val="50"/>
  </w:num>
  <w:num w:numId="7">
    <w:abstractNumId w:val="29"/>
  </w:num>
  <w:num w:numId="8">
    <w:abstractNumId w:val="6"/>
  </w:num>
  <w:num w:numId="9">
    <w:abstractNumId w:val="41"/>
  </w:num>
  <w:num w:numId="10">
    <w:abstractNumId w:val="12"/>
  </w:num>
  <w:num w:numId="11">
    <w:abstractNumId w:val="46"/>
  </w:num>
  <w:num w:numId="12">
    <w:abstractNumId w:val="14"/>
  </w:num>
  <w:num w:numId="13">
    <w:abstractNumId w:val="20"/>
  </w:num>
  <w:num w:numId="14">
    <w:abstractNumId w:val="34"/>
  </w:num>
  <w:num w:numId="15">
    <w:abstractNumId w:val="47"/>
  </w:num>
  <w:num w:numId="16">
    <w:abstractNumId w:val="4"/>
  </w:num>
  <w:num w:numId="17">
    <w:abstractNumId w:val="48"/>
  </w:num>
  <w:num w:numId="18">
    <w:abstractNumId w:val="1"/>
  </w:num>
  <w:num w:numId="19">
    <w:abstractNumId w:val="5"/>
  </w:num>
  <w:num w:numId="20">
    <w:abstractNumId w:val="26"/>
  </w:num>
  <w:num w:numId="21">
    <w:abstractNumId w:val="0"/>
  </w:num>
  <w:num w:numId="22">
    <w:abstractNumId w:val="23"/>
  </w:num>
  <w:num w:numId="23">
    <w:abstractNumId w:val="24"/>
  </w:num>
  <w:num w:numId="24">
    <w:abstractNumId w:val="35"/>
  </w:num>
  <w:num w:numId="25">
    <w:abstractNumId w:val="40"/>
  </w:num>
  <w:num w:numId="26">
    <w:abstractNumId w:val="44"/>
  </w:num>
  <w:num w:numId="27">
    <w:abstractNumId w:val="31"/>
  </w:num>
  <w:num w:numId="28">
    <w:abstractNumId w:val="37"/>
  </w:num>
  <w:num w:numId="29">
    <w:abstractNumId w:val="3"/>
  </w:num>
  <w:num w:numId="30">
    <w:abstractNumId w:val="15"/>
  </w:num>
  <w:num w:numId="31">
    <w:abstractNumId w:val="19"/>
  </w:num>
  <w:num w:numId="32">
    <w:abstractNumId w:val="43"/>
  </w:num>
  <w:num w:numId="33">
    <w:abstractNumId w:val="17"/>
  </w:num>
  <w:num w:numId="34">
    <w:abstractNumId w:val="45"/>
  </w:num>
  <w:num w:numId="35">
    <w:abstractNumId w:val="42"/>
  </w:num>
  <w:num w:numId="36">
    <w:abstractNumId w:val="8"/>
  </w:num>
  <w:num w:numId="37">
    <w:abstractNumId w:val="30"/>
  </w:num>
  <w:num w:numId="38">
    <w:abstractNumId w:val="11"/>
  </w:num>
  <w:num w:numId="39">
    <w:abstractNumId w:val="36"/>
  </w:num>
  <w:num w:numId="40">
    <w:abstractNumId w:val="38"/>
  </w:num>
  <w:num w:numId="41">
    <w:abstractNumId w:val="21"/>
  </w:num>
  <w:num w:numId="42">
    <w:abstractNumId w:val="10"/>
  </w:num>
  <w:num w:numId="43">
    <w:abstractNumId w:val="27"/>
  </w:num>
  <w:num w:numId="44">
    <w:abstractNumId w:val="25"/>
  </w:num>
  <w:num w:numId="45">
    <w:abstractNumId w:val="32"/>
  </w:num>
  <w:num w:numId="46">
    <w:abstractNumId w:val="49"/>
  </w:num>
  <w:num w:numId="47">
    <w:abstractNumId w:val="39"/>
  </w:num>
  <w:num w:numId="48">
    <w:abstractNumId w:val="7"/>
  </w:num>
  <w:num w:numId="49">
    <w:abstractNumId w:val="28"/>
  </w:num>
  <w:num w:numId="50">
    <w:abstractNumId w:val="9"/>
  </w:num>
  <w:num w:numId="51">
    <w:abstractNumId w:val="51"/>
  </w:num>
  <w:num w:numId="52">
    <w:abstractNumId w:val="1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0E27"/>
    <w:rsid w:val="0000789C"/>
    <w:rsid w:val="000102F4"/>
    <w:rsid w:val="000160E7"/>
    <w:rsid w:val="00023730"/>
    <w:rsid w:val="00023BD7"/>
    <w:rsid w:val="0004051D"/>
    <w:rsid w:val="000463D9"/>
    <w:rsid w:val="00047462"/>
    <w:rsid w:val="0006010F"/>
    <w:rsid w:val="000748EF"/>
    <w:rsid w:val="000759E6"/>
    <w:rsid w:val="0009471E"/>
    <w:rsid w:val="000B6871"/>
    <w:rsid w:val="000B6DFE"/>
    <w:rsid w:val="000C1CDD"/>
    <w:rsid w:val="000C5314"/>
    <w:rsid w:val="000D4645"/>
    <w:rsid w:val="00110577"/>
    <w:rsid w:val="001147E8"/>
    <w:rsid w:val="00117CC4"/>
    <w:rsid w:val="00124F89"/>
    <w:rsid w:val="00140248"/>
    <w:rsid w:val="00191545"/>
    <w:rsid w:val="00197A28"/>
    <w:rsid w:val="001B58D4"/>
    <w:rsid w:val="001B6E55"/>
    <w:rsid w:val="001B7DA2"/>
    <w:rsid w:val="001C361A"/>
    <w:rsid w:val="001D0366"/>
    <w:rsid w:val="001D1921"/>
    <w:rsid w:val="001D264B"/>
    <w:rsid w:val="001D56FD"/>
    <w:rsid w:val="001D756E"/>
    <w:rsid w:val="001E4EC4"/>
    <w:rsid w:val="001E5863"/>
    <w:rsid w:val="002230EC"/>
    <w:rsid w:val="002500A9"/>
    <w:rsid w:val="00256EF9"/>
    <w:rsid w:val="00271467"/>
    <w:rsid w:val="00285DDB"/>
    <w:rsid w:val="00287975"/>
    <w:rsid w:val="002B0F5F"/>
    <w:rsid w:val="002C0A55"/>
    <w:rsid w:val="002F3CB1"/>
    <w:rsid w:val="00330D7F"/>
    <w:rsid w:val="00330E84"/>
    <w:rsid w:val="00334855"/>
    <w:rsid w:val="00371757"/>
    <w:rsid w:val="00384687"/>
    <w:rsid w:val="00397C05"/>
    <w:rsid w:val="003A45C2"/>
    <w:rsid w:val="003A7F3D"/>
    <w:rsid w:val="003D1A9C"/>
    <w:rsid w:val="003D506E"/>
    <w:rsid w:val="004248B7"/>
    <w:rsid w:val="00434852"/>
    <w:rsid w:val="004402C9"/>
    <w:rsid w:val="00442B4E"/>
    <w:rsid w:val="004548BE"/>
    <w:rsid w:val="0047610A"/>
    <w:rsid w:val="00476287"/>
    <w:rsid w:val="00481D2D"/>
    <w:rsid w:val="004A138F"/>
    <w:rsid w:val="004B684B"/>
    <w:rsid w:val="004B729A"/>
    <w:rsid w:val="004D08E8"/>
    <w:rsid w:val="004D3764"/>
    <w:rsid w:val="004F43D6"/>
    <w:rsid w:val="005061C8"/>
    <w:rsid w:val="005222AC"/>
    <w:rsid w:val="005372E1"/>
    <w:rsid w:val="00552845"/>
    <w:rsid w:val="0056721B"/>
    <w:rsid w:val="00573E55"/>
    <w:rsid w:val="005967CD"/>
    <w:rsid w:val="005B07BD"/>
    <w:rsid w:val="005C70D3"/>
    <w:rsid w:val="005D631A"/>
    <w:rsid w:val="005E6C2E"/>
    <w:rsid w:val="005E73D3"/>
    <w:rsid w:val="005F16FF"/>
    <w:rsid w:val="0061219A"/>
    <w:rsid w:val="00633657"/>
    <w:rsid w:val="00635519"/>
    <w:rsid w:val="0064651B"/>
    <w:rsid w:val="006522D9"/>
    <w:rsid w:val="006801EB"/>
    <w:rsid w:val="00690670"/>
    <w:rsid w:val="006913AD"/>
    <w:rsid w:val="006C5556"/>
    <w:rsid w:val="006D5F70"/>
    <w:rsid w:val="007077AD"/>
    <w:rsid w:val="0071426F"/>
    <w:rsid w:val="0072446A"/>
    <w:rsid w:val="00727022"/>
    <w:rsid w:val="00730E27"/>
    <w:rsid w:val="00740806"/>
    <w:rsid w:val="00747E64"/>
    <w:rsid w:val="007647AD"/>
    <w:rsid w:val="00765781"/>
    <w:rsid w:val="00765CCF"/>
    <w:rsid w:val="007A52EA"/>
    <w:rsid w:val="007A6AE0"/>
    <w:rsid w:val="007D70B9"/>
    <w:rsid w:val="007E093A"/>
    <w:rsid w:val="007E30D8"/>
    <w:rsid w:val="007E505D"/>
    <w:rsid w:val="008109AF"/>
    <w:rsid w:val="00812371"/>
    <w:rsid w:val="00816711"/>
    <w:rsid w:val="00844249"/>
    <w:rsid w:val="00852A76"/>
    <w:rsid w:val="00866DDE"/>
    <w:rsid w:val="008A5312"/>
    <w:rsid w:val="008C30F7"/>
    <w:rsid w:val="008C3B1F"/>
    <w:rsid w:val="008D24A6"/>
    <w:rsid w:val="008D70F9"/>
    <w:rsid w:val="008F2594"/>
    <w:rsid w:val="008F3EEF"/>
    <w:rsid w:val="00926563"/>
    <w:rsid w:val="00933DE5"/>
    <w:rsid w:val="00946264"/>
    <w:rsid w:val="00976C3B"/>
    <w:rsid w:val="009A26F4"/>
    <w:rsid w:val="009F1973"/>
    <w:rsid w:val="009F39BF"/>
    <w:rsid w:val="009F78F4"/>
    <w:rsid w:val="00A15865"/>
    <w:rsid w:val="00A237DE"/>
    <w:rsid w:val="00A26970"/>
    <w:rsid w:val="00A37E8F"/>
    <w:rsid w:val="00A4614A"/>
    <w:rsid w:val="00A5548B"/>
    <w:rsid w:val="00A8432F"/>
    <w:rsid w:val="00AA5EC0"/>
    <w:rsid w:val="00AC4632"/>
    <w:rsid w:val="00B10D5D"/>
    <w:rsid w:val="00B200D3"/>
    <w:rsid w:val="00B20C4F"/>
    <w:rsid w:val="00B324BE"/>
    <w:rsid w:val="00B4142A"/>
    <w:rsid w:val="00B46FF9"/>
    <w:rsid w:val="00B5358C"/>
    <w:rsid w:val="00B55B6D"/>
    <w:rsid w:val="00B76C5B"/>
    <w:rsid w:val="00B832AB"/>
    <w:rsid w:val="00BB1BA5"/>
    <w:rsid w:val="00BB25F3"/>
    <w:rsid w:val="00BB5BE9"/>
    <w:rsid w:val="00BB6FD4"/>
    <w:rsid w:val="00BC20D6"/>
    <w:rsid w:val="00BD34CB"/>
    <w:rsid w:val="00BE2333"/>
    <w:rsid w:val="00BF52C8"/>
    <w:rsid w:val="00C259C3"/>
    <w:rsid w:val="00C26C64"/>
    <w:rsid w:val="00C31A03"/>
    <w:rsid w:val="00C70997"/>
    <w:rsid w:val="00C9107A"/>
    <w:rsid w:val="00C94A2F"/>
    <w:rsid w:val="00C96854"/>
    <w:rsid w:val="00CB6B93"/>
    <w:rsid w:val="00CD478A"/>
    <w:rsid w:val="00CE19B6"/>
    <w:rsid w:val="00CE3C80"/>
    <w:rsid w:val="00CE61B3"/>
    <w:rsid w:val="00CE7618"/>
    <w:rsid w:val="00CF03CE"/>
    <w:rsid w:val="00CF147B"/>
    <w:rsid w:val="00CF2E68"/>
    <w:rsid w:val="00CF3AA0"/>
    <w:rsid w:val="00CF5212"/>
    <w:rsid w:val="00D10631"/>
    <w:rsid w:val="00D16351"/>
    <w:rsid w:val="00D311AB"/>
    <w:rsid w:val="00D32E2D"/>
    <w:rsid w:val="00D3383B"/>
    <w:rsid w:val="00D34F15"/>
    <w:rsid w:val="00D44CBE"/>
    <w:rsid w:val="00D477AC"/>
    <w:rsid w:val="00D5766F"/>
    <w:rsid w:val="00D613CA"/>
    <w:rsid w:val="00D74066"/>
    <w:rsid w:val="00D80696"/>
    <w:rsid w:val="00D94D51"/>
    <w:rsid w:val="00D95AE5"/>
    <w:rsid w:val="00DA6EB5"/>
    <w:rsid w:val="00E35118"/>
    <w:rsid w:val="00E36221"/>
    <w:rsid w:val="00E43807"/>
    <w:rsid w:val="00E604AE"/>
    <w:rsid w:val="00E848C9"/>
    <w:rsid w:val="00EA20FB"/>
    <w:rsid w:val="00EA35E1"/>
    <w:rsid w:val="00EA429A"/>
    <w:rsid w:val="00EB6EA0"/>
    <w:rsid w:val="00EC1097"/>
    <w:rsid w:val="00EE7332"/>
    <w:rsid w:val="00EF54EB"/>
    <w:rsid w:val="00F0540F"/>
    <w:rsid w:val="00F226A2"/>
    <w:rsid w:val="00F3172F"/>
    <w:rsid w:val="00F36B03"/>
    <w:rsid w:val="00F45A25"/>
    <w:rsid w:val="00F54316"/>
    <w:rsid w:val="00F57BA5"/>
    <w:rsid w:val="00F6208F"/>
    <w:rsid w:val="00F71090"/>
    <w:rsid w:val="00F822CB"/>
    <w:rsid w:val="00F87396"/>
    <w:rsid w:val="00F95260"/>
    <w:rsid w:val="00F96CBF"/>
    <w:rsid w:val="00FA40CB"/>
    <w:rsid w:val="00FA43C6"/>
    <w:rsid w:val="00FA7A0C"/>
    <w:rsid w:val="00FB0099"/>
    <w:rsid w:val="00FC502A"/>
    <w:rsid w:val="00FC7018"/>
    <w:rsid w:val="00FD2952"/>
    <w:rsid w:val="00FF52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ate"/>
  <w:shapeDefaults>
    <o:shapedefaults v:ext="edit" spidmax="1348"/>
    <o:shapelayout v:ext="edit">
      <o:idmap v:ext="edit" data="1"/>
    </o:shapelayout>
  </w:shapeDefaults>
  <w:decimalSymbol w:val="."/>
  <w:listSeparator w:val=","/>
  <w14:docId w14:val="6F2C072F"/>
  <w15:chartTrackingRefBased/>
  <w15:docId w15:val="{A34513C1-A438-4888-AC04-0229096E3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FollowedHyperlink" w:uiPriority="99"/>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8"/>
      <w:szCs w:val="24"/>
    </w:rPr>
  </w:style>
  <w:style w:type="paragraph" w:styleId="Heading1">
    <w:name w:val="heading 1"/>
    <w:basedOn w:val="Normal"/>
    <w:next w:val="Normal"/>
    <w:link w:val="Heading1Char"/>
    <w:uiPriority w:val="9"/>
    <w:qFormat/>
    <w:rsid w:val="00397C05"/>
    <w:pPr>
      <w:keepNext/>
      <w:jc w:val="center"/>
      <w:outlineLvl w:val="0"/>
    </w:pPr>
    <w:rPr>
      <w:rFonts w:ascii="VNI-Times" w:hAnsi="VNI-Times"/>
      <w:b/>
      <w:bCs/>
      <w:sz w:val="26"/>
    </w:rPr>
  </w:style>
  <w:style w:type="paragraph" w:styleId="Heading2">
    <w:name w:val="heading 2"/>
    <w:basedOn w:val="Normal"/>
    <w:next w:val="Normal"/>
    <w:link w:val="Heading2Char"/>
    <w:qFormat/>
    <w:rsid w:val="00397C05"/>
    <w:pPr>
      <w:keepNext/>
      <w:spacing w:before="240" w:after="60" w:line="276" w:lineRule="auto"/>
      <w:outlineLvl w:val="1"/>
    </w:pPr>
    <w:rPr>
      <w:rFonts w:ascii="Cambria" w:hAnsi="Cambria"/>
      <w:b/>
      <w:bCs/>
      <w:i/>
      <w:iCs/>
      <w:szCs w:val="28"/>
    </w:rPr>
  </w:style>
  <w:style w:type="paragraph" w:styleId="Heading3">
    <w:name w:val="heading 3"/>
    <w:aliases w:val="muc"/>
    <w:basedOn w:val="Normal"/>
    <w:next w:val="Normal"/>
    <w:link w:val="Heading3Char"/>
    <w:qFormat/>
    <w:rsid w:val="00397C05"/>
    <w:pPr>
      <w:keepNext/>
      <w:jc w:val="center"/>
      <w:outlineLvl w:val="2"/>
    </w:pPr>
    <w:rPr>
      <w:b/>
      <w:bCs/>
      <w:sz w:val="24"/>
    </w:rPr>
  </w:style>
  <w:style w:type="paragraph" w:styleId="Heading4">
    <w:name w:val="heading 4"/>
    <w:aliases w:val="muc nho"/>
    <w:basedOn w:val="Normal"/>
    <w:next w:val="Normal"/>
    <w:link w:val="Heading4Char"/>
    <w:qFormat/>
    <w:rsid w:val="00397C05"/>
    <w:pPr>
      <w:keepNext/>
      <w:tabs>
        <w:tab w:val="left" w:pos="425"/>
      </w:tabs>
      <w:spacing w:before="240" w:after="200" w:line="340" w:lineRule="atLeast"/>
      <w:ind w:left="170" w:hanging="170"/>
      <w:outlineLvl w:val="3"/>
    </w:pPr>
    <w:rPr>
      <w:rFonts w:ascii=".VnAvantH" w:eastAsia="MS Mincho" w:hAnsi=".VnAvantH"/>
      <w:b/>
      <w:sz w:val="24"/>
      <w:szCs w:val="20"/>
    </w:rPr>
  </w:style>
  <w:style w:type="paragraph" w:styleId="Heading5">
    <w:name w:val="heading 5"/>
    <w:basedOn w:val="Normal"/>
    <w:next w:val="Normal"/>
    <w:link w:val="Heading5Char"/>
    <w:qFormat/>
    <w:rsid w:val="00BC20D6"/>
    <w:pPr>
      <w:keepNext/>
      <w:jc w:val="center"/>
      <w:outlineLvl w:val="4"/>
    </w:pPr>
    <w:rPr>
      <w:rFonts w:ascii="VNI-Times" w:hAnsi="VNI-Times"/>
      <w:b/>
      <w:i/>
    </w:rPr>
  </w:style>
  <w:style w:type="paragraph" w:styleId="Heading6">
    <w:name w:val="heading 6"/>
    <w:basedOn w:val="Normal"/>
    <w:next w:val="Normal"/>
    <w:link w:val="Heading6Char"/>
    <w:qFormat/>
    <w:rsid w:val="00E604AE"/>
    <w:pPr>
      <w:keepNext/>
      <w:ind w:left="113" w:right="113"/>
      <w:jc w:val="center"/>
      <w:outlineLvl w:val="5"/>
    </w:pPr>
    <w:rPr>
      <w:b/>
      <w:bCs/>
      <w:i/>
      <w:color w:val="000000"/>
      <w:sz w:val="24"/>
      <w:szCs w:val="20"/>
    </w:rPr>
  </w:style>
  <w:style w:type="paragraph" w:styleId="Heading7">
    <w:name w:val="heading 7"/>
    <w:basedOn w:val="Normal"/>
    <w:next w:val="Normal"/>
    <w:link w:val="Heading7Char"/>
    <w:qFormat/>
    <w:rsid w:val="00BC20D6"/>
    <w:pPr>
      <w:keepNext/>
      <w:jc w:val="center"/>
      <w:outlineLvl w:val="6"/>
    </w:pPr>
    <w:rPr>
      <w:rFonts w:ascii="VNI-Times" w:hAnsi="VNI-Times"/>
      <w:b/>
      <w:bCs/>
      <w:i/>
      <w:iCs/>
      <w:sz w:val="32"/>
      <w:u w:val="single"/>
    </w:rPr>
  </w:style>
  <w:style w:type="paragraph" w:styleId="Heading8">
    <w:name w:val="heading 8"/>
    <w:basedOn w:val="Normal"/>
    <w:next w:val="Normal"/>
    <w:link w:val="Heading8Char"/>
    <w:qFormat/>
    <w:rsid w:val="00BC20D6"/>
    <w:pPr>
      <w:keepNext/>
      <w:jc w:val="both"/>
      <w:outlineLvl w:val="7"/>
    </w:pPr>
    <w:rPr>
      <w:rFonts w:ascii="VNI-Times" w:hAnsi="VNI-Times"/>
      <w:b/>
      <w:bCs/>
      <w:i/>
      <w:iCs/>
      <w:sz w:val="24"/>
    </w:rPr>
  </w:style>
  <w:style w:type="paragraph" w:styleId="Heading9">
    <w:name w:val="heading 9"/>
    <w:basedOn w:val="Normal"/>
    <w:next w:val="Normal"/>
    <w:link w:val="Heading9Char"/>
    <w:qFormat/>
    <w:rsid w:val="00BC20D6"/>
    <w:pPr>
      <w:keepNext/>
      <w:jc w:val="center"/>
      <w:outlineLvl w:val="8"/>
    </w:pPr>
    <w:rPr>
      <w:rFonts w:ascii="VNI-Swiss-Condense" w:hAnsi="VNI-Swiss-Condense"/>
      <w:sz w:val="96"/>
    </w:rPr>
  </w:style>
  <w:style w:type="character" w:default="1" w:styleId="DefaultParagraphFont">
    <w:name w:val="Default Paragraph Font"/>
    <w:link w:val="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ListParagraph">
    <w:name w:val="List Paragraph"/>
    <w:basedOn w:val="Normal"/>
    <w:uiPriority w:val="34"/>
    <w:qFormat/>
    <w:rsid w:val="00730E27"/>
    <w:pPr>
      <w:spacing w:after="200" w:line="276" w:lineRule="auto"/>
      <w:ind w:left="720"/>
      <w:contextualSpacing/>
    </w:pPr>
    <w:rPr>
      <w:rFonts w:ascii="Calibri" w:hAnsi="Calibri"/>
      <w:sz w:val="22"/>
      <w:szCs w:val="22"/>
    </w:rPr>
  </w:style>
  <w:style w:type="paragraph" w:customStyle="1" w:styleId="CharCharChar">
    <w:name w:val="Char Char Char"/>
    <w:basedOn w:val="Normal"/>
    <w:link w:val="DefaultParagraphFont"/>
    <w:autoRedefine/>
    <w:rsid w:val="00730E2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rsid w:val="00730E27"/>
    <w:pPr>
      <w:spacing w:after="160" w:line="240" w:lineRule="exact"/>
    </w:pPr>
    <w:rPr>
      <w:rFonts w:ascii="Arial" w:hAnsi="Arial" w:cs="Arial"/>
      <w:sz w:val="24"/>
    </w:rPr>
  </w:style>
  <w:style w:type="paragraph" w:customStyle="1" w:styleId="CharCharChar0">
    <w:name w:val=" Char Char Char"/>
    <w:basedOn w:val="Normal"/>
    <w:autoRedefine/>
    <w:rsid w:val="002500A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rsid w:val="00A461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1D1921"/>
    <w:rPr>
      <w:rFonts w:ascii="VNI-Times" w:hAnsi="VNI-Times"/>
      <w:sz w:val="26"/>
      <w:lang w:val="x-none" w:eastAsia="x-none"/>
    </w:rPr>
  </w:style>
  <w:style w:type="character" w:customStyle="1" w:styleId="BodyText2Char">
    <w:name w:val="Body Text 2 Char"/>
    <w:link w:val="BodyText2"/>
    <w:rsid w:val="001D1921"/>
    <w:rPr>
      <w:rFonts w:ascii="VNI-Times" w:hAnsi="VNI-Times"/>
      <w:sz w:val="26"/>
      <w:szCs w:val="24"/>
      <w:lang w:val="x-none" w:eastAsia="x-none" w:bidi="ar-SA"/>
    </w:rPr>
  </w:style>
  <w:style w:type="paragraph" w:styleId="Footer">
    <w:name w:val="footer"/>
    <w:basedOn w:val="Normal"/>
    <w:link w:val="FooterChar"/>
    <w:uiPriority w:val="99"/>
    <w:rsid w:val="00F36B03"/>
    <w:pPr>
      <w:tabs>
        <w:tab w:val="center" w:pos="4320"/>
        <w:tab w:val="right" w:pos="8640"/>
      </w:tabs>
    </w:pPr>
    <w:rPr>
      <w:sz w:val="24"/>
    </w:rPr>
  </w:style>
  <w:style w:type="character" w:customStyle="1" w:styleId="Heading1Char">
    <w:name w:val="Heading 1 Char"/>
    <w:link w:val="Heading1"/>
    <w:uiPriority w:val="9"/>
    <w:rsid w:val="00397C05"/>
    <w:rPr>
      <w:rFonts w:ascii="VNI-Times" w:hAnsi="VNI-Times"/>
      <w:b/>
      <w:bCs/>
      <w:sz w:val="26"/>
      <w:szCs w:val="24"/>
    </w:rPr>
  </w:style>
  <w:style w:type="character" w:customStyle="1" w:styleId="Heading2Char">
    <w:name w:val="Heading 2 Char"/>
    <w:link w:val="Heading2"/>
    <w:rsid w:val="00397C05"/>
    <w:rPr>
      <w:rFonts w:ascii="Cambria" w:hAnsi="Cambria"/>
      <w:b/>
      <w:bCs/>
      <w:i/>
      <w:iCs/>
      <w:sz w:val="28"/>
      <w:szCs w:val="28"/>
    </w:rPr>
  </w:style>
  <w:style w:type="character" w:customStyle="1" w:styleId="Heading3Char">
    <w:name w:val="Heading 3 Char"/>
    <w:aliases w:val="muc Char,muc Char1,Heading 3 Char1"/>
    <w:link w:val="Heading3"/>
    <w:rsid w:val="00397C05"/>
    <w:rPr>
      <w:b/>
      <w:bCs/>
      <w:sz w:val="24"/>
      <w:szCs w:val="24"/>
    </w:rPr>
  </w:style>
  <w:style w:type="character" w:customStyle="1" w:styleId="Heading4Char">
    <w:name w:val="Heading 4 Char"/>
    <w:aliases w:val="muc nho Char"/>
    <w:link w:val="Heading4"/>
    <w:rsid w:val="00397C05"/>
    <w:rPr>
      <w:rFonts w:ascii=".VnAvantH" w:eastAsia="MS Mincho" w:hAnsi=".VnAvantH"/>
      <w:b/>
      <w:sz w:val="24"/>
    </w:rPr>
  </w:style>
  <w:style w:type="paragraph" w:styleId="BalloonText">
    <w:name w:val="Balloon Text"/>
    <w:basedOn w:val="Normal"/>
    <w:link w:val="BalloonTextChar"/>
    <w:uiPriority w:val="99"/>
    <w:unhideWhenUsed/>
    <w:rsid w:val="00397C05"/>
    <w:rPr>
      <w:rFonts w:ascii="Tahoma" w:hAnsi="Tahoma" w:cs="Tahoma"/>
      <w:sz w:val="16"/>
      <w:szCs w:val="16"/>
    </w:rPr>
  </w:style>
  <w:style w:type="character" w:customStyle="1" w:styleId="BalloonTextChar">
    <w:name w:val="Balloon Text Char"/>
    <w:link w:val="BalloonText"/>
    <w:uiPriority w:val="99"/>
    <w:rsid w:val="00397C05"/>
    <w:rPr>
      <w:rFonts w:ascii="Tahoma" w:hAnsi="Tahoma" w:cs="Tahoma"/>
      <w:sz w:val="16"/>
      <w:szCs w:val="16"/>
    </w:rPr>
  </w:style>
  <w:style w:type="paragraph" w:styleId="Header">
    <w:name w:val="header"/>
    <w:basedOn w:val="Normal"/>
    <w:link w:val="HeaderChar"/>
    <w:uiPriority w:val="99"/>
    <w:unhideWhenUsed/>
    <w:rsid w:val="00397C05"/>
    <w:pPr>
      <w:tabs>
        <w:tab w:val="center" w:pos="4680"/>
        <w:tab w:val="right" w:pos="9360"/>
      </w:tabs>
    </w:pPr>
    <w:rPr>
      <w:sz w:val="24"/>
    </w:rPr>
  </w:style>
  <w:style w:type="character" w:customStyle="1" w:styleId="HeaderChar">
    <w:name w:val="Header Char"/>
    <w:link w:val="Header"/>
    <w:uiPriority w:val="99"/>
    <w:rsid w:val="00397C05"/>
    <w:rPr>
      <w:sz w:val="24"/>
      <w:szCs w:val="24"/>
    </w:rPr>
  </w:style>
  <w:style w:type="character" w:customStyle="1" w:styleId="FooterChar">
    <w:name w:val="Footer Char"/>
    <w:link w:val="Footer"/>
    <w:uiPriority w:val="99"/>
    <w:rsid w:val="00397C05"/>
    <w:rPr>
      <w:sz w:val="24"/>
      <w:szCs w:val="24"/>
    </w:rPr>
  </w:style>
  <w:style w:type="character" w:styleId="PlaceholderText">
    <w:name w:val="Placeholder Text"/>
    <w:uiPriority w:val="99"/>
    <w:semiHidden/>
    <w:rsid w:val="00397C05"/>
    <w:rPr>
      <w:color w:val="808080"/>
    </w:rPr>
  </w:style>
  <w:style w:type="paragraph" w:styleId="BodyText">
    <w:name w:val="Body Text"/>
    <w:basedOn w:val="Normal"/>
    <w:link w:val="BodyTextChar"/>
    <w:rsid w:val="00397C05"/>
    <w:pPr>
      <w:spacing w:beforeLines="20" w:afterLines="20" w:line="22" w:lineRule="atLeast"/>
      <w:jc w:val="both"/>
    </w:pPr>
    <w:rPr>
      <w:b/>
      <w:bCs/>
      <w:sz w:val="26"/>
    </w:rPr>
  </w:style>
  <w:style w:type="character" w:customStyle="1" w:styleId="BodyTextChar">
    <w:name w:val="Body Text Char"/>
    <w:link w:val="BodyText"/>
    <w:rsid w:val="00397C05"/>
    <w:rPr>
      <w:b/>
      <w:bCs/>
      <w:sz w:val="26"/>
      <w:szCs w:val="24"/>
    </w:rPr>
  </w:style>
  <w:style w:type="paragraph" w:styleId="BodyTextIndent">
    <w:name w:val="Body Text Indent"/>
    <w:basedOn w:val="Normal"/>
    <w:link w:val="BodyTextIndentChar"/>
    <w:unhideWhenUsed/>
    <w:rsid w:val="00397C05"/>
    <w:pPr>
      <w:spacing w:after="120" w:line="276" w:lineRule="auto"/>
      <w:ind w:left="360"/>
    </w:pPr>
    <w:rPr>
      <w:rFonts w:eastAsia="Calibri"/>
      <w:sz w:val="24"/>
      <w:szCs w:val="22"/>
    </w:rPr>
  </w:style>
  <w:style w:type="character" w:customStyle="1" w:styleId="BodyTextIndentChar">
    <w:name w:val="Body Text Indent Char"/>
    <w:link w:val="BodyTextIndent"/>
    <w:rsid w:val="00397C05"/>
    <w:rPr>
      <w:rFonts w:eastAsia="Calibri"/>
      <w:sz w:val="24"/>
      <w:szCs w:val="22"/>
    </w:rPr>
  </w:style>
  <w:style w:type="paragraph" w:customStyle="1" w:styleId="Style20">
    <w:name w:val="Style20"/>
    <w:basedOn w:val="Normal"/>
    <w:rsid w:val="00397C05"/>
    <w:pPr>
      <w:spacing w:line="340" w:lineRule="atLeast"/>
      <w:jc w:val="both"/>
    </w:pPr>
    <w:rPr>
      <w:rFonts w:ascii=".VnTime" w:eastAsia="MS Mincho" w:hAnsi=".VnTime"/>
      <w:snapToGrid w:val="0"/>
      <w:sz w:val="25"/>
      <w:szCs w:val="20"/>
    </w:rPr>
  </w:style>
  <w:style w:type="paragraph" w:customStyle="1" w:styleId="Style19">
    <w:name w:val="Style19"/>
    <w:basedOn w:val="Normal"/>
    <w:rsid w:val="00397C05"/>
    <w:pPr>
      <w:spacing w:line="340" w:lineRule="atLeast"/>
      <w:ind w:left="170" w:hanging="170"/>
      <w:jc w:val="both"/>
    </w:pPr>
    <w:rPr>
      <w:rFonts w:ascii=".VnArial" w:eastAsia="MS Mincho" w:hAnsi=".VnArial"/>
      <w:snapToGrid w:val="0"/>
      <w:sz w:val="20"/>
      <w:szCs w:val="20"/>
    </w:rPr>
  </w:style>
  <w:style w:type="paragraph" w:customStyle="1" w:styleId="Style1">
    <w:name w:val="Style1"/>
    <w:basedOn w:val="Normal"/>
    <w:rsid w:val="00397C05"/>
    <w:pPr>
      <w:tabs>
        <w:tab w:val="left" w:pos="567"/>
      </w:tabs>
      <w:spacing w:after="60" w:line="340" w:lineRule="atLeast"/>
      <w:ind w:left="568" w:hanging="284"/>
      <w:jc w:val="both"/>
    </w:pPr>
    <w:rPr>
      <w:rFonts w:ascii=".VnTime" w:eastAsia="MS Mincho" w:hAnsi=".VnTime"/>
      <w:sz w:val="25"/>
      <w:szCs w:val="20"/>
    </w:rPr>
  </w:style>
  <w:style w:type="paragraph" w:customStyle="1" w:styleId="Hdong">
    <w:name w:val="H_dong"/>
    <w:basedOn w:val="Normal"/>
    <w:rsid w:val="00397C05"/>
    <w:pPr>
      <w:spacing w:before="120" w:after="120" w:line="340" w:lineRule="atLeast"/>
      <w:jc w:val="center"/>
    </w:pPr>
    <w:rPr>
      <w:rFonts w:ascii=".VnTimeH" w:eastAsia="MS Mincho" w:hAnsi=".VnTimeH"/>
      <w:sz w:val="25"/>
      <w:szCs w:val="20"/>
    </w:rPr>
  </w:style>
  <w:style w:type="character" w:styleId="PageNumber">
    <w:name w:val="page number"/>
    <w:rsid w:val="00397C05"/>
  </w:style>
  <w:style w:type="paragraph" w:styleId="Title">
    <w:name w:val="Title"/>
    <w:basedOn w:val="Normal"/>
    <w:link w:val="TitleChar"/>
    <w:qFormat/>
    <w:rsid w:val="00397C05"/>
    <w:pPr>
      <w:jc w:val="center"/>
    </w:pPr>
    <w:rPr>
      <w:rFonts w:ascii="VNI-Times" w:hAnsi="VNI-Times"/>
      <w:b/>
      <w:sz w:val="26"/>
      <w:szCs w:val="20"/>
    </w:rPr>
  </w:style>
  <w:style w:type="character" w:customStyle="1" w:styleId="TitleChar">
    <w:name w:val="Title Char"/>
    <w:link w:val="Title"/>
    <w:rsid w:val="00397C05"/>
    <w:rPr>
      <w:rFonts w:ascii="VNI-Times" w:hAnsi="VNI-Times"/>
      <w:b/>
      <w:sz w:val="26"/>
    </w:rPr>
  </w:style>
  <w:style w:type="paragraph" w:styleId="Subtitle">
    <w:name w:val="Subtitle"/>
    <w:basedOn w:val="Normal"/>
    <w:link w:val="SubtitleChar"/>
    <w:qFormat/>
    <w:rsid w:val="00397C05"/>
    <w:pPr>
      <w:jc w:val="center"/>
    </w:pPr>
    <w:rPr>
      <w:rFonts w:ascii="VNI-Times" w:hAnsi="VNI-Times"/>
      <w:b/>
      <w:i/>
      <w:sz w:val="26"/>
      <w:szCs w:val="20"/>
    </w:rPr>
  </w:style>
  <w:style w:type="character" w:customStyle="1" w:styleId="SubtitleChar">
    <w:name w:val="Subtitle Char"/>
    <w:link w:val="Subtitle"/>
    <w:rsid w:val="00397C05"/>
    <w:rPr>
      <w:rFonts w:ascii="VNI-Times" w:hAnsi="VNI-Times"/>
      <w:b/>
      <w:i/>
      <w:sz w:val="26"/>
    </w:rPr>
  </w:style>
  <w:style w:type="paragraph" w:styleId="Caption">
    <w:name w:val="caption"/>
    <w:basedOn w:val="Normal"/>
    <w:next w:val="Normal"/>
    <w:qFormat/>
    <w:rsid w:val="00397C05"/>
    <w:rPr>
      <w:rFonts w:ascii="VNI-Times" w:hAnsi="VNI-Times"/>
      <w:b/>
      <w:bCs/>
      <w:sz w:val="26"/>
    </w:rPr>
  </w:style>
  <w:style w:type="paragraph" w:customStyle="1" w:styleId="ListParagraph1">
    <w:name w:val="List Paragraph1"/>
    <w:basedOn w:val="Normal"/>
    <w:uiPriority w:val="34"/>
    <w:qFormat/>
    <w:rsid w:val="00F71090"/>
    <w:pPr>
      <w:spacing w:line="276" w:lineRule="auto"/>
      <w:ind w:left="720"/>
      <w:contextualSpacing/>
    </w:pPr>
    <w:rPr>
      <w:rFonts w:eastAsia="Calibri"/>
      <w:sz w:val="24"/>
      <w:szCs w:val="22"/>
    </w:rPr>
  </w:style>
  <w:style w:type="character" w:customStyle="1" w:styleId="Heading6Char">
    <w:name w:val="Heading 6 Char"/>
    <w:link w:val="Heading6"/>
    <w:rsid w:val="00E604AE"/>
    <w:rPr>
      <w:b/>
      <w:bCs/>
      <w:i/>
      <w:color w:val="000000"/>
      <w:sz w:val="24"/>
    </w:rPr>
  </w:style>
  <w:style w:type="paragraph" w:styleId="ListBullet2">
    <w:name w:val="List Bullet 2"/>
    <w:basedOn w:val="Normal"/>
    <w:autoRedefine/>
    <w:rsid w:val="00E604AE"/>
    <w:pPr>
      <w:numPr>
        <w:numId w:val="21"/>
      </w:numPr>
      <w:tabs>
        <w:tab w:val="clear" w:pos="720"/>
        <w:tab w:val="num" w:pos="643"/>
      </w:tabs>
      <w:ind w:left="0" w:firstLine="0"/>
      <w:jc w:val="both"/>
    </w:pPr>
    <w:rPr>
      <w:bCs/>
      <w:iCs/>
      <w:color w:val="3366FF"/>
      <w:sz w:val="24"/>
      <w:szCs w:val="20"/>
    </w:rPr>
  </w:style>
  <w:style w:type="paragraph" w:customStyle="1" w:styleId="heading">
    <w:name w:val="heading"/>
    <w:aliases w:val="1"/>
    <w:basedOn w:val="Normal"/>
    <w:next w:val="Normal"/>
    <w:rsid w:val="00BC20D6"/>
    <w:pPr>
      <w:keepNext/>
      <w:autoSpaceDE w:val="0"/>
      <w:autoSpaceDN w:val="0"/>
      <w:outlineLvl w:val="0"/>
    </w:pPr>
    <w:rPr>
      <w:rFonts w:ascii=".VnTime" w:hAnsi=".VnTime"/>
      <w:b/>
      <w:bCs/>
      <w:szCs w:val="28"/>
    </w:rPr>
  </w:style>
  <w:style w:type="character" w:customStyle="1" w:styleId="Heading5Char">
    <w:name w:val="Heading 5 Char"/>
    <w:link w:val="Heading5"/>
    <w:rsid w:val="00BC20D6"/>
    <w:rPr>
      <w:rFonts w:ascii="VNI-Times" w:hAnsi="VNI-Times"/>
      <w:b/>
      <w:i/>
      <w:sz w:val="28"/>
      <w:szCs w:val="24"/>
    </w:rPr>
  </w:style>
  <w:style w:type="character" w:customStyle="1" w:styleId="Heading7Char">
    <w:name w:val="Heading 7 Char"/>
    <w:link w:val="Heading7"/>
    <w:rsid w:val="00BC20D6"/>
    <w:rPr>
      <w:rFonts w:ascii="VNI-Times" w:hAnsi="VNI-Times"/>
      <w:b/>
      <w:bCs/>
      <w:i/>
      <w:iCs/>
      <w:sz w:val="32"/>
      <w:szCs w:val="24"/>
      <w:u w:val="single"/>
    </w:rPr>
  </w:style>
  <w:style w:type="character" w:customStyle="1" w:styleId="Heading8Char">
    <w:name w:val="Heading 8 Char"/>
    <w:link w:val="Heading8"/>
    <w:rsid w:val="00BC20D6"/>
    <w:rPr>
      <w:rFonts w:ascii="VNI-Times" w:hAnsi="VNI-Times"/>
      <w:b/>
      <w:bCs/>
      <w:i/>
      <w:iCs/>
      <w:sz w:val="24"/>
      <w:szCs w:val="24"/>
    </w:rPr>
  </w:style>
  <w:style w:type="character" w:customStyle="1" w:styleId="Heading9Char">
    <w:name w:val="Heading 9 Char"/>
    <w:link w:val="Heading9"/>
    <w:rsid w:val="00BC20D6"/>
    <w:rPr>
      <w:rFonts w:ascii="VNI-Swiss-Condense" w:hAnsi="VNI-Swiss-Condense"/>
      <w:sz w:val="96"/>
      <w:szCs w:val="24"/>
    </w:rPr>
  </w:style>
  <w:style w:type="paragraph" w:styleId="BodyText3">
    <w:name w:val="Body Text 3"/>
    <w:basedOn w:val="Normal"/>
    <w:link w:val="BodyText3Char"/>
    <w:rsid w:val="00BC20D6"/>
    <w:rPr>
      <w:rFonts w:ascii="VNI-Times" w:hAnsi="VNI-Times"/>
      <w:sz w:val="24"/>
      <w:szCs w:val="20"/>
    </w:rPr>
  </w:style>
  <w:style w:type="character" w:customStyle="1" w:styleId="BodyText3Char">
    <w:name w:val="Body Text 3 Char"/>
    <w:link w:val="BodyText3"/>
    <w:rsid w:val="00BC20D6"/>
    <w:rPr>
      <w:rFonts w:ascii="VNI-Times" w:hAnsi="VNI-Times"/>
      <w:sz w:val="24"/>
    </w:rPr>
  </w:style>
  <w:style w:type="paragraph" w:styleId="BodyTextIndent2">
    <w:name w:val="Body Text Indent 2"/>
    <w:basedOn w:val="Normal"/>
    <w:link w:val="BodyTextIndent2Char"/>
    <w:rsid w:val="00BC20D6"/>
    <w:pPr>
      <w:ind w:left="372" w:firstLine="720"/>
    </w:pPr>
    <w:rPr>
      <w:rFonts w:ascii="VNI-Times" w:hAnsi="VNI-Times"/>
      <w:sz w:val="23"/>
      <w:szCs w:val="23"/>
    </w:rPr>
  </w:style>
  <w:style w:type="character" w:customStyle="1" w:styleId="BodyTextIndent2Char">
    <w:name w:val="Body Text Indent 2 Char"/>
    <w:link w:val="BodyTextIndent2"/>
    <w:rsid w:val="00BC20D6"/>
    <w:rPr>
      <w:rFonts w:ascii="VNI-Times" w:hAnsi="VNI-Times"/>
      <w:sz w:val="23"/>
      <w:szCs w:val="23"/>
    </w:rPr>
  </w:style>
  <w:style w:type="character" w:styleId="Strong">
    <w:name w:val="Strong"/>
    <w:qFormat/>
    <w:rsid w:val="00BC20D6"/>
    <w:rPr>
      <w:b/>
      <w:bCs/>
    </w:rPr>
  </w:style>
  <w:style w:type="character" w:styleId="Hyperlink">
    <w:name w:val="Hyperlink"/>
    <w:rsid w:val="00BC20D6"/>
    <w:rPr>
      <w:color w:val="0000FF"/>
      <w:u w:val="single"/>
    </w:rPr>
  </w:style>
  <w:style w:type="paragraph" w:customStyle="1" w:styleId="Char0">
    <w:name w:val=" Char"/>
    <w:basedOn w:val="Normal"/>
    <w:semiHidden/>
    <w:rsid w:val="00BC20D6"/>
    <w:pPr>
      <w:spacing w:after="160" w:line="240" w:lineRule="exact"/>
    </w:pPr>
    <w:rPr>
      <w:rFonts w:ascii="Arial" w:hAnsi="Arial" w:cs="Arial"/>
      <w:sz w:val="24"/>
    </w:rPr>
  </w:style>
  <w:style w:type="paragraph" w:customStyle="1" w:styleId="oc">
    <w:name w:val="oc"/>
    <w:rsid w:val="00BC20D6"/>
    <w:pPr>
      <w:tabs>
        <w:tab w:val="center" w:pos="4320"/>
        <w:tab w:val="right" w:pos="8640"/>
      </w:tabs>
    </w:pPr>
    <w:rPr>
      <w:rFonts w:ascii="VNI-Times" w:hAnsi="VNI-Times"/>
      <w:sz w:val="26"/>
      <w:szCs w:val="24"/>
    </w:rPr>
  </w:style>
  <w:style w:type="numbering" w:customStyle="1" w:styleId="NoList1">
    <w:name w:val="No List1"/>
    <w:next w:val="NoList"/>
    <w:uiPriority w:val="99"/>
    <w:semiHidden/>
    <w:unhideWhenUsed/>
    <w:rsid w:val="00BC20D6"/>
  </w:style>
  <w:style w:type="paragraph" w:customStyle="1" w:styleId="Header1">
    <w:name w:val="Header1"/>
    <w:basedOn w:val="Normal"/>
    <w:next w:val="Header"/>
    <w:unhideWhenUsed/>
    <w:rsid w:val="00BC20D6"/>
    <w:pPr>
      <w:tabs>
        <w:tab w:val="center" w:pos="4680"/>
        <w:tab w:val="right" w:pos="9360"/>
      </w:tabs>
    </w:pPr>
    <w:rPr>
      <w:rFonts w:ascii="Calibri" w:eastAsia="Calibri" w:hAnsi="Calibri"/>
      <w:sz w:val="22"/>
      <w:szCs w:val="22"/>
    </w:rPr>
  </w:style>
  <w:style w:type="paragraph" w:customStyle="1" w:styleId="Footer1">
    <w:name w:val="Footer1"/>
    <w:basedOn w:val="Normal"/>
    <w:next w:val="Footer"/>
    <w:unhideWhenUsed/>
    <w:rsid w:val="00BC20D6"/>
    <w:pPr>
      <w:tabs>
        <w:tab w:val="center" w:pos="4680"/>
        <w:tab w:val="right" w:pos="9360"/>
      </w:tabs>
    </w:pPr>
    <w:rPr>
      <w:rFonts w:ascii="Calibri" w:eastAsia="Calibri" w:hAnsi="Calibri"/>
      <w:sz w:val="22"/>
      <w:szCs w:val="22"/>
    </w:rPr>
  </w:style>
  <w:style w:type="paragraph" w:customStyle="1" w:styleId="MTDisplayEquation">
    <w:name w:val="MTDisplayEquation"/>
    <w:basedOn w:val="Normal"/>
    <w:next w:val="Normal"/>
    <w:link w:val="MTDisplayEquationChar"/>
    <w:rsid w:val="00BC20D6"/>
    <w:pPr>
      <w:tabs>
        <w:tab w:val="center" w:pos="5180"/>
        <w:tab w:val="right" w:pos="10360"/>
      </w:tabs>
      <w:spacing w:line="288" w:lineRule="auto"/>
      <w:jc w:val="both"/>
    </w:pPr>
    <w:rPr>
      <w:rFonts w:eastAsia="Calibri"/>
      <w:sz w:val="26"/>
      <w:szCs w:val="26"/>
      <w:lang w:val="nl-NL" w:eastAsia="x-none"/>
    </w:rPr>
  </w:style>
  <w:style w:type="character" w:customStyle="1" w:styleId="MTDisplayEquationChar">
    <w:name w:val="MTDisplayEquation Char"/>
    <w:link w:val="MTDisplayEquation"/>
    <w:rsid w:val="00BC20D6"/>
    <w:rPr>
      <w:rFonts w:eastAsia="Calibri"/>
      <w:sz w:val="26"/>
      <w:szCs w:val="26"/>
      <w:lang w:val="nl-NL" w:eastAsia="x-none"/>
    </w:rPr>
  </w:style>
  <w:style w:type="character" w:customStyle="1" w:styleId="BodyText3Char1">
    <w:name w:val="Body Text 3 Char1"/>
    <w:uiPriority w:val="99"/>
    <w:semiHidden/>
    <w:rsid w:val="00BC20D6"/>
    <w:rPr>
      <w:sz w:val="16"/>
      <w:szCs w:val="16"/>
    </w:rPr>
  </w:style>
  <w:style w:type="paragraph" w:customStyle="1" w:styleId="2">
    <w:name w:val="2"/>
    <w:rsid w:val="00BC20D6"/>
    <w:pPr>
      <w:tabs>
        <w:tab w:val="center" w:pos="4320"/>
        <w:tab w:val="right" w:pos="8640"/>
      </w:tabs>
    </w:pPr>
    <w:rPr>
      <w:rFonts w:ascii="VNI-Times" w:hAnsi="VNI-Times"/>
      <w:sz w:val="26"/>
      <w:szCs w:val="24"/>
    </w:rPr>
  </w:style>
  <w:style w:type="numbering" w:customStyle="1" w:styleId="NoList11">
    <w:name w:val="No List11"/>
    <w:next w:val="NoList"/>
    <w:uiPriority w:val="99"/>
    <w:semiHidden/>
    <w:unhideWhenUsed/>
    <w:rsid w:val="00BC20D6"/>
  </w:style>
  <w:style w:type="character" w:customStyle="1" w:styleId="FollowedHyperlink1">
    <w:name w:val="FollowedHyperlink1"/>
    <w:uiPriority w:val="99"/>
    <w:semiHidden/>
    <w:unhideWhenUsed/>
    <w:rsid w:val="00BC20D6"/>
    <w:rPr>
      <w:color w:val="800080"/>
      <w:u w:val="single"/>
    </w:rPr>
  </w:style>
  <w:style w:type="character" w:customStyle="1" w:styleId="FollowedHyperlink2">
    <w:name w:val="FollowedHyperlink2"/>
    <w:uiPriority w:val="99"/>
    <w:semiHidden/>
    <w:unhideWhenUsed/>
    <w:rsid w:val="00BC20D6"/>
    <w:rPr>
      <w:color w:val="800080"/>
      <w:u w:val="single"/>
    </w:rPr>
  </w:style>
  <w:style w:type="character" w:customStyle="1" w:styleId="HeaderChar1">
    <w:name w:val="Header Char1"/>
    <w:uiPriority w:val="99"/>
    <w:rsid w:val="00BC20D6"/>
  </w:style>
  <w:style w:type="character" w:customStyle="1" w:styleId="FooterChar1">
    <w:name w:val="Footer Char1"/>
    <w:uiPriority w:val="99"/>
    <w:rsid w:val="00BC20D6"/>
  </w:style>
  <w:style w:type="character" w:styleId="FollowedHyperlink">
    <w:name w:val="FollowedHyperlink"/>
    <w:uiPriority w:val="99"/>
    <w:unhideWhenUsed/>
    <w:rsid w:val="00BC20D6"/>
    <w:rPr>
      <w:color w:val="800080"/>
      <w:u w:val="single"/>
    </w:rPr>
  </w:style>
  <w:style w:type="table" w:customStyle="1" w:styleId="TableGrid1">
    <w:name w:val="Table Grid1"/>
    <w:basedOn w:val="TableNormal"/>
    <w:rsid w:val="00BC20D6"/>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BC20D6"/>
  </w:style>
  <w:style w:type="table" w:customStyle="1" w:styleId="TableGrid2">
    <w:name w:val="Table Grid2"/>
    <w:basedOn w:val="TableNormal"/>
    <w:next w:val="TableGrid"/>
    <w:rsid w:val="00BC2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BC20D6"/>
  </w:style>
  <w:style w:type="numbering" w:customStyle="1" w:styleId="NoList111">
    <w:name w:val="No List111"/>
    <w:next w:val="NoList"/>
    <w:uiPriority w:val="99"/>
    <w:semiHidden/>
    <w:unhideWhenUsed/>
    <w:rsid w:val="00BC20D6"/>
  </w:style>
  <w:style w:type="table" w:customStyle="1" w:styleId="TableGrid3">
    <w:name w:val="Table Grid3"/>
    <w:basedOn w:val="TableNormal"/>
    <w:next w:val="TableGrid"/>
    <w:uiPriority w:val="59"/>
    <w:rsid w:val="00BC20D6"/>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
    <w:name w:val="Char Char1"/>
    <w:rsid w:val="00AC4632"/>
    <w:rPr>
      <w:sz w:val="28"/>
      <w:szCs w:val="28"/>
      <w:lang w:val="en-US" w:eastAsia="en-US" w:bidi="ar-SA"/>
    </w:rPr>
  </w:style>
  <w:style w:type="paragraph" w:styleId="NoSpacing">
    <w:name w:val="No Spacing"/>
    <w:uiPriority w:val="1"/>
    <w:qFormat/>
    <w:rsid w:val="00AC4632"/>
    <w:rPr>
      <w:rFonts w:eastAsia="Calibri"/>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targetScreenSz w:val="800x600"/>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92.bin"/><Relationship Id="rId170" Type="http://schemas.openxmlformats.org/officeDocument/2006/relationships/image" Target="media/image87.wmf"/><Relationship Id="rId987" Type="http://schemas.openxmlformats.org/officeDocument/2006/relationships/oleObject" Target="embeddings/oleObject509.bin"/><Relationship Id="rId2668" Type="http://schemas.openxmlformats.org/officeDocument/2006/relationships/image" Target="media/image1144.wmf"/><Relationship Id="rId2875" Type="http://schemas.openxmlformats.org/officeDocument/2006/relationships/oleObject" Target="embeddings/oleObject1699.bin"/><Relationship Id="rId847" Type="http://schemas.openxmlformats.org/officeDocument/2006/relationships/oleObject" Target="embeddings/oleObject440.bin"/><Relationship Id="rId1477" Type="http://schemas.openxmlformats.org/officeDocument/2006/relationships/image" Target="media/image668.wmf"/><Relationship Id="rId1684" Type="http://schemas.openxmlformats.org/officeDocument/2006/relationships/oleObject" Target="embeddings/oleObject907.bin"/><Relationship Id="rId1891" Type="http://schemas.openxmlformats.org/officeDocument/2006/relationships/image" Target="media/image857.wmf"/><Relationship Id="rId2528" Type="http://schemas.openxmlformats.org/officeDocument/2006/relationships/oleObject" Target="embeddings/oleObject1426.bin"/><Relationship Id="rId2735" Type="http://schemas.openxmlformats.org/officeDocument/2006/relationships/oleObject" Target="embeddings/oleObject1559.bin"/><Relationship Id="rId707" Type="http://schemas.openxmlformats.org/officeDocument/2006/relationships/oleObject" Target="embeddings/oleObject370.bin"/><Relationship Id="rId914" Type="http://schemas.openxmlformats.org/officeDocument/2006/relationships/image" Target="media/image436.wmf"/><Relationship Id="rId1337" Type="http://schemas.openxmlformats.org/officeDocument/2006/relationships/oleObject" Target="embeddings/oleObject723.bin"/><Relationship Id="rId1544" Type="http://schemas.openxmlformats.org/officeDocument/2006/relationships/oleObject" Target="embeddings/oleObject837.bin"/><Relationship Id="rId1751" Type="http://schemas.openxmlformats.org/officeDocument/2006/relationships/oleObject" Target="embeddings/oleObject950.bin"/><Relationship Id="rId2802" Type="http://schemas.openxmlformats.org/officeDocument/2006/relationships/oleObject" Target="embeddings/oleObject1626.bin"/><Relationship Id="rId43" Type="http://schemas.openxmlformats.org/officeDocument/2006/relationships/image" Target="media/image21.wmf"/><Relationship Id="rId1404" Type="http://schemas.openxmlformats.org/officeDocument/2006/relationships/oleObject" Target="embeddings/oleObject762.bin"/><Relationship Id="rId1611" Type="http://schemas.openxmlformats.org/officeDocument/2006/relationships/oleObject" Target="embeddings/oleObject868.bin"/><Relationship Id="rId497" Type="http://schemas.openxmlformats.org/officeDocument/2006/relationships/image" Target="media/image230.emf"/><Relationship Id="rId2178" Type="http://schemas.openxmlformats.org/officeDocument/2006/relationships/oleObject" Target="embeddings/oleObject1217.bin"/><Relationship Id="rId2385" Type="http://schemas.openxmlformats.org/officeDocument/2006/relationships/image" Target="media/image1038.emf"/><Relationship Id="rId357" Type="http://schemas.openxmlformats.org/officeDocument/2006/relationships/oleObject" Target="embeddings/oleObject184.bin"/><Relationship Id="rId1194" Type="http://schemas.openxmlformats.org/officeDocument/2006/relationships/oleObject" Target="embeddings/oleObject634.bin"/><Relationship Id="rId2038" Type="http://schemas.openxmlformats.org/officeDocument/2006/relationships/oleObject" Target="embeddings/oleObject1125.bin"/><Relationship Id="rId2592" Type="http://schemas.openxmlformats.org/officeDocument/2006/relationships/image" Target="media/image1123.wmf"/><Relationship Id="rId217" Type="http://schemas.openxmlformats.org/officeDocument/2006/relationships/oleObject" Target="embeddings/oleObject108.bin"/><Relationship Id="rId564" Type="http://schemas.openxmlformats.org/officeDocument/2006/relationships/image" Target="media/image263.wmf"/><Relationship Id="rId771" Type="http://schemas.openxmlformats.org/officeDocument/2006/relationships/oleObject" Target="embeddings/oleObject398.bin"/><Relationship Id="rId2245" Type="http://schemas.openxmlformats.org/officeDocument/2006/relationships/oleObject" Target="embeddings/oleObject1257.bin"/><Relationship Id="rId2452" Type="http://schemas.openxmlformats.org/officeDocument/2006/relationships/oleObject" Target="embeddings/oleObject1384.bin"/><Relationship Id="rId424" Type="http://schemas.openxmlformats.org/officeDocument/2006/relationships/oleObject" Target="embeddings/oleObject223.bin"/><Relationship Id="rId631" Type="http://schemas.openxmlformats.org/officeDocument/2006/relationships/oleObject" Target="embeddings/oleObject333.bin"/><Relationship Id="rId1054" Type="http://schemas.openxmlformats.org/officeDocument/2006/relationships/oleObject" Target="embeddings/oleObject542.bin"/><Relationship Id="rId1261" Type="http://schemas.openxmlformats.org/officeDocument/2006/relationships/image" Target="media/image573.wmf"/><Relationship Id="rId2105" Type="http://schemas.openxmlformats.org/officeDocument/2006/relationships/image" Target="media/image934.wmf"/><Relationship Id="rId2312" Type="http://schemas.openxmlformats.org/officeDocument/2006/relationships/oleObject" Target="embeddings/oleObject1293.bin"/><Relationship Id="rId1121" Type="http://schemas.openxmlformats.org/officeDocument/2006/relationships/oleObject" Target="embeddings/oleObject584.bin"/><Relationship Id="rId1938" Type="http://schemas.openxmlformats.org/officeDocument/2006/relationships/oleObject" Target="embeddings/oleObject1057.bin"/><Relationship Id="rId281" Type="http://schemas.openxmlformats.org/officeDocument/2006/relationships/oleObject" Target="embeddings/oleObject141.bin"/><Relationship Id="rId141" Type="http://schemas.openxmlformats.org/officeDocument/2006/relationships/image" Target="media/image71.wmf"/><Relationship Id="rId7" Type="http://schemas.openxmlformats.org/officeDocument/2006/relationships/image" Target="media/image2.wmf"/><Relationship Id="rId2779" Type="http://schemas.openxmlformats.org/officeDocument/2006/relationships/oleObject" Target="embeddings/oleObject1603.bin"/><Relationship Id="rId958" Type="http://schemas.openxmlformats.org/officeDocument/2006/relationships/oleObject" Target="embeddings/oleObject497.bin"/><Relationship Id="rId1588" Type="http://schemas.openxmlformats.org/officeDocument/2006/relationships/image" Target="media/image724.emf"/><Relationship Id="rId1795" Type="http://schemas.openxmlformats.org/officeDocument/2006/relationships/oleObject" Target="embeddings/oleObject973.bin"/><Relationship Id="rId2639" Type="http://schemas.openxmlformats.org/officeDocument/2006/relationships/oleObject" Target="embeddings/oleObject1499.bin"/><Relationship Id="rId2846" Type="http://schemas.openxmlformats.org/officeDocument/2006/relationships/oleObject" Target="embeddings/oleObject1670.bin"/><Relationship Id="rId87" Type="http://schemas.openxmlformats.org/officeDocument/2006/relationships/oleObject" Target="embeddings/oleObject42.bin"/><Relationship Id="rId818" Type="http://schemas.openxmlformats.org/officeDocument/2006/relationships/oleObject" Target="embeddings/oleObject425.bin"/><Relationship Id="rId1448" Type="http://schemas.openxmlformats.org/officeDocument/2006/relationships/image" Target="media/image653.wmf"/><Relationship Id="rId1655" Type="http://schemas.openxmlformats.org/officeDocument/2006/relationships/oleObject" Target="embeddings/oleObject893.bin"/><Relationship Id="rId2706" Type="http://schemas.openxmlformats.org/officeDocument/2006/relationships/oleObject" Target="embeddings/oleObject1538.bin"/><Relationship Id="rId1308" Type="http://schemas.openxmlformats.org/officeDocument/2006/relationships/image" Target="media/image595.wmf"/><Relationship Id="rId1862" Type="http://schemas.openxmlformats.org/officeDocument/2006/relationships/oleObject" Target="embeddings/oleObject1011.bin"/><Relationship Id="rId1515" Type="http://schemas.openxmlformats.org/officeDocument/2006/relationships/image" Target="media/image687.wmf"/><Relationship Id="rId1722" Type="http://schemas.openxmlformats.org/officeDocument/2006/relationships/image" Target="media/image784.wmf"/><Relationship Id="rId14" Type="http://schemas.openxmlformats.org/officeDocument/2006/relationships/oleObject" Target="embeddings/oleObject4.bin"/><Relationship Id="rId2289" Type="http://schemas.openxmlformats.org/officeDocument/2006/relationships/image" Target="media/image1001.emf"/><Relationship Id="rId2496" Type="http://schemas.openxmlformats.org/officeDocument/2006/relationships/oleObject" Target="embeddings/oleObject1407.bin"/><Relationship Id="rId468" Type="http://schemas.openxmlformats.org/officeDocument/2006/relationships/oleObject" Target="embeddings/oleObject247.bin"/><Relationship Id="rId675" Type="http://schemas.openxmlformats.org/officeDocument/2006/relationships/image" Target="media/image316.wmf"/><Relationship Id="rId882" Type="http://schemas.openxmlformats.org/officeDocument/2006/relationships/image" Target="media/image420.wmf"/><Relationship Id="rId1098" Type="http://schemas.openxmlformats.org/officeDocument/2006/relationships/oleObject" Target="embeddings/oleObject569.bin"/><Relationship Id="rId2149" Type="http://schemas.openxmlformats.org/officeDocument/2006/relationships/image" Target="media/image947.emf"/><Relationship Id="rId2356" Type="http://schemas.openxmlformats.org/officeDocument/2006/relationships/oleObject" Target="embeddings/oleObject1318.bin"/><Relationship Id="rId2563" Type="http://schemas.openxmlformats.org/officeDocument/2006/relationships/image" Target="media/image1111.png"/><Relationship Id="rId2770" Type="http://schemas.openxmlformats.org/officeDocument/2006/relationships/oleObject" Target="embeddings/oleObject1594.bin"/><Relationship Id="rId328" Type="http://schemas.openxmlformats.org/officeDocument/2006/relationships/image" Target="media/image155.wmf"/><Relationship Id="rId535" Type="http://schemas.openxmlformats.org/officeDocument/2006/relationships/oleObject" Target="embeddings/oleObject283.bin"/><Relationship Id="rId742" Type="http://schemas.openxmlformats.org/officeDocument/2006/relationships/image" Target="media/image352.png"/><Relationship Id="rId1165" Type="http://schemas.openxmlformats.org/officeDocument/2006/relationships/oleObject" Target="embeddings/oleObject614.bin"/><Relationship Id="rId1372" Type="http://schemas.openxmlformats.org/officeDocument/2006/relationships/image" Target="media/image624.wmf"/><Relationship Id="rId2009" Type="http://schemas.openxmlformats.org/officeDocument/2006/relationships/oleObject" Target="embeddings/oleObject1099.bin"/><Relationship Id="rId2216" Type="http://schemas.openxmlformats.org/officeDocument/2006/relationships/image" Target="media/image967.png"/><Relationship Id="rId2423" Type="http://schemas.openxmlformats.org/officeDocument/2006/relationships/oleObject" Target="embeddings/oleObject1368.bin"/><Relationship Id="rId2630" Type="http://schemas.openxmlformats.org/officeDocument/2006/relationships/oleObject" Target="embeddings/oleObject1493.bin"/><Relationship Id="rId602" Type="http://schemas.openxmlformats.org/officeDocument/2006/relationships/image" Target="media/image280.wmf"/><Relationship Id="rId1025" Type="http://schemas.openxmlformats.org/officeDocument/2006/relationships/oleObject" Target="embeddings/oleObject526.bin"/><Relationship Id="rId1232" Type="http://schemas.openxmlformats.org/officeDocument/2006/relationships/oleObject" Target="embeddings/oleObject659.bin"/><Relationship Id="rId185" Type="http://schemas.openxmlformats.org/officeDocument/2006/relationships/image" Target="media/image92.png"/><Relationship Id="rId1909" Type="http://schemas.openxmlformats.org/officeDocument/2006/relationships/oleObject" Target="embeddings/oleObject1039.bin"/><Relationship Id="rId392" Type="http://schemas.openxmlformats.org/officeDocument/2006/relationships/image" Target="media/image185.wmf"/><Relationship Id="rId2073" Type="http://schemas.openxmlformats.org/officeDocument/2006/relationships/image" Target="media/image920.wmf"/><Relationship Id="rId2280" Type="http://schemas.openxmlformats.org/officeDocument/2006/relationships/oleObject" Target="embeddings/oleObject1276.bin"/><Relationship Id="rId252" Type="http://schemas.openxmlformats.org/officeDocument/2006/relationships/image" Target="media/image122.wmf"/><Relationship Id="rId2140" Type="http://schemas.openxmlformats.org/officeDocument/2006/relationships/image" Target="media/image944.wmf"/><Relationship Id="rId112" Type="http://schemas.openxmlformats.org/officeDocument/2006/relationships/image" Target="media/image56.png"/><Relationship Id="rId1699" Type="http://schemas.openxmlformats.org/officeDocument/2006/relationships/oleObject" Target="embeddings/oleObject915.bin"/><Relationship Id="rId2000" Type="http://schemas.openxmlformats.org/officeDocument/2006/relationships/image" Target="media/image899.wmf"/><Relationship Id="rId929" Type="http://schemas.openxmlformats.org/officeDocument/2006/relationships/oleObject" Target="embeddings/oleObject481.bin"/><Relationship Id="rId1559" Type="http://schemas.openxmlformats.org/officeDocument/2006/relationships/oleObject" Target="embeddings/oleObject844.bin"/><Relationship Id="rId1766" Type="http://schemas.openxmlformats.org/officeDocument/2006/relationships/oleObject" Target="embeddings/oleObject958.bin"/><Relationship Id="rId1973" Type="http://schemas.openxmlformats.org/officeDocument/2006/relationships/image" Target="media/image889.wmf"/><Relationship Id="rId2817" Type="http://schemas.openxmlformats.org/officeDocument/2006/relationships/oleObject" Target="embeddings/oleObject1641.bin"/><Relationship Id="rId58" Type="http://schemas.openxmlformats.org/officeDocument/2006/relationships/image" Target="media/image29.png"/><Relationship Id="rId1419" Type="http://schemas.openxmlformats.org/officeDocument/2006/relationships/oleObject" Target="embeddings/oleObject773.bin"/><Relationship Id="rId1626" Type="http://schemas.openxmlformats.org/officeDocument/2006/relationships/image" Target="media/image744.wmf"/><Relationship Id="rId1833" Type="http://schemas.openxmlformats.org/officeDocument/2006/relationships/oleObject" Target="embeddings/oleObject995.bin"/><Relationship Id="rId1900" Type="http://schemas.openxmlformats.org/officeDocument/2006/relationships/oleObject" Target="embeddings/oleObject1033.bin"/><Relationship Id="rId579" Type="http://schemas.openxmlformats.org/officeDocument/2006/relationships/oleObject" Target="embeddings/oleObject306.bin"/><Relationship Id="rId786" Type="http://schemas.openxmlformats.org/officeDocument/2006/relationships/image" Target="media/image376.wmf"/><Relationship Id="rId993" Type="http://schemas.openxmlformats.org/officeDocument/2006/relationships/image" Target="media/image478.emf"/><Relationship Id="rId2467" Type="http://schemas.openxmlformats.org/officeDocument/2006/relationships/image" Target="media/image1069.wmf"/><Relationship Id="rId2674" Type="http://schemas.openxmlformats.org/officeDocument/2006/relationships/image" Target="media/image1147.wmf"/><Relationship Id="rId439" Type="http://schemas.openxmlformats.org/officeDocument/2006/relationships/image" Target="media/image202.wmf"/><Relationship Id="rId646" Type="http://schemas.openxmlformats.org/officeDocument/2006/relationships/oleObject" Target="embeddings/oleObject340.bin"/><Relationship Id="rId1069" Type="http://schemas.openxmlformats.org/officeDocument/2006/relationships/image" Target="media/image514.wmf"/><Relationship Id="rId1276" Type="http://schemas.openxmlformats.org/officeDocument/2006/relationships/oleObject" Target="embeddings/oleObject691.bin"/><Relationship Id="rId1483" Type="http://schemas.openxmlformats.org/officeDocument/2006/relationships/image" Target="media/image671.png"/><Relationship Id="rId2327" Type="http://schemas.openxmlformats.org/officeDocument/2006/relationships/oleObject" Target="embeddings/oleObject1301.bin"/><Relationship Id="rId2881" Type="http://schemas.openxmlformats.org/officeDocument/2006/relationships/oleObject" Target="embeddings/oleObject1705.bin"/><Relationship Id="rId506" Type="http://schemas.openxmlformats.org/officeDocument/2006/relationships/oleObject" Target="embeddings/oleObject268.bin"/><Relationship Id="rId853" Type="http://schemas.openxmlformats.org/officeDocument/2006/relationships/oleObject" Target="embeddings/oleObject443.bin"/><Relationship Id="rId1136" Type="http://schemas.openxmlformats.org/officeDocument/2006/relationships/image" Target="media/image537.wmf"/><Relationship Id="rId1690" Type="http://schemas.openxmlformats.org/officeDocument/2006/relationships/oleObject" Target="embeddings/oleObject910.bin"/><Relationship Id="rId2534" Type="http://schemas.openxmlformats.org/officeDocument/2006/relationships/image" Target="media/image1098.wmf"/><Relationship Id="rId2741" Type="http://schemas.openxmlformats.org/officeDocument/2006/relationships/oleObject" Target="embeddings/oleObject1565.bin"/><Relationship Id="rId713" Type="http://schemas.openxmlformats.org/officeDocument/2006/relationships/oleObject" Target="embeddings/oleObject373.bin"/><Relationship Id="rId920" Type="http://schemas.openxmlformats.org/officeDocument/2006/relationships/image" Target="media/image439.wmf"/><Relationship Id="rId1343" Type="http://schemas.openxmlformats.org/officeDocument/2006/relationships/oleObject" Target="embeddings/oleObject726.bin"/><Relationship Id="rId1550" Type="http://schemas.openxmlformats.org/officeDocument/2006/relationships/image" Target="media/image704.wmf"/><Relationship Id="rId2601" Type="http://schemas.openxmlformats.org/officeDocument/2006/relationships/oleObject" Target="embeddings/oleObject1470.bin"/><Relationship Id="rId1203" Type="http://schemas.openxmlformats.org/officeDocument/2006/relationships/image" Target="media/image558.wmf"/><Relationship Id="rId1410" Type="http://schemas.openxmlformats.org/officeDocument/2006/relationships/oleObject" Target="embeddings/oleObject766.bin"/><Relationship Id="rId296" Type="http://schemas.openxmlformats.org/officeDocument/2006/relationships/oleObject" Target="embeddings/oleObject150.bin"/><Relationship Id="rId2184" Type="http://schemas.openxmlformats.org/officeDocument/2006/relationships/image" Target="media/image957.wmf"/><Relationship Id="rId2391" Type="http://schemas.openxmlformats.org/officeDocument/2006/relationships/oleObject" Target="embeddings/oleObject1344.bin"/><Relationship Id="rId156" Type="http://schemas.openxmlformats.org/officeDocument/2006/relationships/image" Target="media/image79.wmf"/><Relationship Id="rId363" Type="http://schemas.openxmlformats.org/officeDocument/2006/relationships/oleObject" Target="embeddings/oleObject187.bin"/><Relationship Id="rId570" Type="http://schemas.openxmlformats.org/officeDocument/2006/relationships/image" Target="media/image266.emf"/><Relationship Id="rId2044" Type="http://schemas.openxmlformats.org/officeDocument/2006/relationships/image" Target="media/image909.wmf"/><Relationship Id="rId2251" Type="http://schemas.openxmlformats.org/officeDocument/2006/relationships/image" Target="media/image984.wmf"/><Relationship Id="rId223" Type="http://schemas.openxmlformats.org/officeDocument/2006/relationships/image" Target="media/image108.wmf"/><Relationship Id="rId430" Type="http://schemas.openxmlformats.org/officeDocument/2006/relationships/oleObject" Target="embeddings/oleObject227.bin"/><Relationship Id="rId1060" Type="http://schemas.openxmlformats.org/officeDocument/2006/relationships/image" Target="media/image510.png"/><Relationship Id="rId2111" Type="http://schemas.openxmlformats.org/officeDocument/2006/relationships/image" Target="media/image935.wmf"/><Relationship Id="rId1877" Type="http://schemas.openxmlformats.org/officeDocument/2006/relationships/oleObject" Target="embeddings/oleObject1019.bin"/><Relationship Id="rId1737" Type="http://schemas.openxmlformats.org/officeDocument/2006/relationships/oleObject" Target="embeddings/oleObject942.bin"/><Relationship Id="rId1944" Type="http://schemas.openxmlformats.org/officeDocument/2006/relationships/image" Target="media/image879.wmf"/><Relationship Id="rId29" Type="http://schemas.openxmlformats.org/officeDocument/2006/relationships/oleObject" Target="embeddings/oleObject11.bin"/><Relationship Id="rId1804" Type="http://schemas.openxmlformats.org/officeDocument/2006/relationships/oleObject" Target="embeddings/oleObject979.bin"/><Relationship Id="rId897" Type="http://schemas.openxmlformats.org/officeDocument/2006/relationships/oleObject" Target="embeddings/oleObject465.bin"/><Relationship Id="rId2578" Type="http://schemas.openxmlformats.org/officeDocument/2006/relationships/oleObject" Target="embeddings/oleObject1454.bin"/><Relationship Id="rId2785" Type="http://schemas.openxmlformats.org/officeDocument/2006/relationships/oleObject" Target="embeddings/oleObject1609.bin"/><Relationship Id="rId757" Type="http://schemas.openxmlformats.org/officeDocument/2006/relationships/image" Target="media/image361.emf"/><Relationship Id="rId964" Type="http://schemas.openxmlformats.org/officeDocument/2006/relationships/image" Target="media/image460.wmf"/><Relationship Id="rId1387" Type="http://schemas.openxmlformats.org/officeDocument/2006/relationships/oleObject" Target="embeddings/oleObject752.bin"/><Relationship Id="rId1594" Type="http://schemas.openxmlformats.org/officeDocument/2006/relationships/image" Target="media/image727.wmf"/><Relationship Id="rId2438" Type="http://schemas.openxmlformats.org/officeDocument/2006/relationships/oleObject" Target="embeddings/oleObject1377.bin"/><Relationship Id="rId2645" Type="http://schemas.openxmlformats.org/officeDocument/2006/relationships/image" Target="media/image1134.wmf"/><Relationship Id="rId2852" Type="http://schemas.openxmlformats.org/officeDocument/2006/relationships/oleObject" Target="embeddings/oleObject1676.bin"/><Relationship Id="rId93" Type="http://schemas.openxmlformats.org/officeDocument/2006/relationships/image" Target="media/image43.png"/><Relationship Id="rId617" Type="http://schemas.openxmlformats.org/officeDocument/2006/relationships/oleObject" Target="embeddings/oleObject326.bin"/><Relationship Id="rId824" Type="http://schemas.openxmlformats.org/officeDocument/2006/relationships/oleObject" Target="embeddings/oleObject428.bin"/><Relationship Id="rId1247" Type="http://schemas.openxmlformats.org/officeDocument/2006/relationships/oleObject" Target="embeddings/oleObject673.bin"/><Relationship Id="rId1454" Type="http://schemas.openxmlformats.org/officeDocument/2006/relationships/image" Target="media/image656.wmf"/><Relationship Id="rId1661" Type="http://schemas.openxmlformats.org/officeDocument/2006/relationships/oleObject" Target="embeddings/oleObject896.bin"/><Relationship Id="rId2505" Type="http://schemas.openxmlformats.org/officeDocument/2006/relationships/oleObject" Target="embeddings/oleObject1413.bin"/><Relationship Id="rId2712" Type="http://schemas.openxmlformats.org/officeDocument/2006/relationships/oleObject" Target="embeddings/oleObject1541.bin"/><Relationship Id="rId1107" Type="http://schemas.openxmlformats.org/officeDocument/2006/relationships/oleObject" Target="embeddings/oleObject575.bin"/><Relationship Id="rId1314" Type="http://schemas.openxmlformats.org/officeDocument/2006/relationships/image" Target="media/image598.wmf"/><Relationship Id="rId1521" Type="http://schemas.openxmlformats.org/officeDocument/2006/relationships/image" Target="media/image690.wmf"/><Relationship Id="rId20" Type="http://schemas.openxmlformats.org/officeDocument/2006/relationships/image" Target="media/image9.wmf"/><Relationship Id="rId2088" Type="http://schemas.openxmlformats.org/officeDocument/2006/relationships/image" Target="media/image927.emf"/><Relationship Id="rId2295" Type="http://schemas.openxmlformats.org/officeDocument/2006/relationships/oleObject" Target="embeddings/oleObject1283.bin"/><Relationship Id="rId267" Type="http://schemas.openxmlformats.org/officeDocument/2006/relationships/oleObject" Target="embeddings/oleObject133.bin"/><Relationship Id="rId474" Type="http://schemas.openxmlformats.org/officeDocument/2006/relationships/oleObject" Target="embeddings/oleObject250.bin"/><Relationship Id="rId2155" Type="http://schemas.openxmlformats.org/officeDocument/2006/relationships/oleObject" Target="embeddings/oleObject1199.bin"/><Relationship Id="rId127" Type="http://schemas.openxmlformats.org/officeDocument/2006/relationships/oleObject" Target="embeddings/oleObject58.bin"/><Relationship Id="rId681" Type="http://schemas.openxmlformats.org/officeDocument/2006/relationships/image" Target="media/image319.wmf"/><Relationship Id="rId2362" Type="http://schemas.openxmlformats.org/officeDocument/2006/relationships/oleObject" Target="embeddings/oleObject1321.bin"/><Relationship Id="rId334" Type="http://schemas.openxmlformats.org/officeDocument/2006/relationships/image" Target="media/image158.wmf"/><Relationship Id="rId541" Type="http://schemas.openxmlformats.org/officeDocument/2006/relationships/image" Target="media/image251.emf"/><Relationship Id="rId1171" Type="http://schemas.openxmlformats.org/officeDocument/2006/relationships/image" Target="media/image549.wmf"/><Relationship Id="rId2015" Type="http://schemas.openxmlformats.org/officeDocument/2006/relationships/oleObject" Target="embeddings/oleObject1105.bin"/><Relationship Id="rId2222" Type="http://schemas.openxmlformats.org/officeDocument/2006/relationships/image" Target="media/image970.png"/><Relationship Id="rId401" Type="http://schemas.openxmlformats.org/officeDocument/2006/relationships/oleObject" Target="embeddings/oleObject211.bin"/><Relationship Id="rId1031" Type="http://schemas.openxmlformats.org/officeDocument/2006/relationships/image" Target="media/image498.wmf"/><Relationship Id="rId1988" Type="http://schemas.openxmlformats.org/officeDocument/2006/relationships/oleObject" Target="embeddings/oleObject1087.bin"/><Relationship Id="rId1848" Type="http://schemas.openxmlformats.org/officeDocument/2006/relationships/image" Target="media/image838.wmf"/><Relationship Id="rId191" Type="http://schemas.openxmlformats.org/officeDocument/2006/relationships/image" Target="media/image96.wmf"/><Relationship Id="rId1708" Type="http://schemas.openxmlformats.org/officeDocument/2006/relationships/oleObject" Target="embeddings/oleObject922.bin"/><Relationship Id="rId1915" Type="http://schemas.openxmlformats.org/officeDocument/2006/relationships/oleObject" Target="embeddings/oleObject1042.bin"/><Relationship Id="rId2689" Type="http://schemas.openxmlformats.org/officeDocument/2006/relationships/image" Target="media/image1153.wmf"/><Relationship Id="rId2896" Type="http://schemas.openxmlformats.org/officeDocument/2006/relationships/oleObject" Target="embeddings/oleObject1720.bin"/><Relationship Id="rId868" Type="http://schemas.openxmlformats.org/officeDocument/2006/relationships/image" Target="media/image413.wmf"/><Relationship Id="rId1498" Type="http://schemas.openxmlformats.org/officeDocument/2006/relationships/oleObject" Target="embeddings/oleObject814.bin"/><Relationship Id="rId2549" Type="http://schemas.openxmlformats.org/officeDocument/2006/relationships/image" Target="media/image1105.png"/><Relationship Id="rId2756" Type="http://schemas.openxmlformats.org/officeDocument/2006/relationships/oleObject" Target="embeddings/oleObject1580.bin"/><Relationship Id="rId728" Type="http://schemas.openxmlformats.org/officeDocument/2006/relationships/image" Target="media/image344.wmf"/><Relationship Id="rId935" Type="http://schemas.openxmlformats.org/officeDocument/2006/relationships/oleObject" Target="embeddings/oleObject485.bin"/><Relationship Id="rId1358" Type="http://schemas.openxmlformats.org/officeDocument/2006/relationships/image" Target="media/image617.png"/><Relationship Id="rId1565" Type="http://schemas.openxmlformats.org/officeDocument/2006/relationships/image" Target="media/image712.wmf"/><Relationship Id="rId1772" Type="http://schemas.openxmlformats.org/officeDocument/2006/relationships/oleObject" Target="embeddings/oleObject961.bin"/><Relationship Id="rId2409" Type="http://schemas.openxmlformats.org/officeDocument/2006/relationships/oleObject" Target="embeddings/oleObject1358.bin"/><Relationship Id="rId2616" Type="http://schemas.openxmlformats.org/officeDocument/2006/relationships/oleObject" Target="embeddings/oleObject1483.bin"/><Relationship Id="rId64" Type="http://schemas.openxmlformats.org/officeDocument/2006/relationships/oleObject" Target="embeddings/oleObject26.bin"/><Relationship Id="rId1218" Type="http://schemas.openxmlformats.org/officeDocument/2006/relationships/oleObject" Target="embeddings/oleObject650.bin"/><Relationship Id="rId1425" Type="http://schemas.openxmlformats.org/officeDocument/2006/relationships/image" Target="media/image642.png"/><Relationship Id="rId2823" Type="http://schemas.openxmlformats.org/officeDocument/2006/relationships/oleObject" Target="embeddings/oleObject1647.bin"/><Relationship Id="rId1632" Type="http://schemas.openxmlformats.org/officeDocument/2006/relationships/image" Target="media/image747.wmf"/><Relationship Id="rId2199" Type="http://schemas.openxmlformats.org/officeDocument/2006/relationships/oleObject" Target="embeddings/oleObject1233.bin"/><Relationship Id="rId378" Type="http://schemas.openxmlformats.org/officeDocument/2006/relationships/image" Target="media/image178.wmf"/><Relationship Id="rId585" Type="http://schemas.openxmlformats.org/officeDocument/2006/relationships/image" Target="media/image272.wmf"/><Relationship Id="rId792" Type="http://schemas.openxmlformats.org/officeDocument/2006/relationships/oleObject" Target="embeddings/oleObject409.bin"/><Relationship Id="rId2059" Type="http://schemas.openxmlformats.org/officeDocument/2006/relationships/oleObject" Target="embeddings/oleObject1141.bin"/><Relationship Id="rId2266" Type="http://schemas.openxmlformats.org/officeDocument/2006/relationships/oleObject" Target="embeddings/oleObject1269.bin"/><Relationship Id="rId2473" Type="http://schemas.openxmlformats.org/officeDocument/2006/relationships/image" Target="media/image1072.wmf"/><Relationship Id="rId2680" Type="http://schemas.openxmlformats.org/officeDocument/2006/relationships/oleObject" Target="embeddings/oleObject1525.bin"/><Relationship Id="rId238" Type="http://schemas.openxmlformats.org/officeDocument/2006/relationships/oleObject" Target="embeddings/oleObject118.bin"/><Relationship Id="rId445" Type="http://schemas.openxmlformats.org/officeDocument/2006/relationships/image" Target="media/image204.wmf"/><Relationship Id="rId652" Type="http://schemas.openxmlformats.org/officeDocument/2006/relationships/oleObject" Target="embeddings/oleObject343.bin"/><Relationship Id="rId1075" Type="http://schemas.openxmlformats.org/officeDocument/2006/relationships/image" Target="media/image517.wmf"/><Relationship Id="rId1282" Type="http://schemas.openxmlformats.org/officeDocument/2006/relationships/oleObject" Target="embeddings/oleObject695.bin"/><Relationship Id="rId2126" Type="http://schemas.openxmlformats.org/officeDocument/2006/relationships/image" Target="media/image938.wmf"/><Relationship Id="rId2333" Type="http://schemas.openxmlformats.org/officeDocument/2006/relationships/image" Target="media/image1021.wmf"/><Relationship Id="rId2540" Type="http://schemas.openxmlformats.org/officeDocument/2006/relationships/image" Target="media/image1101.png"/><Relationship Id="rId305" Type="http://schemas.openxmlformats.org/officeDocument/2006/relationships/oleObject" Target="embeddings/oleObject155.bin"/><Relationship Id="rId512" Type="http://schemas.openxmlformats.org/officeDocument/2006/relationships/oleObject" Target="embeddings/oleObject271.bin"/><Relationship Id="rId1142" Type="http://schemas.openxmlformats.org/officeDocument/2006/relationships/image" Target="media/image540.wmf"/><Relationship Id="rId2400" Type="http://schemas.openxmlformats.org/officeDocument/2006/relationships/oleObject" Target="embeddings/oleObject1351.bin"/><Relationship Id="rId1002" Type="http://schemas.openxmlformats.org/officeDocument/2006/relationships/oleObject" Target="embeddings/oleObject512.bin"/><Relationship Id="rId1959" Type="http://schemas.openxmlformats.org/officeDocument/2006/relationships/oleObject" Target="embeddings/oleObject1068.bin"/><Relationship Id="rId1819" Type="http://schemas.openxmlformats.org/officeDocument/2006/relationships/image" Target="media/image826.wmf"/><Relationship Id="rId2190" Type="http://schemas.openxmlformats.org/officeDocument/2006/relationships/oleObject" Target="embeddings/oleObject1226.bin"/><Relationship Id="rId162" Type="http://schemas.openxmlformats.org/officeDocument/2006/relationships/image" Target="media/image82.wmf"/><Relationship Id="rId2050" Type="http://schemas.openxmlformats.org/officeDocument/2006/relationships/oleObject" Target="embeddings/oleObject1134.bin"/><Relationship Id="rId979" Type="http://schemas.openxmlformats.org/officeDocument/2006/relationships/image" Target="media/image469.wmf"/><Relationship Id="rId839" Type="http://schemas.openxmlformats.org/officeDocument/2006/relationships/oleObject" Target="embeddings/oleObject436.bin"/><Relationship Id="rId1469" Type="http://schemas.openxmlformats.org/officeDocument/2006/relationships/oleObject" Target="embeddings/oleObject800.bin"/><Relationship Id="rId2867" Type="http://schemas.openxmlformats.org/officeDocument/2006/relationships/oleObject" Target="embeddings/oleObject1691.bin"/><Relationship Id="rId1676" Type="http://schemas.openxmlformats.org/officeDocument/2006/relationships/oleObject" Target="embeddings/oleObject903.bin"/><Relationship Id="rId1883" Type="http://schemas.openxmlformats.org/officeDocument/2006/relationships/image" Target="media/image854.wmf"/><Relationship Id="rId2727" Type="http://schemas.openxmlformats.org/officeDocument/2006/relationships/oleObject" Target="embeddings/oleObject1551.bin"/><Relationship Id="rId906" Type="http://schemas.openxmlformats.org/officeDocument/2006/relationships/image" Target="media/image432.wmf"/><Relationship Id="rId1329" Type="http://schemas.openxmlformats.org/officeDocument/2006/relationships/oleObject" Target="embeddings/oleObject719.bin"/><Relationship Id="rId1536" Type="http://schemas.openxmlformats.org/officeDocument/2006/relationships/oleObject" Target="embeddings/oleObject833.bin"/><Relationship Id="rId1743" Type="http://schemas.openxmlformats.org/officeDocument/2006/relationships/oleObject" Target="embeddings/oleObject946.bin"/><Relationship Id="rId1950" Type="http://schemas.openxmlformats.org/officeDocument/2006/relationships/image" Target="media/image881.emf"/><Relationship Id="rId35" Type="http://schemas.openxmlformats.org/officeDocument/2006/relationships/oleObject" Target="embeddings/oleObject14.bin"/><Relationship Id="rId1603" Type="http://schemas.openxmlformats.org/officeDocument/2006/relationships/image" Target="media/image731.png"/><Relationship Id="rId1810" Type="http://schemas.openxmlformats.org/officeDocument/2006/relationships/oleObject" Target="embeddings/oleObject982.bin"/><Relationship Id="rId489" Type="http://schemas.openxmlformats.org/officeDocument/2006/relationships/oleObject" Target="embeddings/oleObject258.bin"/><Relationship Id="rId696" Type="http://schemas.openxmlformats.org/officeDocument/2006/relationships/image" Target="media/image326.wmf"/><Relationship Id="rId2377" Type="http://schemas.openxmlformats.org/officeDocument/2006/relationships/oleObject" Target="embeddings/oleObject1333.bin"/><Relationship Id="rId2584" Type="http://schemas.openxmlformats.org/officeDocument/2006/relationships/oleObject" Target="embeddings/oleObject1457.bin"/><Relationship Id="rId2791" Type="http://schemas.openxmlformats.org/officeDocument/2006/relationships/oleObject" Target="embeddings/oleObject1615.bin"/><Relationship Id="rId349" Type="http://schemas.openxmlformats.org/officeDocument/2006/relationships/oleObject" Target="embeddings/oleObject180.bin"/><Relationship Id="rId556" Type="http://schemas.openxmlformats.org/officeDocument/2006/relationships/image" Target="media/image259.wmf"/><Relationship Id="rId763" Type="http://schemas.openxmlformats.org/officeDocument/2006/relationships/image" Target="media/image365.wmf"/><Relationship Id="rId1186" Type="http://schemas.openxmlformats.org/officeDocument/2006/relationships/oleObject" Target="embeddings/oleObject629.bin"/><Relationship Id="rId1393" Type="http://schemas.openxmlformats.org/officeDocument/2006/relationships/image" Target="media/image632.wmf"/><Relationship Id="rId2237" Type="http://schemas.openxmlformats.org/officeDocument/2006/relationships/image" Target="media/image978.wmf"/><Relationship Id="rId2444" Type="http://schemas.openxmlformats.org/officeDocument/2006/relationships/image" Target="media/image1057.wmf"/><Relationship Id="rId209" Type="http://schemas.openxmlformats.org/officeDocument/2006/relationships/oleObject" Target="embeddings/oleObject104.bin"/><Relationship Id="rId416" Type="http://schemas.openxmlformats.org/officeDocument/2006/relationships/image" Target="media/image193.emf"/><Relationship Id="rId970" Type="http://schemas.openxmlformats.org/officeDocument/2006/relationships/image" Target="media/image464.wmf"/><Relationship Id="rId1046" Type="http://schemas.openxmlformats.org/officeDocument/2006/relationships/oleObject" Target="embeddings/oleObject538.bin"/><Relationship Id="rId1253" Type="http://schemas.openxmlformats.org/officeDocument/2006/relationships/image" Target="media/image570.wmf"/><Relationship Id="rId2651" Type="http://schemas.openxmlformats.org/officeDocument/2006/relationships/oleObject" Target="embeddings/oleObject1508.bin"/><Relationship Id="rId623" Type="http://schemas.openxmlformats.org/officeDocument/2006/relationships/oleObject" Target="embeddings/oleObject329.bin"/><Relationship Id="rId830" Type="http://schemas.openxmlformats.org/officeDocument/2006/relationships/oleObject" Target="embeddings/oleObject431.bin"/><Relationship Id="rId1460" Type="http://schemas.openxmlformats.org/officeDocument/2006/relationships/image" Target="media/image659.wmf"/><Relationship Id="rId2304" Type="http://schemas.openxmlformats.org/officeDocument/2006/relationships/oleObject" Target="embeddings/oleObject1288.bin"/><Relationship Id="rId2511" Type="http://schemas.openxmlformats.org/officeDocument/2006/relationships/image" Target="media/image1088.wmf"/><Relationship Id="rId1113" Type="http://schemas.openxmlformats.org/officeDocument/2006/relationships/oleObject" Target="embeddings/oleObject579.bin"/><Relationship Id="rId1320" Type="http://schemas.openxmlformats.org/officeDocument/2006/relationships/image" Target="media/image601.wmf"/><Relationship Id="rId2094" Type="http://schemas.openxmlformats.org/officeDocument/2006/relationships/image" Target="media/image930.wmf"/><Relationship Id="rId273" Type="http://schemas.openxmlformats.org/officeDocument/2006/relationships/image" Target="media/image133.wmf"/><Relationship Id="rId480" Type="http://schemas.openxmlformats.org/officeDocument/2006/relationships/oleObject" Target="embeddings/oleObject253.bin"/><Relationship Id="rId2161" Type="http://schemas.openxmlformats.org/officeDocument/2006/relationships/oleObject" Target="embeddings/oleObject1203.bin"/><Relationship Id="rId133" Type="http://schemas.openxmlformats.org/officeDocument/2006/relationships/oleObject" Target="embeddings/oleObject62.bin"/><Relationship Id="rId340" Type="http://schemas.openxmlformats.org/officeDocument/2006/relationships/image" Target="media/image161.wmf"/><Relationship Id="rId2021" Type="http://schemas.openxmlformats.org/officeDocument/2006/relationships/oleObject" Target="embeddings/oleObject1109.bin"/><Relationship Id="rId200" Type="http://schemas.openxmlformats.org/officeDocument/2006/relationships/oleObject" Target="embeddings/oleObject97.bin"/><Relationship Id="rId1787" Type="http://schemas.openxmlformats.org/officeDocument/2006/relationships/image" Target="media/image812.wmf"/><Relationship Id="rId1994" Type="http://schemas.openxmlformats.org/officeDocument/2006/relationships/oleObject" Target="embeddings/oleObject1091.bin"/><Relationship Id="rId2838" Type="http://schemas.openxmlformats.org/officeDocument/2006/relationships/oleObject" Target="embeddings/oleObject1662.bin"/><Relationship Id="rId79" Type="http://schemas.openxmlformats.org/officeDocument/2006/relationships/oleObject" Target="embeddings/oleObject36.bin"/><Relationship Id="rId1647" Type="http://schemas.openxmlformats.org/officeDocument/2006/relationships/oleObject" Target="embeddings/oleObject889.bin"/><Relationship Id="rId1854" Type="http://schemas.openxmlformats.org/officeDocument/2006/relationships/image" Target="media/image841.wmf"/><Relationship Id="rId1507" Type="http://schemas.openxmlformats.org/officeDocument/2006/relationships/image" Target="media/image683.wmf"/><Relationship Id="rId1714" Type="http://schemas.openxmlformats.org/officeDocument/2006/relationships/oleObject" Target="embeddings/oleObject925.bin"/><Relationship Id="rId1921" Type="http://schemas.openxmlformats.org/officeDocument/2006/relationships/image" Target="media/image869.wmf"/><Relationship Id="rId2488" Type="http://schemas.openxmlformats.org/officeDocument/2006/relationships/image" Target="media/image1080.wmf"/><Relationship Id="rId1297" Type="http://schemas.openxmlformats.org/officeDocument/2006/relationships/oleObject" Target="embeddings/oleObject702.bin"/><Relationship Id="rId2695" Type="http://schemas.openxmlformats.org/officeDocument/2006/relationships/image" Target="media/image1156.wmf"/><Relationship Id="rId667" Type="http://schemas.openxmlformats.org/officeDocument/2006/relationships/oleObject" Target="embeddings/oleObject350.bin"/><Relationship Id="rId874" Type="http://schemas.openxmlformats.org/officeDocument/2006/relationships/image" Target="media/image416.wmf"/><Relationship Id="rId2348" Type="http://schemas.openxmlformats.org/officeDocument/2006/relationships/oleObject" Target="embeddings/oleObject1312.bin"/><Relationship Id="rId2555" Type="http://schemas.openxmlformats.org/officeDocument/2006/relationships/oleObject" Target="embeddings/oleObject1441.bin"/><Relationship Id="rId2762" Type="http://schemas.openxmlformats.org/officeDocument/2006/relationships/oleObject" Target="embeddings/oleObject1586.bin"/><Relationship Id="rId527" Type="http://schemas.openxmlformats.org/officeDocument/2006/relationships/oleObject" Target="embeddings/oleObject279.bin"/><Relationship Id="rId734" Type="http://schemas.openxmlformats.org/officeDocument/2006/relationships/oleObject" Target="embeddings/oleObject382.bin"/><Relationship Id="rId941" Type="http://schemas.openxmlformats.org/officeDocument/2006/relationships/oleObject" Target="embeddings/oleObject488.bin"/><Relationship Id="rId1157" Type="http://schemas.openxmlformats.org/officeDocument/2006/relationships/image" Target="media/image546.wmf"/><Relationship Id="rId1364" Type="http://schemas.openxmlformats.org/officeDocument/2006/relationships/oleObject" Target="embeddings/oleObject738.bin"/><Relationship Id="rId1571" Type="http://schemas.openxmlformats.org/officeDocument/2006/relationships/image" Target="media/image715.wmf"/><Relationship Id="rId2208" Type="http://schemas.openxmlformats.org/officeDocument/2006/relationships/image" Target="media/image963.wmf"/><Relationship Id="rId2415" Type="http://schemas.openxmlformats.org/officeDocument/2006/relationships/image" Target="media/image1045.wmf"/><Relationship Id="rId2622" Type="http://schemas.openxmlformats.org/officeDocument/2006/relationships/oleObject" Target="embeddings/oleObject1487.bin"/><Relationship Id="rId70" Type="http://schemas.openxmlformats.org/officeDocument/2006/relationships/oleObject" Target="embeddings/oleObject30.bin"/><Relationship Id="rId801" Type="http://schemas.openxmlformats.org/officeDocument/2006/relationships/oleObject" Target="embeddings/oleObject415.bin"/><Relationship Id="rId1017" Type="http://schemas.openxmlformats.org/officeDocument/2006/relationships/oleObject" Target="embeddings/oleObject521.bin"/><Relationship Id="rId1224" Type="http://schemas.openxmlformats.org/officeDocument/2006/relationships/image" Target="media/image565.wmf"/><Relationship Id="rId1431" Type="http://schemas.openxmlformats.org/officeDocument/2006/relationships/oleObject" Target="embeddings/oleObject780.bin"/><Relationship Id="rId177" Type="http://schemas.openxmlformats.org/officeDocument/2006/relationships/oleObject" Target="embeddings/oleObject82.bin"/><Relationship Id="rId384" Type="http://schemas.openxmlformats.org/officeDocument/2006/relationships/image" Target="media/image181.emf"/><Relationship Id="rId591" Type="http://schemas.openxmlformats.org/officeDocument/2006/relationships/image" Target="media/image275.wmf"/><Relationship Id="rId2065" Type="http://schemas.openxmlformats.org/officeDocument/2006/relationships/image" Target="media/image914.wmf"/><Relationship Id="rId2272" Type="http://schemas.openxmlformats.org/officeDocument/2006/relationships/oleObject" Target="embeddings/oleObject1273.bin"/><Relationship Id="rId244" Type="http://schemas.openxmlformats.org/officeDocument/2006/relationships/oleObject" Target="embeddings/oleObject121.bin"/><Relationship Id="rId1081" Type="http://schemas.openxmlformats.org/officeDocument/2006/relationships/image" Target="media/image519.wmf"/><Relationship Id="rId451" Type="http://schemas.openxmlformats.org/officeDocument/2006/relationships/image" Target="media/image207.wmf"/><Relationship Id="rId2132" Type="http://schemas.openxmlformats.org/officeDocument/2006/relationships/oleObject" Target="embeddings/oleObject1186.bin"/><Relationship Id="rId104" Type="http://schemas.openxmlformats.org/officeDocument/2006/relationships/image" Target="media/image51.wmf"/><Relationship Id="rId311" Type="http://schemas.openxmlformats.org/officeDocument/2006/relationships/image" Target="media/image148.wmf"/><Relationship Id="rId1898" Type="http://schemas.openxmlformats.org/officeDocument/2006/relationships/oleObject" Target="embeddings/oleObject1032.bin"/><Relationship Id="rId1758" Type="http://schemas.openxmlformats.org/officeDocument/2006/relationships/oleObject" Target="embeddings/oleObject953.bin"/><Relationship Id="rId2809" Type="http://schemas.openxmlformats.org/officeDocument/2006/relationships/oleObject" Target="embeddings/oleObject1633.bin"/><Relationship Id="rId1965" Type="http://schemas.openxmlformats.org/officeDocument/2006/relationships/oleObject" Target="embeddings/oleObject1073.bin"/><Relationship Id="rId1618" Type="http://schemas.openxmlformats.org/officeDocument/2006/relationships/oleObject" Target="embeddings/oleObject872.bin"/><Relationship Id="rId1825" Type="http://schemas.openxmlformats.org/officeDocument/2006/relationships/oleObject" Target="embeddings/oleObject991.bin"/><Relationship Id="rId2599" Type="http://schemas.openxmlformats.org/officeDocument/2006/relationships/oleObject" Target="embeddings/oleObject1468.bin"/><Relationship Id="rId778" Type="http://schemas.openxmlformats.org/officeDocument/2006/relationships/oleObject" Target="embeddings/oleObject401.bin"/><Relationship Id="rId985" Type="http://schemas.openxmlformats.org/officeDocument/2006/relationships/image" Target="media/image472.emf"/><Relationship Id="rId2459" Type="http://schemas.openxmlformats.org/officeDocument/2006/relationships/image" Target="media/image1065.wmf"/><Relationship Id="rId2666" Type="http://schemas.openxmlformats.org/officeDocument/2006/relationships/image" Target="media/image1143.wmf"/><Relationship Id="rId2873" Type="http://schemas.openxmlformats.org/officeDocument/2006/relationships/oleObject" Target="embeddings/oleObject1697.bin"/><Relationship Id="rId638" Type="http://schemas.openxmlformats.org/officeDocument/2006/relationships/image" Target="media/image297.emf"/><Relationship Id="rId845" Type="http://schemas.openxmlformats.org/officeDocument/2006/relationships/oleObject" Target="embeddings/oleObject439.bin"/><Relationship Id="rId1268" Type="http://schemas.openxmlformats.org/officeDocument/2006/relationships/oleObject" Target="embeddings/oleObject686.bin"/><Relationship Id="rId1475" Type="http://schemas.openxmlformats.org/officeDocument/2006/relationships/oleObject" Target="embeddings/oleObject803.bin"/><Relationship Id="rId1682" Type="http://schemas.openxmlformats.org/officeDocument/2006/relationships/oleObject" Target="embeddings/oleObject906.bin"/><Relationship Id="rId2319" Type="http://schemas.openxmlformats.org/officeDocument/2006/relationships/image" Target="media/image1016.wmf"/><Relationship Id="rId2526" Type="http://schemas.openxmlformats.org/officeDocument/2006/relationships/oleObject" Target="embeddings/oleObject1425.bin"/><Relationship Id="rId2733" Type="http://schemas.openxmlformats.org/officeDocument/2006/relationships/oleObject" Target="embeddings/oleObject1557.bin"/><Relationship Id="rId705" Type="http://schemas.openxmlformats.org/officeDocument/2006/relationships/oleObject" Target="embeddings/oleObject369.bin"/><Relationship Id="rId1128" Type="http://schemas.openxmlformats.org/officeDocument/2006/relationships/image" Target="media/image534.wmf"/><Relationship Id="rId1335" Type="http://schemas.openxmlformats.org/officeDocument/2006/relationships/oleObject" Target="embeddings/oleObject722.bin"/><Relationship Id="rId1542" Type="http://schemas.openxmlformats.org/officeDocument/2006/relationships/oleObject" Target="embeddings/oleObject836.bin"/><Relationship Id="rId912" Type="http://schemas.openxmlformats.org/officeDocument/2006/relationships/image" Target="media/image435.wmf"/><Relationship Id="rId2800" Type="http://schemas.openxmlformats.org/officeDocument/2006/relationships/oleObject" Target="embeddings/oleObject1624.bin"/><Relationship Id="rId41" Type="http://schemas.openxmlformats.org/officeDocument/2006/relationships/image" Target="media/image20.wmf"/><Relationship Id="rId1402" Type="http://schemas.openxmlformats.org/officeDocument/2006/relationships/oleObject" Target="embeddings/oleObject761.bin"/><Relationship Id="rId288" Type="http://schemas.openxmlformats.org/officeDocument/2006/relationships/image" Target="media/image139.emf"/><Relationship Id="rId495" Type="http://schemas.openxmlformats.org/officeDocument/2006/relationships/image" Target="media/image229.wmf"/><Relationship Id="rId2176" Type="http://schemas.openxmlformats.org/officeDocument/2006/relationships/oleObject" Target="embeddings/oleObject1215.bin"/><Relationship Id="rId2383" Type="http://schemas.openxmlformats.org/officeDocument/2006/relationships/oleObject" Target="embeddings/oleObject1339.bin"/><Relationship Id="rId2590" Type="http://schemas.openxmlformats.org/officeDocument/2006/relationships/oleObject" Target="embeddings/oleObject1461.bin"/><Relationship Id="rId148" Type="http://schemas.openxmlformats.org/officeDocument/2006/relationships/oleObject" Target="embeddings/oleObject69.bin"/><Relationship Id="rId355" Type="http://schemas.openxmlformats.org/officeDocument/2006/relationships/oleObject" Target="embeddings/oleObject183.bin"/><Relationship Id="rId562" Type="http://schemas.openxmlformats.org/officeDocument/2006/relationships/image" Target="media/image262.wmf"/><Relationship Id="rId1192" Type="http://schemas.openxmlformats.org/officeDocument/2006/relationships/image" Target="media/image555.wmf"/><Relationship Id="rId2036" Type="http://schemas.openxmlformats.org/officeDocument/2006/relationships/oleObject" Target="embeddings/oleObject1123.bin"/><Relationship Id="rId2243" Type="http://schemas.openxmlformats.org/officeDocument/2006/relationships/oleObject" Target="embeddings/oleObject1256.bin"/><Relationship Id="rId2450" Type="http://schemas.openxmlformats.org/officeDocument/2006/relationships/oleObject" Target="embeddings/oleObject1383.bin"/><Relationship Id="rId215" Type="http://schemas.openxmlformats.org/officeDocument/2006/relationships/image" Target="media/image103.png"/><Relationship Id="rId422" Type="http://schemas.openxmlformats.org/officeDocument/2006/relationships/oleObject" Target="embeddings/oleObject221.bin"/><Relationship Id="rId1052" Type="http://schemas.openxmlformats.org/officeDocument/2006/relationships/oleObject" Target="embeddings/oleObject541.bin"/><Relationship Id="rId2103" Type="http://schemas.openxmlformats.org/officeDocument/2006/relationships/oleObject" Target="embeddings/oleObject1163.bin"/><Relationship Id="rId2310" Type="http://schemas.openxmlformats.org/officeDocument/2006/relationships/image" Target="media/image1011.png"/><Relationship Id="rId1869" Type="http://schemas.openxmlformats.org/officeDocument/2006/relationships/image" Target="media/image848.wmf"/><Relationship Id="rId1729" Type="http://schemas.openxmlformats.org/officeDocument/2006/relationships/oleObject" Target="embeddings/oleObject937.bin"/><Relationship Id="rId1936" Type="http://schemas.openxmlformats.org/officeDocument/2006/relationships/image" Target="media/image873.emf"/><Relationship Id="rId5" Type="http://schemas.openxmlformats.org/officeDocument/2006/relationships/footnotes" Target="footnotes.xml"/><Relationship Id="rId889" Type="http://schemas.openxmlformats.org/officeDocument/2006/relationships/oleObject" Target="embeddings/oleObject461.bin"/><Relationship Id="rId2777" Type="http://schemas.openxmlformats.org/officeDocument/2006/relationships/oleObject" Target="embeddings/oleObject1601.bin"/><Relationship Id="rId749" Type="http://schemas.openxmlformats.org/officeDocument/2006/relationships/oleObject" Target="embeddings/oleObject388.bin"/><Relationship Id="rId1379" Type="http://schemas.openxmlformats.org/officeDocument/2006/relationships/oleObject" Target="embeddings/oleObject747.bin"/><Relationship Id="rId1586" Type="http://schemas.openxmlformats.org/officeDocument/2006/relationships/image" Target="media/image723.wmf"/><Relationship Id="rId609" Type="http://schemas.openxmlformats.org/officeDocument/2006/relationships/oleObject" Target="embeddings/oleObject322.bin"/><Relationship Id="rId956" Type="http://schemas.openxmlformats.org/officeDocument/2006/relationships/oleObject" Target="embeddings/oleObject496.bin"/><Relationship Id="rId1239" Type="http://schemas.openxmlformats.org/officeDocument/2006/relationships/oleObject" Target="embeddings/oleObject665.bin"/><Relationship Id="rId1793" Type="http://schemas.openxmlformats.org/officeDocument/2006/relationships/image" Target="media/image815.wmf"/><Relationship Id="rId2637" Type="http://schemas.openxmlformats.org/officeDocument/2006/relationships/image" Target="media/image1133.wmf"/><Relationship Id="rId2844" Type="http://schemas.openxmlformats.org/officeDocument/2006/relationships/oleObject" Target="embeddings/oleObject1668.bin"/><Relationship Id="rId85" Type="http://schemas.openxmlformats.org/officeDocument/2006/relationships/oleObject" Target="embeddings/oleObject40.bin"/><Relationship Id="rId816" Type="http://schemas.openxmlformats.org/officeDocument/2006/relationships/oleObject" Target="embeddings/oleObject424.bin"/><Relationship Id="rId1446" Type="http://schemas.openxmlformats.org/officeDocument/2006/relationships/oleObject" Target="embeddings/oleObject789.bin"/><Relationship Id="rId1653" Type="http://schemas.openxmlformats.org/officeDocument/2006/relationships/oleObject" Target="embeddings/oleObject892.bin"/><Relationship Id="rId1860" Type="http://schemas.openxmlformats.org/officeDocument/2006/relationships/oleObject" Target="embeddings/oleObject1010.bin"/><Relationship Id="rId2704" Type="http://schemas.openxmlformats.org/officeDocument/2006/relationships/oleObject" Target="embeddings/oleObject1537.bin"/><Relationship Id="rId1306" Type="http://schemas.openxmlformats.org/officeDocument/2006/relationships/image" Target="media/image594.wmf"/><Relationship Id="rId1513" Type="http://schemas.openxmlformats.org/officeDocument/2006/relationships/image" Target="media/image686.wmf"/><Relationship Id="rId1720" Type="http://schemas.openxmlformats.org/officeDocument/2006/relationships/oleObject" Target="embeddings/oleObject930.bin"/><Relationship Id="rId12" Type="http://schemas.openxmlformats.org/officeDocument/2006/relationships/oleObject" Target="embeddings/oleObject3.bin"/><Relationship Id="rId399" Type="http://schemas.openxmlformats.org/officeDocument/2006/relationships/oleObject" Target="embeddings/oleObject209.bin"/><Relationship Id="rId2287" Type="http://schemas.openxmlformats.org/officeDocument/2006/relationships/oleObject" Target="embeddings/oleObject1280.bin"/><Relationship Id="rId2494" Type="http://schemas.openxmlformats.org/officeDocument/2006/relationships/image" Target="media/image1082.wmf"/><Relationship Id="rId259" Type="http://schemas.openxmlformats.org/officeDocument/2006/relationships/oleObject" Target="embeddings/oleObject129.bin"/><Relationship Id="rId466" Type="http://schemas.openxmlformats.org/officeDocument/2006/relationships/image" Target="media/image215.emf"/><Relationship Id="rId673" Type="http://schemas.openxmlformats.org/officeDocument/2006/relationships/image" Target="media/image315.wmf"/><Relationship Id="rId880" Type="http://schemas.openxmlformats.org/officeDocument/2006/relationships/image" Target="media/image419.wmf"/><Relationship Id="rId1096" Type="http://schemas.openxmlformats.org/officeDocument/2006/relationships/oleObject" Target="embeddings/oleObject568.bin"/><Relationship Id="rId2147" Type="http://schemas.openxmlformats.org/officeDocument/2006/relationships/oleObject" Target="embeddings/oleObject1194.bin"/><Relationship Id="rId2354" Type="http://schemas.openxmlformats.org/officeDocument/2006/relationships/oleObject" Target="embeddings/oleObject1317.bin"/><Relationship Id="rId2561" Type="http://schemas.openxmlformats.org/officeDocument/2006/relationships/image" Target="media/image1110.wmf"/><Relationship Id="rId119" Type="http://schemas.openxmlformats.org/officeDocument/2006/relationships/image" Target="media/image61.wmf"/><Relationship Id="rId326" Type="http://schemas.openxmlformats.org/officeDocument/2006/relationships/image" Target="media/image154.wmf"/><Relationship Id="rId533" Type="http://schemas.openxmlformats.org/officeDocument/2006/relationships/oleObject" Target="embeddings/oleObject282.bin"/><Relationship Id="rId1163" Type="http://schemas.openxmlformats.org/officeDocument/2006/relationships/oleObject" Target="embeddings/oleObject612.bin"/><Relationship Id="rId1370" Type="http://schemas.openxmlformats.org/officeDocument/2006/relationships/image" Target="media/image623.wmf"/><Relationship Id="rId2007" Type="http://schemas.openxmlformats.org/officeDocument/2006/relationships/oleObject" Target="embeddings/oleObject1098.bin"/><Relationship Id="rId2214" Type="http://schemas.openxmlformats.org/officeDocument/2006/relationships/image" Target="media/image966.png"/><Relationship Id="rId740" Type="http://schemas.openxmlformats.org/officeDocument/2006/relationships/image" Target="media/image351.wmf"/><Relationship Id="rId1023" Type="http://schemas.openxmlformats.org/officeDocument/2006/relationships/oleObject" Target="embeddings/oleObject525.bin"/><Relationship Id="rId2421" Type="http://schemas.openxmlformats.org/officeDocument/2006/relationships/oleObject" Target="embeddings/oleObject1367.bin"/><Relationship Id="rId600" Type="http://schemas.openxmlformats.org/officeDocument/2006/relationships/image" Target="media/image279.wmf"/><Relationship Id="rId1230" Type="http://schemas.openxmlformats.org/officeDocument/2006/relationships/image" Target="media/image568.wmf"/><Relationship Id="rId183" Type="http://schemas.openxmlformats.org/officeDocument/2006/relationships/oleObject" Target="embeddings/oleObject88.bin"/><Relationship Id="rId390" Type="http://schemas.openxmlformats.org/officeDocument/2006/relationships/image" Target="media/image184.wmf"/><Relationship Id="rId1907" Type="http://schemas.openxmlformats.org/officeDocument/2006/relationships/oleObject" Target="embeddings/oleObject1038.bin"/><Relationship Id="rId2071" Type="http://schemas.openxmlformats.org/officeDocument/2006/relationships/image" Target="media/image918.wmf"/><Relationship Id="rId250" Type="http://schemas.openxmlformats.org/officeDocument/2006/relationships/oleObject" Target="embeddings/oleObject124.bin"/><Relationship Id="rId110" Type="http://schemas.openxmlformats.org/officeDocument/2006/relationships/image" Target="media/image54.png"/><Relationship Id="rId2888" Type="http://schemas.openxmlformats.org/officeDocument/2006/relationships/oleObject" Target="embeddings/oleObject1712.bin"/><Relationship Id="rId1697" Type="http://schemas.openxmlformats.org/officeDocument/2006/relationships/image" Target="media/image777.wmf"/><Relationship Id="rId2748" Type="http://schemas.openxmlformats.org/officeDocument/2006/relationships/oleObject" Target="embeddings/oleObject1572.bin"/><Relationship Id="rId927" Type="http://schemas.openxmlformats.org/officeDocument/2006/relationships/oleObject" Target="embeddings/oleObject480.bin"/><Relationship Id="rId1557" Type="http://schemas.openxmlformats.org/officeDocument/2006/relationships/oleObject" Target="embeddings/oleObject843.bin"/><Relationship Id="rId1764" Type="http://schemas.openxmlformats.org/officeDocument/2006/relationships/oleObject" Target="embeddings/oleObject957.bin"/><Relationship Id="rId1971" Type="http://schemas.openxmlformats.org/officeDocument/2006/relationships/image" Target="media/image888.wmf"/><Relationship Id="rId2608" Type="http://schemas.openxmlformats.org/officeDocument/2006/relationships/oleObject" Target="embeddings/oleObject1475.bin"/><Relationship Id="rId2815" Type="http://schemas.openxmlformats.org/officeDocument/2006/relationships/oleObject" Target="embeddings/oleObject1639.bin"/><Relationship Id="rId56" Type="http://schemas.openxmlformats.org/officeDocument/2006/relationships/image" Target="media/image28.wmf"/><Relationship Id="rId1417" Type="http://schemas.openxmlformats.org/officeDocument/2006/relationships/oleObject" Target="embeddings/oleObject771.bin"/><Relationship Id="rId1624" Type="http://schemas.openxmlformats.org/officeDocument/2006/relationships/oleObject" Target="embeddings/oleObject875.bin"/><Relationship Id="rId1831" Type="http://schemas.openxmlformats.org/officeDocument/2006/relationships/oleObject" Target="embeddings/oleObject994.bin"/><Relationship Id="rId2398" Type="http://schemas.openxmlformats.org/officeDocument/2006/relationships/oleObject" Target="embeddings/oleObject1349.bin"/><Relationship Id="rId577" Type="http://schemas.openxmlformats.org/officeDocument/2006/relationships/oleObject" Target="embeddings/oleObject304.bin"/><Relationship Id="rId2258" Type="http://schemas.openxmlformats.org/officeDocument/2006/relationships/oleObject" Target="embeddings/oleObject1264.bin"/><Relationship Id="rId784" Type="http://schemas.openxmlformats.org/officeDocument/2006/relationships/oleObject" Target="embeddings/oleObject404.bin"/><Relationship Id="rId991" Type="http://schemas.openxmlformats.org/officeDocument/2006/relationships/image" Target="media/image476.emf"/><Relationship Id="rId1067" Type="http://schemas.openxmlformats.org/officeDocument/2006/relationships/image" Target="media/image513.wmf"/><Relationship Id="rId2465" Type="http://schemas.openxmlformats.org/officeDocument/2006/relationships/image" Target="media/image1068.wmf"/><Relationship Id="rId2672" Type="http://schemas.openxmlformats.org/officeDocument/2006/relationships/image" Target="media/image1146.wmf"/><Relationship Id="rId437" Type="http://schemas.openxmlformats.org/officeDocument/2006/relationships/image" Target="media/image201.wmf"/><Relationship Id="rId644" Type="http://schemas.openxmlformats.org/officeDocument/2006/relationships/oleObject" Target="embeddings/oleObject339.bin"/><Relationship Id="rId851" Type="http://schemas.openxmlformats.org/officeDocument/2006/relationships/oleObject" Target="embeddings/oleObject442.bin"/><Relationship Id="rId1274" Type="http://schemas.openxmlformats.org/officeDocument/2006/relationships/oleObject" Target="embeddings/oleObject690.bin"/><Relationship Id="rId1481" Type="http://schemas.openxmlformats.org/officeDocument/2006/relationships/image" Target="media/image670.wmf"/><Relationship Id="rId2118" Type="http://schemas.openxmlformats.org/officeDocument/2006/relationships/image" Target="media/image936.emf"/><Relationship Id="rId2325" Type="http://schemas.openxmlformats.org/officeDocument/2006/relationships/image" Target="media/image1019.wmf"/><Relationship Id="rId2532" Type="http://schemas.openxmlformats.org/officeDocument/2006/relationships/oleObject" Target="embeddings/oleObject1428.bin"/><Relationship Id="rId504" Type="http://schemas.openxmlformats.org/officeDocument/2006/relationships/oleObject" Target="embeddings/oleObject267.bin"/><Relationship Id="rId711" Type="http://schemas.openxmlformats.org/officeDocument/2006/relationships/oleObject" Target="embeddings/oleObject372.bin"/><Relationship Id="rId1134" Type="http://schemas.openxmlformats.org/officeDocument/2006/relationships/image" Target="media/image536.wmf"/><Relationship Id="rId1341" Type="http://schemas.openxmlformats.org/officeDocument/2006/relationships/oleObject" Target="embeddings/oleObject725.bin"/><Relationship Id="rId1201" Type="http://schemas.openxmlformats.org/officeDocument/2006/relationships/image" Target="media/image557.wmf"/><Relationship Id="rId294" Type="http://schemas.openxmlformats.org/officeDocument/2006/relationships/oleObject" Target="embeddings/oleObject148.bin"/><Relationship Id="rId2182" Type="http://schemas.openxmlformats.org/officeDocument/2006/relationships/image" Target="media/image956.wmf"/><Relationship Id="rId154" Type="http://schemas.openxmlformats.org/officeDocument/2006/relationships/oleObject" Target="embeddings/oleObject72.bin"/><Relationship Id="rId361" Type="http://schemas.openxmlformats.org/officeDocument/2006/relationships/oleObject" Target="embeddings/oleObject186.bin"/><Relationship Id="rId2042" Type="http://schemas.openxmlformats.org/officeDocument/2006/relationships/image" Target="media/image908.wmf"/><Relationship Id="rId221" Type="http://schemas.openxmlformats.org/officeDocument/2006/relationships/image" Target="media/image107.wmf"/><Relationship Id="rId2859" Type="http://schemas.openxmlformats.org/officeDocument/2006/relationships/oleObject" Target="embeddings/oleObject1683.bin"/><Relationship Id="rId1668" Type="http://schemas.openxmlformats.org/officeDocument/2006/relationships/oleObject" Target="embeddings/oleObject899.bin"/><Relationship Id="rId1875" Type="http://schemas.openxmlformats.org/officeDocument/2006/relationships/oleObject" Target="embeddings/oleObject1018.bin"/><Relationship Id="rId2719" Type="http://schemas.openxmlformats.org/officeDocument/2006/relationships/image" Target="media/image1168.wmf"/><Relationship Id="rId1528" Type="http://schemas.openxmlformats.org/officeDocument/2006/relationships/oleObject" Target="embeddings/oleObject829.bin"/><Relationship Id="rId1735" Type="http://schemas.openxmlformats.org/officeDocument/2006/relationships/oleObject" Target="embeddings/oleObject941.bin"/><Relationship Id="rId1942" Type="http://schemas.openxmlformats.org/officeDocument/2006/relationships/image" Target="media/image877.emf"/><Relationship Id="rId27" Type="http://schemas.openxmlformats.org/officeDocument/2006/relationships/oleObject" Target="embeddings/oleObject10.bin"/><Relationship Id="rId1802" Type="http://schemas.openxmlformats.org/officeDocument/2006/relationships/image" Target="media/image818.wmf"/><Relationship Id="rId688" Type="http://schemas.openxmlformats.org/officeDocument/2006/relationships/oleObject" Target="embeddings/oleObject361.bin"/><Relationship Id="rId895" Type="http://schemas.openxmlformats.org/officeDocument/2006/relationships/oleObject" Target="embeddings/oleObject464.bin"/><Relationship Id="rId2369" Type="http://schemas.openxmlformats.org/officeDocument/2006/relationships/oleObject" Target="embeddings/oleObject1326.bin"/><Relationship Id="rId2576" Type="http://schemas.openxmlformats.org/officeDocument/2006/relationships/oleObject" Target="embeddings/oleObject1452.bin"/><Relationship Id="rId2783" Type="http://schemas.openxmlformats.org/officeDocument/2006/relationships/oleObject" Target="embeddings/oleObject1607.bin"/><Relationship Id="rId548" Type="http://schemas.openxmlformats.org/officeDocument/2006/relationships/image" Target="media/image255.wmf"/><Relationship Id="rId755" Type="http://schemas.openxmlformats.org/officeDocument/2006/relationships/oleObject" Target="embeddings/oleObject391.bin"/><Relationship Id="rId962" Type="http://schemas.openxmlformats.org/officeDocument/2006/relationships/image" Target="media/image459.wmf"/><Relationship Id="rId1178" Type="http://schemas.openxmlformats.org/officeDocument/2006/relationships/image" Target="media/image550.wmf"/><Relationship Id="rId1385" Type="http://schemas.openxmlformats.org/officeDocument/2006/relationships/image" Target="media/image629.png"/><Relationship Id="rId1592" Type="http://schemas.openxmlformats.org/officeDocument/2006/relationships/image" Target="media/image726.wmf"/><Relationship Id="rId2229" Type="http://schemas.openxmlformats.org/officeDocument/2006/relationships/image" Target="media/image974.png"/><Relationship Id="rId2436" Type="http://schemas.openxmlformats.org/officeDocument/2006/relationships/image" Target="media/image1054.wmf"/><Relationship Id="rId2643" Type="http://schemas.openxmlformats.org/officeDocument/2006/relationships/oleObject" Target="embeddings/oleObject1503.bin"/><Relationship Id="rId2850" Type="http://schemas.openxmlformats.org/officeDocument/2006/relationships/oleObject" Target="embeddings/oleObject1674.bin"/><Relationship Id="rId91" Type="http://schemas.openxmlformats.org/officeDocument/2006/relationships/image" Target="media/image42.wmf"/><Relationship Id="rId408" Type="http://schemas.openxmlformats.org/officeDocument/2006/relationships/image" Target="media/image189.wmf"/><Relationship Id="rId615" Type="http://schemas.openxmlformats.org/officeDocument/2006/relationships/oleObject" Target="embeddings/oleObject325.bin"/><Relationship Id="rId822" Type="http://schemas.openxmlformats.org/officeDocument/2006/relationships/image" Target="media/image390.emf"/><Relationship Id="rId1038" Type="http://schemas.openxmlformats.org/officeDocument/2006/relationships/oleObject" Target="embeddings/oleObject532.bin"/><Relationship Id="rId1245" Type="http://schemas.openxmlformats.org/officeDocument/2006/relationships/oleObject" Target="embeddings/oleObject671.bin"/><Relationship Id="rId1452" Type="http://schemas.openxmlformats.org/officeDocument/2006/relationships/image" Target="media/image655.wmf"/><Relationship Id="rId2503" Type="http://schemas.openxmlformats.org/officeDocument/2006/relationships/oleObject" Target="embeddings/oleObject1411.bin"/><Relationship Id="rId1105" Type="http://schemas.openxmlformats.org/officeDocument/2006/relationships/oleObject" Target="embeddings/oleObject573.bin"/><Relationship Id="rId1312" Type="http://schemas.openxmlformats.org/officeDocument/2006/relationships/image" Target="media/image597.wmf"/><Relationship Id="rId2710" Type="http://schemas.openxmlformats.org/officeDocument/2006/relationships/oleObject" Target="embeddings/oleObject1540.bin"/><Relationship Id="rId198" Type="http://schemas.openxmlformats.org/officeDocument/2006/relationships/oleObject" Target="embeddings/oleObject95.bin"/><Relationship Id="rId2086" Type="http://schemas.openxmlformats.org/officeDocument/2006/relationships/oleObject" Target="embeddings/oleObject1153.bin"/><Relationship Id="rId2293" Type="http://schemas.openxmlformats.org/officeDocument/2006/relationships/oleObject" Target="embeddings/oleObject1282.bin"/><Relationship Id="rId265" Type="http://schemas.openxmlformats.org/officeDocument/2006/relationships/oleObject" Target="embeddings/oleObject132.bin"/><Relationship Id="rId472" Type="http://schemas.openxmlformats.org/officeDocument/2006/relationships/oleObject" Target="embeddings/oleObject249.bin"/><Relationship Id="rId2153" Type="http://schemas.openxmlformats.org/officeDocument/2006/relationships/oleObject" Target="embeddings/oleObject1197.bin"/><Relationship Id="rId2360" Type="http://schemas.openxmlformats.org/officeDocument/2006/relationships/oleObject" Target="embeddings/oleObject1320.bin"/><Relationship Id="rId125" Type="http://schemas.openxmlformats.org/officeDocument/2006/relationships/oleObject" Target="embeddings/oleObject57.bin"/><Relationship Id="rId332" Type="http://schemas.openxmlformats.org/officeDocument/2006/relationships/image" Target="media/image157.wmf"/><Relationship Id="rId2013" Type="http://schemas.openxmlformats.org/officeDocument/2006/relationships/oleObject" Target="embeddings/oleObject1103.bin"/><Relationship Id="rId2220" Type="http://schemas.openxmlformats.org/officeDocument/2006/relationships/image" Target="media/image969.png"/><Relationship Id="rId1779" Type="http://schemas.openxmlformats.org/officeDocument/2006/relationships/image" Target="media/image808.wmf"/><Relationship Id="rId1986" Type="http://schemas.openxmlformats.org/officeDocument/2006/relationships/image" Target="media/image894.wmf"/><Relationship Id="rId1639" Type="http://schemas.openxmlformats.org/officeDocument/2006/relationships/oleObject" Target="embeddings/oleObject883.bin"/><Relationship Id="rId1846" Type="http://schemas.openxmlformats.org/officeDocument/2006/relationships/image" Target="media/image837.wmf"/><Relationship Id="rId1706" Type="http://schemas.openxmlformats.org/officeDocument/2006/relationships/oleObject" Target="embeddings/oleObject920.bin"/><Relationship Id="rId1913" Type="http://schemas.openxmlformats.org/officeDocument/2006/relationships/oleObject" Target="embeddings/oleObject1041.bin"/><Relationship Id="rId799" Type="http://schemas.openxmlformats.org/officeDocument/2006/relationships/image" Target="media/image381.emf"/><Relationship Id="rId2687" Type="http://schemas.openxmlformats.org/officeDocument/2006/relationships/image" Target="media/image1152.wmf"/><Relationship Id="rId2894" Type="http://schemas.openxmlformats.org/officeDocument/2006/relationships/oleObject" Target="embeddings/oleObject1718.bin"/><Relationship Id="rId659" Type="http://schemas.openxmlformats.org/officeDocument/2006/relationships/image" Target="media/image308.wmf"/><Relationship Id="rId866" Type="http://schemas.openxmlformats.org/officeDocument/2006/relationships/image" Target="media/image412.png"/><Relationship Id="rId1289" Type="http://schemas.openxmlformats.org/officeDocument/2006/relationships/oleObject" Target="embeddings/oleObject698.bin"/><Relationship Id="rId1496" Type="http://schemas.openxmlformats.org/officeDocument/2006/relationships/image" Target="media/image677.png"/><Relationship Id="rId2547" Type="http://schemas.openxmlformats.org/officeDocument/2006/relationships/oleObject" Target="embeddings/oleObject1436.bin"/><Relationship Id="rId519" Type="http://schemas.openxmlformats.org/officeDocument/2006/relationships/oleObject" Target="embeddings/oleObject275.bin"/><Relationship Id="rId1149" Type="http://schemas.openxmlformats.org/officeDocument/2006/relationships/oleObject" Target="embeddings/oleObject602.bin"/><Relationship Id="rId1356" Type="http://schemas.openxmlformats.org/officeDocument/2006/relationships/oleObject" Target="embeddings/oleObject734.bin"/><Relationship Id="rId2754" Type="http://schemas.openxmlformats.org/officeDocument/2006/relationships/oleObject" Target="embeddings/oleObject1578.bin"/><Relationship Id="rId726" Type="http://schemas.openxmlformats.org/officeDocument/2006/relationships/image" Target="media/image343.wmf"/><Relationship Id="rId933" Type="http://schemas.openxmlformats.org/officeDocument/2006/relationships/oleObject" Target="embeddings/oleObject484.bin"/><Relationship Id="rId1009" Type="http://schemas.openxmlformats.org/officeDocument/2006/relationships/image" Target="media/image488.wmf"/><Relationship Id="rId1563" Type="http://schemas.openxmlformats.org/officeDocument/2006/relationships/image" Target="media/image711.wmf"/><Relationship Id="rId1770" Type="http://schemas.openxmlformats.org/officeDocument/2006/relationships/oleObject" Target="embeddings/oleObject960.bin"/><Relationship Id="rId2407" Type="http://schemas.openxmlformats.org/officeDocument/2006/relationships/oleObject" Target="embeddings/oleObject1356.bin"/><Relationship Id="rId2614" Type="http://schemas.openxmlformats.org/officeDocument/2006/relationships/oleObject" Target="embeddings/oleObject1481.bin"/><Relationship Id="rId2821" Type="http://schemas.openxmlformats.org/officeDocument/2006/relationships/oleObject" Target="embeddings/oleObject1645.bin"/><Relationship Id="rId62" Type="http://schemas.openxmlformats.org/officeDocument/2006/relationships/image" Target="media/image32.png"/><Relationship Id="rId1216" Type="http://schemas.openxmlformats.org/officeDocument/2006/relationships/oleObject" Target="embeddings/oleObject648.bin"/><Relationship Id="rId1423" Type="http://schemas.openxmlformats.org/officeDocument/2006/relationships/image" Target="media/image641.wmf"/><Relationship Id="rId1630" Type="http://schemas.openxmlformats.org/officeDocument/2006/relationships/image" Target="media/image746.wmf"/><Relationship Id="rId2197" Type="http://schemas.openxmlformats.org/officeDocument/2006/relationships/oleObject" Target="embeddings/oleObject1231.bin"/><Relationship Id="rId169" Type="http://schemas.openxmlformats.org/officeDocument/2006/relationships/oleObject" Target="embeddings/oleObject78.bin"/><Relationship Id="rId376" Type="http://schemas.openxmlformats.org/officeDocument/2006/relationships/image" Target="media/image177.wmf"/><Relationship Id="rId583" Type="http://schemas.openxmlformats.org/officeDocument/2006/relationships/image" Target="media/image270.emf"/><Relationship Id="rId790" Type="http://schemas.openxmlformats.org/officeDocument/2006/relationships/oleObject" Target="embeddings/oleObject408.bin"/><Relationship Id="rId2057" Type="http://schemas.openxmlformats.org/officeDocument/2006/relationships/oleObject" Target="embeddings/oleObject1140.bin"/><Relationship Id="rId2264" Type="http://schemas.openxmlformats.org/officeDocument/2006/relationships/image" Target="media/image990.wmf"/><Relationship Id="rId2471" Type="http://schemas.openxmlformats.org/officeDocument/2006/relationships/image" Target="media/image1071.wmf"/><Relationship Id="rId236" Type="http://schemas.openxmlformats.org/officeDocument/2006/relationships/oleObject" Target="embeddings/oleObject117.bin"/><Relationship Id="rId443" Type="http://schemas.openxmlformats.org/officeDocument/2006/relationships/image" Target="media/image203.wmf"/><Relationship Id="rId650" Type="http://schemas.openxmlformats.org/officeDocument/2006/relationships/oleObject" Target="embeddings/oleObject342.bin"/><Relationship Id="rId1073" Type="http://schemas.openxmlformats.org/officeDocument/2006/relationships/image" Target="media/image516.wmf"/><Relationship Id="rId1280" Type="http://schemas.openxmlformats.org/officeDocument/2006/relationships/image" Target="media/image581.wmf"/><Relationship Id="rId2124" Type="http://schemas.openxmlformats.org/officeDocument/2006/relationships/oleObject" Target="embeddings/oleObject1180.bin"/><Relationship Id="rId2331" Type="http://schemas.openxmlformats.org/officeDocument/2006/relationships/oleObject" Target="embeddings/oleObject1304.bin"/><Relationship Id="rId303" Type="http://schemas.openxmlformats.org/officeDocument/2006/relationships/oleObject" Target="embeddings/oleObject154.bin"/><Relationship Id="rId1140" Type="http://schemas.openxmlformats.org/officeDocument/2006/relationships/image" Target="media/image539.wmf"/><Relationship Id="rId510" Type="http://schemas.openxmlformats.org/officeDocument/2006/relationships/oleObject" Target="embeddings/oleObject270.bin"/><Relationship Id="rId1000" Type="http://schemas.openxmlformats.org/officeDocument/2006/relationships/image" Target="media/image485.wmf"/><Relationship Id="rId1957" Type="http://schemas.openxmlformats.org/officeDocument/2006/relationships/oleObject" Target="embeddings/oleObject1066.bin"/><Relationship Id="rId1817" Type="http://schemas.openxmlformats.org/officeDocument/2006/relationships/image" Target="media/image825.wmf"/><Relationship Id="rId160" Type="http://schemas.openxmlformats.org/officeDocument/2006/relationships/image" Target="media/image81.wmf"/><Relationship Id="rId2798" Type="http://schemas.openxmlformats.org/officeDocument/2006/relationships/oleObject" Target="embeddings/oleObject1622.bin"/><Relationship Id="rId977" Type="http://schemas.openxmlformats.org/officeDocument/2006/relationships/image" Target="media/image468.wmf"/><Relationship Id="rId2658" Type="http://schemas.openxmlformats.org/officeDocument/2006/relationships/oleObject" Target="embeddings/oleObject1512.bin"/><Relationship Id="rId2865" Type="http://schemas.openxmlformats.org/officeDocument/2006/relationships/oleObject" Target="embeddings/oleObject1689.bin"/><Relationship Id="rId837" Type="http://schemas.openxmlformats.org/officeDocument/2006/relationships/image" Target="media/image398.wmf"/><Relationship Id="rId1467" Type="http://schemas.openxmlformats.org/officeDocument/2006/relationships/oleObject" Target="embeddings/oleObject799.bin"/><Relationship Id="rId1674" Type="http://schemas.openxmlformats.org/officeDocument/2006/relationships/oleObject" Target="embeddings/oleObject902.bin"/><Relationship Id="rId1881" Type="http://schemas.openxmlformats.org/officeDocument/2006/relationships/image" Target="media/image853.wmf"/><Relationship Id="rId2518" Type="http://schemas.openxmlformats.org/officeDocument/2006/relationships/oleObject" Target="embeddings/oleObject1421.bin"/><Relationship Id="rId2725" Type="http://schemas.openxmlformats.org/officeDocument/2006/relationships/oleObject" Target="embeddings/oleObject1549.bin"/><Relationship Id="rId904" Type="http://schemas.openxmlformats.org/officeDocument/2006/relationships/image" Target="media/image431.wmf"/><Relationship Id="rId1327" Type="http://schemas.openxmlformats.org/officeDocument/2006/relationships/oleObject" Target="embeddings/oleObject717.bin"/><Relationship Id="rId1534" Type="http://schemas.openxmlformats.org/officeDocument/2006/relationships/oleObject" Target="embeddings/oleObject832.bin"/><Relationship Id="rId1741" Type="http://schemas.openxmlformats.org/officeDocument/2006/relationships/oleObject" Target="embeddings/oleObject945.bin"/><Relationship Id="rId33" Type="http://schemas.openxmlformats.org/officeDocument/2006/relationships/oleObject" Target="embeddings/oleObject13.bin"/><Relationship Id="rId1601" Type="http://schemas.openxmlformats.org/officeDocument/2006/relationships/oleObject" Target="embeddings/oleObject865.bin"/><Relationship Id="rId487" Type="http://schemas.openxmlformats.org/officeDocument/2006/relationships/oleObject" Target="embeddings/oleObject257.bin"/><Relationship Id="rId694" Type="http://schemas.openxmlformats.org/officeDocument/2006/relationships/oleObject" Target="embeddings/oleObject365.bin"/><Relationship Id="rId2168" Type="http://schemas.openxmlformats.org/officeDocument/2006/relationships/oleObject" Target="embeddings/oleObject1210.bin"/><Relationship Id="rId2375" Type="http://schemas.openxmlformats.org/officeDocument/2006/relationships/oleObject" Target="embeddings/oleObject1331.bin"/><Relationship Id="rId347" Type="http://schemas.openxmlformats.org/officeDocument/2006/relationships/image" Target="media/image164.emf"/><Relationship Id="rId1184" Type="http://schemas.openxmlformats.org/officeDocument/2006/relationships/image" Target="media/image552.wmf"/><Relationship Id="rId2028" Type="http://schemas.openxmlformats.org/officeDocument/2006/relationships/oleObject" Target="embeddings/oleObject1116.bin"/><Relationship Id="rId2582" Type="http://schemas.openxmlformats.org/officeDocument/2006/relationships/oleObject" Target="embeddings/oleObject1456.bin"/><Relationship Id="rId554" Type="http://schemas.openxmlformats.org/officeDocument/2006/relationships/image" Target="media/image258.wmf"/><Relationship Id="rId761" Type="http://schemas.openxmlformats.org/officeDocument/2006/relationships/oleObject" Target="embeddings/oleObject393.bin"/><Relationship Id="rId1391" Type="http://schemas.openxmlformats.org/officeDocument/2006/relationships/image" Target="media/image631.wmf"/><Relationship Id="rId2235" Type="http://schemas.openxmlformats.org/officeDocument/2006/relationships/image" Target="media/image977.wmf"/><Relationship Id="rId2442" Type="http://schemas.openxmlformats.org/officeDocument/2006/relationships/oleObject" Target="embeddings/oleObject1379.bin"/><Relationship Id="rId207" Type="http://schemas.openxmlformats.org/officeDocument/2006/relationships/oleObject" Target="embeddings/oleObject102.bin"/><Relationship Id="rId414" Type="http://schemas.openxmlformats.org/officeDocument/2006/relationships/image" Target="media/image192.wmf"/><Relationship Id="rId621" Type="http://schemas.openxmlformats.org/officeDocument/2006/relationships/image" Target="media/image288.emf"/><Relationship Id="rId1044" Type="http://schemas.openxmlformats.org/officeDocument/2006/relationships/oleObject" Target="embeddings/oleObject536.bin"/><Relationship Id="rId1251" Type="http://schemas.openxmlformats.org/officeDocument/2006/relationships/oleObject" Target="embeddings/oleObject677.bin"/><Relationship Id="rId2302" Type="http://schemas.openxmlformats.org/officeDocument/2006/relationships/oleObject" Target="embeddings/oleObject1287.bin"/><Relationship Id="rId1111" Type="http://schemas.openxmlformats.org/officeDocument/2006/relationships/oleObject" Target="embeddings/oleObject577.bin"/><Relationship Id="rId1928" Type="http://schemas.openxmlformats.org/officeDocument/2006/relationships/oleObject" Target="embeddings/oleObject1049.bin"/><Relationship Id="rId2092" Type="http://schemas.openxmlformats.org/officeDocument/2006/relationships/image" Target="media/image929.wmf"/><Relationship Id="rId271" Type="http://schemas.openxmlformats.org/officeDocument/2006/relationships/image" Target="media/image132.wmf"/><Relationship Id="rId131" Type="http://schemas.openxmlformats.org/officeDocument/2006/relationships/image" Target="media/image66.wmf"/><Relationship Id="rId229" Type="http://schemas.openxmlformats.org/officeDocument/2006/relationships/oleObject" Target="embeddings/oleObject114.bin"/><Relationship Id="rId436" Type="http://schemas.openxmlformats.org/officeDocument/2006/relationships/image" Target="media/image200.emf"/><Relationship Id="rId643" Type="http://schemas.openxmlformats.org/officeDocument/2006/relationships/image" Target="media/image300.wmf"/><Relationship Id="rId1066" Type="http://schemas.openxmlformats.org/officeDocument/2006/relationships/oleObject" Target="embeddings/oleObject549.bin"/><Relationship Id="rId1273" Type="http://schemas.openxmlformats.org/officeDocument/2006/relationships/oleObject" Target="embeddings/oleObject689.bin"/><Relationship Id="rId1480" Type="http://schemas.openxmlformats.org/officeDocument/2006/relationships/oleObject" Target="embeddings/oleObject805.bin"/><Relationship Id="rId2117" Type="http://schemas.openxmlformats.org/officeDocument/2006/relationships/oleObject" Target="embeddings/oleObject1175.bin"/><Relationship Id="rId2324" Type="http://schemas.openxmlformats.org/officeDocument/2006/relationships/oleObject" Target="embeddings/oleObject1299.bin"/><Relationship Id="rId2769" Type="http://schemas.openxmlformats.org/officeDocument/2006/relationships/oleObject" Target="embeddings/oleObject1593.bin"/><Relationship Id="rId850" Type="http://schemas.openxmlformats.org/officeDocument/2006/relationships/image" Target="media/image404.png"/><Relationship Id="rId948" Type="http://schemas.openxmlformats.org/officeDocument/2006/relationships/image" Target="media/image452.png"/><Relationship Id="rId1133" Type="http://schemas.openxmlformats.org/officeDocument/2006/relationships/oleObject" Target="embeddings/oleObject593.bin"/><Relationship Id="rId1578" Type="http://schemas.openxmlformats.org/officeDocument/2006/relationships/oleObject" Target="embeddings/oleObject853.bin"/><Relationship Id="rId1785" Type="http://schemas.openxmlformats.org/officeDocument/2006/relationships/image" Target="media/image811.wmf"/><Relationship Id="rId1992" Type="http://schemas.openxmlformats.org/officeDocument/2006/relationships/oleObject" Target="embeddings/oleObject1090.bin"/><Relationship Id="rId2531" Type="http://schemas.openxmlformats.org/officeDocument/2006/relationships/image" Target="media/image1097.wmf"/><Relationship Id="rId2629" Type="http://schemas.openxmlformats.org/officeDocument/2006/relationships/oleObject" Target="embeddings/oleObject1492.bin"/><Relationship Id="rId2836" Type="http://schemas.openxmlformats.org/officeDocument/2006/relationships/oleObject" Target="embeddings/oleObject1660.bin"/><Relationship Id="rId77" Type="http://schemas.openxmlformats.org/officeDocument/2006/relationships/image" Target="media/image38.wmf"/><Relationship Id="rId503" Type="http://schemas.openxmlformats.org/officeDocument/2006/relationships/image" Target="media/image232.wmf"/><Relationship Id="rId710" Type="http://schemas.openxmlformats.org/officeDocument/2006/relationships/image" Target="media/image334.wmf"/><Relationship Id="rId808" Type="http://schemas.openxmlformats.org/officeDocument/2006/relationships/oleObject" Target="embeddings/oleObject420.bin"/><Relationship Id="rId1340" Type="http://schemas.openxmlformats.org/officeDocument/2006/relationships/image" Target="media/image610.wmf"/><Relationship Id="rId1438" Type="http://schemas.openxmlformats.org/officeDocument/2006/relationships/oleObject" Target="embeddings/oleObject785.bin"/><Relationship Id="rId1645" Type="http://schemas.openxmlformats.org/officeDocument/2006/relationships/oleObject" Target="embeddings/oleObject887.bin"/><Relationship Id="rId1200" Type="http://schemas.openxmlformats.org/officeDocument/2006/relationships/image" Target="media/image556.emf"/><Relationship Id="rId1852" Type="http://schemas.openxmlformats.org/officeDocument/2006/relationships/image" Target="media/image840.wmf"/><Relationship Id="rId1505" Type="http://schemas.openxmlformats.org/officeDocument/2006/relationships/image" Target="media/image682.wmf"/><Relationship Id="rId1712" Type="http://schemas.openxmlformats.org/officeDocument/2006/relationships/image" Target="media/image781.emf"/><Relationship Id="rId293" Type="http://schemas.openxmlformats.org/officeDocument/2006/relationships/oleObject" Target="embeddings/oleObject147.bin"/><Relationship Id="rId2181" Type="http://schemas.openxmlformats.org/officeDocument/2006/relationships/oleObject" Target="embeddings/oleObject1219.bin"/><Relationship Id="rId153" Type="http://schemas.openxmlformats.org/officeDocument/2006/relationships/image" Target="media/image77.wmf"/><Relationship Id="rId360" Type="http://schemas.openxmlformats.org/officeDocument/2006/relationships/image" Target="media/image170.wmf"/><Relationship Id="rId598" Type="http://schemas.openxmlformats.org/officeDocument/2006/relationships/image" Target="media/image278.wmf"/><Relationship Id="rId2041" Type="http://schemas.openxmlformats.org/officeDocument/2006/relationships/oleObject" Target="embeddings/oleObject1127.bin"/><Relationship Id="rId2279" Type="http://schemas.openxmlformats.org/officeDocument/2006/relationships/image" Target="media/image997.wmf"/><Relationship Id="rId2486" Type="http://schemas.openxmlformats.org/officeDocument/2006/relationships/image" Target="media/image1079.wmf"/><Relationship Id="rId2693" Type="http://schemas.openxmlformats.org/officeDocument/2006/relationships/image" Target="media/image1155.wmf"/><Relationship Id="rId220" Type="http://schemas.openxmlformats.org/officeDocument/2006/relationships/oleObject" Target="embeddings/oleObject109.bin"/><Relationship Id="rId458" Type="http://schemas.openxmlformats.org/officeDocument/2006/relationships/image" Target="media/image211.wmf"/><Relationship Id="rId665" Type="http://schemas.openxmlformats.org/officeDocument/2006/relationships/oleObject" Target="embeddings/oleObject349.bin"/><Relationship Id="rId872" Type="http://schemas.openxmlformats.org/officeDocument/2006/relationships/image" Target="media/image415.wmf"/><Relationship Id="rId1088" Type="http://schemas.openxmlformats.org/officeDocument/2006/relationships/oleObject" Target="embeddings/oleObject562.bin"/><Relationship Id="rId1295" Type="http://schemas.openxmlformats.org/officeDocument/2006/relationships/oleObject" Target="embeddings/oleObject701.bin"/><Relationship Id="rId2139" Type="http://schemas.openxmlformats.org/officeDocument/2006/relationships/oleObject" Target="embeddings/oleObject1189.bin"/><Relationship Id="rId2346" Type="http://schemas.openxmlformats.org/officeDocument/2006/relationships/image" Target="media/image1028.png"/><Relationship Id="rId2553" Type="http://schemas.openxmlformats.org/officeDocument/2006/relationships/oleObject" Target="embeddings/oleObject1440.bin"/><Relationship Id="rId2760" Type="http://schemas.openxmlformats.org/officeDocument/2006/relationships/oleObject" Target="embeddings/oleObject1584.bin"/><Relationship Id="rId318" Type="http://schemas.openxmlformats.org/officeDocument/2006/relationships/oleObject" Target="embeddings/oleObject162.bin"/><Relationship Id="rId525" Type="http://schemas.openxmlformats.org/officeDocument/2006/relationships/oleObject" Target="embeddings/oleObject278.bin"/><Relationship Id="rId732" Type="http://schemas.openxmlformats.org/officeDocument/2006/relationships/oleObject" Target="embeddings/oleObject381.bin"/><Relationship Id="rId1155" Type="http://schemas.openxmlformats.org/officeDocument/2006/relationships/oleObject" Target="embeddings/oleObject605.bin"/><Relationship Id="rId1362" Type="http://schemas.openxmlformats.org/officeDocument/2006/relationships/oleObject" Target="embeddings/oleObject737.bin"/><Relationship Id="rId2206" Type="http://schemas.openxmlformats.org/officeDocument/2006/relationships/image" Target="media/image962.wmf"/><Relationship Id="rId2413" Type="http://schemas.openxmlformats.org/officeDocument/2006/relationships/oleObject" Target="embeddings/oleObject1362.bin"/><Relationship Id="rId2620" Type="http://schemas.openxmlformats.org/officeDocument/2006/relationships/image" Target="media/image1127.emf"/><Relationship Id="rId2858" Type="http://schemas.openxmlformats.org/officeDocument/2006/relationships/oleObject" Target="embeddings/oleObject1682.bin"/><Relationship Id="rId99" Type="http://schemas.openxmlformats.org/officeDocument/2006/relationships/image" Target="media/image48.png"/><Relationship Id="rId1015" Type="http://schemas.openxmlformats.org/officeDocument/2006/relationships/oleObject" Target="embeddings/oleObject520.bin"/><Relationship Id="rId1222" Type="http://schemas.openxmlformats.org/officeDocument/2006/relationships/oleObject" Target="embeddings/oleObject653.bin"/><Relationship Id="rId1667" Type="http://schemas.openxmlformats.org/officeDocument/2006/relationships/image" Target="media/image762.wmf"/><Relationship Id="rId1874" Type="http://schemas.openxmlformats.org/officeDocument/2006/relationships/image" Target="media/image850.wmf"/><Relationship Id="rId2718" Type="http://schemas.openxmlformats.org/officeDocument/2006/relationships/oleObject" Target="embeddings/oleObject1544.bin"/><Relationship Id="rId1527" Type="http://schemas.openxmlformats.org/officeDocument/2006/relationships/oleObject" Target="embeddings/oleObject828.bin"/><Relationship Id="rId1734" Type="http://schemas.openxmlformats.org/officeDocument/2006/relationships/image" Target="media/image787.wmf"/><Relationship Id="rId1941" Type="http://schemas.openxmlformats.org/officeDocument/2006/relationships/image" Target="media/image876.emf"/><Relationship Id="rId26" Type="http://schemas.openxmlformats.org/officeDocument/2006/relationships/image" Target="media/image12.wmf"/><Relationship Id="rId175" Type="http://schemas.openxmlformats.org/officeDocument/2006/relationships/oleObject" Target="embeddings/oleObject81.bin"/><Relationship Id="rId1801" Type="http://schemas.openxmlformats.org/officeDocument/2006/relationships/oleObject" Target="embeddings/oleObject977.bin"/><Relationship Id="rId382" Type="http://schemas.openxmlformats.org/officeDocument/2006/relationships/image" Target="media/image180.wmf"/><Relationship Id="rId687" Type="http://schemas.openxmlformats.org/officeDocument/2006/relationships/image" Target="media/image322.png"/><Relationship Id="rId2063" Type="http://schemas.openxmlformats.org/officeDocument/2006/relationships/image" Target="media/image913.wmf"/><Relationship Id="rId2270" Type="http://schemas.openxmlformats.org/officeDocument/2006/relationships/image" Target="media/image992.wmf"/><Relationship Id="rId2368" Type="http://schemas.openxmlformats.org/officeDocument/2006/relationships/oleObject" Target="embeddings/oleObject1325.bin"/><Relationship Id="rId242" Type="http://schemas.openxmlformats.org/officeDocument/2006/relationships/oleObject" Target="embeddings/oleObject120.bin"/><Relationship Id="rId894" Type="http://schemas.openxmlformats.org/officeDocument/2006/relationships/image" Target="media/image426.png"/><Relationship Id="rId1177" Type="http://schemas.openxmlformats.org/officeDocument/2006/relationships/oleObject" Target="embeddings/oleObject623.bin"/><Relationship Id="rId2130" Type="http://schemas.openxmlformats.org/officeDocument/2006/relationships/oleObject" Target="embeddings/oleObject1184.bin"/><Relationship Id="rId2575" Type="http://schemas.openxmlformats.org/officeDocument/2006/relationships/image" Target="media/image1117.wmf"/><Relationship Id="rId2782" Type="http://schemas.openxmlformats.org/officeDocument/2006/relationships/oleObject" Target="embeddings/oleObject1606.bin"/><Relationship Id="rId102" Type="http://schemas.openxmlformats.org/officeDocument/2006/relationships/image" Target="media/image50.wmf"/><Relationship Id="rId547" Type="http://schemas.openxmlformats.org/officeDocument/2006/relationships/oleObject" Target="embeddings/oleObject288.bin"/><Relationship Id="rId754" Type="http://schemas.openxmlformats.org/officeDocument/2006/relationships/image" Target="media/image359.wmf"/><Relationship Id="rId961" Type="http://schemas.openxmlformats.org/officeDocument/2006/relationships/oleObject" Target="embeddings/oleObject498.bin"/><Relationship Id="rId1384" Type="http://schemas.openxmlformats.org/officeDocument/2006/relationships/oleObject" Target="embeddings/oleObject750.bin"/><Relationship Id="rId1591" Type="http://schemas.openxmlformats.org/officeDocument/2006/relationships/oleObject" Target="embeddings/oleObject859.bin"/><Relationship Id="rId1689" Type="http://schemas.openxmlformats.org/officeDocument/2006/relationships/image" Target="media/image773.wmf"/><Relationship Id="rId2228" Type="http://schemas.openxmlformats.org/officeDocument/2006/relationships/image" Target="media/image973.png"/><Relationship Id="rId2435" Type="http://schemas.openxmlformats.org/officeDocument/2006/relationships/oleObject" Target="embeddings/oleObject1375.bin"/><Relationship Id="rId2642" Type="http://schemas.openxmlformats.org/officeDocument/2006/relationships/oleObject" Target="embeddings/oleObject1502.bin"/><Relationship Id="rId90" Type="http://schemas.openxmlformats.org/officeDocument/2006/relationships/oleObject" Target="embeddings/oleObject44.bin"/><Relationship Id="rId407" Type="http://schemas.openxmlformats.org/officeDocument/2006/relationships/oleObject" Target="embeddings/oleObject214.bin"/><Relationship Id="rId614" Type="http://schemas.openxmlformats.org/officeDocument/2006/relationships/image" Target="media/image285.wmf"/><Relationship Id="rId821" Type="http://schemas.openxmlformats.org/officeDocument/2006/relationships/oleObject" Target="embeddings/oleObject427.bin"/><Relationship Id="rId1037" Type="http://schemas.openxmlformats.org/officeDocument/2006/relationships/image" Target="media/image501.wmf"/><Relationship Id="rId1244" Type="http://schemas.openxmlformats.org/officeDocument/2006/relationships/oleObject" Target="embeddings/oleObject670.bin"/><Relationship Id="rId1451" Type="http://schemas.openxmlformats.org/officeDocument/2006/relationships/oleObject" Target="embeddings/oleObject791.bin"/><Relationship Id="rId1896" Type="http://schemas.openxmlformats.org/officeDocument/2006/relationships/image" Target="media/image859.wmf"/><Relationship Id="rId2502" Type="http://schemas.openxmlformats.org/officeDocument/2006/relationships/oleObject" Target="embeddings/oleObject1410.bin"/><Relationship Id="rId919" Type="http://schemas.openxmlformats.org/officeDocument/2006/relationships/oleObject" Target="embeddings/oleObject476.bin"/><Relationship Id="rId1104" Type="http://schemas.openxmlformats.org/officeDocument/2006/relationships/image" Target="media/image527.wmf"/><Relationship Id="rId1311" Type="http://schemas.openxmlformats.org/officeDocument/2006/relationships/oleObject" Target="embeddings/oleObject709.bin"/><Relationship Id="rId1549" Type="http://schemas.openxmlformats.org/officeDocument/2006/relationships/image" Target="media/image703.png"/><Relationship Id="rId1756" Type="http://schemas.openxmlformats.org/officeDocument/2006/relationships/oleObject" Target="embeddings/oleObject952.bin"/><Relationship Id="rId1963" Type="http://schemas.openxmlformats.org/officeDocument/2006/relationships/oleObject" Target="embeddings/oleObject1071.bin"/><Relationship Id="rId2807" Type="http://schemas.openxmlformats.org/officeDocument/2006/relationships/oleObject" Target="embeddings/oleObject1631.bin"/><Relationship Id="rId48" Type="http://schemas.openxmlformats.org/officeDocument/2006/relationships/image" Target="media/image24.wmf"/><Relationship Id="rId1409" Type="http://schemas.openxmlformats.org/officeDocument/2006/relationships/image" Target="media/image638.wmf"/><Relationship Id="rId1616" Type="http://schemas.openxmlformats.org/officeDocument/2006/relationships/oleObject" Target="embeddings/oleObject871.bin"/><Relationship Id="rId1823" Type="http://schemas.openxmlformats.org/officeDocument/2006/relationships/oleObject" Target="embeddings/oleObject990.bin"/><Relationship Id="rId197" Type="http://schemas.openxmlformats.org/officeDocument/2006/relationships/oleObject" Target="embeddings/oleObject94.bin"/><Relationship Id="rId2085" Type="http://schemas.openxmlformats.org/officeDocument/2006/relationships/oleObject" Target="embeddings/oleObject1152.bin"/><Relationship Id="rId2292" Type="http://schemas.openxmlformats.org/officeDocument/2006/relationships/image" Target="media/image1004.wmf"/><Relationship Id="rId264" Type="http://schemas.openxmlformats.org/officeDocument/2006/relationships/image" Target="media/image128.wmf"/><Relationship Id="rId471" Type="http://schemas.openxmlformats.org/officeDocument/2006/relationships/image" Target="media/image218.wmf"/><Relationship Id="rId2152" Type="http://schemas.openxmlformats.org/officeDocument/2006/relationships/image" Target="media/image949.emf"/><Relationship Id="rId2597" Type="http://schemas.openxmlformats.org/officeDocument/2006/relationships/oleObject" Target="embeddings/oleObject1467.bin"/><Relationship Id="rId124" Type="http://schemas.openxmlformats.org/officeDocument/2006/relationships/image" Target="media/image63.wmf"/><Relationship Id="rId569" Type="http://schemas.openxmlformats.org/officeDocument/2006/relationships/oleObject" Target="embeddings/oleObject299.bin"/><Relationship Id="rId776" Type="http://schemas.openxmlformats.org/officeDocument/2006/relationships/oleObject" Target="embeddings/oleObject400.bin"/><Relationship Id="rId983" Type="http://schemas.openxmlformats.org/officeDocument/2006/relationships/image" Target="media/image471.wmf"/><Relationship Id="rId1199" Type="http://schemas.openxmlformats.org/officeDocument/2006/relationships/oleObject" Target="embeddings/oleObject639.bin"/><Relationship Id="rId2457" Type="http://schemas.openxmlformats.org/officeDocument/2006/relationships/image" Target="media/image1064.wmf"/><Relationship Id="rId2664" Type="http://schemas.openxmlformats.org/officeDocument/2006/relationships/image" Target="media/image1142.wmf"/><Relationship Id="rId331" Type="http://schemas.openxmlformats.org/officeDocument/2006/relationships/oleObject" Target="embeddings/oleObject170.bin"/><Relationship Id="rId429" Type="http://schemas.openxmlformats.org/officeDocument/2006/relationships/image" Target="media/image198.wmf"/><Relationship Id="rId636" Type="http://schemas.openxmlformats.org/officeDocument/2006/relationships/image" Target="media/image296.wmf"/><Relationship Id="rId1059" Type="http://schemas.openxmlformats.org/officeDocument/2006/relationships/oleObject" Target="embeddings/oleObject545.bin"/><Relationship Id="rId1266" Type="http://schemas.openxmlformats.org/officeDocument/2006/relationships/oleObject" Target="embeddings/oleObject685.bin"/><Relationship Id="rId1473" Type="http://schemas.openxmlformats.org/officeDocument/2006/relationships/oleObject" Target="embeddings/oleObject802.bin"/><Relationship Id="rId2012" Type="http://schemas.openxmlformats.org/officeDocument/2006/relationships/oleObject" Target="embeddings/oleObject1102.bin"/><Relationship Id="rId2317" Type="http://schemas.openxmlformats.org/officeDocument/2006/relationships/image" Target="media/image1015.wmf"/><Relationship Id="rId2871" Type="http://schemas.openxmlformats.org/officeDocument/2006/relationships/oleObject" Target="embeddings/oleObject1695.bin"/><Relationship Id="rId843" Type="http://schemas.openxmlformats.org/officeDocument/2006/relationships/oleObject" Target="embeddings/oleObject438.bin"/><Relationship Id="rId1126" Type="http://schemas.openxmlformats.org/officeDocument/2006/relationships/oleObject" Target="embeddings/oleObject588.bin"/><Relationship Id="rId1680" Type="http://schemas.openxmlformats.org/officeDocument/2006/relationships/oleObject" Target="embeddings/oleObject905.bin"/><Relationship Id="rId1778" Type="http://schemas.openxmlformats.org/officeDocument/2006/relationships/oleObject" Target="embeddings/oleObject964.bin"/><Relationship Id="rId1985" Type="http://schemas.openxmlformats.org/officeDocument/2006/relationships/oleObject" Target="embeddings/oleObject1085.bin"/><Relationship Id="rId2524" Type="http://schemas.openxmlformats.org/officeDocument/2006/relationships/oleObject" Target="embeddings/oleObject1424.bin"/><Relationship Id="rId2731" Type="http://schemas.openxmlformats.org/officeDocument/2006/relationships/oleObject" Target="embeddings/oleObject1555.bin"/><Relationship Id="rId2829" Type="http://schemas.openxmlformats.org/officeDocument/2006/relationships/oleObject" Target="embeddings/oleObject1653.bin"/><Relationship Id="rId703" Type="http://schemas.openxmlformats.org/officeDocument/2006/relationships/image" Target="media/image330.emf"/><Relationship Id="rId910" Type="http://schemas.openxmlformats.org/officeDocument/2006/relationships/image" Target="media/image434.wmf"/><Relationship Id="rId1333" Type="http://schemas.openxmlformats.org/officeDocument/2006/relationships/image" Target="media/image606.emf"/><Relationship Id="rId1540" Type="http://schemas.openxmlformats.org/officeDocument/2006/relationships/oleObject" Target="embeddings/oleObject835.bin"/><Relationship Id="rId1638" Type="http://schemas.openxmlformats.org/officeDocument/2006/relationships/oleObject" Target="embeddings/oleObject882.bin"/><Relationship Id="rId1400" Type="http://schemas.openxmlformats.org/officeDocument/2006/relationships/oleObject" Target="embeddings/oleObject759.bin"/><Relationship Id="rId1845" Type="http://schemas.openxmlformats.org/officeDocument/2006/relationships/oleObject" Target="embeddings/oleObject1002.bin"/><Relationship Id="rId1705" Type="http://schemas.openxmlformats.org/officeDocument/2006/relationships/oleObject" Target="embeddings/oleObject919.bin"/><Relationship Id="rId1912" Type="http://schemas.openxmlformats.org/officeDocument/2006/relationships/image" Target="media/image865.wmf"/><Relationship Id="rId286" Type="http://schemas.openxmlformats.org/officeDocument/2006/relationships/image" Target="media/image138.wmf"/><Relationship Id="rId493" Type="http://schemas.openxmlformats.org/officeDocument/2006/relationships/oleObject" Target="embeddings/oleObject260.bin"/><Relationship Id="rId2174" Type="http://schemas.openxmlformats.org/officeDocument/2006/relationships/image" Target="media/image954.wmf"/><Relationship Id="rId2381" Type="http://schemas.openxmlformats.org/officeDocument/2006/relationships/oleObject" Target="embeddings/oleObject1337.bin"/><Relationship Id="rId146" Type="http://schemas.openxmlformats.org/officeDocument/2006/relationships/oleObject" Target="embeddings/oleObject68.bin"/><Relationship Id="rId353" Type="http://schemas.openxmlformats.org/officeDocument/2006/relationships/oleObject" Target="embeddings/oleObject182.bin"/><Relationship Id="rId560" Type="http://schemas.openxmlformats.org/officeDocument/2006/relationships/image" Target="media/image261.wmf"/><Relationship Id="rId798" Type="http://schemas.openxmlformats.org/officeDocument/2006/relationships/oleObject" Target="embeddings/oleObject413.bin"/><Relationship Id="rId1190" Type="http://schemas.openxmlformats.org/officeDocument/2006/relationships/image" Target="media/image554.wmf"/><Relationship Id="rId2034" Type="http://schemas.openxmlformats.org/officeDocument/2006/relationships/oleObject" Target="embeddings/oleObject1121.bin"/><Relationship Id="rId2241" Type="http://schemas.openxmlformats.org/officeDocument/2006/relationships/oleObject" Target="embeddings/oleObject1255.bin"/><Relationship Id="rId2479" Type="http://schemas.openxmlformats.org/officeDocument/2006/relationships/image" Target="media/image1075.wmf"/><Relationship Id="rId2686" Type="http://schemas.openxmlformats.org/officeDocument/2006/relationships/oleObject" Target="embeddings/oleObject1528.bin"/><Relationship Id="rId2893" Type="http://schemas.openxmlformats.org/officeDocument/2006/relationships/oleObject" Target="embeddings/oleObject1717.bin"/><Relationship Id="rId213" Type="http://schemas.openxmlformats.org/officeDocument/2006/relationships/image" Target="media/image102.wmf"/><Relationship Id="rId420" Type="http://schemas.openxmlformats.org/officeDocument/2006/relationships/oleObject" Target="embeddings/oleObject220.bin"/><Relationship Id="rId658" Type="http://schemas.openxmlformats.org/officeDocument/2006/relationships/oleObject" Target="embeddings/oleObject346.bin"/><Relationship Id="rId865" Type="http://schemas.openxmlformats.org/officeDocument/2006/relationships/oleObject" Target="embeddings/oleObject449.bin"/><Relationship Id="rId1050" Type="http://schemas.openxmlformats.org/officeDocument/2006/relationships/oleObject" Target="embeddings/oleObject540.bin"/><Relationship Id="rId1288" Type="http://schemas.openxmlformats.org/officeDocument/2006/relationships/image" Target="media/image585.wmf"/><Relationship Id="rId1495" Type="http://schemas.openxmlformats.org/officeDocument/2006/relationships/oleObject" Target="embeddings/oleObject813.bin"/><Relationship Id="rId2101" Type="http://schemas.openxmlformats.org/officeDocument/2006/relationships/image" Target="media/image933.wmf"/><Relationship Id="rId2339" Type="http://schemas.openxmlformats.org/officeDocument/2006/relationships/image" Target="media/image1024.wmf"/><Relationship Id="rId2546" Type="http://schemas.openxmlformats.org/officeDocument/2006/relationships/oleObject" Target="embeddings/oleObject1435.bin"/><Relationship Id="rId2753" Type="http://schemas.openxmlformats.org/officeDocument/2006/relationships/oleObject" Target="embeddings/oleObject1577.bin"/><Relationship Id="rId518" Type="http://schemas.openxmlformats.org/officeDocument/2006/relationships/image" Target="media/image239.wmf"/><Relationship Id="rId725" Type="http://schemas.openxmlformats.org/officeDocument/2006/relationships/oleObject" Target="embeddings/oleObject378.bin"/><Relationship Id="rId932" Type="http://schemas.openxmlformats.org/officeDocument/2006/relationships/oleObject" Target="embeddings/oleObject483.bin"/><Relationship Id="rId1148" Type="http://schemas.openxmlformats.org/officeDocument/2006/relationships/image" Target="media/image542.wmf"/><Relationship Id="rId1355" Type="http://schemas.openxmlformats.org/officeDocument/2006/relationships/oleObject" Target="embeddings/oleObject733.bin"/><Relationship Id="rId1562" Type="http://schemas.openxmlformats.org/officeDocument/2006/relationships/oleObject" Target="embeddings/oleObject845.bin"/><Relationship Id="rId2406" Type="http://schemas.openxmlformats.org/officeDocument/2006/relationships/image" Target="media/image1044.wmf"/><Relationship Id="rId2613" Type="http://schemas.openxmlformats.org/officeDocument/2006/relationships/oleObject" Target="embeddings/oleObject1480.bin"/><Relationship Id="rId1008" Type="http://schemas.openxmlformats.org/officeDocument/2006/relationships/oleObject" Target="embeddings/oleObject516.bin"/><Relationship Id="rId1215" Type="http://schemas.openxmlformats.org/officeDocument/2006/relationships/oleObject" Target="embeddings/oleObject647.bin"/><Relationship Id="rId1422" Type="http://schemas.openxmlformats.org/officeDocument/2006/relationships/oleObject" Target="embeddings/oleObject776.bin"/><Relationship Id="rId1867" Type="http://schemas.openxmlformats.org/officeDocument/2006/relationships/image" Target="media/image847.wmf"/><Relationship Id="rId2820" Type="http://schemas.openxmlformats.org/officeDocument/2006/relationships/oleObject" Target="embeddings/oleObject1644.bin"/><Relationship Id="rId61" Type="http://schemas.openxmlformats.org/officeDocument/2006/relationships/oleObject" Target="embeddings/oleObject25.bin"/><Relationship Id="rId1727" Type="http://schemas.openxmlformats.org/officeDocument/2006/relationships/oleObject" Target="embeddings/oleObject936.bin"/><Relationship Id="rId1934" Type="http://schemas.openxmlformats.org/officeDocument/2006/relationships/oleObject" Target="embeddings/oleObject1055.bin"/><Relationship Id="rId19" Type="http://schemas.openxmlformats.org/officeDocument/2006/relationships/oleObject" Target="embeddings/oleObject6.bin"/><Relationship Id="rId2196" Type="http://schemas.openxmlformats.org/officeDocument/2006/relationships/oleObject" Target="embeddings/oleObject1230.bin"/><Relationship Id="rId168" Type="http://schemas.openxmlformats.org/officeDocument/2006/relationships/image" Target="media/image86.wmf"/><Relationship Id="rId375" Type="http://schemas.openxmlformats.org/officeDocument/2006/relationships/oleObject" Target="embeddings/oleObject194.bin"/><Relationship Id="rId582" Type="http://schemas.openxmlformats.org/officeDocument/2006/relationships/oleObject" Target="embeddings/oleObject308.bin"/><Relationship Id="rId2056" Type="http://schemas.openxmlformats.org/officeDocument/2006/relationships/oleObject" Target="embeddings/oleObject1139.bin"/><Relationship Id="rId2263" Type="http://schemas.openxmlformats.org/officeDocument/2006/relationships/oleObject" Target="embeddings/oleObject1267.bin"/><Relationship Id="rId2470" Type="http://schemas.openxmlformats.org/officeDocument/2006/relationships/image" Target="media/image1070.png"/><Relationship Id="rId3" Type="http://schemas.openxmlformats.org/officeDocument/2006/relationships/settings" Target="settings.xml"/><Relationship Id="rId235" Type="http://schemas.openxmlformats.org/officeDocument/2006/relationships/image" Target="media/image114.wmf"/><Relationship Id="rId442" Type="http://schemas.openxmlformats.org/officeDocument/2006/relationships/oleObject" Target="embeddings/oleObject235.bin"/><Relationship Id="rId887" Type="http://schemas.openxmlformats.org/officeDocument/2006/relationships/oleObject" Target="embeddings/oleObject460.bin"/><Relationship Id="rId1072" Type="http://schemas.openxmlformats.org/officeDocument/2006/relationships/oleObject" Target="embeddings/oleObject552.bin"/><Relationship Id="rId2123" Type="http://schemas.openxmlformats.org/officeDocument/2006/relationships/oleObject" Target="embeddings/oleObject1179.bin"/><Relationship Id="rId2330" Type="http://schemas.openxmlformats.org/officeDocument/2006/relationships/image" Target="media/image1020.wmf"/><Relationship Id="rId2568" Type="http://schemas.openxmlformats.org/officeDocument/2006/relationships/image" Target="media/image1114.wmf"/><Relationship Id="rId2775" Type="http://schemas.openxmlformats.org/officeDocument/2006/relationships/oleObject" Target="embeddings/oleObject1599.bin"/><Relationship Id="rId302" Type="http://schemas.openxmlformats.org/officeDocument/2006/relationships/image" Target="media/image144.wmf"/><Relationship Id="rId747" Type="http://schemas.openxmlformats.org/officeDocument/2006/relationships/oleObject" Target="embeddings/oleObject387.bin"/><Relationship Id="rId954" Type="http://schemas.openxmlformats.org/officeDocument/2006/relationships/image" Target="media/image455.wmf"/><Relationship Id="rId1377" Type="http://schemas.openxmlformats.org/officeDocument/2006/relationships/oleObject" Target="embeddings/oleObject745.bin"/><Relationship Id="rId1584" Type="http://schemas.openxmlformats.org/officeDocument/2006/relationships/image" Target="media/image722.wmf"/><Relationship Id="rId1791" Type="http://schemas.openxmlformats.org/officeDocument/2006/relationships/image" Target="media/image814.wmf"/><Relationship Id="rId2428" Type="http://schemas.openxmlformats.org/officeDocument/2006/relationships/oleObject" Target="embeddings/oleObject1372.bin"/><Relationship Id="rId2635" Type="http://schemas.openxmlformats.org/officeDocument/2006/relationships/oleObject" Target="embeddings/oleObject1496.bin"/><Relationship Id="rId2842" Type="http://schemas.openxmlformats.org/officeDocument/2006/relationships/oleObject" Target="embeddings/oleObject1666.bin"/><Relationship Id="rId83" Type="http://schemas.openxmlformats.org/officeDocument/2006/relationships/image" Target="media/image40.wmf"/><Relationship Id="rId607" Type="http://schemas.openxmlformats.org/officeDocument/2006/relationships/oleObject" Target="embeddings/oleObject320.bin"/><Relationship Id="rId814" Type="http://schemas.openxmlformats.org/officeDocument/2006/relationships/oleObject" Target="embeddings/oleObject423.bin"/><Relationship Id="rId1237" Type="http://schemas.openxmlformats.org/officeDocument/2006/relationships/oleObject" Target="embeddings/oleObject663.bin"/><Relationship Id="rId1444" Type="http://schemas.openxmlformats.org/officeDocument/2006/relationships/oleObject" Target="embeddings/oleObject788.bin"/><Relationship Id="rId1651" Type="http://schemas.openxmlformats.org/officeDocument/2006/relationships/oleObject" Target="embeddings/oleObject891.bin"/><Relationship Id="rId1889" Type="http://schemas.openxmlformats.org/officeDocument/2006/relationships/image" Target="media/image856.wmf"/><Relationship Id="rId2702" Type="http://schemas.openxmlformats.org/officeDocument/2006/relationships/oleObject" Target="embeddings/oleObject1536.bin"/><Relationship Id="rId1304" Type="http://schemas.openxmlformats.org/officeDocument/2006/relationships/image" Target="media/image593.wmf"/><Relationship Id="rId1511" Type="http://schemas.openxmlformats.org/officeDocument/2006/relationships/image" Target="media/image685.wmf"/><Relationship Id="rId1749" Type="http://schemas.openxmlformats.org/officeDocument/2006/relationships/oleObject" Target="embeddings/oleObject949.bin"/><Relationship Id="rId1956" Type="http://schemas.openxmlformats.org/officeDocument/2006/relationships/image" Target="media/image884.wmf"/><Relationship Id="rId1609" Type="http://schemas.openxmlformats.org/officeDocument/2006/relationships/oleObject" Target="embeddings/oleObject867.bin"/><Relationship Id="rId1816" Type="http://schemas.openxmlformats.org/officeDocument/2006/relationships/oleObject" Target="embeddings/oleObject985.bin"/><Relationship Id="rId10" Type="http://schemas.openxmlformats.org/officeDocument/2006/relationships/oleObject" Target="embeddings/oleObject2.bin"/><Relationship Id="rId397" Type="http://schemas.openxmlformats.org/officeDocument/2006/relationships/oleObject" Target="embeddings/oleObject207.bin"/><Relationship Id="rId2078" Type="http://schemas.openxmlformats.org/officeDocument/2006/relationships/image" Target="media/image923.wmf"/><Relationship Id="rId2285" Type="http://schemas.openxmlformats.org/officeDocument/2006/relationships/image" Target="media/image1000.wmf"/><Relationship Id="rId2492" Type="http://schemas.openxmlformats.org/officeDocument/2006/relationships/image" Target="media/image1081.wmf"/><Relationship Id="rId257" Type="http://schemas.openxmlformats.org/officeDocument/2006/relationships/oleObject" Target="embeddings/oleObject128.bin"/><Relationship Id="rId464" Type="http://schemas.openxmlformats.org/officeDocument/2006/relationships/image" Target="media/image214.wmf"/><Relationship Id="rId1094" Type="http://schemas.openxmlformats.org/officeDocument/2006/relationships/oleObject" Target="embeddings/oleObject566.bin"/><Relationship Id="rId2145" Type="http://schemas.openxmlformats.org/officeDocument/2006/relationships/image" Target="media/image946.wmf"/><Relationship Id="rId2797" Type="http://schemas.openxmlformats.org/officeDocument/2006/relationships/oleObject" Target="embeddings/oleObject1621.bin"/><Relationship Id="rId117" Type="http://schemas.openxmlformats.org/officeDocument/2006/relationships/image" Target="media/image60.wmf"/><Relationship Id="rId671" Type="http://schemas.openxmlformats.org/officeDocument/2006/relationships/oleObject" Target="embeddings/oleObject352.bin"/><Relationship Id="rId769" Type="http://schemas.openxmlformats.org/officeDocument/2006/relationships/oleObject" Target="embeddings/oleObject397.bin"/><Relationship Id="rId976" Type="http://schemas.openxmlformats.org/officeDocument/2006/relationships/oleObject" Target="embeddings/oleObject504.bin"/><Relationship Id="rId1399" Type="http://schemas.openxmlformats.org/officeDocument/2006/relationships/image" Target="media/image635.wmf"/><Relationship Id="rId2352" Type="http://schemas.openxmlformats.org/officeDocument/2006/relationships/oleObject" Target="embeddings/oleObject1315.bin"/><Relationship Id="rId2657" Type="http://schemas.openxmlformats.org/officeDocument/2006/relationships/image" Target="media/image1139.wmf"/><Relationship Id="rId324" Type="http://schemas.openxmlformats.org/officeDocument/2006/relationships/image" Target="media/image153.wmf"/><Relationship Id="rId531" Type="http://schemas.openxmlformats.org/officeDocument/2006/relationships/oleObject" Target="embeddings/oleObject281.bin"/><Relationship Id="rId629" Type="http://schemas.openxmlformats.org/officeDocument/2006/relationships/oleObject" Target="embeddings/oleObject332.bin"/><Relationship Id="rId1161" Type="http://schemas.openxmlformats.org/officeDocument/2006/relationships/oleObject" Target="embeddings/oleObject610.bin"/><Relationship Id="rId1259" Type="http://schemas.openxmlformats.org/officeDocument/2006/relationships/image" Target="media/image572.wmf"/><Relationship Id="rId1466" Type="http://schemas.openxmlformats.org/officeDocument/2006/relationships/image" Target="media/image662.wmf"/><Relationship Id="rId2005" Type="http://schemas.openxmlformats.org/officeDocument/2006/relationships/oleObject" Target="embeddings/oleObject1097.bin"/><Relationship Id="rId2212" Type="http://schemas.openxmlformats.org/officeDocument/2006/relationships/image" Target="media/image965.wmf"/><Relationship Id="rId2864" Type="http://schemas.openxmlformats.org/officeDocument/2006/relationships/oleObject" Target="embeddings/oleObject1688.bin"/><Relationship Id="rId836" Type="http://schemas.openxmlformats.org/officeDocument/2006/relationships/oleObject" Target="embeddings/oleObject434.bin"/><Relationship Id="rId1021" Type="http://schemas.openxmlformats.org/officeDocument/2006/relationships/oleObject" Target="embeddings/oleObject524.bin"/><Relationship Id="rId1119" Type="http://schemas.openxmlformats.org/officeDocument/2006/relationships/oleObject" Target="embeddings/oleObject583.bin"/><Relationship Id="rId1673" Type="http://schemas.openxmlformats.org/officeDocument/2006/relationships/image" Target="media/image765.wmf"/><Relationship Id="rId1880" Type="http://schemas.openxmlformats.org/officeDocument/2006/relationships/oleObject" Target="embeddings/oleObject1021.bin"/><Relationship Id="rId1978" Type="http://schemas.openxmlformats.org/officeDocument/2006/relationships/oleObject" Target="embeddings/oleObject1080.bin"/><Relationship Id="rId2517" Type="http://schemas.openxmlformats.org/officeDocument/2006/relationships/image" Target="media/image1090.wmf"/><Relationship Id="rId2724" Type="http://schemas.openxmlformats.org/officeDocument/2006/relationships/oleObject" Target="embeddings/oleObject1548.bin"/><Relationship Id="rId903" Type="http://schemas.openxmlformats.org/officeDocument/2006/relationships/oleObject" Target="embeddings/oleObject468.bin"/><Relationship Id="rId1326" Type="http://schemas.openxmlformats.org/officeDocument/2006/relationships/image" Target="media/image604.wmf"/><Relationship Id="rId1533" Type="http://schemas.openxmlformats.org/officeDocument/2006/relationships/image" Target="media/image695.png"/><Relationship Id="rId1740" Type="http://schemas.openxmlformats.org/officeDocument/2006/relationships/oleObject" Target="embeddings/oleObject944.bin"/><Relationship Id="rId32" Type="http://schemas.openxmlformats.org/officeDocument/2006/relationships/image" Target="media/image15.wmf"/><Relationship Id="rId1600" Type="http://schemas.openxmlformats.org/officeDocument/2006/relationships/oleObject" Target="embeddings/oleObject864.bin"/><Relationship Id="rId1838" Type="http://schemas.openxmlformats.org/officeDocument/2006/relationships/image" Target="media/image833.wmf"/><Relationship Id="rId181" Type="http://schemas.openxmlformats.org/officeDocument/2006/relationships/oleObject" Target="embeddings/oleObject86.bin"/><Relationship Id="rId1905" Type="http://schemas.openxmlformats.org/officeDocument/2006/relationships/oleObject" Target="embeddings/oleObject1037.bin"/><Relationship Id="rId279" Type="http://schemas.openxmlformats.org/officeDocument/2006/relationships/oleObject" Target="embeddings/oleObject140.bin"/><Relationship Id="rId486" Type="http://schemas.openxmlformats.org/officeDocument/2006/relationships/image" Target="media/image225.wmf"/><Relationship Id="rId693" Type="http://schemas.openxmlformats.org/officeDocument/2006/relationships/image" Target="media/image324.wmf"/><Relationship Id="rId2167" Type="http://schemas.openxmlformats.org/officeDocument/2006/relationships/oleObject" Target="embeddings/oleObject1209.bin"/><Relationship Id="rId2374" Type="http://schemas.openxmlformats.org/officeDocument/2006/relationships/image" Target="media/image1037.wmf"/><Relationship Id="rId2581" Type="http://schemas.openxmlformats.org/officeDocument/2006/relationships/image" Target="media/image1119.wmf"/><Relationship Id="rId139" Type="http://schemas.openxmlformats.org/officeDocument/2006/relationships/image" Target="media/image70.wmf"/><Relationship Id="rId346" Type="http://schemas.openxmlformats.org/officeDocument/2006/relationships/oleObject" Target="embeddings/oleObject178.bin"/><Relationship Id="rId553" Type="http://schemas.openxmlformats.org/officeDocument/2006/relationships/oleObject" Target="embeddings/oleObject291.bin"/><Relationship Id="rId760" Type="http://schemas.openxmlformats.org/officeDocument/2006/relationships/image" Target="media/image363.wmf"/><Relationship Id="rId998" Type="http://schemas.openxmlformats.org/officeDocument/2006/relationships/image" Target="media/image483.emf"/><Relationship Id="rId1183" Type="http://schemas.openxmlformats.org/officeDocument/2006/relationships/oleObject" Target="embeddings/oleObject627.bin"/><Relationship Id="rId1390" Type="http://schemas.openxmlformats.org/officeDocument/2006/relationships/oleObject" Target="embeddings/oleObject754.bin"/><Relationship Id="rId2027" Type="http://schemas.openxmlformats.org/officeDocument/2006/relationships/oleObject" Target="embeddings/oleObject1115.bin"/><Relationship Id="rId2234" Type="http://schemas.openxmlformats.org/officeDocument/2006/relationships/oleObject" Target="embeddings/oleObject1251.bin"/><Relationship Id="rId2441" Type="http://schemas.openxmlformats.org/officeDocument/2006/relationships/image" Target="media/image1056.wmf"/><Relationship Id="rId2679" Type="http://schemas.openxmlformats.org/officeDocument/2006/relationships/oleObject" Target="embeddings/oleObject1524.bin"/><Relationship Id="rId2886" Type="http://schemas.openxmlformats.org/officeDocument/2006/relationships/oleObject" Target="embeddings/oleObject1710.bin"/><Relationship Id="rId206" Type="http://schemas.openxmlformats.org/officeDocument/2006/relationships/oleObject" Target="embeddings/oleObject101.bin"/><Relationship Id="rId413" Type="http://schemas.openxmlformats.org/officeDocument/2006/relationships/oleObject" Target="embeddings/oleObject217.bin"/><Relationship Id="rId858" Type="http://schemas.openxmlformats.org/officeDocument/2006/relationships/image" Target="media/image408.wmf"/><Relationship Id="rId1043" Type="http://schemas.openxmlformats.org/officeDocument/2006/relationships/oleObject" Target="embeddings/oleObject535.bin"/><Relationship Id="rId1488" Type="http://schemas.openxmlformats.org/officeDocument/2006/relationships/image" Target="media/image673.png"/><Relationship Id="rId1695" Type="http://schemas.openxmlformats.org/officeDocument/2006/relationships/image" Target="media/image776.wmf"/><Relationship Id="rId2539" Type="http://schemas.openxmlformats.org/officeDocument/2006/relationships/oleObject" Target="embeddings/oleObject1432.bin"/><Relationship Id="rId2746" Type="http://schemas.openxmlformats.org/officeDocument/2006/relationships/oleObject" Target="embeddings/oleObject1570.bin"/><Relationship Id="rId620" Type="http://schemas.openxmlformats.org/officeDocument/2006/relationships/oleObject" Target="embeddings/oleObject328.bin"/><Relationship Id="rId718" Type="http://schemas.openxmlformats.org/officeDocument/2006/relationships/image" Target="media/image338.wmf"/><Relationship Id="rId925" Type="http://schemas.openxmlformats.org/officeDocument/2006/relationships/oleObject" Target="embeddings/oleObject479.bin"/><Relationship Id="rId1250" Type="http://schemas.openxmlformats.org/officeDocument/2006/relationships/oleObject" Target="embeddings/oleObject676.bin"/><Relationship Id="rId1348" Type="http://schemas.openxmlformats.org/officeDocument/2006/relationships/image" Target="media/image614.wmf"/><Relationship Id="rId1555" Type="http://schemas.openxmlformats.org/officeDocument/2006/relationships/oleObject" Target="embeddings/oleObject842.bin"/><Relationship Id="rId1762" Type="http://schemas.openxmlformats.org/officeDocument/2006/relationships/oleObject" Target="embeddings/oleObject956.bin"/><Relationship Id="rId2301" Type="http://schemas.openxmlformats.org/officeDocument/2006/relationships/image" Target="media/image1008.wmf"/><Relationship Id="rId2606" Type="http://schemas.openxmlformats.org/officeDocument/2006/relationships/oleObject" Target="embeddings/oleObject1473.bin"/><Relationship Id="rId1110" Type="http://schemas.openxmlformats.org/officeDocument/2006/relationships/image" Target="media/image529.wmf"/><Relationship Id="rId1208" Type="http://schemas.openxmlformats.org/officeDocument/2006/relationships/oleObject" Target="embeddings/oleObject643.bin"/><Relationship Id="rId1415" Type="http://schemas.openxmlformats.org/officeDocument/2006/relationships/oleObject" Target="embeddings/oleObject769.bin"/><Relationship Id="rId2813" Type="http://schemas.openxmlformats.org/officeDocument/2006/relationships/oleObject" Target="embeddings/oleObject1637.bin"/><Relationship Id="rId54" Type="http://schemas.openxmlformats.org/officeDocument/2006/relationships/image" Target="media/image27.wmf"/><Relationship Id="rId1622" Type="http://schemas.openxmlformats.org/officeDocument/2006/relationships/oleObject" Target="embeddings/oleObject874.bin"/><Relationship Id="rId1927" Type="http://schemas.openxmlformats.org/officeDocument/2006/relationships/image" Target="media/image872.wmf"/><Relationship Id="rId2091" Type="http://schemas.openxmlformats.org/officeDocument/2006/relationships/oleObject" Target="embeddings/oleObject1156.bin"/><Relationship Id="rId2189" Type="http://schemas.openxmlformats.org/officeDocument/2006/relationships/oleObject" Target="embeddings/oleObject1225.bin"/><Relationship Id="rId270" Type="http://schemas.openxmlformats.org/officeDocument/2006/relationships/image" Target="media/image131.emf"/><Relationship Id="rId2396" Type="http://schemas.openxmlformats.org/officeDocument/2006/relationships/image" Target="media/image1042.emf"/><Relationship Id="rId130" Type="http://schemas.openxmlformats.org/officeDocument/2006/relationships/oleObject" Target="embeddings/oleObject60.bin"/><Relationship Id="rId368" Type="http://schemas.openxmlformats.org/officeDocument/2006/relationships/image" Target="media/image175.wmf"/><Relationship Id="rId575" Type="http://schemas.openxmlformats.org/officeDocument/2006/relationships/oleObject" Target="embeddings/oleObject302.bin"/><Relationship Id="rId782" Type="http://schemas.openxmlformats.org/officeDocument/2006/relationships/image" Target="media/image374.emf"/><Relationship Id="rId2049" Type="http://schemas.openxmlformats.org/officeDocument/2006/relationships/oleObject" Target="embeddings/oleObject1133.bin"/><Relationship Id="rId2256" Type="http://schemas.openxmlformats.org/officeDocument/2006/relationships/oleObject" Target="embeddings/oleObject1263.bin"/><Relationship Id="rId2463" Type="http://schemas.openxmlformats.org/officeDocument/2006/relationships/image" Target="media/image1067.wmf"/><Relationship Id="rId2670" Type="http://schemas.openxmlformats.org/officeDocument/2006/relationships/image" Target="media/image1145.wmf"/><Relationship Id="rId228" Type="http://schemas.openxmlformats.org/officeDocument/2006/relationships/image" Target="media/image110.wmf"/><Relationship Id="rId435" Type="http://schemas.openxmlformats.org/officeDocument/2006/relationships/oleObject" Target="embeddings/oleObject231.bin"/><Relationship Id="rId642" Type="http://schemas.openxmlformats.org/officeDocument/2006/relationships/oleObject" Target="embeddings/oleObject338.bin"/><Relationship Id="rId1065" Type="http://schemas.openxmlformats.org/officeDocument/2006/relationships/image" Target="media/image512.wmf"/><Relationship Id="rId1272" Type="http://schemas.openxmlformats.org/officeDocument/2006/relationships/oleObject" Target="embeddings/oleObject688.bin"/><Relationship Id="rId2116" Type="http://schemas.openxmlformats.org/officeDocument/2006/relationships/oleObject" Target="embeddings/oleObject1174.bin"/><Relationship Id="rId2323" Type="http://schemas.openxmlformats.org/officeDocument/2006/relationships/image" Target="media/image1018.wmf"/><Relationship Id="rId2530" Type="http://schemas.openxmlformats.org/officeDocument/2006/relationships/oleObject" Target="embeddings/oleObject1427.bin"/><Relationship Id="rId2768" Type="http://schemas.openxmlformats.org/officeDocument/2006/relationships/oleObject" Target="embeddings/oleObject1592.bin"/><Relationship Id="rId502" Type="http://schemas.openxmlformats.org/officeDocument/2006/relationships/oleObject" Target="embeddings/oleObject266.bin"/><Relationship Id="rId947" Type="http://schemas.openxmlformats.org/officeDocument/2006/relationships/oleObject" Target="embeddings/oleObject491.bin"/><Relationship Id="rId1132" Type="http://schemas.openxmlformats.org/officeDocument/2006/relationships/oleObject" Target="embeddings/oleObject592.bin"/><Relationship Id="rId1577" Type="http://schemas.openxmlformats.org/officeDocument/2006/relationships/image" Target="media/image718.wmf"/><Relationship Id="rId1784" Type="http://schemas.openxmlformats.org/officeDocument/2006/relationships/oleObject" Target="embeddings/oleObject967.bin"/><Relationship Id="rId1991" Type="http://schemas.openxmlformats.org/officeDocument/2006/relationships/image" Target="media/image895.wmf"/><Relationship Id="rId2628" Type="http://schemas.openxmlformats.org/officeDocument/2006/relationships/image" Target="media/image1130.wmf"/><Relationship Id="rId2835" Type="http://schemas.openxmlformats.org/officeDocument/2006/relationships/oleObject" Target="embeddings/oleObject1659.bin"/><Relationship Id="rId76" Type="http://schemas.openxmlformats.org/officeDocument/2006/relationships/oleObject" Target="embeddings/oleObject34.bin"/><Relationship Id="rId807" Type="http://schemas.openxmlformats.org/officeDocument/2006/relationships/oleObject" Target="embeddings/oleObject419.bin"/><Relationship Id="rId1437" Type="http://schemas.openxmlformats.org/officeDocument/2006/relationships/oleObject" Target="embeddings/oleObject784.bin"/><Relationship Id="rId1644" Type="http://schemas.openxmlformats.org/officeDocument/2006/relationships/oleObject" Target="embeddings/oleObject886.bin"/><Relationship Id="rId1851" Type="http://schemas.openxmlformats.org/officeDocument/2006/relationships/oleObject" Target="embeddings/oleObject1005.bin"/><Relationship Id="rId1504" Type="http://schemas.openxmlformats.org/officeDocument/2006/relationships/oleObject" Target="embeddings/oleObject817.bin"/><Relationship Id="rId1711" Type="http://schemas.openxmlformats.org/officeDocument/2006/relationships/oleObject" Target="embeddings/oleObject924.bin"/><Relationship Id="rId1949" Type="http://schemas.openxmlformats.org/officeDocument/2006/relationships/oleObject" Target="embeddings/oleObject1062.bin"/><Relationship Id="rId292" Type="http://schemas.openxmlformats.org/officeDocument/2006/relationships/oleObject" Target="embeddings/oleObject146.bin"/><Relationship Id="rId1809" Type="http://schemas.openxmlformats.org/officeDocument/2006/relationships/image" Target="media/image821.wmf"/><Relationship Id="rId597" Type="http://schemas.openxmlformats.org/officeDocument/2006/relationships/image" Target="media/image277.emf"/><Relationship Id="rId2180" Type="http://schemas.openxmlformats.org/officeDocument/2006/relationships/image" Target="media/image955.emf"/><Relationship Id="rId2278" Type="http://schemas.openxmlformats.org/officeDocument/2006/relationships/image" Target="media/image996.emf"/><Relationship Id="rId2485" Type="http://schemas.openxmlformats.org/officeDocument/2006/relationships/oleObject" Target="embeddings/oleObject1400.bin"/><Relationship Id="rId152" Type="http://schemas.openxmlformats.org/officeDocument/2006/relationships/oleObject" Target="embeddings/oleObject71.bin"/><Relationship Id="rId457" Type="http://schemas.openxmlformats.org/officeDocument/2006/relationships/oleObject" Target="embeddings/oleObject242.bin"/><Relationship Id="rId1087" Type="http://schemas.openxmlformats.org/officeDocument/2006/relationships/oleObject" Target="embeddings/oleObject561.bin"/><Relationship Id="rId1294" Type="http://schemas.openxmlformats.org/officeDocument/2006/relationships/image" Target="media/image588.wmf"/><Relationship Id="rId2040" Type="http://schemas.openxmlformats.org/officeDocument/2006/relationships/oleObject" Target="embeddings/oleObject1126.bin"/><Relationship Id="rId2138" Type="http://schemas.openxmlformats.org/officeDocument/2006/relationships/oleObject" Target="embeddings/oleObject1188.bin"/><Relationship Id="rId2692" Type="http://schemas.openxmlformats.org/officeDocument/2006/relationships/oleObject" Target="embeddings/oleObject1531.bin"/><Relationship Id="rId664" Type="http://schemas.openxmlformats.org/officeDocument/2006/relationships/image" Target="media/image311.wmf"/><Relationship Id="rId871" Type="http://schemas.openxmlformats.org/officeDocument/2006/relationships/oleObject" Target="embeddings/oleObject452.bin"/><Relationship Id="rId969" Type="http://schemas.openxmlformats.org/officeDocument/2006/relationships/image" Target="media/image463.wmf"/><Relationship Id="rId1599" Type="http://schemas.openxmlformats.org/officeDocument/2006/relationships/oleObject" Target="embeddings/oleObject863.bin"/><Relationship Id="rId2345" Type="http://schemas.openxmlformats.org/officeDocument/2006/relationships/image" Target="media/image1027.png"/><Relationship Id="rId2552" Type="http://schemas.openxmlformats.org/officeDocument/2006/relationships/oleObject" Target="embeddings/oleObject1439.bin"/><Relationship Id="rId317" Type="http://schemas.openxmlformats.org/officeDocument/2006/relationships/image" Target="media/image151.wmf"/><Relationship Id="rId524" Type="http://schemas.openxmlformats.org/officeDocument/2006/relationships/image" Target="media/image242.wmf"/><Relationship Id="rId731" Type="http://schemas.openxmlformats.org/officeDocument/2006/relationships/image" Target="media/image346.wmf"/><Relationship Id="rId1154" Type="http://schemas.openxmlformats.org/officeDocument/2006/relationships/image" Target="media/image545.wmf"/><Relationship Id="rId1361" Type="http://schemas.openxmlformats.org/officeDocument/2006/relationships/image" Target="media/image619.wmf"/><Relationship Id="rId1459" Type="http://schemas.openxmlformats.org/officeDocument/2006/relationships/oleObject" Target="embeddings/oleObject795.bin"/><Relationship Id="rId2205" Type="http://schemas.openxmlformats.org/officeDocument/2006/relationships/oleObject" Target="embeddings/oleObject1237.bin"/><Relationship Id="rId2412" Type="http://schemas.openxmlformats.org/officeDocument/2006/relationships/oleObject" Target="embeddings/oleObject1361.bin"/><Relationship Id="rId2857" Type="http://schemas.openxmlformats.org/officeDocument/2006/relationships/oleObject" Target="embeddings/oleObject1681.bin"/><Relationship Id="rId98" Type="http://schemas.openxmlformats.org/officeDocument/2006/relationships/oleObject" Target="embeddings/oleObject46.bin"/><Relationship Id="rId829" Type="http://schemas.openxmlformats.org/officeDocument/2006/relationships/image" Target="media/image394.wmf"/><Relationship Id="rId1014" Type="http://schemas.openxmlformats.org/officeDocument/2006/relationships/image" Target="media/image490.wmf"/><Relationship Id="rId1221" Type="http://schemas.openxmlformats.org/officeDocument/2006/relationships/oleObject" Target="embeddings/oleObject652.bin"/><Relationship Id="rId1666" Type="http://schemas.openxmlformats.org/officeDocument/2006/relationships/oleObject" Target="embeddings/oleObject898.bin"/><Relationship Id="rId1873" Type="http://schemas.openxmlformats.org/officeDocument/2006/relationships/oleObject" Target="embeddings/oleObject1017.bin"/><Relationship Id="rId2717" Type="http://schemas.openxmlformats.org/officeDocument/2006/relationships/image" Target="media/image1167.wmf"/><Relationship Id="rId1319" Type="http://schemas.openxmlformats.org/officeDocument/2006/relationships/image" Target="media/image600.png"/><Relationship Id="rId1526" Type="http://schemas.openxmlformats.org/officeDocument/2006/relationships/image" Target="http://image.tailieu.vn/news/20161216/4(12).jpg" TargetMode="External"/><Relationship Id="rId1733" Type="http://schemas.openxmlformats.org/officeDocument/2006/relationships/oleObject" Target="embeddings/oleObject940.bin"/><Relationship Id="rId1940" Type="http://schemas.openxmlformats.org/officeDocument/2006/relationships/oleObject" Target="embeddings/oleObject1058.bin"/><Relationship Id="rId25" Type="http://schemas.openxmlformats.org/officeDocument/2006/relationships/oleObject" Target="embeddings/oleObject9.bin"/><Relationship Id="rId1800" Type="http://schemas.openxmlformats.org/officeDocument/2006/relationships/oleObject" Target="embeddings/oleObject976.bin"/><Relationship Id="rId174" Type="http://schemas.openxmlformats.org/officeDocument/2006/relationships/image" Target="media/image89.wmf"/><Relationship Id="rId381" Type="http://schemas.openxmlformats.org/officeDocument/2006/relationships/oleObject" Target="embeddings/oleObject197.bin"/><Relationship Id="rId2062" Type="http://schemas.openxmlformats.org/officeDocument/2006/relationships/oleObject" Target="embeddings/oleObject1143.bin"/><Relationship Id="rId241" Type="http://schemas.openxmlformats.org/officeDocument/2006/relationships/image" Target="media/image117.wmf"/><Relationship Id="rId479" Type="http://schemas.openxmlformats.org/officeDocument/2006/relationships/image" Target="media/image222.wmf"/><Relationship Id="rId686" Type="http://schemas.openxmlformats.org/officeDocument/2006/relationships/oleObject" Target="embeddings/oleObject360.bin"/><Relationship Id="rId893" Type="http://schemas.openxmlformats.org/officeDocument/2006/relationships/oleObject" Target="embeddings/oleObject463.bin"/><Relationship Id="rId2367" Type="http://schemas.openxmlformats.org/officeDocument/2006/relationships/oleObject" Target="embeddings/oleObject1324.bin"/><Relationship Id="rId2574" Type="http://schemas.openxmlformats.org/officeDocument/2006/relationships/oleObject" Target="embeddings/oleObject1451.bin"/><Relationship Id="rId2781" Type="http://schemas.openxmlformats.org/officeDocument/2006/relationships/oleObject" Target="embeddings/oleObject1605.bin"/><Relationship Id="rId339" Type="http://schemas.openxmlformats.org/officeDocument/2006/relationships/oleObject" Target="embeddings/oleObject174.bin"/><Relationship Id="rId546" Type="http://schemas.openxmlformats.org/officeDocument/2006/relationships/image" Target="media/image254.wmf"/><Relationship Id="rId753" Type="http://schemas.openxmlformats.org/officeDocument/2006/relationships/oleObject" Target="embeddings/oleObject390.bin"/><Relationship Id="rId1176" Type="http://schemas.openxmlformats.org/officeDocument/2006/relationships/oleObject" Target="embeddings/oleObject622.bin"/><Relationship Id="rId1383" Type="http://schemas.openxmlformats.org/officeDocument/2006/relationships/image" Target="media/image628.wmf"/><Relationship Id="rId2227" Type="http://schemas.openxmlformats.org/officeDocument/2006/relationships/oleObject" Target="embeddings/oleObject1248.bin"/><Relationship Id="rId2434" Type="http://schemas.openxmlformats.org/officeDocument/2006/relationships/image" Target="media/image1053.wmf"/><Relationship Id="rId2879" Type="http://schemas.openxmlformats.org/officeDocument/2006/relationships/oleObject" Target="embeddings/oleObject1703.bin"/><Relationship Id="rId101" Type="http://schemas.openxmlformats.org/officeDocument/2006/relationships/oleObject" Target="embeddings/oleObject47.bin"/><Relationship Id="rId406" Type="http://schemas.openxmlformats.org/officeDocument/2006/relationships/oleObject" Target="embeddings/oleObject213.bin"/><Relationship Id="rId960" Type="http://schemas.openxmlformats.org/officeDocument/2006/relationships/image" Target="media/image458.wmf"/><Relationship Id="rId1036" Type="http://schemas.openxmlformats.org/officeDocument/2006/relationships/oleObject" Target="embeddings/oleObject531.bin"/><Relationship Id="rId1243" Type="http://schemas.openxmlformats.org/officeDocument/2006/relationships/oleObject" Target="embeddings/oleObject669.bin"/><Relationship Id="rId1590" Type="http://schemas.openxmlformats.org/officeDocument/2006/relationships/image" Target="media/image725.emf"/><Relationship Id="rId1688" Type="http://schemas.openxmlformats.org/officeDocument/2006/relationships/oleObject" Target="embeddings/oleObject909.bin"/><Relationship Id="rId1895" Type="http://schemas.openxmlformats.org/officeDocument/2006/relationships/oleObject" Target="embeddings/oleObject1030.bin"/><Relationship Id="rId2641" Type="http://schemas.openxmlformats.org/officeDocument/2006/relationships/oleObject" Target="embeddings/oleObject1501.bin"/><Relationship Id="rId2739" Type="http://schemas.openxmlformats.org/officeDocument/2006/relationships/oleObject" Target="embeddings/oleObject1563.bin"/><Relationship Id="rId613" Type="http://schemas.openxmlformats.org/officeDocument/2006/relationships/oleObject" Target="embeddings/oleObject324.bin"/><Relationship Id="rId820" Type="http://schemas.openxmlformats.org/officeDocument/2006/relationships/oleObject" Target="embeddings/oleObject426.bin"/><Relationship Id="rId918" Type="http://schemas.openxmlformats.org/officeDocument/2006/relationships/image" Target="media/image438.wmf"/><Relationship Id="rId1450" Type="http://schemas.openxmlformats.org/officeDocument/2006/relationships/image" Target="media/image654.wmf"/><Relationship Id="rId1548" Type="http://schemas.openxmlformats.org/officeDocument/2006/relationships/oleObject" Target="embeddings/oleObject839.bin"/><Relationship Id="rId1755" Type="http://schemas.openxmlformats.org/officeDocument/2006/relationships/image" Target="media/image797.wmf"/><Relationship Id="rId2501" Type="http://schemas.openxmlformats.org/officeDocument/2006/relationships/image" Target="media/image1085.wmf"/><Relationship Id="rId1103" Type="http://schemas.openxmlformats.org/officeDocument/2006/relationships/oleObject" Target="embeddings/oleObject572.bin"/><Relationship Id="rId1310" Type="http://schemas.openxmlformats.org/officeDocument/2006/relationships/image" Target="media/image596.wmf"/><Relationship Id="rId1408" Type="http://schemas.openxmlformats.org/officeDocument/2006/relationships/oleObject" Target="embeddings/oleObject765.bin"/><Relationship Id="rId1962" Type="http://schemas.openxmlformats.org/officeDocument/2006/relationships/oleObject" Target="embeddings/oleObject1070.bin"/><Relationship Id="rId2806" Type="http://schemas.openxmlformats.org/officeDocument/2006/relationships/oleObject" Target="embeddings/oleObject1630.bin"/><Relationship Id="rId47" Type="http://schemas.openxmlformats.org/officeDocument/2006/relationships/image" Target="media/image23.png"/><Relationship Id="rId1615" Type="http://schemas.openxmlformats.org/officeDocument/2006/relationships/image" Target="media/image738.wmf"/><Relationship Id="rId1822" Type="http://schemas.openxmlformats.org/officeDocument/2006/relationships/oleObject" Target="embeddings/oleObject989.bin"/><Relationship Id="rId196" Type="http://schemas.openxmlformats.org/officeDocument/2006/relationships/oleObject" Target="embeddings/oleObject93.bin"/><Relationship Id="rId2084" Type="http://schemas.openxmlformats.org/officeDocument/2006/relationships/image" Target="media/image926.wmf"/><Relationship Id="rId2291" Type="http://schemas.openxmlformats.org/officeDocument/2006/relationships/image" Target="media/image1003.emf"/><Relationship Id="rId263" Type="http://schemas.openxmlformats.org/officeDocument/2006/relationships/oleObject" Target="embeddings/oleObject131.bin"/><Relationship Id="rId470" Type="http://schemas.openxmlformats.org/officeDocument/2006/relationships/oleObject" Target="embeddings/oleObject248.bin"/><Relationship Id="rId2151" Type="http://schemas.openxmlformats.org/officeDocument/2006/relationships/oleObject" Target="embeddings/oleObject1196.bin"/><Relationship Id="rId2389" Type="http://schemas.openxmlformats.org/officeDocument/2006/relationships/image" Target="media/image1039.wmf"/><Relationship Id="rId2596" Type="http://schemas.openxmlformats.org/officeDocument/2006/relationships/oleObject" Target="embeddings/oleObject1466.bin"/><Relationship Id="rId123" Type="http://schemas.openxmlformats.org/officeDocument/2006/relationships/oleObject" Target="embeddings/oleObject56.bin"/><Relationship Id="rId330" Type="http://schemas.openxmlformats.org/officeDocument/2006/relationships/image" Target="media/image156.wmf"/><Relationship Id="rId568" Type="http://schemas.openxmlformats.org/officeDocument/2006/relationships/image" Target="media/image265.wmf"/><Relationship Id="rId775" Type="http://schemas.openxmlformats.org/officeDocument/2006/relationships/image" Target="media/image371.wmf"/><Relationship Id="rId982" Type="http://schemas.openxmlformats.org/officeDocument/2006/relationships/oleObject" Target="embeddings/oleObject507.bin"/><Relationship Id="rId1198" Type="http://schemas.openxmlformats.org/officeDocument/2006/relationships/oleObject" Target="embeddings/oleObject638.bin"/><Relationship Id="rId2011" Type="http://schemas.openxmlformats.org/officeDocument/2006/relationships/oleObject" Target="embeddings/oleObject1101.bin"/><Relationship Id="rId2249" Type="http://schemas.openxmlformats.org/officeDocument/2006/relationships/image" Target="media/image983.wmf"/><Relationship Id="rId2456" Type="http://schemas.openxmlformats.org/officeDocument/2006/relationships/oleObject" Target="embeddings/oleObject1386.bin"/><Relationship Id="rId2663" Type="http://schemas.openxmlformats.org/officeDocument/2006/relationships/oleObject" Target="embeddings/oleObject1515.bin"/><Relationship Id="rId2870" Type="http://schemas.openxmlformats.org/officeDocument/2006/relationships/oleObject" Target="embeddings/oleObject1694.bin"/><Relationship Id="rId428" Type="http://schemas.openxmlformats.org/officeDocument/2006/relationships/oleObject" Target="embeddings/oleObject226.bin"/><Relationship Id="rId635" Type="http://schemas.openxmlformats.org/officeDocument/2006/relationships/oleObject" Target="embeddings/oleObject335.bin"/><Relationship Id="rId842" Type="http://schemas.openxmlformats.org/officeDocument/2006/relationships/image" Target="media/image400.wmf"/><Relationship Id="rId1058" Type="http://schemas.openxmlformats.org/officeDocument/2006/relationships/oleObject" Target="embeddings/oleObject544.bin"/><Relationship Id="rId1265" Type="http://schemas.openxmlformats.org/officeDocument/2006/relationships/image" Target="media/image575.wmf"/><Relationship Id="rId1472" Type="http://schemas.openxmlformats.org/officeDocument/2006/relationships/image" Target="media/image665.wmf"/><Relationship Id="rId2109" Type="http://schemas.openxmlformats.org/officeDocument/2006/relationships/oleObject" Target="embeddings/oleObject1168.bin"/><Relationship Id="rId2316" Type="http://schemas.openxmlformats.org/officeDocument/2006/relationships/oleObject" Target="embeddings/oleObject1295.bin"/><Relationship Id="rId2523" Type="http://schemas.openxmlformats.org/officeDocument/2006/relationships/image" Target="media/image1093.wmf"/><Relationship Id="rId2730" Type="http://schemas.openxmlformats.org/officeDocument/2006/relationships/oleObject" Target="embeddings/oleObject1554.bin"/><Relationship Id="rId702" Type="http://schemas.openxmlformats.org/officeDocument/2006/relationships/oleObject" Target="embeddings/oleObject368.bin"/><Relationship Id="rId1125" Type="http://schemas.openxmlformats.org/officeDocument/2006/relationships/oleObject" Target="embeddings/oleObject587.bin"/><Relationship Id="rId1332" Type="http://schemas.openxmlformats.org/officeDocument/2006/relationships/oleObject" Target="embeddings/oleObject721.bin"/><Relationship Id="rId1777" Type="http://schemas.openxmlformats.org/officeDocument/2006/relationships/image" Target="media/image807.wmf"/><Relationship Id="rId1984" Type="http://schemas.openxmlformats.org/officeDocument/2006/relationships/image" Target="media/image893.wmf"/><Relationship Id="rId2828" Type="http://schemas.openxmlformats.org/officeDocument/2006/relationships/oleObject" Target="embeddings/oleObject1652.bin"/><Relationship Id="rId69" Type="http://schemas.openxmlformats.org/officeDocument/2006/relationships/oleObject" Target="embeddings/oleObject29.bin"/><Relationship Id="rId1637" Type="http://schemas.openxmlformats.org/officeDocument/2006/relationships/image" Target="media/image749.wmf"/><Relationship Id="rId1844" Type="http://schemas.openxmlformats.org/officeDocument/2006/relationships/image" Target="media/image836.wmf"/><Relationship Id="rId1704" Type="http://schemas.openxmlformats.org/officeDocument/2006/relationships/image" Target="media/image779.wmf"/><Relationship Id="rId285" Type="http://schemas.openxmlformats.org/officeDocument/2006/relationships/oleObject" Target="embeddings/oleObject143.bin"/><Relationship Id="rId1911" Type="http://schemas.openxmlformats.org/officeDocument/2006/relationships/oleObject" Target="embeddings/oleObject1040.bin"/><Relationship Id="rId492" Type="http://schemas.openxmlformats.org/officeDocument/2006/relationships/image" Target="media/image228.wmf"/><Relationship Id="rId797" Type="http://schemas.openxmlformats.org/officeDocument/2006/relationships/oleObject" Target="embeddings/oleObject412.bin"/><Relationship Id="rId2173" Type="http://schemas.openxmlformats.org/officeDocument/2006/relationships/oleObject" Target="embeddings/oleObject1213.bin"/><Relationship Id="rId2380" Type="http://schemas.openxmlformats.org/officeDocument/2006/relationships/oleObject" Target="embeddings/oleObject1336.bin"/><Relationship Id="rId2478" Type="http://schemas.openxmlformats.org/officeDocument/2006/relationships/oleObject" Target="embeddings/oleObject1397.bin"/><Relationship Id="rId145" Type="http://schemas.openxmlformats.org/officeDocument/2006/relationships/image" Target="media/image73.wmf"/><Relationship Id="rId352" Type="http://schemas.openxmlformats.org/officeDocument/2006/relationships/image" Target="media/image166.wmf"/><Relationship Id="rId1287" Type="http://schemas.openxmlformats.org/officeDocument/2006/relationships/oleObject" Target="embeddings/oleObject697.bin"/><Relationship Id="rId2033" Type="http://schemas.openxmlformats.org/officeDocument/2006/relationships/oleObject" Target="embeddings/oleObject1120.bin"/><Relationship Id="rId2240" Type="http://schemas.openxmlformats.org/officeDocument/2006/relationships/image" Target="media/image979.wmf"/><Relationship Id="rId2685" Type="http://schemas.openxmlformats.org/officeDocument/2006/relationships/image" Target="media/image1151.wmf"/><Relationship Id="rId2892" Type="http://schemas.openxmlformats.org/officeDocument/2006/relationships/oleObject" Target="embeddings/oleObject1716.bin"/><Relationship Id="rId212" Type="http://schemas.openxmlformats.org/officeDocument/2006/relationships/oleObject" Target="embeddings/oleObject106.bin"/><Relationship Id="rId657" Type="http://schemas.openxmlformats.org/officeDocument/2006/relationships/image" Target="media/image307.wmf"/><Relationship Id="rId864" Type="http://schemas.openxmlformats.org/officeDocument/2006/relationships/image" Target="media/image411.wmf"/><Relationship Id="rId1494" Type="http://schemas.openxmlformats.org/officeDocument/2006/relationships/image" Target="media/image676.wmf"/><Relationship Id="rId1799" Type="http://schemas.openxmlformats.org/officeDocument/2006/relationships/image" Target="media/image817.wmf"/><Relationship Id="rId2100" Type="http://schemas.openxmlformats.org/officeDocument/2006/relationships/image" Target="media/image932.emf"/><Relationship Id="rId2338" Type="http://schemas.openxmlformats.org/officeDocument/2006/relationships/oleObject" Target="embeddings/oleObject1308.bin"/><Relationship Id="rId2545" Type="http://schemas.openxmlformats.org/officeDocument/2006/relationships/image" Target="media/image1104.wmf"/><Relationship Id="rId2752" Type="http://schemas.openxmlformats.org/officeDocument/2006/relationships/oleObject" Target="embeddings/oleObject1576.bin"/><Relationship Id="rId517" Type="http://schemas.openxmlformats.org/officeDocument/2006/relationships/oleObject" Target="embeddings/oleObject274.bin"/><Relationship Id="rId724" Type="http://schemas.openxmlformats.org/officeDocument/2006/relationships/image" Target="media/image342.wmf"/><Relationship Id="rId931" Type="http://schemas.openxmlformats.org/officeDocument/2006/relationships/oleObject" Target="embeddings/oleObject482.bin"/><Relationship Id="rId1147" Type="http://schemas.openxmlformats.org/officeDocument/2006/relationships/oleObject" Target="embeddings/oleObject601.bin"/><Relationship Id="rId1354" Type="http://schemas.openxmlformats.org/officeDocument/2006/relationships/image" Target="media/image616.wmf"/><Relationship Id="rId1561" Type="http://schemas.openxmlformats.org/officeDocument/2006/relationships/image" Target="media/image710.wmf"/><Relationship Id="rId2405" Type="http://schemas.openxmlformats.org/officeDocument/2006/relationships/oleObject" Target="embeddings/oleObject1355.bin"/><Relationship Id="rId2612" Type="http://schemas.openxmlformats.org/officeDocument/2006/relationships/oleObject" Target="embeddings/oleObject1479.bin"/><Relationship Id="rId60" Type="http://schemas.openxmlformats.org/officeDocument/2006/relationships/image" Target="media/image31.wmf"/><Relationship Id="rId1007" Type="http://schemas.openxmlformats.org/officeDocument/2006/relationships/image" Target="media/image487.wmf"/><Relationship Id="rId1214" Type="http://schemas.openxmlformats.org/officeDocument/2006/relationships/image" Target="media/image563.wmf"/><Relationship Id="rId1421" Type="http://schemas.openxmlformats.org/officeDocument/2006/relationships/oleObject" Target="embeddings/oleObject775.bin"/><Relationship Id="rId1659" Type="http://schemas.openxmlformats.org/officeDocument/2006/relationships/oleObject" Target="embeddings/oleObject895.bin"/><Relationship Id="rId1866" Type="http://schemas.openxmlformats.org/officeDocument/2006/relationships/oleObject" Target="embeddings/oleObject1013.bin"/><Relationship Id="rId1519" Type="http://schemas.openxmlformats.org/officeDocument/2006/relationships/image" Target="media/image689.wmf"/><Relationship Id="rId1726" Type="http://schemas.openxmlformats.org/officeDocument/2006/relationships/oleObject" Target="embeddings/oleObject935.bin"/><Relationship Id="rId1933" Type="http://schemas.openxmlformats.org/officeDocument/2006/relationships/oleObject" Target="embeddings/oleObject1054.bin"/><Relationship Id="rId18" Type="http://schemas.openxmlformats.org/officeDocument/2006/relationships/image" Target="media/image8.wmf"/><Relationship Id="rId2195" Type="http://schemas.openxmlformats.org/officeDocument/2006/relationships/image" Target="media/image959.wmf"/><Relationship Id="rId167" Type="http://schemas.openxmlformats.org/officeDocument/2006/relationships/image" Target="media/image85.png"/><Relationship Id="rId374" Type="http://schemas.openxmlformats.org/officeDocument/2006/relationships/image" Target="media/image176.wmf"/><Relationship Id="rId581" Type="http://schemas.openxmlformats.org/officeDocument/2006/relationships/image" Target="media/image269.wmf"/><Relationship Id="rId2055" Type="http://schemas.openxmlformats.org/officeDocument/2006/relationships/image" Target="media/image910.wmf"/><Relationship Id="rId2262" Type="http://schemas.openxmlformats.org/officeDocument/2006/relationships/oleObject" Target="embeddings/oleObject1266.bin"/><Relationship Id="rId234" Type="http://schemas.openxmlformats.org/officeDocument/2006/relationships/oleObject" Target="embeddings/oleObject116.bin"/><Relationship Id="rId679" Type="http://schemas.openxmlformats.org/officeDocument/2006/relationships/image" Target="media/image318.wmf"/><Relationship Id="rId886" Type="http://schemas.openxmlformats.org/officeDocument/2006/relationships/image" Target="media/image422.wmf"/><Relationship Id="rId2567" Type="http://schemas.openxmlformats.org/officeDocument/2006/relationships/oleObject" Target="embeddings/oleObject1447.bin"/><Relationship Id="rId2774" Type="http://schemas.openxmlformats.org/officeDocument/2006/relationships/oleObject" Target="embeddings/oleObject1598.bin"/><Relationship Id="rId2" Type="http://schemas.openxmlformats.org/officeDocument/2006/relationships/styles" Target="styles.xml"/><Relationship Id="rId441" Type="http://schemas.openxmlformats.org/officeDocument/2006/relationships/oleObject" Target="embeddings/oleObject234.bin"/><Relationship Id="rId539" Type="http://schemas.openxmlformats.org/officeDocument/2006/relationships/image" Target="media/image250.wmf"/><Relationship Id="rId746" Type="http://schemas.openxmlformats.org/officeDocument/2006/relationships/image" Target="media/image355.wmf"/><Relationship Id="rId1071" Type="http://schemas.openxmlformats.org/officeDocument/2006/relationships/image" Target="media/image515.wmf"/><Relationship Id="rId1169" Type="http://schemas.openxmlformats.org/officeDocument/2006/relationships/oleObject" Target="embeddings/oleObject616.bin"/><Relationship Id="rId1376" Type="http://schemas.openxmlformats.org/officeDocument/2006/relationships/image" Target="media/image626.wmf"/><Relationship Id="rId1583" Type="http://schemas.openxmlformats.org/officeDocument/2006/relationships/oleObject" Target="embeddings/oleObject855.bin"/><Relationship Id="rId2122" Type="http://schemas.openxmlformats.org/officeDocument/2006/relationships/oleObject" Target="embeddings/oleObject1178.bin"/><Relationship Id="rId2427" Type="http://schemas.openxmlformats.org/officeDocument/2006/relationships/oleObject" Target="embeddings/oleObject1371.bin"/><Relationship Id="rId301" Type="http://schemas.openxmlformats.org/officeDocument/2006/relationships/oleObject" Target="embeddings/oleObject153.bin"/><Relationship Id="rId953" Type="http://schemas.openxmlformats.org/officeDocument/2006/relationships/oleObject" Target="embeddings/oleObject494.bin"/><Relationship Id="rId1029" Type="http://schemas.openxmlformats.org/officeDocument/2006/relationships/oleObject" Target="embeddings/oleObject528.bin"/><Relationship Id="rId1236" Type="http://schemas.openxmlformats.org/officeDocument/2006/relationships/image" Target="media/image569.wmf"/><Relationship Id="rId1790" Type="http://schemas.openxmlformats.org/officeDocument/2006/relationships/oleObject" Target="embeddings/oleObject970.bin"/><Relationship Id="rId1888" Type="http://schemas.openxmlformats.org/officeDocument/2006/relationships/oleObject" Target="embeddings/oleObject1026.bin"/><Relationship Id="rId2634" Type="http://schemas.openxmlformats.org/officeDocument/2006/relationships/oleObject" Target="embeddings/oleObject1495.bin"/><Relationship Id="rId2841" Type="http://schemas.openxmlformats.org/officeDocument/2006/relationships/oleObject" Target="embeddings/oleObject1665.bin"/><Relationship Id="rId82" Type="http://schemas.openxmlformats.org/officeDocument/2006/relationships/oleObject" Target="embeddings/oleObject38.bin"/><Relationship Id="rId606" Type="http://schemas.openxmlformats.org/officeDocument/2006/relationships/image" Target="media/image282.wmf"/><Relationship Id="rId813" Type="http://schemas.openxmlformats.org/officeDocument/2006/relationships/image" Target="media/image386.wmf"/><Relationship Id="rId1443" Type="http://schemas.openxmlformats.org/officeDocument/2006/relationships/image" Target="media/image650.wmf"/><Relationship Id="rId1650" Type="http://schemas.openxmlformats.org/officeDocument/2006/relationships/image" Target="media/image753.wmf"/><Relationship Id="rId1748" Type="http://schemas.openxmlformats.org/officeDocument/2006/relationships/image" Target="media/image793.wmf"/><Relationship Id="rId2701" Type="http://schemas.openxmlformats.org/officeDocument/2006/relationships/image" Target="media/image1159.wmf"/><Relationship Id="rId1303" Type="http://schemas.openxmlformats.org/officeDocument/2006/relationships/oleObject" Target="embeddings/oleObject705.bin"/><Relationship Id="rId1510" Type="http://schemas.openxmlformats.org/officeDocument/2006/relationships/oleObject" Target="embeddings/oleObject820.bin"/><Relationship Id="rId1955" Type="http://schemas.openxmlformats.org/officeDocument/2006/relationships/oleObject" Target="embeddings/oleObject1065.bin"/><Relationship Id="rId1608" Type="http://schemas.openxmlformats.org/officeDocument/2006/relationships/image" Target="media/image735.wmf"/><Relationship Id="rId1815" Type="http://schemas.openxmlformats.org/officeDocument/2006/relationships/image" Target="media/image824.wmf"/><Relationship Id="rId189" Type="http://schemas.openxmlformats.org/officeDocument/2006/relationships/image" Target="media/image95.wmf"/><Relationship Id="rId396" Type="http://schemas.openxmlformats.org/officeDocument/2006/relationships/oleObject" Target="embeddings/oleObject206.bin"/><Relationship Id="rId2077" Type="http://schemas.openxmlformats.org/officeDocument/2006/relationships/oleObject" Target="embeddings/oleObject1148.bin"/><Relationship Id="rId2284" Type="http://schemas.openxmlformats.org/officeDocument/2006/relationships/oleObject" Target="embeddings/oleObject1278.bin"/><Relationship Id="rId2491" Type="http://schemas.openxmlformats.org/officeDocument/2006/relationships/oleObject" Target="embeddings/oleObject1404.bin"/><Relationship Id="rId256" Type="http://schemas.openxmlformats.org/officeDocument/2006/relationships/image" Target="media/image124.wmf"/><Relationship Id="rId463" Type="http://schemas.openxmlformats.org/officeDocument/2006/relationships/oleObject" Target="embeddings/oleObject245.bin"/><Relationship Id="rId670" Type="http://schemas.openxmlformats.org/officeDocument/2006/relationships/image" Target="media/image314.wmf"/><Relationship Id="rId1093" Type="http://schemas.openxmlformats.org/officeDocument/2006/relationships/image" Target="media/image523.wmf"/><Relationship Id="rId2144" Type="http://schemas.openxmlformats.org/officeDocument/2006/relationships/oleObject" Target="embeddings/oleObject1192.bin"/><Relationship Id="rId2351" Type="http://schemas.openxmlformats.org/officeDocument/2006/relationships/oleObject" Target="embeddings/oleObject1314.bin"/><Relationship Id="rId2589" Type="http://schemas.openxmlformats.org/officeDocument/2006/relationships/oleObject" Target="embeddings/oleObject1460.bin"/><Relationship Id="rId2796" Type="http://schemas.openxmlformats.org/officeDocument/2006/relationships/oleObject" Target="embeddings/oleObject1620.bin"/><Relationship Id="rId116" Type="http://schemas.openxmlformats.org/officeDocument/2006/relationships/oleObject" Target="embeddings/oleObject52.bin"/><Relationship Id="rId323" Type="http://schemas.openxmlformats.org/officeDocument/2006/relationships/oleObject" Target="embeddings/oleObject166.bin"/><Relationship Id="rId530" Type="http://schemas.openxmlformats.org/officeDocument/2006/relationships/image" Target="media/image245.wmf"/><Relationship Id="rId768" Type="http://schemas.openxmlformats.org/officeDocument/2006/relationships/oleObject" Target="embeddings/oleObject396.bin"/><Relationship Id="rId975" Type="http://schemas.openxmlformats.org/officeDocument/2006/relationships/image" Target="media/image467.wmf"/><Relationship Id="rId1160" Type="http://schemas.openxmlformats.org/officeDocument/2006/relationships/oleObject" Target="embeddings/oleObject609.bin"/><Relationship Id="rId1398" Type="http://schemas.openxmlformats.org/officeDocument/2006/relationships/oleObject" Target="embeddings/oleObject758.bin"/><Relationship Id="rId2004" Type="http://schemas.openxmlformats.org/officeDocument/2006/relationships/image" Target="media/image901.wmf"/><Relationship Id="rId2211" Type="http://schemas.openxmlformats.org/officeDocument/2006/relationships/oleObject" Target="embeddings/oleObject1240.bin"/><Relationship Id="rId2449" Type="http://schemas.openxmlformats.org/officeDocument/2006/relationships/image" Target="media/image1060.wmf"/><Relationship Id="rId2656" Type="http://schemas.openxmlformats.org/officeDocument/2006/relationships/oleObject" Target="embeddings/oleObject1511.bin"/><Relationship Id="rId2863" Type="http://schemas.openxmlformats.org/officeDocument/2006/relationships/oleObject" Target="embeddings/oleObject1687.bin"/><Relationship Id="rId628" Type="http://schemas.openxmlformats.org/officeDocument/2006/relationships/image" Target="media/image292.wmf"/><Relationship Id="rId835" Type="http://schemas.openxmlformats.org/officeDocument/2006/relationships/image" Target="media/image397.wmf"/><Relationship Id="rId1258" Type="http://schemas.openxmlformats.org/officeDocument/2006/relationships/package" Target="embeddings/Microsoft_PowerPoint_Slide.sldx"/><Relationship Id="rId1465" Type="http://schemas.openxmlformats.org/officeDocument/2006/relationships/oleObject" Target="embeddings/oleObject798.bin"/><Relationship Id="rId1672" Type="http://schemas.openxmlformats.org/officeDocument/2006/relationships/oleObject" Target="embeddings/oleObject901.bin"/><Relationship Id="rId2309" Type="http://schemas.openxmlformats.org/officeDocument/2006/relationships/oleObject" Target="embeddings/oleObject1292.bin"/><Relationship Id="rId2516" Type="http://schemas.openxmlformats.org/officeDocument/2006/relationships/oleObject" Target="embeddings/oleObject1420.bin"/><Relationship Id="rId2723" Type="http://schemas.openxmlformats.org/officeDocument/2006/relationships/oleObject" Target="embeddings/oleObject1547.bin"/><Relationship Id="rId1020" Type="http://schemas.openxmlformats.org/officeDocument/2006/relationships/oleObject" Target="embeddings/oleObject523.bin"/><Relationship Id="rId1118" Type="http://schemas.openxmlformats.org/officeDocument/2006/relationships/image" Target="media/image531.wmf"/><Relationship Id="rId1325" Type="http://schemas.openxmlformats.org/officeDocument/2006/relationships/oleObject" Target="embeddings/oleObject716.bin"/><Relationship Id="rId1532" Type="http://schemas.openxmlformats.org/officeDocument/2006/relationships/oleObject" Target="embeddings/oleObject831.bin"/><Relationship Id="rId1977" Type="http://schemas.openxmlformats.org/officeDocument/2006/relationships/image" Target="media/image891.wmf"/><Relationship Id="rId902" Type="http://schemas.openxmlformats.org/officeDocument/2006/relationships/image" Target="media/image430.wmf"/><Relationship Id="rId1837" Type="http://schemas.openxmlformats.org/officeDocument/2006/relationships/oleObject" Target="embeddings/oleObject998.bin"/><Relationship Id="rId31" Type="http://schemas.openxmlformats.org/officeDocument/2006/relationships/oleObject" Target="embeddings/oleObject12.bin"/><Relationship Id="rId2099" Type="http://schemas.openxmlformats.org/officeDocument/2006/relationships/oleObject" Target="embeddings/oleObject1161.bin"/><Relationship Id="rId180" Type="http://schemas.openxmlformats.org/officeDocument/2006/relationships/oleObject" Target="embeddings/oleObject85.bin"/><Relationship Id="rId278" Type="http://schemas.openxmlformats.org/officeDocument/2006/relationships/image" Target="media/image134.wmf"/><Relationship Id="rId1904" Type="http://schemas.openxmlformats.org/officeDocument/2006/relationships/oleObject" Target="embeddings/oleObject1036.bin"/><Relationship Id="rId485" Type="http://schemas.openxmlformats.org/officeDocument/2006/relationships/oleObject" Target="embeddings/oleObject256.bin"/><Relationship Id="rId692" Type="http://schemas.openxmlformats.org/officeDocument/2006/relationships/oleObject" Target="embeddings/oleObject364.bin"/><Relationship Id="rId2166" Type="http://schemas.openxmlformats.org/officeDocument/2006/relationships/oleObject" Target="embeddings/oleObject1208.bin"/><Relationship Id="rId2373" Type="http://schemas.openxmlformats.org/officeDocument/2006/relationships/oleObject" Target="embeddings/oleObject1330.bin"/><Relationship Id="rId2580" Type="http://schemas.openxmlformats.org/officeDocument/2006/relationships/oleObject" Target="embeddings/oleObject1455.bin"/><Relationship Id="rId138" Type="http://schemas.openxmlformats.org/officeDocument/2006/relationships/oleObject" Target="embeddings/oleObject64.bin"/><Relationship Id="rId345" Type="http://schemas.openxmlformats.org/officeDocument/2006/relationships/image" Target="media/image163.wmf"/><Relationship Id="rId552" Type="http://schemas.openxmlformats.org/officeDocument/2006/relationships/image" Target="media/image257.wmf"/><Relationship Id="rId997" Type="http://schemas.openxmlformats.org/officeDocument/2006/relationships/image" Target="media/image482.emf"/><Relationship Id="rId1182" Type="http://schemas.openxmlformats.org/officeDocument/2006/relationships/image" Target="media/image551.wmf"/><Relationship Id="rId2026" Type="http://schemas.openxmlformats.org/officeDocument/2006/relationships/oleObject" Target="embeddings/oleObject1114.bin"/><Relationship Id="rId2233" Type="http://schemas.openxmlformats.org/officeDocument/2006/relationships/image" Target="media/image976.png"/><Relationship Id="rId2440" Type="http://schemas.openxmlformats.org/officeDocument/2006/relationships/oleObject" Target="embeddings/oleObject1378.bin"/><Relationship Id="rId2678" Type="http://schemas.openxmlformats.org/officeDocument/2006/relationships/oleObject" Target="embeddings/oleObject1523.bin"/><Relationship Id="rId2885" Type="http://schemas.openxmlformats.org/officeDocument/2006/relationships/oleObject" Target="embeddings/oleObject1709.bin"/><Relationship Id="rId205" Type="http://schemas.openxmlformats.org/officeDocument/2006/relationships/oleObject" Target="embeddings/oleObject100.bin"/><Relationship Id="rId412" Type="http://schemas.openxmlformats.org/officeDocument/2006/relationships/image" Target="media/image191.wmf"/><Relationship Id="rId857" Type="http://schemas.openxmlformats.org/officeDocument/2006/relationships/oleObject" Target="embeddings/oleObject445.bin"/><Relationship Id="rId1042" Type="http://schemas.openxmlformats.org/officeDocument/2006/relationships/image" Target="media/image503.wmf"/><Relationship Id="rId1487" Type="http://schemas.openxmlformats.org/officeDocument/2006/relationships/oleObject" Target="embeddings/oleObject809.bin"/><Relationship Id="rId1694" Type="http://schemas.openxmlformats.org/officeDocument/2006/relationships/oleObject" Target="embeddings/oleObject912.bin"/><Relationship Id="rId2300" Type="http://schemas.openxmlformats.org/officeDocument/2006/relationships/oleObject" Target="embeddings/oleObject1286.bin"/><Relationship Id="rId2538" Type="http://schemas.openxmlformats.org/officeDocument/2006/relationships/image" Target="media/image1100.wmf"/><Relationship Id="rId2745" Type="http://schemas.openxmlformats.org/officeDocument/2006/relationships/oleObject" Target="embeddings/oleObject1569.bin"/><Relationship Id="rId717" Type="http://schemas.openxmlformats.org/officeDocument/2006/relationships/oleObject" Target="embeddings/oleObject375.bin"/><Relationship Id="rId924" Type="http://schemas.openxmlformats.org/officeDocument/2006/relationships/image" Target="media/image441.png"/><Relationship Id="rId1347" Type="http://schemas.openxmlformats.org/officeDocument/2006/relationships/oleObject" Target="embeddings/oleObject728.bin"/><Relationship Id="rId1554" Type="http://schemas.openxmlformats.org/officeDocument/2006/relationships/image" Target="media/image706.wmf"/><Relationship Id="rId1761" Type="http://schemas.openxmlformats.org/officeDocument/2006/relationships/oleObject" Target="embeddings/oleObject955.bin"/><Relationship Id="rId1999" Type="http://schemas.openxmlformats.org/officeDocument/2006/relationships/oleObject" Target="embeddings/oleObject1094.bin"/><Relationship Id="rId2605" Type="http://schemas.openxmlformats.org/officeDocument/2006/relationships/oleObject" Target="embeddings/oleObject1472.bin"/><Relationship Id="rId2812" Type="http://schemas.openxmlformats.org/officeDocument/2006/relationships/oleObject" Target="embeddings/oleObject1636.bin"/><Relationship Id="rId53" Type="http://schemas.openxmlformats.org/officeDocument/2006/relationships/oleObject" Target="embeddings/oleObject22.bin"/><Relationship Id="rId1207" Type="http://schemas.openxmlformats.org/officeDocument/2006/relationships/image" Target="media/image560.wmf"/><Relationship Id="rId1414" Type="http://schemas.openxmlformats.org/officeDocument/2006/relationships/image" Target="media/image640.wmf"/><Relationship Id="rId1621" Type="http://schemas.openxmlformats.org/officeDocument/2006/relationships/oleObject" Target="embeddings/oleObject873.bin"/><Relationship Id="rId1859" Type="http://schemas.openxmlformats.org/officeDocument/2006/relationships/image" Target="media/image843.wmf"/><Relationship Id="rId1719" Type="http://schemas.openxmlformats.org/officeDocument/2006/relationships/oleObject" Target="embeddings/oleObject929.bin"/><Relationship Id="rId1926" Type="http://schemas.openxmlformats.org/officeDocument/2006/relationships/oleObject" Target="embeddings/oleObject1048.bin"/><Relationship Id="rId2090" Type="http://schemas.openxmlformats.org/officeDocument/2006/relationships/image" Target="media/image928.wmf"/><Relationship Id="rId2188" Type="http://schemas.openxmlformats.org/officeDocument/2006/relationships/oleObject" Target="embeddings/oleObject1224.bin"/><Relationship Id="rId2395" Type="http://schemas.openxmlformats.org/officeDocument/2006/relationships/oleObject" Target="embeddings/oleObject1347.bin"/><Relationship Id="rId367" Type="http://schemas.openxmlformats.org/officeDocument/2006/relationships/oleObject" Target="embeddings/oleObject188.bin"/><Relationship Id="rId574" Type="http://schemas.openxmlformats.org/officeDocument/2006/relationships/image" Target="media/image268.wmf"/><Relationship Id="rId2048" Type="http://schemas.openxmlformats.org/officeDocument/2006/relationships/oleObject" Target="embeddings/oleObject1132.bin"/><Relationship Id="rId2255" Type="http://schemas.openxmlformats.org/officeDocument/2006/relationships/image" Target="media/image986.wmf"/><Relationship Id="rId227" Type="http://schemas.openxmlformats.org/officeDocument/2006/relationships/oleObject" Target="embeddings/oleObject113.bin"/><Relationship Id="rId781" Type="http://schemas.openxmlformats.org/officeDocument/2006/relationships/oleObject" Target="embeddings/oleObject403.bin"/><Relationship Id="rId879" Type="http://schemas.openxmlformats.org/officeDocument/2006/relationships/oleObject" Target="embeddings/oleObject456.bin"/><Relationship Id="rId2462" Type="http://schemas.openxmlformats.org/officeDocument/2006/relationships/oleObject" Target="embeddings/oleObject1389.bin"/><Relationship Id="rId2767" Type="http://schemas.openxmlformats.org/officeDocument/2006/relationships/oleObject" Target="embeddings/oleObject1591.bin"/><Relationship Id="rId434" Type="http://schemas.openxmlformats.org/officeDocument/2006/relationships/image" Target="media/image199.wmf"/><Relationship Id="rId641" Type="http://schemas.openxmlformats.org/officeDocument/2006/relationships/image" Target="media/image299.wmf"/><Relationship Id="rId739" Type="http://schemas.openxmlformats.org/officeDocument/2006/relationships/image" Target="media/image350.png"/><Relationship Id="rId1064" Type="http://schemas.openxmlformats.org/officeDocument/2006/relationships/oleObject" Target="embeddings/oleObject548.bin"/><Relationship Id="rId1271" Type="http://schemas.openxmlformats.org/officeDocument/2006/relationships/image" Target="media/image578.wmf"/><Relationship Id="rId1369" Type="http://schemas.openxmlformats.org/officeDocument/2006/relationships/oleObject" Target="embeddings/oleObject741.bin"/><Relationship Id="rId1576" Type="http://schemas.openxmlformats.org/officeDocument/2006/relationships/oleObject" Target="embeddings/oleObject852.bin"/><Relationship Id="rId2115" Type="http://schemas.openxmlformats.org/officeDocument/2006/relationships/oleObject" Target="embeddings/oleObject1173.bin"/><Relationship Id="rId2322" Type="http://schemas.openxmlformats.org/officeDocument/2006/relationships/oleObject" Target="embeddings/oleObject1298.bin"/><Relationship Id="rId501" Type="http://schemas.openxmlformats.org/officeDocument/2006/relationships/oleObject" Target="embeddings/oleObject265.bin"/><Relationship Id="rId946" Type="http://schemas.openxmlformats.org/officeDocument/2006/relationships/image" Target="media/image451.wmf"/><Relationship Id="rId1131" Type="http://schemas.openxmlformats.org/officeDocument/2006/relationships/oleObject" Target="embeddings/oleObject591.bin"/><Relationship Id="rId1229" Type="http://schemas.openxmlformats.org/officeDocument/2006/relationships/oleObject" Target="embeddings/oleObject657.bin"/><Relationship Id="rId1783" Type="http://schemas.openxmlformats.org/officeDocument/2006/relationships/image" Target="media/image810.wmf"/><Relationship Id="rId1990" Type="http://schemas.openxmlformats.org/officeDocument/2006/relationships/oleObject" Target="embeddings/oleObject1089.bin"/><Relationship Id="rId2627" Type="http://schemas.openxmlformats.org/officeDocument/2006/relationships/oleObject" Target="embeddings/oleObject1491.bin"/><Relationship Id="rId2834" Type="http://schemas.openxmlformats.org/officeDocument/2006/relationships/oleObject" Target="embeddings/oleObject1658.bin"/><Relationship Id="rId75" Type="http://schemas.openxmlformats.org/officeDocument/2006/relationships/image" Target="media/image37.wmf"/><Relationship Id="rId806" Type="http://schemas.openxmlformats.org/officeDocument/2006/relationships/oleObject" Target="embeddings/oleObject418.bin"/><Relationship Id="rId1436" Type="http://schemas.openxmlformats.org/officeDocument/2006/relationships/image" Target="media/image647.wmf"/><Relationship Id="rId1643" Type="http://schemas.openxmlformats.org/officeDocument/2006/relationships/oleObject" Target="embeddings/oleObject885.bin"/><Relationship Id="rId1850" Type="http://schemas.openxmlformats.org/officeDocument/2006/relationships/image" Target="media/image839.wmf"/><Relationship Id="rId1503" Type="http://schemas.openxmlformats.org/officeDocument/2006/relationships/image" Target="media/image681.wmf"/><Relationship Id="rId1710" Type="http://schemas.openxmlformats.org/officeDocument/2006/relationships/oleObject" Target="embeddings/oleObject923.bin"/><Relationship Id="rId1948" Type="http://schemas.openxmlformats.org/officeDocument/2006/relationships/image" Target="media/image880.wmf"/><Relationship Id="rId291" Type="http://schemas.openxmlformats.org/officeDocument/2006/relationships/image" Target="media/image141.wmf"/><Relationship Id="rId1808" Type="http://schemas.openxmlformats.org/officeDocument/2006/relationships/oleObject" Target="embeddings/oleObject981.bin"/><Relationship Id="rId151" Type="http://schemas.openxmlformats.org/officeDocument/2006/relationships/image" Target="media/image76.wmf"/><Relationship Id="rId389" Type="http://schemas.openxmlformats.org/officeDocument/2006/relationships/oleObject" Target="embeddings/oleObject201.bin"/><Relationship Id="rId596" Type="http://schemas.openxmlformats.org/officeDocument/2006/relationships/oleObject" Target="embeddings/oleObject315.bin"/><Relationship Id="rId2277" Type="http://schemas.openxmlformats.org/officeDocument/2006/relationships/image" Target="media/image995.png"/><Relationship Id="rId2484" Type="http://schemas.openxmlformats.org/officeDocument/2006/relationships/image" Target="media/image1078.wmf"/><Relationship Id="rId2691" Type="http://schemas.openxmlformats.org/officeDocument/2006/relationships/image" Target="media/image1154.wmf"/><Relationship Id="rId249" Type="http://schemas.openxmlformats.org/officeDocument/2006/relationships/image" Target="media/image121.wmf"/><Relationship Id="rId456" Type="http://schemas.openxmlformats.org/officeDocument/2006/relationships/image" Target="media/image210.wmf"/><Relationship Id="rId663" Type="http://schemas.openxmlformats.org/officeDocument/2006/relationships/oleObject" Target="embeddings/oleObject348.bin"/><Relationship Id="rId870" Type="http://schemas.openxmlformats.org/officeDocument/2006/relationships/image" Target="media/image414.wmf"/><Relationship Id="rId1086" Type="http://schemas.openxmlformats.org/officeDocument/2006/relationships/oleObject" Target="embeddings/oleObject560.bin"/><Relationship Id="rId1293" Type="http://schemas.openxmlformats.org/officeDocument/2006/relationships/oleObject" Target="embeddings/oleObject700.bin"/><Relationship Id="rId2137" Type="http://schemas.openxmlformats.org/officeDocument/2006/relationships/image" Target="media/image943.wmf"/><Relationship Id="rId2344" Type="http://schemas.openxmlformats.org/officeDocument/2006/relationships/oleObject" Target="embeddings/oleObject1311.bin"/><Relationship Id="rId2551" Type="http://schemas.openxmlformats.org/officeDocument/2006/relationships/image" Target="media/image1106.wmf"/><Relationship Id="rId2789" Type="http://schemas.openxmlformats.org/officeDocument/2006/relationships/oleObject" Target="embeddings/oleObject1613.bin"/><Relationship Id="rId109" Type="http://schemas.openxmlformats.org/officeDocument/2006/relationships/oleObject" Target="embeddings/oleObject51.bin"/><Relationship Id="rId316" Type="http://schemas.openxmlformats.org/officeDocument/2006/relationships/oleObject" Target="embeddings/oleObject161.bin"/><Relationship Id="rId523" Type="http://schemas.openxmlformats.org/officeDocument/2006/relationships/oleObject" Target="embeddings/oleObject277.bin"/><Relationship Id="rId968" Type="http://schemas.openxmlformats.org/officeDocument/2006/relationships/oleObject" Target="embeddings/oleObject501.bin"/><Relationship Id="rId1153" Type="http://schemas.openxmlformats.org/officeDocument/2006/relationships/oleObject" Target="embeddings/oleObject604.bin"/><Relationship Id="rId1598" Type="http://schemas.openxmlformats.org/officeDocument/2006/relationships/image" Target="media/image729.wmf"/><Relationship Id="rId2204" Type="http://schemas.openxmlformats.org/officeDocument/2006/relationships/image" Target="media/image961.emf"/><Relationship Id="rId2649" Type="http://schemas.openxmlformats.org/officeDocument/2006/relationships/image" Target="media/image1136.wmf"/><Relationship Id="rId2856" Type="http://schemas.openxmlformats.org/officeDocument/2006/relationships/oleObject" Target="embeddings/oleObject1680.bin"/><Relationship Id="rId97" Type="http://schemas.openxmlformats.org/officeDocument/2006/relationships/image" Target="media/image47.wmf"/><Relationship Id="rId730" Type="http://schemas.openxmlformats.org/officeDocument/2006/relationships/image" Target="media/image345.png"/><Relationship Id="rId828" Type="http://schemas.openxmlformats.org/officeDocument/2006/relationships/oleObject" Target="embeddings/oleObject430.bin"/><Relationship Id="rId1013" Type="http://schemas.openxmlformats.org/officeDocument/2006/relationships/oleObject" Target="embeddings/oleObject519.bin"/><Relationship Id="rId1360" Type="http://schemas.openxmlformats.org/officeDocument/2006/relationships/oleObject" Target="embeddings/oleObject736.bin"/><Relationship Id="rId1458" Type="http://schemas.openxmlformats.org/officeDocument/2006/relationships/image" Target="media/image658.wmf"/><Relationship Id="rId1665" Type="http://schemas.openxmlformats.org/officeDocument/2006/relationships/image" Target="media/image761.wmf"/><Relationship Id="rId1872" Type="http://schemas.openxmlformats.org/officeDocument/2006/relationships/image" Target="media/image849.wmf"/><Relationship Id="rId2411" Type="http://schemas.openxmlformats.org/officeDocument/2006/relationships/oleObject" Target="embeddings/oleObject1360.bin"/><Relationship Id="rId2509" Type="http://schemas.openxmlformats.org/officeDocument/2006/relationships/image" Target="media/image1087.wmf"/><Relationship Id="rId2716" Type="http://schemas.openxmlformats.org/officeDocument/2006/relationships/oleObject" Target="embeddings/oleObject1543.bin"/><Relationship Id="rId1220" Type="http://schemas.openxmlformats.org/officeDocument/2006/relationships/image" Target="media/image564.wmf"/><Relationship Id="rId1318" Type="http://schemas.openxmlformats.org/officeDocument/2006/relationships/oleObject" Target="embeddings/oleObject713.bin"/><Relationship Id="rId1525" Type="http://schemas.openxmlformats.org/officeDocument/2006/relationships/image" Target="media/image692.jpeg"/><Relationship Id="rId1732" Type="http://schemas.openxmlformats.org/officeDocument/2006/relationships/image" Target="media/image786.wmf"/><Relationship Id="rId24" Type="http://schemas.openxmlformats.org/officeDocument/2006/relationships/image" Target="media/image11.wmf"/><Relationship Id="rId2299" Type="http://schemas.openxmlformats.org/officeDocument/2006/relationships/image" Target="media/image1007.wmf"/><Relationship Id="rId173" Type="http://schemas.openxmlformats.org/officeDocument/2006/relationships/oleObject" Target="embeddings/oleObject80.bin"/><Relationship Id="rId380" Type="http://schemas.openxmlformats.org/officeDocument/2006/relationships/image" Target="media/image179.wmf"/><Relationship Id="rId2061" Type="http://schemas.openxmlformats.org/officeDocument/2006/relationships/image" Target="media/image912.wmf"/><Relationship Id="rId240" Type="http://schemas.openxmlformats.org/officeDocument/2006/relationships/oleObject" Target="embeddings/oleObject119.bin"/><Relationship Id="rId478" Type="http://schemas.openxmlformats.org/officeDocument/2006/relationships/oleObject" Target="embeddings/oleObject252.bin"/><Relationship Id="rId685" Type="http://schemas.openxmlformats.org/officeDocument/2006/relationships/image" Target="media/image321.wmf"/><Relationship Id="rId892" Type="http://schemas.openxmlformats.org/officeDocument/2006/relationships/image" Target="media/image425.wmf"/><Relationship Id="rId2159" Type="http://schemas.openxmlformats.org/officeDocument/2006/relationships/image" Target="media/image951.wmf"/><Relationship Id="rId2366" Type="http://schemas.openxmlformats.org/officeDocument/2006/relationships/oleObject" Target="embeddings/oleObject1323.bin"/><Relationship Id="rId2573" Type="http://schemas.openxmlformats.org/officeDocument/2006/relationships/oleObject" Target="embeddings/oleObject1450.bin"/><Relationship Id="rId2780" Type="http://schemas.openxmlformats.org/officeDocument/2006/relationships/oleObject" Target="embeddings/oleObject1604.bin"/><Relationship Id="rId100" Type="http://schemas.openxmlformats.org/officeDocument/2006/relationships/image" Target="media/image49.wmf"/><Relationship Id="rId338" Type="http://schemas.openxmlformats.org/officeDocument/2006/relationships/image" Target="media/image160.wmf"/><Relationship Id="rId545" Type="http://schemas.openxmlformats.org/officeDocument/2006/relationships/oleObject" Target="embeddings/oleObject287.bin"/><Relationship Id="rId752" Type="http://schemas.openxmlformats.org/officeDocument/2006/relationships/image" Target="media/image358.wmf"/><Relationship Id="rId1175" Type="http://schemas.openxmlformats.org/officeDocument/2006/relationships/oleObject" Target="embeddings/oleObject621.bin"/><Relationship Id="rId1382" Type="http://schemas.openxmlformats.org/officeDocument/2006/relationships/oleObject" Target="embeddings/oleObject749.bin"/><Relationship Id="rId2019" Type="http://schemas.openxmlformats.org/officeDocument/2006/relationships/oleObject" Target="embeddings/oleObject1108.bin"/><Relationship Id="rId2226" Type="http://schemas.openxmlformats.org/officeDocument/2006/relationships/image" Target="media/image972.wmf"/><Relationship Id="rId2433" Type="http://schemas.openxmlformats.org/officeDocument/2006/relationships/oleObject" Target="embeddings/oleObject1374.bin"/><Relationship Id="rId2640" Type="http://schemas.openxmlformats.org/officeDocument/2006/relationships/oleObject" Target="embeddings/oleObject1500.bin"/><Relationship Id="rId2878" Type="http://schemas.openxmlformats.org/officeDocument/2006/relationships/oleObject" Target="embeddings/oleObject1702.bin"/><Relationship Id="rId405" Type="http://schemas.openxmlformats.org/officeDocument/2006/relationships/image" Target="media/image188.wmf"/><Relationship Id="rId612" Type="http://schemas.openxmlformats.org/officeDocument/2006/relationships/image" Target="media/image284.wmf"/><Relationship Id="rId1035" Type="http://schemas.openxmlformats.org/officeDocument/2006/relationships/image" Target="media/image500.wmf"/><Relationship Id="rId1242" Type="http://schemas.openxmlformats.org/officeDocument/2006/relationships/oleObject" Target="embeddings/oleObject668.bin"/><Relationship Id="rId1687" Type="http://schemas.openxmlformats.org/officeDocument/2006/relationships/image" Target="media/image772.wmf"/><Relationship Id="rId1894" Type="http://schemas.openxmlformats.org/officeDocument/2006/relationships/image" Target="media/image858.wmf"/><Relationship Id="rId2500" Type="http://schemas.openxmlformats.org/officeDocument/2006/relationships/oleObject" Target="embeddings/oleObject1409.bin"/><Relationship Id="rId2738" Type="http://schemas.openxmlformats.org/officeDocument/2006/relationships/oleObject" Target="embeddings/oleObject1562.bin"/><Relationship Id="rId917" Type="http://schemas.openxmlformats.org/officeDocument/2006/relationships/image" Target="media/image437.emf"/><Relationship Id="rId1102" Type="http://schemas.openxmlformats.org/officeDocument/2006/relationships/image" Target="media/image526.wmf"/><Relationship Id="rId1547" Type="http://schemas.openxmlformats.org/officeDocument/2006/relationships/image" Target="media/image702.wmf"/><Relationship Id="rId1754" Type="http://schemas.openxmlformats.org/officeDocument/2006/relationships/image" Target="media/image796.png"/><Relationship Id="rId1961" Type="http://schemas.openxmlformats.org/officeDocument/2006/relationships/image" Target="media/image885.wmf"/><Relationship Id="rId2805" Type="http://schemas.openxmlformats.org/officeDocument/2006/relationships/oleObject" Target="embeddings/oleObject1629.bin"/><Relationship Id="rId46" Type="http://schemas.openxmlformats.org/officeDocument/2006/relationships/oleObject" Target="embeddings/oleObject19.bin"/><Relationship Id="rId1407" Type="http://schemas.openxmlformats.org/officeDocument/2006/relationships/oleObject" Target="embeddings/oleObject764.bin"/><Relationship Id="rId1614" Type="http://schemas.openxmlformats.org/officeDocument/2006/relationships/oleObject" Target="embeddings/oleObject870.bin"/><Relationship Id="rId1821" Type="http://schemas.openxmlformats.org/officeDocument/2006/relationships/oleObject" Target="embeddings/oleObject988.bin"/><Relationship Id="rId195" Type="http://schemas.openxmlformats.org/officeDocument/2006/relationships/image" Target="media/image98.wmf"/><Relationship Id="rId1919" Type="http://schemas.openxmlformats.org/officeDocument/2006/relationships/image" Target="media/image868.wmf"/><Relationship Id="rId2083" Type="http://schemas.openxmlformats.org/officeDocument/2006/relationships/oleObject" Target="embeddings/oleObject1151.bin"/><Relationship Id="rId2290" Type="http://schemas.openxmlformats.org/officeDocument/2006/relationships/image" Target="media/image1002.png"/><Relationship Id="rId2388" Type="http://schemas.openxmlformats.org/officeDocument/2006/relationships/oleObject" Target="embeddings/oleObject1343.bin"/><Relationship Id="rId2595" Type="http://schemas.openxmlformats.org/officeDocument/2006/relationships/oleObject" Target="embeddings/oleObject1465.bin"/><Relationship Id="rId262" Type="http://schemas.openxmlformats.org/officeDocument/2006/relationships/image" Target="media/image127.wmf"/><Relationship Id="rId567" Type="http://schemas.openxmlformats.org/officeDocument/2006/relationships/oleObject" Target="embeddings/oleObject298.bin"/><Relationship Id="rId1197" Type="http://schemas.openxmlformats.org/officeDocument/2006/relationships/oleObject" Target="embeddings/oleObject637.bin"/><Relationship Id="rId2150" Type="http://schemas.openxmlformats.org/officeDocument/2006/relationships/image" Target="media/image948.emf"/><Relationship Id="rId2248" Type="http://schemas.openxmlformats.org/officeDocument/2006/relationships/oleObject" Target="embeddings/oleObject1259.bin"/><Relationship Id="rId122" Type="http://schemas.openxmlformats.org/officeDocument/2006/relationships/oleObject" Target="embeddings/oleObject55.bin"/><Relationship Id="rId774" Type="http://schemas.openxmlformats.org/officeDocument/2006/relationships/image" Target="media/image370.emf"/><Relationship Id="rId981" Type="http://schemas.openxmlformats.org/officeDocument/2006/relationships/image" Target="media/image470.wmf"/><Relationship Id="rId1057" Type="http://schemas.openxmlformats.org/officeDocument/2006/relationships/image" Target="media/image509.wmf"/><Relationship Id="rId2010" Type="http://schemas.openxmlformats.org/officeDocument/2006/relationships/oleObject" Target="embeddings/oleObject1100.bin"/><Relationship Id="rId2455" Type="http://schemas.openxmlformats.org/officeDocument/2006/relationships/image" Target="media/image1063.wmf"/><Relationship Id="rId2662" Type="http://schemas.openxmlformats.org/officeDocument/2006/relationships/oleObject" Target="embeddings/oleObject1514.bin"/><Relationship Id="rId427" Type="http://schemas.openxmlformats.org/officeDocument/2006/relationships/oleObject" Target="embeddings/oleObject225.bin"/><Relationship Id="rId634" Type="http://schemas.openxmlformats.org/officeDocument/2006/relationships/image" Target="media/image295.wmf"/><Relationship Id="rId841" Type="http://schemas.openxmlformats.org/officeDocument/2006/relationships/oleObject" Target="embeddings/oleObject437.bin"/><Relationship Id="rId1264" Type="http://schemas.openxmlformats.org/officeDocument/2006/relationships/oleObject" Target="embeddings/oleObject684.bin"/><Relationship Id="rId1471" Type="http://schemas.openxmlformats.org/officeDocument/2006/relationships/oleObject" Target="embeddings/oleObject801.bin"/><Relationship Id="rId1569" Type="http://schemas.openxmlformats.org/officeDocument/2006/relationships/image" Target="media/image714.wmf"/><Relationship Id="rId2108" Type="http://schemas.openxmlformats.org/officeDocument/2006/relationships/oleObject" Target="embeddings/oleObject1167.bin"/><Relationship Id="rId2315" Type="http://schemas.openxmlformats.org/officeDocument/2006/relationships/oleObject" Target="embeddings/oleObject1294.bin"/><Relationship Id="rId2522" Type="http://schemas.openxmlformats.org/officeDocument/2006/relationships/oleObject" Target="embeddings/oleObject1423.bin"/><Relationship Id="rId701" Type="http://schemas.openxmlformats.org/officeDocument/2006/relationships/image" Target="media/image329.wmf"/><Relationship Id="rId939" Type="http://schemas.openxmlformats.org/officeDocument/2006/relationships/oleObject" Target="embeddings/oleObject487.bin"/><Relationship Id="rId1124" Type="http://schemas.openxmlformats.org/officeDocument/2006/relationships/oleObject" Target="embeddings/oleObject586.bin"/><Relationship Id="rId1331" Type="http://schemas.openxmlformats.org/officeDocument/2006/relationships/image" Target="media/image605.wmf"/><Relationship Id="rId1776" Type="http://schemas.openxmlformats.org/officeDocument/2006/relationships/oleObject" Target="embeddings/oleObject963.bin"/><Relationship Id="rId1983" Type="http://schemas.openxmlformats.org/officeDocument/2006/relationships/oleObject" Target="embeddings/oleObject1084.bin"/><Relationship Id="rId2827" Type="http://schemas.openxmlformats.org/officeDocument/2006/relationships/oleObject" Target="embeddings/oleObject1651.bin"/><Relationship Id="rId68" Type="http://schemas.openxmlformats.org/officeDocument/2006/relationships/oleObject" Target="embeddings/oleObject28.bin"/><Relationship Id="rId1429" Type="http://schemas.openxmlformats.org/officeDocument/2006/relationships/oleObject" Target="embeddings/oleObject779.bin"/><Relationship Id="rId1636" Type="http://schemas.openxmlformats.org/officeDocument/2006/relationships/oleObject" Target="embeddings/oleObject881.bin"/><Relationship Id="rId1843" Type="http://schemas.openxmlformats.org/officeDocument/2006/relationships/oleObject" Target="embeddings/oleObject1001.bin"/><Relationship Id="rId1703" Type="http://schemas.openxmlformats.org/officeDocument/2006/relationships/oleObject" Target="embeddings/oleObject918.bin"/><Relationship Id="rId1910" Type="http://schemas.openxmlformats.org/officeDocument/2006/relationships/image" Target="media/image864.wmf"/><Relationship Id="rId284" Type="http://schemas.openxmlformats.org/officeDocument/2006/relationships/image" Target="media/image137.wmf"/><Relationship Id="rId491" Type="http://schemas.openxmlformats.org/officeDocument/2006/relationships/oleObject" Target="embeddings/oleObject259.bin"/><Relationship Id="rId2172" Type="http://schemas.openxmlformats.org/officeDocument/2006/relationships/image" Target="media/image953.wmf"/><Relationship Id="rId144" Type="http://schemas.openxmlformats.org/officeDocument/2006/relationships/oleObject" Target="embeddings/oleObject67.bin"/><Relationship Id="rId589" Type="http://schemas.openxmlformats.org/officeDocument/2006/relationships/image" Target="media/image274.wmf"/><Relationship Id="rId796" Type="http://schemas.openxmlformats.org/officeDocument/2006/relationships/oleObject" Target="embeddings/oleObject411.bin"/><Relationship Id="rId2477" Type="http://schemas.openxmlformats.org/officeDocument/2006/relationships/image" Target="media/image1074.wmf"/><Relationship Id="rId2684" Type="http://schemas.openxmlformats.org/officeDocument/2006/relationships/oleObject" Target="embeddings/oleObject1527.bin"/><Relationship Id="rId351" Type="http://schemas.openxmlformats.org/officeDocument/2006/relationships/oleObject" Target="embeddings/oleObject181.bin"/><Relationship Id="rId449" Type="http://schemas.openxmlformats.org/officeDocument/2006/relationships/image" Target="media/image206.wmf"/><Relationship Id="rId656" Type="http://schemas.openxmlformats.org/officeDocument/2006/relationships/oleObject" Target="embeddings/oleObject345.bin"/><Relationship Id="rId863" Type="http://schemas.openxmlformats.org/officeDocument/2006/relationships/oleObject" Target="embeddings/oleObject448.bin"/><Relationship Id="rId1079" Type="http://schemas.openxmlformats.org/officeDocument/2006/relationships/image" Target="media/image518.wmf"/><Relationship Id="rId1286" Type="http://schemas.openxmlformats.org/officeDocument/2006/relationships/image" Target="media/image584.wmf"/><Relationship Id="rId1493" Type="http://schemas.openxmlformats.org/officeDocument/2006/relationships/oleObject" Target="embeddings/oleObject812.bin"/><Relationship Id="rId2032" Type="http://schemas.openxmlformats.org/officeDocument/2006/relationships/oleObject" Target="embeddings/oleObject1119.bin"/><Relationship Id="rId2337" Type="http://schemas.openxmlformats.org/officeDocument/2006/relationships/image" Target="media/image1023.png"/><Relationship Id="rId2544" Type="http://schemas.openxmlformats.org/officeDocument/2006/relationships/oleObject" Target="embeddings/oleObject1434.bin"/><Relationship Id="rId2891" Type="http://schemas.openxmlformats.org/officeDocument/2006/relationships/oleObject" Target="embeddings/oleObject1715.bin"/><Relationship Id="rId211" Type="http://schemas.openxmlformats.org/officeDocument/2006/relationships/image" Target="media/image101.wmf"/><Relationship Id="rId309" Type="http://schemas.openxmlformats.org/officeDocument/2006/relationships/oleObject" Target="embeddings/oleObject157.bin"/><Relationship Id="rId516" Type="http://schemas.openxmlformats.org/officeDocument/2006/relationships/oleObject" Target="embeddings/oleObject273.bin"/><Relationship Id="rId1146" Type="http://schemas.openxmlformats.org/officeDocument/2006/relationships/oleObject" Target="embeddings/oleObject600.bin"/><Relationship Id="rId1798" Type="http://schemas.openxmlformats.org/officeDocument/2006/relationships/oleObject" Target="embeddings/oleObject975.bin"/><Relationship Id="rId2751" Type="http://schemas.openxmlformats.org/officeDocument/2006/relationships/oleObject" Target="embeddings/oleObject1575.bin"/><Relationship Id="rId2849" Type="http://schemas.openxmlformats.org/officeDocument/2006/relationships/oleObject" Target="embeddings/oleObject1673.bin"/><Relationship Id="rId723" Type="http://schemas.openxmlformats.org/officeDocument/2006/relationships/oleObject" Target="embeddings/oleObject377.bin"/><Relationship Id="rId930" Type="http://schemas.openxmlformats.org/officeDocument/2006/relationships/image" Target="media/image444.wmf"/><Relationship Id="rId1006" Type="http://schemas.openxmlformats.org/officeDocument/2006/relationships/oleObject" Target="embeddings/oleObject515.bin"/><Relationship Id="rId1353" Type="http://schemas.openxmlformats.org/officeDocument/2006/relationships/oleObject" Target="embeddings/oleObject732.bin"/><Relationship Id="rId1560" Type="http://schemas.openxmlformats.org/officeDocument/2006/relationships/image" Target="media/image709.png"/><Relationship Id="rId1658" Type="http://schemas.openxmlformats.org/officeDocument/2006/relationships/image" Target="media/image757.wmf"/><Relationship Id="rId1865" Type="http://schemas.openxmlformats.org/officeDocument/2006/relationships/image" Target="media/image846.wmf"/><Relationship Id="rId2404" Type="http://schemas.openxmlformats.org/officeDocument/2006/relationships/oleObject" Target="embeddings/oleObject1354.bin"/><Relationship Id="rId2611" Type="http://schemas.openxmlformats.org/officeDocument/2006/relationships/oleObject" Target="embeddings/oleObject1478.bin"/><Relationship Id="rId2709" Type="http://schemas.openxmlformats.org/officeDocument/2006/relationships/image" Target="media/image1163.wmf"/><Relationship Id="rId1213" Type="http://schemas.openxmlformats.org/officeDocument/2006/relationships/oleObject" Target="embeddings/oleObject646.bin"/><Relationship Id="rId1420" Type="http://schemas.openxmlformats.org/officeDocument/2006/relationships/oleObject" Target="embeddings/oleObject774.bin"/><Relationship Id="rId1518" Type="http://schemas.openxmlformats.org/officeDocument/2006/relationships/oleObject" Target="embeddings/oleObject824.bin"/><Relationship Id="rId1725" Type="http://schemas.openxmlformats.org/officeDocument/2006/relationships/oleObject" Target="embeddings/oleObject934.bin"/><Relationship Id="rId1932" Type="http://schemas.openxmlformats.org/officeDocument/2006/relationships/oleObject" Target="embeddings/oleObject1053.bin"/><Relationship Id="rId17" Type="http://schemas.openxmlformats.org/officeDocument/2006/relationships/oleObject" Target="embeddings/oleObject5.bin"/><Relationship Id="rId2194" Type="http://schemas.openxmlformats.org/officeDocument/2006/relationships/oleObject" Target="embeddings/oleObject1229.bin"/><Relationship Id="rId166" Type="http://schemas.openxmlformats.org/officeDocument/2006/relationships/image" Target="media/image84.png"/><Relationship Id="rId373" Type="http://schemas.openxmlformats.org/officeDocument/2006/relationships/oleObject" Target="embeddings/oleObject193.bin"/><Relationship Id="rId580" Type="http://schemas.openxmlformats.org/officeDocument/2006/relationships/oleObject" Target="embeddings/oleObject307.bin"/><Relationship Id="rId2054" Type="http://schemas.openxmlformats.org/officeDocument/2006/relationships/oleObject" Target="embeddings/oleObject1138.bin"/><Relationship Id="rId2261" Type="http://schemas.openxmlformats.org/officeDocument/2006/relationships/image" Target="media/image989.wmf"/><Relationship Id="rId2499" Type="http://schemas.openxmlformats.org/officeDocument/2006/relationships/image" Target="media/image1084.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33.bin"/><Relationship Id="rId678" Type="http://schemas.openxmlformats.org/officeDocument/2006/relationships/oleObject" Target="embeddings/oleObject356.bin"/><Relationship Id="rId885" Type="http://schemas.openxmlformats.org/officeDocument/2006/relationships/oleObject" Target="embeddings/oleObject459.bin"/><Relationship Id="rId1070" Type="http://schemas.openxmlformats.org/officeDocument/2006/relationships/oleObject" Target="embeddings/oleObject551.bin"/><Relationship Id="rId2121" Type="http://schemas.openxmlformats.org/officeDocument/2006/relationships/oleObject" Target="embeddings/oleObject1177.bin"/><Relationship Id="rId2359" Type="http://schemas.openxmlformats.org/officeDocument/2006/relationships/image" Target="media/image1033.wmf"/><Relationship Id="rId2566" Type="http://schemas.openxmlformats.org/officeDocument/2006/relationships/image" Target="media/image1113.wmf"/><Relationship Id="rId2773" Type="http://schemas.openxmlformats.org/officeDocument/2006/relationships/oleObject" Target="embeddings/oleObject1597.bin"/><Relationship Id="rId300" Type="http://schemas.openxmlformats.org/officeDocument/2006/relationships/image" Target="media/image143.wmf"/><Relationship Id="rId538" Type="http://schemas.openxmlformats.org/officeDocument/2006/relationships/image" Target="media/image249.emf"/><Relationship Id="rId745" Type="http://schemas.openxmlformats.org/officeDocument/2006/relationships/oleObject" Target="embeddings/oleObject386.bin"/><Relationship Id="rId952" Type="http://schemas.openxmlformats.org/officeDocument/2006/relationships/image" Target="media/image454.wmf"/><Relationship Id="rId1168" Type="http://schemas.openxmlformats.org/officeDocument/2006/relationships/oleObject" Target="embeddings/oleObject615.bin"/><Relationship Id="rId1375" Type="http://schemas.openxmlformats.org/officeDocument/2006/relationships/oleObject" Target="embeddings/oleObject744.bin"/><Relationship Id="rId1582" Type="http://schemas.openxmlformats.org/officeDocument/2006/relationships/image" Target="media/image721.wmf"/><Relationship Id="rId2219" Type="http://schemas.openxmlformats.org/officeDocument/2006/relationships/oleObject" Target="embeddings/oleObject1244.bin"/><Relationship Id="rId2426" Type="http://schemas.openxmlformats.org/officeDocument/2006/relationships/oleObject" Target="embeddings/oleObject1370.bin"/><Relationship Id="rId2633" Type="http://schemas.openxmlformats.org/officeDocument/2006/relationships/image" Target="media/image1132.wmf"/><Relationship Id="rId81" Type="http://schemas.openxmlformats.org/officeDocument/2006/relationships/oleObject" Target="embeddings/oleObject37.bin"/><Relationship Id="rId605" Type="http://schemas.openxmlformats.org/officeDocument/2006/relationships/oleObject" Target="embeddings/oleObject319.bin"/><Relationship Id="rId812" Type="http://schemas.openxmlformats.org/officeDocument/2006/relationships/oleObject" Target="embeddings/oleObject422.bin"/><Relationship Id="rId1028" Type="http://schemas.openxmlformats.org/officeDocument/2006/relationships/image" Target="media/image496.wmf"/><Relationship Id="rId1235" Type="http://schemas.openxmlformats.org/officeDocument/2006/relationships/oleObject" Target="embeddings/oleObject662.bin"/><Relationship Id="rId1442" Type="http://schemas.openxmlformats.org/officeDocument/2006/relationships/oleObject" Target="embeddings/oleObject787.bin"/><Relationship Id="rId1887" Type="http://schemas.openxmlformats.org/officeDocument/2006/relationships/image" Target="media/image855.wmf"/><Relationship Id="rId2840" Type="http://schemas.openxmlformats.org/officeDocument/2006/relationships/oleObject" Target="embeddings/oleObject1664.bin"/><Relationship Id="rId1302" Type="http://schemas.openxmlformats.org/officeDocument/2006/relationships/image" Target="media/image592.wmf"/><Relationship Id="rId1747" Type="http://schemas.openxmlformats.org/officeDocument/2006/relationships/oleObject" Target="embeddings/oleObject948.bin"/><Relationship Id="rId1954" Type="http://schemas.openxmlformats.org/officeDocument/2006/relationships/image" Target="media/image883.wmf"/><Relationship Id="rId2700" Type="http://schemas.openxmlformats.org/officeDocument/2006/relationships/oleObject" Target="embeddings/oleObject1535.bin"/><Relationship Id="rId39" Type="http://schemas.openxmlformats.org/officeDocument/2006/relationships/image" Target="media/image19.wmf"/><Relationship Id="rId1607" Type="http://schemas.openxmlformats.org/officeDocument/2006/relationships/oleObject" Target="embeddings/oleObject866.bin"/><Relationship Id="rId1814" Type="http://schemas.openxmlformats.org/officeDocument/2006/relationships/oleObject" Target="embeddings/oleObject984.bin"/><Relationship Id="rId188" Type="http://schemas.openxmlformats.org/officeDocument/2006/relationships/oleObject" Target="embeddings/oleObject89.bin"/><Relationship Id="rId395" Type="http://schemas.openxmlformats.org/officeDocument/2006/relationships/oleObject" Target="embeddings/oleObject205.bin"/><Relationship Id="rId2076" Type="http://schemas.openxmlformats.org/officeDocument/2006/relationships/image" Target="media/image922.wmf"/><Relationship Id="rId2283" Type="http://schemas.openxmlformats.org/officeDocument/2006/relationships/image" Target="media/image999.wmf"/><Relationship Id="rId2490" Type="http://schemas.openxmlformats.org/officeDocument/2006/relationships/oleObject" Target="embeddings/oleObject1403.bin"/><Relationship Id="rId2588" Type="http://schemas.openxmlformats.org/officeDocument/2006/relationships/image" Target="media/image1122.emf"/><Relationship Id="rId255" Type="http://schemas.openxmlformats.org/officeDocument/2006/relationships/oleObject" Target="embeddings/oleObject127.bin"/><Relationship Id="rId462" Type="http://schemas.openxmlformats.org/officeDocument/2006/relationships/image" Target="media/image213.wmf"/><Relationship Id="rId1092" Type="http://schemas.openxmlformats.org/officeDocument/2006/relationships/oleObject" Target="embeddings/oleObject565.bin"/><Relationship Id="rId1397" Type="http://schemas.openxmlformats.org/officeDocument/2006/relationships/image" Target="media/image634.wmf"/><Relationship Id="rId2143" Type="http://schemas.openxmlformats.org/officeDocument/2006/relationships/image" Target="media/image945.wmf"/><Relationship Id="rId2350" Type="http://schemas.openxmlformats.org/officeDocument/2006/relationships/oleObject" Target="embeddings/oleObject1313.bin"/><Relationship Id="rId2795" Type="http://schemas.openxmlformats.org/officeDocument/2006/relationships/oleObject" Target="embeddings/oleObject1619.bin"/><Relationship Id="rId115" Type="http://schemas.openxmlformats.org/officeDocument/2006/relationships/image" Target="media/image59.wmf"/><Relationship Id="rId322" Type="http://schemas.openxmlformats.org/officeDocument/2006/relationships/oleObject" Target="embeddings/oleObject165.bin"/><Relationship Id="rId767" Type="http://schemas.openxmlformats.org/officeDocument/2006/relationships/image" Target="media/image367.emf"/><Relationship Id="rId974" Type="http://schemas.openxmlformats.org/officeDocument/2006/relationships/image" Target="media/image466.emf"/><Relationship Id="rId2003" Type="http://schemas.openxmlformats.org/officeDocument/2006/relationships/oleObject" Target="embeddings/oleObject1096.bin"/><Relationship Id="rId2210" Type="http://schemas.openxmlformats.org/officeDocument/2006/relationships/image" Target="media/image964.wmf"/><Relationship Id="rId2448" Type="http://schemas.openxmlformats.org/officeDocument/2006/relationships/oleObject" Target="embeddings/oleObject1382.bin"/><Relationship Id="rId2655" Type="http://schemas.openxmlformats.org/officeDocument/2006/relationships/oleObject" Target="embeddings/oleObject1510.bin"/><Relationship Id="rId2862" Type="http://schemas.openxmlformats.org/officeDocument/2006/relationships/oleObject" Target="embeddings/oleObject1686.bin"/><Relationship Id="rId627" Type="http://schemas.openxmlformats.org/officeDocument/2006/relationships/oleObject" Target="embeddings/oleObject331.bin"/><Relationship Id="rId834" Type="http://schemas.openxmlformats.org/officeDocument/2006/relationships/oleObject" Target="embeddings/oleObject433.bin"/><Relationship Id="rId1257" Type="http://schemas.openxmlformats.org/officeDocument/2006/relationships/image" Target="media/image571.emf"/><Relationship Id="rId1464" Type="http://schemas.openxmlformats.org/officeDocument/2006/relationships/image" Target="media/image661.wmf"/><Relationship Id="rId1671" Type="http://schemas.openxmlformats.org/officeDocument/2006/relationships/image" Target="media/image764.wmf"/><Relationship Id="rId2308" Type="http://schemas.openxmlformats.org/officeDocument/2006/relationships/oleObject" Target="embeddings/oleObject1291.bin"/><Relationship Id="rId2515" Type="http://schemas.openxmlformats.org/officeDocument/2006/relationships/image" Target="media/image1089.wmf"/><Relationship Id="rId2722" Type="http://schemas.openxmlformats.org/officeDocument/2006/relationships/oleObject" Target="embeddings/oleObject1546.bin"/><Relationship Id="rId901" Type="http://schemas.openxmlformats.org/officeDocument/2006/relationships/oleObject" Target="embeddings/oleObject467.bin"/><Relationship Id="rId1117" Type="http://schemas.openxmlformats.org/officeDocument/2006/relationships/oleObject" Target="embeddings/oleObject582.bin"/><Relationship Id="rId1324" Type="http://schemas.openxmlformats.org/officeDocument/2006/relationships/image" Target="media/image603.wmf"/><Relationship Id="rId1531" Type="http://schemas.openxmlformats.org/officeDocument/2006/relationships/image" Target="media/image694.wmf"/><Relationship Id="rId1769" Type="http://schemas.openxmlformats.org/officeDocument/2006/relationships/image" Target="media/image803.wmf"/><Relationship Id="rId1976" Type="http://schemas.openxmlformats.org/officeDocument/2006/relationships/oleObject" Target="embeddings/oleObject1079.bin"/><Relationship Id="rId30" Type="http://schemas.openxmlformats.org/officeDocument/2006/relationships/image" Target="media/image14.wmf"/><Relationship Id="rId1629" Type="http://schemas.openxmlformats.org/officeDocument/2006/relationships/oleObject" Target="embeddings/oleObject877.bin"/><Relationship Id="rId1836" Type="http://schemas.openxmlformats.org/officeDocument/2006/relationships/oleObject" Target="embeddings/oleObject997.bin"/><Relationship Id="rId1903" Type="http://schemas.openxmlformats.org/officeDocument/2006/relationships/oleObject" Target="embeddings/oleObject1035.bin"/><Relationship Id="rId2098" Type="http://schemas.openxmlformats.org/officeDocument/2006/relationships/oleObject" Target="embeddings/oleObject1160.bin"/><Relationship Id="rId277" Type="http://schemas.openxmlformats.org/officeDocument/2006/relationships/oleObject" Target="embeddings/oleObject139.bin"/><Relationship Id="rId484" Type="http://schemas.openxmlformats.org/officeDocument/2006/relationships/image" Target="media/image224.wmf"/><Relationship Id="rId2165" Type="http://schemas.openxmlformats.org/officeDocument/2006/relationships/oleObject" Target="embeddings/oleObject1207.bin"/><Relationship Id="rId137" Type="http://schemas.openxmlformats.org/officeDocument/2006/relationships/image" Target="media/image69.wmf"/><Relationship Id="rId344" Type="http://schemas.openxmlformats.org/officeDocument/2006/relationships/oleObject" Target="embeddings/oleObject177.bin"/><Relationship Id="rId691" Type="http://schemas.openxmlformats.org/officeDocument/2006/relationships/image" Target="media/image323.wmf"/><Relationship Id="rId789" Type="http://schemas.openxmlformats.org/officeDocument/2006/relationships/image" Target="media/image377.wmf"/><Relationship Id="rId996" Type="http://schemas.openxmlformats.org/officeDocument/2006/relationships/image" Target="media/image481.emf"/><Relationship Id="rId2025" Type="http://schemas.openxmlformats.org/officeDocument/2006/relationships/oleObject" Target="embeddings/oleObject1113.bin"/><Relationship Id="rId2372" Type="http://schemas.openxmlformats.org/officeDocument/2006/relationships/oleObject" Target="embeddings/oleObject1329.bin"/><Relationship Id="rId2677" Type="http://schemas.openxmlformats.org/officeDocument/2006/relationships/image" Target="media/image1148.wmf"/><Relationship Id="rId2884" Type="http://schemas.openxmlformats.org/officeDocument/2006/relationships/oleObject" Target="embeddings/oleObject1708.bin"/><Relationship Id="rId551" Type="http://schemas.openxmlformats.org/officeDocument/2006/relationships/oleObject" Target="embeddings/oleObject290.bin"/><Relationship Id="rId649" Type="http://schemas.openxmlformats.org/officeDocument/2006/relationships/image" Target="media/image303.wmf"/><Relationship Id="rId856" Type="http://schemas.openxmlformats.org/officeDocument/2006/relationships/image" Target="media/image407.wmf"/><Relationship Id="rId1181" Type="http://schemas.openxmlformats.org/officeDocument/2006/relationships/oleObject" Target="embeddings/oleObject626.bin"/><Relationship Id="rId1279" Type="http://schemas.openxmlformats.org/officeDocument/2006/relationships/oleObject" Target="embeddings/oleObject693.bin"/><Relationship Id="rId1486" Type="http://schemas.openxmlformats.org/officeDocument/2006/relationships/image" Target="media/image672.wmf"/><Relationship Id="rId2232" Type="http://schemas.openxmlformats.org/officeDocument/2006/relationships/oleObject" Target="embeddings/oleObject1250.bin"/><Relationship Id="rId2537" Type="http://schemas.openxmlformats.org/officeDocument/2006/relationships/oleObject" Target="embeddings/oleObject1431.bin"/><Relationship Id="rId204" Type="http://schemas.openxmlformats.org/officeDocument/2006/relationships/oleObject" Target="embeddings/oleObject99.bin"/><Relationship Id="rId411" Type="http://schemas.openxmlformats.org/officeDocument/2006/relationships/oleObject" Target="embeddings/oleObject216.bin"/><Relationship Id="rId509" Type="http://schemas.openxmlformats.org/officeDocument/2006/relationships/image" Target="media/image235.wmf"/><Relationship Id="rId1041" Type="http://schemas.openxmlformats.org/officeDocument/2006/relationships/oleObject" Target="embeddings/oleObject534.bin"/><Relationship Id="rId1139" Type="http://schemas.openxmlformats.org/officeDocument/2006/relationships/oleObject" Target="embeddings/oleObject596.bin"/><Relationship Id="rId1346" Type="http://schemas.openxmlformats.org/officeDocument/2006/relationships/image" Target="media/image613.wmf"/><Relationship Id="rId1693" Type="http://schemas.openxmlformats.org/officeDocument/2006/relationships/image" Target="media/image775.wmf"/><Relationship Id="rId1998" Type="http://schemas.openxmlformats.org/officeDocument/2006/relationships/image" Target="media/image898.wmf"/><Relationship Id="rId2744" Type="http://schemas.openxmlformats.org/officeDocument/2006/relationships/oleObject" Target="embeddings/oleObject1568.bin"/><Relationship Id="rId716" Type="http://schemas.openxmlformats.org/officeDocument/2006/relationships/image" Target="media/image337.wmf"/><Relationship Id="rId923" Type="http://schemas.openxmlformats.org/officeDocument/2006/relationships/oleObject" Target="embeddings/oleObject478.bin"/><Relationship Id="rId1553" Type="http://schemas.openxmlformats.org/officeDocument/2006/relationships/oleObject" Target="embeddings/oleObject841.bin"/><Relationship Id="rId1760" Type="http://schemas.openxmlformats.org/officeDocument/2006/relationships/oleObject" Target="embeddings/oleObject954.bin"/><Relationship Id="rId1858" Type="http://schemas.openxmlformats.org/officeDocument/2006/relationships/oleObject" Target="embeddings/oleObject1009.bin"/><Relationship Id="rId2604" Type="http://schemas.openxmlformats.org/officeDocument/2006/relationships/image" Target="media/image1126.wmf"/><Relationship Id="rId2811" Type="http://schemas.openxmlformats.org/officeDocument/2006/relationships/oleObject" Target="embeddings/oleObject1635.bin"/><Relationship Id="rId52" Type="http://schemas.openxmlformats.org/officeDocument/2006/relationships/image" Target="media/image26.wmf"/><Relationship Id="rId1206" Type="http://schemas.openxmlformats.org/officeDocument/2006/relationships/oleObject" Target="embeddings/oleObject642.bin"/><Relationship Id="rId1413" Type="http://schemas.openxmlformats.org/officeDocument/2006/relationships/oleObject" Target="embeddings/oleObject768.bin"/><Relationship Id="rId1620" Type="http://schemas.openxmlformats.org/officeDocument/2006/relationships/image" Target="media/image741.wmf"/><Relationship Id="rId1718" Type="http://schemas.openxmlformats.org/officeDocument/2006/relationships/image" Target="media/image783.wmf"/><Relationship Id="rId1925" Type="http://schemas.openxmlformats.org/officeDocument/2006/relationships/image" Target="media/image871.wmf"/><Relationship Id="rId299" Type="http://schemas.openxmlformats.org/officeDocument/2006/relationships/oleObject" Target="embeddings/oleObject152.bin"/><Relationship Id="rId2187" Type="http://schemas.openxmlformats.org/officeDocument/2006/relationships/oleObject" Target="embeddings/oleObject1223.bin"/><Relationship Id="rId2394" Type="http://schemas.openxmlformats.org/officeDocument/2006/relationships/oleObject" Target="embeddings/oleObject1346.bin"/><Relationship Id="rId159" Type="http://schemas.openxmlformats.org/officeDocument/2006/relationships/oleObject" Target="embeddings/oleObject74.bin"/><Relationship Id="rId366" Type="http://schemas.openxmlformats.org/officeDocument/2006/relationships/image" Target="media/image174.wmf"/><Relationship Id="rId573" Type="http://schemas.openxmlformats.org/officeDocument/2006/relationships/oleObject" Target="embeddings/oleObject301.bin"/><Relationship Id="rId780" Type="http://schemas.openxmlformats.org/officeDocument/2006/relationships/oleObject" Target="embeddings/oleObject402.bin"/><Relationship Id="rId2047" Type="http://schemas.openxmlformats.org/officeDocument/2006/relationships/oleObject" Target="embeddings/oleObject1131.bin"/><Relationship Id="rId2254" Type="http://schemas.openxmlformats.org/officeDocument/2006/relationships/oleObject" Target="embeddings/oleObject1262.bin"/><Relationship Id="rId2461" Type="http://schemas.openxmlformats.org/officeDocument/2006/relationships/image" Target="media/image1066.wmf"/><Relationship Id="rId2699" Type="http://schemas.openxmlformats.org/officeDocument/2006/relationships/image" Target="media/image1158.wmf"/><Relationship Id="rId226" Type="http://schemas.openxmlformats.org/officeDocument/2006/relationships/oleObject" Target="embeddings/oleObject112.bin"/><Relationship Id="rId433" Type="http://schemas.openxmlformats.org/officeDocument/2006/relationships/oleObject" Target="embeddings/oleObject230.bin"/><Relationship Id="rId878" Type="http://schemas.openxmlformats.org/officeDocument/2006/relationships/image" Target="media/image418.wmf"/><Relationship Id="rId1063" Type="http://schemas.openxmlformats.org/officeDocument/2006/relationships/oleObject" Target="embeddings/oleObject547.bin"/><Relationship Id="rId1270" Type="http://schemas.openxmlformats.org/officeDocument/2006/relationships/oleObject" Target="embeddings/oleObject687.bin"/><Relationship Id="rId2114" Type="http://schemas.openxmlformats.org/officeDocument/2006/relationships/oleObject" Target="embeddings/oleObject1172.bin"/><Relationship Id="rId2559" Type="http://schemas.openxmlformats.org/officeDocument/2006/relationships/image" Target="media/image1109.wmf"/><Relationship Id="rId2766" Type="http://schemas.openxmlformats.org/officeDocument/2006/relationships/oleObject" Target="embeddings/oleObject1590.bin"/><Relationship Id="rId640" Type="http://schemas.openxmlformats.org/officeDocument/2006/relationships/oleObject" Target="embeddings/oleObject337.bin"/><Relationship Id="rId738" Type="http://schemas.openxmlformats.org/officeDocument/2006/relationships/oleObject" Target="embeddings/oleObject384.bin"/><Relationship Id="rId945" Type="http://schemas.openxmlformats.org/officeDocument/2006/relationships/oleObject" Target="embeddings/oleObject490.bin"/><Relationship Id="rId1368" Type="http://schemas.openxmlformats.org/officeDocument/2006/relationships/oleObject" Target="embeddings/oleObject740.bin"/><Relationship Id="rId1575" Type="http://schemas.openxmlformats.org/officeDocument/2006/relationships/image" Target="media/image717.png"/><Relationship Id="rId1782" Type="http://schemas.openxmlformats.org/officeDocument/2006/relationships/oleObject" Target="embeddings/oleObject966.bin"/><Relationship Id="rId2321" Type="http://schemas.openxmlformats.org/officeDocument/2006/relationships/image" Target="media/image1017.wmf"/><Relationship Id="rId2419" Type="http://schemas.openxmlformats.org/officeDocument/2006/relationships/oleObject" Target="embeddings/oleObject1366.bin"/><Relationship Id="rId2626" Type="http://schemas.openxmlformats.org/officeDocument/2006/relationships/oleObject" Target="embeddings/oleObject1490.bin"/><Relationship Id="rId2833" Type="http://schemas.openxmlformats.org/officeDocument/2006/relationships/oleObject" Target="embeddings/oleObject1657.bin"/><Relationship Id="rId74" Type="http://schemas.openxmlformats.org/officeDocument/2006/relationships/oleObject" Target="embeddings/oleObject33.bin"/><Relationship Id="rId500" Type="http://schemas.openxmlformats.org/officeDocument/2006/relationships/image" Target="media/image231.wmf"/><Relationship Id="rId805" Type="http://schemas.openxmlformats.org/officeDocument/2006/relationships/image" Target="media/image383.wmf"/><Relationship Id="rId1130" Type="http://schemas.openxmlformats.org/officeDocument/2006/relationships/image" Target="media/image535.wmf"/><Relationship Id="rId1228" Type="http://schemas.openxmlformats.org/officeDocument/2006/relationships/oleObject" Target="embeddings/oleObject656.bin"/><Relationship Id="rId1435" Type="http://schemas.openxmlformats.org/officeDocument/2006/relationships/oleObject" Target="embeddings/oleObject783.bin"/><Relationship Id="rId1642" Type="http://schemas.openxmlformats.org/officeDocument/2006/relationships/image" Target="media/image751.wmf"/><Relationship Id="rId1947" Type="http://schemas.openxmlformats.org/officeDocument/2006/relationships/oleObject" Target="embeddings/oleObject1061.bin"/><Relationship Id="rId1502" Type="http://schemas.openxmlformats.org/officeDocument/2006/relationships/oleObject" Target="embeddings/oleObject816.bin"/><Relationship Id="rId1807" Type="http://schemas.openxmlformats.org/officeDocument/2006/relationships/image" Target="media/image820.wmf"/><Relationship Id="rId290" Type="http://schemas.openxmlformats.org/officeDocument/2006/relationships/oleObject" Target="embeddings/oleObject145.bin"/><Relationship Id="rId388" Type="http://schemas.openxmlformats.org/officeDocument/2006/relationships/image" Target="media/image183.wmf"/><Relationship Id="rId2069" Type="http://schemas.openxmlformats.org/officeDocument/2006/relationships/image" Target="media/image916.wmf"/><Relationship Id="rId150" Type="http://schemas.openxmlformats.org/officeDocument/2006/relationships/oleObject" Target="embeddings/oleObject70.bin"/><Relationship Id="rId595" Type="http://schemas.openxmlformats.org/officeDocument/2006/relationships/oleObject" Target="embeddings/oleObject314.bin"/><Relationship Id="rId2276" Type="http://schemas.openxmlformats.org/officeDocument/2006/relationships/oleObject" Target="embeddings/oleObject1275.bin"/><Relationship Id="rId2483" Type="http://schemas.openxmlformats.org/officeDocument/2006/relationships/oleObject" Target="embeddings/oleObject1399.bin"/><Relationship Id="rId2690" Type="http://schemas.openxmlformats.org/officeDocument/2006/relationships/oleObject" Target="embeddings/oleObject1530.bin"/><Relationship Id="rId248" Type="http://schemas.openxmlformats.org/officeDocument/2006/relationships/oleObject" Target="embeddings/oleObject123.bin"/><Relationship Id="rId455" Type="http://schemas.openxmlformats.org/officeDocument/2006/relationships/image" Target="media/image209.emf"/><Relationship Id="rId662" Type="http://schemas.openxmlformats.org/officeDocument/2006/relationships/image" Target="media/image310.wmf"/><Relationship Id="rId1085" Type="http://schemas.openxmlformats.org/officeDocument/2006/relationships/image" Target="media/image521.wmf"/><Relationship Id="rId1292" Type="http://schemas.openxmlformats.org/officeDocument/2006/relationships/image" Target="media/image587.wmf"/><Relationship Id="rId2136" Type="http://schemas.openxmlformats.org/officeDocument/2006/relationships/image" Target="media/image942.emf"/><Relationship Id="rId2343" Type="http://schemas.openxmlformats.org/officeDocument/2006/relationships/image" Target="media/image1026.png"/><Relationship Id="rId2550" Type="http://schemas.openxmlformats.org/officeDocument/2006/relationships/oleObject" Target="embeddings/oleObject1438.bin"/><Relationship Id="rId2788" Type="http://schemas.openxmlformats.org/officeDocument/2006/relationships/oleObject" Target="embeddings/oleObject1612.bin"/><Relationship Id="rId108" Type="http://schemas.openxmlformats.org/officeDocument/2006/relationships/image" Target="media/image53.wmf"/><Relationship Id="rId315" Type="http://schemas.openxmlformats.org/officeDocument/2006/relationships/image" Target="media/image150.wmf"/><Relationship Id="rId522" Type="http://schemas.openxmlformats.org/officeDocument/2006/relationships/image" Target="media/image241.wmf"/><Relationship Id="rId967" Type="http://schemas.openxmlformats.org/officeDocument/2006/relationships/image" Target="media/image462.wmf"/><Relationship Id="rId1152" Type="http://schemas.openxmlformats.org/officeDocument/2006/relationships/image" Target="media/image544.wmf"/><Relationship Id="rId1597" Type="http://schemas.openxmlformats.org/officeDocument/2006/relationships/oleObject" Target="embeddings/oleObject862.bin"/><Relationship Id="rId2203" Type="http://schemas.openxmlformats.org/officeDocument/2006/relationships/oleObject" Target="embeddings/oleObject1236.bin"/><Relationship Id="rId2410" Type="http://schemas.openxmlformats.org/officeDocument/2006/relationships/oleObject" Target="embeddings/oleObject1359.bin"/><Relationship Id="rId2648" Type="http://schemas.openxmlformats.org/officeDocument/2006/relationships/oleObject" Target="embeddings/oleObject1506.bin"/><Relationship Id="rId2855" Type="http://schemas.openxmlformats.org/officeDocument/2006/relationships/oleObject" Target="embeddings/oleObject1679.bin"/><Relationship Id="rId96" Type="http://schemas.openxmlformats.org/officeDocument/2006/relationships/image" Target="media/image46.png"/><Relationship Id="rId827" Type="http://schemas.openxmlformats.org/officeDocument/2006/relationships/image" Target="media/image393.wmf"/><Relationship Id="rId1012" Type="http://schemas.openxmlformats.org/officeDocument/2006/relationships/image" Target="media/image489.wmf"/><Relationship Id="rId1457" Type="http://schemas.openxmlformats.org/officeDocument/2006/relationships/oleObject" Target="embeddings/oleObject794.bin"/><Relationship Id="rId1664" Type="http://schemas.openxmlformats.org/officeDocument/2006/relationships/oleObject" Target="embeddings/oleObject897.bin"/><Relationship Id="rId1871" Type="http://schemas.openxmlformats.org/officeDocument/2006/relationships/oleObject" Target="embeddings/oleObject1016.bin"/><Relationship Id="rId2508" Type="http://schemas.openxmlformats.org/officeDocument/2006/relationships/oleObject" Target="embeddings/oleObject1415.bin"/><Relationship Id="rId2715" Type="http://schemas.openxmlformats.org/officeDocument/2006/relationships/image" Target="media/image1166.wmf"/><Relationship Id="rId1317" Type="http://schemas.openxmlformats.org/officeDocument/2006/relationships/oleObject" Target="embeddings/oleObject712.bin"/><Relationship Id="rId1524" Type="http://schemas.openxmlformats.org/officeDocument/2006/relationships/oleObject" Target="embeddings/oleObject827.bin"/><Relationship Id="rId1731" Type="http://schemas.openxmlformats.org/officeDocument/2006/relationships/oleObject" Target="embeddings/oleObject939.bin"/><Relationship Id="rId1969" Type="http://schemas.openxmlformats.org/officeDocument/2006/relationships/image" Target="media/image887.wmf"/><Relationship Id="rId23" Type="http://schemas.openxmlformats.org/officeDocument/2006/relationships/oleObject" Target="embeddings/oleObject8.bin"/><Relationship Id="rId1829" Type="http://schemas.openxmlformats.org/officeDocument/2006/relationships/oleObject" Target="embeddings/oleObject993.bin"/><Relationship Id="rId2298" Type="http://schemas.openxmlformats.org/officeDocument/2006/relationships/oleObject" Target="embeddings/oleObject1285.bin"/><Relationship Id="rId172" Type="http://schemas.openxmlformats.org/officeDocument/2006/relationships/image" Target="media/image88.wmf"/><Relationship Id="rId477" Type="http://schemas.openxmlformats.org/officeDocument/2006/relationships/image" Target="media/image221.wmf"/><Relationship Id="rId684" Type="http://schemas.openxmlformats.org/officeDocument/2006/relationships/oleObject" Target="embeddings/oleObject359.bin"/><Relationship Id="rId2060" Type="http://schemas.openxmlformats.org/officeDocument/2006/relationships/oleObject" Target="embeddings/oleObject1142.bin"/><Relationship Id="rId2158" Type="http://schemas.openxmlformats.org/officeDocument/2006/relationships/oleObject" Target="embeddings/oleObject1201.bin"/><Relationship Id="rId2365" Type="http://schemas.openxmlformats.org/officeDocument/2006/relationships/oleObject" Target="embeddings/oleObject1322.bin"/><Relationship Id="rId337" Type="http://schemas.openxmlformats.org/officeDocument/2006/relationships/oleObject" Target="embeddings/oleObject173.bin"/><Relationship Id="rId891" Type="http://schemas.openxmlformats.org/officeDocument/2006/relationships/oleObject" Target="embeddings/oleObject462.bin"/><Relationship Id="rId989" Type="http://schemas.openxmlformats.org/officeDocument/2006/relationships/oleObject" Target="embeddings/oleObject510.bin"/><Relationship Id="rId2018" Type="http://schemas.openxmlformats.org/officeDocument/2006/relationships/image" Target="media/image904.emf"/><Relationship Id="rId2572" Type="http://schemas.openxmlformats.org/officeDocument/2006/relationships/image" Target="media/image1116.wmf"/><Relationship Id="rId2877" Type="http://schemas.openxmlformats.org/officeDocument/2006/relationships/oleObject" Target="embeddings/oleObject1701.bin"/><Relationship Id="rId544" Type="http://schemas.openxmlformats.org/officeDocument/2006/relationships/image" Target="media/image253.wmf"/><Relationship Id="rId751" Type="http://schemas.openxmlformats.org/officeDocument/2006/relationships/oleObject" Target="embeddings/oleObject389.bin"/><Relationship Id="rId849" Type="http://schemas.openxmlformats.org/officeDocument/2006/relationships/oleObject" Target="embeddings/oleObject441.bin"/><Relationship Id="rId1174" Type="http://schemas.openxmlformats.org/officeDocument/2006/relationships/oleObject" Target="embeddings/oleObject620.bin"/><Relationship Id="rId1381" Type="http://schemas.openxmlformats.org/officeDocument/2006/relationships/image" Target="media/image627.wmf"/><Relationship Id="rId1479" Type="http://schemas.openxmlformats.org/officeDocument/2006/relationships/image" Target="media/image669.wmf"/><Relationship Id="rId1686" Type="http://schemas.openxmlformats.org/officeDocument/2006/relationships/oleObject" Target="embeddings/oleObject908.bin"/><Relationship Id="rId2225" Type="http://schemas.openxmlformats.org/officeDocument/2006/relationships/oleObject" Target="embeddings/oleObject1247.bin"/><Relationship Id="rId2432" Type="http://schemas.openxmlformats.org/officeDocument/2006/relationships/image" Target="media/image1052.wmf"/><Relationship Id="rId404" Type="http://schemas.openxmlformats.org/officeDocument/2006/relationships/oleObject" Target="embeddings/oleObject212.bin"/><Relationship Id="rId611" Type="http://schemas.openxmlformats.org/officeDocument/2006/relationships/oleObject" Target="embeddings/oleObject323.bin"/><Relationship Id="rId1034" Type="http://schemas.openxmlformats.org/officeDocument/2006/relationships/oleObject" Target="embeddings/oleObject530.bin"/><Relationship Id="rId1241" Type="http://schemas.openxmlformats.org/officeDocument/2006/relationships/oleObject" Target="embeddings/oleObject667.bin"/><Relationship Id="rId1339" Type="http://schemas.openxmlformats.org/officeDocument/2006/relationships/oleObject" Target="embeddings/oleObject724.bin"/><Relationship Id="rId1893" Type="http://schemas.openxmlformats.org/officeDocument/2006/relationships/oleObject" Target="embeddings/oleObject1029.bin"/><Relationship Id="rId2737" Type="http://schemas.openxmlformats.org/officeDocument/2006/relationships/oleObject" Target="embeddings/oleObject1561.bin"/><Relationship Id="rId709" Type="http://schemas.openxmlformats.org/officeDocument/2006/relationships/oleObject" Target="embeddings/oleObject371.bin"/><Relationship Id="rId916" Type="http://schemas.openxmlformats.org/officeDocument/2006/relationships/oleObject" Target="embeddings/oleObject475.bin"/><Relationship Id="rId1101" Type="http://schemas.openxmlformats.org/officeDocument/2006/relationships/oleObject" Target="embeddings/oleObject571.bin"/><Relationship Id="rId1546" Type="http://schemas.openxmlformats.org/officeDocument/2006/relationships/oleObject" Target="embeddings/oleObject838.bin"/><Relationship Id="rId1753" Type="http://schemas.openxmlformats.org/officeDocument/2006/relationships/oleObject" Target="embeddings/oleObject951.bin"/><Relationship Id="rId1960" Type="http://schemas.openxmlformats.org/officeDocument/2006/relationships/oleObject" Target="embeddings/oleObject1069.bin"/><Relationship Id="rId2804" Type="http://schemas.openxmlformats.org/officeDocument/2006/relationships/oleObject" Target="embeddings/oleObject1628.bin"/><Relationship Id="rId45" Type="http://schemas.openxmlformats.org/officeDocument/2006/relationships/image" Target="media/image22.wmf"/><Relationship Id="rId1406" Type="http://schemas.openxmlformats.org/officeDocument/2006/relationships/oleObject" Target="embeddings/oleObject763.bin"/><Relationship Id="rId1613" Type="http://schemas.openxmlformats.org/officeDocument/2006/relationships/oleObject" Target="embeddings/oleObject869.bin"/><Relationship Id="rId1820" Type="http://schemas.openxmlformats.org/officeDocument/2006/relationships/oleObject" Target="embeddings/oleObject987.bin"/><Relationship Id="rId194" Type="http://schemas.openxmlformats.org/officeDocument/2006/relationships/oleObject" Target="embeddings/oleObject92.bin"/><Relationship Id="rId1918" Type="http://schemas.openxmlformats.org/officeDocument/2006/relationships/oleObject" Target="embeddings/oleObject1044.bin"/><Relationship Id="rId2082" Type="http://schemas.openxmlformats.org/officeDocument/2006/relationships/image" Target="media/image925.wmf"/><Relationship Id="rId261" Type="http://schemas.openxmlformats.org/officeDocument/2006/relationships/oleObject" Target="embeddings/oleObject130.bin"/><Relationship Id="rId499" Type="http://schemas.openxmlformats.org/officeDocument/2006/relationships/oleObject" Target="embeddings/oleObject264.bin"/><Relationship Id="rId2387" Type="http://schemas.openxmlformats.org/officeDocument/2006/relationships/oleObject" Target="embeddings/oleObject1342.bin"/><Relationship Id="rId2594" Type="http://schemas.openxmlformats.org/officeDocument/2006/relationships/oleObject" Target="embeddings/oleObject1464.bin"/><Relationship Id="rId359" Type="http://schemas.openxmlformats.org/officeDocument/2006/relationships/oleObject" Target="embeddings/oleObject185.bin"/><Relationship Id="rId566" Type="http://schemas.openxmlformats.org/officeDocument/2006/relationships/image" Target="media/image264.wmf"/><Relationship Id="rId773" Type="http://schemas.openxmlformats.org/officeDocument/2006/relationships/oleObject" Target="embeddings/oleObject399.bin"/><Relationship Id="rId1196" Type="http://schemas.openxmlformats.org/officeDocument/2006/relationships/oleObject" Target="embeddings/oleObject636.bin"/><Relationship Id="rId2247" Type="http://schemas.openxmlformats.org/officeDocument/2006/relationships/oleObject" Target="embeddings/oleObject1258.bin"/><Relationship Id="rId2454" Type="http://schemas.openxmlformats.org/officeDocument/2006/relationships/oleObject" Target="embeddings/oleObject1385.bin"/><Relationship Id="rId2899" Type="http://schemas.openxmlformats.org/officeDocument/2006/relationships/theme" Target="theme/theme1.xml"/><Relationship Id="rId121" Type="http://schemas.openxmlformats.org/officeDocument/2006/relationships/image" Target="media/image62.wmf"/><Relationship Id="rId219" Type="http://schemas.openxmlformats.org/officeDocument/2006/relationships/image" Target="media/image106.wmf"/><Relationship Id="rId426" Type="http://schemas.openxmlformats.org/officeDocument/2006/relationships/oleObject" Target="embeddings/oleObject224.bin"/><Relationship Id="rId633" Type="http://schemas.openxmlformats.org/officeDocument/2006/relationships/oleObject" Target="embeddings/oleObject334.bin"/><Relationship Id="rId980" Type="http://schemas.openxmlformats.org/officeDocument/2006/relationships/oleObject" Target="embeddings/oleObject506.bin"/><Relationship Id="rId1056" Type="http://schemas.openxmlformats.org/officeDocument/2006/relationships/oleObject" Target="embeddings/oleObject543.bin"/><Relationship Id="rId1263" Type="http://schemas.openxmlformats.org/officeDocument/2006/relationships/image" Target="media/image574.wmf"/><Relationship Id="rId2107" Type="http://schemas.openxmlformats.org/officeDocument/2006/relationships/oleObject" Target="embeddings/oleObject1166.bin"/><Relationship Id="rId2314" Type="http://schemas.openxmlformats.org/officeDocument/2006/relationships/image" Target="media/image1014.wmf"/><Relationship Id="rId2661" Type="http://schemas.openxmlformats.org/officeDocument/2006/relationships/image" Target="media/image1141.wmf"/><Relationship Id="rId2759" Type="http://schemas.openxmlformats.org/officeDocument/2006/relationships/oleObject" Target="embeddings/oleObject1583.bin"/><Relationship Id="rId840" Type="http://schemas.openxmlformats.org/officeDocument/2006/relationships/image" Target="media/image399.wmf"/><Relationship Id="rId938" Type="http://schemas.openxmlformats.org/officeDocument/2006/relationships/image" Target="media/image447.wmf"/><Relationship Id="rId1470" Type="http://schemas.openxmlformats.org/officeDocument/2006/relationships/image" Target="media/image664.wmf"/><Relationship Id="rId1568" Type="http://schemas.openxmlformats.org/officeDocument/2006/relationships/oleObject" Target="embeddings/oleObject848.bin"/><Relationship Id="rId1775" Type="http://schemas.openxmlformats.org/officeDocument/2006/relationships/image" Target="media/image806.wmf"/><Relationship Id="rId2521" Type="http://schemas.openxmlformats.org/officeDocument/2006/relationships/image" Target="media/image1092.wmf"/><Relationship Id="rId2619" Type="http://schemas.openxmlformats.org/officeDocument/2006/relationships/oleObject" Target="embeddings/oleObject1486.bin"/><Relationship Id="rId2826" Type="http://schemas.openxmlformats.org/officeDocument/2006/relationships/oleObject" Target="embeddings/oleObject1650.bin"/><Relationship Id="rId67" Type="http://schemas.openxmlformats.org/officeDocument/2006/relationships/image" Target="media/image35.wmf"/><Relationship Id="rId700" Type="http://schemas.openxmlformats.org/officeDocument/2006/relationships/image" Target="media/image328.png"/><Relationship Id="rId1123" Type="http://schemas.openxmlformats.org/officeDocument/2006/relationships/oleObject" Target="embeddings/oleObject585.bin"/><Relationship Id="rId1330" Type="http://schemas.openxmlformats.org/officeDocument/2006/relationships/oleObject" Target="embeddings/oleObject720.bin"/><Relationship Id="rId1428" Type="http://schemas.openxmlformats.org/officeDocument/2006/relationships/image" Target="media/image644.wmf"/><Relationship Id="rId1635" Type="http://schemas.openxmlformats.org/officeDocument/2006/relationships/image" Target="media/image748.wmf"/><Relationship Id="rId1982" Type="http://schemas.openxmlformats.org/officeDocument/2006/relationships/image" Target="media/image892.wmf"/><Relationship Id="rId1842" Type="http://schemas.openxmlformats.org/officeDocument/2006/relationships/image" Target="media/image835.wmf"/><Relationship Id="rId1702" Type="http://schemas.openxmlformats.org/officeDocument/2006/relationships/oleObject" Target="embeddings/oleObject917.bin"/><Relationship Id="rId283" Type="http://schemas.openxmlformats.org/officeDocument/2006/relationships/oleObject" Target="embeddings/oleObject142.bin"/><Relationship Id="rId490" Type="http://schemas.openxmlformats.org/officeDocument/2006/relationships/image" Target="media/image227.wmf"/><Relationship Id="rId2171" Type="http://schemas.openxmlformats.org/officeDocument/2006/relationships/oleObject" Target="embeddings/oleObject1212.bin"/><Relationship Id="rId143" Type="http://schemas.openxmlformats.org/officeDocument/2006/relationships/image" Target="media/image72.wmf"/><Relationship Id="rId350" Type="http://schemas.openxmlformats.org/officeDocument/2006/relationships/image" Target="media/image165.wmf"/><Relationship Id="rId588" Type="http://schemas.openxmlformats.org/officeDocument/2006/relationships/oleObject" Target="embeddings/oleObject310.bin"/><Relationship Id="rId795" Type="http://schemas.openxmlformats.org/officeDocument/2006/relationships/image" Target="media/image380.wmf"/><Relationship Id="rId2031" Type="http://schemas.openxmlformats.org/officeDocument/2006/relationships/image" Target="media/image906.wmf"/><Relationship Id="rId2269" Type="http://schemas.openxmlformats.org/officeDocument/2006/relationships/oleObject" Target="embeddings/oleObject1271.bin"/><Relationship Id="rId2476" Type="http://schemas.openxmlformats.org/officeDocument/2006/relationships/oleObject" Target="embeddings/oleObject1396.bin"/><Relationship Id="rId2683" Type="http://schemas.openxmlformats.org/officeDocument/2006/relationships/image" Target="media/image1150.wmf"/><Relationship Id="rId2890" Type="http://schemas.openxmlformats.org/officeDocument/2006/relationships/oleObject" Target="embeddings/oleObject1714.bin"/><Relationship Id="rId9" Type="http://schemas.openxmlformats.org/officeDocument/2006/relationships/image" Target="media/image3.wmf"/><Relationship Id="rId210" Type="http://schemas.openxmlformats.org/officeDocument/2006/relationships/oleObject" Target="embeddings/oleObject105.bin"/><Relationship Id="rId448" Type="http://schemas.openxmlformats.org/officeDocument/2006/relationships/oleObject" Target="embeddings/oleObject238.bin"/><Relationship Id="rId655" Type="http://schemas.openxmlformats.org/officeDocument/2006/relationships/image" Target="media/image306.wmf"/><Relationship Id="rId862" Type="http://schemas.openxmlformats.org/officeDocument/2006/relationships/image" Target="media/image410.wmf"/><Relationship Id="rId1078" Type="http://schemas.openxmlformats.org/officeDocument/2006/relationships/oleObject" Target="embeddings/oleObject556.bin"/><Relationship Id="rId1285" Type="http://schemas.openxmlformats.org/officeDocument/2006/relationships/oleObject" Target="embeddings/oleObject696.bin"/><Relationship Id="rId1492" Type="http://schemas.openxmlformats.org/officeDocument/2006/relationships/image" Target="media/image675.wmf"/><Relationship Id="rId2129" Type="http://schemas.openxmlformats.org/officeDocument/2006/relationships/oleObject" Target="embeddings/oleObject1183.bin"/><Relationship Id="rId2336" Type="http://schemas.openxmlformats.org/officeDocument/2006/relationships/oleObject" Target="embeddings/oleObject1307.bin"/><Relationship Id="rId2543" Type="http://schemas.openxmlformats.org/officeDocument/2006/relationships/image" Target="media/image1103.wmf"/><Relationship Id="rId2750" Type="http://schemas.openxmlformats.org/officeDocument/2006/relationships/oleObject" Target="embeddings/oleObject1574.bin"/><Relationship Id="rId308" Type="http://schemas.openxmlformats.org/officeDocument/2006/relationships/image" Target="media/image147.wmf"/><Relationship Id="rId515" Type="http://schemas.openxmlformats.org/officeDocument/2006/relationships/image" Target="media/image238.emf"/><Relationship Id="rId722" Type="http://schemas.openxmlformats.org/officeDocument/2006/relationships/image" Target="media/image341.wmf"/><Relationship Id="rId1145" Type="http://schemas.openxmlformats.org/officeDocument/2006/relationships/oleObject" Target="embeddings/oleObject599.bin"/><Relationship Id="rId1352" Type="http://schemas.openxmlformats.org/officeDocument/2006/relationships/image" Target="media/image615.wmf"/><Relationship Id="rId1797" Type="http://schemas.openxmlformats.org/officeDocument/2006/relationships/oleObject" Target="embeddings/oleObject974.bin"/><Relationship Id="rId2403" Type="http://schemas.openxmlformats.org/officeDocument/2006/relationships/oleObject" Target="embeddings/oleObject1353.bin"/><Relationship Id="rId2848" Type="http://schemas.openxmlformats.org/officeDocument/2006/relationships/oleObject" Target="embeddings/oleObject1672.bin"/><Relationship Id="rId89" Type="http://schemas.openxmlformats.org/officeDocument/2006/relationships/image" Target="media/image41.wmf"/><Relationship Id="rId1005" Type="http://schemas.openxmlformats.org/officeDocument/2006/relationships/oleObject" Target="embeddings/oleObject514.bin"/><Relationship Id="rId1212" Type="http://schemas.openxmlformats.org/officeDocument/2006/relationships/image" Target="media/image562.wmf"/><Relationship Id="rId1657" Type="http://schemas.openxmlformats.org/officeDocument/2006/relationships/oleObject" Target="embeddings/oleObject894.bin"/><Relationship Id="rId1864" Type="http://schemas.openxmlformats.org/officeDocument/2006/relationships/oleObject" Target="embeddings/oleObject1012.bin"/><Relationship Id="rId2610" Type="http://schemas.openxmlformats.org/officeDocument/2006/relationships/oleObject" Target="embeddings/oleObject1477.bin"/><Relationship Id="rId2708" Type="http://schemas.openxmlformats.org/officeDocument/2006/relationships/oleObject" Target="embeddings/oleObject1539.bin"/><Relationship Id="rId1517" Type="http://schemas.openxmlformats.org/officeDocument/2006/relationships/image" Target="media/image688.wmf"/><Relationship Id="rId1724" Type="http://schemas.openxmlformats.org/officeDocument/2006/relationships/oleObject" Target="embeddings/oleObject933.bin"/><Relationship Id="rId16" Type="http://schemas.openxmlformats.org/officeDocument/2006/relationships/image" Target="media/image7.wmf"/><Relationship Id="rId1931" Type="http://schemas.openxmlformats.org/officeDocument/2006/relationships/oleObject" Target="embeddings/oleObject1052.bin"/><Relationship Id="rId2193" Type="http://schemas.openxmlformats.org/officeDocument/2006/relationships/oleObject" Target="embeddings/oleObject1228.bin"/><Relationship Id="rId2498" Type="http://schemas.openxmlformats.org/officeDocument/2006/relationships/oleObject" Target="embeddings/oleObject1408.bin"/><Relationship Id="rId165" Type="http://schemas.openxmlformats.org/officeDocument/2006/relationships/oleObject" Target="embeddings/oleObject77.bin"/><Relationship Id="rId372" Type="http://schemas.openxmlformats.org/officeDocument/2006/relationships/oleObject" Target="embeddings/oleObject192.bin"/><Relationship Id="rId677" Type="http://schemas.openxmlformats.org/officeDocument/2006/relationships/image" Target="media/image317.wmf"/><Relationship Id="rId2053" Type="http://schemas.openxmlformats.org/officeDocument/2006/relationships/oleObject" Target="embeddings/oleObject1137.bin"/><Relationship Id="rId2260" Type="http://schemas.openxmlformats.org/officeDocument/2006/relationships/oleObject" Target="embeddings/oleObject1265.bin"/><Relationship Id="rId2358" Type="http://schemas.openxmlformats.org/officeDocument/2006/relationships/image" Target="media/image1032.png"/><Relationship Id="rId232" Type="http://schemas.openxmlformats.org/officeDocument/2006/relationships/oleObject" Target="embeddings/oleObject115.bin"/><Relationship Id="rId884" Type="http://schemas.openxmlformats.org/officeDocument/2006/relationships/image" Target="media/image421.wmf"/><Relationship Id="rId2120" Type="http://schemas.openxmlformats.org/officeDocument/2006/relationships/image" Target="media/image937.wmf"/><Relationship Id="rId2565" Type="http://schemas.openxmlformats.org/officeDocument/2006/relationships/oleObject" Target="embeddings/oleObject1446.bin"/><Relationship Id="rId2772" Type="http://schemas.openxmlformats.org/officeDocument/2006/relationships/oleObject" Target="embeddings/oleObject1596.bin"/><Relationship Id="rId537" Type="http://schemas.openxmlformats.org/officeDocument/2006/relationships/oleObject" Target="embeddings/oleObject284.bin"/><Relationship Id="rId744" Type="http://schemas.openxmlformats.org/officeDocument/2006/relationships/image" Target="media/image354.wmf"/><Relationship Id="rId951" Type="http://schemas.openxmlformats.org/officeDocument/2006/relationships/oleObject" Target="embeddings/oleObject493.bin"/><Relationship Id="rId1167" Type="http://schemas.openxmlformats.org/officeDocument/2006/relationships/image" Target="media/image548.wmf"/><Relationship Id="rId1374" Type="http://schemas.openxmlformats.org/officeDocument/2006/relationships/image" Target="media/image625.png"/><Relationship Id="rId1581" Type="http://schemas.openxmlformats.org/officeDocument/2006/relationships/image" Target="media/image720.png"/><Relationship Id="rId1679" Type="http://schemas.openxmlformats.org/officeDocument/2006/relationships/image" Target="media/image768.wmf"/><Relationship Id="rId2218" Type="http://schemas.openxmlformats.org/officeDocument/2006/relationships/image" Target="media/image968.png"/><Relationship Id="rId2425" Type="http://schemas.openxmlformats.org/officeDocument/2006/relationships/oleObject" Target="embeddings/oleObject1369.bin"/><Relationship Id="rId2632" Type="http://schemas.openxmlformats.org/officeDocument/2006/relationships/image" Target="media/image1131.emf"/><Relationship Id="rId80" Type="http://schemas.openxmlformats.org/officeDocument/2006/relationships/image" Target="media/image39.wmf"/><Relationship Id="rId604" Type="http://schemas.openxmlformats.org/officeDocument/2006/relationships/image" Target="media/image281.wmf"/><Relationship Id="rId811" Type="http://schemas.openxmlformats.org/officeDocument/2006/relationships/image" Target="media/image385.wmf"/><Relationship Id="rId1027" Type="http://schemas.openxmlformats.org/officeDocument/2006/relationships/oleObject" Target="embeddings/oleObject527.bin"/><Relationship Id="rId1234" Type="http://schemas.openxmlformats.org/officeDocument/2006/relationships/oleObject" Target="embeddings/oleObject661.bin"/><Relationship Id="rId1441" Type="http://schemas.openxmlformats.org/officeDocument/2006/relationships/image" Target="media/image649.wmf"/><Relationship Id="rId1886" Type="http://schemas.openxmlformats.org/officeDocument/2006/relationships/oleObject" Target="embeddings/oleObject1025.bin"/><Relationship Id="rId909" Type="http://schemas.openxmlformats.org/officeDocument/2006/relationships/oleObject" Target="embeddings/oleObject471.bin"/><Relationship Id="rId1301" Type="http://schemas.openxmlformats.org/officeDocument/2006/relationships/oleObject" Target="embeddings/oleObject704.bin"/><Relationship Id="rId1539" Type="http://schemas.openxmlformats.org/officeDocument/2006/relationships/image" Target="media/image698.wmf"/><Relationship Id="rId1746" Type="http://schemas.openxmlformats.org/officeDocument/2006/relationships/image" Target="media/image792.wmf"/><Relationship Id="rId1953" Type="http://schemas.openxmlformats.org/officeDocument/2006/relationships/oleObject" Target="embeddings/oleObject1064.bin"/><Relationship Id="rId38" Type="http://schemas.openxmlformats.org/officeDocument/2006/relationships/oleObject" Target="embeddings/oleObject15.bin"/><Relationship Id="rId1606" Type="http://schemas.openxmlformats.org/officeDocument/2006/relationships/image" Target="media/image734.wmf"/><Relationship Id="rId1813" Type="http://schemas.openxmlformats.org/officeDocument/2006/relationships/image" Target="media/image823.wmf"/><Relationship Id="rId187" Type="http://schemas.openxmlformats.org/officeDocument/2006/relationships/image" Target="media/image94.wmf"/><Relationship Id="rId394" Type="http://schemas.openxmlformats.org/officeDocument/2006/relationships/oleObject" Target="embeddings/oleObject204.bin"/><Relationship Id="rId2075" Type="http://schemas.openxmlformats.org/officeDocument/2006/relationships/image" Target="media/image921.emf"/><Relationship Id="rId2282" Type="http://schemas.openxmlformats.org/officeDocument/2006/relationships/oleObject" Target="embeddings/oleObject1277.bin"/><Relationship Id="rId254" Type="http://schemas.openxmlformats.org/officeDocument/2006/relationships/image" Target="media/image123.wmf"/><Relationship Id="rId699" Type="http://schemas.openxmlformats.org/officeDocument/2006/relationships/oleObject" Target="embeddings/oleObject367.bin"/><Relationship Id="rId1091" Type="http://schemas.openxmlformats.org/officeDocument/2006/relationships/image" Target="media/image522.wmf"/><Relationship Id="rId2587" Type="http://schemas.openxmlformats.org/officeDocument/2006/relationships/oleObject" Target="embeddings/oleObject1459.bin"/><Relationship Id="rId2794" Type="http://schemas.openxmlformats.org/officeDocument/2006/relationships/oleObject" Target="embeddings/oleObject1618.bin"/><Relationship Id="rId114" Type="http://schemas.openxmlformats.org/officeDocument/2006/relationships/image" Target="media/image58.png"/><Relationship Id="rId461" Type="http://schemas.openxmlformats.org/officeDocument/2006/relationships/image" Target="media/image212.emf"/><Relationship Id="rId559" Type="http://schemas.openxmlformats.org/officeDocument/2006/relationships/oleObject" Target="embeddings/oleObject294.bin"/><Relationship Id="rId766" Type="http://schemas.openxmlformats.org/officeDocument/2006/relationships/oleObject" Target="embeddings/oleObject395.bin"/><Relationship Id="rId1189" Type="http://schemas.openxmlformats.org/officeDocument/2006/relationships/oleObject" Target="embeddings/oleObject631.bin"/><Relationship Id="rId1396" Type="http://schemas.openxmlformats.org/officeDocument/2006/relationships/oleObject" Target="embeddings/oleObject757.bin"/><Relationship Id="rId2142" Type="http://schemas.openxmlformats.org/officeDocument/2006/relationships/oleObject" Target="embeddings/oleObject1191.bin"/><Relationship Id="rId2447" Type="http://schemas.openxmlformats.org/officeDocument/2006/relationships/image" Target="media/image1059.wmf"/><Relationship Id="rId321" Type="http://schemas.openxmlformats.org/officeDocument/2006/relationships/oleObject" Target="embeddings/oleObject164.bin"/><Relationship Id="rId419" Type="http://schemas.openxmlformats.org/officeDocument/2006/relationships/image" Target="media/image195.wmf"/><Relationship Id="rId626" Type="http://schemas.openxmlformats.org/officeDocument/2006/relationships/image" Target="media/image291.wmf"/><Relationship Id="rId973" Type="http://schemas.openxmlformats.org/officeDocument/2006/relationships/image" Target="media/image465.emf"/><Relationship Id="rId1049" Type="http://schemas.openxmlformats.org/officeDocument/2006/relationships/image" Target="media/image505.wmf"/><Relationship Id="rId1256" Type="http://schemas.openxmlformats.org/officeDocument/2006/relationships/oleObject" Target="embeddings/oleObject681.bin"/><Relationship Id="rId2002" Type="http://schemas.openxmlformats.org/officeDocument/2006/relationships/image" Target="media/image900.wmf"/><Relationship Id="rId2307" Type="http://schemas.openxmlformats.org/officeDocument/2006/relationships/oleObject" Target="embeddings/oleObject1290.bin"/><Relationship Id="rId2654" Type="http://schemas.openxmlformats.org/officeDocument/2006/relationships/image" Target="media/image1138.wmf"/><Relationship Id="rId2861" Type="http://schemas.openxmlformats.org/officeDocument/2006/relationships/oleObject" Target="embeddings/oleObject1685.bin"/><Relationship Id="rId833" Type="http://schemas.openxmlformats.org/officeDocument/2006/relationships/image" Target="media/image396.wmf"/><Relationship Id="rId1116" Type="http://schemas.openxmlformats.org/officeDocument/2006/relationships/image" Target="media/image530.wmf"/><Relationship Id="rId1463" Type="http://schemas.openxmlformats.org/officeDocument/2006/relationships/oleObject" Target="embeddings/oleObject797.bin"/><Relationship Id="rId1670" Type="http://schemas.openxmlformats.org/officeDocument/2006/relationships/oleObject" Target="embeddings/oleObject900.bin"/><Relationship Id="rId1768" Type="http://schemas.openxmlformats.org/officeDocument/2006/relationships/oleObject" Target="embeddings/oleObject959.bin"/><Relationship Id="rId2514" Type="http://schemas.openxmlformats.org/officeDocument/2006/relationships/oleObject" Target="embeddings/oleObject1419.bin"/><Relationship Id="rId2721" Type="http://schemas.openxmlformats.org/officeDocument/2006/relationships/image" Target="media/image1169.wmf"/><Relationship Id="rId2819" Type="http://schemas.openxmlformats.org/officeDocument/2006/relationships/oleObject" Target="embeddings/oleObject1643.bin"/><Relationship Id="rId900" Type="http://schemas.openxmlformats.org/officeDocument/2006/relationships/image" Target="media/image429.wmf"/><Relationship Id="rId1323" Type="http://schemas.openxmlformats.org/officeDocument/2006/relationships/oleObject" Target="embeddings/oleObject715.bin"/><Relationship Id="rId1530" Type="http://schemas.openxmlformats.org/officeDocument/2006/relationships/oleObject" Target="embeddings/oleObject830.bin"/><Relationship Id="rId1628" Type="http://schemas.openxmlformats.org/officeDocument/2006/relationships/image" Target="media/image745.wmf"/><Relationship Id="rId1975" Type="http://schemas.openxmlformats.org/officeDocument/2006/relationships/image" Target="media/image890.wmf"/><Relationship Id="rId1835" Type="http://schemas.openxmlformats.org/officeDocument/2006/relationships/image" Target="media/image832.wmf"/><Relationship Id="rId1902" Type="http://schemas.openxmlformats.org/officeDocument/2006/relationships/image" Target="media/image861.wmf"/><Relationship Id="rId2097" Type="http://schemas.openxmlformats.org/officeDocument/2006/relationships/oleObject" Target="embeddings/oleObject1159.bin"/><Relationship Id="rId276" Type="http://schemas.openxmlformats.org/officeDocument/2006/relationships/oleObject" Target="embeddings/oleObject138.bin"/><Relationship Id="rId483" Type="http://schemas.openxmlformats.org/officeDocument/2006/relationships/oleObject" Target="embeddings/oleObject255.bin"/><Relationship Id="rId690" Type="http://schemas.openxmlformats.org/officeDocument/2006/relationships/oleObject" Target="embeddings/oleObject363.bin"/><Relationship Id="rId2164" Type="http://schemas.openxmlformats.org/officeDocument/2006/relationships/oleObject" Target="embeddings/oleObject1206.bin"/><Relationship Id="rId2371" Type="http://schemas.openxmlformats.org/officeDocument/2006/relationships/oleObject" Target="embeddings/oleObject1328.bin"/><Relationship Id="rId136" Type="http://schemas.openxmlformats.org/officeDocument/2006/relationships/image" Target="media/image68.png"/><Relationship Id="rId343" Type="http://schemas.openxmlformats.org/officeDocument/2006/relationships/oleObject" Target="embeddings/oleObject176.bin"/><Relationship Id="rId550" Type="http://schemas.openxmlformats.org/officeDocument/2006/relationships/image" Target="media/image256.wmf"/><Relationship Id="rId788" Type="http://schemas.openxmlformats.org/officeDocument/2006/relationships/oleObject" Target="embeddings/oleObject407.bin"/><Relationship Id="rId995" Type="http://schemas.openxmlformats.org/officeDocument/2006/relationships/image" Target="media/image480.emf"/><Relationship Id="rId1180" Type="http://schemas.openxmlformats.org/officeDocument/2006/relationships/oleObject" Target="embeddings/oleObject625.bin"/><Relationship Id="rId2024" Type="http://schemas.openxmlformats.org/officeDocument/2006/relationships/oleObject" Target="embeddings/oleObject1112.bin"/><Relationship Id="rId2231" Type="http://schemas.openxmlformats.org/officeDocument/2006/relationships/oleObject" Target="embeddings/oleObject1249.bin"/><Relationship Id="rId2469" Type="http://schemas.openxmlformats.org/officeDocument/2006/relationships/oleObject" Target="embeddings/oleObject1393.bin"/><Relationship Id="rId2676" Type="http://schemas.openxmlformats.org/officeDocument/2006/relationships/oleObject" Target="embeddings/oleObject1522.bin"/><Relationship Id="rId2883" Type="http://schemas.openxmlformats.org/officeDocument/2006/relationships/oleObject" Target="embeddings/oleObject1707.bin"/><Relationship Id="rId203" Type="http://schemas.openxmlformats.org/officeDocument/2006/relationships/oleObject" Target="embeddings/oleObject98.bin"/><Relationship Id="rId648" Type="http://schemas.openxmlformats.org/officeDocument/2006/relationships/oleObject" Target="embeddings/oleObject341.bin"/><Relationship Id="rId855" Type="http://schemas.openxmlformats.org/officeDocument/2006/relationships/oleObject" Target="embeddings/oleObject444.bin"/><Relationship Id="rId1040" Type="http://schemas.openxmlformats.org/officeDocument/2006/relationships/image" Target="media/image502.wmf"/><Relationship Id="rId1278" Type="http://schemas.openxmlformats.org/officeDocument/2006/relationships/image" Target="media/image580.wmf"/><Relationship Id="rId1485" Type="http://schemas.openxmlformats.org/officeDocument/2006/relationships/oleObject" Target="embeddings/oleObject808.bin"/><Relationship Id="rId1692" Type="http://schemas.openxmlformats.org/officeDocument/2006/relationships/oleObject" Target="embeddings/oleObject911.bin"/><Relationship Id="rId2329" Type="http://schemas.openxmlformats.org/officeDocument/2006/relationships/oleObject" Target="embeddings/oleObject1303.bin"/><Relationship Id="rId2536" Type="http://schemas.openxmlformats.org/officeDocument/2006/relationships/image" Target="media/image1099.wmf"/><Relationship Id="rId2743" Type="http://schemas.openxmlformats.org/officeDocument/2006/relationships/oleObject" Target="embeddings/oleObject1567.bin"/><Relationship Id="rId410" Type="http://schemas.openxmlformats.org/officeDocument/2006/relationships/image" Target="media/image190.wmf"/><Relationship Id="rId508" Type="http://schemas.openxmlformats.org/officeDocument/2006/relationships/oleObject" Target="embeddings/oleObject269.bin"/><Relationship Id="rId715" Type="http://schemas.openxmlformats.org/officeDocument/2006/relationships/oleObject" Target="embeddings/oleObject374.bin"/><Relationship Id="rId922" Type="http://schemas.openxmlformats.org/officeDocument/2006/relationships/image" Target="media/image440.wmf"/><Relationship Id="rId1138" Type="http://schemas.openxmlformats.org/officeDocument/2006/relationships/image" Target="media/image538.wmf"/><Relationship Id="rId1345" Type="http://schemas.openxmlformats.org/officeDocument/2006/relationships/oleObject" Target="embeddings/oleObject727.bin"/><Relationship Id="rId1552" Type="http://schemas.openxmlformats.org/officeDocument/2006/relationships/image" Target="media/image705.wmf"/><Relationship Id="rId1997" Type="http://schemas.openxmlformats.org/officeDocument/2006/relationships/oleObject" Target="embeddings/oleObject1093.bin"/><Relationship Id="rId2603" Type="http://schemas.openxmlformats.org/officeDocument/2006/relationships/oleObject" Target="embeddings/oleObject1471.bin"/><Relationship Id="rId1205" Type="http://schemas.openxmlformats.org/officeDocument/2006/relationships/image" Target="media/image559.wmf"/><Relationship Id="rId1857" Type="http://schemas.openxmlformats.org/officeDocument/2006/relationships/image" Target="media/image842.wmf"/><Relationship Id="rId2810" Type="http://schemas.openxmlformats.org/officeDocument/2006/relationships/oleObject" Target="embeddings/oleObject1634.bin"/><Relationship Id="rId51" Type="http://schemas.openxmlformats.org/officeDocument/2006/relationships/oleObject" Target="embeddings/oleObject21.bin"/><Relationship Id="rId1412" Type="http://schemas.openxmlformats.org/officeDocument/2006/relationships/oleObject" Target="embeddings/oleObject767.bin"/><Relationship Id="rId1717" Type="http://schemas.openxmlformats.org/officeDocument/2006/relationships/oleObject" Target="embeddings/oleObject928.bin"/><Relationship Id="rId1924" Type="http://schemas.openxmlformats.org/officeDocument/2006/relationships/oleObject" Target="embeddings/oleObject1047.bin"/><Relationship Id="rId298" Type="http://schemas.openxmlformats.org/officeDocument/2006/relationships/image" Target="media/image142.wmf"/><Relationship Id="rId158" Type="http://schemas.openxmlformats.org/officeDocument/2006/relationships/image" Target="media/image80.wmf"/><Relationship Id="rId2186" Type="http://schemas.openxmlformats.org/officeDocument/2006/relationships/oleObject" Target="embeddings/oleObject1222.bin"/><Relationship Id="rId2393" Type="http://schemas.openxmlformats.org/officeDocument/2006/relationships/oleObject" Target="embeddings/oleObject1345.bin"/><Relationship Id="rId2698" Type="http://schemas.openxmlformats.org/officeDocument/2006/relationships/oleObject" Target="embeddings/oleObject1534.bin"/><Relationship Id="rId365" Type="http://schemas.openxmlformats.org/officeDocument/2006/relationships/image" Target="media/image173.emf"/><Relationship Id="rId572" Type="http://schemas.openxmlformats.org/officeDocument/2006/relationships/oleObject" Target="embeddings/oleObject300.bin"/><Relationship Id="rId2046" Type="http://schemas.openxmlformats.org/officeDocument/2006/relationships/oleObject" Target="embeddings/oleObject1130.bin"/><Relationship Id="rId2253" Type="http://schemas.openxmlformats.org/officeDocument/2006/relationships/image" Target="media/image985.wmf"/><Relationship Id="rId2460" Type="http://schemas.openxmlformats.org/officeDocument/2006/relationships/oleObject" Target="embeddings/oleObject1388.bin"/><Relationship Id="rId225" Type="http://schemas.openxmlformats.org/officeDocument/2006/relationships/image" Target="media/image109.wmf"/><Relationship Id="rId432" Type="http://schemas.openxmlformats.org/officeDocument/2006/relationships/oleObject" Target="embeddings/oleObject229.bin"/><Relationship Id="rId877" Type="http://schemas.openxmlformats.org/officeDocument/2006/relationships/oleObject" Target="embeddings/oleObject455.bin"/><Relationship Id="rId1062" Type="http://schemas.openxmlformats.org/officeDocument/2006/relationships/image" Target="media/image511.wmf"/><Relationship Id="rId2113" Type="http://schemas.openxmlformats.org/officeDocument/2006/relationships/oleObject" Target="embeddings/oleObject1171.bin"/><Relationship Id="rId2320" Type="http://schemas.openxmlformats.org/officeDocument/2006/relationships/oleObject" Target="embeddings/oleObject1297.bin"/><Relationship Id="rId2558" Type="http://schemas.openxmlformats.org/officeDocument/2006/relationships/oleObject" Target="embeddings/oleObject1443.bin"/><Relationship Id="rId2765" Type="http://schemas.openxmlformats.org/officeDocument/2006/relationships/oleObject" Target="embeddings/oleObject1589.bin"/><Relationship Id="rId737" Type="http://schemas.openxmlformats.org/officeDocument/2006/relationships/image" Target="media/image349.wmf"/><Relationship Id="rId944" Type="http://schemas.openxmlformats.org/officeDocument/2006/relationships/image" Target="media/image450.wmf"/><Relationship Id="rId1367" Type="http://schemas.openxmlformats.org/officeDocument/2006/relationships/image" Target="media/image622.wmf"/><Relationship Id="rId1574" Type="http://schemas.openxmlformats.org/officeDocument/2006/relationships/oleObject" Target="embeddings/oleObject851.bin"/><Relationship Id="rId1781" Type="http://schemas.openxmlformats.org/officeDocument/2006/relationships/image" Target="media/image809.wmf"/><Relationship Id="rId2418" Type="http://schemas.openxmlformats.org/officeDocument/2006/relationships/image" Target="media/image1046.wmf"/><Relationship Id="rId2625" Type="http://schemas.openxmlformats.org/officeDocument/2006/relationships/image" Target="media/image1129.wmf"/><Relationship Id="rId2832" Type="http://schemas.openxmlformats.org/officeDocument/2006/relationships/oleObject" Target="embeddings/oleObject1656.bin"/><Relationship Id="rId73" Type="http://schemas.openxmlformats.org/officeDocument/2006/relationships/oleObject" Target="embeddings/oleObject32.bin"/><Relationship Id="rId804" Type="http://schemas.openxmlformats.org/officeDocument/2006/relationships/oleObject" Target="embeddings/oleObject417.bin"/><Relationship Id="rId1227" Type="http://schemas.openxmlformats.org/officeDocument/2006/relationships/image" Target="media/image567.wmf"/><Relationship Id="rId1434" Type="http://schemas.openxmlformats.org/officeDocument/2006/relationships/oleObject" Target="embeddings/oleObject782.bin"/><Relationship Id="rId1641" Type="http://schemas.openxmlformats.org/officeDocument/2006/relationships/oleObject" Target="embeddings/oleObject884.bin"/><Relationship Id="rId1879" Type="http://schemas.openxmlformats.org/officeDocument/2006/relationships/image" Target="media/image852.wmf"/><Relationship Id="rId1501" Type="http://schemas.openxmlformats.org/officeDocument/2006/relationships/image" Target="media/image680.wmf"/><Relationship Id="rId1739" Type="http://schemas.openxmlformats.org/officeDocument/2006/relationships/oleObject" Target="embeddings/oleObject943.bin"/><Relationship Id="rId1946" Type="http://schemas.openxmlformats.org/officeDocument/2006/relationships/oleObject" Target="embeddings/oleObject1060.bin"/><Relationship Id="rId1806" Type="http://schemas.openxmlformats.org/officeDocument/2006/relationships/oleObject" Target="embeddings/oleObject980.bin"/><Relationship Id="rId387" Type="http://schemas.openxmlformats.org/officeDocument/2006/relationships/oleObject" Target="embeddings/oleObject200.bin"/><Relationship Id="rId594" Type="http://schemas.openxmlformats.org/officeDocument/2006/relationships/oleObject" Target="embeddings/oleObject313.bin"/><Relationship Id="rId2068" Type="http://schemas.openxmlformats.org/officeDocument/2006/relationships/image" Target="media/image915.emf"/><Relationship Id="rId2275" Type="http://schemas.openxmlformats.org/officeDocument/2006/relationships/image" Target="media/image994.wmf"/><Relationship Id="rId247" Type="http://schemas.openxmlformats.org/officeDocument/2006/relationships/image" Target="media/image120.wmf"/><Relationship Id="rId899" Type="http://schemas.openxmlformats.org/officeDocument/2006/relationships/oleObject" Target="embeddings/oleObject466.bin"/><Relationship Id="rId1084" Type="http://schemas.openxmlformats.org/officeDocument/2006/relationships/oleObject" Target="embeddings/oleObject559.bin"/><Relationship Id="rId2482" Type="http://schemas.openxmlformats.org/officeDocument/2006/relationships/image" Target="media/image1077.wmf"/><Relationship Id="rId2787" Type="http://schemas.openxmlformats.org/officeDocument/2006/relationships/oleObject" Target="embeddings/oleObject1611.bin"/><Relationship Id="rId107" Type="http://schemas.openxmlformats.org/officeDocument/2006/relationships/oleObject" Target="embeddings/oleObject50.bin"/><Relationship Id="rId454" Type="http://schemas.openxmlformats.org/officeDocument/2006/relationships/oleObject" Target="embeddings/oleObject241.bin"/><Relationship Id="rId661" Type="http://schemas.openxmlformats.org/officeDocument/2006/relationships/image" Target="media/image309.png"/><Relationship Id="rId759" Type="http://schemas.openxmlformats.org/officeDocument/2006/relationships/oleObject" Target="embeddings/oleObject392.bin"/><Relationship Id="rId966" Type="http://schemas.openxmlformats.org/officeDocument/2006/relationships/oleObject" Target="embeddings/oleObject500.bin"/><Relationship Id="rId1291" Type="http://schemas.openxmlformats.org/officeDocument/2006/relationships/oleObject" Target="embeddings/oleObject699.bin"/><Relationship Id="rId1389" Type="http://schemas.openxmlformats.org/officeDocument/2006/relationships/image" Target="media/image630.wmf"/><Relationship Id="rId1596" Type="http://schemas.openxmlformats.org/officeDocument/2006/relationships/image" Target="media/image728.wmf"/><Relationship Id="rId2135" Type="http://schemas.openxmlformats.org/officeDocument/2006/relationships/oleObject" Target="embeddings/oleObject1187.bin"/><Relationship Id="rId2342" Type="http://schemas.openxmlformats.org/officeDocument/2006/relationships/oleObject" Target="embeddings/oleObject1310.bin"/><Relationship Id="rId2647" Type="http://schemas.openxmlformats.org/officeDocument/2006/relationships/image" Target="media/image1135.wmf"/><Relationship Id="rId314" Type="http://schemas.openxmlformats.org/officeDocument/2006/relationships/oleObject" Target="embeddings/oleObject160.bin"/><Relationship Id="rId521" Type="http://schemas.openxmlformats.org/officeDocument/2006/relationships/oleObject" Target="embeddings/oleObject276.bin"/><Relationship Id="rId619" Type="http://schemas.openxmlformats.org/officeDocument/2006/relationships/image" Target="media/image287.wmf"/><Relationship Id="rId1151" Type="http://schemas.openxmlformats.org/officeDocument/2006/relationships/oleObject" Target="embeddings/oleObject603.bin"/><Relationship Id="rId1249" Type="http://schemas.openxmlformats.org/officeDocument/2006/relationships/oleObject" Target="embeddings/oleObject675.bin"/><Relationship Id="rId2202" Type="http://schemas.openxmlformats.org/officeDocument/2006/relationships/oleObject" Target="embeddings/oleObject1235.bin"/><Relationship Id="rId2854" Type="http://schemas.openxmlformats.org/officeDocument/2006/relationships/oleObject" Target="embeddings/oleObject1678.bin"/><Relationship Id="rId95" Type="http://schemas.openxmlformats.org/officeDocument/2006/relationships/image" Target="media/image45.png"/><Relationship Id="rId826" Type="http://schemas.openxmlformats.org/officeDocument/2006/relationships/oleObject" Target="embeddings/oleObject429.bin"/><Relationship Id="rId1011" Type="http://schemas.openxmlformats.org/officeDocument/2006/relationships/oleObject" Target="embeddings/oleObject518.bin"/><Relationship Id="rId1109" Type="http://schemas.openxmlformats.org/officeDocument/2006/relationships/oleObject" Target="embeddings/oleObject576.bin"/><Relationship Id="rId1456" Type="http://schemas.openxmlformats.org/officeDocument/2006/relationships/image" Target="media/image657.wmf"/><Relationship Id="rId1663" Type="http://schemas.openxmlformats.org/officeDocument/2006/relationships/image" Target="media/image760.wmf"/><Relationship Id="rId1870" Type="http://schemas.openxmlformats.org/officeDocument/2006/relationships/oleObject" Target="embeddings/oleObject1015.bin"/><Relationship Id="rId1968" Type="http://schemas.openxmlformats.org/officeDocument/2006/relationships/oleObject" Target="embeddings/oleObject1075.bin"/><Relationship Id="rId2507" Type="http://schemas.openxmlformats.org/officeDocument/2006/relationships/oleObject" Target="embeddings/oleObject1414.bin"/><Relationship Id="rId2714" Type="http://schemas.openxmlformats.org/officeDocument/2006/relationships/oleObject" Target="embeddings/oleObject1542.bin"/><Relationship Id="rId1316" Type="http://schemas.openxmlformats.org/officeDocument/2006/relationships/image" Target="media/image599.wmf"/><Relationship Id="rId1523" Type="http://schemas.openxmlformats.org/officeDocument/2006/relationships/image" Target="media/image691.wmf"/><Relationship Id="rId1730" Type="http://schemas.openxmlformats.org/officeDocument/2006/relationships/oleObject" Target="embeddings/oleObject938.bin"/><Relationship Id="rId22" Type="http://schemas.openxmlformats.org/officeDocument/2006/relationships/image" Target="media/image10.wmf"/><Relationship Id="rId1828" Type="http://schemas.openxmlformats.org/officeDocument/2006/relationships/image" Target="media/image829.wmf"/><Relationship Id="rId171" Type="http://schemas.openxmlformats.org/officeDocument/2006/relationships/oleObject" Target="embeddings/oleObject79.bin"/><Relationship Id="rId2297" Type="http://schemas.openxmlformats.org/officeDocument/2006/relationships/oleObject" Target="embeddings/oleObject1284.bin"/><Relationship Id="rId269" Type="http://schemas.openxmlformats.org/officeDocument/2006/relationships/oleObject" Target="embeddings/oleObject134.bin"/><Relationship Id="rId476" Type="http://schemas.openxmlformats.org/officeDocument/2006/relationships/oleObject" Target="embeddings/oleObject251.bin"/><Relationship Id="rId683" Type="http://schemas.openxmlformats.org/officeDocument/2006/relationships/image" Target="media/image320.wmf"/><Relationship Id="rId890" Type="http://schemas.openxmlformats.org/officeDocument/2006/relationships/image" Target="media/image424.wmf"/><Relationship Id="rId2157" Type="http://schemas.openxmlformats.org/officeDocument/2006/relationships/image" Target="media/image950.wmf"/><Relationship Id="rId2364" Type="http://schemas.openxmlformats.org/officeDocument/2006/relationships/image" Target="media/image1036.wmf"/><Relationship Id="rId2571" Type="http://schemas.openxmlformats.org/officeDocument/2006/relationships/oleObject" Target="embeddings/oleObject1449.bin"/><Relationship Id="rId129" Type="http://schemas.openxmlformats.org/officeDocument/2006/relationships/image" Target="media/image65.wmf"/><Relationship Id="rId336" Type="http://schemas.openxmlformats.org/officeDocument/2006/relationships/image" Target="media/image159.wmf"/><Relationship Id="rId543" Type="http://schemas.openxmlformats.org/officeDocument/2006/relationships/oleObject" Target="embeddings/oleObject286.bin"/><Relationship Id="rId988" Type="http://schemas.openxmlformats.org/officeDocument/2006/relationships/image" Target="media/image474.png"/><Relationship Id="rId1173" Type="http://schemas.openxmlformats.org/officeDocument/2006/relationships/oleObject" Target="embeddings/oleObject619.bin"/><Relationship Id="rId1380" Type="http://schemas.openxmlformats.org/officeDocument/2006/relationships/oleObject" Target="embeddings/oleObject748.bin"/><Relationship Id="rId2017" Type="http://schemas.openxmlformats.org/officeDocument/2006/relationships/oleObject" Target="embeddings/oleObject1107.bin"/><Relationship Id="rId2224" Type="http://schemas.openxmlformats.org/officeDocument/2006/relationships/image" Target="media/image971.wmf"/><Relationship Id="rId2669" Type="http://schemas.openxmlformats.org/officeDocument/2006/relationships/oleObject" Target="embeddings/oleObject1518.bin"/><Relationship Id="rId2876" Type="http://schemas.openxmlformats.org/officeDocument/2006/relationships/oleObject" Target="embeddings/oleObject1700.bin"/><Relationship Id="rId403" Type="http://schemas.openxmlformats.org/officeDocument/2006/relationships/image" Target="media/image187.wmf"/><Relationship Id="rId750" Type="http://schemas.openxmlformats.org/officeDocument/2006/relationships/image" Target="media/image357.wmf"/><Relationship Id="rId848" Type="http://schemas.openxmlformats.org/officeDocument/2006/relationships/image" Target="media/image403.wmf"/><Relationship Id="rId1033" Type="http://schemas.openxmlformats.org/officeDocument/2006/relationships/image" Target="media/image499.wmf"/><Relationship Id="rId1478" Type="http://schemas.openxmlformats.org/officeDocument/2006/relationships/oleObject" Target="embeddings/oleObject804.bin"/><Relationship Id="rId1685" Type="http://schemas.openxmlformats.org/officeDocument/2006/relationships/image" Target="media/image771.wmf"/><Relationship Id="rId1892" Type="http://schemas.openxmlformats.org/officeDocument/2006/relationships/oleObject" Target="embeddings/oleObject1028.bin"/><Relationship Id="rId2431" Type="http://schemas.openxmlformats.org/officeDocument/2006/relationships/oleObject" Target="embeddings/oleObject1373.bin"/><Relationship Id="rId2529" Type="http://schemas.openxmlformats.org/officeDocument/2006/relationships/image" Target="media/image1096.wmf"/><Relationship Id="rId2736" Type="http://schemas.openxmlformats.org/officeDocument/2006/relationships/oleObject" Target="embeddings/oleObject1560.bin"/><Relationship Id="rId610" Type="http://schemas.openxmlformats.org/officeDocument/2006/relationships/image" Target="media/image283.wmf"/><Relationship Id="rId708" Type="http://schemas.openxmlformats.org/officeDocument/2006/relationships/image" Target="media/image333.wmf"/><Relationship Id="rId915" Type="http://schemas.openxmlformats.org/officeDocument/2006/relationships/oleObject" Target="embeddings/oleObject474.bin"/><Relationship Id="rId1240" Type="http://schemas.openxmlformats.org/officeDocument/2006/relationships/oleObject" Target="embeddings/oleObject666.bin"/><Relationship Id="rId1338" Type="http://schemas.openxmlformats.org/officeDocument/2006/relationships/image" Target="media/image609.wmf"/><Relationship Id="rId1545" Type="http://schemas.openxmlformats.org/officeDocument/2006/relationships/image" Target="media/image701.wmf"/><Relationship Id="rId1100" Type="http://schemas.openxmlformats.org/officeDocument/2006/relationships/oleObject" Target="embeddings/oleObject570.bin"/><Relationship Id="rId1405" Type="http://schemas.openxmlformats.org/officeDocument/2006/relationships/image" Target="media/image637.wmf"/><Relationship Id="rId1752" Type="http://schemas.openxmlformats.org/officeDocument/2006/relationships/image" Target="media/image795.wmf"/><Relationship Id="rId2803" Type="http://schemas.openxmlformats.org/officeDocument/2006/relationships/oleObject" Target="embeddings/oleObject1627.bin"/><Relationship Id="rId44" Type="http://schemas.openxmlformats.org/officeDocument/2006/relationships/oleObject" Target="embeddings/oleObject18.bin"/><Relationship Id="rId1612" Type="http://schemas.openxmlformats.org/officeDocument/2006/relationships/image" Target="media/image737.wmf"/><Relationship Id="rId1917" Type="http://schemas.openxmlformats.org/officeDocument/2006/relationships/image" Target="media/image867.wmf"/><Relationship Id="rId193" Type="http://schemas.openxmlformats.org/officeDocument/2006/relationships/image" Target="media/image97.wmf"/><Relationship Id="rId498" Type="http://schemas.openxmlformats.org/officeDocument/2006/relationships/oleObject" Target="embeddings/oleObject263.bin"/><Relationship Id="rId2081" Type="http://schemas.openxmlformats.org/officeDocument/2006/relationships/oleObject" Target="embeddings/oleObject1150.bin"/><Relationship Id="rId2179" Type="http://schemas.openxmlformats.org/officeDocument/2006/relationships/oleObject" Target="embeddings/oleObject1218.bin"/><Relationship Id="rId260" Type="http://schemas.openxmlformats.org/officeDocument/2006/relationships/image" Target="media/image126.wmf"/><Relationship Id="rId2386" Type="http://schemas.openxmlformats.org/officeDocument/2006/relationships/oleObject" Target="embeddings/oleObject1341.bin"/><Relationship Id="rId2593" Type="http://schemas.openxmlformats.org/officeDocument/2006/relationships/oleObject" Target="embeddings/oleObject1463.bin"/><Relationship Id="rId120" Type="http://schemas.openxmlformats.org/officeDocument/2006/relationships/oleObject" Target="embeddings/oleObject54.bin"/><Relationship Id="rId358" Type="http://schemas.openxmlformats.org/officeDocument/2006/relationships/image" Target="media/image169.wmf"/><Relationship Id="rId565" Type="http://schemas.openxmlformats.org/officeDocument/2006/relationships/oleObject" Target="embeddings/oleObject297.bin"/><Relationship Id="rId772" Type="http://schemas.openxmlformats.org/officeDocument/2006/relationships/image" Target="media/image369.wmf"/><Relationship Id="rId1195" Type="http://schemas.openxmlformats.org/officeDocument/2006/relationships/oleObject" Target="embeddings/oleObject635.bin"/><Relationship Id="rId2039" Type="http://schemas.openxmlformats.org/officeDocument/2006/relationships/image" Target="media/image907.emf"/><Relationship Id="rId2246" Type="http://schemas.openxmlformats.org/officeDocument/2006/relationships/image" Target="media/image982.wmf"/><Relationship Id="rId2453" Type="http://schemas.openxmlformats.org/officeDocument/2006/relationships/image" Target="media/image1062.wmf"/><Relationship Id="rId2660" Type="http://schemas.openxmlformats.org/officeDocument/2006/relationships/oleObject" Target="embeddings/oleObject1513.bin"/><Relationship Id="rId2898" Type="http://schemas.openxmlformats.org/officeDocument/2006/relationships/fontTable" Target="fontTable.xml"/><Relationship Id="rId218" Type="http://schemas.openxmlformats.org/officeDocument/2006/relationships/image" Target="media/image105.png"/><Relationship Id="rId425" Type="http://schemas.openxmlformats.org/officeDocument/2006/relationships/image" Target="media/image197.wmf"/><Relationship Id="rId632" Type="http://schemas.openxmlformats.org/officeDocument/2006/relationships/image" Target="media/image294.wmf"/><Relationship Id="rId1055" Type="http://schemas.openxmlformats.org/officeDocument/2006/relationships/image" Target="media/image508.png"/><Relationship Id="rId1262" Type="http://schemas.openxmlformats.org/officeDocument/2006/relationships/oleObject" Target="embeddings/oleObject683.bin"/><Relationship Id="rId2106" Type="http://schemas.openxmlformats.org/officeDocument/2006/relationships/oleObject" Target="embeddings/oleObject1165.bin"/><Relationship Id="rId2313" Type="http://schemas.openxmlformats.org/officeDocument/2006/relationships/image" Target="media/image1013.emf"/><Relationship Id="rId2520" Type="http://schemas.openxmlformats.org/officeDocument/2006/relationships/oleObject" Target="embeddings/oleObject1422.bin"/><Relationship Id="rId2758" Type="http://schemas.openxmlformats.org/officeDocument/2006/relationships/oleObject" Target="embeddings/oleObject1582.bin"/><Relationship Id="rId937" Type="http://schemas.openxmlformats.org/officeDocument/2006/relationships/oleObject" Target="embeddings/oleObject486.bin"/><Relationship Id="rId1122" Type="http://schemas.openxmlformats.org/officeDocument/2006/relationships/image" Target="media/image533.wmf"/><Relationship Id="rId1567" Type="http://schemas.openxmlformats.org/officeDocument/2006/relationships/image" Target="media/image713.wmf"/><Relationship Id="rId1774" Type="http://schemas.openxmlformats.org/officeDocument/2006/relationships/oleObject" Target="embeddings/oleObject962.bin"/><Relationship Id="rId1981" Type="http://schemas.openxmlformats.org/officeDocument/2006/relationships/oleObject" Target="embeddings/oleObject1083.bin"/><Relationship Id="rId2618" Type="http://schemas.openxmlformats.org/officeDocument/2006/relationships/oleObject" Target="embeddings/oleObject1485.bin"/><Relationship Id="rId2825" Type="http://schemas.openxmlformats.org/officeDocument/2006/relationships/oleObject" Target="embeddings/oleObject1649.bin"/><Relationship Id="rId66" Type="http://schemas.openxmlformats.org/officeDocument/2006/relationships/oleObject" Target="embeddings/oleObject27.bin"/><Relationship Id="rId1427" Type="http://schemas.openxmlformats.org/officeDocument/2006/relationships/oleObject" Target="embeddings/oleObject778.bin"/><Relationship Id="rId1634" Type="http://schemas.openxmlformats.org/officeDocument/2006/relationships/oleObject" Target="embeddings/oleObject880.bin"/><Relationship Id="rId1841" Type="http://schemas.openxmlformats.org/officeDocument/2006/relationships/oleObject" Target="embeddings/oleObject1000.bin"/><Relationship Id="rId1939" Type="http://schemas.openxmlformats.org/officeDocument/2006/relationships/image" Target="media/image875.wmf"/><Relationship Id="rId1701" Type="http://schemas.openxmlformats.org/officeDocument/2006/relationships/oleObject" Target="embeddings/oleObject916.bin"/><Relationship Id="rId282" Type="http://schemas.openxmlformats.org/officeDocument/2006/relationships/image" Target="media/image136.wmf"/><Relationship Id="rId587" Type="http://schemas.openxmlformats.org/officeDocument/2006/relationships/image" Target="media/image273.wmf"/><Relationship Id="rId2170" Type="http://schemas.openxmlformats.org/officeDocument/2006/relationships/oleObject" Target="embeddings/oleObject1211.bin"/><Relationship Id="rId2268" Type="http://schemas.openxmlformats.org/officeDocument/2006/relationships/image" Target="media/image991.wmf"/><Relationship Id="rId8" Type="http://schemas.openxmlformats.org/officeDocument/2006/relationships/oleObject" Target="embeddings/oleObject1.bin"/><Relationship Id="rId142" Type="http://schemas.openxmlformats.org/officeDocument/2006/relationships/oleObject" Target="embeddings/oleObject66.bin"/><Relationship Id="rId447" Type="http://schemas.openxmlformats.org/officeDocument/2006/relationships/image" Target="media/image205.wmf"/><Relationship Id="rId794" Type="http://schemas.openxmlformats.org/officeDocument/2006/relationships/oleObject" Target="embeddings/oleObject410.bin"/><Relationship Id="rId1077" Type="http://schemas.openxmlformats.org/officeDocument/2006/relationships/oleObject" Target="embeddings/oleObject555.bin"/><Relationship Id="rId2030" Type="http://schemas.openxmlformats.org/officeDocument/2006/relationships/oleObject" Target="embeddings/oleObject1118.bin"/><Relationship Id="rId2128" Type="http://schemas.openxmlformats.org/officeDocument/2006/relationships/image" Target="media/image939.wmf"/><Relationship Id="rId2475" Type="http://schemas.openxmlformats.org/officeDocument/2006/relationships/image" Target="media/image1073.wmf"/><Relationship Id="rId2682" Type="http://schemas.openxmlformats.org/officeDocument/2006/relationships/oleObject" Target="embeddings/oleObject1526.bin"/><Relationship Id="rId654" Type="http://schemas.openxmlformats.org/officeDocument/2006/relationships/oleObject" Target="embeddings/oleObject344.bin"/><Relationship Id="rId861" Type="http://schemas.openxmlformats.org/officeDocument/2006/relationships/oleObject" Target="embeddings/oleObject447.bin"/><Relationship Id="rId959" Type="http://schemas.openxmlformats.org/officeDocument/2006/relationships/image" Target="media/image457.wmf"/><Relationship Id="rId1284" Type="http://schemas.openxmlformats.org/officeDocument/2006/relationships/image" Target="media/image583.wmf"/><Relationship Id="rId1491" Type="http://schemas.openxmlformats.org/officeDocument/2006/relationships/oleObject" Target="embeddings/oleObject811.bin"/><Relationship Id="rId1589" Type="http://schemas.openxmlformats.org/officeDocument/2006/relationships/oleObject" Target="embeddings/oleObject858.bin"/><Relationship Id="rId2335" Type="http://schemas.openxmlformats.org/officeDocument/2006/relationships/image" Target="media/image1022.wmf"/><Relationship Id="rId2542" Type="http://schemas.openxmlformats.org/officeDocument/2006/relationships/oleObject" Target="embeddings/oleObject1433.bin"/><Relationship Id="rId307" Type="http://schemas.openxmlformats.org/officeDocument/2006/relationships/oleObject" Target="embeddings/oleObject156.bin"/><Relationship Id="rId514" Type="http://schemas.openxmlformats.org/officeDocument/2006/relationships/oleObject" Target="embeddings/oleObject272.bin"/><Relationship Id="rId721" Type="http://schemas.openxmlformats.org/officeDocument/2006/relationships/image" Target="media/image340.png"/><Relationship Id="rId1144" Type="http://schemas.openxmlformats.org/officeDocument/2006/relationships/image" Target="media/image541.wmf"/><Relationship Id="rId1351" Type="http://schemas.openxmlformats.org/officeDocument/2006/relationships/oleObject" Target="embeddings/oleObject731.bin"/><Relationship Id="rId1449" Type="http://schemas.openxmlformats.org/officeDocument/2006/relationships/oleObject" Target="embeddings/oleObject790.bin"/><Relationship Id="rId1796" Type="http://schemas.openxmlformats.org/officeDocument/2006/relationships/image" Target="media/image816.wmf"/><Relationship Id="rId2402" Type="http://schemas.openxmlformats.org/officeDocument/2006/relationships/oleObject" Target="embeddings/oleObject1352.bin"/><Relationship Id="rId2847" Type="http://schemas.openxmlformats.org/officeDocument/2006/relationships/oleObject" Target="embeddings/oleObject1671.bin"/><Relationship Id="rId88" Type="http://schemas.openxmlformats.org/officeDocument/2006/relationships/oleObject" Target="embeddings/oleObject43.bin"/><Relationship Id="rId819" Type="http://schemas.openxmlformats.org/officeDocument/2006/relationships/image" Target="media/image389.wmf"/><Relationship Id="rId1004" Type="http://schemas.openxmlformats.org/officeDocument/2006/relationships/oleObject" Target="embeddings/oleObject513.bin"/><Relationship Id="rId1211" Type="http://schemas.openxmlformats.org/officeDocument/2006/relationships/oleObject" Target="embeddings/oleObject645.bin"/><Relationship Id="rId1656" Type="http://schemas.openxmlformats.org/officeDocument/2006/relationships/image" Target="media/image756.wmf"/><Relationship Id="rId1863" Type="http://schemas.openxmlformats.org/officeDocument/2006/relationships/image" Target="media/image845.wmf"/><Relationship Id="rId2707" Type="http://schemas.openxmlformats.org/officeDocument/2006/relationships/image" Target="media/image1162.wmf"/><Relationship Id="rId1309" Type="http://schemas.openxmlformats.org/officeDocument/2006/relationships/oleObject" Target="embeddings/oleObject708.bin"/><Relationship Id="rId1516" Type="http://schemas.openxmlformats.org/officeDocument/2006/relationships/oleObject" Target="embeddings/oleObject823.bin"/><Relationship Id="rId1723" Type="http://schemas.openxmlformats.org/officeDocument/2006/relationships/oleObject" Target="embeddings/oleObject932.bin"/><Relationship Id="rId1930" Type="http://schemas.openxmlformats.org/officeDocument/2006/relationships/oleObject" Target="embeddings/oleObject1051.bin"/><Relationship Id="rId15" Type="http://schemas.openxmlformats.org/officeDocument/2006/relationships/image" Target="media/image6.png"/><Relationship Id="rId2192" Type="http://schemas.openxmlformats.org/officeDocument/2006/relationships/oleObject" Target="embeddings/oleObject1227.bin"/><Relationship Id="rId164" Type="http://schemas.openxmlformats.org/officeDocument/2006/relationships/image" Target="media/image83.wmf"/><Relationship Id="rId371" Type="http://schemas.openxmlformats.org/officeDocument/2006/relationships/oleObject" Target="embeddings/oleObject191.bin"/><Relationship Id="rId2052" Type="http://schemas.openxmlformats.org/officeDocument/2006/relationships/oleObject" Target="embeddings/oleObject1136.bin"/><Relationship Id="rId2497" Type="http://schemas.openxmlformats.org/officeDocument/2006/relationships/image" Target="media/image1083.wmf"/><Relationship Id="rId469" Type="http://schemas.openxmlformats.org/officeDocument/2006/relationships/image" Target="media/image217.wmf"/><Relationship Id="rId676" Type="http://schemas.openxmlformats.org/officeDocument/2006/relationships/oleObject" Target="embeddings/oleObject355.bin"/><Relationship Id="rId883" Type="http://schemas.openxmlformats.org/officeDocument/2006/relationships/oleObject" Target="embeddings/oleObject458.bin"/><Relationship Id="rId1099" Type="http://schemas.openxmlformats.org/officeDocument/2006/relationships/image" Target="media/image525.wmf"/><Relationship Id="rId2357" Type="http://schemas.openxmlformats.org/officeDocument/2006/relationships/oleObject" Target="embeddings/oleObject1319.bin"/><Relationship Id="rId2564" Type="http://schemas.openxmlformats.org/officeDocument/2006/relationships/image" Target="media/image1112.wmf"/><Relationship Id="rId231" Type="http://schemas.openxmlformats.org/officeDocument/2006/relationships/image" Target="media/image112.wmf"/><Relationship Id="rId329" Type="http://schemas.openxmlformats.org/officeDocument/2006/relationships/oleObject" Target="embeddings/oleObject169.bin"/><Relationship Id="rId536" Type="http://schemas.openxmlformats.org/officeDocument/2006/relationships/image" Target="media/image248.wmf"/><Relationship Id="rId1166" Type="http://schemas.openxmlformats.org/officeDocument/2006/relationships/image" Target="media/image547.emf"/><Relationship Id="rId1373" Type="http://schemas.openxmlformats.org/officeDocument/2006/relationships/oleObject" Target="embeddings/oleObject743.bin"/><Relationship Id="rId2217" Type="http://schemas.openxmlformats.org/officeDocument/2006/relationships/oleObject" Target="embeddings/oleObject1243.bin"/><Relationship Id="rId2771" Type="http://schemas.openxmlformats.org/officeDocument/2006/relationships/oleObject" Target="embeddings/oleObject1595.bin"/><Relationship Id="rId2869" Type="http://schemas.openxmlformats.org/officeDocument/2006/relationships/oleObject" Target="embeddings/oleObject1693.bin"/><Relationship Id="rId743" Type="http://schemas.openxmlformats.org/officeDocument/2006/relationships/image" Target="media/image353.png"/><Relationship Id="rId950" Type="http://schemas.openxmlformats.org/officeDocument/2006/relationships/image" Target="media/image453.png"/><Relationship Id="rId1026" Type="http://schemas.openxmlformats.org/officeDocument/2006/relationships/image" Target="media/image495.wmf"/><Relationship Id="rId1580" Type="http://schemas.openxmlformats.org/officeDocument/2006/relationships/oleObject" Target="embeddings/oleObject854.bin"/><Relationship Id="rId1678" Type="http://schemas.openxmlformats.org/officeDocument/2006/relationships/oleObject" Target="embeddings/oleObject904.bin"/><Relationship Id="rId1885" Type="http://schemas.openxmlformats.org/officeDocument/2006/relationships/oleObject" Target="embeddings/oleObject1024.bin"/><Relationship Id="rId2424" Type="http://schemas.openxmlformats.org/officeDocument/2006/relationships/image" Target="media/image1049.wmf"/><Relationship Id="rId2631" Type="http://schemas.openxmlformats.org/officeDocument/2006/relationships/oleObject" Target="embeddings/oleObject1494.bin"/><Relationship Id="rId2729" Type="http://schemas.openxmlformats.org/officeDocument/2006/relationships/oleObject" Target="embeddings/oleObject1553.bin"/><Relationship Id="rId603" Type="http://schemas.openxmlformats.org/officeDocument/2006/relationships/oleObject" Target="embeddings/oleObject318.bin"/><Relationship Id="rId810" Type="http://schemas.openxmlformats.org/officeDocument/2006/relationships/oleObject" Target="embeddings/oleObject421.bin"/><Relationship Id="rId908" Type="http://schemas.openxmlformats.org/officeDocument/2006/relationships/image" Target="media/image433.wmf"/><Relationship Id="rId1233" Type="http://schemas.openxmlformats.org/officeDocument/2006/relationships/oleObject" Target="embeddings/oleObject660.bin"/><Relationship Id="rId1440" Type="http://schemas.openxmlformats.org/officeDocument/2006/relationships/oleObject" Target="embeddings/oleObject786.bin"/><Relationship Id="rId1538" Type="http://schemas.openxmlformats.org/officeDocument/2006/relationships/oleObject" Target="embeddings/oleObject834.bin"/><Relationship Id="rId1300" Type="http://schemas.openxmlformats.org/officeDocument/2006/relationships/image" Target="media/image591.wmf"/><Relationship Id="rId1745" Type="http://schemas.openxmlformats.org/officeDocument/2006/relationships/oleObject" Target="embeddings/oleObject947.bin"/><Relationship Id="rId1952" Type="http://schemas.openxmlformats.org/officeDocument/2006/relationships/oleObject" Target="embeddings/oleObject1063.bin"/><Relationship Id="rId37" Type="http://schemas.openxmlformats.org/officeDocument/2006/relationships/image" Target="media/image18.wmf"/><Relationship Id="rId1605" Type="http://schemas.openxmlformats.org/officeDocument/2006/relationships/image" Target="media/image733.png"/><Relationship Id="rId1812" Type="http://schemas.openxmlformats.org/officeDocument/2006/relationships/oleObject" Target="embeddings/oleObject983.bin"/><Relationship Id="rId186" Type="http://schemas.openxmlformats.org/officeDocument/2006/relationships/image" Target="media/image93.png"/><Relationship Id="rId393" Type="http://schemas.openxmlformats.org/officeDocument/2006/relationships/oleObject" Target="embeddings/oleObject203.bin"/><Relationship Id="rId2074" Type="http://schemas.openxmlformats.org/officeDocument/2006/relationships/oleObject" Target="embeddings/oleObject1147.bin"/><Relationship Id="rId2281" Type="http://schemas.openxmlformats.org/officeDocument/2006/relationships/image" Target="media/image998.wmf"/><Relationship Id="rId253" Type="http://schemas.openxmlformats.org/officeDocument/2006/relationships/oleObject" Target="embeddings/oleObject126.bin"/><Relationship Id="rId460" Type="http://schemas.openxmlformats.org/officeDocument/2006/relationships/oleObject" Target="embeddings/oleObject244.bin"/><Relationship Id="rId698" Type="http://schemas.openxmlformats.org/officeDocument/2006/relationships/image" Target="media/image327.wmf"/><Relationship Id="rId1090" Type="http://schemas.openxmlformats.org/officeDocument/2006/relationships/oleObject" Target="embeddings/oleObject564.bin"/><Relationship Id="rId2141" Type="http://schemas.openxmlformats.org/officeDocument/2006/relationships/oleObject" Target="embeddings/oleObject1190.bin"/><Relationship Id="rId2379" Type="http://schemas.openxmlformats.org/officeDocument/2006/relationships/oleObject" Target="embeddings/oleObject1335.bin"/><Relationship Id="rId2586" Type="http://schemas.openxmlformats.org/officeDocument/2006/relationships/image" Target="media/image1121.wmf"/><Relationship Id="rId2793" Type="http://schemas.openxmlformats.org/officeDocument/2006/relationships/oleObject" Target="embeddings/oleObject1617.bin"/><Relationship Id="rId113" Type="http://schemas.openxmlformats.org/officeDocument/2006/relationships/image" Target="media/image57.png"/><Relationship Id="rId320" Type="http://schemas.openxmlformats.org/officeDocument/2006/relationships/oleObject" Target="embeddings/oleObject163.bin"/><Relationship Id="rId558" Type="http://schemas.openxmlformats.org/officeDocument/2006/relationships/image" Target="media/image260.wmf"/><Relationship Id="rId765" Type="http://schemas.openxmlformats.org/officeDocument/2006/relationships/image" Target="media/image366.wmf"/><Relationship Id="rId972" Type="http://schemas.openxmlformats.org/officeDocument/2006/relationships/oleObject" Target="embeddings/oleObject503.bin"/><Relationship Id="rId1188" Type="http://schemas.openxmlformats.org/officeDocument/2006/relationships/image" Target="media/image553.wmf"/><Relationship Id="rId1395" Type="http://schemas.openxmlformats.org/officeDocument/2006/relationships/image" Target="media/image633.wmf"/><Relationship Id="rId2001" Type="http://schemas.openxmlformats.org/officeDocument/2006/relationships/oleObject" Target="embeddings/oleObject1095.bin"/><Relationship Id="rId2239" Type="http://schemas.openxmlformats.org/officeDocument/2006/relationships/oleObject" Target="embeddings/oleObject1254.bin"/><Relationship Id="rId2446" Type="http://schemas.openxmlformats.org/officeDocument/2006/relationships/image" Target="media/image1058.png"/><Relationship Id="rId2653" Type="http://schemas.openxmlformats.org/officeDocument/2006/relationships/oleObject" Target="embeddings/oleObject1509.bin"/><Relationship Id="rId2860" Type="http://schemas.openxmlformats.org/officeDocument/2006/relationships/oleObject" Target="embeddings/oleObject1684.bin"/><Relationship Id="rId418" Type="http://schemas.openxmlformats.org/officeDocument/2006/relationships/oleObject" Target="embeddings/oleObject219.bin"/><Relationship Id="rId625" Type="http://schemas.openxmlformats.org/officeDocument/2006/relationships/oleObject" Target="embeddings/oleObject330.bin"/><Relationship Id="rId832" Type="http://schemas.openxmlformats.org/officeDocument/2006/relationships/oleObject" Target="embeddings/oleObject432.bin"/><Relationship Id="rId1048" Type="http://schemas.openxmlformats.org/officeDocument/2006/relationships/image" Target="media/image504.wmf"/><Relationship Id="rId1255" Type="http://schemas.openxmlformats.org/officeDocument/2006/relationships/oleObject" Target="embeddings/oleObject680.bin"/><Relationship Id="rId1462" Type="http://schemas.openxmlformats.org/officeDocument/2006/relationships/image" Target="media/image660.wmf"/><Relationship Id="rId2306" Type="http://schemas.openxmlformats.org/officeDocument/2006/relationships/image" Target="media/image1010.wmf"/><Relationship Id="rId2513" Type="http://schemas.openxmlformats.org/officeDocument/2006/relationships/oleObject" Target="embeddings/oleObject1418.bin"/><Relationship Id="rId1115" Type="http://schemas.openxmlformats.org/officeDocument/2006/relationships/oleObject" Target="embeddings/oleObject581.bin"/><Relationship Id="rId1322" Type="http://schemas.openxmlformats.org/officeDocument/2006/relationships/image" Target="media/image602.wmf"/><Relationship Id="rId1767" Type="http://schemas.openxmlformats.org/officeDocument/2006/relationships/image" Target="media/image802.wmf"/><Relationship Id="rId1974" Type="http://schemas.openxmlformats.org/officeDocument/2006/relationships/oleObject" Target="embeddings/oleObject1078.bin"/><Relationship Id="rId2720" Type="http://schemas.openxmlformats.org/officeDocument/2006/relationships/oleObject" Target="embeddings/oleObject1545.bin"/><Relationship Id="rId2818" Type="http://schemas.openxmlformats.org/officeDocument/2006/relationships/oleObject" Target="embeddings/oleObject1642.bin"/><Relationship Id="rId59" Type="http://schemas.openxmlformats.org/officeDocument/2006/relationships/image" Target="media/image30.png"/><Relationship Id="rId1627" Type="http://schemas.openxmlformats.org/officeDocument/2006/relationships/oleObject" Target="embeddings/oleObject876.bin"/><Relationship Id="rId1834" Type="http://schemas.openxmlformats.org/officeDocument/2006/relationships/oleObject" Target="embeddings/oleObject996.bin"/><Relationship Id="rId2096" Type="http://schemas.openxmlformats.org/officeDocument/2006/relationships/image" Target="media/image931.wmf"/><Relationship Id="rId1901" Type="http://schemas.openxmlformats.org/officeDocument/2006/relationships/oleObject" Target="embeddings/oleObject1034.bin"/><Relationship Id="rId275" Type="http://schemas.openxmlformats.org/officeDocument/2006/relationships/oleObject" Target="embeddings/oleObject137.bin"/><Relationship Id="rId482" Type="http://schemas.openxmlformats.org/officeDocument/2006/relationships/oleObject" Target="embeddings/oleObject254.bin"/><Relationship Id="rId2163" Type="http://schemas.openxmlformats.org/officeDocument/2006/relationships/oleObject" Target="embeddings/oleObject1205.bin"/><Relationship Id="rId2370" Type="http://schemas.openxmlformats.org/officeDocument/2006/relationships/oleObject" Target="embeddings/oleObject1327.bin"/><Relationship Id="rId135" Type="http://schemas.openxmlformats.org/officeDocument/2006/relationships/oleObject" Target="embeddings/oleObject63.bin"/><Relationship Id="rId342" Type="http://schemas.openxmlformats.org/officeDocument/2006/relationships/image" Target="media/image162.wmf"/><Relationship Id="rId787" Type="http://schemas.openxmlformats.org/officeDocument/2006/relationships/oleObject" Target="embeddings/oleObject406.bin"/><Relationship Id="rId994" Type="http://schemas.openxmlformats.org/officeDocument/2006/relationships/image" Target="media/image479.emf"/><Relationship Id="rId2023" Type="http://schemas.openxmlformats.org/officeDocument/2006/relationships/oleObject" Target="embeddings/oleObject1111.bin"/><Relationship Id="rId2230" Type="http://schemas.openxmlformats.org/officeDocument/2006/relationships/image" Target="media/image975.wmf"/><Relationship Id="rId2468" Type="http://schemas.openxmlformats.org/officeDocument/2006/relationships/oleObject" Target="embeddings/oleObject1392.bin"/><Relationship Id="rId2675" Type="http://schemas.openxmlformats.org/officeDocument/2006/relationships/oleObject" Target="embeddings/oleObject1521.bin"/><Relationship Id="rId2882" Type="http://schemas.openxmlformats.org/officeDocument/2006/relationships/oleObject" Target="embeddings/oleObject1706.bin"/><Relationship Id="rId202" Type="http://schemas.openxmlformats.org/officeDocument/2006/relationships/image" Target="media/image100.png"/><Relationship Id="rId647" Type="http://schemas.openxmlformats.org/officeDocument/2006/relationships/image" Target="media/image302.wmf"/><Relationship Id="rId854" Type="http://schemas.openxmlformats.org/officeDocument/2006/relationships/image" Target="media/image406.wmf"/><Relationship Id="rId1277" Type="http://schemas.openxmlformats.org/officeDocument/2006/relationships/oleObject" Target="embeddings/oleObject692.bin"/><Relationship Id="rId1484" Type="http://schemas.openxmlformats.org/officeDocument/2006/relationships/oleObject" Target="embeddings/oleObject807.bin"/><Relationship Id="rId1691" Type="http://schemas.openxmlformats.org/officeDocument/2006/relationships/image" Target="media/image774.wmf"/><Relationship Id="rId2328" Type="http://schemas.openxmlformats.org/officeDocument/2006/relationships/oleObject" Target="embeddings/oleObject1302.bin"/><Relationship Id="rId2535" Type="http://schemas.openxmlformats.org/officeDocument/2006/relationships/oleObject" Target="embeddings/oleObject1430.bin"/><Relationship Id="rId2742" Type="http://schemas.openxmlformats.org/officeDocument/2006/relationships/oleObject" Target="embeddings/oleObject1566.bin"/><Relationship Id="rId507" Type="http://schemas.openxmlformats.org/officeDocument/2006/relationships/image" Target="media/image234.wmf"/><Relationship Id="rId714" Type="http://schemas.openxmlformats.org/officeDocument/2006/relationships/image" Target="media/image336.wmf"/><Relationship Id="rId921" Type="http://schemas.openxmlformats.org/officeDocument/2006/relationships/oleObject" Target="embeddings/oleObject477.bin"/><Relationship Id="rId1137" Type="http://schemas.openxmlformats.org/officeDocument/2006/relationships/oleObject" Target="embeddings/oleObject595.bin"/><Relationship Id="rId1344" Type="http://schemas.openxmlformats.org/officeDocument/2006/relationships/image" Target="media/image612.wmf"/><Relationship Id="rId1551" Type="http://schemas.openxmlformats.org/officeDocument/2006/relationships/oleObject" Target="embeddings/oleObject840.bin"/><Relationship Id="rId1789" Type="http://schemas.openxmlformats.org/officeDocument/2006/relationships/image" Target="media/image813.wmf"/><Relationship Id="rId1996" Type="http://schemas.openxmlformats.org/officeDocument/2006/relationships/oleObject" Target="embeddings/oleObject1092.bin"/><Relationship Id="rId2602" Type="http://schemas.openxmlformats.org/officeDocument/2006/relationships/image" Target="media/image1125.wmf"/><Relationship Id="rId50" Type="http://schemas.openxmlformats.org/officeDocument/2006/relationships/image" Target="media/image25.wmf"/><Relationship Id="rId1204" Type="http://schemas.openxmlformats.org/officeDocument/2006/relationships/oleObject" Target="embeddings/oleObject641.bin"/><Relationship Id="rId1411" Type="http://schemas.openxmlformats.org/officeDocument/2006/relationships/image" Target="media/image639.wmf"/><Relationship Id="rId1649" Type="http://schemas.openxmlformats.org/officeDocument/2006/relationships/image" Target="media/image752.emf"/><Relationship Id="rId1856" Type="http://schemas.openxmlformats.org/officeDocument/2006/relationships/oleObject" Target="embeddings/oleObject1008.bin"/><Relationship Id="rId1509" Type="http://schemas.openxmlformats.org/officeDocument/2006/relationships/image" Target="media/image684.wmf"/><Relationship Id="rId1716" Type="http://schemas.openxmlformats.org/officeDocument/2006/relationships/oleObject" Target="embeddings/oleObject927.bin"/><Relationship Id="rId1923" Type="http://schemas.openxmlformats.org/officeDocument/2006/relationships/image" Target="media/image870.wmf"/><Relationship Id="rId297" Type="http://schemas.openxmlformats.org/officeDocument/2006/relationships/oleObject" Target="embeddings/oleObject151.bin"/><Relationship Id="rId2185" Type="http://schemas.openxmlformats.org/officeDocument/2006/relationships/oleObject" Target="embeddings/oleObject1221.bin"/><Relationship Id="rId2392" Type="http://schemas.openxmlformats.org/officeDocument/2006/relationships/image" Target="media/image1041.emf"/><Relationship Id="rId157" Type="http://schemas.openxmlformats.org/officeDocument/2006/relationships/oleObject" Target="embeddings/oleObject73.bin"/><Relationship Id="rId364" Type="http://schemas.openxmlformats.org/officeDocument/2006/relationships/image" Target="media/image172.emf"/><Relationship Id="rId2045" Type="http://schemas.openxmlformats.org/officeDocument/2006/relationships/oleObject" Target="embeddings/oleObject1129.bin"/><Relationship Id="rId2697" Type="http://schemas.openxmlformats.org/officeDocument/2006/relationships/image" Target="media/image1157.wmf"/><Relationship Id="rId571" Type="http://schemas.openxmlformats.org/officeDocument/2006/relationships/image" Target="media/image267.wmf"/><Relationship Id="rId669" Type="http://schemas.openxmlformats.org/officeDocument/2006/relationships/oleObject" Target="embeddings/oleObject351.bin"/><Relationship Id="rId876" Type="http://schemas.openxmlformats.org/officeDocument/2006/relationships/image" Target="media/image417.wmf"/><Relationship Id="rId1299" Type="http://schemas.openxmlformats.org/officeDocument/2006/relationships/oleObject" Target="embeddings/oleObject703.bin"/><Relationship Id="rId2252" Type="http://schemas.openxmlformats.org/officeDocument/2006/relationships/oleObject" Target="embeddings/oleObject1261.bin"/><Relationship Id="rId2557" Type="http://schemas.openxmlformats.org/officeDocument/2006/relationships/oleObject" Target="embeddings/oleObject1442.bin"/><Relationship Id="rId224" Type="http://schemas.openxmlformats.org/officeDocument/2006/relationships/oleObject" Target="embeddings/oleObject111.bin"/><Relationship Id="rId431" Type="http://schemas.openxmlformats.org/officeDocument/2006/relationships/oleObject" Target="embeddings/oleObject228.bin"/><Relationship Id="rId529" Type="http://schemas.openxmlformats.org/officeDocument/2006/relationships/oleObject" Target="embeddings/oleObject280.bin"/><Relationship Id="rId736" Type="http://schemas.openxmlformats.org/officeDocument/2006/relationships/oleObject" Target="embeddings/oleObject383.bin"/><Relationship Id="rId1061" Type="http://schemas.openxmlformats.org/officeDocument/2006/relationships/oleObject" Target="embeddings/oleObject546.bin"/><Relationship Id="rId1159" Type="http://schemas.openxmlformats.org/officeDocument/2006/relationships/oleObject" Target="embeddings/oleObject608.bin"/><Relationship Id="rId1366" Type="http://schemas.openxmlformats.org/officeDocument/2006/relationships/oleObject" Target="embeddings/oleObject739.bin"/><Relationship Id="rId2112" Type="http://schemas.openxmlformats.org/officeDocument/2006/relationships/oleObject" Target="embeddings/oleObject1170.bin"/><Relationship Id="rId2417" Type="http://schemas.openxmlformats.org/officeDocument/2006/relationships/oleObject" Target="embeddings/oleObject1365.bin"/><Relationship Id="rId2764" Type="http://schemas.openxmlformats.org/officeDocument/2006/relationships/oleObject" Target="embeddings/oleObject1588.bin"/><Relationship Id="rId943" Type="http://schemas.openxmlformats.org/officeDocument/2006/relationships/oleObject" Target="embeddings/oleObject489.bin"/><Relationship Id="rId1019" Type="http://schemas.openxmlformats.org/officeDocument/2006/relationships/image" Target="media/image492.wmf"/><Relationship Id="rId1573" Type="http://schemas.openxmlformats.org/officeDocument/2006/relationships/image" Target="media/image716.wmf"/><Relationship Id="rId1780" Type="http://schemas.openxmlformats.org/officeDocument/2006/relationships/oleObject" Target="embeddings/oleObject965.bin"/><Relationship Id="rId1878" Type="http://schemas.openxmlformats.org/officeDocument/2006/relationships/oleObject" Target="embeddings/oleObject1020.bin"/><Relationship Id="rId2624" Type="http://schemas.openxmlformats.org/officeDocument/2006/relationships/oleObject" Target="embeddings/oleObject1489.bin"/><Relationship Id="rId2831" Type="http://schemas.openxmlformats.org/officeDocument/2006/relationships/oleObject" Target="embeddings/oleObject1655.bin"/><Relationship Id="rId72" Type="http://schemas.openxmlformats.org/officeDocument/2006/relationships/oleObject" Target="embeddings/oleObject31.bin"/><Relationship Id="rId803" Type="http://schemas.openxmlformats.org/officeDocument/2006/relationships/oleObject" Target="embeddings/oleObject416.bin"/><Relationship Id="rId1226" Type="http://schemas.openxmlformats.org/officeDocument/2006/relationships/image" Target="media/image566.emf"/><Relationship Id="rId1433" Type="http://schemas.openxmlformats.org/officeDocument/2006/relationships/oleObject" Target="embeddings/oleObject781.bin"/><Relationship Id="rId1640" Type="http://schemas.openxmlformats.org/officeDocument/2006/relationships/image" Target="media/image750.wmf"/><Relationship Id="rId1738" Type="http://schemas.openxmlformats.org/officeDocument/2006/relationships/image" Target="media/image789.wmf"/><Relationship Id="rId1500" Type="http://schemas.openxmlformats.org/officeDocument/2006/relationships/oleObject" Target="embeddings/oleObject815.bin"/><Relationship Id="rId1945" Type="http://schemas.openxmlformats.org/officeDocument/2006/relationships/oleObject" Target="embeddings/oleObject1059.bin"/><Relationship Id="rId1805" Type="http://schemas.openxmlformats.org/officeDocument/2006/relationships/image" Target="media/image819.wmf"/><Relationship Id="rId179" Type="http://schemas.openxmlformats.org/officeDocument/2006/relationships/oleObject" Target="embeddings/oleObject84.bin"/><Relationship Id="rId386" Type="http://schemas.openxmlformats.org/officeDocument/2006/relationships/image" Target="media/image182.wmf"/><Relationship Id="rId593" Type="http://schemas.openxmlformats.org/officeDocument/2006/relationships/image" Target="media/image276.wmf"/><Relationship Id="rId2067" Type="http://schemas.openxmlformats.org/officeDocument/2006/relationships/oleObject" Target="embeddings/oleObject1146.bin"/><Relationship Id="rId2274" Type="http://schemas.openxmlformats.org/officeDocument/2006/relationships/oleObject" Target="embeddings/oleObject1274.bin"/><Relationship Id="rId2481" Type="http://schemas.openxmlformats.org/officeDocument/2006/relationships/image" Target="media/image1076.png"/><Relationship Id="rId246" Type="http://schemas.openxmlformats.org/officeDocument/2006/relationships/oleObject" Target="embeddings/oleObject122.bin"/><Relationship Id="rId453" Type="http://schemas.openxmlformats.org/officeDocument/2006/relationships/image" Target="media/image208.wmf"/><Relationship Id="rId660" Type="http://schemas.openxmlformats.org/officeDocument/2006/relationships/oleObject" Target="embeddings/oleObject347.bin"/><Relationship Id="rId898" Type="http://schemas.openxmlformats.org/officeDocument/2006/relationships/image" Target="media/image428.wmf"/><Relationship Id="rId1083" Type="http://schemas.openxmlformats.org/officeDocument/2006/relationships/image" Target="media/image520.wmf"/><Relationship Id="rId1290" Type="http://schemas.openxmlformats.org/officeDocument/2006/relationships/image" Target="media/image586.wmf"/><Relationship Id="rId2134" Type="http://schemas.openxmlformats.org/officeDocument/2006/relationships/image" Target="media/image941.wmf"/><Relationship Id="rId2341" Type="http://schemas.openxmlformats.org/officeDocument/2006/relationships/image" Target="media/image1025.wmf"/><Relationship Id="rId2579" Type="http://schemas.openxmlformats.org/officeDocument/2006/relationships/image" Target="media/image1118.wmf"/><Relationship Id="rId2786" Type="http://schemas.openxmlformats.org/officeDocument/2006/relationships/oleObject" Target="embeddings/oleObject1610.bin"/><Relationship Id="rId106" Type="http://schemas.openxmlformats.org/officeDocument/2006/relationships/image" Target="media/image52.wmf"/><Relationship Id="rId313" Type="http://schemas.openxmlformats.org/officeDocument/2006/relationships/image" Target="media/image149.wmf"/><Relationship Id="rId758" Type="http://schemas.openxmlformats.org/officeDocument/2006/relationships/image" Target="media/image362.wmf"/><Relationship Id="rId965" Type="http://schemas.openxmlformats.org/officeDocument/2006/relationships/image" Target="media/image461.wmf"/><Relationship Id="rId1150" Type="http://schemas.openxmlformats.org/officeDocument/2006/relationships/image" Target="media/image543.wmf"/><Relationship Id="rId1388" Type="http://schemas.openxmlformats.org/officeDocument/2006/relationships/oleObject" Target="embeddings/oleObject753.bin"/><Relationship Id="rId1595" Type="http://schemas.openxmlformats.org/officeDocument/2006/relationships/oleObject" Target="embeddings/oleObject861.bin"/><Relationship Id="rId2439" Type="http://schemas.openxmlformats.org/officeDocument/2006/relationships/image" Target="media/image1055.wmf"/><Relationship Id="rId2646" Type="http://schemas.openxmlformats.org/officeDocument/2006/relationships/oleObject" Target="embeddings/oleObject1505.bin"/><Relationship Id="rId2853" Type="http://schemas.openxmlformats.org/officeDocument/2006/relationships/oleObject" Target="embeddings/oleObject1677.bin"/><Relationship Id="rId94" Type="http://schemas.openxmlformats.org/officeDocument/2006/relationships/image" Target="media/image44.png"/><Relationship Id="rId520" Type="http://schemas.openxmlformats.org/officeDocument/2006/relationships/image" Target="media/image240.wmf"/><Relationship Id="rId618" Type="http://schemas.openxmlformats.org/officeDocument/2006/relationships/oleObject" Target="embeddings/oleObject327.bin"/><Relationship Id="rId825" Type="http://schemas.openxmlformats.org/officeDocument/2006/relationships/image" Target="media/image392.wmf"/><Relationship Id="rId1248" Type="http://schemas.openxmlformats.org/officeDocument/2006/relationships/oleObject" Target="embeddings/oleObject674.bin"/><Relationship Id="rId1455" Type="http://schemas.openxmlformats.org/officeDocument/2006/relationships/oleObject" Target="embeddings/oleObject793.bin"/><Relationship Id="rId1662" Type="http://schemas.openxmlformats.org/officeDocument/2006/relationships/image" Target="media/image759.emf"/><Relationship Id="rId2201" Type="http://schemas.openxmlformats.org/officeDocument/2006/relationships/image" Target="media/image960.emf"/><Relationship Id="rId2506" Type="http://schemas.openxmlformats.org/officeDocument/2006/relationships/image" Target="media/image1086.wmf"/><Relationship Id="rId1010" Type="http://schemas.openxmlformats.org/officeDocument/2006/relationships/oleObject" Target="embeddings/oleObject517.bin"/><Relationship Id="rId1108" Type="http://schemas.openxmlformats.org/officeDocument/2006/relationships/image" Target="media/image528.wmf"/><Relationship Id="rId1315" Type="http://schemas.openxmlformats.org/officeDocument/2006/relationships/oleObject" Target="embeddings/oleObject711.bin"/><Relationship Id="rId1967" Type="http://schemas.openxmlformats.org/officeDocument/2006/relationships/image" Target="media/image886.wmf"/><Relationship Id="rId2713" Type="http://schemas.openxmlformats.org/officeDocument/2006/relationships/image" Target="media/image1165.wmf"/><Relationship Id="rId1522" Type="http://schemas.openxmlformats.org/officeDocument/2006/relationships/oleObject" Target="embeddings/oleObject826.bin"/><Relationship Id="rId21" Type="http://schemas.openxmlformats.org/officeDocument/2006/relationships/oleObject" Target="embeddings/oleObject7.bin"/><Relationship Id="rId2089" Type="http://schemas.openxmlformats.org/officeDocument/2006/relationships/oleObject" Target="embeddings/oleObject1155.bin"/><Relationship Id="rId2296" Type="http://schemas.openxmlformats.org/officeDocument/2006/relationships/image" Target="media/image1006.wmf"/><Relationship Id="rId268" Type="http://schemas.openxmlformats.org/officeDocument/2006/relationships/image" Target="media/image130.wmf"/><Relationship Id="rId475" Type="http://schemas.openxmlformats.org/officeDocument/2006/relationships/image" Target="media/image220.wmf"/><Relationship Id="rId682" Type="http://schemas.openxmlformats.org/officeDocument/2006/relationships/oleObject" Target="embeddings/oleObject358.bin"/><Relationship Id="rId2156" Type="http://schemas.openxmlformats.org/officeDocument/2006/relationships/oleObject" Target="embeddings/oleObject1200.bin"/><Relationship Id="rId2363" Type="http://schemas.openxmlformats.org/officeDocument/2006/relationships/image" Target="media/image1035.wmf"/><Relationship Id="rId2570" Type="http://schemas.openxmlformats.org/officeDocument/2006/relationships/image" Target="media/image1115.wmf"/><Relationship Id="rId128" Type="http://schemas.openxmlformats.org/officeDocument/2006/relationships/oleObject" Target="embeddings/oleObject59.bin"/><Relationship Id="rId335" Type="http://schemas.openxmlformats.org/officeDocument/2006/relationships/oleObject" Target="embeddings/oleObject172.bin"/><Relationship Id="rId542" Type="http://schemas.openxmlformats.org/officeDocument/2006/relationships/image" Target="media/image252.wmf"/><Relationship Id="rId1172" Type="http://schemas.openxmlformats.org/officeDocument/2006/relationships/oleObject" Target="embeddings/oleObject618.bin"/><Relationship Id="rId2016" Type="http://schemas.openxmlformats.org/officeDocument/2006/relationships/oleObject" Target="embeddings/oleObject1106.bin"/><Relationship Id="rId2223" Type="http://schemas.openxmlformats.org/officeDocument/2006/relationships/oleObject" Target="embeddings/oleObject1246.bin"/><Relationship Id="rId2430" Type="http://schemas.openxmlformats.org/officeDocument/2006/relationships/image" Target="media/image1051.wmf"/><Relationship Id="rId402" Type="http://schemas.openxmlformats.org/officeDocument/2006/relationships/image" Target="media/image186.emf"/><Relationship Id="rId1032" Type="http://schemas.openxmlformats.org/officeDocument/2006/relationships/oleObject" Target="embeddings/oleObject529.bin"/><Relationship Id="rId1989" Type="http://schemas.openxmlformats.org/officeDocument/2006/relationships/oleObject" Target="embeddings/oleObject1088.bin"/><Relationship Id="rId1849" Type="http://schemas.openxmlformats.org/officeDocument/2006/relationships/oleObject" Target="embeddings/oleObject1004.bin"/><Relationship Id="rId192" Type="http://schemas.openxmlformats.org/officeDocument/2006/relationships/oleObject" Target="embeddings/oleObject91.bin"/><Relationship Id="rId1709" Type="http://schemas.openxmlformats.org/officeDocument/2006/relationships/image" Target="media/image780.wmf"/><Relationship Id="rId1916" Type="http://schemas.openxmlformats.org/officeDocument/2006/relationships/oleObject" Target="embeddings/oleObject1043.bin"/><Relationship Id="rId2080" Type="http://schemas.openxmlformats.org/officeDocument/2006/relationships/image" Target="media/image924.wmf"/><Relationship Id="rId2897" Type="http://schemas.openxmlformats.org/officeDocument/2006/relationships/header" Target="header1.xml"/><Relationship Id="rId869" Type="http://schemas.openxmlformats.org/officeDocument/2006/relationships/oleObject" Target="embeddings/oleObject451.bin"/><Relationship Id="rId1499" Type="http://schemas.openxmlformats.org/officeDocument/2006/relationships/image" Target="media/image679.wmf"/><Relationship Id="rId729" Type="http://schemas.openxmlformats.org/officeDocument/2006/relationships/oleObject" Target="embeddings/oleObject380.bin"/><Relationship Id="rId1359" Type="http://schemas.openxmlformats.org/officeDocument/2006/relationships/image" Target="media/image618.wmf"/><Relationship Id="rId2757" Type="http://schemas.openxmlformats.org/officeDocument/2006/relationships/oleObject" Target="embeddings/oleObject1581.bin"/><Relationship Id="rId936" Type="http://schemas.openxmlformats.org/officeDocument/2006/relationships/image" Target="media/image446.wmf"/><Relationship Id="rId1219" Type="http://schemas.openxmlformats.org/officeDocument/2006/relationships/oleObject" Target="embeddings/oleObject651.bin"/><Relationship Id="rId1566" Type="http://schemas.openxmlformats.org/officeDocument/2006/relationships/oleObject" Target="embeddings/oleObject847.bin"/><Relationship Id="rId1773" Type="http://schemas.openxmlformats.org/officeDocument/2006/relationships/image" Target="media/image805.wmf"/><Relationship Id="rId1980" Type="http://schemas.openxmlformats.org/officeDocument/2006/relationships/oleObject" Target="embeddings/oleObject1082.bin"/><Relationship Id="rId2617" Type="http://schemas.openxmlformats.org/officeDocument/2006/relationships/oleObject" Target="embeddings/oleObject1484.bin"/><Relationship Id="rId2824" Type="http://schemas.openxmlformats.org/officeDocument/2006/relationships/oleObject" Target="embeddings/oleObject1648.bin"/><Relationship Id="rId65" Type="http://schemas.openxmlformats.org/officeDocument/2006/relationships/image" Target="media/image34.wmf"/><Relationship Id="rId1426" Type="http://schemas.openxmlformats.org/officeDocument/2006/relationships/image" Target="media/image643.wmf"/><Relationship Id="rId1633" Type="http://schemas.openxmlformats.org/officeDocument/2006/relationships/oleObject" Target="embeddings/oleObject879.bin"/><Relationship Id="rId1840" Type="http://schemas.openxmlformats.org/officeDocument/2006/relationships/image" Target="media/image834.wmf"/><Relationship Id="rId1700" Type="http://schemas.openxmlformats.org/officeDocument/2006/relationships/image" Target="media/image778.wmf"/><Relationship Id="rId379" Type="http://schemas.openxmlformats.org/officeDocument/2006/relationships/oleObject" Target="embeddings/oleObject196.bin"/><Relationship Id="rId586" Type="http://schemas.openxmlformats.org/officeDocument/2006/relationships/oleObject" Target="embeddings/oleObject309.bin"/><Relationship Id="rId793" Type="http://schemas.openxmlformats.org/officeDocument/2006/relationships/image" Target="media/image379.wmf"/><Relationship Id="rId2267" Type="http://schemas.openxmlformats.org/officeDocument/2006/relationships/oleObject" Target="embeddings/oleObject1270.bin"/><Relationship Id="rId2474" Type="http://schemas.openxmlformats.org/officeDocument/2006/relationships/oleObject" Target="embeddings/oleObject1395.bin"/><Relationship Id="rId2681" Type="http://schemas.openxmlformats.org/officeDocument/2006/relationships/image" Target="media/image1149.wmf"/><Relationship Id="rId239" Type="http://schemas.openxmlformats.org/officeDocument/2006/relationships/image" Target="media/image116.wmf"/><Relationship Id="rId446" Type="http://schemas.openxmlformats.org/officeDocument/2006/relationships/oleObject" Target="embeddings/oleObject237.bin"/><Relationship Id="rId653" Type="http://schemas.openxmlformats.org/officeDocument/2006/relationships/image" Target="media/image305.wmf"/><Relationship Id="rId1076" Type="http://schemas.openxmlformats.org/officeDocument/2006/relationships/oleObject" Target="embeddings/oleObject554.bin"/><Relationship Id="rId1283" Type="http://schemas.openxmlformats.org/officeDocument/2006/relationships/image" Target="media/image582.png"/><Relationship Id="rId1490" Type="http://schemas.openxmlformats.org/officeDocument/2006/relationships/image" Target="media/image674.wmf"/><Relationship Id="rId2127" Type="http://schemas.openxmlformats.org/officeDocument/2006/relationships/oleObject" Target="embeddings/oleObject1182.bin"/><Relationship Id="rId2334" Type="http://schemas.openxmlformats.org/officeDocument/2006/relationships/oleObject" Target="embeddings/oleObject1306.bin"/><Relationship Id="rId306" Type="http://schemas.openxmlformats.org/officeDocument/2006/relationships/image" Target="media/image146.emf"/><Relationship Id="rId860" Type="http://schemas.openxmlformats.org/officeDocument/2006/relationships/image" Target="media/image409.wmf"/><Relationship Id="rId1143" Type="http://schemas.openxmlformats.org/officeDocument/2006/relationships/oleObject" Target="embeddings/oleObject598.bin"/><Relationship Id="rId2541" Type="http://schemas.openxmlformats.org/officeDocument/2006/relationships/image" Target="media/image1102.wmf"/><Relationship Id="rId513" Type="http://schemas.openxmlformats.org/officeDocument/2006/relationships/image" Target="media/image237.wmf"/><Relationship Id="rId720" Type="http://schemas.openxmlformats.org/officeDocument/2006/relationships/image" Target="media/image339.emf"/><Relationship Id="rId1350" Type="http://schemas.openxmlformats.org/officeDocument/2006/relationships/oleObject" Target="embeddings/oleObject730.bin"/><Relationship Id="rId2401" Type="http://schemas.openxmlformats.org/officeDocument/2006/relationships/image" Target="media/image1043.wmf"/><Relationship Id="rId1003" Type="http://schemas.openxmlformats.org/officeDocument/2006/relationships/image" Target="media/image486.wmf"/><Relationship Id="rId1210" Type="http://schemas.openxmlformats.org/officeDocument/2006/relationships/oleObject" Target="embeddings/oleObject644.bin"/><Relationship Id="rId2191" Type="http://schemas.openxmlformats.org/officeDocument/2006/relationships/image" Target="media/image958.wmf"/><Relationship Id="rId163" Type="http://schemas.openxmlformats.org/officeDocument/2006/relationships/oleObject" Target="embeddings/oleObject76.bin"/><Relationship Id="rId370" Type="http://schemas.openxmlformats.org/officeDocument/2006/relationships/oleObject" Target="embeddings/oleObject190.bin"/><Relationship Id="rId2051" Type="http://schemas.openxmlformats.org/officeDocument/2006/relationships/oleObject" Target="embeddings/oleObject1135.bin"/><Relationship Id="rId230" Type="http://schemas.openxmlformats.org/officeDocument/2006/relationships/image" Target="media/image111.png"/><Relationship Id="rId2868" Type="http://schemas.openxmlformats.org/officeDocument/2006/relationships/oleObject" Target="embeddings/oleObject1692.bin"/><Relationship Id="rId1677" Type="http://schemas.openxmlformats.org/officeDocument/2006/relationships/image" Target="media/image767.wmf"/><Relationship Id="rId1884" Type="http://schemas.openxmlformats.org/officeDocument/2006/relationships/oleObject" Target="embeddings/oleObject1023.bin"/><Relationship Id="rId2728" Type="http://schemas.openxmlformats.org/officeDocument/2006/relationships/oleObject" Target="embeddings/oleObject1552.bin"/><Relationship Id="rId907" Type="http://schemas.openxmlformats.org/officeDocument/2006/relationships/oleObject" Target="embeddings/oleObject470.bin"/><Relationship Id="rId1537" Type="http://schemas.openxmlformats.org/officeDocument/2006/relationships/image" Target="media/image697.wmf"/><Relationship Id="rId1744" Type="http://schemas.openxmlformats.org/officeDocument/2006/relationships/image" Target="media/image791.wmf"/><Relationship Id="rId1951" Type="http://schemas.openxmlformats.org/officeDocument/2006/relationships/image" Target="media/image882.wmf"/><Relationship Id="rId36" Type="http://schemas.openxmlformats.org/officeDocument/2006/relationships/image" Target="media/image17.png"/><Relationship Id="rId1604" Type="http://schemas.openxmlformats.org/officeDocument/2006/relationships/image" Target="media/image732.png"/><Relationship Id="rId1811" Type="http://schemas.openxmlformats.org/officeDocument/2006/relationships/image" Target="media/image822.wmf"/><Relationship Id="rId697" Type="http://schemas.openxmlformats.org/officeDocument/2006/relationships/oleObject" Target="embeddings/oleObject366.bin"/><Relationship Id="rId2378" Type="http://schemas.openxmlformats.org/officeDocument/2006/relationships/oleObject" Target="embeddings/oleObject1334.bin"/><Relationship Id="rId1187" Type="http://schemas.openxmlformats.org/officeDocument/2006/relationships/oleObject" Target="embeddings/oleObject630.bin"/><Relationship Id="rId2585" Type="http://schemas.openxmlformats.org/officeDocument/2006/relationships/oleObject" Target="embeddings/oleObject1458.bin"/><Relationship Id="rId2792" Type="http://schemas.openxmlformats.org/officeDocument/2006/relationships/oleObject" Target="embeddings/oleObject1616.bin"/><Relationship Id="rId557" Type="http://schemas.openxmlformats.org/officeDocument/2006/relationships/oleObject" Target="embeddings/oleObject293.bin"/><Relationship Id="rId764" Type="http://schemas.openxmlformats.org/officeDocument/2006/relationships/oleObject" Target="embeddings/oleObject394.bin"/><Relationship Id="rId971" Type="http://schemas.openxmlformats.org/officeDocument/2006/relationships/oleObject" Target="embeddings/oleObject502.bin"/><Relationship Id="rId1394" Type="http://schemas.openxmlformats.org/officeDocument/2006/relationships/oleObject" Target="embeddings/oleObject756.bin"/><Relationship Id="rId2238" Type="http://schemas.openxmlformats.org/officeDocument/2006/relationships/oleObject" Target="embeddings/oleObject1253.bin"/><Relationship Id="rId2445" Type="http://schemas.openxmlformats.org/officeDocument/2006/relationships/oleObject" Target="embeddings/oleObject1381.bin"/><Relationship Id="rId2652" Type="http://schemas.openxmlformats.org/officeDocument/2006/relationships/image" Target="media/image1137.wmf"/><Relationship Id="rId417" Type="http://schemas.openxmlformats.org/officeDocument/2006/relationships/image" Target="media/image194.wmf"/><Relationship Id="rId624" Type="http://schemas.openxmlformats.org/officeDocument/2006/relationships/image" Target="media/image290.wmf"/><Relationship Id="rId831" Type="http://schemas.openxmlformats.org/officeDocument/2006/relationships/image" Target="media/image395.png"/><Relationship Id="rId1047" Type="http://schemas.openxmlformats.org/officeDocument/2006/relationships/oleObject" Target="embeddings/oleObject539.bin"/><Relationship Id="rId1254" Type="http://schemas.openxmlformats.org/officeDocument/2006/relationships/oleObject" Target="embeddings/oleObject679.bin"/><Relationship Id="rId1461" Type="http://schemas.openxmlformats.org/officeDocument/2006/relationships/oleObject" Target="embeddings/oleObject796.bin"/><Relationship Id="rId2305" Type="http://schemas.openxmlformats.org/officeDocument/2006/relationships/oleObject" Target="embeddings/oleObject1289.bin"/><Relationship Id="rId2512" Type="http://schemas.openxmlformats.org/officeDocument/2006/relationships/oleObject" Target="embeddings/oleObject1417.bin"/><Relationship Id="rId1114" Type="http://schemas.openxmlformats.org/officeDocument/2006/relationships/oleObject" Target="embeddings/oleObject580.bin"/><Relationship Id="rId1321" Type="http://schemas.openxmlformats.org/officeDocument/2006/relationships/oleObject" Target="embeddings/oleObject714.bin"/><Relationship Id="rId2095" Type="http://schemas.openxmlformats.org/officeDocument/2006/relationships/oleObject" Target="embeddings/oleObject1158.bin"/><Relationship Id="rId274" Type="http://schemas.openxmlformats.org/officeDocument/2006/relationships/oleObject" Target="embeddings/oleObject136.bin"/><Relationship Id="rId481" Type="http://schemas.openxmlformats.org/officeDocument/2006/relationships/image" Target="media/image223.wmf"/><Relationship Id="rId2162" Type="http://schemas.openxmlformats.org/officeDocument/2006/relationships/oleObject" Target="embeddings/oleObject1204.bin"/><Relationship Id="rId134" Type="http://schemas.openxmlformats.org/officeDocument/2006/relationships/image" Target="media/image67.wmf"/><Relationship Id="rId341" Type="http://schemas.openxmlformats.org/officeDocument/2006/relationships/oleObject" Target="embeddings/oleObject175.bin"/><Relationship Id="rId2022" Type="http://schemas.openxmlformats.org/officeDocument/2006/relationships/oleObject" Target="embeddings/oleObject1110.bin"/><Relationship Id="rId201" Type="http://schemas.openxmlformats.org/officeDocument/2006/relationships/image" Target="media/image99.png"/><Relationship Id="rId1788" Type="http://schemas.openxmlformats.org/officeDocument/2006/relationships/oleObject" Target="embeddings/oleObject969.bin"/><Relationship Id="rId1995" Type="http://schemas.openxmlformats.org/officeDocument/2006/relationships/image" Target="media/image897.wmf"/><Relationship Id="rId2839" Type="http://schemas.openxmlformats.org/officeDocument/2006/relationships/oleObject" Target="embeddings/oleObject1663.bin"/><Relationship Id="rId1648" Type="http://schemas.openxmlformats.org/officeDocument/2006/relationships/oleObject" Target="embeddings/oleObject890.bin"/><Relationship Id="rId1508" Type="http://schemas.openxmlformats.org/officeDocument/2006/relationships/oleObject" Target="embeddings/oleObject819.bin"/><Relationship Id="rId1855" Type="http://schemas.openxmlformats.org/officeDocument/2006/relationships/oleObject" Target="embeddings/oleObject1007.bin"/><Relationship Id="rId1715" Type="http://schemas.openxmlformats.org/officeDocument/2006/relationships/oleObject" Target="embeddings/oleObject926.bin"/><Relationship Id="rId1922" Type="http://schemas.openxmlformats.org/officeDocument/2006/relationships/oleObject" Target="embeddings/oleObject1046.bin"/><Relationship Id="rId2489" Type="http://schemas.openxmlformats.org/officeDocument/2006/relationships/oleObject" Target="embeddings/oleObject1402.bin"/><Relationship Id="rId2696" Type="http://schemas.openxmlformats.org/officeDocument/2006/relationships/oleObject" Target="embeddings/oleObject1533.bin"/><Relationship Id="rId668" Type="http://schemas.openxmlformats.org/officeDocument/2006/relationships/image" Target="media/image313.wmf"/><Relationship Id="rId875" Type="http://schemas.openxmlformats.org/officeDocument/2006/relationships/oleObject" Target="embeddings/oleObject454.bin"/><Relationship Id="rId1298" Type="http://schemas.openxmlformats.org/officeDocument/2006/relationships/image" Target="media/image590.wmf"/><Relationship Id="rId2349" Type="http://schemas.openxmlformats.org/officeDocument/2006/relationships/image" Target="media/image1030.wmf"/><Relationship Id="rId2556" Type="http://schemas.openxmlformats.org/officeDocument/2006/relationships/image" Target="media/image1108.wmf"/><Relationship Id="rId2763" Type="http://schemas.openxmlformats.org/officeDocument/2006/relationships/oleObject" Target="embeddings/oleObject1587.bin"/><Relationship Id="rId528" Type="http://schemas.openxmlformats.org/officeDocument/2006/relationships/image" Target="media/image244.wmf"/><Relationship Id="rId735" Type="http://schemas.openxmlformats.org/officeDocument/2006/relationships/image" Target="media/image348.wmf"/><Relationship Id="rId942" Type="http://schemas.openxmlformats.org/officeDocument/2006/relationships/image" Target="media/image449.wmf"/><Relationship Id="rId1158" Type="http://schemas.openxmlformats.org/officeDocument/2006/relationships/oleObject" Target="embeddings/oleObject607.bin"/><Relationship Id="rId1365" Type="http://schemas.openxmlformats.org/officeDocument/2006/relationships/image" Target="media/image621.wmf"/><Relationship Id="rId1572" Type="http://schemas.openxmlformats.org/officeDocument/2006/relationships/oleObject" Target="embeddings/oleObject850.bin"/><Relationship Id="rId2209" Type="http://schemas.openxmlformats.org/officeDocument/2006/relationships/oleObject" Target="embeddings/oleObject1239.bin"/><Relationship Id="rId2416" Type="http://schemas.openxmlformats.org/officeDocument/2006/relationships/oleObject" Target="embeddings/oleObject1364.bin"/><Relationship Id="rId2623" Type="http://schemas.openxmlformats.org/officeDocument/2006/relationships/oleObject" Target="embeddings/oleObject1488.bin"/><Relationship Id="rId1018" Type="http://schemas.openxmlformats.org/officeDocument/2006/relationships/oleObject" Target="embeddings/oleObject522.bin"/><Relationship Id="rId1225" Type="http://schemas.openxmlformats.org/officeDocument/2006/relationships/oleObject" Target="embeddings/oleObject655.bin"/><Relationship Id="rId1432" Type="http://schemas.openxmlformats.org/officeDocument/2006/relationships/image" Target="media/image646.wmf"/><Relationship Id="rId2830" Type="http://schemas.openxmlformats.org/officeDocument/2006/relationships/oleObject" Target="embeddings/oleObject1654.bin"/><Relationship Id="rId71" Type="http://schemas.openxmlformats.org/officeDocument/2006/relationships/image" Target="media/image36.wmf"/><Relationship Id="rId802" Type="http://schemas.openxmlformats.org/officeDocument/2006/relationships/image" Target="media/image382.wmf"/><Relationship Id="rId178" Type="http://schemas.openxmlformats.org/officeDocument/2006/relationships/oleObject" Target="embeddings/oleObject83.bin"/><Relationship Id="rId385" Type="http://schemas.openxmlformats.org/officeDocument/2006/relationships/oleObject" Target="embeddings/oleObject199.bin"/><Relationship Id="rId592" Type="http://schemas.openxmlformats.org/officeDocument/2006/relationships/oleObject" Target="embeddings/oleObject312.bin"/><Relationship Id="rId2066" Type="http://schemas.openxmlformats.org/officeDocument/2006/relationships/oleObject" Target="embeddings/oleObject1145.bin"/><Relationship Id="rId2273" Type="http://schemas.openxmlformats.org/officeDocument/2006/relationships/image" Target="media/image993.wmf"/><Relationship Id="rId2480" Type="http://schemas.openxmlformats.org/officeDocument/2006/relationships/oleObject" Target="embeddings/oleObject1398.bin"/><Relationship Id="rId245" Type="http://schemas.openxmlformats.org/officeDocument/2006/relationships/image" Target="media/image119.wmf"/><Relationship Id="rId452" Type="http://schemas.openxmlformats.org/officeDocument/2006/relationships/oleObject" Target="embeddings/oleObject240.bin"/><Relationship Id="rId1082" Type="http://schemas.openxmlformats.org/officeDocument/2006/relationships/oleObject" Target="embeddings/oleObject558.bin"/><Relationship Id="rId2133" Type="http://schemas.openxmlformats.org/officeDocument/2006/relationships/image" Target="media/image940.emf"/><Relationship Id="rId2340" Type="http://schemas.openxmlformats.org/officeDocument/2006/relationships/oleObject" Target="embeddings/oleObject1309.bin"/><Relationship Id="rId105" Type="http://schemas.openxmlformats.org/officeDocument/2006/relationships/oleObject" Target="embeddings/oleObject49.bin"/><Relationship Id="rId312" Type="http://schemas.openxmlformats.org/officeDocument/2006/relationships/oleObject" Target="embeddings/oleObject159.bin"/><Relationship Id="rId2200" Type="http://schemas.openxmlformats.org/officeDocument/2006/relationships/oleObject" Target="embeddings/oleObject1234.bin"/><Relationship Id="rId1899" Type="http://schemas.openxmlformats.org/officeDocument/2006/relationships/image" Target="media/image860.wmf"/><Relationship Id="rId1759" Type="http://schemas.openxmlformats.org/officeDocument/2006/relationships/image" Target="media/image799.wmf"/><Relationship Id="rId1966" Type="http://schemas.openxmlformats.org/officeDocument/2006/relationships/oleObject" Target="embeddings/oleObject1074.bin"/><Relationship Id="rId1619" Type="http://schemas.openxmlformats.org/officeDocument/2006/relationships/image" Target="media/image740.emf"/><Relationship Id="rId1826" Type="http://schemas.openxmlformats.org/officeDocument/2006/relationships/image" Target="media/image828.wmf"/><Relationship Id="rId779" Type="http://schemas.openxmlformats.org/officeDocument/2006/relationships/image" Target="media/image373.wmf"/><Relationship Id="rId986" Type="http://schemas.openxmlformats.org/officeDocument/2006/relationships/image" Target="media/image473.png"/><Relationship Id="rId2667" Type="http://schemas.openxmlformats.org/officeDocument/2006/relationships/oleObject" Target="embeddings/oleObject1517.bin"/><Relationship Id="rId639" Type="http://schemas.openxmlformats.org/officeDocument/2006/relationships/image" Target="media/image298.wmf"/><Relationship Id="rId1269" Type="http://schemas.openxmlformats.org/officeDocument/2006/relationships/image" Target="media/image577.wmf"/><Relationship Id="rId1476" Type="http://schemas.openxmlformats.org/officeDocument/2006/relationships/image" Target="media/image667.png"/><Relationship Id="rId2874" Type="http://schemas.openxmlformats.org/officeDocument/2006/relationships/oleObject" Target="embeddings/oleObject1698.bin"/><Relationship Id="rId846" Type="http://schemas.openxmlformats.org/officeDocument/2006/relationships/image" Target="media/image402.wmf"/><Relationship Id="rId1129" Type="http://schemas.openxmlformats.org/officeDocument/2006/relationships/oleObject" Target="embeddings/oleObject590.bin"/><Relationship Id="rId1683" Type="http://schemas.openxmlformats.org/officeDocument/2006/relationships/image" Target="media/image770.wmf"/><Relationship Id="rId1890" Type="http://schemas.openxmlformats.org/officeDocument/2006/relationships/oleObject" Target="embeddings/oleObject1027.bin"/><Relationship Id="rId2527" Type="http://schemas.openxmlformats.org/officeDocument/2006/relationships/image" Target="media/image1095.wmf"/><Relationship Id="rId2734" Type="http://schemas.openxmlformats.org/officeDocument/2006/relationships/oleObject" Target="embeddings/oleObject1558.bin"/><Relationship Id="rId706" Type="http://schemas.openxmlformats.org/officeDocument/2006/relationships/image" Target="media/image332.wmf"/><Relationship Id="rId913" Type="http://schemas.openxmlformats.org/officeDocument/2006/relationships/oleObject" Target="embeddings/oleObject473.bin"/><Relationship Id="rId1336" Type="http://schemas.openxmlformats.org/officeDocument/2006/relationships/image" Target="media/image608.png"/><Relationship Id="rId1543" Type="http://schemas.openxmlformats.org/officeDocument/2006/relationships/image" Target="media/image700.wmf"/><Relationship Id="rId1750" Type="http://schemas.openxmlformats.org/officeDocument/2006/relationships/image" Target="media/image794.wmf"/><Relationship Id="rId2801" Type="http://schemas.openxmlformats.org/officeDocument/2006/relationships/oleObject" Target="embeddings/oleObject1625.bin"/><Relationship Id="rId42" Type="http://schemas.openxmlformats.org/officeDocument/2006/relationships/oleObject" Target="embeddings/oleObject17.bin"/><Relationship Id="rId1403" Type="http://schemas.openxmlformats.org/officeDocument/2006/relationships/image" Target="media/image636.wmf"/><Relationship Id="rId1610" Type="http://schemas.openxmlformats.org/officeDocument/2006/relationships/image" Target="media/image736.wmf"/><Relationship Id="rId289" Type="http://schemas.openxmlformats.org/officeDocument/2006/relationships/image" Target="media/image140.wmf"/><Relationship Id="rId496" Type="http://schemas.openxmlformats.org/officeDocument/2006/relationships/oleObject" Target="embeddings/oleObject262.bin"/><Relationship Id="rId2177" Type="http://schemas.openxmlformats.org/officeDocument/2006/relationships/oleObject" Target="embeddings/oleObject1216.bin"/><Relationship Id="rId2384" Type="http://schemas.openxmlformats.org/officeDocument/2006/relationships/oleObject" Target="embeddings/oleObject1340.bin"/><Relationship Id="rId2591" Type="http://schemas.openxmlformats.org/officeDocument/2006/relationships/oleObject" Target="embeddings/oleObject1462.bin"/><Relationship Id="rId149" Type="http://schemas.openxmlformats.org/officeDocument/2006/relationships/image" Target="media/image75.wmf"/><Relationship Id="rId356" Type="http://schemas.openxmlformats.org/officeDocument/2006/relationships/image" Target="media/image168.wmf"/><Relationship Id="rId563" Type="http://schemas.openxmlformats.org/officeDocument/2006/relationships/oleObject" Target="embeddings/oleObject296.bin"/><Relationship Id="rId770" Type="http://schemas.openxmlformats.org/officeDocument/2006/relationships/image" Target="media/image368.wmf"/><Relationship Id="rId1193" Type="http://schemas.openxmlformats.org/officeDocument/2006/relationships/oleObject" Target="embeddings/oleObject633.bin"/><Relationship Id="rId2037" Type="http://schemas.openxmlformats.org/officeDocument/2006/relationships/oleObject" Target="embeddings/oleObject1124.bin"/><Relationship Id="rId2244" Type="http://schemas.openxmlformats.org/officeDocument/2006/relationships/image" Target="media/image981.wmf"/><Relationship Id="rId2451" Type="http://schemas.openxmlformats.org/officeDocument/2006/relationships/image" Target="media/image1061.wmf"/><Relationship Id="rId216" Type="http://schemas.openxmlformats.org/officeDocument/2006/relationships/image" Target="media/image104.wmf"/><Relationship Id="rId423" Type="http://schemas.openxmlformats.org/officeDocument/2006/relationships/oleObject" Target="embeddings/oleObject222.bin"/><Relationship Id="rId1053" Type="http://schemas.openxmlformats.org/officeDocument/2006/relationships/image" Target="media/image507.wmf"/><Relationship Id="rId1260" Type="http://schemas.openxmlformats.org/officeDocument/2006/relationships/oleObject" Target="embeddings/oleObject682.bin"/><Relationship Id="rId2104" Type="http://schemas.openxmlformats.org/officeDocument/2006/relationships/oleObject" Target="embeddings/oleObject1164.bin"/><Relationship Id="rId630" Type="http://schemas.openxmlformats.org/officeDocument/2006/relationships/image" Target="media/image293.wmf"/><Relationship Id="rId2311" Type="http://schemas.openxmlformats.org/officeDocument/2006/relationships/image" Target="media/image1012.wmf"/><Relationship Id="rId1120" Type="http://schemas.openxmlformats.org/officeDocument/2006/relationships/image" Target="media/image532.wmf"/><Relationship Id="rId1937" Type="http://schemas.openxmlformats.org/officeDocument/2006/relationships/image" Target="media/image874.wmf"/><Relationship Id="rId280" Type="http://schemas.openxmlformats.org/officeDocument/2006/relationships/image" Target="media/image135.wmf"/><Relationship Id="rId140" Type="http://schemas.openxmlformats.org/officeDocument/2006/relationships/oleObject" Target="embeddings/oleObject65.bin"/><Relationship Id="rId6" Type="http://schemas.openxmlformats.org/officeDocument/2006/relationships/endnotes" Target="endnotes.xml"/><Relationship Id="rId2778" Type="http://schemas.openxmlformats.org/officeDocument/2006/relationships/oleObject" Target="embeddings/oleObject1602.bin"/><Relationship Id="rId957" Type="http://schemas.openxmlformats.org/officeDocument/2006/relationships/image" Target="media/image456.wmf"/><Relationship Id="rId1587" Type="http://schemas.openxmlformats.org/officeDocument/2006/relationships/oleObject" Target="embeddings/oleObject857.bin"/><Relationship Id="rId1794" Type="http://schemas.openxmlformats.org/officeDocument/2006/relationships/oleObject" Target="embeddings/oleObject972.bin"/><Relationship Id="rId2638" Type="http://schemas.openxmlformats.org/officeDocument/2006/relationships/oleObject" Target="embeddings/oleObject1498.bin"/><Relationship Id="rId2845" Type="http://schemas.openxmlformats.org/officeDocument/2006/relationships/oleObject" Target="embeddings/oleObject1669.bin"/><Relationship Id="rId86" Type="http://schemas.openxmlformats.org/officeDocument/2006/relationships/oleObject" Target="embeddings/oleObject41.bin"/><Relationship Id="rId817" Type="http://schemas.openxmlformats.org/officeDocument/2006/relationships/image" Target="media/image388.wmf"/><Relationship Id="rId1447" Type="http://schemas.openxmlformats.org/officeDocument/2006/relationships/image" Target="media/image652.png"/><Relationship Id="rId1654" Type="http://schemas.openxmlformats.org/officeDocument/2006/relationships/image" Target="media/image755.wmf"/><Relationship Id="rId1861" Type="http://schemas.openxmlformats.org/officeDocument/2006/relationships/image" Target="media/image844.wmf"/><Relationship Id="rId2705" Type="http://schemas.openxmlformats.org/officeDocument/2006/relationships/image" Target="media/image1161.wmf"/><Relationship Id="rId1307" Type="http://schemas.openxmlformats.org/officeDocument/2006/relationships/oleObject" Target="embeddings/oleObject707.bin"/><Relationship Id="rId1514" Type="http://schemas.openxmlformats.org/officeDocument/2006/relationships/oleObject" Target="embeddings/oleObject822.bin"/><Relationship Id="rId1721" Type="http://schemas.openxmlformats.org/officeDocument/2006/relationships/oleObject" Target="embeddings/oleObject931.bin"/><Relationship Id="rId13" Type="http://schemas.openxmlformats.org/officeDocument/2006/relationships/image" Target="media/image5.wmf"/><Relationship Id="rId2288" Type="http://schemas.openxmlformats.org/officeDocument/2006/relationships/oleObject" Target="embeddings/oleObject1281.bin"/><Relationship Id="rId2495" Type="http://schemas.openxmlformats.org/officeDocument/2006/relationships/oleObject" Target="embeddings/oleObject1406.bin"/><Relationship Id="rId467" Type="http://schemas.openxmlformats.org/officeDocument/2006/relationships/image" Target="media/image216.wmf"/><Relationship Id="rId1097" Type="http://schemas.openxmlformats.org/officeDocument/2006/relationships/image" Target="media/image524.wmf"/><Relationship Id="rId2148" Type="http://schemas.openxmlformats.org/officeDocument/2006/relationships/oleObject" Target="embeddings/oleObject1195.bin"/><Relationship Id="rId674" Type="http://schemas.openxmlformats.org/officeDocument/2006/relationships/oleObject" Target="embeddings/oleObject354.bin"/><Relationship Id="rId881" Type="http://schemas.openxmlformats.org/officeDocument/2006/relationships/oleObject" Target="embeddings/oleObject457.bin"/><Relationship Id="rId2355" Type="http://schemas.openxmlformats.org/officeDocument/2006/relationships/image" Target="media/image1031.png"/><Relationship Id="rId2562" Type="http://schemas.openxmlformats.org/officeDocument/2006/relationships/oleObject" Target="embeddings/oleObject1445.bin"/><Relationship Id="rId327" Type="http://schemas.openxmlformats.org/officeDocument/2006/relationships/oleObject" Target="embeddings/oleObject168.bin"/><Relationship Id="rId534" Type="http://schemas.openxmlformats.org/officeDocument/2006/relationships/image" Target="media/image247.wmf"/><Relationship Id="rId741" Type="http://schemas.openxmlformats.org/officeDocument/2006/relationships/oleObject" Target="embeddings/oleObject385.bin"/><Relationship Id="rId1164" Type="http://schemas.openxmlformats.org/officeDocument/2006/relationships/oleObject" Target="embeddings/oleObject613.bin"/><Relationship Id="rId1371" Type="http://schemas.openxmlformats.org/officeDocument/2006/relationships/oleObject" Target="embeddings/oleObject742.bin"/><Relationship Id="rId2008" Type="http://schemas.openxmlformats.org/officeDocument/2006/relationships/image" Target="media/image903.wmf"/><Relationship Id="rId2215" Type="http://schemas.openxmlformats.org/officeDocument/2006/relationships/oleObject" Target="embeddings/oleObject1242.bin"/><Relationship Id="rId2422" Type="http://schemas.openxmlformats.org/officeDocument/2006/relationships/image" Target="media/image1048.wmf"/><Relationship Id="rId601" Type="http://schemas.openxmlformats.org/officeDocument/2006/relationships/oleObject" Target="embeddings/oleObject317.bin"/><Relationship Id="rId1024" Type="http://schemas.openxmlformats.org/officeDocument/2006/relationships/image" Target="media/image494.wmf"/><Relationship Id="rId1231" Type="http://schemas.openxmlformats.org/officeDocument/2006/relationships/oleObject" Target="embeddings/oleObject658.bin"/><Relationship Id="rId184" Type="http://schemas.openxmlformats.org/officeDocument/2006/relationships/image" Target="media/image91.png"/><Relationship Id="rId391" Type="http://schemas.openxmlformats.org/officeDocument/2006/relationships/oleObject" Target="embeddings/oleObject202.bin"/><Relationship Id="rId1908" Type="http://schemas.openxmlformats.org/officeDocument/2006/relationships/image" Target="media/image863.wmf"/><Relationship Id="rId2072" Type="http://schemas.openxmlformats.org/officeDocument/2006/relationships/image" Target="media/image919.emf"/><Relationship Id="rId251" Type="http://schemas.openxmlformats.org/officeDocument/2006/relationships/oleObject" Target="embeddings/oleObject125.bin"/><Relationship Id="rId2889" Type="http://schemas.openxmlformats.org/officeDocument/2006/relationships/oleObject" Target="embeddings/oleObject1713.bin"/><Relationship Id="rId111" Type="http://schemas.openxmlformats.org/officeDocument/2006/relationships/image" Target="media/image55.png"/><Relationship Id="rId1698" Type="http://schemas.openxmlformats.org/officeDocument/2006/relationships/oleObject" Target="embeddings/oleObject914.bin"/><Relationship Id="rId2749" Type="http://schemas.openxmlformats.org/officeDocument/2006/relationships/oleObject" Target="embeddings/oleObject1573.bin"/><Relationship Id="rId928" Type="http://schemas.openxmlformats.org/officeDocument/2006/relationships/image" Target="media/image443.wmf"/><Relationship Id="rId1558" Type="http://schemas.openxmlformats.org/officeDocument/2006/relationships/image" Target="media/image708.wmf"/><Relationship Id="rId1765" Type="http://schemas.openxmlformats.org/officeDocument/2006/relationships/image" Target="media/image801.wmf"/><Relationship Id="rId2609" Type="http://schemas.openxmlformats.org/officeDocument/2006/relationships/oleObject" Target="embeddings/oleObject1476.bin"/><Relationship Id="rId57" Type="http://schemas.openxmlformats.org/officeDocument/2006/relationships/oleObject" Target="embeddings/oleObject24.bin"/><Relationship Id="rId1418" Type="http://schemas.openxmlformats.org/officeDocument/2006/relationships/oleObject" Target="embeddings/oleObject772.bin"/><Relationship Id="rId1972" Type="http://schemas.openxmlformats.org/officeDocument/2006/relationships/oleObject" Target="embeddings/oleObject1077.bin"/><Relationship Id="rId2816" Type="http://schemas.openxmlformats.org/officeDocument/2006/relationships/oleObject" Target="embeddings/oleObject1640.bin"/><Relationship Id="rId1625" Type="http://schemas.openxmlformats.org/officeDocument/2006/relationships/image" Target="media/image743.emf"/><Relationship Id="rId1832" Type="http://schemas.openxmlformats.org/officeDocument/2006/relationships/image" Target="media/image831.wmf"/><Relationship Id="rId2399" Type="http://schemas.openxmlformats.org/officeDocument/2006/relationships/oleObject" Target="embeddings/oleObject1350.bin"/><Relationship Id="rId578" Type="http://schemas.openxmlformats.org/officeDocument/2006/relationships/oleObject" Target="embeddings/oleObject305.bin"/><Relationship Id="rId785" Type="http://schemas.openxmlformats.org/officeDocument/2006/relationships/oleObject" Target="embeddings/oleObject405.bin"/><Relationship Id="rId992" Type="http://schemas.openxmlformats.org/officeDocument/2006/relationships/image" Target="media/image477.emf"/><Relationship Id="rId2259" Type="http://schemas.openxmlformats.org/officeDocument/2006/relationships/image" Target="media/image988.wmf"/><Relationship Id="rId2466" Type="http://schemas.openxmlformats.org/officeDocument/2006/relationships/oleObject" Target="embeddings/oleObject1391.bin"/><Relationship Id="rId2673" Type="http://schemas.openxmlformats.org/officeDocument/2006/relationships/oleObject" Target="embeddings/oleObject1520.bin"/><Relationship Id="rId2880" Type="http://schemas.openxmlformats.org/officeDocument/2006/relationships/oleObject" Target="embeddings/oleObject1704.bin"/><Relationship Id="rId438" Type="http://schemas.openxmlformats.org/officeDocument/2006/relationships/oleObject" Target="embeddings/oleObject232.bin"/><Relationship Id="rId645" Type="http://schemas.openxmlformats.org/officeDocument/2006/relationships/image" Target="media/image301.wmf"/><Relationship Id="rId852" Type="http://schemas.openxmlformats.org/officeDocument/2006/relationships/image" Target="media/image405.wmf"/><Relationship Id="rId1068" Type="http://schemas.openxmlformats.org/officeDocument/2006/relationships/oleObject" Target="embeddings/oleObject550.bin"/><Relationship Id="rId1275" Type="http://schemas.openxmlformats.org/officeDocument/2006/relationships/image" Target="media/image579.wmf"/><Relationship Id="rId1482" Type="http://schemas.openxmlformats.org/officeDocument/2006/relationships/oleObject" Target="embeddings/oleObject806.bin"/><Relationship Id="rId2119" Type="http://schemas.openxmlformats.org/officeDocument/2006/relationships/oleObject" Target="embeddings/oleObject1176.bin"/><Relationship Id="rId2326" Type="http://schemas.openxmlformats.org/officeDocument/2006/relationships/oleObject" Target="embeddings/oleObject1300.bin"/><Relationship Id="rId2533" Type="http://schemas.openxmlformats.org/officeDocument/2006/relationships/oleObject" Target="embeddings/oleObject1429.bin"/><Relationship Id="rId2740" Type="http://schemas.openxmlformats.org/officeDocument/2006/relationships/oleObject" Target="embeddings/oleObject1564.bin"/><Relationship Id="rId505" Type="http://schemas.openxmlformats.org/officeDocument/2006/relationships/image" Target="media/image233.wmf"/><Relationship Id="rId712" Type="http://schemas.openxmlformats.org/officeDocument/2006/relationships/image" Target="media/image335.wmf"/><Relationship Id="rId1135" Type="http://schemas.openxmlformats.org/officeDocument/2006/relationships/oleObject" Target="embeddings/oleObject594.bin"/><Relationship Id="rId1342" Type="http://schemas.openxmlformats.org/officeDocument/2006/relationships/image" Target="media/image611.wmf"/><Relationship Id="rId1202" Type="http://schemas.openxmlformats.org/officeDocument/2006/relationships/oleObject" Target="embeddings/oleObject640.bin"/><Relationship Id="rId2600" Type="http://schemas.openxmlformats.org/officeDocument/2006/relationships/oleObject" Target="embeddings/oleObject1469.bin"/><Relationship Id="rId295" Type="http://schemas.openxmlformats.org/officeDocument/2006/relationships/oleObject" Target="embeddings/oleObject149.bin"/><Relationship Id="rId2183" Type="http://schemas.openxmlformats.org/officeDocument/2006/relationships/oleObject" Target="embeddings/oleObject1220.bin"/><Relationship Id="rId2390" Type="http://schemas.openxmlformats.org/officeDocument/2006/relationships/image" Target="media/image1040.emf"/><Relationship Id="rId155" Type="http://schemas.openxmlformats.org/officeDocument/2006/relationships/image" Target="media/image78.png"/><Relationship Id="rId362" Type="http://schemas.openxmlformats.org/officeDocument/2006/relationships/image" Target="media/image171.wmf"/><Relationship Id="rId2043" Type="http://schemas.openxmlformats.org/officeDocument/2006/relationships/oleObject" Target="embeddings/oleObject1128.bin"/><Relationship Id="rId2250" Type="http://schemas.openxmlformats.org/officeDocument/2006/relationships/oleObject" Target="embeddings/oleObject1260.bin"/><Relationship Id="rId222" Type="http://schemas.openxmlformats.org/officeDocument/2006/relationships/oleObject" Target="embeddings/oleObject110.bin"/><Relationship Id="rId2110" Type="http://schemas.openxmlformats.org/officeDocument/2006/relationships/oleObject" Target="embeddings/oleObject1169.bin"/><Relationship Id="rId1669" Type="http://schemas.openxmlformats.org/officeDocument/2006/relationships/image" Target="media/image763.wmf"/><Relationship Id="rId1876" Type="http://schemas.openxmlformats.org/officeDocument/2006/relationships/image" Target="media/image851.wmf"/><Relationship Id="rId1529" Type="http://schemas.openxmlformats.org/officeDocument/2006/relationships/image" Target="media/image693.png"/><Relationship Id="rId1736" Type="http://schemas.openxmlformats.org/officeDocument/2006/relationships/image" Target="media/image788.wmf"/><Relationship Id="rId1943" Type="http://schemas.openxmlformats.org/officeDocument/2006/relationships/image" Target="media/image878.emf"/><Relationship Id="rId28" Type="http://schemas.openxmlformats.org/officeDocument/2006/relationships/image" Target="media/image13.wmf"/><Relationship Id="rId1803" Type="http://schemas.openxmlformats.org/officeDocument/2006/relationships/oleObject" Target="embeddings/oleObject978.bin"/><Relationship Id="rId689" Type="http://schemas.openxmlformats.org/officeDocument/2006/relationships/oleObject" Target="embeddings/oleObject362.bin"/><Relationship Id="rId896" Type="http://schemas.openxmlformats.org/officeDocument/2006/relationships/image" Target="media/image427.wmf"/><Relationship Id="rId2577" Type="http://schemas.openxmlformats.org/officeDocument/2006/relationships/oleObject" Target="embeddings/oleObject1453.bin"/><Relationship Id="rId2784" Type="http://schemas.openxmlformats.org/officeDocument/2006/relationships/oleObject" Target="embeddings/oleObject1608.bin"/><Relationship Id="rId549" Type="http://schemas.openxmlformats.org/officeDocument/2006/relationships/oleObject" Target="embeddings/oleObject289.bin"/><Relationship Id="rId756" Type="http://schemas.openxmlformats.org/officeDocument/2006/relationships/image" Target="media/image360.emf"/><Relationship Id="rId1179" Type="http://schemas.openxmlformats.org/officeDocument/2006/relationships/oleObject" Target="embeddings/oleObject624.bin"/><Relationship Id="rId1386" Type="http://schemas.openxmlformats.org/officeDocument/2006/relationships/oleObject" Target="embeddings/oleObject751.bin"/><Relationship Id="rId1593" Type="http://schemas.openxmlformats.org/officeDocument/2006/relationships/oleObject" Target="embeddings/oleObject860.bin"/><Relationship Id="rId2437" Type="http://schemas.openxmlformats.org/officeDocument/2006/relationships/oleObject" Target="embeddings/oleObject1376.bin"/><Relationship Id="rId409" Type="http://schemas.openxmlformats.org/officeDocument/2006/relationships/oleObject" Target="embeddings/oleObject215.bin"/><Relationship Id="rId963" Type="http://schemas.openxmlformats.org/officeDocument/2006/relationships/oleObject" Target="embeddings/oleObject499.bin"/><Relationship Id="rId1039" Type="http://schemas.openxmlformats.org/officeDocument/2006/relationships/oleObject" Target="embeddings/oleObject533.bin"/><Relationship Id="rId1246" Type="http://schemas.openxmlformats.org/officeDocument/2006/relationships/oleObject" Target="embeddings/oleObject672.bin"/><Relationship Id="rId2644" Type="http://schemas.openxmlformats.org/officeDocument/2006/relationships/oleObject" Target="embeddings/oleObject1504.bin"/><Relationship Id="rId2851" Type="http://schemas.openxmlformats.org/officeDocument/2006/relationships/oleObject" Target="embeddings/oleObject1675.bin"/><Relationship Id="rId92" Type="http://schemas.openxmlformats.org/officeDocument/2006/relationships/oleObject" Target="embeddings/oleObject45.bin"/><Relationship Id="rId616" Type="http://schemas.openxmlformats.org/officeDocument/2006/relationships/image" Target="media/image286.wmf"/><Relationship Id="rId823" Type="http://schemas.openxmlformats.org/officeDocument/2006/relationships/image" Target="media/image391.wmf"/><Relationship Id="rId1453" Type="http://schemas.openxmlformats.org/officeDocument/2006/relationships/oleObject" Target="embeddings/oleObject792.bin"/><Relationship Id="rId1660" Type="http://schemas.openxmlformats.org/officeDocument/2006/relationships/image" Target="media/image758.wmf"/><Relationship Id="rId2504" Type="http://schemas.openxmlformats.org/officeDocument/2006/relationships/oleObject" Target="embeddings/oleObject1412.bin"/><Relationship Id="rId2711" Type="http://schemas.openxmlformats.org/officeDocument/2006/relationships/image" Target="media/image1164.wmf"/><Relationship Id="rId1106" Type="http://schemas.openxmlformats.org/officeDocument/2006/relationships/oleObject" Target="embeddings/oleObject574.bin"/><Relationship Id="rId1313" Type="http://schemas.openxmlformats.org/officeDocument/2006/relationships/oleObject" Target="embeddings/oleObject710.bin"/><Relationship Id="rId1520" Type="http://schemas.openxmlformats.org/officeDocument/2006/relationships/oleObject" Target="embeddings/oleObject825.bin"/><Relationship Id="rId199" Type="http://schemas.openxmlformats.org/officeDocument/2006/relationships/oleObject" Target="embeddings/oleObject96.bin"/><Relationship Id="rId2087" Type="http://schemas.openxmlformats.org/officeDocument/2006/relationships/oleObject" Target="embeddings/oleObject1154.bin"/><Relationship Id="rId2294" Type="http://schemas.openxmlformats.org/officeDocument/2006/relationships/image" Target="media/image1005.wmf"/><Relationship Id="rId266" Type="http://schemas.openxmlformats.org/officeDocument/2006/relationships/image" Target="media/image129.wmf"/><Relationship Id="rId473" Type="http://schemas.openxmlformats.org/officeDocument/2006/relationships/image" Target="media/image219.wmf"/><Relationship Id="rId680" Type="http://schemas.openxmlformats.org/officeDocument/2006/relationships/oleObject" Target="embeddings/oleObject357.bin"/><Relationship Id="rId2154" Type="http://schemas.openxmlformats.org/officeDocument/2006/relationships/oleObject" Target="embeddings/oleObject1198.bin"/><Relationship Id="rId2361" Type="http://schemas.openxmlformats.org/officeDocument/2006/relationships/image" Target="media/image1034.wmf"/><Relationship Id="rId126" Type="http://schemas.openxmlformats.org/officeDocument/2006/relationships/image" Target="media/image64.wmf"/><Relationship Id="rId333" Type="http://schemas.openxmlformats.org/officeDocument/2006/relationships/oleObject" Target="embeddings/oleObject171.bin"/><Relationship Id="rId540" Type="http://schemas.openxmlformats.org/officeDocument/2006/relationships/oleObject" Target="embeddings/oleObject285.bin"/><Relationship Id="rId1170" Type="http://schemas.openxmlformats.org/officeDocument/2006/relationships/oleObject" Target="embeddings/oleObject617.bin"/><Relationship Id="rId2014" Type="http://schemas.openxmlformats.org/officeDocument/2006/relationships/oleObject" Target="embeddings/oleObject1104.bin"/><Relationship Id="rId2221" Type="http://schemas.openxmlformats.org/officeDocument/2006/relationships/oleObject" Target="embeddings/oleObject1245.bin"/><Relationship Id="rId1030" Type="http://schemas.openxmlformats.org/officeDocument/2006/relationships/image" Target="media/image497.wmf"/><Relationship Id="rId400" Type="http://schemas.openxmlformats.org/officeDocument/2006/relationships/oleObject" Target="embeddings/oleObject210.bin"/><Relationship Id="rId1987" Type="http://schemas.openxmlformats.org/officeDocument/2006/relationships/oleObject" Target="embeddings/oleObject1086.bin"/><Relationship Id="rId1847" Type="http://schemas.openxmlformats.org/officeDocument/2006/relationships/oleObject" Target="embeddings/oleObject1003.bin"/><Relationship Id="rId1707" Type="http://schemas.openxmlformats.org/officeDocument/2006/relationships/oleObject" Target="embeddings/oleObject921.bin"/><Relationship Id="rId190" Type="http://schemas.openxmlformats.org/officeDocument/2006/relationships/oleObject" Target="embeddings/oleObject90.bin"/><Relationship Id="rId1914" Type="http://schemas.openxmlformats.org/officeDocument/2006/relationships/image" Target="media/image866.wmf"/><Relationship Id="rId2688" Type="http://schemas.openxmlformats.org/officeDocument/2006/relationships/oleObject" Target="embeddings/oleObject1529.bin"/><Relationship Id="rId2895" Type="http://schemas.openxmlformats.org/officeDocument/2006/relationships/oleObject" Target="embeddings/oleObject1719.bin"/><Relationship Id="rId867" Type="http://schemas.openxmlformats.org/officeDocument/2006/relationships/oleObject" Target="embeddings/oleObject450.bin"/><Relationship Id="rId1497" Type="http://schemas.openxmlformats.org/officeDocument/2006/relationships/image" Target="media/image678.wmf"/><Relationship Id="rId2548" Type="http://schemas.openxmlformats.org/officeDocument/2006/relationships/oleObject" Target="embeddings/oleObject1437.bin"/><Relationship Id="rId2755" Type="http://schemas.openxmlformats.org/officeDocument/2006/relationships/oleObject" Target="embeddings/oleObject1579.bin"/><Relationship Id="rId727" Type="http://schemas.openxmlformats.org/officeDocument/2006/relationships/oleObject" Target="embeddings/oleObject379.bin"/><Relationship Id="rId934" Type="http://schemas.openxmlformats.org/officeDocument/2006/relationships/image" Target="media/image445.png"/><Relationship Id="rId1357" Type="http://schemas.openxmlformats.org/officeDocument/2006/relationships/oleObject" Target="embeddings/oleObject735.bin"/><Relationship Id="rId1564" Type="http://schemas.openxmlformats.org/officeDocument/2006/relationships/oleObject" Target="embeddings/oleObject846.bin"/><Relationship Id="rId1771" Type="http://schemas.openxmlformats.org/officeDocument/2006/relationships/image" Target="media/image804.wmf"/><Relationship Id="rId2408" Type="http://schemas.openxmlformats.org/officeDocument/2006/relationships/oleObject" Target="embeddings/oleObject1357.bin"/><Relationship Id="rId2615" Type="http://schemas.openxmlformats.org/officeDocument/2006/relationships/oleObject" Target="embeddings/oleObject1482.bin"/><Relationship Id="rId2822" Type="http://schemas.openxmlformats.org/officeDocument/2006/relationships/oleObject" Target="embeddings/oleObject1646.bin"/><Relationship Id="rId63" Type="http://schemas.openxmlformats.org/officeDocument/2006/relationships/image" Target="media/image33.wmf"/><Relationship Id="rId1217" Type="http://schemas.openxmlformats.org/officeDocument/2006/relationships/oleObject" Target="embeddings/oleObject649.bin"/><Relationship Id="rId1424" Type="http://schemas.openxmlformats.org/officeDocument/2006/relationships/oleObject" Target="embeddings/oleObject777.bin"/><Relationship Id="rId1631" Type="http://schemas.openxmlformats.org/officeDocument/2006/relationships/oleObject" Target="embeddings/oleObject878.bin"/><Relationship Id="rId2198" Type="http://schemas.openxmlformats.org/officeDocument/2006/relationships/oleObject" Target="embeddings/oleObject1232.bin"/><Relationship Id="rId377" Type="http://schemas.openxmlformats.org/officeDocument/2006/relationships/oleObject" Target="embeddings/oleObject195.bin"/><Relationship Id="rId584" Type="http://schemas.openxmlformats.org/officeDocument/2006/relationships/image" Target="media/image271.emf"/><Relationship Id="rId2058" Type="http://schemas.openxmlformats.org/officeDocument/2006/relationships/image" Target="media/image911.wmf"/><Relationship Id="rId2265" Type="http://schemas.openxmlformats.org/officeDocument/2006/relationships/oleObject" Target="embeddings/oleObject1268.bin"/><Relationship Id="rId237" Type="http://schemas.openxmlformats.org/officeDocument/2006/relationships/image" Target="media/image115.wmf"/><Relationship Id="rId791" Type="http://schemas.openxmlformats.org/officeDocument/2006/relationships/image" Target="media/image378.wmf"/><Relationship Id="rId1074" Type="http://schemas.openxmlformats.org/officeDocument/2006/relationships/oleObject" Target="embeddings/oleObject553.bin"/><Relationship Id="rId2472" Type="http://schemas.openxmlformats.org/officeDocument/2006/relationships/oleObject" Target="embeddings/oleObject1394.bin"/><Relationship Id="rId444" Type="http://schemas.openxmlformats.org/officeDocument/2006/relationships/oleObject" Target="embeddings/oleObject236.bin"/><Relationship Id="rId651" Type="http://schemas.openxmlformats.org/officeDocument/2006/relationships/image" Target="media/image304.wmf"/><Relationship Id="rId1281" Type="http://schemas.openxmlformats.org/officeDocument/2006/relationships/oleObject" Target="embeddings/oleObject694.bin"/><Relationship Id="rId2125" Type="http://schemas.openxmlformats.org/officeDocument/2006/relationships/oleObject" Target="embeddings/oleObject1181.bin"/><Relationship Id="rId2332" Type="http://schemas.openxmlformats.org/officeDocument/2006/relationships/oleObject" Target="embeddings/oleObject1305.bin"/><Relationship Id="rId304" Type="http://schemas.openxmlformats.org/officeDocument/2006/relationships/image" Target="media/image145.wmf"/><Relationship Id="rId511" Type="http://schemas.openxmlformats.org/officeDocument/2006/relationships/image" Target="media/image236.wmf"/><Relationship Id="rId1141" Type="http://schemas.openxmlformats.org/officeDocument/2006/relationships/oleObject" Target="embeddings/oleObject597.bin"/><Relationship Id="rId1001" Type="http://schemas.openxmlformats.org/officeDocument/2006/relationships/oleObject" Target="embeddings/oleObject511.bin"/><Relationship Id="rId1958" Type="http://schemas.openxmlformats.org/officeDocument/2006/relationships/oleObject" Target="embeddings/oleObject1067.bin"/><Relationship Id="rId1818" Type="http://schemas.openxmlformats.org/officeDocument/2006/relationships/oleObject" Target="embeddings/oleObject986.bin"/><Relationship Id="rId161" Type="http://schemas.openxmlformats.org/officeDocument/2006/relationships/oleObject" Target="embeddings/oleObject75.bin"/><Relationship Id="rId2799" Type="http://schemas.openxmlformats.org/officeDocument/2006/relationships/oleObject" Target="embeddings/oleObject1623.bin"/><Relationship Id="rId978" Type="http://schemas.openxmlformats.org/officeDocument/2006/relationships/oleObject" Target="embeddings/oleObject505.bin"/><Relationship Id="rId2659" Type="http://schemas.openxmlformats.org/officeDocument/2006/relationships/image" Target="media/image1140.wmf"/><Relationship Id="rId2866" Type="http://schemas.openxmlformats.org/officeDocument/2006/relationships/oleObject" Target="embeddings/oleObject1690.bin"/><Relationship Id="rId838" Type="http://schemas.openxmlformats.org/officeDocument/2006/relationships/oleObject" Target="embeddings/oleObject435.bin"/><Relationship Id="rId1468" Type="http://schemas.openxmlformats.org/officeDocument/2006/relationships/image" Target="media/image663.wmf"/><Relationship Id="rId1675" Type="http://schemas.openxmlformats.org/officeDocument/2006/relationships/image" Target="media/image766.wmf"/><Relationship Id="rId1882" Type="http://schemas.openxmlformats.org/officeDocument/2006/relationships/oleObject" Target="embeddings/oleObject1022.bin"/><Relationship Id="rId2519" Type="http://schemas.openxmlformats.org/officeDocument/2006/relationships/image" Target="media/image1091.wmf"/><Relationship Id="rId2726" Type="http://schemas.openxmlformats.org/officeDocument/2006/relationships/oleObject" Target="embeddings/oleObject1550.bin"/><Relationship Id="rId1328" Type="http://schemas.openxmlformats.org/officeDocument/2006/relationships/oleObject" Target="embeddings/oleObject718.bin"/><Relationship Id="rId1535" Type="http://schemas.openxmlformats.org/officeDocument/2006/relationships/image" Target="media/image696.wmf"/><Relationship Id="rId905" Type="http://schemas.openxmlformats.org/officeDocument/2006/relationships/oleObject" Target="embeddings/oleObject469.bin"/><Relationship Id="rId1742" Type="http://schemas.openxmlformats.org/officeDocument/2006/relationships/image" Target="media/image790.wmf"/><Relationship Id="rId34" Type="http://schemas.openxmlformats.org/officeDocument/2006/relationships/image" Target="media/image16.wmf"/><Relationship Id="rId1602" Type="http://schemas.openxmlformats.org/officeDocument/2006/relationships/image" Target="media/image730.png"/><Relationship Id="rId488" Type="http://schemas.openxmlformats.org/officeDocument/2006/relationships/image" Target="media/image226.wmf"/><Relationship Id="rId695" Type="http://schemas.openxmlformats.org/officeDocument/2006/relationships/image" Target="media/image325.wmf"/><Relationship Id="rId2169" Type="http://schemas.openxmlformats.org/officeDocument/2006/relationships/image" Target="media/image952.wmf"/><Relationship Id="rId2376" Type="http://schemas.openxmlformats.org/officeDocument/2006/relationships/oleObject" Target="embeddings/oleObject1332.bin"/><Relationship Id="rId2583" Type="http://schemas.openxmlformats.org/officeDocument/2006/relationships/image" Target="media/image1120.wmf"/><Relationship Id="rId2790" Type="http://schemas.openxmlformats.org/officeDocument/2006/relationships/oleObject" Target="embeddings/oleObject1614.bin"/><Relationship Id="rId348" Type="http://schemas.openxmlformats.org/officeDocument/2006/relationships/oleObject" Target="embeddings/oleObject179.bin"/><Relationship Id="rId555" Type="http://schemas.openxmlformats.org/officeDocument/2006/relationships/oleObject" Target="embeddings/oleObject292.bin"/><Relationship Id="rId762" Type="http://schemas.openxmlformats.org/officeDocument/2006/relationships/image" Target="media/image364.emf"/><Relationship Id="rId1185" Type="http://schemas.openxmlformats.org/officeDocument/2006/relationships/oleObject" Target="embeddings/oleObject628.bin"/><Relationship Id="rId1392" Type="http://schemas.openxmlformats.org/officeDocument/2006/relationships/oleObject" Target="embeddings/oleObject755.bin"/><Relationship Id="rId2029" Type="http://schemas.openxmlformats.org/officeDocument/2006/relationships/oleObject" Target="embeddings/oleObject1117.bin"/><Relationship Id="rId2236" Type="http://schemas.openxmlformats.org/officeDocument/2006/relationships/oleObject" Target="embeddings/oleObject1252.bin"/><Relationship Id="rId2443" Type="http://schemas.openxmlformats.org/officeDocument/2006/relationships/oleObject" Target="embeddings/oleObject1380.bin"/><Relationship Id="rId2650" Type="http://schemas.openxmlformats.org/officeDocument/2006/relationships/oleObject" Target="embeddings/oleObject1507.bin"/><Relationship Id="rId208" Type="http://schemas.openxmlformats.org/officeDocument/2006/relationships/oleObject" Target="embeddings/oleObject103.bin"/><Relationship Id="rId415" Type="http://schemas.openxmlformats.org/officeDocument/2006/relationships/oleObject" Target="embeddings/oleObject218.bin"/><Relationship Id="rId622" Type="http://schemas.openxmlformats.org/officeDocument/2006/relationships/image" Target="media/image289.wmf"/><Relationship Id="rId1045" Type="http://schemas.openxmlformats.org/officeDocument/2006/relationships/oleObject" Target="embeddings/oleObject537.bin"/><Relationship Id="rId1252" Type="http://schemas.openxmlformats.org/officeDocument/2006/relationships/oleObject" Target="embeddings/oleObject678.bin"/><Relationship Id="rId2303" Type="http://schemas.openxmlformats.org/officeDocument/2006/relationships/image" Target="media/image1009.wmf"/><Relationship Id="rId2510" Type="http://schemas.openxmlformats.org/officeDocument/2006/relationships/oleObject" Target="embeddings/oleObject1416.bin"/><Relationship Id="rId1112" Type="http://schemas.openxmlformats.org/officeDocument/2006/relationships/oleObject" Target="embeddings/oleObject578.bin"/><Relationship Id="rId1929" Type="http://schemas.openxmlformats.org/officeDocument/2006/relationships/oleObject" Target="embeddings/oleObject1050.bin"/><Relationship Id="rId2093" Type="http://schemas.openxmlformats.org/officeDocument/2006/relationships/oleObject" Target="embeddings/oleObject1157.bin"/><Relationship Id="rId272" Type="http://schemas.openxmlformats.org/officeDocument/2006/relationships/oleObject" Target="embeddings/oleObject135.bin"/><Relationship Id="rId2160" Type="http://schemas.openxmlformats.org/officeDocument/2006/relationships/oleObject" Target="embeddings/oleObject1202.bin"/><Relationship Id="rId132" Type="http://schemas.openxmlformats.org/officeDocument/2006/relationships/oleObject" Target="embeddings/oleObject61.bin"/><Relationship Id="rId2020" Type="http://schemas.openxmlformats.org/officeDocument/2006/relationships/image" Target="media/image905.wmf"/><Relationship Id="rId1579" Type="http://schemas.openxmlformats.org/officeDocument/2006/relationships/image" Target="media/image719.wmf"/><Relationship Id="rId949" Type="http://schemas.openxmlformats.org/officeDocument/2006/relationships/oleObject" Target="embeddings/oleObject492.bin"/><Relationship Id="rId1786" Type="http://schemas.openxmlformats.org/officeDocument/2006/relationships/oleObject" Target="embeddings/oleObject968.bin"/><Relationship Id="rId1993" Type="http://schemas.openxmlformats.org/officeDocument/2006/relationships/image" Target="media/image896.wmf"/><Relationship Id="rId2837" Type="http://schemas.openxmlformats.org/officeDocument/2006/relationships/oleObject" Target="embeddings/oleObject1661.bin"/><Relationship Id="rId78" Type="http://schemas.openxmlformats.org/officeDocument/2006/relationships/oleObject" Target="embeddings/oleObject35.bin"/><Relationship Id="rId809" Type="http://schemas.openxmlformats.org/officeDocument/2006/relationships/image" Target="media/image384.wmf"/><Relationship Id="rId1439" Type="http://schemas.openxmlformats.org/officeDocument/2006/relationships/image" Target="media/image648.wmf"/><Relationship Id="rId1646" Type="http://schemas.openxmlformats.org/officeDocument/2006/relationships/oleObject" Target="embeddings/oleObject888.bin"/><Relationship Id="rId1853" Type="http://schemas.openxmlformats.org/officeDocument/2006/relationships/oleObject" Target="embeddings/oleObject1006.bin"/><Relationship Id="rId1506" Type="http://schemas.openxmlformats.org/officeDocument/2006/relationships/oleObject" Target="embeddings/oleObject818.bin"/><Relationship Id="rId1713" Type="http://schemas.openxmlformats.org/officeDocument/2006/relationships/image" Target="media/image782.wmf"/><Relationship Id="rId1920" Type="http://schemas.openxmlformats.org/officeDocument/2006/relationships/oleObject" Target="embeddings/oleObject1045.bin"/><Relationship Id="rId599" Type="http://schemas.openxmlformats.org/officeDocument/2006/relationships/oleObject" Target="embeddings/oleObject316.bin"/><Relationship Id="rId2487" Type="http://schemas.openxmlformats.org/officeDocument/2006/relationships/oleObject" Target="embeddings/oleObject1401.bin"/><Relationship Id="rId2694" Type="http://schemas.openxmlformats.org/officeDocument/2006/relationships/oleObject" Target="embeddings/oleObject1532.bin"/><Relationship Id="rId459" Type="http://schemas.openxmlformats.org/officeDocument/2006/relationships/oleObject" Target="embeddings/oleObject243.bin"/><Relationship Id="rId666" Type="http://schemas.openxmlformats.org/officeDocument/2006/relationships/image" Target="media/image312.wmf"/><Relationship Id="rId873" Type="http://schemas.openxmlformats.org/officeDocument/2006/relationships/oleObject" Target="embeddings/oleObject453.bin"/><Relationship Id="rId1089" Type="http://schemas.openxmlformats.org/officeDocument/2006/relationships/oleObject" Target="embeddings/oleObject563.bin"/><Relationship Id="rId1296" Type="http://schemas.openxmlformats.org/officeDocument/2006/relationships/image" Target="media/image589.wmf"/><Relationship Id="rId2347" Type="http://schemas.openxmlformats.org/officeDocument/2006/relationships/image" Target="media/image1029.png"/><Relationship Id="rId2554" Type="http://schemas.openxmlformats.org/officeDocument/2006/relationships/image" Target="media/image1107.wmf"/><Relationship Id="rId319" Type="http://schemas.openxmlformats.org/officeDocument/2006/relationships/image" Target="media/image152.wmf"/><Relationship Id="rId526" Type="http://schemas.openxmlformats.org/officeDocument/2006/relationships/image" Target="media/image243.wmf"/><Relationship Id="rId1156" Type="http://schemas.openxmlformats.org/officeDocument/2006/relationships/oleObject" Target="embeddings/oleObject606.bin"/><Relationship Id="rId1363" Type="http://schemas.openxmlformats.org/officeDocument/2006/relationships/image" Target="media/image620.png"/><Relationship Id="rId2207" Type="http://schemas.openxmlformats.org/officeDocument/2006/relationships/oleObject" Target="embeddings/oleObject1238.bin"/><Relationship Id="rId2761" Type="http://schemas.openxmlformats.org/officeDocument/2006/relationships/oleObject" Target="embeddings/oleObject1585.bin"/><Relationship Id="rId733" Type="http://schemas.openxmlformats.org/officeDocument/2006/relationships/image" Target="media/image347.wmf"/><Relationship Id="rId940" Type="http://schemas.openxmlformats.org/officeDocument/2006/relationships/image" Target="media/image448.wmf"/><Relationship Id="rId1016" Type="http://schemas.openxmlformats.org/officeDocument/2006/relationships/image" Target="media/image491.png"/><Relationship Id="rId1570" Type="http://schemas.openxmlformats.org/officeDocument/2006/relationships/oleObject" Target="embeddings/oleObject849.bin"/><Relationship Id="rId2414" Type="http://schemas.openxmlformats.org/officeDocument/2006/relationships/oleObject" Target="embeddings/oleObject1363.bin"/><Relationship Id="rId2621" Type="http://schemas.openxmlformats.org/officeDocument/2006/relationships/image" Target="media/image1128.wmf"/><Relationship Id="rId800" Type="http://schemas.openxmlformats.org/officeDocument/2006/relationships/oleObject" Target="embeddings/oleObject414.bin"/><Relationship Id="rId1223" Type="http://schemas.openxmlformats.org/officeDocument/2006/relationships/oleObject" Target="embeddings/oleObject654.bin"/><Relationship Id="rId1430" Type="http://schemas.openxmlformats.org/officeDocument/2006/relationships/image" Target="media/image645.wmf"/><Relationship Id="rId176" Type="http://schemas.openxmlformats.org/officeDocument/2006/relationships/image" Target="media/image90.wmf"/><Relationship Id="rId383" Type="http://schemas.openxmlformats.org/officeDocument/2006/relationships/oleObject" Target="embeddings/oleObject198.bin"/><Relationship Id="rId590" Type="http://schemas.openxmlformats.org/officeDocument/2006/relationships/oleObject" Target="embeddings/oleObject311.bin"/><Relationship Id="rId2064" Type="http://schemas.openxmlformats.org/officeDocument/2006/relationships/oleObject" Target="embeddings/oleObject1144.bin"/><Relationship Id="rId2271" Type="http://schemas.openxmlformats.org/officeDocument/2006/relationships/oleObject" Target="embeddings/oleObject1272.bin"/><Relationship Id="rId243" Type="http://schemas.openxmlformats.org/officeDocument/2006/relationships/image" Target="media/image118.wmf"/><Relationship Id="rId450" Type="http://schemas.openxmlformats.org/officeDocument/2006/relationships/oleObject" Target="embeddings/oleObject239.bin"/><Relationship Id="rId1080" Type="http://schemas.openxmlformats.org/officeDocument/2006/relationships/oleObject" Target="embeddings/oleObject557.bin"/><Relationship Id="rId2131" Type="http://schemas.openxmlformats.org/officeDocument/2006/relationships/oleObject" Target="embeddings/oleObject1185.bin"/><Relationship Id="rId103" Type="http://schemas.openxmlformats.org/officeDocument/2006/relationships/oleObject" Target="embeddings/oleObject48.bin"/><Relationship Id="rId310" Type="http://schemas.openxmlformats.org/officeDocument/2006/relationships/oleObject" Target="embeddings/oleObject158.bin"/><Relationship Id="rId1897" Type="http://schemas.openxmlformats.org/officeDocument/2006/relationships/oleObject" Target="embeddings/oleObject1031.bin"/><Relationship Id="rId1757" Type="http://schemas.openxmlformats.org/officeDocument/2006/relationships/image" Target="media/image798.wmf"/><Relationship Id="rId1964" Type="http://schemas.openxmlformats.org/officeDocument/2006/relationships/oleObject" Target="embeddings/oleObject1072.bin"/><Relationship Id="rId2808" Type="http://schemas.openxmlformats.org/officeDocument/2006/relationships/oleObject" Target="embeddings/oleObject1632.bin"/><Relationship Id="rId49" Type="http://schemas.openxmlformats.org/officeDocument/2006/relationships/oleObject" Target="embeddings/oleObject20.bin"/><Relationship Id="rId1617" Type="http://schemas.openxmlformats.org/officeDocument/2006/relationships/image" Target="media/image739.wmf"/><Relationship Id="rId1824" Type="http://schemas.openxmlformats.org/officeDocument/2006/relationships/image" Target="media/image827.wmf"/><Relationship Id="rId2598" Type="http://schemas.openxmlformats.org/officeDocument/2006/relationships/image" Target="media/image1124.wmf"/><Relationship Id="rId777" Type="http://schemas.openxmlformats.org/officeDocument/2006/relationships/image" Target="media/image372.wmf"/><Relationship Id="rId984" Type="http://schemas.openxmlformats.org/officeDocument/2006/relationships/oleObject" Target="embeddings/oleObject508.bin"/><Relationship Id="rId2458" Type="http://schemas.openxmlformats.org/officeDocument/2006/relationships/oleObject" Target="embeddings/oleObject1387.bin"/><Relationship Id="rId2665" Type="http://schemas.openxmlformats.org/officeDocument/2006/relationships/oleObject" Target="embeddings/oleObject1516.bin"/><Relationship Id="rId2872" Type="http://schemas.openxmlformats.org/officeDocument/2006/relationships/oleObject" Target="embeddings/oleObject1696.bin"/><Relationship Id="rId637" Type="http://schemas.openxmlformats.org/officeDocument/2006/relationships/oleObject" Target="embeddings/oleObject336.bin"/><Relationship Id="rId844" Type="http://schemas.openxmlformats.org/officeDocument/2006/relationships/image" Target="media/image401.wmf"/><Relationship Id="rId1267" Type="http://schemas.openxmlformats.org/officeDocument/2006/relationships/image" Target="media/image576.wmf"/><Relationship Id="rId1474" Type="http://schemas.openxmlformats.org/officeDocument/2006/relationships/image" Target="media/image666.wmf"/><Relationship Id="rId1681" Type="http://schemas.openxmlformats.org/officeDocument/2006/relationships/image" Target="media/image769.wmf"/><Relationship Id="rId2318" Type="http://schemas.openxmlformats.org/officeDocument/2006/relationships/oleObject" Target="embeddings/oleObject1296.bin"/><Relationship Id="rId2525" Type="http://schemas.openxmlformats.org/officeDocument/2006/relationships/image" Target="media/image1094.wmf"/><Relationship Id="rId2732" Type="http://schemas.openxmlformats.org/officeDocument/2006/relationships/oleObject" Target="embeddings/oleObject1556.bin"/><Relationship Id="rId704" Type="http://schemas.openxmlformats.org/officeDocument/2006/relationships/image" Target="media/image331.wmf"/><Relationship Id="rId911" Type="http://schemas.openxmlformats.org/officeDocument/2006/relationships/oleObject" Target="embeddings/oleObject472.bin"/><Relationship Id="rId1127" Type="http://schemas.openxmlformats.org/officeDocument/2006/relationships/oleObject" Target="embeddings/oleObject589.bin"/><Relationship Id="rId1334" Type="http://schemas.openxmlformats.org/officeDocument/2006/relationships/image" Target="media/image607.wmf"/><Relationship Id="rId1541" Type="http://schemas.openxmlformats.org/officeDocument/2006/relationships/image" Target="media/image699.wmf"/><Relationship Id="rId40" Type="http://schemas.openxmlformats.org/officeDocument/2006/relationships/oleObject" Target="embeddings/oleObject16.bin"/><Relationship Id="rId1401" Type="http://schemas.openxmlformats.org/officeDocument/2006/relationships/oleObject" Target="embeddings/oleObject760.bin"/><Relationship Id="rId287" Type="http://schemas.openxmlformats.org/officeDocument/2006/relationships/oleObject" Target="embeddings/oleObject144.bin"/><Relationship Id="rId494" Type="http://schemas.openxmlformats.org/officeDocument/2006/relationships/oleObject" Target="embeddings/oleObject261.bin"/><Relationship Id="rId2175" Type="http://schemas.openxmlformats.org/officeDocument/2006/relationships/oleObject" Target="embeddings/oleObject1214.bin"/><Relationship Id="rId2382" Type="http://schemas.openxmlformats.org/officeDocument/2006/relationships/oleObject" Target="embeddings/oleObject1338.bin"/><Relationship Id="rId147" Type="http://schemas.openxmlformats.org/officeDocument/2006/relationships/image" Target="media/image74.wmf"/><Relationship Id="rId354" Type="http://schemas.openxmlformats.org/officeDocument/2006/relationships/image" Target="media/image167.wmf"/><Relationship Id="rId1191" Type="http://schemas.openxmlformats.org/officeDocument/2006/relationships/oleObject" Target="embeddings/oleObject632.bin"/><Relationship Id="rId2035" Type="http://schemas.openxmlformats.org/officeDocument/2006/relationships/oleObject" Target="embeddings/oleObject1122.bin"/><Relationship Id="rId561" Type="http://schemas.openxmlformats.org/officeDocument/2006/relationships/oleObject" Target="embeddings/oleObject295.bin"/><Relationship Id="rId2242" Type="http://schemas.openxmlformats.org/officeDocument/2006/relationships/image" Target="media/image980.wmf"/><Relationship Id="rId214" Type="http://schemas.openxmlformats.org/officeDocument/2006/relationships/oleObject" Target="embeddings/oleObject107.bin"/><Relationship Id="rId421" Type="http://schemas.openxmlformats.org/officeDocument/2006/relationships/image" Target="media/image196.wmf"/><Relationship Id="rId1051" Type="http://schemas.openxmlformats.org/officeDocument/2006/relationships/image" Target="media/image506.wmf"/><Relationship Id="rId2102" Type="http://schemas.openxmlformats.org/officeDocument/2006/relationships/oleObject" Target="embeddings/oleObject1162.bin"/><Relationship Id="rId1868" Type="http://schemas.openxmlformats.org/officeDocument/2006/relationships/oleObject" Target="embeddings/oleObject1014.bin"/><Relationship Id="rId1728" Type="http://schemas.openxmlformats.org/officeDocument/2006/relationships/image" Target="media/image785.wmf"/><Relationship Id="rId1935" Type="http://schemas.openxmlformats.org/officeDocument/2006/relationships/oleObject" Target="embeddings/oleObject1056.bin"/><Relationship Id="rId4" Type="http://schemas.openxmlformats.org/officeDocument/2006/relationships/webSettings" Target="webSettings.xml"/><Relationship Id="rId888" Type="http://schemas.openxmlformats.org/officeDocument/2006/relationships/image" Target="media/image423.wmf"/><Relationship Id="rId2569" Type="http://schemas.openxmlformats.org/officeDocument/2006/relationships/oleObject" Target="embeddings/oleObject1448.bin"/><Relationship Id="rId2776" Type="http://schemas.openxmlformats.org/officeDocument/2006/relationships/oleObject" Target="embeddings/oleObject1600.bin"/><Relationship Id="rId748" Type="http://schemas.openxmlformats.org/officeDocument/2006/relationships/image" Target="media/image356.wmf"/><Relationship Id="rId955" Type="http://schemas.openxmlformats.org/officeDocument/2006/relationships/oleObject" Target="embeddings/oleObject495.bin"/><Relationship Id="rId1378" Type="http://schemas.openxmlformats.org/officeDocument/2006/relationships/oleObject" Target="embeddings/oleObject746.bin"/><Relationship Id="rId1585" Type="http://schemas.openxmlformats.org/officeDocument/2006/relationships/oleObject" Target="embeddings/oleObject856.bin"/><Relationship Id="rId1792" Type="http://schemas.openxmlformats.org/officeDocument/2006/relationships/oleObject" Target="embeddings/oleObject971.bin"/><Relationship Id="rId2429" Type="http://schemas.openxmlformats.org/officeDocument/2006/relationships/image" Target="media/image1050.emf"/><Relationship Id="rId2636" Type="http://schemas.openxmlformats.org/officeDocument/2006/relationships/oleObject" Target="embeddings/oleObject1497.bin"/><Relationship Id="rId2843" Type="http://schemas.openxmlformats.org/officeDocument/2006/relationships/oleObject" Target="embeddings/oleObject1667.bin"/><Relationship Id="rId84" Type="http://schemas.openxmlformats.org/officeDocument/2006/relationships/oleObject" Target="embeddings/oleObject39.bin"/><Relationship Id="rId608" Type="http://schemas.openxmlformats.org/officeDocument/2006/relationships/oleObject" Target="embeddings/oleObject321.bin"/><Relationship Id="rId815" Type="http://schemas.openxmlformats.org/officeDocument/2006/relationships/image" Target="media/image387.wmf"/><Relationship Id="rId1238" Type="http://schemas.openxmlformats.org/officeDocument/2006/relationships/oleObject" Target="embeddings/oleObject664.bin"/><Relationship Id="rId1445" Type="http://schemas.openxmlformats.org/officeDocument/2006/relationships/image" Target="media/image651.wmf"/><Relationship Id="rId1652" Type="http://schemas.openxmlformats.org/officeDocument/2006/relationships/image" Target="media/image754.wmf"/><Relationship Id="rId1305" Type="http://schemas.openxmlformats.org/officeDocument/2006/relationships/oleObject" Target="embeddings/oleObject706.bin"/><Relationship Id="rId2703" Type="http://schemas.openxmlformats.org/officeDocument/2006/relationships/image" Target="media/image1160.wmf"/><Relationship Id="rId1512" Type="http://schemas.openxmlformats.org/officeDocument/2006/relationships/oleObject" Target="embeddings/oleObject821.bin"/><Relationship Id="rId11" Type="http://schemas.openxmlformats.org/officeDocument/2006/relationships/image" Target="media/image4.wmf"/><Relationship Id="rId398" Type="http://schemas.openxmlformats.org/officeDocument/2006/relationships/oleObject" Target="embeddings/oleObject208.bin"/><Relationship Id="rId2079" Type="http://schemas.openxmlformats.org/officeDocument/2006/relationships/oleObject" Target="embeddings/oleObject1149.bin"/><Relationship Id="rId2286" Type="http://schemas.openxmlformats.org/officeDocument/2006/relationships/oleObject" Target="embeddings/oleObject1279.bin"/><Relationship Id="rId2493" Type="http://schemas.openxmlformats.org/officeDocument/2006/relationships/oleObject" Target="embeddings/oleObject1405.bin"/><Relationship Id="rId258" Type="http://schemas.openxmlformats.org/officeDocument/2006/relationships/image" Target="media/image125.wmf"/><Relationship Id="rId465" Type="http://schemas.openxmlformats.org/officeDocument/2006/relationships/oleObject" Target="embeddings/oleObject246.bin"/><Relationship Id="rId672" Type="http://schemas.openxmlformats.org/officeDocument/2006/relationships/oleObject" Target="embeddings/oleObject353.bin"/><Relationship Id="rId1095" Type="http://schemas.openxmlformats.org/officeDocument/2006/relationships/oleObject" Target="embeddings/oleObject567.bin"/><Relationship Id="rId2146" Type="http://schemas.openxmlformats.org/officeDocument/2006/relationships/oleObject" Target="embeddings/oleObject1193.bin"/><Relationship Id="rId2353" Type="http://schemas.openxmlformats.org/officeDocument/2006/relationships/oleObject" Target="embeddings/oleObject1316.bin"/><Relationship Id="rId2560" Type="http://schemas.openxmlformats.org/officeDocument/2006/relationships/oleObject" Target="embeddings/oleObject1444.bin"/><Relationship Id="rId118" Type="http://schemas.openxmlformats.org/officeDocument/2006/relationships/oleObject" Target="embeddings/oleObject53.bin"/><Relationship Id="rId325" Type="http://schemas.openxmlformats.org/officeDocument/2006/relationships/oleObject" Target="embeddings/oleObject167.bin"/><Relationship Id="rId532" Type="http://schemas.openxmlformats.org/officeDocument/2006/relationships/image" Target="media/image246.wmf"/><Relationship Id="rId1162" Type="http://schemas.openxmlformats.org/officeDocument/2006/relationships/oleObject" Target="embeddings/oleObject611.bin"/><Relationship Id="rId2006" Type="http://schemas.openxmlformats.org/officeDocument/2006/relationships/image" Target="media/image902.wmf"/><Relationship Id="rId2213" Type="http://schemas.openxmlformats.org/officeDocument/2006/relationships/oleObject" Target="embeddings/oleObject1241.bin"/><Relationship Id="rId2420" Type="http://schemas.openxmlformats.org/officeDocument/2006/relationships/image" Target="media/image1047.wmf"/><Relationship Id="rId1022" Type="http://schemas.openxmlformats.org/officeDocument/2006/relationships/image" Target="media/image493.wmf"/><Relationship Id="rId1979" Type="http://schemas.openxmlformats.org/officeDocument/2006/relationships/oleObject" Target="embeddings/oleObject1081.bin"/><Relationship Id="rId1839" Type="http://schemas.openxmlformats.org/officeDocument/2006/relationships/oleObject" Target="embeddings/oleObject999.bin"/><Relationship Id="rId182" Type="http://schemas.openxmlformats.org/officeDocument/2006/relationships/oleObject" Target="embeddings/oleObject87.bin"/><Relationship Id="rId1906" Type="http://schemas.openxmlformats.org/officeDocument/2006/relationships/image" Target="media/image862.wmf"/><Relationship Id="rId2070" Type="http://schemas.openxmlformats.org/officeDocument/2006/relationships/image" Target="media/image917.wmf"/><Relationship Id="rId999" Type="http://schemas.openxmlformats.org/officeDocument/2006/relationships/image" Target="media/image484.emf"/><Relationship Id="rId2887" Type="http://schemas.openxmlformats.org/officeDocument/2006/relationships/oleObject" Target="embeddings/oleObject1711.bin"/><Relationship Id="rId859" Type="http://schemas.openxmlformats.org/officeDocument/2006/relationships/oleObject" Target="embeddings/oleObject446.bin"/><Relationship Id="rId1489" Type="http://schemas.openxmlformats.org/officeDocument/2006/relationships/oleObject" Target="embeddings/oleObject810.bin"/><Relationship Id="rId1696" Type="http://schemas.openxmlformats.org/officeDocument/2006/relationships/oleObject" Target="embeddings/oleObject913.bin"/><Relationship Id="rId1349" Type="http://schemas.openxmlformats.org/officeDocument/2006/relationships/oleObject" Target="embeddings/oleObject729.bin"/><Relationship Id="rId2747" Type="http://schemas.openxmlformats.org/officeDocument/2006/relationships/oleObject" Target="embeddings/oleObject1571.bin"/><Relationship Id="rId719" Type="http://schemas.openxmlformats.org/officeDocument/2006/relationships/oleObject" Target="embeddings/oleObject376.bin"/><Relationship Id="rId926" Type="http://schemas.openxmlformats.org/officeDocument/2006/relationships/image" Target="media/image442.wmf"/><Relationship Id="rId1556" Type="http://schemas.openxmlformats.org/officeDocument/2006/relationships/image" Target="media/image707.wmf"/><Relationship Id="rId1763" Type="http://schemas.openxmlformats.org/officeDocument/2006/relationships/image" Target="media/image800.wmf"/><Relationship Id="rId1970" Type="http://schemas.openxmlformats.org/officeDocument/2006/relationships/oleObject" Target="embeddings/oleObject1076.bin"/><Relationship Id="rId2607" Type="http://schemas.openxmlformats.org/officeDocument/2006/relationships/oleObject" Target="embeddings/oleObject1474.bin"/><Relationship Id="rId2814" Type="http://schemas.openxmlformats.org/officeDocument/2006/relationships/oleObject" Target="embeddings/oleObject1638.bin"/><Relationship Id="rId55" Type="http://schemas.openxmlformats.org/officeDocument/2006/relationships/oleObject" Target="embeddings/oleObject23.bin"/><Relationship Id="rId1209" Type="http://schemas.openxmlformats.org/officeDocument/2006/relationships/image" Target="media/image561.wmf"/><Relationship Id="rId1416" Type="http://schemas.openxmlformats.org/officeDocument/2006/relationships/oleObject" Target="embeddings/oleObject770.bin"/><Relationship Id="rId1623" Type="http://schemas.openxmlformats.org/officeDocument/2006/relationships/image" Target="media/image742.wmf"/><Relationship Id="rId1830" Type="http://schemas.openxmlformats.org/officeDocument/2006/relationships/image" Target="media/image830.wmf"/><Relationship Id="rId2397" Type="http://schemas.openxmlformats.org/officeDocument/2006/relationships/oleObject" Target="embeddings/oleObject1348.bin"/><Relationship Id="rId369" Type="http://schemas.openxmlformats.org/officeDocument/2006/relationships/oleObject" Target="embeddings/oleObject189.bin"/><Relationship Id="rId576" Type="http://schemas.openxmlformats.org/officeDocument/2006/relationships/oleObject" Target="embeddings/oleObject303.bin"/><Relationship Id="rId783" Type="http://schemas.openxmlformats.org/officeDocument/2006/relationships/image" Target="media/image375.wmf"/><Relationship Id="rId990" Type="http://schemas.openxmlformats.org/officeDocument/2006/relationships/image" Target="media/image475.emf"/><Relationship Id="rId2257" Type="http://schemas.openxmlformats.org/officeDocument/2006/relationships/image" Target="media/image987.wmf"/><Relationship Id="rId2464" Type="http://schemas.openxmlformats.org/officeDocument/2006/relationships/oleObject" Target="embeddings/oleObject1390.bin"/><Relationship Id="rId2671" Type="http://schemas.openxmlformats.org/officeDocument/2006/relationships/oleObject" Target="embeddings/oleObject1519.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55677</Words>
  <Characters>317364</Characters>
  <Application>Microsoft Office Word</Application>
  <DocSecurity>0</DocSecurity>
  <Lines>2644</Lines>
  <Paragraphs>744</Paragraphs>
  <ScaleCrop>false</ScaleCrop>
  <HeadingPairs>
    <vt:vector size="2" baseType="variant">
      <vt:variant>
        <vt:lpstr>Title</vt:lpstr>
      </vt:variant>
      <vt:variant>
        <vt:i4>1</vt:i4>
      </vt:variant>
    </vt:vector>
  </HeadingPairs>
  <TitlesOfParts>
    <vt:vector size="1" baseType="lpstr">
      <vt:lpstr>CHƯƠNG I : ĐƯỜNG THẲNG VUÔNG GÓC</vt:lpstr>
    </vt:vector>
  </TitlesOfParts>
  <Company/>
  <LinksUpToDate>false</LinksUpToDate>
  <CharactersWithSpaces>372297</CharactersWithSpaces>
  <SharedDoc>false</SharedDoc>
  <HLinks>
    <vt:vector size="6" baseType="variant">
      <vt:variant>
        <vt:i4>6291575</vt:i4>
      </vt:variant>
      <vt:variant>
        <vt:i4>-1</vt:i4>
      </vt:variant>
      <vt:variant>
        <vt:i4>1187</vt:i4>
      </vt:variant>
      <vt:variant>
        <vt:i4>1</vt:i4>
      </vt:variant>
      <vt:variant>
        <vt:lpwstr>http://image.tailieu.vn/news/20161216/4(12).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Hình học 7 (5 hoạt động) năm 2020 file word</dc:title>
  <dc:subject/>
  <dc:creator>Thaygiaongheo.com</dc:creator>
  <cp:keywords/>
  <cp:lastModifiedBy>Trần Chí</cp:lastModifiedBy>
  <cp:revision>3</cp:revision>
  <dcterms:created xsi:type="dcterms:W3CDTF">2020-10-15T04:50:00Z</dcterms:created>
  <dcterms:modified xsi:type="dcterms:W3CDTF">2020-10-15T04:50:00Z</dcterms:modified>
</cp:coreProperties>
</file>